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66" r:id="rId3"/>
    <p:sldId id="257" r:id="rId4"/>
    <p:sldId id="258" r:id="rId5"/>
    <p:sldId id="259" r:id="rId6"/>
    <p:sldId id="267" r:id="rId7"/>
    <p:sldId id="260" r:id="rId8"/>
    <p:sldId id="261" r:id="rId9"/>
    <p:sldId id="262" r:id="rId10"/>
    <p:sldId id="263" r:id="rId11"/>
    <p:sldId id="265" r:id="rId12"/>
    <p:sldId id="264" r:id="rId13"/>
    <p:sldId id="268" r:id="rId14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3878" autoAdjust="0"/>
  </p:normalViewPr>
  <p:slideViewPr>
    <p:cSldViewPr snapToGrid="0">
      <p:cViewPr varScale="1">
        <p:scale>
          <a:sx n="66" d="100"/>
          <a:sy n="66" d="100"/>
        </p:scale>
        <p:origin x="582" y="7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05T14:51:18.75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  <inkml:brush xml:id="br2">
      <inkml:brushProperty name="width" value="0.05292" units="cm"/>
      <inkml:brushProperty name="height" value="0.05292" units="cm"/>
      <inkml:brushProperty name="color" value="#00B050"/>
    </inkml:brush>
    <inkml:brush xml:id="br3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10024 3382 169 0,'0'0'0'0,"0"0"0"16,0 0 0-16,0 0 71 0,0 0-71 0,0 0 71 16,0 0-71-16,0 0 70 0,0 0-70 0,0 0 70 15,0 0-70-15,0 0 79 0,0 0-79 0,0 0 79 16,0 0-79-16,0 0 85 0,0 0-85 0,0 0 85 15,-9-19-85-15,9 19 70 0,0 0-70 0,-3-12 70 16,-1-4-70-16,4 16 72 0,0 0-72 0,-5-8 73 16,2-1-73-16,3 9 55 0,0 0-55 0,0-7 56 15,-4 2-56-15,4 5 40 0,0 0-40 0,0-3 40 16,0 3-40-16,0 0 28 0,0 0-28 0,0 0 28 0,0 0-28 16,0 0 24-16,0 0-24 0,4 3 25 0,-4 6-25 15,0-9 39-15,0 0-39 0,3 15 39 0,6 9-39 16,-9-24 3-16,0 0-3 0,5 28 3 0,7 4-3 15,-12-32 25-15,0 0-25 0,9 38 26 0,3 3-26 0,-12-41 2 16,0 0-2-16,5 38 2 0,2 1-2 0,-7-39 12 16,0 0-12-16,6 40 13 0,-3-1-13 0,-3-39 9 15,0 0-9-15,0 33 9 0,2-3-9 0,-2-30 33 16,0 0-33-16,3 28 33 0,1-1-33 0,-4-27 1 16,0 0-1-16,2 21 2 0,1 1-2 0,-3-22 6 15,0 0-6-15,5 17 6 0,2-1-6 0,-7-16 8 16,0 0-8-16,9 12 9 0,0-6-9 0,-9-6 3 0,0 0-3 15,12 2 3-15,-3-7-3 0,-9 5 6 0,0 0-6 16,12-12 6-16,-3-3-6 0,-9 15 7 0,0 0-7 0,12-24 7 16,-4-4-7-16,-8 28 3 0,0 0-3 15,13-31 3-15,1-1-3 0,-14 32 29 0,0 0-29 16,12-34 29-16,5-2-29 0,-17 36 0 0,0 0 0 0,16-36 0 16,1-2 0-16,-17 38 0 0,0 0 0 0,19-36 1 15,1-7-1-15,-20 43 7 0,0 0-7 0,19-41 7 16,0-2-7-16,-19 43 22 0,0 0-22 0,17-43 22 15,1 0-22-15,-18 43 3 0,0 0-3 0,15-39 3 16,-1 7-3-16,-14 32 7 0,0 0-7 0,13-28 8 16,-1 4-8-16,-12 24 8 0,0 0-8 0,10-19 8 15,-1 11-8-15,-9 8 3 0,0 0-3 0,7-7 3 16,-4 3-3-16,-3 4 2 0,0 0-2 0,2 0 2 0,2 4-2 16,-4-4-33-16,0 0 33 0,3 3-32 0,-1 1 32 15,-2-4-171-15,0 0 171 0,7 5-170 0,2 2 170 16,8 8-975-16</inkml:trace>
  <inkml:trace contextRef="#ctx0" brushRef="#br0" timeOffset="734.99">10679 3615 483 0,'0'0'0'0,"-3"0"0"0,-3 0 0 0,6 0 76 16,0 0-76-16,-5 0 77 0,5-5-77 0,0 5 75 15,0 0-75-15,-3-4 76 0,3 1-76 0,0 3 61 16,0 0-61-16,0-5 61 0,0 1-61 0,0 4 43 16,0 0-43-16,0 0 43 0,-7-3-43 0,7 3 42 15,0 0-42-15,-2 0 42 0,-3 0-42 0,5 0 34 16,0 0-34-16,-4 0 35 0,-3 3-35 0,7-3 33 0,0 0-33 15,-5 0 34-15,-4 4-34 0,9-4 13 0,0 0-13 16,-7 1 14-16,-1 3-14 0,8-4 31 0,0 0-31 16,-9 7 31-16,-1-2-31 0,10-5 1 0,0 0-1 15,-11 15 2-15,1 1-2 0,10-16 2 0,0 0-2 16,-9 24 3-16,0 3-3 0,9-27 5 0,0 0-5 16,-3 27 6-16,3-3-6 0,0-24 2 0,0 0-2 0,0 24 3 15,1-1-3-15,-1-23 10 0,0 0-10 0,7 24 11 16,6-6-11-16,-13-18 1 0,0 0-1 0,12 21 1 15,2-6-1-15,-14-15 0 0,0 0 0 0,17 12 0 16,4-3 0-16,-21-9-2 0,0 0 2 0,21 3-1 16,0 1 1-16,-21-4-6 0,0 0 6 0,26 2-6 15,-2-4 6-15,-24 2-1 0,0 0 1 0,21 0-1 16,2-7 1-16,-23 7-1 0,0 0 1 0,21-3 0 16,0-3 0-16,-21 6-188 0,0 0 188 0,17-6-188 0,4 0 188 15,19-9-611-15</inkml:trace>
  <inkml:trace contextRef="#ctx0" brushRef="#br0" timeOffset="1515.54">11087 3544 807 0,'0'0'0'0,"0"0"0"0,0 0 0 0,0 0 3 0,0 0-3 16,0 0 4-16,0 0-4 0,0 0 15 0,0 0-15 16,0 0 16-16,0 7-16 0,0-7 1 0,0 0-1 15,-2 4 2-15,0 4-2 0,2-8-1 0,0 0 1 16,-1 12 0-16,-5 4 0 0,6-16-17 0,0 0 17 16,-3 20-17-16,-4 6 17 0,7-26-4 0,0 0 4 15,-2 27-3-15,-1 1 3 0,3-28-3 0,0 0 3 0,-4 25-3 16,8 1 3-16,-4-26-12 0,0 0 12 0,3 21-12 15,6-2 12-15,-9-19-1 0,0 0 1 0,10 17 0 16,9-2 0-16,-19-15 0 0,0 0 0 0,21 12 0 16,2-5 0-16,-23-7 2 0,0 0-2 0,24 5 2 15,3-5-2-15,-27 0 12 0,0 0-12 0,22 0 13 16,1 0-13-16,-23 0 8 0,0 0-8 0,19 0 9 16,-3 0-9-16,-16 0 3 0,0 0-3 0,14 4 4 15,-2-4-4-15,-12 0-52 0,0 0 52 0,7 3-52 0,0 0 52 16,-7-3-131-16,0 0 131 0,7 2-130 0,-4 2 130 15,8 2-255-15</inkml:trace>
  <inkml:trace contextRef="#ctx0" brushRef="#br0" timeOffset="1847.77">11064 3421 942 0,'0'0'0'16,"5"5"0"-16,1 6 0 0,-6-11 53 0,0 0-53 0,8 5 53 15,3 2-53-15,-11-7 64 0,0 0-64 16,12 5 65-16,5 5-65 0,-17-10 8 0,0 0-8 0,21 9 9 15,2 6-9-15,-23-15 3 0,0 0-3 0,24 8 3 16,-3 4-3-16,-21-12 10 0,0 0-10 0,19 7 11 16,1-3-11-16,-20-4 8 0,0 0-8 0,13 5 8 15,0-2-8-15,-13-3-4 0,0 0 4 0,8 4-3 16,-4-4 3-16,-4 0-173 0,0 0 173 0,5 0-173 16,-1 0 173-16,1 0-560 0</inkml:trace>
  <inkml:trace contextRef="#ctx0" brushRef="#br0" timeOffset="2072.21">11116 3688 875 0,'0'0'0'0,"7"0"0"0,7 0 0 0,-14 0 146 16,0 0-146-16,13 0 147 0,7 4-147 0,-20-4 98 15,0 0-98-15,18 0 98 0,4 0-98 0,-22 0 54 16,0 0-54-16,20-2 55 0,-1 0-55 0,-19 2-4 16,0 0 4-16,19-3-4 0,-2 0 4 0,-17 3-160 0,0 0 160 15,18-6-160-15,-2 6 160 0,18-6-759 0</inkml:trace>
  <inkml:trace contextRef="#ctx0" brushRef="#br0" timeOffset="3000.87">11655 3449 225 0,'0'0'0'0,"0"0"0"15,-7 0 0-15,7 0 60 0,0 0-60 0,7 0 61 16,1-7-61-16,-8 7 64 0,0 0-64 0,13-4 65 16,-1 3-65-16,-12 1 66 0,0 0-66 0,14-4 66 15,0 4-66-15,-14 0 64 0,0 0-64 0,15 4 64 16,-2-1-64-16,-13-3 42 0,0 0-42 0,12 9 42 0,0 3-42 15,-12-12 30-15,0 0-30 0,14 12 30 0,-5 0-30 16,-9-12 15-16,0 0-15 0,8 11 15 0,1 5-15 16,-9-16 19-16,0 0-19 0,5 12 20 0,2 3-20 15,-7-15 8-15,0 0-8 0,4 12 8 0,-4 0-8 0,0-12 39 16,0 0-39-16,0 12 40 0,0-1-40 0,0-11 18 16,0 0-18-16,-4 13 19 0,-4 3-19 0,8-16 20 15,0 0-20-15,-7 15 20 0,-2 1-20 0,9-16 17 16,0 0-17-16,-14 15 17 0,-2 0-17 0,16-15 4 15,0 0-4-15,-14 12 4 0,-3 0-4 0,17-12 7 16,0 0-7-16,-19 16 8 0,-4-3-8 0,23-13 7 16,0 0-7-16,-17 14 8 0,-4-2-8 0,21-12 0 0,0 0 0 15,-18 14 1-15,-3 1-1 0,21-15 0 0,0 0 0 16,-17 16 1-16,1 3-1 0,16-19 0 0,0 0 0 16,-12 15 1-16,3 2-1 0,9-17-3 0,0 0 3 15,-5 19-2-15,-2 0 2 0,7-19-1 0,0 0 1 16,-2 17 0-16,2-2 0 0,0-15 5 0,0 0-5 15,4 16 6-15,6 1-6 0,-10-17 9 0,0 0-9 16,16 15 10-16,2-1-10 0,-18-14 16 0,0 0-16 0,20 12 17 16,3-7-17-16,-23-5 23 0,0 0-23 0,24 4 24 15,6-4-24-15,-30 0 22 0,0 0-22 0,21 0 22 16,-4 0-22-16,-17 0 15 0,0 0-15 0,18 0 16 16,-1 0-16-16,-17 0-99 0,0 0 99 0,16 3-99 15,-4 2 99-15,-12-5-111 0,0 0 111 0,26 7-687 16,-52-14 687-16</inkml:trace>
  <inkml:trace contextRef="#ctx0" brushRef="#br0" timeOffset="4413.58">12195 3154 169 0,'0'0'0'0,"0"0"0"0,0 0 0 0,0 0 60 15,0 0-60-15,0 0 60 0,0 0-60 0,0 0 79 16,0 0-79-16,0 0 79 0,0 0-79 0,0 0 74 15,0 0-74-15,0 0 74 0,0 0-74 0,0 0 79 16,0 0-79-16,0 0 79 0,0 0-79 0,0 0 68 16,0 0-68-16,0 0 69 0,0 0-69 0,0 0 60 15,0 0-60-15,0 0 61 0,12 24-61 0,-12-24 35 16,0 0-35-16,12 15 36 0,6 1-36 0,-18-16 34 16,0 0-34-16,17 19 35 0,4-2-35 0,-21-17 22 0,0 0-22 15,24 19 23-15,2-2-23 0,-26-17 10 0,0 0-10 16,30 18 10-16,0 1-10 0,-30-19 28 0,0 0-28 15,33 21 28-15,2-2-28 0,-35-19 11 0,0 0-11 16,33 20 11-16,2-4-11 0,-35-16 18 0,0 0-18 16,33 19 19-16,-4-2-19 0,-29-17 15 0,0 0-15 0,28 15 15 15,0 1-15-15,-28-16 4 0,0 0-4 0,24 17 5 16,-1 1-5-16,-23-18 7 0,0 0-7 0,17 16 8 16,-1-4-8-16,-16-12 13 0,0 0-13 0,14 12 14 15,-2-5-14-15,-12-7 8 0,0 0-8 0,9 8 9 16,-6-4-9-16,-3-4 3 0,0 0-3 0,6 3 4 15,-3-1-4-15,-3-2 21 0,0 0-21 0,0 0 21 16,0 0-21-16,0 0 6 0,0 0-6 0,0 0 7 16,0 0-7-16,0 0 9 0,0 0-9 0,0 0 10 0,0 0-10 15,0 0 24-15,0 0-24 0,0 0 25 0,-3 0-25 16,3 0 0-16,0 0 0 0,0 0 0 0,0 0 0 0,0 0 0 16,0 0 0-16,-6 3 1 0,3 1-1 0,3-4 7 15,0 0-7-15,-9 3 8 0,2 2-8 0,7-5 3 16,0 0-3-16,-10 7 3 0,1 2-3 0,9-9 2 15,0 0-2-15,-21 12 2 0,-5 3-2 0,26-15 18 16,0 0-18-16,-24 12 18 0,-6 4-18 0,30-16 0 16,0 0 0-16,-29 15 0 0,-1 0 0 0,30-15 0 15,0 0 0-15,-26 14 1 0,-2 5-1 0,28-19 3 16,0 0-3-16,-23 15 3 0,2 1-3 0,21-16 0 0,0 0 0 16,-15 15 0-16,4-6 0 0,11-9 0 0,0 0 0 15,-9 8 0-15,1-1 0 0,8-7 0 0,0 0 0 16,-4 4 0-16,1 1 0 0,3-5-32 0,0 0 32 15,3 3-32-15,3 1 32 0,-6-4-142 0,0 0 142 16,6 1-141-16,3-2 141 0,9 1-866 0</inkml:trace>
  <inkml:trace contextRef="#ctx0" brushRef="#br0" timeOffset="5194.42">12414 4019 427 0,'0'0'0'0,"6"0"0"0,4 0 0 16,-10 0 98-16,0 0-98 0,7 0 99 0,0-3-99 15,-7 3 83-15,0 0-83 0,3-4 83 0,6-1-83 16,-9 5 81-16,0 0-81 0,9-7 81 0,1 2-81 0,-10 5 72 15,0 0-72-15,16-7 72 0,-2-1-72 0,-14 8 49 16,0 0-49-16,19-11 50 0,0 3-50 0,-19 8 33 16,0 0-33-16,23-9 34 0,3 2-34 0,-26 7 44 15,0 0-44-15,23-8 45 0,1-1-45 0,-24 9 16 16,0 0-16-16,23-10 17 0,1 5-17 0,-24 5 13 16,0 0-13-16,17-7 13 0,4 2-13 0,-21 5 18 0,0 0-18 15,13-4 18-15,-1 1-18 0,-12 3 7 0,0 0-7 16,10-3 8-16,1 1-8 0,-11 2 9 0,0 0-9 15,7-4 9-15,0 1-9 0,-7 3 8 0,0 0-8 16,5 0 8-16,-2-3-8 0,-3 3-51 0,0 0 51 16,4-2-51-16,-1 2 51 0,-3 0-124 0,0 0 124 15,2-4-124-15,2 1 124 0,-3-4-768 0</inkml:trace>
  <inkml:trace contextRef="#ctx0" brushRef="#br0" timeOffset="6831.22">13228 3209 561 0,'0'0'0'0,"0"0"0"16,0 0 0-16,0 0-55 0,0 0 55 0,0 0-55 15,0 0 55-15,0 0 9 0,0 0-9 0,0 0 10 16,0 0-10-16,0 0 24 0,0 0-24 0,0 0 25 16,0 0-25-16,0 0 15 0,0 0-15 0,0 0 16 15,5 19-16-15,-5-19 42 0,0 0-42 0,2 17 43 16,5 5-43-16,-7-22 15 0,0 0-15 0,12 24 15 16,0 3-15-16,-12-27 13 0,0 0-13 0,18 33 13 15,-1-2-13-15,-17-31 26 0,0 0-26 0,17 36 26 16,4 3-26-16,-21-39 12 0,0 0-12 0,18 39 12 0,3 4-12 15,-21-43 18-15,0 0-18 0,21 43 18 0,-1 0-18 0,-20-43 15 16,0 0-15-16,18 39 15 0,-4-3-15 0,-14-36 9 16,0 0-9-16,16 33 10 0,1-2-10 0,-17-31 1 15,0 0-1-15,12 24 1 0,-1-5-1 0,-11-19 1 16,0 0-1-16,10 12 1 0,1 0-1 0,-11-12 3 16,0 0-3-16,10 6 3 0,-1 0-3 0,-9-6 5 15,0 0-5-15,8 0 5 0,-2-6-5 0,-6 6 3 16,0 0-3-16,5-6 3 0,2-6-3 0,-7 12 6 0,0 0-6 15,3-16 6-15,3-4-6 0,-6 20 32 0,0 0-32 16,5-19 32-16,2-5-32 0,-7 24 24 0,0 0-24 16,8-28 25-16,1 1-25 0,-9 27 25 0,0 0-25 15,9-34 26-15,3-2-26 0,-12 36 15 0,0 0-15 16,10-40 16-16,4-4-16 0,-14 44 19 0,0 0-19 16,14-43 20-16,-1 0-20 0,-13 43 23 0,0 0-23 15,17-39 24-15,0-1-24 0,-17 40 13 0,0 0-13 16,16-36 14-16,1 5-14 0,-17 31 28 0,0 0-28 0,18-27 28 15,-6 8-28-15,-12 19 6 0,0 0-6 0,11-13 6 16,-3 6-6-16,-8 7 34 0,0 0-34 0,7-4 35 16,-5 4-35-16,-2 0-14 0,0 0 14 0,2 7-13 15,-2 5 13-15,0-12-161 0,0 0 161 0,-2 12-161 16,0 7 161-16,-5 13-640 0</inkml:trace>
  <inkml:trace contextRef="#ctx0" brushRef="#br0" timeOffset="7595.92">14160 3625 460 0,'0'0'0'0,"0"5"0"0,-2 4 0 0,2-9 102 16,0 0-102-16,0 3 103 0,0-3-103 0,0 0 79 15,0 0-79-15,0 0 80 0,0 0-80 0,0 0 81 16,0 0-81-16,0 0 82 0,-5-3-82 0,5 3 60 16,0 0-60-16,-4-2 60 0,1 2-60 0,3 0 52 15,0 0-52-15,-5 0 52 0,-2 0-52 0,7 0 15 16,0 0-15-16,-11 5 15 0,-1-1-15 0,12-4 32 15,0 0-32-15,-16 6 33 0,-1 6-33 0,17-12 5 16,0 0-5-16,-23 12 5 0,2 4-5 0,21-16 4 0,0 0-4 16,-15 17 4-16,-1 2-4 0,16-19 13 0,0 0-13 15,-10 15 13-15,1 2-13 0,9-17 0 0,0 0 0 16,-9 19 1-16,6 2-1 0,3-21 0 0,0 0 0 16,0 22 0-16,5-1 0 0,-5-21-6 0,0 0 6 15,9 18-5-15,6 0 5 0,-15-18-9 0,0 0 9 16,14 12-9-16,7-6 9 0,-21-6-9 0,0 0 9 0,21 6-9 15,3-6 9-15,-24 0-4 0,0 0 4 0,21 0-3 16,-1-2 3-16,-20 2-6 0,0 0 6 0,19 0-6 16,2-4 6-16,-21 4-3 0,0 0 3 0,17-3-3 15,-3 3 3-15,-14 0-27 0,0 0 27 0,12 0-27 16,0 3 27-16,-12-3-143 0,0 0 143 0,9 0-142 16,-4 4 142-16,11 1-610 0</inkml:trace>
  <inkml:trace contextRef="#ctx0" brushRef="#br0" timeOffset="8151.46">14510 3567 729 0,'0'0'0'16,"2"3"0"-16,5 6 0 0,-7-9 114 0,0 0-114 0,2 5 115 16,-1 2-115-16,-1-7 84 0,0 0-84 0,2 3 84 15,1 1-84-15,-3-4 58 0,0 0-58 0,0 8 58 16,-3-3-58-16,3-5 40 0,0 0-40 0,-2 14 40 16,-1 7-40-16,3-21 24 0,0 0-24 0,-4 24 25 15,-1 3-25-15,5-27 27 0,0 0-27 0,-3 24 27 16,-3 3-27-16,6-27 14 0,0 0-14 0,-1 23 15 15,-1 1-15-15,2-24-31 0,0 0 31 0,2 20-31 0,5 1 31 16,-7-21-18-16,0 0 18 0,8 19-18 0,6-1 18 16,-14-18-22-16,0 0 22 0,19 12-22 0,-1-3 22 15,-18-9-10-15,0 0 10 0,22 7-10 0,6-7 10 0,-28 0-17 16,0 0 17-16,26 0-17 0,-1-7 17 0,-25 7-8 16,0 0 8-16,26-9-8 0,-2 3 8 0,-24 6-9 15,0 0 9-15,20-6-9 0,-5-4 9 0,-15 10-156 16,0 0 156-16,12-8-156 0,-3-1 156 0,-9 9-145 15,0 0 145-15,2-10-144 0,-6 1 144 0,3-11-372 16</inkml:trace>
  <inkml:trace contextRef="#ctx0" brushRef="#br0" timeOffset="8453.17">14494 3464 427 0,'0'0'0'0,"9"9"0"16,7 6 0-16,-16-15 132 0,0 0-132 0,3 0 132 15,-1-3-132-15,-2 3 124 0,0 0-124 0,3-6 124 16,-3 0-124-16,0 6 87 0,0 0-87 0,4 0 88 16,3-4-88-16,-7 4 50 0,0 0-50 0,10 4 50 15,1-1-50-15,-11-3 24 0,0 0-24 0,16 5 25 16,4 2-25-16,-20-7 34 0,0 0-34 0,21 5 35 15,-2 2-35-15,-19-7 19 0,0 0-19 0,20 3 20 0,-3-3-20 16,-17 0 18-16,0 0-18 0,12 2 18 0,-1 1-18 16,-11-3-14-16,0 0 14 0,7 0-13 0,-2 4 13 15,-5-4-163-15,0 0 163 0,0 0-163 0,0 0 163 0,0 0-690 16</inkml:trace>
  <inkml:trace contextRef="#ctx0" brushRef="#br0" timeOffset="8663.56">14522 3634 639 0,'0'0'0'0,"9"0"0"0,5-4 0 0,-14 4 138 0,0 0-138 16,12 4 139-16,0-4-139 0,-12 0 96 0,0 0-96 15,18 0 96-15,3 0-96 0,-21 0 79 0,0 0-79 16,21 0 79-16,5-4-79 0,-26 4 36 0,0 0-36 0,21-5 37 15,5-2-37-15,-26 7-179 0,0 0 179 0,15-3-178 16,-1-2 178-16,16-2-632 0</inkml:trace>
  <inkml:trace contextRef="#ctx0" brushRef="#br0" timeOffset="9623.08">15163 3539 348 0,'0'0'0'0,"-3"0"0"0,-2 0 0 0,5 0 62 16,0 0-62-16,-2-7 63 0,4 2-63 0,-2 5 22 15,0 0-22-15,0-8 22 0,0 1-22 0,0 7 41 16,0 0-41-16,-2-4 41 0,0-1-41 0,2 5 18 15,0 0-18-15,-3-3 18 0,-1-1-18 0,4 4 41 16,0 0-41-16,-5 0 41 0,-4 0-41 0,9 0 32 16,0 0-32-16,-8 0 33 0,-5 4-33 0,13-4 22 15,0 0-22-15,-12 5 22 0,-2 5-22 0,14-10 29 16,0 0-29-16,-12 12 29 0,-4 4-29 0,16-16 6 0,0 0-6 16,-14 17 7-16,2 2-7 0,12-19 27 0,0 0-27 15,-9 15 27-15,4 1-27 0,5-16 2 0,0 0-2 0,-7 15 2 16,6-1-2-16,1-14 12 0,0 0-12 0,5 15 13 15,0 4-13-15,-5-19 9 0,0 0-9 0,9 15 9 16,1 1-9-16,-10-16 15 0,0 0-15 0,18 13 15 16,2 3-15-16,-20-16-9 0,0 0 9 0,21 15-9 15,6-3 9-15,-27-12-10 0,0 0 10 0,20 16-9 16,0-4 9-16,-20-12-5 0,0 0 5 0,15 8-5 16,-3 3 5-16,-12-11-8 0,0 0 8 0,9 8-8 15,-4 1 8-15,-5-9-3 0,0 0 3 0,4 7-3 16,-4-2 3-16,0-5-2 0,0 0 2 0,-4 7-1 15,-1-1 1-15,5-6-1 0,0 0 1 0,-15 9-1 16,-6-4 1-16,21-5 0 0,0 0 0 0,-23 7 0 16,-1-4 0-16,24-3 1 0,0 0-1 0,-23 2 2 0,-3-2-2 15,26 0 0-15,0 0 0 0,-19 0 0 0,5 0 0 16,14 0 0-16,0 0 0 0,-14 0 0 0,7 2 0 16,7-2-3-16,0 0 3 0,-5 2-3 0,3 1 3 0,2-3-133 15,0 0 133-15,0 0-132 0,10 0 132 0,-1 3-422 16</inkml:trace>
  <inkml:trace contextRef="#ctx0" brushRef="#br0" timeOffset="10343.92">15491 3469 460 0,'0'0'0'0,"0"4"0"16,0 2 0-16,0-6 63 0,0 0-63 0,0 6 64 15,2-6-64-15,-2 0 48 0,0 0-48 0,0 0 49 0,3 3-49 16,-3-3 31-16,0 0-31 0,4 12 31 0,-3 3-31 16,-1-15 10-16,0 0-10 0,2 21 11 0,-2 6-11 15,0-27 10-15,0 0-10 0,-2 35 11 0,1 4-11 0,1-39 16 16,0 0-16-16,-6 36 17 0,3-4-17 0,3-32 3 15,0 0-3-15,-4 31 4 0,3-3-4 0,1-28 0 16,0 0 0-16,-2 19 1 0,2-2-1 0,0-17-2 16,0 0 2-16,0 10-2 0,2-5 2 0,-2-5-8 15,0 0 8-15,5 0-7 0,-3-8 7 0,-2 8-4 16,0 0 4-16,7-16-3 0,-4-6 3 0,-3 22-3 16,0 0 3-16,5-26-3 0,2-5 3 0,-7 31 0 0,0 0 0 15,11-34 0-15,1-2 0 0,-12 36 1 0,0 0-1 16,12-36 1-16,0 5-1 0,-12 31 17 0,0 0-17 15,11-31 17-15,-1 6-17 0,-10 25 24 0,0 0-24 0,9-19 25 16,-2 7-25-16,-7 12 32 0,0 0-32 0,10-10 33 16,-1 8-33-16,-9 2 29 0,0 0-29 0,9 0 29 15,3 9-29-15,-12-9 15 0,0 0-15 0,17 15 15 16,4 9-15-16,-21-24 30 0,0 0-30 0,19 22 30 16,1 7-30-16,-20-29 18 0,0 0-18 0,19 35 19 15,0-3-19-15,-19-32 18 0,0 0-18 0,17 34 18 16,-4 2-18-16,-13-36 4 0,0 0-4 0,8 31 5 15,4 2-5-15,-12-33 14 0,0 0-14 0,6 27 15 16,1-6-15-16,-7-21 8 0,0 0-8 0,5 19 8 16,-3-7-8-16,-2-12 1 0,0 0-1 0,0 8 1 0,0-1-1 15,0-7-40-15,0 0 40 0,-6 0-40 0,-2-3 40 16,8 3-150-16,0 0 150 0,-9-9-150 0,-7-3 150 16,-6-7-536-16</inkml:trace>
  <inkml:trace contextRef="#ctx0" brushRef="#br0" timeOffset="10614.91">15505 3579 617 0,'0'0'0'0,"10"5"0"0,6 9 0 0,-16-14 113 0,0 0-113 15,7 0 114-15,-7-7-114 0,0 7 112 0,0 0-112 16,3 0 112-16,3-5-112 0,-6 5 74 0,0 0-74 0,12 0 74 15,5 1-74-15,-17-1 42 0,0 0-42 0,21 4 43 16,9 3-43-16,-30-7 47 0,0 0-47 0,29 5 48 16,1 2-48-16,-30-7 18 0,0 0-18 0,26 5 18 15,0-2-18-15,-26-3 3 0,0 0-3 0,25 4 3 16,-3-3-3-16,-22-1-114 0,0 0 114 0,16 2-114 16,-4-2 114-16,-12 0-144 0,0 0 144 0,30 2-675 15,-60-4 675-15</inkml:trace>
  <inkml:trace contextRef="#ctx0" brushRef="#br0" timeOffset="11049.84">15996 3437 763 0,'0'0'0'0,"0"0"0"0,0 0 0 0,0 0 62 0,0 0-62 16,0 0 62-16,0 0-62 0,0 0 85 0,0 0-85 15,0 0 86-15,9 24-86 0,-9-24 70 0,0 0-70 16,7 27 71-16,1 5-71 0,-8-32 10 0,0 0-10 0,7 38 11 16,4-2-11-16,-11-36 34 0,0 0-34 0,3 40 35 15,3-1-35-15,-6-39 10 0,0 0-10 0,3 36 11 16,2-5-11-16,-5-31 0 0,0 0 0 0,0 29 0 16,2-2 0-16,-2-27 5 0,0 0-5 0,0 23 6 15,0-6-6-15,0-17 3 0,0 0-3 0,0 13 3 16,0-4-3-16,0-9-1 0,0 0 1 0,0 9 0 15,0-6 0-15,0-3-67 0,0 0 67 0,0 0-66 16,-2-12 66-16,2 12-172 0,0 0 172 0,0-12-171 16,0-3 171-16,-3-16-535 0</inkml:trace>
  <inkml:trace contextRef="#ctx0" brushRef="#br0" timeOffset="11379.07">15832 3449 158 0,'0'0'0'0,"7"5"0"0,5 5 0 0,-12-10 154 16,0 0-154-16,0 0 154 0,0-10-154 0,0 10 143 16,0 0-143-16,0-5 143 0,-3-2-143 0,3 7 108 15,0 0-108-15,3-4 108 0,6 3-108 0,-9 1 89 0,0 0-89 16,12 0 90-16,6 0-90 0,-18 0 66 0,0 0-66 15,21 3 66-15,1 2-66 0,-22-5 37 0,0 0-37 16,28 4 37-16,2-1-37 0,-30-3 27 0,0 0-27 0,31 0 27 16,4 2-27-16,-35-2 50 0,0 0-50 0,31 3 51 15,1 1-51-15,-32-4 26 0,0 0-26 0,26 3 26 16,-5 2-26-16,-21-5 11 0,0 0-11 0,19 4 11 16,-2-1-11-16,-17-3 0 0,0 0 0 0,14 0 0 15,-1 0 0-15,-13 0-195 0,0 0 195 0,8-7-194 16,4-1 194-16,9-11-787 0</inkml:trace>
  <inkml:trace contextRef="#ctx0" brushRef="#br0" timeOffset="18571.32">16951 3401 550 0,'0'0'0'0,"0"0"0"0,22-23 0 0,-22 23 112 0,0 0-112 15,4-5 112-15,-8 5-112 0,4 0 91 0,0 0-91 16,0 0 92-16,-5 5-92 0,5-5 74 0,0 0-74 16,-3 0 75-16,1 4-75 0,2-4 58 0,0 0-58 15,0 0 59-15,2-4-59 0,-2 4 62 0,0 0-62 0,7-8 62 16,1-3-62-16,-8 11 62 0,0 0-62 0,11-13 63 15,5-3-63-15,-16 16 18 0,0 0-18 0,20-19 19 16,1-1-19-16,-21 20 15 0,0 0-15 0,25-19 16 16,1 0-16-16,-26 19 34 0,0 0-34 0,26-13 35 15,-2-3-35-15,-24 16 4 0,0 0-4 0,21-12 4 16,-2 5-4-16,-19 7 5 0,0 0-5 0,18 0 5 16,-2 4-5-16,-16-4 32 0,0 0-32 0,12 5 32 0,2 9-32 15,-14-14 0-15,0 0 0 0,12 17 0 0,0 10 0 16,-12-27 5-16,0 0-5 0,10 22 5 0,1 4-5 15,-11-26 15-15,0 0-15 0,10 26 16 0,3 1-16 16,-13-27 1-16,0 0-1 0,12 24 1 0,2-3-1 0,-14-21 1 16,0 0-1-16,15 15 1 0,6-6-1 0,-21-9 13 15,0 0-13-15,18 3 14 0,4-8-14 0,-22 5 3 16,0 0-3-16,23-10 4 0,3-7-4 0,-26 17 7 16,0 0-7-16,26-19 7 0,4-5-7 0,-30 24 33 15,0 0-33-15,23-24 33 0,-3-2-33 0,-20 26 1 16,0 0-1-16,20-21 1 0,-3 3-1 0,-17 18 12 15,0 0-12-15,17-14 12 0,-4 7-12 0,-13 7 0 0,0 0 0 16,10-7 0-16,1 6 0 0,-11 1-51 0,0 0 51 16,7 0-51-16,-4 1 51 0,-3-1-185 0,0 0 185 15,7 2-185-15,-5 3 185 0,6-1-947 0</inkml:trace>
  <inkml:trace contextRef="#ctx0" brushRef="#br0" timeOffset="19321.16">17048 3673 1323 0,'0'0'0'0,"0"0"0"0,0 0 0 0,18 0 1 16,6-7-1-16,-24 7 48 0,0 0-48 0,23-2 48 16,3-4-48-16,-26 6 15 0,0 0-15 0,28-6 16 15,-2 3-16-15,-26 3 1 0,0 0-1 0,24-7 2 16,2 2-2-16,-26 5 9 0,0 0-9 0,27-7 10 0,-1 4-10 15,-26 3 4-15,0 0-4 0,26-2 5 0,2 0-5 16,-28 2 13-16,0 0-13 0,29 2 14 0,-3 0-14 16,-26-2 23-16,0 0-23 0,28 7 24 0,0-4-24 0,-28-3 13 15,0 0-13-15,26 9 13 0,2 3-13 0,-28-12 10 16,0 0-10-16,21 6 11 0,-3 3-11 0,-18-9 4 16,0 0-4-16,13 9 5 0,3-6-5 0,-16-3 3 15,0 0-3-15,14 5 3 0,-2-1-3 0,-12-4 10 16,0 0-10-16,9 3 10 0,-4-3-10 0,-5 0 22 15,0 0-22-15,4 0 23 0,-3 0-23 0,-1 0-10 16,0 0 10-16,0-5-10 0,-3 1 10 0,3 4-146 0,0 0 146 16,-4-3-145-16,-3-4 145 0,7 7-149 0,0 0 149 15,-10-5-149-15,-2 2 149 0,-14-9-709 0</inkml:trace>
  <inkml:trace contextRef="#ctx0" brushRef="#br0" timeOffset="19772.14">16895 3937 1065 0,'0'0'0'0,"14"-9"0"0,10-1 0 0,-24 10 100 16,0 0-100-16,9-3 100 0,-7 4-100 0,-2-1 75 15,0 0-75-15,3 2 75 0,1 5-75 0,-4-7 41 16,0 0-41-16,8 5 41 0,6 5-41 0,-14-10 27 15,0 0-27-15,25 9 27 0,8 6-27 0,-33-15 32 16,0 0-32-16,38 9 32 0,2 1-32 0,-40-10 7 16,0 0-7-16,42 9 7 0,3-6-7 0,-45-3 12 0,0 0-12 15,47 0 13-15,0 0-13 0,-47 0 24 0,0 0-24 16,48 0 25-16,-1 0-25 0,-47 0 2 0,0 0-2 16,43-3 2-16,1-1-2 0,-44 4 6 0,0 0-6 0,34-5 7 15,-4-2-7-15,-30 7 1 0,0 0-1 0,23-3 1 16,-6-6-1-16,-17 9-198 0,0 0 198 0,12-12-198 15,-5-3 198-15,12-13-885 0</inkml:trace>
  <inkml:trace contextRef="#ctx0" brushRef="#br0" timeOffset="21033.12">18425 3346 371 0,'0'0'0'0,"0"0"0"0,0 0 0 16,0 0 98-16,0 0-98 0,0 0 98 0,0 0-98 0,0 0 69 15,0 0-69-15,0 0 69 0,-18 12-69 0,18-12 55 16,0 0-55-16,-14 12 55 0,-1 3-55 0,15-15 32 15,0 0-32-15,-18 21 33 0,1 3-33 0,17-24 22 16,0 0-22-16,-16 34 23 0,2 5-23 0,14-39 35 16,0 0-35-16,-9 45 35 0,2 6-35 0,7-51 36 15,0 0-36-15,0 50 36 0,7 1-36 0,-7-51 38 16,0 0-38-16,11 45 39 0,10-2-39 0,-21-43 25 0,0 0-25 16,28 27 26-16,1-6-26 0,-29-21 40 0,0 0-40 15,32 10 41-15,4-13-41 0,-36 3 66 0,0 0-66 16,30-16 67-16,-1-13-67 0,-29 29 45 0,0 0-45 15,27-38 45-15,-3-6-45 0,-24 44 38 0,0 0-38 16,21-52 39-16,-2-6-39 0,-19 58 18 0,0 0-18 16,12-55 18-16,-5 0-18 0,-7 55 36 0,0 0-36 0,0-54 36 15,-7-3-36-15,7 57 41 0,0 0-41 0,-12-50 42 16,-2 2-42-16,14 48 24 0,0 0-24 0,-17-34 25 16,1 10-25-16,16 24 5 0,0 0-5 0,-24-8 6 15,-6 11-6-15,30-3 0 0,0 0 0 0,-28 21 0 16,-2 13 0-16,30-34-95 0,0 0 95 0,-20 41-94 15,0 12 94-15,20-53-140 0,0 0 140 0,-17 72-139 16,3 10 139-16,-16 73-925 0</inkml:trace>
  <inkml:trace contextRef="#ctx0" brushRef="#br0" timeOffset="21649.97">19006 3812 460 0,'0'0'0'0,"-1"-2"0"16,-6-5 0-16,7 7 119 0,0 0-119 0,-2-7 120 16,2 2-120-16,0 5 83 0,0 0-83 0,2-3 83 0,1-6-83 15,-3 9 95-15,0 0-95 0,4-7 95 0,1 2-95 16,-5 5 58-16,0 0-58 0,5-7 58 0,0 2-58 16,-5 5 58-16,0 0-58 0,7-3 58 0,0-1-58 15,-7 4 34-15,0 0-34 0,9 0 34 0,0 0-34 0,-9 0 9 16,0 0-9-16,8 4 10 0,1-1-10 0,-9-3 36 15,0 0-36-15,7 2 37 0,-2 1-37 0,-5-3 18 16,0 0-18-16,4 4 18 0,-1 1-18 0,-3-5 10 16,0 0-10-16,2 3 11 0,2 1-11 0,-4-4 28 15,0 0-28-15,-4 3 28 0,2 1-28 0,2-4 18 16,0 0-18-16,-5 5 19 0,-2 2-19 0,7-7 1 16,0 0-1-16,-7 3 2 0,2 2-2 0,5-5 5 15,0 0-5-15,-9 4 6 0,6-1-6 0,3-3-64 0,0 0 64 16,-5 0-63-16,1-3 63 0,4 3-138 0,0 0 138 15,5-12-138-15,6-7 138 0,4-14-812 0</inkml:trace>
  <inkml:trace contextRef="#ctx0" brushRef="#br0" timeOffset="22383.75">19414 3279 707 0,'0'0'0'0,"4"0"0"0,3 0 0 0,-7 0 117 16,0 0-117-16,5-3 118 0,3 3-118 0,-8 0 89 0,0 0-89 15,9-4 89-15,2 1-89 0,-11 3 65 0,0 0-65 16,14-2 65-16,0-1-65 0,-14 3 42 0,0 0-42 0,15-4 43 15,4 1-43-15,-19 3 17 0,0 0-17 0,20 0 17 16,2 0-17-16,-22 0 13 0,0 0-13 0,21 3 13 16,0 4-13-16,-21-7 26 0,0 0-26 0,17 5 26 15,1 2-26-15,-18-7 19 0,0 0-19 0,14 12 20 16,0 0-20-16,-14-12 4 0,0 0-4 0,8 15 5 16,-1 1-5-16,-7-16 24 0,0 0-24 0,6 17 25 15,-5 2-25-15,-1-19 5 0,0 0-5 0,-3 20 6 16,-4 3-6-16,7-23 9 0,0 0-9 0,-11 20 10 15,1 1-10-15,10-21 8 0,0 0-8 0,-17 24 9 16,-1 1-9-16,18-25-1 0,0 0 1 0,-16 24-1 16,-4 0 1-16,20-24 0 0,0 0 0 0,-16 21 0 15,0 1 0-15,16-22 0 0,0 0 0 0,-12 17 1 0,2 2-1 16,10-19-6-16,0 0 6 0,-9 12-5 0,4-2 5 16,5-10-4-16,0 0 4 0,-6 12-3 0,3-3 3 0,3-9-7 15,0 0 7-15,0 9-6 0,3-3 6 0,-3-6-15 16,0 0 15-16,9 6-14 0,5-3 14 0,-14-3 0 15,0 0 0-15,19 0 0 0,4-3 0 0,-23 3 1 16,0 0-1-16,29-4 2 0,1 2-2 0,-30 2 10 16,0 0-10-16,33-6 11 0,2-3-11 0,-35 9 34 15,0 0-34-15,31-7 35 0,-3 2-35 0,-28 5 10 16,0 0-10-16,25-3 10 0,-3 3-10 0,-22 0 6 16,0 0-6-16,18 0 6 0,-4 0-6 0,-14 0 1 15,0 0-1-15,12 3 1 0,-3-3-1 0,-9 0-175 0,0 0 175 16,7 3-174-16,-4-3 174 0,7 0-878 0</inkml:trace>
  <inkml:trace contextRef="#ctx0" brushRef="#br0" timeOffset="23238.96">20181 3072 1188 0,'0'0'0'0,"0"0"40"0,0 0-40 0,-4 6 41 16,-1 0-41-16,5-6 45 0,0 0-45 0,-5 6 46 15,1 0-46-15,4-6 29 0,0 0-29 0,0 10 29 16,0-2-29-16,0-8 15 0,0 0-15 0,2 24 16 16,5 4-16-16,-7-28 27 0,0 0-27 0,7 34 27 15,3 7-27-15,-10-41 23 0,0 0-23 0,13 43 24 16,2 3-24-16,-15-46 9 0,0 0-9 0,16 45 10 15,3 1-10-15,-19-46 27 0,0 0-27 0,17 48 27 16,4 2-27-16,-21-50 6 0,0 0-6 0,13 44 6 16,-1-1-6-16,-12-43 16 0,0 0-16 0,10 40 17 15,2-4-17-15,-12-36 15 0,0 0-15 0,6 30 15 16,1-6-15-16,-7-24 1 0,0 0-1 0,5 19 1 16,-2-7-1-16,-3-12 1 0,0 0-1 0,4 9 1 0,1-6-1 15,-5-3 1-15,0 0-1 0,4 4 1 0,1-4-1 16,-5 0 0-16,0 0 0 0,1 0 0 0,1-4 0 0,-2 4 0 15,0 0 0-15,4-10 0 0,1-2 0 0,-5 12 2 16,0 0-2-16,2-14 2 0,-1-1-2 0,-1 15 0 16,0 0 0-16,6-19 0 0,-1-5 0 0,-5 24 2 15,0 0-2-15,7-27 2 0,2-8-2 0,-9 35 1 16,0 0-1-16,10-32 2 0,0-4-2 0,-10 36 0 16,0 0 0-16,13-40 0 0,1 3 0 0,-14 37 1 15,0 0-1-15,17-41 1 0,6-6-1 0,-23 47 0 16,0 0 0-16,24-44 0 0,2-8 0 0,-26 52 0 0,0 0 0 15,28-46 0-15,3-5 0 0,-31 51 12 0,0 0-12 16,32-47 13-16,-1 3-13 0,-31 44 1 0,0 0-1 16,30-43 2-16,-1 7-2 0,-29 36 5 0,0 0-5 0,25-31 5 15,-6 7-5-15,-19 24 32 0,0 0-32 0,16-19 32 16,-2 7-32-16,-14 12-26 0,0 0 26 0,8-8-25 16,-1 1 25-16,-7 7-102 0,0 0 102 0,12-12-1158 15,-24 24 1158-15</inkml:trace>
  <inkml:trace contextRef="#ctx0" brushRef="#br0" timeOffset="32338.48">10268 4464 281 0,'0'0'0'0,"0"0"0"0,0 0 0 0,0 0 14 16,0 0-14-16,0 0 15 0,0 0-15 0,0 0 66 15,0 0-66-15,0 0 67 0,0 0-67 0,0 0 44 16,0 0-44-16,0 0 45 0,0 0-45 0,0 0 51 0,0 0-51 16,0 0 52-16,0 0-52 0,0 0 22 0,0 0-22 15,0 0 23-15,0 0-23 0,0 0 65 0,0 0-65 16,0 0 65-16,9 31-65 0,-9-31 48 0,0 0-48 15,10 28 49-15,4 1-49 0,-14-29 32 0,0 0-32 16,12 31 32-16,-3-1-32 0,-9-30 40 0,0 0-40 0,9 36 40 16,-1 4-40-16,-8-40 24 0,0 0-24 0,6 39 25 15,1-4-25-15,-7-35 9 0,0 0-9 0,1 39 10 16,1 0-10-16,-2-39 19 0,0 0-19 0,2 33 20 16,1-6-20-16,-3-27 13 0,0 0-13 0,0 24 14 15,4-5-14-15,-4-19 16 0,0 0-16 0,0 16 17 16,5-8-17-16,-5-8 15 0,0 0-15 0,5 0 16 15,6-7-16-15,-11 7 40 0,0 0-40 0,8-13 40 0,1-13-40 16,-9 26 12-16,0 0-12 0,11-26 12 0,-1-5-12 16,-10 31 31-16,0 0-31 0,14-34 31 0,-2-2-31 15,-12 36 11-15,0 0-11 0,14-43 11 0,2 0-11 16,-16 43 29-16,0 0-29 0,14-41 29 0,1-5-29 0,-15 46 11 16,0 0-11-16,18-39 11 0,3-1-11 0,-21 40 11 15,0 0-11-15,17-31 11 0,-5 4-11 0,-12 27 34 16,0 0-34-16,9-21 35 0,0 6-35 0,-9 15 1 15,0 0-1-15,3-9 2 0,2 1-2 0,-5 8 12 16,0 0-12-16,4 0 13 0,-4 5-13 0,0-5 1 16,0 0-1-16,2 3 1 0,-1 6-1 0,-1-9-90 15,0 0 90-15,2 10-90 0,2 2 90 0,-4-12-189 16,0 0 189-16,5 12-188 0,2 0 188 0,7 12-704 0</inkml:trace>
  <inkml:trace contextRef="#ctx0" brushRef="#br0" timeOffset="32968.89">10907 4819 561 0,'0'0'0'0,"0"-9"0"0,-3-6 0 0,3 15 85 16,0 0-85-16,0-5 85 0,-4 3-85 0,4 2 81 15,0 0-81-15,0 0 81 0,-1 4-81 0,1-4 58 16,0 0-58-16,-4 3 59 0,1 0-59 0,3-3 29 16,0 0-29-16,-6 9 29 0,-2 3-29 0,8-12 26 15,0 0-26-15,-9 15 26 0,-3 6-26 0,12-21 8 16,0 0-8-16,-16 26 9 0,2 3-9 0,14-29 10 16,0 0-10-16,-12 34 11 0,0 2-11 0,12-36 8 0,0 0-8 15,-5 39 9-15,1 1-9 0,4-40 1 0,0 0-1 16,7 34 1-16,2 2-1 0,-9-36 0 0,0 0 0 15,10 29 0-15,1-3 0 0,-11-26 2 0,0 0-2 16,17 15 2-16,1-3-2 0,-18-12 5 0,0 0-5 16,17 0 5-16,4-3-5 0,-21 3 8 0,0 0-8 0,14-12 8 15,1-7-8-15,-15 19 23 0,0 0-23 0,13-24 24 16,-1-7-24-16,-12 31 20 0,0 0-20 0,5-29 20 16,0-2-20-16,-5 31 40 0,0 0-40 0,0-27 40 15,-1 3-40-15,1 24 37 0,0 0-37 0,-7-19 38 16,-2 2-38-16,9 17 24 0,0 0-24 0,-12-12 25 15,-2 5-25-15,14 7 35 0,0 0-35 0,-12-7 36 16,-1 6-36-16,13 1 13 0,0 0-13 0,-10 0 13 16,1 0-13-16,9 0 6 0,0 0-6 0,-7 5 6 15,2-2-6-15,5-3-84 0,0 0 84 0,-3 4-83 0,-1 4 83 16,4-8-166-16,0 0 166 0,4 9-165 0,8 6 165 16,0 7-731-16</inkml:trace>
  <inkml:trace contextRef="#ctx0" brushRef="#br0" timeOffset="33404.32">11261 4841 348 0,'0'0'0'16,"-14"5"0"-16,-10 7 0 0,24-12 68 0,0 0-68 15,-4 11 68-15,11-3-68 0,-7-8 55 0,0 0-55 0,5 12 56 16,4-3-56-16,-9-9 44 0,0 0-44 0,7 19 44 16,-3 8-44-16,-4-27 15 0,0 0-15 0,5 31 16 15,3 7-16-15,-8-38 13 0,0 0-13 0,7 37 13 16,7-1-13-16,-14-36 9 0,0 0-9 0,9 31 10 15,3-7-10-15,-12-24 15 0,0 0-15 0,9 19 15 16,3-7-15-16,-12-12 8 0,0 0-8 0,11 5 8 16,1-13-8-16,-12 8 33 0,0 0-33 0,12-12 34 15,0-12-34-15,-12 24 17 0,0 0-17 0,11-31 17 0,-1-4-17 16,-10 35 29-16,0 0-29 0,11-32 29 0,-1-8-29 16,-10 40 12-16,0 0-12 0,9-32 13 0,-1 3-13 15,-8 29 36-15,0 0-36 0,6-21 36 0,-1 1-36 0,-5 20-43 16,0 0 43-16,3-12-43 0,1 5 43 0,-4 7-119 15,0 0 119-15,2 0-118 0,5 3 118 0,1-3-464 16</inkml:trace>
  <inkml:trace contextRef="#ctx0" brushRef="#br0" timeOffset="33793.81">11756 4682 225 0,'0'0'0'0,"-7"3"0"16,-4 4 0-16,11-7 77 0,0 0-77 0,-1 5 77 15,8 2-77-15,-7-7 68 0,0 0-68 0,1 12 69 16,6 0-69-16,-7-12 46 0,0 0-46 0,6 24 46 16,0 10-46-16,-6-34 22 0,0 0-22 0,0 36 23 15,0 9-23-15,0-45 28 0,0 0-28 0,-3 50 28 0,3 1-28 16,0-51 12-16,0 0-12 0,0 48 13 0,0-2-13 16,0-46 28-16,0 0-28 0,0 40 28 0,0-4-28 15,0-36 19-15,0 0-19 0,3 31 20 0,-3-13-20 16,0-18 17-16,0 0-17 0,2 17 17 0,0-10-17 0,-2-7-32 15,0 0 32-15,0 0-32 0,-4-15 32 0,4 15-114 16,0 0 114-16,2-19-113 0,5-8 113 0,-2-18-341 16</inkml:trace>
  <inkml:trace contextRef="#ctx0" brushRef="#br0" timeOffset="34079.75">11442 4677 796 0,'0'0'0'15,"9"0"0"-15,5 0 0 0,-14 0 144 0,0 0-144 16,9-4 144-16,-2-1-144 0,-7 5 93 0,0 0-93 0,12-3 94 16,-2-1-94-16,-10 4 58 0,0 0-58 0,19 0 58 15,7 0-58-15,-26 0 40 0,0 0-40 0,30 0 41 16,3 4-41-16,-33-4 14 0,0 0-14 0,35 0 15 15,0 0-15-15,-35 0 13 0,0 0-13 0,33 0 13 16,-3 0-13-16,-30 0 17 0,0 0-17 0,22 3 17 16,-3 1-17-16,-19-4 14 0,0 0-14 0,18 5 15 15,-8-2-15-15,-10-3-134 0,0 0 134 0,12 0-134 0,1 0 134 16,11 2-895-16</inkml:trace>
  <inkml:trace contextRef="#ctx0" brushRef="#br0" timeOffset="35235.37">12505 4428 415 0,'0'0'0'0,"0"0"0"15,0 0 0-15,0 0 81 0,0 0-81 0,0 0 81 16,0 0-81-16,0 0 95 0,0 0-95 0,0 0 95 16,0 0-95-16,0 0 65 0,0 0-65 0,0 0 66 15,0 0-66-15,0 0 58 0,0 0-58 0,0 0 59 0,40 24-59 16,-40-24 56-16,0 0-56 0,28 19 57 0,3-2-57 15,-31-17 39-15,0 0-39 0,32 19 39 0,1-2-39 16,-33-17 18-16,0 0-18 0,29 16 19 0,4-4-19 0,-33-12 20 16,0 0-20-16,32 10 20 0,-3-7-20 0,-29-3 8 15,0 0-8-15,30 6 9 0,-7-6-9 0,-23 0 25 16,0 0-25-16,19 3 26 0,-5-3-26 0,-14 0 29 16,0 0-29-16,12 2 29 0,-9-1-29 0,-3-1 13 15,0 0-13-15,6 2 13 0,-3-2-13 0,-3 0 6 16,0 0-6-16,0 0 6 0,0 0-6 0,0 0 15 15,0 0-15-15,-7 4 16 0,2 2-16 0,5-6 8 0,0 0-8 16,-14 9 8-16,2 3-8 0,12-12 8 0,0 0-8 16,-19 15 9-16,-1 3-9 0,20-18 23 0,0 0-23 15,-19 22 24-15,0-2-24 0,19-20 6 0,0 0-6 16,-21 28 7-16,-3 3-7 0,24-31 1 0,0 0-1 16,-23 30 1-16,2 0-1 0,21-30 4 0,0 0-4 0,-24 27 4 15,1 0-4-15,23-27 2 0,0 0-2 0,-24 23 2 16,6-3-2-16,18-20 1 0,0 0-1 0,-20 16 2 15,2-1-2-15,18-15 4 0,0 0-4 0,-16 9 4 16,4-1-4-16,12-8 0 0,0 0 0 0,-9 7 1 16,4-3-1-16,5-4 1 0,0 0-1 0,-5 3 2 15,-2-1-2-15,7-2-3 0,0 0 3 0,0 0-3 16,7-5 3-16,-7 5-72 0,0 0 72 0,9-7-71 16,3-2 71-16,-12 9-189 0,0 0 189 0,10-3-189 15,3-4 189-15,11-2-698 0</inkml:trace>
  <inkml:trace contextRef="#ctx0" brushRef="#br0" timeOffset="35535.75">12601 5271 494 0,'0'0'0'0,"1"-15"0"0,1-6 0 0,-2 21 111 16,0 0-111-16,5-12 112 0,-1 9-112 0,-4 3 139 0,0 0-139 16,9-12 139-16,3 2-139 0,-12 10 112 0,0 0-112 15,17-17 112-15,1-6-112 0,-18 23 61 0,0 0-61 16,21-25 61-16,1-6-61 0,-22 31 33 0,0 0-33 16,25-28 34-16,-5-4-34 0,-20 32 24 0,0 0-24 15,27-28 25-15,2 1-25 0,-29 27 15 0,0 0-15 0,25-24 15 16,3 5-15-16,-28 19 18 0,0 0-18 0,27-19 18 15,0 0-18-15,-27 19-168 0,0 0 168 0,17-13-168 16,-1 2 168-16,15-13-789 0</inkml:trace>
  <inkml:trace contextRef="#ctx0" brushRef="#br0" timeOffset="36859.04">14139 4929 124 0,'0'0'0'0,"0"0"0"15,0 0 0-15,0 0 8 0,0 0-8 0,0 0 8 16,21-16-8-16,-21 16 47 0,0 0-47 0,19-12 48 15,0-7-48-15,-19 19 55 0,0 0-55 0,28-17 55 0,2-7-55 16,-30 24 49-16,0 0-49 0,33-22 49 0,2-2-49 16,-35 24 32-16,0 0-32 0,33-21 33 0,2-2-33 15,-35 23 16-15,0 0-16 0,29-19 17 0,1-2-17 0,-30 21 2 16,0 0-2-16,19-15 2 0,-3 3-2 0,-16 12-116 16,0 0 116-16,12-7-115 0,0 0 115 0,9-7-147 15</inkml:trace>
  <inkml:trace contextRef="#ctx0" brushRef="#br0" timeOffset="37156.91">14538 4941 292 0,'0'0'0'0,"10"-5"0"16,4-2 0-16,-14 7 67 0,0 0-67 0,21-16 68 16,2-1-68-16,-23 17 19 0,0 0-19 0,29-19 20 15,8-5-20-15,-37 24 36 0,0 0-36 0,38-27 37 16,9-7-37-16,-47 34 0 0,0 0 0 0,51-36 0 15,-1-9 0-15,-50 45-82 0,0 0 82 0,53-43-81 0,1-3 81 16,49-41-202-16</inkml:trace>
  <inkml:trace contextRef="#ctx0" brushRef="#br0" timeOffset="39349">18564 4948 337 0,'0'0'0'0,"7"-11"0"0,7-6 0 0,-14 17 23 0,0 0-23 16,12-15 24-16,7-8-24 0,-19 23 1 0,0 0-1 15,19-20 1-15,1-4-1 0,-20 24 22 0,0 0-22 0,27-28 23 16,8 4-23-16,-35 24 9 0,0 0-9 0,37-27 9 16,1 0-9-16,-38 27 4 0,0 0-4 0,42-28 4 15,2 1-4-15,-44 27 8 0,0 0-8 0,40-24 8 16,-2-4-8-16,-38 28-63 0,0 0 63 0,33-22-62 16,-2 2 62-16,34-27-186 0</inkml:trace>
  <inkml:trace contextRef="#ctx0" brushRef="#br0" timeOffset="39694.68">19040 4862 751 0,'0'0'0'0,"12"-7"0"0,9-2 0 0,-21 9 89 0,0 0-89 15,24-12 89-15,11-3-89 0,-35 15 10 0,0 0-10 0,38-21 10 16,9-3-10-16,-47 24 33 0,0 0-33 16,53-34 33-16,6-5-33 0,-59 39-148 0,0 0 148 0,75-60-148 15,13-10 148-15,78-61-443 0</inkml:trace>
  <inkml:trace contextRef="#ctx0" brushRef="#br0" timeOffset="42802">25937 1956 371 0,'0'0'0'0,"0"0"53"16,0 0-53-16,0 0 54 0,3 0-54 0,-3 0 81 0,0 0-81 16,0 0 82-16,4 0-82 0,-4 0 53 0,0 0-53 15,0 0 54-15,0 0-54 0,0 0 38 0,0 0-38 16,0 0 38-16,0 0-38 0,0 0 41 0,0 0-41 0,0 0 41 16,0 0-41-16,0 0 39 0,0 0-39 0,0 2 39 15,0 5-39-15,0-7 34 0,0 0-34 0,1 9 34 16,1 6-34-16,-2-15 0 0,0 0 0 0,5 24 0 15,4 7 0-15,-9-31-2 0,0 0 2 0,9 27-2 16,-1 4 2-16,-8-31-7 0,0 0 7 0,9 36-6 16,0 0 6-16,-9-36-1 0,0 0 1 0,9 36-1 15,-3 2 1-15,-6-38-1 0,0 0 1 0,7 41-1 16,0 2 1-16,-7-43 0 0,0 0 0 0,7 34 0 16,-1 2 0-16,-6-36 0 0,0 0 0 0,7 31 1 15,0-7-1-15,-7-24 2 0,0 0-2 0,8 24 3 16,3 0-3-16,-11-24 2 0,0 0-2 0,7 18 2 15,1-6-2-15,-8-12 5 0,0 0-5 0,7 12 5 16,0-3-5-16,-7-9 2 0,0 0-2 0,7 7 3 0,0-7-3 16,-7 0 10-16,0 0-10 0,7 0 11 0,0-7-11 0,-7 7 3 15,0 0-3-15,7-9 4 0,-2 1-4 0,-5 8 6 16,0 0-6-16,6-14 7 0,-3 0-7 0,-3 14 7 16,0 0-7-16,5-15 8 0,1-4-8 0,-6 19 14 15,0 0-14-15,8-20 15 0,-3-3-15 0,-5 23 3 16,0 0-3-16,9-24 4 0,2 0-4 0,-11 24 6 15,0 0-6-15,12-30 7 0,2-3-7 0,-14 33 7 16,0 0-7-16,17-36 8 0,-3-7-8 0,-14 43 3 16,0 0-3-16,16-39 3 0,0-1-3 0,-16 40 2 15,0 0-2-15,15-36 2 0,1-1-2 0,-16 37 1 0,0 0-1 16,17-33 2-16,1 2-2 0,-18 31 3 0,0 0-3 16,15-27 4-16,-1 6-4 0,-14 21 6 0,0 0-6 15,11-15 6-15,-3 3-6 0,-8 12 3 0,0 0-3 0,6-9 3 16,-5 6-3-16,-1 3 12 0,0 0-12 0,0 0 12 15,-1 5-12-15,1-5-17 0,0 0 17 0,-7 16-16 16,-2 2 16-16,9-18-175 0,0 0 175 0,-9 21-174 16,2 6 174-16,-8 25-539 0</inkml:trace>
  <inkml:trace contextRef="#ctx0" brushRef="#br0" timeOffset="43372.5">26539 2366 460 0,'0'0'0'0,"0"0"63"0,0 0-63 0,0 0 64 16,-1 2-64-16,1-2 65 0,0 0-65 0,0 0 66 15,0 0-66-15,0 0 52 0,0 0-52 0,0 0 52 16,1 3-52-16,-1-3 46 0,0 0-46 0,0 7 46 16,2 5-46-16,-2-12 18 0,0 0-18 0,-2 15 19 15,1 9-19-15,1-24 22 0,0 0-22 0,-2 24 22 16,2 7-22-16,0-31 15 0,0 0-15 0,0 36 15 15,2 0-15-15,-2-36 9 0,0 0-9 0,0 34 10 16,1-6-10-16,-1-28 16 0,0 0-16 0,0 27 17 0,2-6-17 16,-2-21 3-16,0 0-3 0,0 18 4 0,2-6-4 15,-2-12 2-15,0 0-2 0,3 12 3 0,1-3-3 16,-4-9 10-16,0 0-10 0,3 7 11 0,3-7-11 0,-6 0-5 16,0 0 5-16,5-7-4 0,2-2 4 0,-7 9-162 15,0 0 162-15,5-12-162 0,0 0 162 0,6-15-483 16</inkml:trace>
  <inkml:trace contextRef="#ctx0" brushRef="#br0" timeOffset="43958.55">26579 2523 180 0,'0'0'0'0,"0"0"15"0,0 0-15 0,18 0 15 16,10-6-15-16,-28 6 84 0,0 0-84 0,22-6 84 15,1-6-84-15,-23 12 81 0,0 0-81 0,19-10 81 16,0-2-81-16,-19 12 74 0,0 0-74 0,18-17 74 0,-1-2-74 16,-17 19 47-16,0 0-47 0,19-20 47 0,-5-3-47 15,-14 23 33-15,0 0-33 0,14-20 33 0,-2 1-33 16,-12 19 33-16,0 0-33 0,9-15 33 0,-2-1-33 0,-7 16 30 16,0 0-30-16,5-8 30 0,-1-1-30 0,-4 9 22 15,0 0-22-15,3-3 23 0,-1-1-23 0,-2 4 35 16,0 0-35-16,0 0 36 0,0 0-36 0,0 0 20 15,0 0-20-15,-5 7 20 0,-2 8-20 0,7-15 18 16,0 0-18-16,-7 18 19 0,-2 6-19 0,9-24 10 16,0 0-10-16,-5 22 10 0,3 2-10 0,2-24 10 15,0 0-10-15,0 27 10 0,4-3-10 0,-4-24 8 16,0 0-8-16,3 31 8 0,4-4-8 0,-7-27 8 0,0 0-8 16,7 28 8-16,0-1-8 0,-7-27 8 0,0 0-8 15,5 28 8-15,1-4-8 0,-6-24 8 0,0 0-8 16,5 20 8-16,-2 2-8 0,-3-22 15 0,0 0-15 0,4 18 15 15,-1-3-15-15,-3-15 0 0,0 0 0 0,4 12 0 16,-1-5 0-16,-3-7-2 0,0 0 2 0,5 5-1 16,2-2 1-16,-7-3-47 0,0 0 47 0,9-3-46 15,2-6 46-15,-11 9-167 0,0 0 167 0,12-15-166 16,2-6 166-16,12-16-553 0</inkml:trace>
  <inkml:trace contextRef="#ctx0" brushRef="#br0" timeOffset="44348.92">27107 2374 516 0,'0'0'0'0,"0"0"75"16,0 0-75-16,0 0 75 0,4 0-75 0,-4 0 54 15,0 0-54-15,0 0 54 0,3 4-54 0,-3-4 45 16,0 0-45-16,0 3 46 0,0 6-46 0,0-9 13 16,0 0-13-16,0 8 13 0,-2 8-13 0,2-16 12 0,0 0-12 15,-1 19 13-15,-1 5-13 0,2-24 9 0,0 0-9 16,0 29 10-16,0 5-10 0,0-34 15 0,0 0-15 15,0 33 15-15,2-3-15 0,-2-30 8 0,0 0-8 0,1 28 8 16,1-1-8-16,-2-27 15 0,0 0-15 0,2 21 16 16,-2-2-16-16,0-19 8 0,0 0-8 0,2 15 9 15,-1-3-9-15,-1-12 3 0,0 0-3 0,6 3 4 16,2-6-4-16,-8 3-120 0,0 0 120 0,11-9-119 16,1-9 119-16,11-10-508 0</inkml:trace>
  <inkml:trace contextRef="#ctx0" brushRef="#br0" timeOffset="44739.38">27367 2359 505 0,'0'0'0'0,"0"0"85"0,0 0-85 16,-2 15 85-16,-1 13-85 0,3-28 66 0,0 0-66 0,-4 24 67 15,2-4-67-15,2-20 49 0,0 0-49 16,-1 28 50-16,1 3-50 0,0-31 15 0,0 0-15 0,0 30 16 16,1-2-16-16,-1-28 37 0,0 0-37 0,2 27 37 15,0 1-37-15,-2-28 19 0,0 0-19 0,2 20 20 16,-1-4-20-16,-1-16 1 0,0 0-1 0,4 12 2 16,1-9-2-16,-5-3-154 0,0 0 154 0,7-3-153 15,2-9 153-15,6-4-462 0</inkml:trace>
  <inkml:trace contextRef="#ctx0" brushRef="#br0" timeOffset="45010">27369 2450 404 0,'0'0'0'0,"0"0"91"16,0 0-91-16,10 3 91 0,6 4-91 0,-16-7 74 15,0 0-74-15,17 9 75 0,4-4-75 0,-21-5 67 16,0 0-67-16,23 7 67 0,3-4-67 0,-26-3 35 16,0 0-35-16,24 0 35 0,2-3-35 0,-26 3 40 15,0 0-40-15,23-4 40 0,-2 1-40 0,-21 3 24 16,0 0-24-16,17-5 25 0,-3 1-25 0,-14 4 34 16,0 0-34-16,11-8 35 0,-3 1-35 0,-8 7-11 15,0 0 11-15,7-12-11 0,-1 3 11 0,-6 9-150 0,0 0 150 16,5-15-149-16,-2-1 149 0,8-16-515 0</inkml:trace>
  <inkml:trace contextRef="#ctx0" brushRef="#br0" timeOffset="45234.68">27654 2354 326 0,'0'0'0'0,"0"0"60"0,0 0-60 0,4 20 60 15,-2 16-60-15,-2-36 52 0,0 0-52 0,0 35 53 16,0 6-53-16,0-41 42 0,0 0-42 0,0 41 42 16,0 3-42-16,0-44 15 0,0 0-15 0,0 35 16 15,0-6-16-15,0-29 21 0,0 0-21 0,0 22 21 16,1-5-21-16,-1-17 23 0,0 0-23 0,4 16 24 0,-1-10-24 16,-3-6-114-16,0 0 114 0,5 0-113 0,2-12 113 0,6 0-308 15</inkml:trace>
  <inkml:trace contextRef="#ctx0" brushRef="#br0" timeOffset="45521.27">27236 2064 908 0,'0'0'0'0,"0"0"100"0,0 0-100 0,9 0 100 16,5 0-100-16,-14 0 67 0,0 0-67 0,10 0 68 15,1 0-68-15,-11 0-5 0,0 0 5 0,12 4-5 16,2-1 5-16,-14-3-195 0,0 0 195 0,17 0-194 15,4 0 194-15,18-3-525 0</inkml:trace>
  <inkml:trace contextRef="#ctx0" brushRef="#br0" timeOffset="46558.97">28072 2213 180 0,'0'0'0'15,"0"0"50"-15,0 0-50 0,14-3 50 0,11-2-50 0,-25 5 49 16,0 0-49-16,22-7 50 0,3-2-50 0,-25 9 38 16,0 0-38-16,29-8 39 0,6-4-39 0,-35 12 35 15,0 0-35-15,35-7 35 0,7-5-35 0,-42 12 44 16,0 0-44-16,43-9 44 0,3-1-44 0,-46 10 34 16,0 0-34-16,40-5 35 0,-2-2-35 0,-38 7 15 15,0 0-15-15,30-5 15 0,-6 2-15 0,-24 3 32 16,0 0-32-16,19-4 32 0,-3 4-32 0,-16 0 26 0,0 0-26 15,10 0 26-15,-4 0-26 0,-6 0 15 0,0 0-15 16,3 4 16-16,-1-4-16 0,-2 0-126 0,0 0 126 16,0 0-126-16,-4 3 126 0,1-1-365 0</inkml:trace>
  <inkml:trace contextRef="#ctx0" brushRef="#br0" timeOffset="46901.71">28057 2393 247 0,'1'0'0'0,"-1"0"35"16,0 0-35-16,21-7 35 0,14 2-35 0,-35 5 32 15,0 0-32-15,35-7 33 0,7 1-33 0,-42 6 34 16,0 0-34-16,43-6 35 0,3 0-35 0,-46 6 36 16,0 0-36-16,43-2 36 0,-1-2-36 0,-42 4 23 15,0 0-23-15,35 0 24 0,-4 4-24 0,-31-4 35 16,0 0-35-16,26 0 36 0,-5 5-36 0,-21-5-125 15,0 0 125-15,18 0-125 0,-4 3 125 0,17 1-202 0</inkml:trace>
  <inkml:trace contextRef="#ctx0" brushRef="#br0" timeOffset="48132.35">28877 1914 169 0,'0'0'0'0,"0"0"60"0,0 0-60 0,0 5 60 15,2 5-60-15,-2-10 56 0,0 0-56 0,3 9 57 16,1-3-57-16,-4-6 46 0,0 0-46 0,7 18 47 16,2 0-47-16,-9-18 38 0,0 0-38 0,12 28 38 15,2 8-38-15,-14-36 15 0,0 0-15 0,12 43 16 16,2 8-16-16,-14-51 31 0,0 0-31 0,12 55 31 15,-1 5-31-15,-11-60 27 0,0 0-27 0,10 58 27 0,0 2-27 16,-10-60 8-16,0 0-8 0,11 51 9 0,-1-1-9 16,-10-50 18-16,0 0-18 0,11 39 19 0,1-6-19 15,-12-33 8-15,0 0-8 0,12 19 9 0,2-7-9 0,-14-12 9 16,0 0-9-16,14 0 9 0,2-12-9 0,-16 12 8 16,0 0-8-16,17-19 8 0,2-12-8 0,-19 31 8 15,0 0-8-15,18-36 8 0,1-8-8 0,-19 44 23 16,0 0-23-16,16-47 24 0,-2-4-24 0,-14 51 12 15,0 0-12-15,13-51 13 0,3-1-13 0,-16 52 35 16,0 0-35-16,18-46 35 0,-1 1-35 0,-17 45 11 16,0 0-11-16,17-39 11 0,3 8-11 0,-20 31 30 0,0 0-30 15,15-24 30-15,-1 9-30 0,-14 15 18 0,0 0-18 16,11-12 19-16,-3 2-19 0,-8 10 27 0,0 0-27 16,7-6 27-16,-1 6-27 0,-6 0-17 0,0 0 17 15,7 0-17-15,0 0 17 0,-7 0-162 0,0 0 162 0,12 0-161 16,5 4 161-16,13-4-498 0</inkml:trace>
  <inkml:trace contextRef="#ctx0" brushRef="#br0" timeOffset="48671.71">29630 2386 315 0,'0'0'0'0,"0"0"98"0,0 0-98 0,-5 0 98 16,-4 0-98-16,9 0 13 0,0 0-13 0,-11 7 14 15,-2 2-14-15,13-9 46 0,0 0-46 0,-14 15 47 16,0 1-47-16,14-16 12 0,0 0-12 0,-18 24 12 16,-3 5-12-16,21-29 10 0,0 0-10 0,-17 31 10 15,3-1-10-15,14-30 4 0,0 0-4 0,-12 31 5 16,3 5-5-16,9-36 0 0,0 0 0 0,-5 28 1 16,3-1-1-16,2-27-7 0,0 0 7 0,4 24-6 15,6-5 6-15,-10-19-26 0,0 0 26 0,16 17-26 16,5-10 26-16,-21-7-3 0,0 0 3 0,26 5-3 15,5-5 3-15,-31 0-8 0,0 0 8 0,31-5-7 0,4-2 7 16,-35 7-140-16,0 0 140 0,32-9-139 0,-1 1 139 16,32-11-146-16</inkml:trace>
  <inkml:trace contextRef="#ctx0" brushRef="#br0" timeOffset="49303.02">29860 2414 169 0,'0'0'0'0,"0"0"93"15,0 0-93-15,15 0 94 0,10-7-94 0,-25 7 80 16,0 0-80-16,23-2 81 0,1-1-81 0,-24 3 55 0,0 0-55 16,26 0 55-16,0 0-55 0,-26 0 48 0,0 0-48 15,26 0 48-15,2 3-48 0,-28-3 42 0,0 0-42 0,21 0 42 16,-3 2-42-16,-18-2 40 0,0 0-40 0,12 3 40 15,-5-3-40-15,-7 0-15 0,0 0 15 0,5 0-14 16,-3 0 14-16,-2 0-126 0,0 0 126 0,0 0-125 16,-9 4 125-16,0-1-364 0</inkml:trace>
  <inkml:trace contextRef="#ctx0" brushRef="#br0" timeOffset="49453.47">29931 2566 191 0,'4'-3'0'15,"-4"3"-15"-15,0 0 15 0,17-4-14 0,13 1 14 16,17-2-58-16</inkml:trace>
  <inkml:trace contextRef="#ctx0" brushRef="#br0" timeOffset="50504.36">29874 2493 1054 0,'0'0'0'0,"0"0"-187"0,0 0 187 0,0 0-187 15,5 0 187-15,-5 0-32 0,0 0 32 0,0 0-32 16,5 3 32-16,-5-3 0 0,0 0 0 0,0 0 0 16,4 0 0-16,-4 0 1 0,0 0-1 0,0 0 2 15,1 3-2-15,-1-3 15 0,0 0-15 0,0 6 15 0,2-3-15 16,-2-3 21-16,0 0-21 0,0 3 21 0,2 6-21 16,-2-9 8-16,0 0-8 0,0 15 9 0,2 6-9 0,-2-21 16 15,0 0-16-15,0 24 17 0,1 2-17 0,-1-26 8 16,0 0-8-16,4 29 8 0,-1-2-8 0,-3-27 3 15,0 0-3-15,4 22 4 0,-2 2-4 0,-2-24 7 16,0 0-7-16,3 18 7 0,2-3-7 0,-5-15 7 16,0 0-7-16,6 12 7 0,0-2-7 0,-6-10 0 15,0 0 0-15,7 5 1 0,0-1-1 0,-7-4 0 16,0 0 0-16,7 0 1 0,0 0-1 0,-7 0 2 0,0 0-2 16,6 0 3-16,-1 0-3 0,-5 0 1 0,0 0-1 15,5 0 2-15,-1 0-2 0,-4 0 9 0,0 0-9 16,6 0 10-16,1 3-10 0,-7-3 8 0,0 0-8 15,9 0 9-15,2 5-9 0,-11-5 15 0,0 0-15 0,14 0 15 16,3 4-15-16,-17-4 33 0,0 0-33 0,21 0 34 16,2-4-34-16,-23 4 10 0,0 0-10 0,26 0 10 15,3-3-10-15,-29 3 20 0,0 0-20 0,26-2 20 16,-1-1-20-16,-25 3 33 0,0 0-33 0,17-4 34 16,-5 1-34-16,-12 3 5 0,0 0-5 0,9-2 5 15,-4-1-5-15,-5 3-99 0,0 0 99 0,2-4-99 16,-2-1 99-16,2-5-571 0</inkml:trace>
  <inkml:trace contextRef="#ctx0" brushRef="#br0" timeOffset="51044.12">29923 2626 1211 0,'0'0'0'0,"0"0"-170"0,0 0 170 0,5 0-170 15,5-7 170-15,-10 7-8 0,0 0 8 0,7-1-7 16,0-6 7-16,-7 7-15 0,0 0 15 0,7-4-15 16,-2 3 15-16,-5 1-45 0,0 0 45 0,9-4-45 15,3 1 45-15,-12 3 0 0,0 0 0 0,12 0 0 16,4 0 0-16,-16 0 1 0,0 0-1 0,18 0 1 0,2 0-1 16,-20 0 1-16,0 0-1 0,21 0 1 0,0 0-1 15,-21 0 3-15,0 0-3 0,19 0 4 0,1 0-4 16,-20 0 12-16,0 0-12 0,14 0 13 0,-2 0-13 0,-12 0 15 15,0 0-15-15,10 0 15 0,-3 0-15 0,-7 0-134 16,0 0 134-16,7 0-134 0,-2-4 134 0,8 4-307 16</inkml:trace>
  <inkml:trace contextRef="#ctx0" brushRef="#br0" timeOffset="51899.62">30518 2393 942 0,'0'0'0'0,"0"0"-154"16,0 0 154-16,-8 2-154 0,-8 1 154 0,16-3-20 0,0 0 20 15,-12 4-19-15,1-4 19 0,11 0-4 0,0 0 4 16,-8 3-4-16,1-3 4 0,7 0-40 0,0 0 40 16,-11 5-39-16,1 2 39 0,10-7 0 0,0 0 0 0,-11 9 0 15,-1 3 0-15,12-12 0 0,0 0 0 0,-10 8 0 16,1 6 0-16,9-14 1 0,0 0-1 0,-9 12 2 16,2 2-2-16,7-14 10 0,0 0-10 0,-5 13 10 15,3 5-10-15,2-18 34 0,0 0-34 0,2 15 34 16,1-3-34-16,-3-12 17 0,0 0-17 0,6 15 17 15,2 1-17-15,-8-16 19 0,0 0-19 0,14 15 20 16,4-3-20-16,-18-12 17 0,0 0-17 0,19 16 17 16,4-4-17-16,-23-12 9 0,0 0-9 0,19 12 9 15,0-4-9-15,-19-8 16 0,0 0-16 0,16 7 17 16,-4 2-17-16,-12-9 22 0,0 0-22 0,12 6 23 16,-2 6-23-16,-10-12 14 0,0 0-14 0,11 9 15 0,-2 3-15 15,-9-12 27-15,0 0-27 0,7 9 27 0,-2 1-27 16,-5-10 12-16,0 0-12 0,3 8 13 0,-1 1-13 0,-2-9 18 15,0 0-18-15,0 10 19 0,-3-1-19 0,3-9 24 16,0 0-24-16,-4 12 25 0,-1 0-25 0,5-12 13 16,0 0-13-16,-9 15 13 0,-3-3-13 0,12-12 18 15,0 0-18-15,-14 12 19 0,0 0-19 0,14-12 8 16,0 0-8-16,-14 7 9 0,2-2-9 0,12-5 16 16,0 0-16-16,-14 0 17 0,2 0-17 0,12 0 14 15,0 0-14-15,-11-3 15 0,4-2-15 0,7 5-9 16,0 0 9-16,-3-9-8 0,3-3 8 0,0 12-135 15,0 0 135-15,3-10-134 0,4 1 134 0,4-13-546 0</inkml:trace>
  <inkml:trace contextRef="#ctx0" brushRef="#br0" timeOffset="52696.16">30760 2450 1065 0,'0'0'0'0,"0"0"-63"15,0 0 63-15,4 3-62 0,1 1 62 0,-5-4 1 16,0 0-1-16,4 5 2 0,-3 2-2 0,-1-7 0 0,0 0 0 15,0 12 1-15,0 3-1 0,0-15-5 0,0 0 5 16,-3 24-5-16,-4 3 5 0,7-27-9 0,0 0 9 16,-7 31-8-16,0 9 8 0,7-40-1 0,0 0 1 0,-7 32 0 15,0-1 0-15,7-31 2 0,0 0-2 0,-7 31 2 16,0-2-2-16,7-29 6 0,0 0-6 0,-5 24 7 16,0-2-7-16,5-22 3 0,0 0-3 0,-4 16 4 15,2-4-4-15,2-12 0 0,0 0 0 0,0 8 1 16,2-4-1-16,-2-4 0 0,0 0 0 0,5-9 0 15,6-6 0-15,-11 15 0 0,0 0 0 0,10-19 0 16,4-9 0-16,-14 28 0 0,0 0 0 0,11-27 0 16,-1-6 0-16,-10 33 1 0,0 0-1 0,7-34 2 15,0-2-2-15,-7 36 4 0,0 0-4 0,7-31 5 16,-2-1-5-16,-5 32 13 0,0 0-13 0,6-28 14 16,-1 4-14-16,-5 24 23 0,0 0-23 0,7-18 24 0,0 6-24 15,-7 12 13-15,0 0-13 0,8-12 14 0,1 3-14 16,-9 9 5-16,0 0-5 0,7-7 5 0,0 7-5 15,-7 0 15-15,0 0-15 0,5 0 15 0,1 7-15 0,-6-7 8 16,0 0-8-16,8 14 8 0,3 8-8 0,-11-22 8 16,0 0-8-16,8 21 9 0,3 6-9 0,-11-27 8 15,0 0-8-15,9 27 8 0,1 4-8 0,-10-31 15 16,0 0-15-16,9 29 15 0,1-1-15 0,-10-28 8 16,0 0-8-16,7 27 8 0,0-1-8 0,-7-26 24 15,0 0-24-15,5 24 25 0,1-4-25 0,-6-20 12 16,0 0-12-16,3 19 13 0,1-2-13 0,-4-17 10 15,0 0-10-15,1 12 10 0,1-1-10 0,-2-11 10 16,0 0-10-16,0 5 10 0,0 2-10 0,0-7-85 0,0 0 85 16,0 0-84-16,-5-7 84 0,5 7-115 0,0 0 115 15,-4-5-114-15,-1-7 114 0,-4-7-591 0</inkml:trace>
  <inkml:trace contextRef="#ctx0" brushRef="#br0" timeOffset="52996.85">30781 2635 460 0,'0'0'0'0,"7"0"0"16,6 3 0-16,-13-3 97 0,0 0-97 0,8 4 97 15,1-4-97-15,-9 0 72 0,0 0-72 0,10 0 73 16,1-4-73-16,-11 4 46 0,0 0-46 0,12 0 46 0,2 0-46 15,-14 0 17-15,0 0-17 0,14 0 17 0,0 0-17 16,-14 0 19-16,0 0-19 0,16 0 20 0,3 0-20 16,-19 0 8-16,0 0-8 0,17-3 8 0,1-1-8 0,-18 4 25 15,0 0-25-15,14-1 26 0,-1-3-26 0,-13 4 12 16,0 0-12-16,11-7 12 0,-1 2-12 0,-10 5-133 16,0 0 133-16,7-3-133 0,0-6 133 0,-7 9-163 15,0 0 163-15,7-7-162 0,-2-5 162 0,8-5-248 16</inkml:trace>
  <inkml:trace contextRef="#ctx0" brushRef="#br0" timeOffset="53521.8">31253 2414 449 0,'0'0'0'16,"0"0"112"-16,0 0-112 0,-3 7 113 0,-2 6-113 16,5-13 103-16,0 0-103 0,-4 11 104 0,3-3-104 0,1-8 76 15,0 0-76-15,-2 9 76 0,0 3-76 0,2-12 39 16,0 0-39-16,-3 22 39 0,-1 2-39 0,4-24 29 16,0 0-29-16,-2 31 29 0,1-2-29 0,1-29 14 15,0 0-14-15,0 31 15 0,0-4-15 0,0-27 10 16,0 0-10-16,0 31 11 0,1-4-11 0,-1-27 26 15,0 0-26-15,2 24 26 0,0-3-26 0,-2-21 12 16,0 0-12-16,2 19 12 0,-1-2-12 0,-1-17 10 16,0 0-10-16,2 15 10 0,-2-3-10 0,0-12 4 0,0 0-4 15,0 11 5-15,2-3-5 0,-2-8 7 0,0 0-7 16,2 4 7-16,-1-1-7 0,-1-3 7 0,0 0-7 0,0 0 7 16,4-3-7-16,-4 3-5 0,0 0 5 0,0-4-4 15,0-4 4-15,0 8-107 0,0 0 107 0,-2-12-106 16,0 0 106-16,2 12-152 0,0 0 152 0,-1-14-152 15,1 2 152-15,-2-12-522 0</inkml:trace>
  <inkml:trace contextRef="#ctx0" brushRef="#br0" timeOffset="53957.31">30985 2414 583 0,'0'0'0'0,"0"0"88"15,0 0-88-15,5 7 88 0,2 5-88 0,-7-12 71 16,0 0-71-16,6 8 71 0,1-4-71 0,-7-4 45 15,0 0-45-15,8 1 46 0,5-1-46 0,-13 0 14 16,0 0-14-16,17 4 15 0,4-1-15 0,-21-3 36 16,0 0-36-16,28 4 36 0,5-4-36 0,-33 0 5 15,0 0-5-15,33 3 5 0,2-3-5 0,-35 0 11 0,0 0-11 16,31 0 11-16,0 0-11 0,-31 0 9 0,0 0-9 0,28-3 9 16,0-1-9-16,-28 4 15 0,0 0-15 0,26-3 15 15,0-2-15-15,-26 5 14 0,0 0-14 0,21-7 15 16,-3 2-15-16,-18 5 15 0,0 0-15 0,15-4 16 15,-2-3-16-15,-13 7 26 0,0 0-26 0,10-5 26 16,-1 2-26-16,-9 3 6 0,0 0-6 0,7-4 7 16,-4 4-7-16,-3 0-14 0,0 0 14 0,0 0-13 15,0 0 13-15,0 0-159 0,0 0 159 0,0 0-158 16,0 0 158-16,0 0-616 0</inkml:trace>
  <inkml:trace contextRef="#ctx0" brushRef="#br0" timeOffset="54737.95">31741 2236 931 0,'0'0'0'0,"0"0"-8"0,0 0 8 0,4-4-7 0,1 1 7 16,-5 3 11-16,0 0-11 0,5-4 11 0,2 4-11 0,-7 0 3 16,0 0-3-16,7 0 3 0,0 4-3 0,-7-4 0 15,0 0 0-15,9 0 0 0,0 3 0 0,-9-3 1 16,0 0-1-16,13 5 1 0,3 2-1 0,-16-7 8 15,0 0-8-15,21 4 9 0,3 1-9 0,-24-5 15 16,0 0-15-16,28 3 16 0,2 1-16 0,-30-4 9 16,0 0-9-16,31 1 9 0,1-2-9 0,-32 1 4 15,0 0-4-15,29 0 4 0,1 0-4 0,-30 0 7 16,0 0-7-16,21 0 7 0,-6 0-7 0,-15 0 13 0,0 0-13 16,13 0 13-16,-3-4-13 0,-10 4 8 0,0 0-8 0,9 0 9 15,0-3-9-15,-9 3 15 0,0 0-15 16,10-5 16-16,0-2-16 0,-10 7 3 0,0 0-3 0,11-5 4 15,-2-2-4-15,-9 7 13 0,0 0-13 0,7-4 13 16,-4-1-13-16,-3 5 23 0,0 0-23 0,0 0 24 16,4 0-24-16,-4 0 7 0,0 0-7 0,0 0 7 15,0 0-7-15,0 0-3 0,0 0 3 0,-4 0-3 16,-1 0 3-16,5 0-144 0,0 0 144 0,-7 2-144 16,0 1 144-16,7-3-150 0,0 0 150 0,-7 0-149 15,0 4 149-15,-7-1-360 0</inkml:trace>
  <inkml:trace contextRef="#ctx0" brushRef="#br0" timeOffset="55263.14">31750 2441 292 0,'3'-3'0'0,"-3"3"101"0,0 0-101 0,4-4 102 16,3 3-102-16,-7 1 88 0,0 0-88 0,3-4 88 16,-1 4-88-16,-2 0 58 0,0 0-58 0,0 0 59 15,4 4-59-15,-4-4 42 0,0 0-42 0,3 1 42 16,2 3-42-16,-5-4 18 0,0 0-18 0,13 3 18 15,2 1-18-15,-15-4 29 0,0 0-29 0,23 5 29 16,5-5-29-16,-28 0 29 0,0 0-29 0,31 0 29 16,6 0-29-16,-37 0 13 0,0 0-13 0,35 0 14 0,1 0-14 15,-36 0 30-15,0 0-30 0,30 0 30 0,-2 0-30 16,-28 0 11-16,0 0-11 0,21 3 11 0,-6-3-11 0,-15 0 29 16,0 0-29-16,12 4 29 0,-5-4-29 0,-7 0 5 15,0 0-5-15,6 3 6 0,-3-3-6 0,-3 0-145 16,0 0 145-16,0 0-144 0,0 0 144 0,0 0-589 15</inkml:trace>
  <inkml:trace contextRef="#ctx0" brushRef="#br0" timeOffset="56735.15">31807 2087 158 0,'0'0'0'0,"0"0"53"16,0 0-53-16,2-4 53 0,2-3-53 0,-4 7 65 16,0 0-65-16,1-5 66 0,3-2-66 0,-4 7 54 15,0 0-54-15,3-5 54 0,1-5-54 0,-4 10 40 0,0 0-40 16,7-9 40-16,2-3-40 0,-9 12 41 0,0 0-41 15,10-8 41-15,4-4-41 0,-14 12 34 0,0 0-34 0,12-10 34 16,0 1-34-16,-12 9 14 0,0 0-14 0,13-5 15 16,-3 1-15-16,-10 4 21 0,0 0-21 0,10 0 21 15,1 4-21-15,-11-4 23 0,0 0-23 0,10 5 24 16,-1 4-24-16,-9-9 13 0,0 0-13 0,11 10 14 16,-1 5-14-16,-10-15 10 0,0 0-10 0,10 12 11 15,3 0-11-15,-13-12 10 0,0 0-10 0,12 9 10 16,2-2-10-16,-14-7 8 0,0 0-8 0,15 5 8 15,1-2-8-15,-16-3 3 0,0 0-3 0,18-3 4 16,-1-2-4-16,-17 5 12 0,0 0-12 0,16-4 12 16,-2-3-12-16,-14 7 32 0,0 0-32 0,10-8 33 15,-1-1-33-15,-9 9 26 0,0 0-26 0,7-7 26 16,-2-1-26-16,-5 8-50 0,0 0 50 0,3-4-50 0,-3 1 50 16,0 3-143-16,0 0 143 0,0 0-142 0,2-5 142 15,0 1-428-15</inkml:trace>
  <inkml:trace contextRef="#ctx0" brushRef="#br0" timeOffset="57740.18">32412 2169 113 0,'0'0'0'0,"0"0"21"0,0 0-21 0,3 0 21 15,3 0-21-15,-6 0 26 0,0 0-26 0,0 8 26 16,-2 4-26-16,2-12 15 0,0 0-15 0,-7 16 15 16,-2 8-15-16,9-24 11 0,0 0-11 0,-12 31 11 15,-2 5-11-15,14-36 17 0,0 0-17 0,-12 36 17 16,2 3-17-16,10-39 8 0,0 0-8 0,-9 39 8 16,2 1-8-16,7-40 1 0,0 0-1 0,-4 36 1 0,4 1-1 15,0-37 0-15,0 0 0 0,4 33 0 0,3-6 0 16,-7-27 0-16,0 0 0 0,12 23 0 0,7-10 0 0,-19-13-3 15,0 0 3-15,26 11-2 0,6-10 2 0,-32-1 6 16,0 0-6-16,31-1 7 0,0-10-7 0,-31 11 45 16,0 0-45-16,28-12 46 0,-3-5-46 0,-25 17 43 15,0 0-43-15,21-15 44 0,-6-7-44 0,-15 22 36 16,0 0-36-16,14-21 36 0,-2-3-36 0,-12 24 51 16,0 0-51-16,11-27 51 0,-4-4-51 0,-7 31 42 15,0 0-42-15,8-33 42 0,-1 2-42 0,-7 31 36 16,0 0-36-16,4-32 36 0,-2 1-36 0,-2 31 39 15,0 0-39-15,-2-31 40 0,-3-1-40 0,5 32 33 0,0 0-33 16,-6-28 34-16,0 9-34 0,6 19 33 0,0 0-33 16,-9-15 33-16,0 3-33 0,9 12 13 0,0 0-13 0,-16 0 14 15,-3 3-14-15,19-3 21 0,0 0-21 0,-29 6 21 16,-10 4-21-16,39-10-46 0,0 0 46 0,-29 8-45 16,1 8 45-16,28-16-122 0,0 0 122 0,-23 15-121 15,4 9 121-15,-23 16-491 0</inkml:trace>
  <inkml:trace contextRef="#ctx0" brushRef="#br0" timeOffset="58461.77">32762 2693 91 0,'0'0'0'15,"0"0"85"-15,0 0-85 0,2-3 85 0,1-6-85 0,-3 9 103 16,0 0-103-16,6-9 103 0,-1 6-103 16,-5 3 69-16,0 0-69 0,5-7 70 0,0 4-70 0,-5 3 65 15,0 0-65-15,6-2 66 0,-3 2-66 0,-3 0 42 16,0 0-42-16,3 0 43 0,1 2-43 0,-4-2 35 16,0 0-35-16,3 3 36 0,1 4-36 0,-4-7 15 15,0 0-15-15,3 3 15 0,-1 3-15 0,-2-6 36 16,0 0-36-16,2 6 37 0,0 0-37 0,-2-6 12 15,0 0-12-15,1 3 12 0,-1 0-12 0,0-3 19 16,0 0-19-16,0 6 20 0,0-6-20 0,0 0 8 0,0 0-8 16,-3 3 9-16,-1-3-9 0,4 0 4 0,0 0-4 15,-5-3 4-15,-2 3-4 0,7 0-142 0,0 0 142 16,-5-6-142-16,0 0 142 0,-6-3-505 0</inkml:trace>
  <inkml:trace contextRef="#ctx0" brushRef="#br0" timeOffset="59317.17">32912 2193 147 0,'0'0'0'0,"0"0"91"15,0 0-91-15,5 0 91 0,2-7-91 0,-7 7 73 16,0 0-73-16,9 0 73 0,0-3-73 0,-9 3 70 0,0 0-70 16,8 0 70-16,1 3-70 0,-9-3 56 0,0 0-56 15,9 3 57-15,1 1-57 0,-10-4 39 0,0 0-39 16,9 8 40-16,1-1-40 0,-10-7 35 0,0 0-35 0,13 12 36 16,0 0-36-16,-13-12 8 0,0 0-8 0,14 12 8 15,0 0-8-15,-14-12 6 0,0 0-6 0,14 12 6 16,-2 0-6-16,-12-12 8 0,0 0-8 0,11 12 8 15,-1 0-8-15,-10-12 13 0,0 0-13 0,9 7 13 16,-2 2-13-16,-7-9 15 0,0 0-15 0,5 6 15 16,1 0-15-16,-6-6 15 0,0 0-15 0,3 6 16 15,-1 0-16-15,-2-6 9 0,0 0-9 0,1 3 10 16,1 0-10-16,-2-3 9 0,0 0-9 0,0 4 10 16,0-4-10-16,0 0 15 0,0 0-15 0,0 5 15 15,-2 2-15-15,2-7 8 0,0 0-8 0,-3 8 8 16,-2-1-8-16,5-7 3 0,0 0-3 0,-5 12 4 0,-2 0-4 15,7-12 7-15,0 0-7 0,-7 12 7 0,0 4-7 16,7-16 0-16,0 0 0 0,-7 12 1 0,-2 0-1 0,9-12 0 16,0 0 0-16,-9 15 1 0,1-3-1 0,8-12 0 15,0 0 0-15,-9 12 0 0,0 0 0 0,9-12 0 16,0 0 0-16,-7 9 0 0,2-1 0 0,5-8 0 16,0 0 0-16,-5 10 0 0,-1-1 0 0,6-9 1 15,0 0-1-15,-3 9 2 0,0 1-2 0,3-10 0 16,0 0 0-16,-2 8 0 0,0-1 0 0,2-7-1 15,0 0 1-15,-2 9 0 0,1 3 0 0,1-12-4 16,0 0 4-16,-2 12-3 0,2 0 3 0,0-12-3 16,0 0 3-16,0 12-3 0,2 0 3 0,-2-12-2 0,0 0 2 15,5 12-2-15,2-2 2 0,-7-10 0 0,0 0 0 16,8 9 0-16,5-3 0 0,-13-6 0 0,0 0 0 0,14 0 0 16,1 0 0-16,-15 0 1 0,0 0-1 0,19 0 2 15,4-3-2-15,-23 3 4 0,0 0-4 0,23-7 5 16,3 2-5-16,-26 5 13 0,0 0-13 0,21-3 14 15,0-1-14-15,-21 4 8 0,0 0-8 0,14 0 9 16,-4-3-9-16,-10 3 3 0,0 0-3 0,7-2 4 16,-3 2-4-16,-4 0-120 0,0 0 120 0,0 0-119 15,0 0 119-15,0 0-604 0</inkml:trace>
  <inkml:trace contextRef="#ctx0" brushRef="#br0" timeOffset="60081.71">33295 2222 471 0,'0'0'0'16,"0"0"92"-16,0 0-92 0,0 0 93 0,4 0-93 0,-4 0 67 16,0 0-67-16,0 0 67 0,3 7-67 0,-3-7 32 15,0 0-32-15,2 3 33 0,-2 2-33 0,0-5 21 16,0 0-21-16,2 11 21 0,-1 1-21 0,-1-12 15 15,0 0-15-15,4 15 16 0,1 6-16 0,-5-21 17 16,0 0-17-16,7 27 17 0,2 4-17 0,-9-31 15 16,0 0-15-16,9 27 16 0,1-1-16 0,-10-26 4 0,0 0-4 15,9 26 5-15,1 1-5 0,-10-27 7 0,0 0-7 16,12 24 8-16,1 0-8 0,-13-24 7 0,0 0-7 16,17 21 8-16,2 1-8 0,-19-22 3 0,0 0-3 0,16 15 3 15,-1-3-3-15,-15-12 12 0,0 0-12 0,16 12 12 16,-2-3-12-16,-14-9 8 0,0 0-8 0,14 7 8 15,-2-6-8-15,-12-1 33 0,0 0-33 0,11 0 33 16,-4-1-33-16,-7 1 1 0,0 0-1 0,5-7 2 16,-3-2-2-16,-2 9-64 0,0 0 64 0,0-7-64 15,0-5 64-15,0 12-138 0,0 0 138 0,0-12-137 16,0-3 137-16,0-16-464 0</inkml:trace>
  <inkml:trace contextRef="#ctx0" brushRef="#br0" timeOffset="60561.11">33689 2147 326 0,'0'0'0'0,"0"0"71"0,0 0-71 0,-4 6 71 15,-2 6-71-15,6-12 89 0,0 0-89 0,-7 12 89 16,0 0-89-16,7-12 39 0,0 0-39 0,-9 24 40 16,0 7-40-16,9-31 42 0,0 0-42 0,-9 31 43 15,-1 2-43-15,10-33 25 0,0 0-25 0,-10 32 26 16,-1 2-26-16,11-34 34 0,0 0-34 0,-10 33 34 16,-3 1-34-16,13-34 31 0,0 0-31 0,-8 28 31 15,-1-1-31-15,9-27 22 0,0 0-22 0,-7 24 22 16,0-5-22-16,7-19 28 0,0 0-28 0,-5 17 28 15,0-2-28-15,5-15 13 0,0 0-13 0,-6 12 13 16,3-5-13-16,3-7-76 0,0 0 76 0,-4 9-76 16,3-6 76-16,1-3-112 0,0 0 112 0,-6 12-533 0,12-24 533 15</inkml:trace>
  <inkml:trace contextRef="#ctx0" brushRef="#br0" timeOffset="62694.39">32851 2320 102 0,'0'0'0'0,"0"0"69"0,0 0-69 0,0 0 70 0,2-6-70 15,-2 6 49-15,0 0-49 0,0 0 50 0,1-3-50 16,-1 3 51-16,0 0-51 0,0 0 52 0,4-3-52 0,-4 3 44 15,0 0-44-15,0 0 45 0,5-4-45 0,-5 4 28 16,0 0-28-16,4 0 28 0,-1-5-28 0,-3 5 40 16,0 0-40-16,4-3 40 0,1-1-40 0,-5 4 23 15,0 0-23-15,5-5 24 0,0-2-24 0,-5 7 40 16,0 0-40-16,6-5 41 0,-1 2-41 0,-5 3 33 16,0 0-33-16,5-7 33 0,-1 3-33 0,-4 4 38 15,0 0-38-15,6-1 38 0,3-3-38 0,-9 4 24 16,0 0-24-16,11-3 25 0,3-2-25 0,-14 5 18 0,0 0-18 15,12-4 18-15,0 1-18 0,-12 3 18 0,0 0-18 0,10-5 18 16,1-2-18-16,-11 7-40 0,0 0 40 0,10-9-39 16,3 2 39-16,-13 7-109 0,0 0 109 0,13-12-109 15,3-8 109-15,14-11-485 0</inkml:trace>
  <inkml:trace contextRef="#ctx0" brushRef="#br0" timeOffset="197076.75">2665 8312 124 0,'0'0'0'0,"-3"9"0"16,-2 6 0-16,5-15 38 0,0 0-38 0,-4 9 39 15,4-9-39-15,0 0 38 0,0 0-38 0,0 0 39 16,0 3-39-16,0-3 34 0,0 0-34 0,0 12 35 15,0 2-35-15,0-14 39 0,0 0-39 0,0 22 40 0,4 5-40 16,-4-27 33-16,0 0-33 0,1 31 34 0,3 5-34 16,-4-36 14-16,0 0-14 0,3 35 15 0,-1 1-15 15,-2-36 31-15,0 0-31 0,4 32 31 0,-1-5-31 0,-3-27 18 16,0 0-18-16,2 21 18 0,1-2-18 0,-3-19 27 16,0 0-27-16,0 15 27 0,4-3-27 0,-4-12 13 15,0 0-13-15,0 12 14 0,0-7-14 0,0-5 19 16,0 0-19-16,0 0 20 0,5 0-20 0,-5 0 3 15,0 0-3-15,4-5 4 0,1-10-4 0,-5 15 3 16,0 0-3-16,3-17 3 0,-3-7-3 0,0 24 5 16,0 0-5-16,4-28 5 0,-4-3-5 0,0 31 6 15,0 0-6-15,0-30 7 0,-4-6-7 0,4 36 7 0,0 0-7 16,-3-36 8-16,-2 5-8 0,5 31 8 0,0 0-8 0,-4-28 8 16,1 4-8-16,3 24 33 0,0 0-33 0,-2-18 33 15,-2 6-33-15,4 12 25 0,0 0-25 0,-3-9 26 16,1 2-26-16,2 7 33 0,0 0-33 0,-3-3 34 15,3 3-34-15,0 0 22 0,0 0-22 0,0 0 22 16,0 3-22-16,0-3 18 0,0 0-18 0,0 9 18 16,0 3-18-16,0-12 10 0,0 0-10 0,0 17 10 15,0 3-10-15,0-20 10 0,0 0-10 0,0 28 10 16,3 8-10-16,-3-36 8 0,0 0-8 0,0 27 8 16,5 2-8-16,-5-29 8 0,0 0-8 0,4 28 8 15,-2-3-8-15,-2-25 8 0,0 0-8 0,3 19 8 16,1-2-8-16,-4-17 3 0,0 0-3 0,0 16 4 15,3-4-4-15,-3-12 0 0,0 0 0 0,2 5 1 0,-2-3-1 16,0-2-8-16,0 0 8 0,0 0-7 0,0-7 7 16,0 7-96-16,0 0 96 0,0-12-96 0,0-4 96 15,0 16-139-15,0 0 139 0,0-15-138 0,-2-2 138 0,-1-14-418 16</inkml:trace>
  <inkml:trace contextRef="#ctx0" brushRef="#br0" timeOffset="197662.57">2510 8497 91 0,'0'0'0'0,"20"0"0"0,9 0 0 0,-29 0 40 0,0 0-40 0,0 0 40 15,-19 5-40-15,19-5 54 0,0 0-54 0,-10 4 54 16,-3-1-54-16,13-3 60 0,0 0-60 0,-12 2 61 15,7-4-61-15,5 2 58 0,0 0-58 0,-4-3 58 16,1-1-58-16,3 4 63 0,0 0-63 0,0-7 63 16,3 2-63-16,-3 5 63 0,0 0-63 0,0-7 63 15,4 4-63-15,-4 3 63 0,0 0-63 0,5-2 64 16,-1 2-64-16,-4 0 47 0,0 0-47 0,8 0 48 16,1 4-48-16,-9-4 49 0,0 0-49 0,5 5 49 15,4 2-49-15,-9-7 48 0,0 0-48 0,12 12 48 16,4 1-48-16,-16-13 47 0,0 0-47 0,17 14 48 15,1 0-48-15,-18-14 42 0,0 0-42 0,17 14 43 16,4-1-43-16,-21-13 35 0,0 0-35 0,17 12 36 0,-1-2-36 16,-16-10 15-16,0 0-15 0,18 4 16 0,-6-1-16 15,-12-3 21-15,0 0-21 0,17 2 21 0,-3-4-21 16,-14 2 14-16,0 0-14 0,16-3 15 0,-2-4-15 16,-14 7 4-16,0 0-4 0,15-9 5 0,-2-6-5 0,-13 15 7 15,0 0-7-15,8-15 8 0,3-6-8 0,-11 21 22 16,0 0-22-16,7-15 23 0,1-1-23 0,-8 16 2 15,0 0-2-15,6-10 2 0,1 1-2 0,-7 9 3 16,0 0-3-16,5-5 3 0,-2 2-3 0,-3 3 2 16,0 0-2-16,6-5 2 0,-3 3-2 0,-3 2 4 15,0 0-4-15,0 0 4 0,4-2-4 0,-4 2 2 16,0 0-2-16,0 0 2 0,0 0-2 0,0 0 10 0,0 0-10 16,0 0 11-16,0 0-11 0,0 0 1 0,0 0-1 15,0 0 1-15,0 0-1 0,0 0 8 0,0 0-8 16,0 0 8-16,0-3-8 0,0 3 0 0,0 0 0 0,1-7 0 15,3 2 0-15,-4 5-193 0,0 0 193 0,8-10-192 16,1-1 192-16,7-8-857 0</inkml:trace>
  <inkml:trace contextRef="#ctx0" brushRef="#br0" timeOffset="198758.71">2420 11910 247 0,'0'0'0'0,"0"0"0"15,0 0 0-15,0 0 80 0,0 0-80 0,0 0 80 16,0 0-80-16,0 0 75 0,0 0-75 0,0 0 76 16,0 0-76-16,0 0 81 0,0 0-81 0,0 0 82 15,0 0-82-15,0 0 63 0,0 0-63 0,0 0 63 16,0 0-63-16,0 0 64 0,0 0-64 0,0 0 65 0,0 0-65 16,0 0 64-16,0 0-64 0,0 0 64 0,21 13-64 15,-21-13 63-15,0 0-63 0,21 7 64 0,1 0-64 0,-22-7 53 16,0 0-53-16,25 5 53 0,1 0-53 0,-26-5 24 15,0 0-24-15,26 2 25 0,4-2-25 0,-30 0 29 16,0 0-29-16,24 2 29 0,6 1-29 0,-30-3 13 16,0 0-13-16,26 4 13 0,-2-4-13 0,-24 0 10 15,0 0-10-15,23 1 11 0,-2-1-11 0,-21 0 10 16,0 0-10-16,24 0 10 0,-1-1-10 0,-23 1 1 16,0 0-1-16,21 0 1 0,-4-5-1 0,-17 5-63 0,0 0 63 15,16-6-63-15,1 1 63 0,-17 5-127 0,0 0 127 16,9-12-127-16,-1-3 127 0,10-13-758 0</inkml:trace>
  <inkml:trace contextRef="#ctx0" brushRef="#br0" timeOffset="212105.75">25895 3346 169 0,'0'0'0'0,"0"0"0"0,0 0 0 15,0 0 43-15,0 0-43 0,0 0 43 0,0 0-43 16,0 0 36-16,0 0-36 0,0 0 36 0,0 0-36 15,0 0 18-15,0 0-18 0,0 0 18 0,0 0-18 0,0 0 30 16,0 0-30-16,0 0 30 0,0 0-30 0,0 0 18 16,0 0-18-16,0 0 19 0,0 0-19 0,0 0 35 15,0 0-35-15,0 0 36 0,0 0-36 0,0 0 12 16,0 0-12-16,0 0 12 0,10 29-12 0,-10-29 30 16,0 0-30-16,5 26 30 0,2 6-30 0,-7-32 18 15,0 0-18-15,7 36 19 0,0 3-19 0,-7-39 18 16,0 0-18-16,7 40 18 0,-1-1-18 0,-6-39 17 15,0 0-17-15,7 43 17 0,-1 0-17 0,-6-43 15 0,0 0-15 16,7 36 16-16,2-2-16 0,-9-34 16 0,0 0-16 16,9 29 17-16,1-1-17 0,-10-28 25 0,0 0-25 15,11 24 26-15,-3-5-26 0,-8-19 6 0,0 0-6 0,9 18 7 16,-2-6-7-16,-7-12 17 0,0 0-17 0,7 9 17 16,0 0-17-16,-7-9 23 0,0 0-23 0,4 6 24 15,-1 0-24-15,-3-6 7 0,0 0-7 0,4 3 8 16,-3-3-8-16,-1 0 26 0,0 0-26 0,4-3 26 15,1-3-26-15,-5 6 6 0,0 0-6 0,9-8 7 16,-4-4-7-16,-5 12 16 0,0 0-16 0,10-16 17 16,4-2-17-16,-14 18 1 0,0 0-1 0,13-21 1 15,2-6-1-15,-15 27 3 0,0 0-3 0,18-28 4 16,-1-3-4-16,-17 31 6 0,0 0-6 0,19-36 6 16,2 0-6-16,-21 36 7 0,0 0-7 0,19-41 7 0,0-3-7 15,-19 44 15-15,0 0-15 0,20-43 15 0,-1-2-15 16,-19 45 8-16,0 0-8 0,19-39 8 0,-2 5-8 15,-17 34 9-15,0 0-9 0,18-31 9 0,-8 10-9 16,-10 21 3-16,0 0-3 0,11-20 4 0,-3 4-4 0,-8 16 6 16,0 0-6-16,7-12 6 0,-1 5-6 0,-6 7 13 15,0 0-13-15,3-3 13 0,1 3-13 0,-4 0 8 16,0 0-8-16,3 3 9 0,-1 1-9 0,-2-4-123 16,0 0 123-16,3 3-123 0,2 6 123 0,4 6-629 15</inkml:trace>
  <inkml:trace contextRef="#ctx0" brushRef="#br0" timeOffset="212840.89">26468 3807 393 0,'0'0'0'0,"0"3"0"16,-2 2 0-16,2-5 50 0,0 0-50 0,0 0 51 15,5-3-51-15,-5 3 37 0,0 0-37 0,4-2 37 16,1 2-37-16,-5 0 44 0,0 0-44 0,4 0 44 16,1 0-44-16,-5 0 20 0,0 0-20 0,3 5 20 15,1 4-20-15,-4-9 36 0,0 0-36 0,3 15 37 16,-3 4-37-16,0-19 21 0,0 0-21 0,0 31 21 16,0 8-21-16,0-39 28 0,0 0-28 0,0 33 28 15,0 1-28-15,0-34 21 0,0 0-21 0,0 33 21 16,0-1-21-16,0-32 26 0,0 0-26 0,0 28 26 0,0-3-26 15,0-25 22-15,0 0-22 0,2 21 23 0,1-6-23 16,-3-15 25-16,0 0-25 0,7 12 26 0,6-5-26 0,-13-7 44 16,0 0-44-16,12 0 44 0,4-3-44 0,-16 3 1 15,0 0-1-15,15-12 1 0,1-4-1 0,-16 16-159 16,0 0 159-16,16-15-159 0,-1-1 159 0,17-11-522 16</inkml:trace>
  <inkml:trace contextRef="#ctx0" brushRef="#br0" timeOffset="213291.27">26733 3873 169 0,'0'0'0'0,"0"0"0"15,1 6 0-15,-1-6 77 0,0 0-77 0,2 3 77 16,0 0-77-16,-2-3 71 0,0 0-71 0,2 4 71 0,-2 1-71 15,0-5 51-15,0 0-51 0,1 7 52 0,1 1-52 16,-2-8 57-16,0 0-57 0,2 19 58 0,0 2-58 16,-2-21 38-16,0 0-38 0,1 24 38 0,1 0-38 0,-2-24 27 15,0 0-27-15,2 25 27 0,-2 5-27 0,0-30 26 16,0 0-26-16,0 22 26 0,2 2-26 0,-2-24 22 16,0 0-22-16,0 17 23 0,0 2-23 0,0-19 25 15,0 0-25-15,0 12 26 0,-2-4-26 0,2-8 14 16,0 0-14-16,0 7 15 0,0-2-15 0,0-5 0 15,0 0 0-15,0 4 0 0,0-1 0 0,0-3-127 0,0 0 127 16,0 0-126-16,3-3 126 0,1-1-462 0</inkml:trace>
  <inkml:trace contextRef="#ctx0" brushRef="#br0" timeOffset="213606.58">26797 3921 695 0,'0'0'0'0,"2"9"0"16,1 5 0-16,-3-14 22 0,0 0-22 0,6 8 23 15,1 1-23-15,-7-9 34 0,0 0-34 0,8 7 35 16,3 5-35-16,-11-12 7 0,0 0-7 0,14 12 8 15,5 3-8-15,-19-15 3 0,0 0-3 0,17 12 3 0,2 0-3 16,-19-12 18-16,0 0-18 0,20 9 19 0,1-1-19 16,-21-8 22-16,0 0-22 0,19 7 23 0,-2-2-23 0,-17-5 3 15,0 0-3-15,16 4 4 0,-1-4-4 0,-15 0 3 16,0 0-3-16,13 0 4 0,-3-4-4 0,-10 4-143 16,0 0 143-16,11-2-142 0,-3-4 142 0,11-6-386 15</inkml:trace>
  <inkml:trace contextRef="#ctx0" brushRef="#br0" timeOffset="213892.83">27086 3925 393 0,'0'0'0'0,"0"3"0"15,-1-1 0-15,1-2 67 0,0 0-67 0,1 10 67 16,1 4-67-16,-2-14 63 0,0 0-63 0,5 19 64 16,-3 0-64-16,-2-19 56 0,0 0-56 0,4 24 57 15,-3 0-57-15,-1-24 31 0,0 0-31 0,2 27 31 16,-2 0-31-16,0-27 24 0,0 0-24 0,0 24 25 16,0-1-25-16,0-23 25 0,0 0-25 0,0 17 26 15,-2 2-26-15,2-19 8 0,0 0-8 0,-1 12 8 16,1-4-8-16,0-8-127 0,0 0 127 0,1 4-127 15,1-8 127-15,2 4-427 0</inkml:trace>
  <inkml:trace contextRef="#ctx0" brushRef="#br0" timeOffset="214328.79">26768 3572 135 0,'0'0'0'0,"7"10"0"15,6 6 0-15,-13-16 68 0,0 0-68 0,0 0 68 16,-1-7-68-16,1 7 67 0,0 0-67 0,-2-5 68 16,0 1-68-16,2 4 22 0,0 0-22 0,0-3 23 15,4-1-23-15,-4 4 40 0,0 0-40 0,3 0 40 16,4 4-40-16,-7-4 21 0,0 0-21 0,5 5 21 16,2 2-21-16,-7-7 26 0,0 0-26 0,6 3 26 15,-3 6-26-15,-3-9 38 0,0 0-38 0,2 7 39 16,0-2-39-16,-2-5 43 0,0 0-43 0,0 3 43 15,-2 2-43-15,2-5 46 0,0 0-46 0,-2 4 46 0,0-1-46 16,2-3 30-16,0 0-30 0,0 0 30 0,-5 4-30 16,5-4-61-16,0 0 61 0,-2-4-61 0,2-3 61 15,0 7-84-15,0 0 84 0,4-13-83 0,5-6 83 16,3-14-408-16</inkml:trace>
  <inkml:trace contextRef="#ctx0" brushRef="#br0" timeOffset="-213983.47">27595 3791 1099 0,'0'0'0'0,"0"0"-154"0,0 0 154 0,7-3-154 16,3 3 154-16,-10 0-46 0,0 0 46 0,14-4-45 16,4 3 45-16,-18 1-37 0,0 0 37 0,17-4-36 15,4-3 36-15,-21 7-33 0,0 0 33 0,25-5-32 16,1-5 32-16,-26 10 0 0,0 0 0 0,28-5 0 15,1-2 0-15,-29 7 6 0,0 0-6 0,30-2 7 16,1-1-7-16,-31 3 26 0,0 0-26 0,26 0 26 16,-1 0-26-16,-25 0 13 0,0 0-13 0,22 0 13 0,-3 3-13 15,-19-3 29-15,0 0-29 0,16 0 29 0,-2 2-29 16,-14-2 18-16,0 0-18 0,11 3 19 0,-4-3-19 16,-7 0 18-16,0 0-18 0,5 0 18 0,-4 0-18 0,-1 0 17 15,0 0-17-15,0 0 17 0,2 4-17 0,-2-4-112 16,0 0 112-16,0 0-111 0,-5 3 111 0,0 2-359 15</inkml:trace>
  <inkml:trace contextRef="#ctx0" brushRef="#br0" timeOffset="-213427.34">27571 3964 774 0,'0'0'0'0,"5"-7"0"0,2 2 0 0,-7 5-44 15,0 0 44-15,5-3-43 0,2-2 43 0,-7 5 11 16,0 0-11-16,9-2 11 0,3 0-11 0,-12 2 7 16,0 0-7-16,14 0 7 0,2-3-7 0,-16 3 0 15,0 0 0-15,19 0 0 0,2-4 0 0,-21 4 3 16,0 0-3-16,24-3 3 0,6 1-3 0,-30 2 30 16,0 0-30-16,28 0 30 0,1 2-30 0,-29-2 28 0,0 0-28 15,28 3 28-15,0 4-28 0,-28-7 23 0,0 0-23 16,24 4 24-16,1 4-24 0,-25-8 27 0,0 0-27 15,21 5 27-15,-4 2-27 0,-17-7 22 0,0 0-22 0,16 5 22 16,-4-1-22-16,-12-4 40 0,0 0-40 0,9 3 40 16,-4 1-40-16,-5-4-142 0,0 0 142 0,3 1-141 15,-1 1 141-15,3 3-495 0</inkml:trace>
  <inkml:trace contextRef="#ctx0" brushRef="#br0" timeOffset="-211161">28344 3409 203 0,'0'0'0'0,"2"4"0"0,0 8 0 0,-2-12 69 15,0 0-69-15,0 0 69 0,1-7-69 0,-1 7 49 16,0 0-49-16,0-4 49 0,0 3-49 0,0 1 63 16,0 0-63-16,0 0 63 0,-1-4-63 0,1 4 26 15,0 0-26-15,0 0 26 0,0 5-26 0,0-5 19 16,0 0-19-16,3 16 20 0,2 6-20 0,-5-22 27 15,0 0-27-15,9 26 27 0,3 8-27 0,-12-34 19 0,0 0-19 16,12 39 20-16,2 4-20 0,-14-43 26 0,0 0-26 16,14 45 26-16,2 4-26 0,-16-49 8 0,0 0-8 15,14 48 8-15,2 4-8 0,-16-52 10 0,0 0-10 0,14 46 11 16,0 2-11-16,-14-48 24 0,0 0-24 0,12 39 25 16,-2-8-25-16,-10-31 12 0,0 0-12 0,9 29 12 15,-4-3-12-15,-5-26 35 0,0 0-35 0,5 17 35 16,-1-1-35-16,-4-16 11 0,0 0-11 0,3 12 11 15,1-4-11-15,-4-8 30 0,0 0-30 0,2 7 30 16,-1-4-30-16,-1-3 11 0,0 0-11 0,0 0 11 16,0 0-11-16,0 0 11 0,0 0-11 0,0 0 11 15,0-6-11-15,0 6 17 0,0 0-17 0,0-6 17 16,0 0-17-16,0 6 22 0,0 0-22 0,0-6 23 16,0 0-23-16,0 6 8 0,0 0-8 0,0-9 8 15,2-3-8-15,-2 12 5 0,0 0-5 0,3-10 5 0,1 1-5 16,-4 9 3-16,0 0-3 0,7-17 3 0,2 2-3 15,-9 15 1-15,0 0-1 0,10-19 2 0,1-5-2 0,-11 24 0 16,0 0 0-16,12-24 0 0,2-4 0 0,-14 28 0 16,0 0 0-16,17-36 0 0,2-3 0 0,-19 39-2 15,0 0 2-15,21-43-2 0,4-3 2 0,-25 46 0 16,0 0 0-16,27-48 1 0,3-2-1 0,-30 50 14 16,0 0-14-16,28-44 15 0,2-4-15 0,-30 48 4 15,0 0-4-15,26-40 5 0,0 6-5 0,-26 34 23 16,0 0-23-16,19-27 24 0,-3 3-24 0,-16 24 12 15,0 0-12-15,12-16 13 0,-3 1-13 0,-9 15 4 16,0 0-4-16,7-5 5 0,-1 1-5 0,-6 4 3 0,0 0-3 16,4-3 4-16,-2 6-4 0,-2-3-127 0,0 0 127 0,1 5-126 15,3 6 126-15,-4-11-119 0,0 0 119 16,2 8-118-16,1 1 118 0,2 10-551 0</inkml:trace>
  <inkml:trace contextRef="#ctx0" brushRef="#br0" timeOffset="-210635.77">28940 3873 729 0,'0'0'0'0,"5"-3"0"0,4 0 0 0,-9 3 97 0,0 0-97 15,5-6 98-15,-1 3-98 0,-4 3 86 0,0 0-86 0,0 0 86 16,0 0-86-16,0 0-23 0,0 0 23 0,-2 12-22 16,0 9 22-16,2-21-39 0,0 0 39 0,0 27-39 15,0 9 39-15,0-36-26 0,0 0 26 0,-3 41-26 16,-1 4 26-16,4-45-22 0,0 0 22 0,-3 46-22 15,-1 2 22-15,4-48-9 0,0 0 9 0,-2 43-8 16,2-4 8-16,0-39-2 0,0 0 2 0,0 29-1 16,0-3 1-16,0-26 0 0,0 0 0 0,0 20 0 15,0-8 0-15,0-12 10 0,0 0-10 0,0 9 11 16,0-2-11-16,0-7-116 0,0 0 116 0,2-5-116 16,0-6 116-16,-2 11-120 0,0 0 120 0,2-17-120 15,1-8 120-15,2-17-215 0</inkml:trace>
  <inkml:trace contextRef="#ctx0" brushRef="#br0" timeOffset="-210034.84">28964 3867 124 0,'0'0'0'0,"6"0"0"0,1 3 0 0,-7-3 61 15,0 0-61-15,8 0 61 0,3-3-61 0,-11 3 37 16,0 0-37-16,10 0 38 0,1 3-38 0,-11-3 42 0,0 0-42 16,10 3 43-16,2 1-43 0,-12-4 28 0,0 0-28 15,12 8 28-15,1 4-28 0,-13-12 24 0,0 0-24 16,10 12 25-16,1 4-25 0,-11-16 34 0,0 0-34 0,7 15 34 16,0-1-34-16,-7-14 29 0,0 0-29 0,3 14 29 15,-1-1-29-15,-2-13 23 0,0 0-23 0,0 14 24 16,-2-5-24-16,2-9 35 0,0 0-35 0,-5 12 35 15,-2 0-35-15,7-12 30 0,0 0-30 0,-7 8 30 16,0 2-30-16,7-10 32 0,0 0-32 0,-9 9 33 16,-1-6-33-16,10-3 38 0,0 0-38 0,-13 4 38 15,1-4-38-15,12 0 1 0,0 0-1 0,-10 0 1 16,1-2-1-16,9 2 6 0,0 0-6 0,-7-2 6 16,2-1-6-16,5 3 0 0,0 0 0 0,0 0 0 15,0-3 0-15,0 3-12 0,0 0 12 0,5 0-12 16,6 0 12-16,-11 0-10 0,0 0 10 0,12 6-10 15,5 3 10-15,-17-9-17 0,0 0 17 0,19 12-17 0,4 7 17 16,-23-19-9-16,0 0 9 0,23 20-8 0,-1 3 8 16,-22-23-9-16,0 0 9 0,20 24-9 0,-1-4 9 0,-19-20-4 15,0 0 4-15,12 21-3 0,-3-2 3 0,-9-19 0 16,0 0 0-16,5 15 0 0,-2-3 0 0,-3-12 2 16,0 0-2-16,-1 12 3 0,-5 0-3 0,6-12 13 15,0 0-13-15,-12 15 14 0,-4 1-14 0,16-16 1 16,0 0-1-16,-13 12 2 0,-3-4-2 0,16-8 9 15,0 0-9-15,-16 11 10 0,-1-6-10 0,17-5 22 16,0 0-22-16,-16 3 23 0,0-3-23 0,16 0 0 16,0 0 0-16,-14 0 1 0,4-3-1 0,10 3-34 0,0 0 34 15,-7-5-34-15,2-2 34 0,5 7-120 0,0 0 120 16,3-12-120-16,9-7 120 0,4-10-391 0</inkml:trace>
  <inkml:trace contextRef="#ctx0" brushRef="#br0" timeOffset="-209284.23">29400 3949 292 0,'0'0'0'0,"0"0"0"15,3 5 0-15,-3-5 67 0,0 0-67 0,2 3 68 16,0 1-68-16,-2-4 36 0,0 0-36 0,0 7 36 15,-2-2-36-15,2-5 44 0,0 0-44 0,-3 12 45 16,-1 3-45-16,4-15 33 0,0 0-33 0,-7 22 34 0,-2 4-34 16,9-26 13-16,0 0-13 0,-6 34 13 0,-1 6-13 15,7-40 37-15,0 0-37 0,-4 36 38 0,4 0-38 0,0-36 12 16,0 0-12-16,2 37 12 0,3-4-12 0,-5-33 19 16,0 0-19-16,10 34 20 0,4-5-20 0,-14-29 15 15,0 0-15-15,16 24 15 0,2-5-15 0,-18-19 9 16,0 0-9-16,19 16 10 0,3-4-10 0,-22-12 9 15,0 0-9-15,21 6 10 0,2-4-10 0,-23-2 15 16,0 0-15-16,21 0 15 0,1-2-15 0,-22 2 0 16,0 0 0-16,16-3 0 0,-2 0 0 0,-14 3-26 15,0 0 26-15,9-4-26 0,-4 2 26 0,-5 2-117 0,0 0 117 16,3-3-116-16,-3 0 116 0,4-6-385 0</inkml:trace>
  <inkml:trace contextRef="#ctx0" brushRef="#br0" timeOffset="-208922.65">29395 3928 225 0,'0'0'0'0,"5"0"0"0,5-7 0 16,-10 7 38-16,0 0-38 0,11 0 38 0,-1-3-38 15,-10 3 49-15,0 0-49 0,12 0 49 0,1 0-49 16,-13 0 66-16,0 0-66 0,12 3 66 0,0-3-66 16,-12 0 56-16,0 0-56 0,12 4 56 0,0-1-56 0,-12-3 46 15,0 0-46-15,11 2 46 0,-1 1-46 0,-10-3 38 16,0 0-38-16,9 0 38 0,0 4-38 0,-9-4 24 15,0 0-24-15,8 0 25 0,-1-4-25 0,-7 4 27 16,0 0-27-16,7 0 27 0,-1-3-27 0,-6 3 0 16,0 0 0-16,3-2 1 0,1 2-1 0,-4 0-134 15,0 0 134-15,0 0-133 0,3-3 133 0,1 3-393 0</inkml:trace>
  <inkml:trace contextRef="#ctx0" brushRef="#br0" timeOffset="-208458">29360 4113 158 0,'0'0'0'0,"7"-3"0"0,3-6 0 0,-10 9 86 16,0 0-86-16,7-3 87 0,-2 3-87 0,-5 0 95 15,0 0-95-15,6 0 96 0,-1 0-96 0,-5 0 74 16,0 0-74-16,7 2 75 0,0 1-75 0,-7-3 81 16,0 0-81-16,10 3 82 0,4-3-82 0,-14 0 57 15,0 0-57-15,14 4 57 0,2-4-57 0,-16 0 41 16,0 0-41-16,17 0 41 0,4 3-41 0,-21-3 36 16,0 0-36-16,18 2 36 0,-1 1-36 0,-17-3 14 0,0 0-14 15,14 4 15-15,-4 1-15 0,-10-5 30 0,0 0-30 16,7 7 30-16,-1-4-30 0,-6-3-71 0,0 0 71 0,3 4-70 15,-1-3 70-15,-2-1-92 0,0 0 92 0,5 7-618 16,-10-14 618-16</inkml:trace>
  <inkml:trace contextRef="#ctx0" brushRef="#br0" timeOffset="-204779.17">30330 3688 113 0,'0'0'0'0,"0"0"0"15,0 0 0-15,0 0 43 0,0 0-43 0,0 0 43 16,23 9-43-16,-23-9 38 0,0 0-38 0,14 3 39 16,3 1-39-16,-17-4 35 0,0 0-35 0,19 1 36 15,4-2-36-15,-23 1 24 0,0 0-24 0,23 0 25 16,3 0-25-16,-26 0 27 0,0 0-27 0,24-4 27 16,-1 1-27-16,-23 3 32 0,0 0-32 0,22-5 33 15,-1 1-33-15,-21 4 12 0,0 0-12 0,18-3 12 16,-4-4-12-16,-14 7 36 0,0 0-36 0,12-2 37 0,-3-1-37 15,-9 3 19-15,0 0-19 0,7 0 20 0,-4 0-20 16,-3 0 35-16,0 0-35 0,0 0 36 0,4 3-36 16,-4-3 12-16,0 0-12 0,0 0 13 0,-2 2-13 0,2-2-98 15,0 0 98-15,-5 4-97 0,-2 2 97 0,7-6-111 16,0 0 111-16,-9 6-110 0,-2 0 110 0,-8 10-161 16</inkml:trace>
  <inkml:trace contextRef="#ctx0" brushRef="#br0" timeOffset="-203925.25">30245 3879 1043 0,'-5'3'0'0,"5"-3"-222"0,0 0 222 0,-13 12-222 15,-4 3 222-15,17-15-107 0,0 0 107 0,-7 12-107 16,5 0 107-16,2-12-69 0,0 0 69 0,2 9-68 16,5-2 68-16,-7-7-26 0,0 0 26 0,10 3-25 15,6 2 25-15,-16-5 3 0,0 0-3 0,16 4 4 16,3-4-4-16,-19 0 34 0,0 0-34 0,23 0 34 15,1 0-34-15,-24 0 21 0,0 0-21 0,24 0 21 16,3 0-21-16,-27 0 29 0,0 0-29 0,24-4 29 0,2-1-29 16,-26 5 6-16,0 0-6 0,26-3 7 0,2-2-7 15,-28 5 18-15,0 0-18 0,26-4 18 0,2 1-18 0,-28 3 22 16,0 0-22-16,21 0 23 0,-2-4-23 0,-19 4 14 16,0 0-14-16,16 0 15 0,-4 0-15 0,-12 0 10 15,0 0-10-15,10 4 10 0,-3-4-10 0,-7 0 34 16,0 0-34-16,6 3 35 0,-3-1-35 0,-3-2 17 15,0 0-17-15,2 3 17 0,0 1-17 0,-2-4 41 16,0 0-41-16,-2 3 42 0,-2 2-42 0,4-5 13 16,0 0-13-16,-3 7 14 0,-1-3-14 0,4-4-97 0,0 0 97 15,-3 5-96-15,1-2 96 0,-3 9-318 0</inkml:trace>
  <inkml:trace contextRef="#ctx0" brushRef="#br0" timeOffset="-202093.13">30891 3551 113 0,'0'0'0'0,"-2"4"0"0,-1 4 0 0,3-8 54 15,0 0-54-15,-2 7 54 0,2 5-54 0,0-12 41 16,0 0-41-16,0 24 41 0,0 9-41 0,0-33 31 15,0 0-31-15,2 39 31 0,3 7-31 0,-5-46 16 16,0 0-16-16,7 48 17 0,2 7-17 0,-9-55 5 16,0 0-5-16,12 48 5 0,4 2-5 0,-16-50 15 15,0 0-15-15,14 39 15 0,-2-3-15 0,-12-36 22 16,0 0-22-16,12 31 23 0,-2-7-23 0,-10-24 22 0,0 0-22 16,11 19 22-16,-2-5-22 0,-9-14 15 0,0 0-15 15,8 10 16-15,3-8-16 0,-11-2 5 0,0 0-5 16,10-2 5-16,2-7-5 0,-12 9 15 0,0 0-15 15,11-10 15-15,1-11-15 0,-12 21 8 0,0 0-8 0,11-18 8 16,-1-6-8-16,-10 24 23 0,0 0-23 0,10-28 24 16,3 1-24-16,-13 27 37 0,0 0-37 0,10-28 37 15,1-2-37-15,-11 30 31 0,0 0-31 0,10-30 31 16,0-4-31-16,-10 34 38 0,0 0-38 0,13-36 39 16,-1 0-39-16,-12 36 39 0,0 0-39 0,14-38 39 15,0 1-39-15,-14 37 34 0,0 0-34 0,15-38 34 16,1-1-34-16,-16 39 33 0,0 0-33 0,16-36 34 15,-1-4-34-15,-15 40 22 0,0 0-22 0,13-31 22 16,-5-1-22-16,-8 32 18 0,0 0-18 0,11-24 18 16,-2 2-18-16,-9 22 27 0,0 0-27 0,6-17 27 15,1 3-27-15,-7 14 20 0,0 0-20 0,6-9 20 0,-3 4-20 16,-3 5 26-16,0 0-26 0,2-3 26 0,0 3-26 16,-2 0 14-16,0 0-14 0,0 0 15 0,0 0-15 0,0 0 5 15,0 0-5-15,0 0 5 0,0 0-5 0,0 0-56 16,0 0 56-16,0 0-56 0,-2 3 56 0,2-3-132 15,0 0 132-15,0 2-131 0,0 5 131 0,0 0-640 16</inkml:trace>
  <inkml:trace contextRef="#ctx0" brushRef="#br0" timeOffset="-201071.84">31445 3969 225 0,'0'0'0'15,"0"4"0"-15,0 3 0 0,0-7 66 0,0 0-66 0,0 5 66 16,0-2-66-16,0-3 49 0,0 0-49 0,-2 12 49 16,1 4-49-16,1-16 41 0,0 0-41 0,-2 24 41 15,0 10-41-15,2-34 26 0,0 0-26 0,0 36 26 16,4 3-26-16,-4-39 16 0,0 0-16 0,5 40 17 15,2-1-17-15,-7-39 18 0,0 0-18 0,7 39 19 16,2 1-19-16,-9-40 24 0,0 0-24 0,6 36 25 16,3 0-25-16,-9-36 13 0,0 0-13 0,5 31 13 15,-3-4-13-15,-2-27 35 0,0 0-35 0,0 24 36 0,-2-5-36 16,2-19 11-16,0 0-11 0,-3 17 11 16,-2-2-11-16,5-15 20 0,0 0-20 0,-7 12 20 0,0-1-20 15,7-11 15-15,0 0-15 0,-14 8 15 0,-5-4-15 0,19-4 16 16,0 0-16-16,-19 0 17 0,-4-11-17 0,23 11 15 15,0 0-15-15,-19-12 16 0,0-5-16 0,19 17 9 16,0 0-9-16,-14-19 10 0,3-1-10 0,11 20 4 16,0 0-4-16,-7-19 4 0,4 2-4 0,3 17 0 15,0 0 0-15,0-16 1 0,5 1-1 0,-5 15-1 16,0 0 1-16,7-15 0 0,2-1 0 0,-9 16-1 16,0 0 1-16,10-12 0 0,4-3 0 0,-14 15 4 15,0 0-4-15,16-16 4 0,3 1-4 0,-19 15 23 0,0 0-23 16,19-17 24-16,2 1-24 0,-21 16 22 0,0 0-22 15,21-20 22-15,1 1-22 0,-22 19 34 0,0 0-34 16,20-21 35-16,-1-1-35 0,-19 22 19 0,0 0-19 16,17-20 20-16,1 1-20 0,-18 19 18 0,0 0-18 0,15-21 19 15,1 6-19-15,-16 15 10 0,0 0-10 0,16-19 10 16,-2 2-10-16,-14 17 10 0,0 0-10 0,12-12 10 16,-2 0-10-16,-10 12 8 0,0 0-8 0,11-10 8 15,1 1-8-15,-12 9 8 0,0 0-8 0,9-9 8 16,-1 6-8-16,-8 3 8 0,0 0-8 0,9-3 8 15,-2-3-8-15,-7 6-4 0,0 0 4 0,7-1-4 16,0-1 4-16,-7 2-129 0,0 0 129 0,9 0-129 16,3-3 129-16,9-4-698 0</inkml:trace>
  <inkml:trace contextRef="#ctx0" brushRef="#br0" timeOffset="-199990.78">31818 3784 158 0,'0'0'0'0,"0"0"0"16,7 0 0-16,-7 0 81 0,0 0-81 0,0 0 81 15,3-1-81-15,-3 1 66 0,0 0-66 0,0-4 66 16,-1-3-66-16,1 7 62 0,0 0-62 0,-2-5 62 16,0-5-62-16,2 10 48 0,0 0-48 0,0-12 48 15,2-2-48-15,-2 14 37 0,0 0-37 0,5-15 38 16,4-4-38-16,-9 19 15 0,0 0-15 0,10-21 16 16,4-3-16-16,-14 24 21 0,0 0-21 0,14-18 21 0,4-1-21 15,-18 19 14-15,0 0-14 0,17-17 15 0,2 1-15 16,-19 16 9-16,0 0-9 0,16-10 10 0,-2 1-10 15,-14 9 1-15,0 0-1 0,10-3 1 0,-1 1-1 16,-9 2 3-16,0 0-3 0,7 0 4 0,0 5-4 0,-7-5 6 16,0 0-6-16,5 7 6 0,0 5-6 0,-5-12 3 15,0 0-3-15,6 16 3 0,-3 4-3 0,-3-20 5 16,0 0-5-16,4 19 6 0,-1 2-6 0,-3-21 7 16,0 0-7-16,5 20 7 0,2-1-7 0,-7-19 0 15,0 0 0-15,9 15 1 0,3 1-1 0,-12-16 0 16,0 0 0-16,12 8 0 0,2 1 0 0,-14-9 2 15,0 0-2-15,14 3 2 0,2-3-2 0,-16 0 18 0,0 0-18 16,14-5 18-16,1-5-18 0,-15 10 15 0,0 0-15 16,14-9 15-16,-1-3-15 0,-13 12 27 0,0 0-27 0,10-8 27 15,1-4-27-15,-11 12 6 0,0 0-6 0,8-7 7 16,1-2-7-16,-9 9 26 0,0 0-26 0,5-3 26 16,0 0-26-16,-5 3-12 0,0 0 12 0,4-4-12 15,-2 2 12-15,-2 2-145 0,0 0 145 0,0 0-145 16,0 0 145-16,0 0-501 0</inkml:trace>
  <inkml:trace contextRef="#ctx0" brushRef="#br0" timeOffset="-199357.17">31952 3942 102 0,'0'0'0'0,"9"0"0"15,5-2 0-15,-14 2 47 0,0 0-47 0,14-3 47 16,0-1-47-16,-14 4 61 0,0 0-61 0,12-3 62 0,-2 1-62 15,-10 2 18-15,0 0-18 0,12 0 18 0,2 0-18 16,-14 0 9-16,0 0-9 0,13 0 10 0,-3 0-10 0,-10 0 10 16,0 0-10-16,9 0 10 0,-2 0-10 0,-7 0 22 15,0 0-22-15,5 2 22 0,0 1-22 0,-5-3 20 16,0 0-20-16,4 0 20 0,-3 4-20 0,-1-4 16 16,0 0-16-16,0 0 17 0,4 3-17 0,-4-3 5 15,0 0-5-15,0 0 5 0,0 0-5 0,0 0-96 16,0 0 96-16,0 0-96 0,0 0 96 0,0 0-163 15</inkml:trace>
  <inkml:trace contextRef="#ctx0" brushRef="#br0" timeOffset="-198955.33">31898 4122 124 0,'0'0'0'0,"7"0"0"0,4 0 0 16,-11 0 83-16,0 0-83 0,12 0 84 0,2 0-84 16,-14 0 98-16,0 0-98 0,15 0 98 0,3 3-98 0,-18-3 69 15,0 0-69-15,17 2 69 0,1 1-69 0,-18-3 64 16,0 0-64-16,19 7 65 0,2-3-65 0,-21-4 36 16,0 0-36-16,17 5 37 0,-1-2-37 0,-16-3 25 15,0 0-25-15,15 4 26 0,3-4-26 0,-18 0 40 16,0 0-40-16,14 0 40 0,-2-4-40 0,-12 4-52 15,0 0 52-15,12 0-52 0,-1-3 52 0,-11 3-87 16,0 0 87-16,22-5-481 0,-44 10 481 0</inkml:trace>
  <inkml:trace contextRef="#ctx0" brushRef="#br0" timeOffset="-197123.86">32591 3666 180 0,'0'0'0'0,"0"0"78"16,0 0-78-16,0 0 78 0,-12 19-78 0,12-19 66 15,0 0-66-15,-7 5 67 0,-1 2-67 0,8-7 51 16,0 0-51-16,-14 15 51 0,-4 4-51 0,18-19 24 16,0 0-24-16,-17 24 25 0,-1 5-25 0,18-29 11 15,0 0-11-15,-15 38 11 0,1 7-11 0,14-45 27 16,0 0-27-16,-9 36 27 0,4 1-27 0,5-37 11 0,0 0-11 16,2 36 11-16,5 0-11 0,-7-36 10 0,0 0-10 15,12 28 11-15,7-6-11 0,-19-22 40 0,0 0-40 16,19 17 40-16,2-8-40 0,-21-9 36 0,0 0-36 0,21 3 36 15,0-6-36-15,-21 3 32 0,0 0-32 0,19-6 33 16,0-6-33-16,-19 12 23 0,0 0-23 0,16-10 24 16,-4-2-24-16,-12 12 28 0,0 0-28 0,10-14 28 15,1-1-28-15,-11 15 32 0,0 0-32 0,9-22 32 16,-2-2-32-16,-7 24 19 0,0 0-19 0,5-24 20 16,-2-7-20-16,-3 31 29 0,0 0-29 0,4-29 29 15,-3-5-29-15,-1 34 37 0,0 0-37 0,2-33 37 16,-2-5-37-16,0 38 13 0,0 0-13 0,0-32 13 15,0 1-13-15,0 31 13 0,0 0-13 0,-2-24 14 16,1 0-14-16,1 24 17 0,0 0-17 0,-2-15 17 16,-1 3-17-16,3 12 22 0,0 0-22 0,-6-9 23 0,-2 6-23 15,8 3 8-15,0 0-8 0,-14 3 8 0,-6 6-8 16,20-9-14-16,0 0 14 0,-26 12-13 0,-7 6 13 16,33-18-114-16,0 0 114 0,-28 14-113 0,0 5 113 0,28-19-144 15,0 0 144-15,-24 19-144 0,1 1 144 0,-24 20-579 16</inkml:trace>
  <inkml:trace contextRef="#ctx0" brushRef="#br0" timeOffset="-196447.03">32865 4125 203 0,'0'0'0'0,"0"0"52"15,0 0-52-15,3 0 52 0,3-7-52 0,-6 7 68 16,0 0-68-16,5-3 68 0,2 1-68 0,-7 2 37 16,0 0-37-16,7 0 38 0,0 0-38 0,-7 0 36 0,0 0-36 15,7 0 36-15,0 2-36 0,-7-2 23 0,0 0-23 16,5 3 24-16,0 1-24 0,-5-4 26 0,0 0-26 15,5 3 26-15,1 1-26 0,-6-4 22 0,0 0-22 0,5 5 23 16,0-2-23-16,-5-3 16 0,0 0-16 0,4 4 17 16,-3 1-17-16,-1-5 27 0,0 0-27 0,0 0 27 15,2 3-27-15,-2-3 6 0,0 0-6 0,0 0 7 16,-5 0-7-16,5 0 10 0,0 0-10 0,-7 0 10 16,-2 0-10-16,9 0 24 0,0 0-24 0,-9 0 25 15,-1 0-25-15,10 0 2 0,0 0-2 0,-9 0 2 16,2-3-2-16,7 3 2 0,0 0-2 0,-5 0 3 15,0-4-3-15,5 4 0 0,0 0 0 0,0 0 0 16,-2-1 0-16,2 1-134 0,0 0 134 0,4 0-133 16,3 0 133-16,3 0-391 0</inkml:trace>
  <inkml:trace contextRef="#ctx0" brushRef="#br0" timeOffset="-195592.47">33159 3661 147 0,'0'0'0'16,"0"0"40"-16,0 0-40 0,6 3 41 0,1-1-41 15,-7-2 45-15,0 0-45 0,8 4 46 0,4-4-46 16,-12 0 42-16,0 0-42 0,13 0 43 0,2 0-43 0,-15 0 28 15,0 0-28-15,16 0 28 0,3 0-28 0,-19 0 34 16,0 0-34-16,19 3 35 0,2 0-35 0,-21-3 31 16,0 0-31-16,19 2 31 0,1 2-31 0,-20-4 22 15,0 0-22-15,15 3 22 0,-3 2-22 0,-12-5 28 16,0 0-28-16,11 7 28 0,-1 0-28 0,-10-7 7 16,0 0-7-16,7 8 7 0,-3 1-7 0,-4-9 10 15,0 0-10-15,2 8 11 0,-2 6-11 0,0-14 15 0,0 0-15 16,-2 17 16-16,0-1-16 0,2-16 8 0,0 0-8 15,-5 19 8-15,0 5-8 0,5-24 15 0,0 0-15 16,-6 24 16-16,-1 0-16 0,7-24 3 0,0 0-3 0,-7 27 4 16,-1-3-4-16,8-24 7 0,0 0-7 0,-7 26 7 15,0-2-7-15,7-24 7 0,0 0-7 0,-5 24 8 16,-1-4-8-16,6-20 3 0,0 0-3 0,-5 22 3 16,-2-1-3-16,7-21 2 0,0 0-2 0,-7 19 2 15,2 1-2-15,5-20 1 0,0 0-1 0,-5 19 2 16,0-3-2-16,5-16 3 0,0 0-3 0,-4 17 4 15,1-2-4-15,3-15 0 0,0 0 0 0,-4 12 1 16,1 4-1-16,3-16 1 0,0 0-1 0,-4 12 2 16,1-6-2-16,3-6 5 0,0 0-5 0,-4 12 5 15,-1-3-5-15,5-9 13 0,0 0-13 0,-5 9 13 16,-2-1-13-16,7-8 8 0,0 0-8 0,-9 10 9 0,0 2-9 16,9-12 1-16,0 0-1 0,-7 9 1 0,0-2-1 15,7-7 0-15,0 0 0 0,-5 5 0 0,3-2 0 0,2-3-126 16,0 0 126-16,0 0-125 0,-3 4 125 0,3-4-151 15,0 0 151-15,3-7-150 0,4-2 150 0,4-6-178 16</inkml:trace>
  <inkml:trace contextRef="#ctx0" brushRef="#br0" timeOffset="-195006.86">33170 3956 203 0,'0'0'0'0,"0"0"80"16,0 0-80-16,2 5 80 0,-1 7-80 0,-1-12 62 15,0 0-62-15,2 3 63 0,-2 1-63 0,0-4 45 16,0 0-45-16,0 3 45 0,0-1-45 0,0-2 22 16,0 0-22-16,0 0 22 0,4 3-22 0,-4-3 46 15,0 0-46-15,8 0 47 0,4 0-47 0,-12 0 49 16,0 0-49-16,18 0 50 0,5-3-50 0,-23 3 53 0,0 0-53 15,31-2 53-15,9 0-53 0,-40 2 39 0,0 0-39 16,37-1 39-16,-1 1-39 0,-36 0 41 0,0 0-41 16,33 0 41-16,-3 0-41 0,-30 0 26 0,0 0-26 0,26 1 26 15,-5 3-26-15,-21-4 17 0,0 0-17 0,17 3 17 16,-3 1-17-16,-14-4 28 0,0 0-28 0,12 0 28 16,-3 3-28-16,-9-3-143 0,0 0 143 0,7 0-143 15,-3 0 143-15,6 2-607 0</inkml:trace>
  <inkml:trace contextRef="#ctx0" brushRef="#br0" timeOffset="-171331.27">11836 5924 158 0,'0'0'0'0,"0"0"0"0,0 0 0 0,0 0 75 16,0 0-75-16,0 0 76 0,0 0-76 15,0 0 70-15,0 0-70 0,0 0 71 0,0 0-71 0,0 0 68 16,0 0-68-16,0 0 68 0,0 0-68 0,0 0 60 16,0 0-60-16,0 0 61 0,0 0-61 0,0 0 46 15,0 0-46-15,0 0 47 0,0 0-47 0,0 0 43 16,0 0-43-16,0 0 43 0,0 0-43 0,0 0 46 16,0 0-46-16,0 0 47 0,7 27-47 0,-7-27 35 15,0 0-35-15,3 28 36 0,4 1-36 0,-7-29 39 16,0 0-39-16,2 31 40 0,2 3-40 0,-4-34 25 0,0 0-25 15,3 38 26-15,-3 1-26 0,0-39 26 0,0 0-26 16,0 38 26-16,0 1-26 0,0-39 33 0,0 0-33 16,0 36 34-16,-3 4-34 0,3-40 12 0,0 0-12 0,-6 36 12 15,6 1-12-15,0-37 30 0,0 0-30 0,0 33 30 16,2-2-30-16,-2-31-3 0,0 0 3 0,4 30-2 16,1 3 2-16,-5-33-5 0,0 0 5 0,7 31-5 15,1-2 5-15,-8-29-8 0,0 0 8 0,6 26-7 16,1-2 7-16,-7-24-4 0,0 0 4 0,5 17-3 15,0 2 3-15,-5-19-3 0,0 0 3 0,4 12-2 16,-1-4 2-16,-3-8 0 0,0 0 0 0,2 7 0 16,0-4 0-16,-2-3 0 0,0 0 0 0,0-3 0 15,0-5 0-15,0 8 0 0,0 0 0 0,-2-11 0 16,0-2 0-16,2 13 1 0,0 0-1 0,-3-19 2 16,-3-4-2-16,6 23 4 0,0 0-4 0,-3-27 5 0,-1-2-5 15,4 29 3-15,0 0-3 0,-1-38 3 0,-3-3-3 16,4 41 2-16,0 0-2 0,0-43 2 0,-3-5-2 15,3 48 1-15,0 0-1 0,0-49 2 0,0-5-2 16,0 54 0-16,0 0 0 0,0-49 0 0,3-6 0 0,-3 55 0 16,0 0 0-16,4-51 1 0,1-1-1 0,-5 52 6 15,0 0-6-15,12-48 7 0,0 5-7 0,-12 43 8 16,0 0-8-16,12-39 9 0,4 5-9 0,-16 34 1 16,0 0-1-16,16-26 1 0,0 7-1 0,-16 19 8 15,0 0-8-15,19-12 9 0,2 5-9 0,-21 7 3 16,0 0-3-16,19 0 3 0,0 7-3 0,-19-7 2 15,0 0-2-15,19 12 2 0,2 12-2 0,-21-24 10 0,0 0-10 16,19 24 10-16,0 7-10 0,-19-31 14 0,0 0-14 16,18 33 15-16,-1 3-15 0,-17-36 1 0,0 0-1 15,9 29 1-15,0-2-1 0,-9-27 9 0,0 0-9 0,3 33 9 16,-1 1-9-16,-2-34 8 0,0 0-8 0,0 29 8 16,-2-2-8-16,2-27 3 0,0 0-3 0,-7 23 3 15,-3 1-3-15,10-24 12 0,0 0-12 0,-16 17 13 16,-5-2-13-16,21-15 14 0,0 0-14 0,-21 10 15 15,-2-4-15-15,23-6 3 0,0 0-3 0,-29 0 4 16,-1-7-4-16,30 7 7 0,0 0-7 0,-28-12 8 16,1-5-8-16,27 17 3 0,0 0-3 0,-21-16 3 15,1 1-3-15,20 15 0 0,0 0 0 0,-13-12 0 16,4-4 0-16,9 16 0 0,0 0 0 0,-4-8 0 16,8-2 0-16,-4 10-1 0,0 0 1 0,9-2-1 15,3 2 1-15,-12 0-9 0,0 0 9 0,17 5-8 0,6 5 8 16,-23-10-9-16,0 0 9 0,28 17-9 0,1 4 9 15,-29-21-16-15,0 0 16 0,32 29-15 0,4 7 15 16,-36-36-1-16,0 0 1 0,30 36-1 0,-1 7 1 0,-29-43-1 16,0 0 1-16,30 39-1 0,-4 2 1 0,-26-41-3 15,0 0 3-15,25 38-3 0,-5-7 3 0,-20-31 0 16,0 0 0-16,20 29 0 0,-3-3 0 0,-17-26 0 16,0 0 0-16,16 20 1 0,-8-4-1 0,-8-16 1 15,0 0-1-15,9 12 1 0,-2-4-1 0,-7-8 3 16,0 0-3-16,5 4 4 0,-1-8-4 0,-4 4-36 15,0 0 36-15,5-3-35 0,-5-6 35 0,0 9-132 0,0 0 132 16,5-15-132-16,2-6 132 0,2-18-804 0</inkml:trace>
  <inkml:trace contextRef="#ctx0" brushRef="#br0" timeOffset="-170640.34">12813 6464 393 0,'0'0'0'0,"0"0"0"0,-7-4 0 0,7 4 101 15,0 0-101-15,-1-5 101 0,1-2-101 0,0 7 104 16,0 0-104-16,0-8 104 0,0 4-104 0,0 4 80 0,0 0-80 16,-4-7 80-16,2 6-80 0,2 1 74 0,0 0-74 15,-3-4 74-15,-1 1-74 0,4 3 44 0,0 0-44 0,-5 0 45 16,-4 3-45-16,9-3 13 0,0 0-13 0,-10 7 14 16,-1 3-14-16,11-10 32 0,0 0-32 0,-19 23 32 15,0 4-32-15,19-27 4 0,0 0-4 0,-16 31 5 16,3 5-5-16,13-36 4 0,0 0-4 0,-13 39 4 15,8 6-4-15,5-45 3 0,0 0-3 0,0 39 3 16,5-1-3-16,-5-38 1 0,0 0-1 0,9 31 2 16,3-2-2-16,-12-29 1 0,0 0-1 0,18 19 1 15,3-11-1-15,-21-8 7 0,0 0-7 0,26 4 8 16,-2-15-8-16,-24 11 22 0,0 0-22 0,26-13 23 16,-3-13-23-16,-23 26 13 0,0 0-13 0,19-24 14 15,-2-3-14-15,-17 27 18 0,0 0-18 0,13-28 19 0,-8-1-19 16,-5 29 33-16,0 0-33 0,3-27 34 0,-6-1-34 15,3 28 10-15,0 0-10 0,-12-27 11 0,-6 5-11 0,18 22 42 16,0 0-42-16,-17-21 42 0,-9 4-42 0,26 17 13 16,0 0-13-16,-18-12 13 0,3 5-13 0,15 7 2 15,0 0-2-15,-13-3 3 0,8 3-3 0,5 0-28 16,0 0 28-16,-9 6-28 0,-1 6 28 0,10-12-156 16,0 0 156-16,-2 19-156 0,8 5 156 0,-3 21-860 15</inkml:trace>
  <inkml:trace contextRef="#ctx0" brushRef="#br0" timeOffset="-170144.95">13174 6512 214 0,'0'0'0'0,"0"3"0"15,-4 4 0-15,4-7 92 0,0 0-92 0,-1 2 93 0,1 1-93 16,0-3 99-16,0 0-99 0,0 7 100 0,0-4-100 16,0-3 76-16,0 0-76 0,0 17 77 0,1 11-77 0,-1-28 59 15,0 0-59-15,4 31 59 0,1 8-59 0,-5-39 41 16,0 0-41-16,7 36 41 0,-2-5-41 0,-5-31 35 16,0 0-35-16,9 27 36 0,3-6-36 0,-12-21 22 15,0 0-22-15,12 12 23 0,6-12-23 0,-18 0 18 16,0 0-18-16,14-9 18 0,5-11-18 0,-19 20 35 15,0 0-35-15,17-23 35 0,-3-4-35 0,-14 27 35 16,0 0-35-16,12-31 36 0,-5 2-36 0,-7 29 14 16,0 0-14-16,6-27 15 0,-3 3-15 0,-3 24 31 0,0 0-31 15,5-19 31-15,-5 7-31 0,0 12-13 0,0 0 13 16,2-10-12-16,-2 4 12 0,0 6-167 0,0 0 167 16,4 0-167-16,-1 0 167 0,6 0-631 0</inkml:trace>
  <inkml:trace contextRef="#ctx0" brushRef="#br0" timeOffset="-169754.87">13679 6352 550 0,'0'0'0'0,"-3"5"0"0,-3 1 0 0,6-6 128 16,0 0-128-16,-3 3 129 0,6 0-129 0,-3-3 112 16,0 0-112-16,0 4 112 0,4-1-112 0,-4-3 75 15,0 0-75-15,2 9 75 0,1-1-75 0,-3-8 38 16,0 0-38-16,0 19 39 0,0 0-39 0,0-19 27 15,0 0-27-15,0 29 27 0,0 7-27 0,0-36 23 16,0 0-23-16,0 34 24 0,0-1-24 0,0-33 9 16,0 0-9-16,0 31 9 0,0 0-9 0,0-31 10 15,0 0-10-15,4 24 11 0,-4-4-11 0,0-20 24 0,0 0-24 16,1 19 25-16,3-7-25 0,-4-12-42 0,0 0 42 16,0 10-42-16,0-5 42 0,0-5-154 0,0 0 154 0,0 0-153 15,5-6 153-15,2 0-694 0</inkml:trace>
  <inkml:trace contextRef="#ctx0" brushRef="#br0" timeOffset="-169483.81">13416 6354 774 0,'0'0'0'0,"9"0"0"16,-1 3 0-16,-8-3 152 0,0 0-152 0,9-5 153 15,0 2-153-15,-9 3 134 0,0 0-134 0,12-7 134 16,4-2-134-16,-16 9 95 0,0 0-95 0,19-8 95 0,5 1-95 16,-24 7 64-16,0 0-64 0,26-7 64 0,8 2-64 15,-34 5 30-15,0 0-30 0,29-3 30 0,2-1-30 0,-31 4 16 16,0 0-16-16,30-3 17 0,0 1-17 0,-30 2 36 16,0 0-36-16,22 0 36 0,-2 0-36 0,-20 0-38 15,0 0 38-15,15 0-37 0,-6 2 37 0,-9-2-152 16,0 0 152-16,3 0-151 0,3 0 151 0,2 0-992 15</inkml:trace>
  <inkml:trace contextRef="#ctx0" brushRef="#br0" timeOffset="-168823.4">14214 6039 953 0,'0'0'0'0,"3"0"0"0,6 0 0 0,-9 0 116 0,0 0-116 15,4 3 116-15,1-3-116 0,-5 0 73 0,0 0-73 0,2 4 73 16,5 1-73-16,-7-5 63 0,0 0-63 0,8 8 64 15,6 4-64-15,-14-12 42 0,0 0-42 0,23 11 42 16,8-3-42-16,-31-8 15 0,0 0-15 0,33 7 16 16,2-5-16-16,-35-2 15 0,0 0-15 0,33 1 15 15,2-1-15-15,-35 0 4 0,0 0-4 0,33 2 5 16,-3 2-5-16,-30-4 21 0,0 0-21 0,29 0 21 16,-6 3-21-16,-23-3 2 0,0 0-2 0,24 3 3 15,-6-1-3-15,-18-2 2 0,0 0-2 0,16 4 3 16,-3-1-3-16,-13-3 0 0,0 0 0 0,7 3 0 15,-1-1 0-15,-6-2-106 0,0 0 106 0,1 2-105 16,-1 0 105-16,0-2-169 0,0 0 169 0,-1 0-169 16,-8 0 169-16,-3 0-734 0</inkml:trace>
  <inkml:trace contextRef="#ctx0" brushRef="#br0" timeOffset="-168492.2">14087 6349 695 0,'0'0'0'16,"5"-4"0"-16,5 4 0 0,-10 0 122 0,0 0-122 0,9 0 122 15,2 0-122-15,-11 0 101 0,0 0-101 0,17 4 101 16,6 1-101-16,-23-5 79 0,0 0-79 0,29 7 79 16,8 1-79-16,-37-8 58 0,0 0-58 0,38 9 58 15,2-2-58-15,-40-7 62 0,0 0-62 0,39 8 62 16,-1-1-62-16,-38-7 46 0,0 0-46 0,29 9 46 16,-6-6-46-16,-23-3-75 0,0 0 75 0,25 5-74 15,-8 2 74-15,-17-7-113 0,0 0 113 0,12 4-113 16,-3-4 113-16,8 5-854 0</inkml:trace>
  <inkml:trace contextRef="#ctx0" brushRef="#br0" timeOffset="-128618.05">15181 5859 326 0,'0'0'0'0,"0"0"0"0,0 0 0 0,0 0 37 0,0 0-37 0,0 0 38 15,0 0-38-15,0 0 59 0,0 0-59 16,0 0 59-16,0 0-59 0,0 0 47 0,0 0-47 0,0 0 47 15,0 0-47-15,0 0 35 0,0 0-35 0,0 0 35 16,0 0-35-16,0 0 34 0,0 0-34 0,0 0 34 16,0 0-34-16,0 0 32 0,0 0-32 0,0 0 32 15,0 0-32-15,0 0 22 0,0 0-22 0,0 0 22 16,0 17-22-16,0-17 18 0,0 0-18 0,0 21 18 16,0 3-18-16,0-24 27 0,0 0-27 0,0 27 27 15,0 6-27-15,0-33 37 0,0 0-37 0,0 34 37 16,0-2-37-16,0-32 31 0,0 0-31 0,0 31 31 15,0-3-31-15,0-28 22 0,0 0-22 0,2 24 23 16,1 3-23-16,-3-27 36 0,0 0-36 0,3 22 36 16,3 2-36-16,-6-24 6 0,0 0-6 0,3 21 7 0,-1-2-7 15,-2-19 18-15,0 0-18 0,2 15 19 0,-2 2-19 16,0-17 23-16,0 0-23 0,0 16 24 0,-2-4-24 16,2-12 7-16,0 0-7 0,-2 10 8 0,2-2-8 0,0-8 10 15,0 0-10-15,0 9 10 0,0-6-10 0,0-3 15 16,0 0-15-16,-3 4 16 0,1-2-16 0,2-2 8 15,0 0-8-15,0 0 8 0,0 0-8 0,0 0 3 16,0 0-3-16,0-4 4 0,-2-1-4 0,2 5 13 16,0 0-13-16,2-9 13 0,0-3-13 0,-2 12 8 15,0 0-8-15,5-18 8 0,2-3-8 0,-7 21 1 16,0 0-1-16,12-27 1 0,0-4-1 0,-12 31 3 0,0 0-3 16,14-33 3-16,4-1-3 0,-18 34 0 0,0 0 0 15,17-27 0-15,4-4 0 0,-21 31 0 0,0 0 0 16,21-28 0-16,0 1 0 0,-21 27 5 0,0 0-5 0,21-24 5 15,1 3-5-15,-22 21 7 0,0 0-7 0,25-15 7 16,-4-2-7-16,-21 17 3 0,0 0-3 0,24-10 4 16,2 1-4-16,-26 9 6 0,0 0-6 0,26-10 7 15,0 5-7-15,-26 5 0 0,0 0 0 0,25-9 1 16,-3 2-1-16,-22 7 2 0,0 0-2 0,18-8 2 16,-2-1-2-16,-16 9-60 0,0 0 60 0,12-7-59 15,-4 0 59-15,-8 7-154 0,0 0 154 0,6-1-154 16,-3-3 154-16,6-4-697 0</inkml:trace>
  <inkml:trace contextRef="#ctx0" brushRef="#br0" timeOffset="-127552.46">15733 6279 1222 0,'0'0'0'0,"0"0"-186"0,0 0 186 0,0-7-185 16,-3-2 185-16,3 9-17 0,0 0 17 0,-2-5-17 16,0 2 17-16,2 3-5 0,0 0 5 0,-2-4-5 15,2 1 5-15,0 3-10 0,0 0 10 0,0 0-9 16,-7-2 9-16,7 2 3 0,0 0-3 0,-5 2 4 15,0 1-4-15,5-3 28 0,0 0-28 0,-7 4 28 16,-2 4-28-16,9-8 13 0,0 0-13 0,-10 10 13 16,-1 4-13-16,11-14 11 0,0 0-11 0,-10 16 11 15,1 2-11-15,9-18 10 0,0 0-10 0,-7 21 10 0,2 0-10 16,5-21 15-16,0 0-15 0,-4 25 15 0,4-1-15 16,0-24 8-16,0 0-8 0,6 28 8 0,9-1-8 15,-15-27 24-15,0 0-24 0,14 27 25 0,7-6-25 0,-21-21 12 16,0 0-12-16,18 19 13 0,1-11-13 0,-19-8 27 15,0 0-27-15,21 7 27 0,1-5-27 0,-22-2 30 16,0 0-30-16,21-2 30 0,-3-1-30 0,-18 3 43 16,0 0-43-16,15-12 43 0,3-4-43 0,-18 16 24 15,0 0-24-15,10-18 25 0,1-6-25 0,-11 24 36 16,0 0-36-16,10-24 36 0,-1-4-36 0,-9 28 37 16,0 0-37-16,9-24 38 0,-2 0-38 0,-7 24 23 15,0 0-23-15,1-25 24 0,-2 1-24 0,1 24 18 0,0 0-18 16,-4-24 19-16,-1 3-19 0,5 21 40 0,0 0-40 15,-9-19 41-15,-7 7-41 0,16 12 12 0,0 0-12 16,-14-8 13-16,-5 8-13 0,19 0-11 0,0 0 11 16,-28 12-11-16,-12 12 11 0,40-24-90 0,0 0 90 15,-68 39-1050-15,136-78 1050 0</inkml:trace>
  <inkml:trace contextRef="#ctx0" brushRef="#br0" timeOffset="-124594.97">16127 6212 382 0,'0'0'0'0,"0"0"0"16,0 0 0-16,0 0 38 0,0 0-38 0,0 0 38 16,0 0-38-16,0 0 50 0,0 0-50 0,0 0 51 15,0 0-51-15,0 0 46 0,0 0-46 0,0 0 46 16,0 0-46-16,0 0 44 0,0 0-44 0,0 0 44 0,0 0-44 15,0 0 41-15,0 0-41 0,0 0 41 0,28-9-41 16,-28 9 41-16,0 0-41 0,15-3 41 0,6-4-41 16,-21 7 40-16,0 0-40 0,16 0 40 0,1 3-40 0,-17-3 34 15,0 0-34-15,18 7 35 0,-6-2-35 0,-12-5 23 16,0 0-23-16,14 9 24 0,-5 1-24 0,-9-10 35 16,0 0-35-16,8 12 36 0,1-5-36 0,-9-7 20 15,0 0-20-15,5 9 20 0,-1-1-20 0,-4-8 29 16,0 0-29-16,3 9 29 0,1 1-29 0,-4-10 20 15,0 0-20-15,0 9 20 0,0-4-20 0,0-5 27 16,0 0-27-16,0 7 27 0,0-1-27 0,0-6 32 0,0 0-32 16,0 6 33-16,0 0-33 0,0-6 29 0,0 0-29 15,0 2 29-15,0 2-29 0,0-4 8 0,0 0-8 16,-4 3 9-16,1 0-9 0,3-3 29 0,0 0-29 0,-6 6 29 16,1 0-29-16,5-6 5 0,0 0-5 0,-12 12 6 15,-9 4-6-15,21-16-1 0,0 0 1 0,-17 12-1 16,-1 3 1-16,18-15-16 0,0 0 16 0,-15 12-15 15,1 0 15-15,14-12-17 0,0 0 17 0,-13 9-17 16,1 1 17-16,12-10-18 0,0 0 18 0,-12 9-18 16,2-3 18-16,10-6-4 0,0 0 4 0,-9 9-3 15,2-4 3-15,7-5-14 0,0 0 14 0,-9 7-13 16,4-4 13-16,5-3-4 0,0 0 4 0,-3 6-3 16,-3 0 3-16,6-6-13 0,0 0 13 0,-3 4-12 15,3 1 12-15,0-5-15 0,0 0 15 0,-4 3-15 16,4 3 15-16,0-6-1 0,0 0 1 0,0 6-1 15,0 0 1-15,0-6 3 0,0 0-3 0,4 6 4 0,5 3-4 16,-9-9 15-16,0 0-15 0,8 9 16 0,4 1-16 16,-12-10 40-16,0 0-40 0,18 8 40 0,3-1-40 0,-21-7 20 15,0 0-20-15,21 9 20 0,5-6-20 0,-26-3 36 16,0 0-36-16,24 5 37 0,2-1-37 0,-26-4 13 16,0 0-13-16,26 3 13 0,-1 1-13 0,-25-4 30 15,0 0-30-15,22 1 30 0,-1 1-30 0,-21-2-3 16,0 0 3-16,16 5-2 0,-2-5 2 0,-14 0-119 15,0 0 119-15,5-3-119 0,-1-2 119 0,3-7-994 16</inkml:trace>
  <inkml:trace contextRef="#ctx0" brushRef="#br0" timeOffset="-114581.34">26243 5079 180 0,'0'0'0'0,"0"0"0"0,0 0 0 0,0 0 33 0,0 0-33 15,0 0 34-15,7 35-34 0,-7-35 40 0,0 0-40 16,5 27 40-16,2 4-40 0,-7-31 18 0,0 0-18 16,6 32 18-16,-3 8-18 0,-3-40 19 0,0 0-19 0,2 39 20 15,-2 4-20-15,0-43 15 0,0 0-15 0,-2 45 16 16,-1 1-16-16,3-46 26 0,0 0-26 0,-2 36 26 16,-2-2-26-16,4-34 6 0,0 0-6 0,-3 31 7 15,1-4-7-15,2-27 5 0,0 0-5 0,-2 24 5 16,1-8-5-16,1-16 7 0,0 0-7 0,0 17 7 15,1-5-7-15,-1-12 7 0,0 0-7 0,2 10 7 16,0-1-7-16,-2-9 22 0,0 0-22 0,3 0 23 16,4 0-23-16,-7 0 2 0,0 0-2 0,7-9 3 15,0-5-3-15,-7 14 7 0,0 0-7 0,7-17 7 16,2-7-7-16,-9 24 3 0,0 0-3 0,7-27 4 16,0-4-4-16,-7 31 5 0,0 0-5 0,5-31 6 15,0 0-6-15,-5 31 13 0,0 0-13 0,2-32 13 0,0-1-13 16,-2 33 39-16,0 0-39 0,0-30 39 0,-2-6-39 15,2 36 29-15,0 0-29 0,0-31 29 0,0-4-29 0,0 35 23 16,0 0-23-16,2-29 24 0,0-2-24 0,-2 31 35 16,0 0-35-16,5-32 36 0,2 5-36 0,-7 27 20 15,0 0-20-15,10-28 20 0,2 1-20 0,-12 27 29 16,0 0-29-16,16-24 29 0,1 1-29 0,-17 23 20 16,0 0-20-16,20-17 20 0,1 4-20 0,-21 13 18 15,0 0-18-15,22-6 18 0,3 3-18 0,-25 3 26 16,0 0-26-16,22 3 26 0,1 1-26 0,-23-4 21 0,0 0-21 15,23 8 21-15,-3 4-21 0,-20-12 25 0,0 0-25 16,20 19 26-16,-1 2-26 0,-19-21 8 0,0 0-8 16,14 19 8-16,-2-4-8 0,-12-15 10 0,0 0-10 0,9 17 11 15,-2 2-11-15,-7-19 15 0,0 0-15 0,5 16 16 16,-2 4-16-16,-3-20 3 0,0 0-3 0,-1 19 4 16,-3-2-4-16,4-17 12 0,0 0-12 0,-5 19 13 15,-4-4-13-15,9-15 8 0,0 0-8 0,-12 16 9 16,-2-1-9-16,14-15 8 0,0 0-8 0,-17 12 9 15,-3-3-9-15,20-9 3 0,0 0-3 0,-19 5 4 16,-2-3-4-16,21-2 6 0,0 0-6 0,-19-2 6 16,2-3-6-16,17 5 3 0,0 0-3 0,-14-4 3 15,2-4-3-15,12 8 5 0,0 0-5 0,-7-4 5 16,3-3-5-16,4 7 0 0,0 0 0 0,0-1 0 16,2-3 0-16,-2 4-1 0,0 0 1 0,5 4 0 0,2-3 0 15,-7-1-3-15,0 0 3 0,11 14-3 0,4 3 3 16,-15-17-12-16,0 0 12 0,18 24-12 0,1 7 12 15,-19-31-4-15,0 0 4 0,19 33-3 0,2 4 3 16,-21-37-3-16,0 0 3 0,19 40-3 0,-2-1 3 0,-17-39-2 16,0 0 2-16,16 36-1 0,0-5 1 0,-16-31 0 15,0 0 0-15,14 29 0 0,-7-3 0 0,-7-26 0 16,0 0 0-16,8 20 0 0,-1-1 0 0,-7-19 1 16,0 0-1-16,6 17 2 0,-1-3-2 0,-5-14 5 15,0 0-5-15,3 14 5 0,-1-2-5 0,-2-12 3 16,0 0-3-16,2 10 3 0,-2-5-3 0,0-5-98 15,0 0 98-15,0 4-98 0,0-8 98 0,0 4-135 0,0 0 135 16,2-8-134-16,3-8 134 0,2-8-577 0</inkml:trace>
  <inkml:trace contextRef="#ctx0" brushRef="#br0" timeOffset="-113845.98">26970 5660 147 0,'0'0'0'0,"-4"0"0"16,1 0 0-16,3 0 5 0,0 0-5 0,-4 0 5 15,2 0-5-15,2 0 41 0,0 0-41 0,-3 0 42 16,1 0-42-16,2 0 43 0,0 0-43 0,-3 4 43 15,-1 1-43-15,4-5 34 0,0 0-34 0,-5 15 34 16,0 6-34-16,5-21 15 0,0 0-15 0,-4 31 16 16,3 3-16-16,1-34 22 0,0 0-22 0,0 36 22 15,3 0-22-15,-3-36 32 0,0 0-32 0,9 32 33 16,5 3-33-16,-14-35 18 0,0 0-18 0,17 24 18 16,6-4-18-16,-23-20 47 0,0 0-47 0,24 12 47 15,2-8-47-15,-26-4 50 0,0 0-50 0,26-6 51 0,1-6-51 16,-27 12 48-16,0 0-48 0,22-18 48 0,-3-6-48 15,-19 24 37-15,0 0-37 0,14-28 38 0,-3-3-38 16,-11 31 35-16,0 0-35 0,7-32 35 0,-4-6-35 16,-3 38 32-16,0 0-32 0,-5-36 33 0,-4 0-33 0,9 36 22 15,0 0-22-15,-15-31 22 0,-1 7-22 0,16 24 18 16,0 0-18-16,-18-19 18 0,1 11-18 0,17 8 1 16,0 0-1-16,-23 3 2 0,-3 6-2 0,26-9 1 15,0 0-1-15,-21 10 2 0,4 4-2 0,17-14-45 16,0 0 45-16,-12 22-44 0,1 6 44 0,11-28-129 15,0 0 129-15,-3 27-129 0,6 0 129 0,-3 25-516 16</inkml:trace>
  <inkml:trace contextRef="#ctx0" brushRef="#br0" timeOffset="-113335.49">27247 5739 281 0,'0'0'0'0,"-4"3"0"0,-1 9 0 15,5-12 105-15,0 0-105 0,-2 6 106 0,4-6-106 16,-2 0 94-16,0 0-94 0,0 0 94 0,3 3-94 16,-3-3 77-16,0 0-77 0,2 5 78 0,0 5-78 0,-2-10 63 15,0 0-63-15,2 16 64 0,-2 8-64 0,0-24 52 16,0 0-52-16,0 29 53 0,0 9-53 0,0-38 33 16,0 0-33-16,5 32 33 0,2 2-33 0,-7-34 24 15,0 0-24-15,10 28 25 0,2-4-25 0,-12-24 1 16,0 0-1-16,16 17 2 0,5-7-2 0,-21-10 5 15,0 0-5-15,21 4 5 0,0-8-5 0,-21 4 3 16,0 0-3-16,21-12 3 0,0-7-3 0,-21 19 10 0,0 0-10 16,17-20 10-16,1-4-10 0,-18 24 15 0,0 0-15 15,12-22 15-15,-2-6-15 0,-10 28 8 0,0 0-8 16,7-24 9-16,-3 0-9 0,-4 24 9 0,0 0-9 0,1-15 10 16,1-1-10-16,-2 16 3 0,0 0-3 0,0-8 4 15,-2-1-4-15,2 9-30 0,0 0 30 0,0-3-30 16,2 3 30-16,-2 0-132 0,0 0 132 0,0 0-132 15,4 3 132-15,-4-3-150 0,0 0 150 0,1 5-149 16,3-1 149-16,1 1-406 0</inkml:trace>
  <inkml:trace contextRef="#ctx0" brushRef="#br0" timeOffset="-112986.72">27639 5669 348 0,'0'0'0'0,"-4"5"0"0,1 5 0 0,3-10 73 16,0 0-73-16,0 5 74 0,3-3-74 0,-3-2 85 15,0 0-85-15,2 5 85 0,1-5-85 0,-3 0 67 16,0 0-67-16,6 12 67 0,-1 7-67 0,-5-19 53 15,0 0-53-15,3 24 54 0,1 9-54 0,-4-33 39 16,0 0-39-16,2 36 39 0,-1 3-39 0,-1-39 17 16,0 0-17-16,0 38 17 0,0-8-17 0,0-30 21 0,0 0-21 15,0 28 21-15,0-4-21 0,0-24 14 0,0 0-14 16,0 15 15-16,0-1-15 0,0-14 0 0,0 0 0 16,2 10 0-16,0-8 0 0,-2-2-111 0,0 0 111 0,1-5-111 15,1-11 111-15,-2 16-120 0,0 0 120 0,2-17-120 16,-2-5 120-16,2-17-381 0</inkml:trace>
  <inkml:trace contextRef="#ctx0" brushRef="#br0" timeOffset="-112764.21">27571 5614 415 0,'0'0'0'0,"5"0"0"16,2 3 0-16,-7-3 75 0,0 0-75 0,9-3 76 15,-1-2-76-15,-8 5 99 0,0 0-99 0,11-4 100 0,3 1-100 16,-14 3 71-16,0 0-71 0,17-5 71 0,2 1-71 16,-19 4 43-16,0 0-43 0,21-3 44 0,2 0-44 15,-23 3 43-15,0 0-43 0,22 0 43 0,3 0-43 16,-25 0-33-16,0 0 33 0,21 0-32 0,-4 0 32 0,-17 0-116 16,0 0 116-16,14-2-116 0,-3 0 116 0,13 0-499 15</inkml:trace>
  <inkml:trace contextRef="#ctx0" brushRef="#br0" timeOffset="-111938.2">28043 5662 337 0,'0'0'0'0,"8"-2"0"16,8 2 0-16,-16 0 111 0,0 0-111 0,16-3 112 0,1-1-112 16,-17 4 81-16,0 0-81 0,19-5 82 0,1-2-82 15,-20 7 58-15,0 0-58 0,26-5 59 0,5 2-59 0,-31 3 41 16,0 0-41-16,30-4 41 0,-1-1-41 0,-29 5 40 16,0 0-40-16,26-2 40 0,-1 2-40 0,-25 0 24 15,0 0-24-15,19 2 25 0,-2 0-25 0,-17-2 40 16,0 0-40-16,14 3 41 0,-1 1-41 0,-13-4 14 15,0 0-14-15,7 0 15 0,-2 1-15 0,-5-1-19 16,0 0 19-16,0 0-18 0,-7 2 18 0,7-2-145 16,0 0 145-16,-9 2-145 0,-5 1 145 0,-9 4-530 15</inkml:trace>
  <inkml:trace contextRef="#ctx0" brushRef="#br0" timeOffset="-111638.5">27954 5808 247 0,'0'0'0'0,"9"0"0"16,5-2 0-16,-14 2 57 0,0 0-57 0,12 0 58 15,2 2-58-15,-14-2 65 0,0 0-65 0,15 3 65 16,3 4-65-16,-18-7 60 0,0 0-60 0,21 5 61 15,-4 2-61-15,-17-7 51 0,0 0-51 0,25 3 51 16,1 2-51-16,-26-5 38 0,0 0-38 0,28 4 39 16,1-4-39-16,-29 0 35 0,0 0-35 0,30 0 35 0,-1 0-35 15,-29 0 32-15,0 0-32 0,30-4 33 0,-2 1-33 16,-28 3-27-16,0 0 27 0,24-2-27 0,-3 2 27 16,-21 0-135-16,0 0 135 0,16 0-134 0,-4 2 134 0,16 0-360 15</inkml:trace>
  <inkml:trace contextRef="#ctx0" brushRef="#br0" timeOffset="-110616.66">28612 5390 169 0,'0'0'0'0,"0"3"0"15,2 2 0-15,-2-5 110 0,0 0-110 0,2 7 111 16,0-4-111-16,-2-3 100 0,0 0-100 0,1 5 101 15,1 6-101-15,-2-11 84 0,0 0-84 0,2 20 84 16,-2 11-84-16,0-31 62 0,0 0-62 0,2 33 62 16,1 4-62-16,-3-37 29 0,0 0-29 0,5 40 29 0,1-1-29 15,-6-39 26-15,0 0-26 0,5 36 26 0,0 0-26 16,-5-36 23-16,0 0-23 0,4 31 24 0,-1-4-24 16,-3-27 15-16,0 0-15 0,3 21 15 0,1-2-15 0,-4-19 18 15,0 0-18-15,3 15 19 0,1-3-19 0,-4-12 15 16,0 0-15-16,3 12 15 0,-1-7-15 0,-2-5 26 15,0 0-26-15,2 4 26 0,0-1-26 0,-2-3 6 16,0 0-6-16,0 0 7 0,1-3-7 0,-1 3 26 16,0 0-26-16,2-7 26 0,2-2-26 0,-4 9 2 15,0 0-2-15,3-12 2 0,2 0-2 0,-5 12 7 16,0 0-7-16,7-22 7 0,2-4-7 0,-9 26 3 16,0 0-3-16,12-27 4 0,2-7-4 0,-14 34 0 0,0 0 0 15,18-33 0-15,1-6 0 0,-19 39 1 0,0 0-1 16,22-38 2-16,3 0-2 0,-25 38 1 0,0 0-1 15,28-34 1-15,1-2-1 0,-29 36 0 0,0 0 0 0,30-27 0 16,1-1 0-16,-31 28 0 0,0 0 0 0,28-24 1 16,-4 9-1-16,-24 15 3 0,0 0-3 0,21-15 3 15,-1 6-3-15,-20 9 0 0,0 0 0 0,17-7 1 16,-3 0-1-16,-14 7-20 0,0 0 20 0,12-1-20 16,-3 1 20-16,-9 0-118 0,0 0 118 0,7 0-118 15,-2 1 118-15,-5-1-128 0,0 0 128 0,12 4-545 16,-24-8 545-16</inkml:trace>
  <inkml:trace contextRef="#ctx0" brushRef="#br0" timeOffset="-109927.49">29065 5648 1143 0,'0'0'0'0,"0"0"-138"0,0 0 138 0,0 0-138 16,4 17 138-16,-4-17-4 0,0 0 4 0,0 11-4 16,-2 1 4-16,2-12-10 0,0 0 10 0,-3 12-10 15,-3 3 10-15,6-15-38 0,0 0 38 0,-7 17-37 0,-1 7 37 16,8-24 1-16,0 0-1 0,-9 26 2 0,0 1-2 16,9-27 1-16,0 0-1 0,-7 28 1 0,4-3-1 15,3-25 16-15,0 0-16 0,0 24 17 0,3 2-17 16,-3-26 24-16,0 0-24 0,9 15 25 0,7-1-25 0,-16-14 13 15,0 0-13-15,19 7 13 0,5-7-13 0,-24 0 19 16,0 0-19-16,26-7 20 0,4-5-20 0,-30 12 38 16,0 0-38-16,28-15 39 0,-2-2-39 0,-26 17 30 15,0 0-30-15,24-21 30 0,-3-1-30 0,-21 22 22 16,0 0-22-16,18-21 23 0,-6-4-23 0,-12 25 41 16,0 0-41-16,7-24 42 0,-5 0-42 0,-2 24 32 15,0 0-32-15,-7-24 33 0,-5 0-33 0,12 24 7 0,0 0-7 16,-18-23 8-16,-5 6-8 0,23 17 30 0,0 0-30 15,-22-10 30-15,-3 5-30 0,25 5 5 0,0 0-5 0,-29 5 5 16,-3 10-5-16,32-15-72 0,0 0 72 0,-27 23-72 16,-1 7 72-16,28-30-162 0,0 0 162 0,-21 30-161 15,5 4 161-15,-20 26-548 0</inkml:trace>
  <inkml:trace contextRef="#ctx0" brushRef="#br0" timeOffset="-109146.11">29442 5712 1099 0,'0'0'0'0,"0"0"-199"0,0 0 199 0,5-4-199 16,2 4 199-16,-7 0-1 0,0 0 1 0,7-3 0 16,2-1 0-16,-9 4-2 0,0 0 2 0,8-1-2 15,3-3 2-15,-11 4-2 0,0 0 2 0,10 0-1 16,2 4 1-16,-12-4 9 0,0 0-9 0,13 3 9 16,-1 2-9-16,-12-5 21 0,0 0-21 0,14 9 21 0,1 3-21 15,-15-12 34-15,0 0-34 0,13 12 34 0,-3 1-34 16,-10-13 11-16,0 0-11 0,7 12 11 0,-2 0-11 15,-5-12 20-15,0 0-20 0,4 12 20 0,-3-3-20 0,-1-9 24 16,0 0-24-16,-1 10 25 0,-3 1-25 0,4-11 21 16,0 0-21-16,-7 13 21 0,-1-1-21 0,8-12 9 15,0 0-9-15,-14 12 10 0,-4 4-10 0,18-16 27 16,0 0-27-16,-17 13 27 0,-2 1-27 0,19-14 2 16,0 0-2-16,-20 12 2 0,1 2-2 0,19-14 0 15,0 0 0-15,-15 13 1 0,2 1-1 0,13-14 0 16,0 0 0-16,-10 14 1 0,1 0-1 0,9-14 0 0,0 0 0 15,-5 13 0-15,5 1 0 0,0-14 1 0,0 0-1 16,5 10 2-16,7-1-2 0,-12-9 4 0,0 0-4 16,16 5 5-16,3-3-5 0,-19-2 7 0,0 0-7 0,23 0 7 15,1-2-7-15,-24 2 3 0,0 0-3 0,26-2 4 16,2-6-4-16,-28 8-93 0,0 0 93 0,25-7-92 16,-1-2 92-16,25-6-593 0</inkml:trace>
  <inkml:trace contextRef="#ctx0" brushRef="#br0" timeOffset="-108155.14">29954 5587 326 0,'0'0'0'0,"9"-2"0"16,5 0 0-16,-14 2 37 0,0 0-37 0,15-2 38 15,6-1-38-15,-21 3 12 0,0 0-12 0,23-3 13 16,5-1-13-16,-28 4 34 0,0 0-34 0,29-2 35 16,3-1-35-16,-32 3 44 0,0 0-44 0,29-3 44 15,3-3-44-15,-32 6 23 0,0 0-23 0,27-1 24 16,0-1-24-16,-27 2 36 0,0 0-36 0,22 0 37 0,-3 0-37 15,-19 0 22-15,0 0-22 0,14 0 23 0,-3 2-23 16,-11-2 17-16,0 0-17 0,8 1 17 0,-1 1-17 16,-7-2 10-16,0 0-10 0,6 4 11 0,-5-4-11 0,-1 0-38 15,0 0 38-15,0 0-38 0,0 3 38 0,0-3-127 16,0 0 127-16,-3 3-127 0,-1-1 127 0,-3 5-263 16</inkml:trace>
  <inkml:trace contextRef="#ctx0" brushRef="#br0" timeOffset="-107824.09">30072 5712 427 0,'0'0'0'0,"11"-4"0"15,8 4 0-15,-19 0 37 0,0 0-37 0,21-5 37 16,5 2-37-16,-26 3 47 0,0 0-47 0,26-4 47 16,4-1-47-16,-30 5 56 0,0 0-56 0,28-3 57 15,-1 3-57-15,-27 0 34 0,0 0-34 0,25-4 34 16,-4 4-34-16,-21 0 26 0,0 0-26 0,19 4 26 0,-2-3-26 15,-17-1 17-15,0 0-17 0,14 4 17 0,-1-1-17 16,-13-3-116-16,0 0 116 0,8 4-115 0,-1-4 115 16,9 5-385-16</inkml:trace>
  <inkml:trace contextRef="#ctx0" brushRef="#br0" timeOffset="-105798.63">30828 5107 516 0,'0'0'0'0,"6"2"0"16,1 3 0-16,-7-5 97 0,0 0-97 0,3 0 98 15,1 3-98-15,-4-3 103 0,0 0-103 0,0 0 104 16,3 0-104-16,-3 0 69 0,0 0-69 0,0 0 70 15,5 0-70-15,-5 0 47 0,0 0-47 0,7 4 48 16,2 1-48-16,-9-5-18 0,0 0 18 0,9 3-18 16,-1 6 18-16,-8-9-11 0,0 0 11 0,13 10-11 0,1 7 11 15,-14-17-6-15,0 0 6 0,13 16-6 0,3 4 6 16,-16-20-17-16,0 0 17 0,16 26-17 0,1 6 17 0,-17-32-14 16,0 0 14-16,18 31-13 0,-1 2 13 0,-17-33-9 15,0 0 9-15,16 34-9 0,-2 2 9 0,-14-36 0 16,0 0 0-16,14 36 0 0,0 0 0 0,-14-36 9 15,0 0-9-15,12 31 9 0,0-4-9 0,-12-27 18 16,0 0-18-16,12 24 18 0,0-5-18 0,-12-19 9 16,0 0-9-16,13 15 9 0,0-3-9 0,-13-12 17 15,0 0-17-15,11 9 17 0,-1-2-17 0,-10-7 8 0,0 0-8 16,7 5 8-16,-3-5-8 0,-4 0 33 0,0 0-33 16,0 0 34-16,0 0-34 0,0 0 9 0,0 0-9 15,0 0 10-15,-2-5-10 0,2 5 6 0,0 0-6 16,-2-7 6-16,1 2-6 0,1 5 4 0,0 0-4 0,-2-4 4 15,2-2-4-15,0 6 6 0,0 0-6 0,0-6 6 16,0 3-6-16,0 3 2 0,0 0-2 0,0-3 3 16,0-3-3-16,0 6 5 0,0 0-5 0,0-3 5 15,0-4-5-15,0 7 3 0,0 0-3 0,2-5 3 16,1-5-3-16,-3 10 0 0,0 0 0 0,5-9 0 16,1-3 0-16,-6 12 0 0,0 0 0 0,7-12 0 15,-1 0 0-15,-6 12-1 0,0 0 1 0,11-19-1 16,1 2 1-16,-12 17-4 0,0 0 4 0,14-26-4 15,2-1 4-15,-16 27-3 0,0 0 3 0,17-29-3 16,1-2 3-16,-18 31-2 0,0 0 2 0,17-32-2 16,0-6 2-16,-17 38-1 0,0 0 1 0,20-33-1 0,1-3 1 15,-21 36-1-15,0 0 1 0,20-30-1 0,1-1 1 16,-21 31-1-16,0 0 1 0,18-24 0 0,-3 3 0 16,-15 21-1-16,0 0 1 0,14-15 0 0,-3-1 0 0,-11 16 0 15,0 0 0-15,9-8 0 0,-3 1 0 0,-6 7 2 16,0 0-2-16,6-5 3 0,-5 3-3 0,-1 2 2 15,0 0-2-15,0 0 2 0,0 0-2 0,0 0-1 16,0 0 1-16,0 0 0 0,0 0 0 0,0 0-67 16,0 0 67-16,0 0-66 0,-3 7 66 0,3-7-155 15,0 0 155-15,-2 3-154 0,2 1 154 0,-2 1-505 16</inkml:trace>
  <inkml:trace contextRef="#ctx0" brushRef="#br0" timeOffset="-105250.41">31626 5386 292 0,'0'0'0'0,"-8"4"0"0,-5-4 0 0,13 0 67 16,0 0-67-16,-5 6 68 0,2-1-68 0,3-5 58 16,0 0-58-16,-4 9 59 0,2 1-59 0,2-10 49 0,0 0-49 15,-8 17 50-15,-3 11-50 0,11-28 36 0,0 0-36 16,-10 24 36-16,-2 2-36 0,12-26 24 0,0 0-24 0,-14 27 25 15,-2 6-25-15,16-33 17 0,0 0-17 0,-12 22 17 16,3-2-17-16,9-20 18 0,0 0-18 0,-7 12 19 16,2 0-19-16,5-12 24 0,0 0-24 0,-4 7 25 15,3-2-25-15,1-5 31 0,0 0-31 0,0 4 31 16,1-4-31-16,-1 0-20 0,0 0 20 0,4-4-19 16,-1 1 19-16,-3 3-160 0,0 0 160 0,6-5-159 15,-1-2 159-15,5-5-342 0</inkml:trace>
  <inkml:trace contextRef="#ctx0" brushRef="#br0" timeOffset="-104868.03">31612 5333 371 0,'0'0'0'0,"2"9"0"0,3-1 0 0,-5-8 48 16,0 0-48-16,6 7 48 0,1-2-48 0,-7-5 74 15,0 0-74-15,5 7 75 0,0 2-75 0,-5-9 63 16,0 0-63-16,3 8 63 0,-1 6-63 0,-2-14 44 16,0 0-44-16,2 17 45 0,0 5-45 0,-2-22 38 0,0 0-38 15,3 26 38-15,1 1-38 0,-4-27 34 0,0 0-34 16,5 24 34-16,4 2-34 0,-9-26 13 0,0 0-13 15,8 21 14-15,1-6-14 0,-9-15 31 0,0 0-31 0,9 17 31 16,1 2-31-16,-10-19 10 0,0 0-10 0,9 15 11 16,1-3-11-16,-10-12 29 0,0 0-29 0,7 9 29 15,0 1-29-15,-7-10 28 0,0 0-28 0,4 5 28 16,-1-1-28-16,-3-4 8 0,0 0-8 0,0 0 8 16,0 0-8-16,0 0-20 0,0 0 20 0,-1-4-20 15,-3-1 20-15,4 5-113 0,0 0 113 0,-3-7-112 16,-3 2 112-16,-2-10-625 0</inkml:trace>
  <inkml:trace contextRef="#ctx0" brushRef="#br0" timeOffset="-104581.71">31562 5527 998 0,'0'0'0'0,"0"0"-2"15,0 0 2-15,7 3-2 0,3 6 2 0,-10-9 12 16,0 0-12-16,11 3 13 0,3-3-13 0,-14 0 14 16,0 0-14-16,12 0 15 0,2 0-15 0,-14 0-1 15,0 0 1-15,12 2 0 0,0-1 0 0,-12-1-1 0,0 0 1 16,11 2 0-16,-3 2 0 0,-8-4-121 0,0 0 121 15,7 0-121-15,-1 3 121 0,-6-3-104 0,0 0 104 16,3 3-103-16,-3-1 103 0,4 5-362 0</inkml:trace>
  <inkml:trace contextRef="#ctx0" brushRef="#br0" timeOffset="-97360.79">30720 5963 102 0,'0'0'0'0,"0"0"0"0,32-8 0 0,-32 8 29 0,0 0-29 15,7 0 29-15,-4 0-29 0,-3 0 37 0,0 0-37 16,0 0 37-16,-3 2-37 0,3-2 23 0,0 0-23 16,0 0 24-16,-5 3-24 0,5-3 53 0,0 0-53 0,0 0 53 15,-4 0-53-15,4 0 57 0,0 0-57 0,0 0 58 16,0 0-58-16,0 0 66 0,0 0-66 0,0 0 67 16,5 0-67-16,-5 0 54 0,0 0-54 0,5 0 54 15,2 0-54-15,-7 0 51 0,0 0-51 0,9 0 51 16,0-3-51-16,-9 3 38 0,0 0-38 0,9-2 38 15,1-2-38-15,-10 4 34 0,0 0-34 0,12 0 35 16,0-3-35-16,-12 3 38 0,0 0-38 0,16-3 39 16,2 3-39-16,-18 0 23 0,0 0-23 0,15-4 24 15,3 2-24-15,-18 2 0 0,0 0 0 0,19 0 0 16,3-3 0-16,-22 3-2 0,0 0 2 0,23-3-1 16,3-3 1-16,-26 6-2 0,0 0 2 0,23-3-2 0,-2 3 2 15,-21 0-7-15,0 0 7 0,19-3-6 0,0 3 6 16,-19 0-14-16,0 0 14 0,16 0-13 0,-1 3 13 0,-15-3 0 15,0 0 0-15,16 2 0 0,-2 1 0 0,-14-3 1 16,0 0-1-16,14 4 1 0,0-1-1 0,-14-3 10 16,0 0-10-16,12 0 11 0,-1 3-11 0,-11-3 4 15,0 0-4-15,12 0 5 0,0 0-5 0,-12 0 7 16,0 0-7-16,12 2 7 0,2-2-7 0,-14 0 3 16,0 0-3-16,12 0 3 0,2 0-3 0,-14 0 5 15,0 0-5-15,12 0 6 0,2-2-6 0,-14 2 3 16,0 0-3-16,16 0 3 0,0-3-3 0,-16 3 1 15,0 0-1-15,15 0 2 0,3-3-2 0,-18 3 4 0,0 0-4 16,19 0 5-16,2 0-5 0,-21 0 2 0,0 0-2 16,23 0 2-16,-1 0-2 0,-22 0 1 0,0 0-1 15,23 0 2-15,-1 0-2 0,-22 0 1 0,0 0-1 0,23 0 2 16,0 0-2-16,-23 0 1 0,0 0-1 0,22 0 1 16,1 0-1-16,-23 0 7 0,0 0-7 0,23 0 7 15,-2 0-7-15,-21 0 8 0,0 0-8 0,19 3 8 16,-2-3-8-16,-17 0 3 0,0 0-3 0,18 3 4 15,-3-3-4-15,-15 0 2 0,0 0-2 0,16 0 3 16,0 0-3-16,-16 0 1 0,0 0-1 0,15 0 2 16,1 0-2-16,-16 0 1 0,0 0-1 0,16 2 1 15,-1 2-1-15,-15-4 0 0,0 0 0 0,16 0 1 16,-2 0-1-16,-14 0 0 0,0 0 0 0,17 0 1 16,3-6-1-16,-20 6 0 0,0 0 0 0,17 0 1 15,0-3-1-15,-17 3 0 0,0 0 0 0,16 0 1 0,0 0-1 16,-16 0 0-16,0 0 0 0,15 0 0 0,-1 0 0 15,-14 0 0-15,0 0 0 0,16 0 0 0,0 0 0 16,-16 0 5-16,0 0-5 0,15-3 6 0,-1 3-6 0,-14 0 14 16,0 0-14-16,11-4 15 0,-2 2-15 0,-9 2 8 15,0 0-8-15,7-1 9 0,-2 1-9 0,-5 0 16 16,0 0-16-16,3 0 17 0,-1-2-17 0,-2 2-2 16,0 0 2-16,0 0-1 0,0 0 1 0,0 0-107 15,0 0 107-15,-4 0-107 0,-1 0 107 0,5 0-113 16,0 0 113-16,-8 0-113 0,-3 0 113 0,-8 0-556 15</inkml:trace>
  <inkml:trace contextRef="#ctx0" brushRef="#br0" timeOffset="-96384.52">31304 6263 315 0,'0'0'0'0,"0"0"0"0,2 7 0 0,-2-7 86 16,0 0-86-16,0 0 87 0,3 0-87 0,-3 0 63 16,0 0-63-16,0 0 64 0,0 0-64 0,0 0 75 15,0 0-75-15,0 0 75 0,0 0-75 0,0 0 59 16,0 0-59-16,-1 2 59 0,-1 1-59 0,2-3 57 15,0 0-57-15,-4 12 58 0,-1 4-58 0,5-16 34 16,0 0-34-16,-5 22 35 0,-2 4-35 0,7-26 16 0,0 0-16 16,-7 29 17-16,2 3-17 0,5-32 30 0,0 0-30 15,-6 33 30-15,3 1-30 0,3-34 18 0,0 0-18 0,-2 39 18 16,0 1-18-16,2-40 18 0,0 0-18 0,-1 36 18 16,-1-5-18-16,2-31 17 0,0 0-17 0,0 29 17 15,0-2-17-15,0-27 15 0,0 0-15 0,0 22 16 16,0-4-16-16,0-18 16 0,0 0-16 0,0 18 17 15,-2-2-17-15,2-16 25 0,0 0-25 0,0 12 26 16,0-4-26-16,0-8 6 0,0 0-6 0,0 11 7 16,0-8-7-16,0-3 17 0,0 0-17 0,0 5 17 15,0-1-17-15,0-4 23 0,0 0-23 0,0 0 24 16,-2 1-24-16,2-1-10 0,0 0 10 0,0 0-10 16,-3 0 10-16,3 0-101 0,0 0 101 0,0 0-100 15,0-1 100-15,0-3-856 0</inkml:trace>
  <inkml:trace contextRef="#ctx0" brushRef="#br0" timeOffset="-95859.33">31031 6849 404 0,'0'0'0'15,"10"-3"0"-15,6-2 0 0,-16 5 46 0,0 0-46 0,5 0 46 16,-7 1-46-16,2-1 70 0,0 0-70 0,0 0 71 15,-5 7-71-15,5-7 73 0,0 0-73 0,-4 4 73 16,1-3-73-16,3-1 63 0,0 0-63 0,-2 7 63 16,0-2-63-16,2-5 65 0,0 0-65 0,6 11 65 15,2-3-65-15,-8-8 70 0,0 0-70 0,16 3 70 16,7 1-70-16,-23-4 70 0,0 0-70 0,26 2 71 16,3-2-71-16,-29 0 55 0,0 0-55 0,32-2 55 15,3-2-55-15,-35 4 26 0,0 0-26 0,34-3 26 16,3-5-26-16,-37 8 12 0,0 0-12 0,35-9 12 0,2 2-12 15,-37 7 35-15,0 0-35 0,33-7 35 0,-2 2-35 16,-31 5 9-16,0 0-9 0,26-8 10 0,-2 1-10 16,-24 7 20-16,0 0-20 0,18-7 20 0,-4 2-20 15,-14 5 33-15,0 0-33 0,10-5 34 0,-1-1-34 0,-9 6 0 16,0 0 0-16,3-1 0 0,-1-3 0 0,-2 4-35 16,0 0 35-16,0-5-35 0,-3 3 35 0,3 2-131 15,0 0 131-15,-4-1-130 0,-1-3 130 0,5 4-145 16,0 0 145-16,-7 0-144 0,-3-5 144 0,-8 2-716 15</inkml:trace>
  <inkml:trace contextRef="#ctx0" brushRef="#br0" timeOffset="-95214.1">31186 6191 460 0,'0'0'0'0,"0"0"0"0,7 0 0 0,-7 0 85 0,0 0-85 15,3 0 86-15,2 0-86 0,-5 0 87 0,0 0-87 16,5 0 88-16,2 0-88 0,-7 0 64 0,0 0-64 0,9 0 65 16,0 0-65-16,-9 0 25 0,0 0-25 15,10 0 26-15,2 0-26 0,-12 0 19 0,0 0-19 0,14 0 20 16,4 0-20-16,-18 0 34 0,0 0-34 0,17 0 35 15,1 2-35-15,-18-2 35 0,0 0-35 0,22 3 35 16,3-3-35-16,-25 0 22 0,0 0-22 0,26 4 23 16,0-4-23-16,-26 0 19 0,0 0-19 0,26 0 20 15,2 0-20-15,-28 0 34 0,0 0-34 0,24 0 35 16,1-4-35-16,-25 4 18 0,0 0-18 0,19-5 19 16,-2-2-19-16,-17 7 18 0,0 0-18 0,13-5 19 15,-5 2-19-15,-8 3 0 0,0 0 0 0,5 0 0 16,-5-4 0-16,0 4-105 0,0 0 105 0,0 0-104 15,-5 0 104-15,5 0-147 0,0 0 147 0,-5 0-147 0,-2 0 147 16,-5 0-570-16</inkml:trace>
  <inkml:trace contextRef="#ctx0" brushRef="#br0" timeOffset="-94387.89">31916 6649 1166 0,'0'0'0'0,"0"0"-74"0,0 0 74 15,-9 3-74-15,-3-1 74 0,12-2 2 0,0 0-2 16,-9 2 3-16,2-1-3 0,7-1 0 0,0 0 0 0,-9 4 0 15,-1-1 0-15,10-3-6 0,0 0 6 0,-14 7-5 16,-2 3 5-16,16-10-4 0,0 0 4 0,-17 14-3 16,-4 6 3-16,21-20-11 0,0 0 11 0,-18 16-10 15,3-1 10-15,15-15-3 0,0 0 3 0,-16 21-3 16,0-2 3-16,16-19-2 0,0 0 2 0,-14 24-2 16,4-4 2-16,10-20-5 0,0 0 5 0,-9 23-5 15,4-3 5-15,5-20-1 0,0 0 1 0,-2 19 0 16,2-2 0-16,0-17 0 0,0 0 0 0,6 15 1 15,4 1-1-15,-10-16 3 0,0 0-3 0,14 8 3 16,3 1-3-16,-17-9 6 0,0 0-6 0,19 5 7 16,2-5-7-16,-21 0 15 0,0 0-15 0,18 0 15 0,-1 0-15 15,-17 0 1-15,0 0-1 0,14-2 1 0,0-1-1 16,-14 3-91-16,0 0 91 0,12-2-90 0,-1-5 90 0,-11 7-116 16,0 0 116-16,22-8-427 0,-44 16 427 0</inkml:trace>
  <inkml:trace contextRef="#ctx0" brushRef="#br0" timeOffset="-93142.39">32072 6786 169 0,'0'0'0'0,"0"0"0"15,0 0 0-15,0 0 37 0,0 0-37 0,0 0 38 16,0 0-38-16,0 0 91 0,0 0-91 0,0 0 91 16,0 0-91-16,0 0 74 0,0 0-74 0,0 0 75 15,0 0-75-15,0 0 68 0,0 0-68 0,0 0 69 0,0 0-69 16,0 0 61-16,0 0-61 0,0 0 62 0,0 0-62 16,0 0 52-16,0 0-52 0,0 0 52 0,0 0-52 0,0 0 44 15,0 0-44-15,0 0 44 0,0 0-44 0,0 0 36 16,0 0-36-16,0 0 36 0,0 0-36 0,0 0 39 15,0 0-39-15,0 0 40 0,28-11-40 0,-28 11 33 16,0 0-33-16,16-5 34 0,1 2-34 0,-17 3 8 16,0 0-8-16,16-7 8 0,-2 5-8 0,-14 2 30 15,0 0-30-15,14-3 30 0,-2-2-30 0,-12 5 18 16,0 0-18-16,10-2 18 0,-1 0-18 0,-9 2 10 16,0 0-10-16,9 0 10 0,-2 2-10 0,-7-2 18 0,0 0-18 15,7 2 18-15,0-1-18 0,-7-1 22 0,0 0-22 16,5 4 23-16,-1-1-23 0,-4-3 8 0,0 0-8 15,3 2 8-15,-1 1-8 0,-2-3 34 0,0 0-34 0,0 7 35 16,0-3-35-16,0-4 10 0,0 0-10 0,-4 8 10 16,1-3-10-16,3-5 20 0,0 0-20 0,-5 11 20 15,-1-3-20-15,6-8 24 0,0 0-24 0,-7 12 25 16,-1 4-25-16,8-16 7 0,0 0-7 0,-9 12 7 16,0 0-7-16,9-12 26 0,0 0-26 0,-7 10 26 15,0 0-26-15,7-10 12 0,0 0-12 0,-5 10 13 16,0-4-13-16,5-6 5 0,0 0-5 0,-5 6 5 15,1 0-5-15,4-6 8 0,0 0-8 0,-10 10 8 16,-4-2-8-16,14-8-5 0,0 0 5 0,-12 7-5 16,1-2 5-16,11-5-25 0,0 0 25 0,-9 7-24 15,4-2 24-15,5-5-23 0,0 0 23 0,-5 7-22 0,3 0 22 16,2-7-5-16,0 0 5 0,-2 9-4 0,1-4 4 16,1-5-1-16,0 0 1 0,1 7-1 0,3 1 1 15,-4-8-1-15,0 0 1 0,7 11 0 0,2 1 0 16,-9-12-2-16,0 0 2 0,14 10-2 0,3 0 2 0,-17-10 0 15,0 0 0-15,23 5 0 0,3 2 0 0,-26-7 3 16,0 0-3-16,29 0 3 0,3 0-3 0,-32 0 7 16,0 0-7-16,33 0 7 0,3-7-7 0,-36 7 3 15,0 0-3-15,35-5 4 0,-2-2-4 0,-33 7-11 16,0 0 11-16,32-8-10 0,-4-4 10 0,-28 12-188 16,0 0 188-16,22-16-187 0,-3-1 187 0,23-14-854 15</inkml:trace>
  <inkml:trace contextRef="#ctx0" brushRef="#br0" timeOffset="-85801.43">25710 6786 124 0,'0'0'0'0,"0"0"0"0,0 0 0 0,0 0 44 15,0 0-44-15,0 0 44 0,0 0-44 0,0 0 25 0,0 0-25 16,0 0 26-16,19-7-26 0,-19 7 29 0,0 0-29 16,12-4 29-16,1 3-29 0,-13 1 38 0,0 0-38 15,10 0 39-15,1 5-39 0,-11-5 48 0,0 0-48 0,7 8 49 16,-2 11-49-16,-5-19 47 0,0 0-47 0,3 23 48 16,-1 9-48-16,-2-32 42 0,0 0-42 0,2 34 43 15,-1 6-43-15,-1-40 29 0,0 0-29 0,4 48 29 16,-4 3-29-16,0-51 16 0,0 0-16 0,-4 52 17 15,3-1-17-15,1-51 28 0,0 0-28 0,-2 51 28 16,0 1-28-16,2-52 12 0,0 0-12 0,-2 43 12 16,2-9-12-16,0-34 10 0,0 0-10 0,0 32 11 15,2-4-11-15,-2-28 1 0,0 0-1 0,2 22 2 16,0-5-2-16,-2-17 3 0,0 0-3 0,5 12 4 16,-3-3-4-16,-2-9 6 0,0 0-6 0,5 1 6 15,2-4-6-15,-7 3 7 0,0 0-7 0,7-7 7 0,0-5-7 16,-7 12 8-16,0 0-8 0,7-15 8 0,0-6-8 15,-7 21 3-15,0 0-3 0,7-26 4 0,1-3-4 0,-8 29 6 16,0 0-6-16,13-37 6 0,1-4-6 0,-14 41 13 16,0 0-13-16,17-43 13 0,4-9-13 0,-21 52 15 15,0 0-15-15,24-51 15 0,2-4-15 0,-26 55 15 16,0 0-15-16,32-55 16 0,-3-5-16 0,-29 60 26 16,0 0-26-16,39-66 26 0,6-5-26 0,-45 71 6 15,0 0-6-15,33-51 7 0,-5 11-7 0,-28 40 10 16,0 0-10-16,23-34 10 0,-6 9-10 0,-17 25 8 15,0 0-8-15,14-19 9 0,-4 7-9 0,-10 12 8 0,0 0-8 16,7-7 8-16,-3 7-8 0,-4 0-79 0,0 0 79 16,2 15-79-16,-4 9 79 0,2-24-136 0,0 0 136 15,-4 26-135-15,-1 3 135 0,-2 26-442 0</inkml:trace>
  <inkml:trace contextRef="#ctx0" brushRef="#br0" timeOffset="-84945.33">26301 7140 483 0,'0'0'0'0,"-2"12"0"0,-2 4 0 0,4-16 48 16,0 0-48-16,0 8 49 0,0-4-49 0,0-4 63 15,0 0-63-15,0 3 64 0,0 1-64 0,0-4 56 16,0 0-56-16,-1 17 56 0,-3 2-56 0,4-19 27 0,0 0-27 16,-2 29 27-16,1 7-27 0,1-36 47 0,0 0-47 15,-2 37 47-15,0 6-47 0,2-43 34 0,0 0-34 0,0 43 34 16,0 5-34-16,0-48 24 0,0 0-24 0,0 39 25 16,-1-6-25-16,1-33 27 0,0 0-27 0,-4 31 27 15,1-4-27-15,3-27 22 0,0 0-22 0,-2 19 22 16,0-5-22-16,2-14 34 0,0 0-34 0,0 10 35 15,2-7-35-15,-2-3-13 0,0 0 13 0,0-3-12 16,-2-9 12-16,2 12-138 0,0 0 138 0,2-15-137 16,0-13 137-16,1-15-619 0</inkml:trace>
  <inkml:trace contextRef="#ctx0" brushRef="#br0" timeOffset="-84539.15">26121 7161 371 0,'0'0'0'0,"5"0"0"0,4 0 0 0,-9 0 30 0,0 0-30 15,12-2 30-15,4-1-30 0,-16 3 23 0,0 0-23 16,16-4 24-16,3-3-24 0,-19 7 7 0,0 0-7 16,17-5 8-16,6 2-8 0,-23 3 20 0,0 0-20 0,23-7 20 15,3 2-20-15,-26 5 22 0,0 0-22 0,24-7 22 16,2 5-22-16,-26 2 22 0,0 0-22 0,26-3 23 15,-5-4-23-15,-21 7 25 0,0 0-25 0,18-2 26 16,-3 1-26-16,-15 1 22 0,0 0-22 0,11 0 23 16,-2 0-23-16,-9 0-8 0,0 0 8 0,7 1-8 15,-4 1 8-15,-3-2-123 0,0 0 123 0,0 0-122 16,2 3 122-16,-1 1-253 0</inkml:trace>
  <inkml:trace contextRef="#ctx0" brushRef="#br0" timeOffset="-83803.44">26559 7274 113 0,'0'0'0'0,"-7"0"0"16,-4 0 0-16,11 0 71 0,0 0-71 0,-3 9 71 15,1 1-71-15,2-10 78 0,0 0-78 0,0 12 78 16,0 0-78-16,0-12 63 0,0 0-63 0,0 20 64 16,0 1-64-16,0-21 44 0,0 0-44 0,0 26 45 15,0 3-45-15,0-29 31 0,0 0-31 0,0 31 31 16,0 3-31-16,0-34 7 0,0 0-7 0,0 29 8 15,0-5-8-15,0-24 28 0,0 0-28 0,0 22 28 16,2-8-28-16,-2-14 5 0,0 0-5 0,1 14 6 0,3-2-6 16,-4-12 4-16,0 0-4 0,5 3 5 0,2-5-5 15,-7 2 7-15,0 0-7 0,12-5 7 0,-1-7-7 0,-11 12 3 16,0 0-3-16,14-15 3 0,0-9-3 0,-14 24 1 16,0 0-1-16,15-24 2 0,1-4-2 0,-16 28 1 15,0 0-1-15,16-25 2 0,-1-1-2 0,-15 26 14 16,0 0-14-16,14-19 15 0,-2-1-15 0,-12 20 15 15,0 0-15-15,11-14 15 0,-2 5-15 0,-9 9 16 16,0 0-16-16,7-5 17 0,-4 5-17 0,-3 0 9 16,0 0-9-16,3 4 9 0,-1 1-9 0,-2-5 16 15,0 0-16-15,4 15 17 0,1 6-17 0,-5-21 8 0,0 0-8 16,3 24 8-16,3 1-8 0,-6-25 24 0,0 0-24 16,3 33 25-16,2-1-25 0,-5-32 6 0,0 0-6 0,4 31 7 15,-1 0-7-15,-3-31 9 0,0 0-9 0,0 28 10 16,4-1-10-16,-4-27 15 0,0 0-15 0,2 21 16 15,1-3-16-15,-3-18 3 0,0 0-3 0,5 16 4 16,2-8-4-16,-7-8-98 0,0 0 98 0,11 0-97 16,1-8 97-16,-12 8-89 0,0 0 89 0,24-7-494 15,-48 14 494-15</inkml:trace>
  <inkml:trace contextRef="#ctx0" brushRef="#br0" timeOffset="-83038.05">27123 7038 214 0,'0'0'0'0,"10"0"0"0,10-4 0 0,-20 4 42 0,0 0-42 16,19 0 43-16,2-3-43 0,-21 3 32 0,0 0-32 15,24 0 32-15,4-4-32 0,-28 4 5 0,0 0-5 16,28-1 5-16,0 1-5 0,-28 0 16 0,0 0-16 15,26 0 17-15,-4 0-17 0,-22 0 32 0,0 0-32 0,20 0 33 16,-3 0-33-16,-17 0 26 0,0 0-26 0,12 0 26 16,-5 0-26-16,-7 0 25 0,0 0-25 0,5 0 26 15,-3 0-26-15,-2 0-117 0,0 0 117 0,0 0-117 16,0 0 117-16,0 0-166 0</inkml:trace>
  <inkml:trace contextRef="#ctx0" brushRef="#br0" timeOffset="-82602.71">27020 7265 158 0,'0'0'0'0,"11"-3"0"0,4-4 0 0,-15 7 75 16,0 0-75-16,9-3 76 0,0 1-76 0,-9 2 93 16,0 0-93-16,3 2 93 0,1 1-93 0,-4-3 61 0,0 0-61 15,7 7 62-15,3-4-62 0,-10-3 50 0,0 0-50 16,16 6 51-16,3-6-51 0,-19 0 38 0,0 0-38 15,23 0 38-15,3-4-38 0,-26 4 15 0,0 0-15 0,26-2 16 16,0-1-16-16,-26 3 21 0,0 0-21 0,28 0 21 16,1-3-21-16,-29 3 14 0,0 0-14 0,28-4 15 15,2 2-15-15,-30 2 26 0,0 0-26 0,26-3 26 16,-2 0-26-16,-24 3 20 0,0 0-20 0,20-4 20 16,-6 4-20-16,-14 0 10 0,0 0-10 0,10-3 10 15,-3 1-10-15,-7 2-71 0,0 0 71 0,5 0-71 16,-3 0 71-16,-2 0-123 0,0 0 123 0,0 0-122 15,-4 2 122-15,1 1-376 0</inkml:trace>
  <inkml:trace contextRef="#ctx0" brushRef="#br0" timeOffset="-81567.31">27261 6585 359 0,'0'0'0'0,"0"4"0"16,-2 1 0-16,2-5 64 0,0 0-64 0,0 3 64 15,0 1-64-15,0-4 44 0,0 0-44 0,0 0 44 0,0 0-44 16,0 0 18-16,0 0-18 0,-2 1 18 0,0 3-18 16,2-4 9-16,0 0-9 0,-7 15 10 0,-3 4-10 15,10-19 3-15,0 0-3 0,-9 24 4 0,-5 0-4 0,14-24 6 16,0 0-6-16,-12 22 7 0,-2 4-7 0,14-26 3 15,0 0-3-15,-10 22 3 0,-1-1-3 0,11-21 1 16,0 0-1-16,-7 15 2 0,2-6-2 0,5-9 1 16,0 0-1-16,-3 8 2 0,3-4-2 0,0-4 3 15,0 0-3-15,1-4 4 0,6-4-4 0,-7 8 2 16,0 0-2-16,6-14 2 0,4-3-2 0,-10 17 0 16,0 0 0-16,10-21 0 0,3-3 0 0,-13 24-9 15,0 0 9-15,10-24-8 0,-1 2 8 0,-9 22-26 0,0 0 26 16,10-20-26-16,-5-1 26 0,-5 21-13 0,0 0 13 15,7-15-13-15,-1-1 13 0,-6 16-20 0,0 0 20 16,5-15-19-16,-2 6 19 0,-3 9-8 0,0 0 8 0,6-10-8 16,-1 1 8-16,-5 9-17 0,0 0 17 0,5-5-16 15,0 2 16-15,-5 3-8 0,0 0 8 0,4 0-8 16,-1-4 8-16,-3 4-1 0,0 0 1 0,4 0-1 16,1 4 1-16,-5-4 4 0,0 0-4 0,5 3 4 15,2 1-4-15,-7-4 16 0,0 0-16 0,9 8 17 16,1 4-17-16,-10-12 34 0,0 0-34 0,12 16 34 15,2 1-34-15,-14-17 28 0,0 0-28 0,16 22 28 16,2-1-28-16,-18-21 39 0,0 0-39 0,17 22 39 16,2 2-39-16,-19-24 33 0,0 0-33 0,18 24 33 15,-1-5-33-15,-17-19 8 0,0 0-8 0,14 20 8 16,-2-4-8-16,-12-16 6 0,0 0-6 0,12 12 7 0,-6 0-7 16,-6-12 22-16,0 0-22 0,5 8 23 0,0-1-23 15,-5-7 20-15,0 0-20 0,3 5 20 0,-1-1-20 16,-2-4 15-16,0 0-15 0,2 3 16 0,-2-1-16 0,0-2 10 15,0 0-10-15,0 0 11 0,-7 2-11 0,7-2 10 16,0 0-10-16,-10 0 10 0,-4 0-10 0,14 0 8 16,0 0-8-16,-21 0 8 0,-5-2-8 0,26 2 8 15,0 0-8-15,-28 0 8 0,-4-2-8 0,32 2 15 16,0 0-15-16,-26 0 15 0,2 2-15 0,24-2 14 16,0 0-14-16,-21 2 15 0,3 3-15 0,18-5 9 15,0 0-9-15,-17 3 9 0,3 2-9 0,14-5 4 0,0 0-4 16,-12 7 4-16,3-2-4 0,9-5 0 0,0 0 0 15,-7 7 1-15,4-3-1 0,3-4-76 0,0 0 76 16,-2 5-76-16,4-2 76 0,-2-3-96 0,0 0 96 0,8 3-96 16,6-3 96-16,9 0-472 0</inkml:trace>
  <inkml:trace contextRef="#ctx0" brushRef="#br0" timeOffset="-77213.66">27933 6895 214 0,'0'0'0'0,"0"0"0"15,0 0 0-15,0 0 36 0,0 0-36 0,0 0 37 16,0 0-37-16,0 0 42 0,0 0-42 0,0 0 43 16,0 0-43-16,0 0 12 0,0 0-12 0,0 0 12 15,0 0-12-15,0 0 31 0,0 0-31 0,0 0 31 16,0 0-31-16,0 0 34 0,0 0-34 0,0 0 35 15,-3 29-35-15,3-29 31 0,0 0-31 0,-2 31 31 16,-2 9-31-16,4-40 33 0,0 0-33 0,-3 44 33 0,-2 8-33 16,5-52 32-16,0 0-32 0,-6 54 32 15,3 8-32-15,3-62 7 0,0 0-7 0,-4 58 8 0,3 2-8 16,1-60 19-16,0 0-19 0,-4 57 20 0,2-2-20 0,2-55 8 16,0 0-8-16,-3 46 8 0,1-10-8 0,2-36 15 15,0 0-15-15,0 31 16 0,-3-7-16 0,3-24 15 16,0 0-15-16,0 19 15 0,0-7-15 0,0-12 9 15,0 0-9-15,-2 12 9 0,0-7-9 0,2-5 9 16,0 0-9-16,-1 3 10 0,-1-5-10 0,2 2 8 16,0 0-8-16,-2-6 8 0,2-6-8 0,0 12 8 15,0 0-8-15,-2-16 8 0,-1-6-8 0,3 22 1 0,0 0-1 16,-2-22 1-16,0-6-1 0,2 28 0 0,0 0 0 16,-1-31 1-16,-3-3-1 0,4 34 0 0,0 0 0 15,0-39 1-15,0-4-1 0,0 43 0 0,0 0 0 16,4-45 0-16,3-6 0 0,-7 51 2 0,0 0-2 0,7-55 2 15,1 0-2-15,-8 55 1 0,0 0-1 0,5-51 2 16,4 0-2-16,-9 51 0 0,0 0 0 0,11-52 0 16,1 6 0-16,-12 46 0 0,0 0 0 0,14-40 0 15,3 4 0-15,-17 36 0 0,0 0 0 0,16-32 0 16,1 10 0-16,-17 22-2 0,0 0 2 0,16-21-1 16,-2 7 1-16,-14 14-2 0,0 0 2 0,12-8-1 15,0 4 1-15,-12 4-1 0,0 0 1 0,12 4-1 16,2 6 1-16,-14-10-1 0,0 0 1 0,14 16-1 15,0 4 1-15,-14-20 0 0,0 0 0 0,11 21 0 16,-1 3 0-16,-10-24 2 0,0 0-2 0,9 30 2 0,-2 1-2 16,-7-31 5-16,0 0-5 0,5 33 6 0,-3 1-6 15,-2-34 15-15,0 0-15 0,2 28 15 0,-2-4-15 16,0-24 8-16,0 0-8 0,-4 24 8 0,-1-4-8 16,5-20 9-16,0 0-9 0,-5 19 9 0,-1-4-9 0,6-15 15 15,0 0-15-15,-7 12 15 0,0 0-15 0,7-12 8 16,0 0-8-16,-10 9 8 0,-2 1-8 0,12-10 3 15,0 0-3-15,-19 5 4 0,-6-1-4 0,25-4 7 16,0 0-7-16,-22 3 7 0,-1-3-7 0,23 0 3 16,0 0-3-16,-19 2 3 0,1-2-3 0,18 0 0 15,0 0 0-15,-15 0 0 0,3 0 0 0,12 0-1 0,0 0 1 16,-9 0 0-16,2 0 0 0,7 0-4 0,0 0 4 16,-4 2-4-16,4 3 4 0,0-5-3 0,0 0 3 15,7 3-3-15,6 6 3 0,-13-9 0 0,0 0 0 16,17 10 0-16,4 7 0 0,-21-17 0 0,0 0 0 0,21 21 0 15,3 1 0-15,-24-22 0 0,0 0 0 0,23 24 0 16,-1 0 0-16,-22-24 1 0,0 0-1 0,20 27 1 16,-1-3-1-16,-19-24 3 0,0 0-3 0,15 26 4 15,-2 0-4-15,-13-26 6 0,0 0-6 0,10 24 7 16,-1 1-7-16,-9-25 33 0,0 0-33 0,7 21 33 16,-2-2-33-16,-5-19 4 0,0 0-4 0,3 15 4 15,-1-1-4-15,-2-14 26 0,0 0-26 0,2 10 26 16,-2-1-26-16,0-9-11 0,0 0 11 0,0 7-11 15,0 1 11-15,0-8-95 0,0 0 95 0,0 4-95 16,0 1 95-16,0 5-661 0</inkml:trace>
  <inkml:trace contextRef="#ctx0" brushRef="#br0" timeOffset="-76673">28466 7437 124 0,'0'0'0'0,"-10"7"0"16,-6 1 0-16,16-8 1 0,0 0-1 0,-9 7 1 15,6-4-1-15,3-3 27 0,0 0-27 0,-4 6 27 16,1-6-27-16,3 0 53 0,0 0-53 0,-9 10 54 16,-5 7-54-16,14-17 46 0,0 0-46 0,-12 19 47 15,-2 1-47-15,14-20 43 0,0 0-43 0,-12 31 44 16,1 2-44-16,11-33 36 0,0 0-36 0,-5 34 36 15,3 2-36-15,2-36 15 0,0 0-15 0,4 31 16 16,6 0-16-16,-10-31 21 0,0 0-21 0,16 22 21 16,5-5-21-16,-21-17 23 0,0 0-23 0,21 9 24 15,3-9-24-15,-24 0 22 0,0 0-22 0,21-9 22 0,0-6-22 16,-21 15 34-16,0 0-34 0,16-19 34 0,-4-5-34 16,-12 24 29-16,0 0-29 0,9-24 29 0,-4-2-29 0,-5 26 33 15,0 0-33-15,-2-27 33 0,-3-1-33 0,5 28 13 16,0 0-13-16,-12-29 14 0,-6 2-14 0,18 27 21 15,0 0-21-15,-17-23 21 0,-4 6-21 0,21 17 3 16,0 0-3-16,-19-10 4 0,1 8-4 0,18 2-41 16,0 0 41-16,-19 4-41 0,-2 9 41 0,21-13-122 15,0 0 122-15,-15 16-122 0,2 3 122 0,-14 15-394 16</inkml:trace>
  <inkml:trace contextRef="#ctx0" brushRef="#br0" timeOffset="-76238.02">28626 7613 236 0,'0'0'0'0,"-3"7"0"0,-2 5 0 16,5-12 50-16,0 0-50 0,-2 24 51 0,2 10-51 15,0-34 35-15,0 0-35 0,2 29 35 0,1-6-35 0,-3-23 20 16,0 0-20-16,7 20 20 0,4-1-20 0,-11-19 27 15,0 0-27-15,15 12 27 0,6-3-27 0,-21-9 48 16,0 0-48-16,21 0 48 0,0-7-48 0,-21 7 51 16,0 0-51-16,21-12 51 0,-2-5-51 0,-19 17 54 15,0 0-54-15,17-19 54 0,1-5-54 0,-18 24 34 16,0 0-34-16,12-21 34 0,-3 2-34 0,-9 19 16 16,0 0-16-16,7-15 17 0,-4 0-17 0,-3 15-42 15,0 0 42-15,2-12-42 0,-4 3 42 0,2 9-138 0,0 0 138 16,-1-10-138-16,-1 5 138 0,-2-7-317 0</inkml:trace>
  <inkml:trace contextRef="#ctx0" brushRef="#br0" timeOffset="-75905.96">28942 7450 326 0,'0'0'0'0,"-4"6"0"15,-1 0 0-15,5-6 65 0,0 0-65 0,-2 9 66 0,2-4-66 16,0-5 65-16,0 0-65 0,0 12 65 0,2 2-65 16,-2-14 56-16,0 0-56 0,0 20 57 0,-2 8-57 15,2-28 43-15,0 0-43 0,-1 31 44 0,-3 5-44 0,4-36 29 16,0 0-29-16,-2 30 29 0,1 3-29 0,1-33 9 15,0 0-9-15,-2 31 9 0,2-7-9 0,0-24 29 16,0 0-29-16,0 20 29 0,0-1-29 0,0-19 5 16,0 0-5-16,2 12 5 0,3-8-5 0,-5-4-56 15,0 0 56-15,3 0-55 0,2-12 55 0,-5 12-124 16,0 0 124-16,4-14-124 0,1-7 124 0,4-11-338 16</inkml:trace>
  <inkml:trace contextRef="#ctx0" brushRef="#br0" timeOffset="-75636.46">28747 7298 550 0,'0'0'0'0,"5"3"0"16,5 1 0-16,-10-4 117 0,0 0-117 0,16 0 118 15,3-4-118-15,-19 4 98 0,0 0-98 0,23 0 99 16,3-3-99-16,-26 3 65 0,0 0-65 0,26 0 65 16,2 0-65-16,-28 0 46 0,0 0-46 0,26 0 46 15,0 0-46-15,-26 0 29 0,0 0-29 0,21 3 29 16,-2-3-29-16,-19 0-56 0,0 0 56 0,19 0-56 16,1 0 56-16,-20 0-100 0,0 0 100 0,17-6-99 0,-1-3 99 15,17-6-629-15</inkml:trace>
  <inkml:trace contextRef="#ctx0" brushRef="#br0" timeOffset="-74751.19">29269 7022 247 0,'0'0'0'0,"4"0"0"15,1 0 0-15,-5 0 74 0,0 0-74 0,3 2 74 16,-1 1-74-16,-2-3 91 0,0 0-91 0,0 11 92 16,0-3-92-16,0-8 73 0,0 0-73 0,-2 16 73 15,-1 2-73-15,3-18 45 0,0 0-45 0,-4 28 46 16,1 8-46-16,3-36 44 0,0 0-44 0,-4 39 44 16,3 2-44-16,1-41 18 0,0 0-18 0,-2 41 18 0,0 4-18 15,2-45 6-15,0 0-6 0,-1 43 6 0,-1 3-6 16,2-46 9-16,0 0-9 0,-2 48 9 0,-1-5-9 15,3-43 7-15,0 0-7 0,-2 44 8 0,0 1-8 0,2-45 22 16,0 0-22-16,0 38 23 0,4-8-23 0,-4-30 7 16,0 0-7-16,3 28 7 0,2-4-7 0,-5-24 9 15,0 0-9-15,7 17 10 0,0-3-10 0,-7-14-1 16,0 0 1-16,7 8-1 0,-2-3 1 0,-5-5-114 16,0 0 114-16,4 4-113 0,-2-4 113 0,-2 0-131 15,0 0 131-15,0 0-131 0,-4-5 131 0,1 1-336 16</inkml:trace>
  <inkml:trace contextRef="#ctx0" brushRef="#br0" timeOffset="-74450.31">29114 7862 259 0,'0'0'0'0,"11"-6"0"15,4-2 0-15,-15 8-3 0,0 0 3 0,14-7-2 16,2 2 2-16,-16 5 15 0,0 0-15 0,16-4 16 16,1 1-16-16,-17 3 70 0,0 0-70 0,21 0 71 15,2 3-71-15,-23-3 58 0,0 0-58 0,24 6 58 16,0 0-58-16,-24-6 47 0,0 0-47 0,23 4 47 16,0 4-47-16,-23-8 33 0,0 0-33 0,19 6 34 0,-3 0-34 15,-16-6 33-15,0 0-33 0,13 4 33 0,0 1-33 16,-13-5 21-16,0 0-21 0,7 3 21 0,-2-3-21 15,-5 0-105-15,0 0 105 0,3-6-104 0,1-3 104 0,-4 9-117 16,0 0 117-16,0-12-116 0,-2-5 116 0,0-12-188 16</inkml:trace>
  <inkml:trace contextRef="#ctx0" brushRef="#br0" timeOffset="-74075.71">28992 6931 281 0,'0'0'0'0,"9"-3"0"15,7-6 0-15,-16 9 72 0,0 0-72 0,14-3 72 16,3-4-72-16,-17 7 70 0,0 0-70 0,17 0 70 16,4 3-70-16,-21-3 63 0,0 0-63 0,26 4 63 15,8 4-63-15,-34-8 63 0,0 0-63 0,36 9 64 16,4 1-64-16,-40-10 52 0,0 0-52 0,39 5 52 16,-1 2-52-16,-38-7 50 0,0 0-50 0,33 5 50 15,-3-1-50-15,-30-4 37 0,0 0-37 0,22 3 38 0,-3-3-38 16,-19 0 40-16,0 0-40 0,14 0 40 0,-3 0-40 15,-11 0 16-15,0 0-16 0,7 0 17 0,-2 0-17 16,-5 0-64-16,0 0 64 0,3-3-64 0,-1-1 64 16,3-1-736-16</inkml:trace>
  <inkml:trace contextRef="#ctx0" brushRef="#br0" timeOffset="-73370.54">29567 7649 236 0,'0'0'0'0,"9"7"0"0,5-2 0 0,-14-5 67 16,0 0-67-16,0 7 68 0,-7-4-68 0,7-3 38 15,0 0-38-15,-5 4 39 0,-2-4-39 0,7 0 44 16,0 0-44-16,-7 5 45 0,-2 0-45 0,9-5 34 15,0 0-34-15,-11 14 35 0,-2 6-35 0,13-20 13 16,0 0-13-16,-13 19 14 0,1 5-14 0,12-24 13 0,0 0-13 16,-9 28 14-16,2-1-14 0,7-27 4 0,0 0-4 15,-1 33 4-15,2 1-4 0,-1-34 3 0,0 0-3 16,6 27 3-16,1-3-3 0,-7-24 5 0,0 0-5 0,12 16 5 16,5-4-5-16,-17-12 2 0,0 0-2 0,19 1 2 15,2-2-2-15,-21 1 0 0,0 0 0 0,23-9 0 16,0-1 0-16,-23 10 10 0,0 0-10 0,21-12 10 15,-2-7-10-15,-19 19 23 0,0 0-23 0,15-17 24 16,-1-2-24-16,-14 19 32 0,0 0-32 0,7-19 32 16,-3-1-32-16,-4 20 19 0,0 0-19 0,-2-19 20 15,-5 2-20-15,7 17 29 0,0 0-29 0,-12-23 29 16,-6 3-29-16,18 20 0 0,0 0 0 0,-17-17 0 16,0 3 0-16,17 14-57 0,0 0 57 0,-16-5-57 15,2 1 57-15,14 4-153 0,0 0 153 0,-12 0-152 16,3 4 152-16,-12 1-275 0</inkml:trace>
  <inkml:trace contextRef="#ctx0" brushRef="#br0" timeOffset="-72890.16">29832 7916 191 0,'0'0'0'0,"0"-5"0"15,-2-2 0-15,2 7 46 0,0 0-46 0,4 16 46 16,4 8-46-16,-8-24 37 0,0 0-37 0,9 20 38 16,0 3-38-16,-9-23 36 0,0 0-36 0,9 15 36 15,1-3-36-15,-10-12 38 0,0 0-38 0,12 2 39 16,0-7-39-16,-12 5 44 0,0 0-44 0,13-9 44 15,0-3-44-15,-13 12 28 0,0 0-28 0,11-15 28 0,-1-6-28 16,-10 21 34-16,0 0-34 0,7-19 35 0,0-5-35 16,-7 24 22-16,0 0-22 0,4-19 22 0,-1-5-22 15,-3 24 27-15,0 0-27 0,0-18 27 0,-1 0-27 0,1 18-10 16,0 0 10-16,-2-13-10 0,-2 1 10 0,4 12-145 16,0 0 145-16,-1-9-145 0,-1 1 145 0,-2-8-285 15</inkml:trace>
  <inkml:trace contextRef="#ctx0" brushRef="#br0" timeOffset="-72468.46">30173 7562 583 0,'0'0'0'0,"-10"5"0"16,-9 7 0-16,19-12 71 0,0 0-71 0,-5 17 71 15,8 4-71-15,-3-21 84 0,0 0-84 0,-2 20 85 0,2 2-85 16,0-22 69-16,0 0-69 0,-3 28 69 0,-1 8-69 16,4-36 49-16,0 0-49 0,-3 36 50 0,-2 3-50 15,5-39 8-15,0 0-8 0,-2 34 8 0,0 2-8 0,2-36 3 16,0 0-3-16,0 31 3 0,4-3-3 0,-4-28 2 16,0 0-2-16,1 24 2 0,3-7-2 0,-4-17 1 15,0 0-1-15,5 13 1 0,4-4-1 0,-9-9-35 16,0 0 35-16,8 0-35 0,3-10 35 0,-11 10-165 15,0 0 165-15,7-14-165 0,-4-5 165 0,8-13-468 16</inkml:trace>
  <inkml:trace contextRef="#ctx0" brushRef="#br0" timeOffset="-72153.79">29841 7514 404 0,'0'0'0'0,"7"0"0"15,7 3 0-15,-14-3 85 0,0 0-85 0,12 5 86 16,0-5-86-16,-12 0 50 0,0 0-50 0,17 4 51 15,4-3-51-15,-21-1 45 0,0 0-45 0,26 2 45 16,4 0-45-16,-30-2 38 0,0 0-38 0,30 0 39 0,3-2-39 16,-33 2 44-16,0 0-44 0,31 0 44 0,0-2-44 15,-31 2 35-15,0 0-35 0,28-1 36 0,0-3-36 16,-28 4-168-16,0 0 168 0,25-5-167 0,-5-2 167 0,26-5-399 16</inkml:trace>
  <inkml:trace contextRef="#ctx0" brushRef="#br0" timeOffset="-71058.64">30684 7802 214 0,'0'0'0'0,"5"0"0"0,2 0 0 0,-7 0 92 16,0 0-92-16,5 0 93 0,0 0-93 0,-5 0 99 16,0 0-99-16,6 0 100 0,-1 0-100 0,-5 0 82 0,0 0-82 15,9 0 82-15,1 0-82 0,-10 0 66 0,0 0-66 0,12-4 66 16,0 4-66-16,-12 0 48 0,0 0-48 15,14 0 49-15,2 0-49 0,-16 0 49 0,0 0-49 0,16 0 49 16,-1 4-49-16,-15-4 19 0,0 0-19 0,18 0 20 16,3 0-20-16,-21 0 21 0,0 0-21 0,21 0 21 15,3 0-21-15,-24 0 34 0,0 0-34 0,23 0 34 16,-2 0-34-16,-21 0 10 0,0 0-10 0,17 3 11 16,-3-3-11-16,-14 0 30 0,0 0-30 0,12 2 30 15,-1-2-30-15,-11 0 36 0,0 0-36 0,7 0 36 16,-4 0-36-16,-3 0 21 0,0 0-21 0,0 0 21 15,0 0-21-15,0 0-1 0,0 0 1 0,0 0 0 16,0 0 0-16,0 0-69 0,0 0 69 0,-9 3-69 0,-3 4 69 16,12-7-145-16,0 0 145 0,-12 3-144 15,-2 6 144-15,-12 3-658 0</inkml:trace>
  <inkml:trace contextRef="#ctx0" brushRef="#br0" timeOffset="-70742.71">30691 7964 807 0,'0'0'0'0,"7"-1"0"0,3-8 0 0,-10 9-56 16,0 0 56-16,9-2-56 0,0 4 56 0,-9-2-1 15,0 0 1-15,8 5-1 0,1-1 1 0,-9-4 12 0,0 0-12 16,11 3 12-16,2 6-12 0,-13-9 32 0,0 0-32 15,16 3 32-15,2 2-32 0,-18-5 47 0,0 0-47 0,20 4 48 16,7-1-48-16,-27-3 43 0,0 0-43 0,26 2 43 16,3-4-43-16,-29 2 42 0,0 0-42 0,28 0 42 15,2-3-42-15,-30 3 40 0,0 0-40 0,26-4 41 16,0-3-41-16,-26 7 34 0,0 0-34 0,21-5 35 16,-4 0-35-16,-17 5-68 0,0 0 68 0,14-3-67 15,-3-6 67-15,-11 9-129 0,0 0 129 0,0-10-129 16,-7-2 129-16,0-10-510 0</inkml:trace>
  <inkml:trace contextRef="#ctx0" brushRef="#br0" timeOffset="-65894.05">31652 7644 292 0,'0'0'0'0,"4"0"0"16,1 3 0 15,-5-3 51-31,0 0-51 0,5 0 51 0,1-1-8 0,-6 1-43 0,5-2 44 0,0-1 6 0,0-3 0 0,1 5-50 0,-6 1 40 16,0 0-40-16,5-2 41 0,2 2-41 0,-7 0 40 0,0 0-40 16,5 0 41-16,2 2-41 0,-7-2 34 0,0 0-34 15,5 3 35-15,-1 4-35 0,-4-7 15 0,0 0-15 16,3 9 15-16,2 6-15 0,-5-15 37 0,0 0-37 0,4 24 37 15,1 7-37-15,-5-31 5 0,0 0-5 0,4 36 6 16,-3 3-6-16,-1-39 28 0,0 0-28 0,2 38 28 16,1 6-28-16,-3-44 6 0,0 0-6 0,4 40 6 15,1 3-6-15,-5-43 16 0,0 0-16 0,4 39 17 16,-1-6-17-16,-3-33 15 0,0 0-15 0,4 30 15 16,-3-2-15-16,-1-28 4 0,0 0-4 0,2 24 4 15,2-5-4-15,-4-19 7 0,0 0-7 0,3 17 8 16,2-4-8-16,-5-13 7 0,0 0-7 0,7 11 8 15,0-4-8-15,-7-7 3 0,0 0-3 0,9 3 3 16,1-10-3-16,-10 7 6 0,0 0-6 0,14-8 6 16,2-4-6-16,-16 12 7 0,0 0-7 0,17-16 7 0,4-4-7 15,-21 20 3-15,0 0-3 0,21-23 3 0,2-1-3 16,-23 24 2-16,0 0-2 0,24-32 2 0,4-2-2 16,-28 34 5-16,0 0-5 0,28-40 5 0,0 1-5 0,-28 39 6 15,0 0-6-15,28-43 6 0,0-2-6 0,-28 45 7 16,0 0-7-16,26-39 8 0,-2-4-8 0,-24 43 3 15,0 0-3-15,23-34 4 0,-2 5-4 0,-21 29 6 16,0 0-6-16,15-24 6 0,-1 8-6 0,-14 16 7 16,0 0-7-16,11-13 7 0,-4 8-7 0,-7 5-2 15,0 0 2-15,5-6-1 0,-3 6 1 0,-2 0-75 16,0 0 75-16,0 0-74 0,0 6 74 0,0-6-134 0,0 0 134 16,0 0-134-16,0 3 134 0,0 2-498 0</inkml:trace>
  <inkml:trace contextRef="#ctx0" brushRef="#br0" timeOffset="-64992.44">32384 8014 315 0,'0'0'0'0,"0"0"2"16,0 0-2-16,-2 3 2 0,1 6-2 0,1-9 53 15,0 0-53-15,-2 3 53 0,0 1-53 0,2-4 86 16,0 0-86-16,-2 5 86 0,1 0-86 0,1-5 53 16,0 0-53-16,-4 12 53 0,-1 4-53 0,5-16 53 15,0 0-53-15,-9 25 54 0,-1 6-54 0,10-31 34 0,0 0-34 16,-11 33 34-16,-1-4-34 0,12-29 15 0,0 0-15 15,-12 34 15-15,0 2-15 0,12-36 30 0,0 0-30 0,-11 31 30 16,1-4-30-16,10-27 18 0,0 0-18 0,-9 28 18 16,0-4-18-16,9-24 18 0,0 0-18 0,-7 20 18 15,2-4-18-15,5-16 9 0,0 0-9 0,-3 12 10 16,-1-2-10-16,4-10 1 0,0 0-1 0,-1 3 2 16,-1-1-2-16,2-2-51 0,0 0 51 0,0 0-50 15,2-9 50-15,-2 9-147 0,0 0 147 0,1-8-146 16,3-4 146-16,1-7-405 0</inkml:trace>
  <inkml:trace contextRef="#ctx0" brushRef="#br0" timeOffset="-64557.32">32410 8014 180 0,'0'0'0'0,"0"0"83"16,0 0-83-16,4-3 84 0,1 3-84 0,-5 0 124 16,0 0-124-16,3 0 124 0,3 0-124 0,-6 0 119 15,0 0-119-15,3 3 120 0,2-1-120 0,-5-2 88 0,0 0-88 16,7 10 88-16,0 2-88 0,-7-12 80 0,0 0-80 15,11 15 81-15,1 9-81 0,-12-24 57 0,0 0-57 16,14 28 58-16,0 3-58 0,-14-31 26 0,0 0-26 0,14 29 26 16,-2 2-26-16,-12-31 36 0,0 0-36 0,10 30 37 15,1-2-37-15,-11-28 6 0,0 0-6 0,10 27 6 16,-1 1-6-16,-9-28 11 0,0 0-11 0,7 24 11 16,0 0-11-16,-7-24 9 0,0 0-9 0,5 17 9 15,-1-2-9-15,-4-15 33 0,0 0-33 0,3 12 33 16,1-2-33-16,-4-10 1 0,0 0-1 0,3 6 1 15,-1-6-1-15,-2 0-12 0,0 0 12 0,0 0-12 16,3-9 12-16,-3 9-118 0,0 0 118 0,0-12-118 16,-1-3 118-16,1 15-167 0,0 0 167 0,-2-18-167 15,2 0 167-15,-2-22-601 0</inkml:trace>
  <inkml:trace contextRef="#ctx0" brushRef="#br0" timeOffset="-64257.41">32267 8274 113 0,'0'0'0'0,"0"0"13"0,0 0-13 16,6-3 13-16,4-2-13 0,-10 5 80 0,0 0-80 15,11-7 81-15,2 2-81 0,-13 5 124 0,0 0-124 16,14-7 125-16,4 2-125 0,-18 5 134 0,0 0-134 0,21-4 135 16,1 1-135-16,-22 3 103 0,0 0-103 0,27 0 103 15,2 0-103-15,-29 0 63 0,0 0-63 0,30 0 64 16,3 0-64-16,-33 0-26 0,0 0 26 0,29 0-25 16,-1 0 25-16,-28 0-106 0,0 0 106 0,25-7-106 15,-4-1 106-15,24-6-580 0</inkml:trace>
  <inkml:trace contextRef="#ctx0" brushRef="#br0" timeOffset="3106.58">18531 5933 191 0,'0'0'0'0,"0"0"0"16,10 15 0-16,-10-15 62 0,0 0-62 0,6 5 63 15,-6-3-63-15,0-2 41 0,0 0-41 0,0 0 42 16,1 5-42-16,-1-5 32 0,0 0-32 0,0 0 33 15,2 3-33-15,-2-3 33 0,0 0-33 0,0 6 33 16,2 6-33-16,-2-12 30 0,0 0-30 0,3 18 30 16,-1 10-30-16,-2-28 32 0,0 0-32 0,3 27 33 15,4 4-33-15,-7-31 22 0,0 0-22 0,2 39 22 0,5 1-22 16,-7-40 35-16,0 0-35 0,2 39 36 0,0 2-36 16,-2-41 20-16,0 0-20 0,1 43 20 0,-1 3-20 0,0-46 36 15,0 0-36-15,0 40 36 0,4-4-36 0,-4-36 20 16,0 0-20-16,0 31 20 0,0-4-20 0,0-27 18 15,0 0-18-15,2 24 19 0,-1-5-19 0,-1-19 10 16,0 0-10-16,2 17 10 0,0-5-10 0,-2-12 26 16,0 0-26-16,2 10 26 0,-2-1-26 0,0-9 0 15,0 0 0-15,0 7 0 0,0-2 0 0,0-5-86 16,0 0 86-16,0 0-85 0,0 0 85 0,0 0-120 0,0 0 120 16,-2-5-119-16,0-2 119 0,-1-9-376 0</inkml:trace>
  <inkml:trace contextRef="#ctx0" brushRef="#br0" timeOffset="3557.48">18369 6594 483 0,'0'0'0'0,"9"3"0"0,6 1 0 0,-15-4 82 15,0 0-82-15,19 1 82 0,6 6-82 0,-25-7 54 16,0 0-54-16,24 4 54 0,2 1-54 0,-26-5 57 16,0 0-57-16,30 7 58 0,-4-2-58 0,-26-5 34 15,0 0-34-15,28 3 35 0,0 1-35 0,-28-4 33 16,0 0-33-16,24 3 34 0,-1-1-34 0,-23-2 22 16,0 0-22-16,22 3 23 0,5 1-23 0,-27-4 18 15,0 0-18-15,21 0 18 0,-1-4-18 0,-20 4 18 0,0 0-18 16,18-3 18-16,-4-2-18 0,-14 5-34 0,0 0 34 15,12-4-33-15,-5-4 33 0,-7 8-153 0,0 0 153 0,7-7-153 16,-4-2 153-16,-3 9-138 0,0 0 138 0,0-12-137 16,-5-3 137-16,0-13-262 0</inkml:trace>
  <inkml:trace contextRef="#ctx0" brushRef="#br0" timeOffset="4022.81">18210 5945 326 0,'0'0'0'0,"6"3"0"0,4 4 0 0,-10-7 93 16,0 0-93-16,3 0 94 0,-1-4-94 0,-2 4 82 15,0 0-82-15,5-3 83 0,1-6-83 0,-6 9 79 0,0 0-79 16,12-6 80-16,4-1-80 0,-16 7 56 0,0 0-56 15,26-2 57-15,3-1-57 0,-29 3 46 0,0 0-46 16,39-4 46-16,2 4-46 0,-41 0 20 0,0 0-20 0,44 4 20 16,-4-1-20-16,-40-3 30 0,0 0-30 15,40 2 30-15,-2 5-30 0,-38-7 19 0,0 0-19 0,39 3 20 16,-8 0-20-16,-31-3 17 0,0 0-17 0,33 0 17 16,0 2-17-16,-33-2 5 0,0 0-5 0,25 0 5 15,-3-2-5-15,-22 2-113 0,0 0 113 0,21 0-112 16,-7-3 112-16,-14 3-127 0,0 0 127 0,35-3-535 15,-70 6 535-15</inkml:trace>
  <inkml:trace contextRef="#ctx0" brushRef="#br0" timeOffset="4668.42">19195 6476 393 0,'0'0'0'0,"0"0"0"16,0 0 0-16,0 0 73 0,0 0-73 0,0 0 73 16,0 0-73-16,0 0 92 0,0 0-92 0,0 0 92 15,0 0-92-15,0 0 80 0,0 0-80 0,0 0 81 16,-21-9-81-16,21 9 56 0,0 0-56 0,-13-7 56 0,-6 2-56 16,19 5 41-16,0 0-41 0,-19-3 42 0,0 3-42 15,19 0 41-15,0 0-41 0,-21 3 41 0,2 0-41 16,19-3 16-16,0 0-16 0,-26 11 17 0,1 2-17 0,25-13 6 15,0 0-6-15,-22 16 7 0,3 1-7 0,19-17 9 16,0 0-9-16,-21 21 9 0,2 6-9 0,19-27 3 16,0 0-3-16,-16 26 3 0,4 1-3 0,12-27 2 15,0 0-2-15,-6 33 2 0,6 1-2 0,0-34 1 16,0 0-1-16,6 32 2 0,9-4-2 0,-15-28 3 16,0 0-3-16,18 24 4 0,-3-5-4 0,-15-19 2 15,0 0-2-15,20 15 2 0,4-5-2 0,-24-10 5 16,0 0-5-16,19 6 5 0,4-5-5 0,-23-1-2 0,0 0 2 15,21-3-1-15,1-2 1 0,-22 5-110 0,0 0 110 16,21-9-110-16,-5 2 110 0,21-8-690 0</inkml:trace>
  <inkml:trace contextRef="#ctx0" brushRef="#br0" timeOffset="5208.68">19254 6512 438 0,'0'0'0'0,"0"0"0"0,-5 3 0 16,5-3 55-16,0 0-55 0,0 0 55 0,3-7-55 15,-3 7 107-15,0 0-107 0,4-2 108 0,3-4-108 0,-7 6 82 16,0 0-82-16,7-4 83 0,1 2-83 0,-8 2 73 16,0 0-73-16,12-3 74 0,4 3-74 0,-16 0 46 15,0 0-46-15,14 3 46 0,3 3-46 0,-17-6 32 16,0 0-32-16,18 6 33 0,1 3-33 0,-19-9 33 16,0 0-33-16,17 7 33 0,1 1-33 0,-18-8 12 15,0 0-12-15,16 9 13 0,-3 1-13 0,-13-10 12 16,0 0-12-16,13 9 13 0,-5-2-13 0,-8-7 25 15,0 0-25-15,7 5 26 0,-1 0-26 0,-6-5 12 0,0 0-12 16,3 3 12-16,-1 1-12 0,-2-4 10 0,0 0-10 16,-4 8 10-16,-4 4-10 0,8-12 10 0,0 0-10 15,-16 19 10-15,-7 4-10 0,23-23 15 0,0 0-15 0,-21 20 15 16,-1 4-15-16,22-24 3 0,0 0-3 0,-23 21 4 16,2 3-4-16,21-24 6 0,0 0-6 0,-19 25 7 15,5 4-7-15,14-29 3 0,0 0-3 0,-9 31 3 16,9 4-3-16,0-35 2 0,0 0-2 0,9 27 2 15,12-3-2-15,-21-24-1 0,0 0 1 0,24 15-1 16,9-3 1-16,-33-12-10 0,0 0 10 0,35 2-9 16,4-7 9-16,-39 5-40 0,0 0 40 0,40-10-40 15,3-8 40-15,-43 18-109 0,0 0 109 0,39-18-109 16,-1-3 109-16,40-22-816 0</inkml:trace>
  <inkml:trace contextRef="#ctx0" brushRef="#br0" timeOffset="6019.7">18301 7080 348 0,'0'0'0'0,"7"-3"0"0,3-4 0 0,-10 7 79 16,0 0-79-16,7-5 80 0,2 2-80 0,-9 3 91 16,0 0-91-16,10 0 92 0,6-4-92 0,-16 4 46 0,0 0-46 15,23 0 47-15,6 0-47 0,-29 0 15 0,0 0-15 16,33 0 15-16,9 4-15 0,-42-4 13 0,0 0-13 0,39 5 13 16,2 2-13-16,-41-7 8 0,0 0-8 0,47 3 8 15,4 2-8-15,-51-5 8 0,0 0-8 0,51 7 8 16,6 1-8-16,-57-8 15 0,0 0-15 0,57 6 15 15,-1 0-15-15,-56-6 8 0,0 0-8 0,54 4 8 16,-3-4-8-16,-51 0 3 0,0 0-3 0,49 0 4 16,-2-4-4-16,-47 4 13 0,0 0-13 0,45-1 13 15,-5-3-13-15,-40 4 8 0,0 0-8 0,40-3 8 16,-3-7-8-16,-37 10 8 0,0 0-8 0,33-5 9 16,0-1-9-16,-33 6-4 0,0 0 4 0,22-3-4 15,-1-4 4-15,-21 7-84 0,0 0 84 0,16-5-84 0,-6 2 84 16,-10 3-148-16,0 0 148 0,7 0-147 0,-3-4 147 15,5 1-288-15</inkml:trace>
  <inkml:trace contextRef="#ctx0" brushRef="#br0" timeOffset="6664.89">18644 7389 247 0,'0'0'0'0,"0"0"0"0,5-4 0 0,-5 4 74 16,0 0-74-16,0 0 74 0,6-1-74 0,-6 1 69 15,0 0-69-15,0 0 69 0,0 5-69 0,0-5 68 16,0 0-68-16,-2 10 69 0,-2 7-69 0,4-17 48 15,0 0-48-15,-5 28 48 0,-4 6-48 0,9-34 32 16,0 0-32-16,-8 41 33 0,-5 5-33 0,13-46 33 16,0 0-33-16,-8 52 33 0,-6 2-33 0,14-54 21 0,0 0-21 15,-11 54 21-15,1 4-21 0,10-58 18 0,0 0-18 16,-9 55 18-16,4-1-18 0,5-54 27 0,0 0-27 0,-7 43 27 16,4-7-27-16,3-36 6 0,0 0-6 0,-7 33 7 15,5-6-7-15,2-27 10 0,0 0-10 0,-5 22 10 16,3-6-10-16,2-16-1 0,0 0 1 0,0 8-1 15,0-1 1-15,0-7-142 0,0 0 142 0,0 0-141 16,0 0 141-16,0 0-488 0</inkml:trace>
  <inkml:trace contextRef="#ctx0" brushRef="#br0" timeOffset="7069.98">18212 8136 595 0,'0'0'0'0,"9"0"0"0,6 0 0 0,-15 0 116 15,0 0-116-15,9 0 117 0,-4 0-117 0,-5 0 83 16,0 0-83-16,16 8 84 0,3-1-84 0,-19-7 51 16,0 0-51-16,28 10 52 0,7 4-52 0,-35-14 40 0,0 0-40 15,38 12 41-15,4 0-41 0,-42-12 24 0,0 0-24 16,38 12 25-16,1-5-25 0,-39-7 9 0,0 0-9 0,38 5 10 16,-1-2-10-16,-37-3 19 0,0 0-19 0,36 2 20 15,1-2-20-15,-37 0 7 0,0 0-7 0,29-2 8 16,1-1-8-16,-30 3 3 0,0 0-3 0,23-7 4 15,-6 2-4-15,-17 5-5 0,0 0 5 0,14-7-5 16,-4 2 5-16,-10 5-141 0,0 0 141 0,6-7-141 16,-5 2 141-16,-1 5-132 0,0 0 132 0,-1-10-132 15,-6-2 132-15,-2-9-471 0</inkml:trace>
  <inkml:trace contextRef="#ctx0" brushRef="#br0" timeOffset="7460.75">18296 7478 427 0,'0'0'0'0,"5"-2"0"0,7 0 0 0,-12 2 149 0,0 0-149 16,11-3 149-16,4-4-149 0,-15 7 133 0,0 0-133 15,25-5 133-15,1-5-133 0,-26 10 96 0,0 0-96 16,31-5 97-16,6-6-97 0,-37 11 53 0,0 0-53 16,36-5 54-16,4-2-54 0,-40 7 40 0,0 0-40 0,42-5 40 15,-2 2-40-15,-40 3 4 0,0 0-4 0,42-4 5 16,3 3-5-16,-45 1 34 0,0 0-34 0,40-4 35 15,4 4-35-15,-44 0 26 0,0 0-26 0,40 0 26 16,-3 4-26-16,-37-4 23 0,0 0-23 0,27 0 24 16,-6 1-24-16,-21-1-1 0,0 0 1 0,18 2 0 15,-6-2 0-15,-12 0-116 0,0 0 116 0,9 0-115 16,-6 0 115-16,9 0-899 0</inkml:trace>
  <inkml:trace contextRef="#ctx0" brushRef="#br0" timeOffset="8406">19217 7932 415 0,'0'0'0'0,"-7"-5"0"16,0-2 0-16,7 7 75 0,0 0-75 0,-8-4 76 16,-5 3-76-16,13 1 66 0,0 0-66 0,-10 0 66 15,-1 0-66-15,11 0 47 0,0 0-47 0,-15 5 47 16,-4 3-47-16,19-8 17 0,0 0-17 0,-23 11 17 15,-3 1-17-15,26-12 37 0,0 0-37 0,-25 12 37 16,-1 0-37-16,26-12 5 0,0 0-5 0,-22 15 6 16,1 2-6-16,21-17 5 0,0 0-5 0,-21 19 6 0,5 2-6 15,16-21 14-15,0 0-14 0,-10 25 15 0,3 4-15 16,7-29 22-16,0 0-22 0,-2 31 22 0,7-2-22 0,-5-29 22 16,0 0-22-16,12 28 22 0,2-3-22 0,-14-25 15 15,0 0-15-15,18 21 16 0,4-9-16 0,-22-12 18 16,0 0-18-16,23 9 19 0,2-6-19 0,-25-3 3 15,0 0-3-15,22 0 4 0,3-5-4 0,-25 5 3 16,0 0-3-16,22-7 3 0,3-5-3 0,-25 12 11 16,0 0-11-16,20-12 11 0,-2-3-11 0,-18 15 3 15,0 0-3-15,17-16 4 0,1-1-4 0,-18 17-12 0,0 0 12 16,15-15-12-16,3-1 12 0,-18 16-75 0,0 0 75 16,12-12-74-16,2 0 74 0,-14 12-73 0,0 0 73 15,14-10-73-15,2 1 73 0,-16 9-73 0,0 0 73 16,17-5-73-16,4-2 73 0,-21 7-52 0,0 0 52 0,21-8-51 15,3 4 51-15,-24 4 3 0,0 0-3 0,26-12 4 16,-3 0-4-16,-23 12 56 0,0 0-56 0,24-15 56 16,3-6-56-16,-27 21 57 0,0 0-57 0,24-18 58 15,0-6-58-15,-24 24 58 0,0 0-58 0,21-24 58 16,-2-4-58-16,-19 28 58 0,0 0-58 0,18-22 58 16,-3 1-58-16,-15 21 56 0,0 0-56 0,11-15 56 15,-1 3-56-15,-10 12 56 0,0 0-56 0,4-9 56 16,1 6-56-16,-5 3 50 0,0 0-50 0,0-5 51 15,2 1-51-15,-2 4 43 0,0 0-43 0,-2 6 44 16,-5 6-44-16,7-12 42 0,0 0-42 0,-7 22 42 0,0 10-42 16,7-32 34-16,0 0-34 0,-5 40 35 0,1 6-35 15,4-46 44-15,0 0-44 0,-3 48 45 0,0 3-45 16,3-51 10-16,0 0-10 0,-2 43 10 0,4-3-10 16,-2-40 22-16,0 0-22 0,0 29 23 0,0-7-23 0,0-22 13 15,0 0-13-15,0 19 14 0,-2-7-14 0,2-12-50 16,0 0 50-16,0 5-49 0,0-10 49 0,0 5-157 15,0 0 157-15,2-14-156 0,1-10 156 0,2-14-937 16</inkml:trace>
  <inkml:trace contextRef="#ctx0" brushRef="#br0" timeOffset="9202.75">19912 6827 315 0,'0'0'0'0,"9"-2"0"16,5-1 0-16,-14 3 47 0,0 0-47 0,9 0 48 16,-4-5-48-16,-5 5 66 0,0 0-66 0,3 0 67 15,1 0-67-15,-4 0 54 0,0 0-54 0,3 0 55 16,-1 1-55-16,-2-1 49 0,0 0-49 0,7 0 49 15,-3-1-49-15,-4 1 43 0,0 0-43 0,7-2 43 16,3 0-43-16,-10 2 41 0,0 0-41 0,12-2 42 16,2 1-42-16,-14 1 26 0,0 0-26 0,18-4 26 0,1 4-26 15,-19 0 40-15,0 0-40 0,22 4 41 0,8-4-41 16,-30 0 38-16,0 0-38 0,23 1 39 16,4 3-39-16,-27-4 24 0,0 0-24 0,21 2 25 0,-1-1-25 0,-20-1 35 15,0 0-35-15,17 4 36 0,-3-1-36 0,-14-3 21 16,0 0-21-16,14 2 21 0,0 1-21 0,-14-3 18 15,0 0-18-15,10 4 18 0,-3-4-18 0,-7 0 35 16,0 0-35-16,5 3 35 0,-1-3-35 0,-4 0-7 16,0 0 7-16,0 0-7 0,0 0 7 0,0 0-166 15,0 0 166-15,-4 0-165 0,-3 2 165 0,-1 1-688 16</inkml:trace>
  <inkml:trace contextRef="#ctx0" brushRef="#br0" timeOffset="9607.99">19846 7053 684 0,'0'0'0'0,"7"-3"0"0,7-4 0 16,-14 7 109-16,0 0-109 0,12-4 110 0,0 3-110 15,-12 1 58-15,0 0-58 0,18-4 59 0,-2 4-59 0,-16 0 51 16,0 0-51-16,20 0 52 0,5 0-52 0,-25 0 6 15,0 0-6-15,28 0 7 0,3-3-7 0,-31 3 10 16,0 0-10-16,30 0 11 0,1 0-11 0,-31 0 9 16,0 0-9-16,30 0 9 0,-1-4-9 0,-29 4 3 15,0 0-3-15,26-1 4 0,1-3-4 0,-27 4-76 16,0 0 76-16,20 0-75 0,0-3 75 0,-20 3-164 16,0 0 164-16,15-5-163 0,-3-2 163 0,18-9-428 15</inkml:trace>
  <inkml:trace contextRef="#ctx0" brushRef="#br0" timeOffset="10508.76">20747 6381 191 0,'0'0'0'0,"0"0"0"0,0 0 0 0,0 0 62 16,0 0-62-16,0 0 63 0,0 0-63 0,0 0 58 15,0 0-58-15,0 0 58 0,-7 40-58 0,7-40 42 16,0 0-42-16,-4 31 42 0,-1 5-42 0,5-36 20 15,0 0-20-15,-3 42 20 0,-1 6-20 0,4-48 19 0,0 0-19 16,-3 52 20-16,1 3-20 0,2-55 15 0,0 0-15 0,0 58 15 16,-4-2-15-16,4-56 9 0,0 0-9 15,-1 50 10-15,1-7-10 0,0-43 9 0,0 0-9 0,0 36 10 16,1-4-10-16,-1-32 8 0,0 0-8 0,0 26 8 16,4-9-8-16,-4-17-10 0,0 0 10 0,0 16-9 15,0-8 9-15,0-8-125 0,0 0 125 0,0 0-124 16,3-8 124-16,3-1-218 0</inkml:trace>
  <inkml:trace contextRef="#ctx0" brushRef="#br0" timeOffset="10824.69">20719 6798 415 0,'0'0'0'0,"9"-4"0"0,3-3 0 0,-12 7 109 16,0 0-109-16,17-8 109 0,2-9-109 0,-19 17 90 15,0 0-90-15,21-19 90 0,4-3-90 0,-25 22 55 16,0 0-55-16,24-21 56 0,4-3-56 0,-28 24 25 16,0 0-25-16,28-24 26 0,-2 5-26 0,-26 19 17 15,0 0-17-15,24-20 17 0,-1 4-17 0,-23 16 34 16,0 0-34-16,17-12 35 0,-1 2-35 0,-16 10 10 15,0 0-10-15,12-9 11 0,-3 4-11 0,-9 5 20 0,0 0-20 16,4-3 20-16,1 3-20 0,-5 0-16 0,0 0 16 16,0 0-15-16,0 0 15 0,0 0-141 0,0 0 141 15,-5 3-140-15,-2 1 140 0,-4 4-526 0</inkml:trace>
  <inkml:trace contextRef="#ctx0" brushRef="#br0" timeOffset="11184.26">20719 6813 572 0,'0'0'0'0,"9"0"0"0,1-2 0 16,-10 2 103-16,0 0-103 0,11 2 104 0,1 2-104 15,-12-4 74-15,0 0-74 0,14 8 74 0,3 1-74 16,-17-9 53-16,0 0-53 0,21 12 53 0,2 3-53 0,-23-15 26 16,0 0-26-16,24 16 26 0,4-1-26 0,-28-15 16 15,0 0-16-15,30 17 17 0,4-2-17 0,-34-15 18 16,0 0-18-16,30 16 19 0,3-4-19 0,-33-12 15 16,0 0-15-16,31 8 15 0,3 3-15 0,-34-11 26 15,0 0-26-15,29 5 26 0,-1 2-26 0,-28-7 12 16,0 0-12-16,23 5 13 0,-4 2-13 0,-19-7 10 15,0 0-10-15,16 3 11 0,-6 1-11 0,-10-4-44 0,0 0 44 16,7 5-43-16,-4-5 43 0,-3 0-145 0,0 0 145 16,0 0-145-16,0 0 145 0,0 0-584 0</inkml:trace>
  <inkml:trace contextRef="#ctx0" brushRef="#br0" timeOffset="11484.83">21310 6822 91 0,'0'0'0'0,"0"0"0"0,-2 3 0 0,0 2-9 15</inkml:trace>
  <inkml:trace contextRef="#ctx0" brushRef="#br0" timeOffset="11680.29">21322 6839 158 0,'0'0'0'0,"0"0"0"0,0 0 0 0,0 0 58 15,0 0-58-15,0 0 59 0,0 3-59 0,0-3 50 16,0 0-50-16,1 7 50 0,1-3-50 0,-2-4 45 0,0 0-45 16,2 12 46-16,1 0-46 0,-3-12 36 0,0 0-36 15,0 18 37-15,0 5-37 0,0-23 24 0,0 0-24 0,0 27 25 16,0 4-25-16,0-31 27 0,0 0-27 0,2 27 27 16,0 1-27-16,-2-28 13 0,0 0-13 0,2 27 14 15,-2-6-14-15,0-21 19 0,0 0-19 0,0 18 20 16,0 1-20-16,0-19 3 0,0 0-3 0,1 12 4 15,1 0-4-15,-2-12 3 0,0 0-3 0,2 5 3 16,0-3-3-16,-2-2-105 0,0 0 105 0,1-3-104 16,1-4 104-16,3-2-298 0</inkml:trace>
  <inkml:trace contextRef="#ctx0" brushRef="#br0" timeOffset="12293.84">21268 6936 505 0,'0'0'0'0,"3"4"0"0,4 1 0 0,-7-5 68 16,0 0-68-16,5 3 68 0,-1 1-68 0,-4-4 35 0,0 0-35 16,5 3 35-16,0 1-35 0,-5-4 28 0,0 0-28 15,6 3 28-15,1-1-28 0,-7-2 24 0,0 0-24 16,8 0 25-16,1 0-25 0,-9 0 14 0,0 0-14 0,9-4 15 16,1-1-15-16,-10 5 28 0,0 0-28 0,14-10 28 15,-2-2-28-15,-12 12 12 0,0 0-12 0,14-14 13 16,2-1-13-16,-16 15 10 0,0 0-10 0,17-19 11 15,1-1-11-15,-18 20 4 0,0 0-4 0,14-19 5 16,1-2-5-16,-15 21 21 0,0 0-21 0,13-15 21 16,-1-1-21-16,-12 16 31 0,0 0-31 0,8-8 31 15,1-3-31-15,-9 11 35 0,0 0-35 0,5-5 36 16,-1-2-36-16,-4 7 23 0,0 0-23 0,3-3 24 16,-1 3-24-16,-2 0 28 0,0 0-28 0,0 0 28 15,0 0-28-15,0 0 32 0,0 0-32 0,0 0 33 16,-2 7-33-16,2-7 12 0,0 0-12 0,-1 3 12 15,-1 1-12-15,2-4 12 0,0 0-12 0,0 8 13 0,-5 4-13 16,5-12 16-16,0 0-16 0,0 19 17 0,0 5-17 16,0-24 8-16,0 0-8 0,1 19 8 0,3 3-8 15,-4-22 9-15,0 0-9 0,3 26 9 0,3 1-9 0,-6-27 15 16,0 0-15-16,3 26 15 0,2 3-15 0,-5-29 8 16,0 0-8-16,5 29 8 0,2 2-8 0,-7-31 15 15,0 0-15-15,9 28 16 0,2-1-16 0,-11-27 23 16,0 0-23-16,7 17 24 0,-4-2-24 0,-3-15 0 15,0 0 0-15,5 12 0 0,-1-1 0 0,-4-11-107 16,0 0 107-16,8 24-988 0,-16-48 988 0</inkml:trace>
  <inkml:trace contextRef="#ctx0" brushRef="#br0" timeOffset="43612.17">24623 5429 113 0,'0'0'0'0,"0"0"0"0,0 0 0 16,0 0 37-16,0 0-37 0,0 0 37 0,0 0-37 16,0 0 32-16,0 0-32 0,0 0 32 0,0 0-32 15,0 0 39-15,0 0-39 0,0 0 39 0,31 8-39 0,-31-8 39 16,0 0-39-16,25 7 40 0,-1-2-40 0,-24-5 51 15,0 0-51-15,25 7 51 0,1 0-51 0,-26-7 48 16,0 0-48-16,24 5 48 0,-1-1-48 0,-23-4 31 16,0 0-31-16,22 0 31 0,-1 0-31 0,-21 0 16 15,0 0-16-15,18 0 17 0,-4 0-17 0,-14 0 47 16,0 0-47-16,15 0 47 0,-1-4-47 0,-14 4 22 16,0 0-22-16,14-3 23 0,-2 1-23 0,-12 2 29 0,0 0-29 15,14-3 29-15,0 3-29 0,-14 0 13 0,0 0-13 16,14-4 14-16,2 4-14 0,-16 0 11 0,0 0-11 15,14 0 11-15,-2 0-11 0,-12 0 10 0,0 0-10 16,12 0 10-16,2 0-10 0,-14 0 23 0,0 0-23 0,11 0 24 16,-1 4-24-16,-10-4 12 0,0 0-12 0,9 0 13 15,-1 3-13-15,-8-3 10 0,0 0-10 0,9 5 10 16,-2-1-10-16,-7-4 26 0,0 0-26 0,7 3 26 16,0 1-26-16,-7-4 6 0,0 0-6 0,5 5 6 15,1-2-6-15,-6-3 16 0,0 0-16 0,5 5 17 16,0 2-17-16,-5-7 23 0,0 0-23 0,7 4 24 15,-2 1-24-15,-5-5 13 0,0 0-13 0,9 3 14 16,3-3-14-16,-12 0 10 0,0 0-10 0,12 4 11 16,-5-4-11-16,-7 0 4 0,0 0-4 0,7 1 5 15,-2-1-5-15,-5 0 13 0,0 0-13 0,4 2 13 0,-2-2-13 16,-2 0-102-16,0 0 102 0,-11 12-101 0,-10 9 101 16,21-21-96-16,0 0 96 0,-31 15-95 0,-9 2 95 15,-32 17-586-15</inkml:trace>
  <inkml:trace contextRef="#ctx0" brushRef="#br0" timeOffset="45263.7">24463 7183 124 0,'0'0'0'0,"0"0"0"16,0 0 0-16,0 0 49 0,0 0-49 0,3 2 50 16,2 1-50-16,-5-3 58 0,0 0-58 0,7 4 58 15,2-1-58-15,-9-3 51 0,0 0-51 0,11 4 51 16,1 1-51-16,-12-5 50 0,0 0-50 0,14 3 51 16,5 1-51-16,-19-4 43 0,0 0-43 0,17 5 43 15,4-2-43-15,-21-3 52 0,0 0-52 0,23 4 53 0,1-4-53 16,-24 0 43-16,0 0-43 0,26 3 43 0,1-1-43 15,-27-2 47-15,0 0-47 0,27 3 47 0,0 2-47 16,-27-5 42-16,0 0-42 0,26 7 42 0,2-3-42 0,-28-4 27 16,0 0-27-16,26 3 27 0,0 0-27 0,-26-3 10 15,0 0-10-15,26 2 10 0,2 2-10 0,-28-4 12 16,0 0-12-16,24 0 12 0,-1 3-12 0,-23-3 3 16,0 0-3-16,16 5 4 0,-3 2-4 0,-13-7-76 15,0 0 76-15,11 9-75 0,-4 1 75 0,-7-10-113 16,0 0 113-16,5 8-113 0,-3 1 113 0,5 6-456 15</inkml:trace>
  <inkml:trace contextRef="#ctx0" brushRef="#br0" timeOffset="65785.8">18008 8629 124 0,'0'0'0'0,"0"0"0"16,0 0 0-16,0 0 66 0,0 0-66 0,0 0 67 15,0 0-67-15,0 0 55 0,0 0-55 0,0 0 56 16,28 7-56-16,-28-7 58 0,0 0-58 0,18 0 58 16,1 2-58-16,-19-2 35 0,0 0-35 0,21 0 36 15,3-2-36-15,-24 2 16 0,0 0-16 0,23-4 17 16,4-1-17-16,-27 5 12 0,0 0-12 0,27-1 12 15,2-1-12-15,-29 2 16 0,0 0-16 0,32 0 17 16,-1 0-17-16,-31 0 22 0,0 0-22 0,35 2 23 16,-2-1-23-16,-33-1 8 0,0 0-8 0,35 5 8 0,-2-1-8 15,-33-4 17-15,0 0-17 0,31 5 17 0,-1 2-17 16,-30-7 39-16,0 0-39 0,28 7 39 0,-2 1-39 0,-26-8 18 16,0 0-18-16,26 9 19 0,0-1-19 0,-26-8 37 15,0 0-37-15,26 11 37 0,2-3-37 0,-28-8 13 16,0 0-13-16,26 11 13 0,4 1-13 0,-30-12 20 15,0 0-20-15,33 10 20 0,-2 0-20 0,-31-10 33 16,0 0-33-16,33 9 34 0,2-2-34 0,-35-7 10 16,0 0-10-16,33 5 11 0,0 3-11 0,-33-8 6 15,0 0-6-15,34 11 6 0,-3-6-6 0,-31-5 15 16,0 0-15-16,33 10 16 0,-2-2-16 0,-31-8 3 0,0 0-3 16,32 9 4-16,-1-2-4 0,-31-7 6 0,0 0-6 15,33 5 6-15,0 2-6 0,-33-7 13 0,0 0-13 16,37 3 14-16,1 1-14 0,-38-4 15 0,0 0-15 0,39 5 15 15,-1 0-15-15,-38-5 4 0,0 0-4 0,38 7 4 16,2 1-4-16,-40-8 13 0,0 0-13 0,39 7 14 16,-1-3-14-16,-38-4 8 0,0 0-8 0,35 3 9 15,0 2-9-15,-35-5 3 0,0 0-3 0,38 4 4 16,0-3-4-16,-38-1 2 0,0 0-2 0,42 6 3 16,3-1-3-16,-45-5 5 0,0 0-5 0,47 5 5 15,-1 2-5-15,-46-7 2 0,0 0-2 0,43 3 2 16,-1-1-2-16,-42-2 10 0,0 0-10 0,40 2 11 15,0-2-11-15,-40 0 3 0,0 0-3 0,44 0 4 16,-4 0-4-16,-40 0 0 0,0 0 0 0,45 0 0 0,2 0 0 16,-47 0 0-16,0 0 0 0,49 5 0 0,0-2 0 15,-49-3 1-15,0 0-1 0,45 0 2 0,-1-3-2 16,-44 3 1-16,0 0-1 0,41-4 2 0,-2 4-2 16,-39 0 1-16,0 0-1 0,40 0 2 0,-2-1-2 0,-38 1 3 15,0 0-3-15,40-2 4 0,2 0-4 0,-42 2 2 16,0 0-2-16,43-3 2 0,1-1-2 0,-44 4 1 15,0 0-1-15,40 0 2 0,0 4-2 0,-40-4 9 16,0 0-9-16,37 3 10 0,-2-3-10 0,-35 0 3 16,0 0-3-16,29 0 4 0,3 2-4 0,-32-2 12 15,0 0-12-15,29 2 12 0,1-1-12 0,-30-1 1 16,0 0-1-16,29 4 1 0,1-4-1 0,-30 0 0 16,0 0 0-16,30 3 0 0,-2-3 0 0,-28 0 0 0,0 0 0 15,26 4 1-15,0 1-1 0,-26-5 0 0,0 0 0 16,24 3 0-16,2 1 0 0,-26-4-1 0,0 0 1 0,21 1 0 15,0 1 0-15,-21-2 0 0,0 0 0 0,19 2 0 16,-1 1 0-16,-18-3 2 0,0 0-2 0,15 0 2 16,-2 4-2-16,-13-4 2 0,0 0-2 0,12 1 2 15,-4 1-2-15,-8-2 11 0,0 0-11 0,9 0 11 16,0 0-11-16,-9 0 33 0,0 0-33 0,7 0 33 16,0 0-33-16,-7 0 4 0,0 0-4 0,7 2 5 15,-2-1-5-15,-5-1 10 0,0 0-10 0,5 2 11 16,-1 2-11-16,-4-4-67 0,0 0 67 0,3 0-66 15,1 1 66-15,-4-1-100 0,0 0 100 0,3 4-856 16,-6-8 856-16</inkml:trace>
  <inkml:trace contextRef="#ctx0" brushRef="#br0" timeOffset="76400.11">18449 8417 147 0,'0'0'0'0,"7"6"0"15,3 0 0-15,-10-6 57 0,0 0-57 0,16 6 58 16,5 3-58-16,-21-9 71 0,0 0-71 0,21 3 72 15,2 1-72-15,-23-4 55 0,0 0-55 0,24 0 55 16,2 0-55-16,-26 0 41 0,0 0-41 0,30 0 42 16,-4-4-42-16,-26 4 36 0,0 0-36 0,31 0 36 15,6-3-36-15,-37 3 32 0,0 0-32 0,33 3 33 16,5-3-33-16,-38 0 32 0,0 0-32 0,38 4 32 16,4-1-32-16,-42-3 32 0,0 0-32 0,44 4 32 15,-4 1-32-15,-40-5 22 0,0 0-22 0,43 0 22 16,5 0-22-16,-48 0 18 0,0 0-18 0,48-4 18 15,3-1-18-15,-51 5 35 0,0 0-35 0,54-3 35 16,5 3-35-16,-59 0 11 0,0 0-11 0,56-4 11 0,3 4-11 16,-59 0 12-16,0 0-12 0,54 4 13 0,0 3-13 15,-54-7 9-15,0 0-9 0,70 8 10 0,8 4-10 16,-78-12 15-16,0 0-15 0,77 14 15 0,1 1-15 0,-78-15 14 16,0 0-14-16,70 11 15 0,-7-4-15 0,-63-7 25 15,0 0-25-15,55 5 26 0,-8-4-26 0,-47-1 6 16,0 0-6-16,67 2 7 0,9-4-7 0,-76 2 10 15,0 0-10-15,72 2 10 0,1 2-10 0,-73-4 15 16,0 0-15-16,54 5 16 0,-7-5-16 0,-47 0 14 16,0 0-14-16,50 5 15 0,3 5-15 0,-53-10 4 15,0 0-4-15,64 12 4 0,11 3-4 0,-75-15 22 0,0 0-22 16,56 16 22-16,-11-1-22 0,-45-15 2 0,0 0-2 16,45 17 3-16,-5-1-3 0,-40-16 0 0,0 0 0 15,47 12 0-15,0-2 0 0,-47-10-1 0,0 0 1 0,53 5 0 16,2-3 0-16,-55-2-195 0,0 0 195 0,109 7-749 15,-218-14 749-15</inkml:trace>
  <inkml:trace contextRef="#ctx0" brushRef="#br0" timeOffset="109084.77">22337 5657 1155 0,'2'63'0'0,"-2"-63"-176"0,0 0 176 0,4 62-176 16,3 10 176-16,-7-72-29 0,0 0 29 0,5 43-29 16,-2-16 29-16,-3-27-30 0,0 0 30 0,5 27-30 15,1-9 30-15,-6-18-22 0,0 0 22 0,7 22-22 16,1-2 22-16,-8-20 0 0,0 0 0 0,9 28 0 16,0-1 0-16,-9-27 0 0,0 0 0 0,10 31 0 15,2 2 0-15,-12-33 0 0,0 0 0 0,9 34 0 0,-4 2 0 16,-5-36 0-16,0 0 0 0,4 39 0 0,-2 7 0 15,-2-46 1-15,0 0-1 0,0 50 1 0,-2 3-1 16,2-53 3-16,0 0-3 0,-2 57 4 0,-1 8-4 16,3-65 2-16,0 0-2 0,-6 87 3 0,1 19-3 0,5-106 5 15,0 0-5-15,-2 100 6 0,4 1-6 0,-2-101 3 16,0 0-3-16,0 99 3 0,4 1-3 0,-4-100 5 16,0 0-5-16,0 92 5 0,3-10-5 0,-3-82 7 15,0 0-7-15,2 81 7 0,0-6-7 0,-2-75 14 16,0 0-14-16,-4 74 15 0,-5-4-15 0,9-70 1 15,0 0-1-15,-8 67 1 0,-4 0-1 0,12-67 14 16,0 0-14-16,-13 67 15 0,-2-4-15 0,15-63 23 0,0 0-23 16,-13 55 24-16,3-4-24 0,10-51 13 0,0 0-13 15,-9 40 13-15,4-11-13 0,5-29 19 0,0 0-19 16,-3 29 20-16,1-2-20 0,2-27 14 0,0 0-14 0,-2 29 15 16,0-1-15-16,2-28 16 0,0 0-16 0,-1 31 17 15,-1-2-17-15,2-29 15 0,0 0-15 0,-2 29 16 16,0 0-16-16,2-29 26 0,0 0-26 0,0 26 26 15,-3-4-26-15,3-22 12 0,0 0-12 0,-2 22 13 16,-1-3-13-16,3-19 1 0,0 0-1 0,0 16 2 16,-4-3-2-16,4-13-31 0,0 0 31 0,-2 10-31 15,2-1 31-15,0-9-144 0,0 0 144 0,6-5-143 16,-1-9 143-16,5-3-424 0</inkml:trace>
  <inkml:trace contextRef="#ctx0" brushRef="#br0" timeOffset="109970.3">22640 5820 113 0,'0'0'0'0,"-3"-2"0"0,0-2 0 0,3 4 59 16,0 0-59-16,0 16 60 0,1 8-60 0,-1-24 48 16,0 0-48-16,4 32 48 0,-1 11-48 0,-3-43 44 0,0 0-44 15,4 46 45-15,1 6-45 0,-5-52 31 0,0 0-31 16,5 60 31-16,2 5-31 0,-7-65 8 0,0 0-8 16,5 75 8-16,-1 4-8 0,-4-79 12 0,0 0-12 0,3 99 12 15,3 18-12-15,-6-117 15 0,0 0-15 0,-2 111 15 16,-2 2-15-16,4-113 8 0,0 0-8 0,-1 107 8 15,1-12-8-15,0-95 9 0,0 0-9 0,1 98 9 16,1-7-9-16,-2-91 3 0,0 0-3 0,2 94 4 16,3-7-4-16,-5-87 2 0,0 0-2 0,0 91 2 15,2 0-2-15,-2-91 1 0,0 0-1 0,0 89 2 16,-2-5-2-16,2-84 3 0,0 0-3 0,2 79 4 16,1-5-4-16,-3-74 2 0,0 0-2 0,0 66 2 15,0-4-2-15,0-62 10 0,0 0-10 0,-3 57 11 16,-2-9-11-16,5-48 3 0,0 0-3 0,-6 39 4 15,1-8-4-15,5-31 31 0,0 0-31 0,-5 32 31 16,-2 3-31-16,7-35 15 0,0 0-15 0,-4 30 16 0,-1-2-16 16,5-28 19-16,0 0-19 0,-2 27 20 0,2-1-20 15,0-26-4-15,0 0 4 0,2 22-3 0,3-1 3 0,-5-21-104 16,0 0 104-16,7 12-104 0,7-5 104 0,9 11-329 16</inkml:trace>
  <inkml:trace contextRef="#ctx0" brushRef="#br1" timeOffset="129007.59">12143 10344 247 0,'0'0'0'0,"0"0"0"0,0 24 0 16,0-24 74-16,0 0-74 0,0 0 74 0,-7-5-74 16,7 5 80-16,0 0-80 0,-2-5 80 0,-2-1-80 15,4 6 65-15,0 0-65 0,0-3 66 0,0 1-66 0,0 2 37 16,0 0-37-16,0 0 37 0,0 0-37 0,0 0 35 15,0 0-35-15,0 5 36 0,0 6-36 0,0-11 32 16,0 0-32-16,0 13 33 0,0 3-33 0,0-16 13 16,0 0-13-16,0 22 13 0,-5 6-13 0,5-28 21 15,0 0-21-15,-3 25 21 0,3 3-21 0,0-28 23 16,0 0-23-16,-6 34 24 0,3 0-24 0,3-34 22 16,0 0-22-16,-5 34 22 0,1 1-22 0,4-35 34 15,0 0-34-15,0 39 34 0,-3-3-34 0,3-36 36 0,0 0-36 16,0 34 36-16,0-5-36 0,0-29 23 0,0 0-23 15,0 28 24-15,3-4-24 0,-3-24 18 0,0 0-18 0,0 22 19 16,2-6-19-16,-2-16 18 0,0 0-18 0,2 13 18 16,-1 1-18-16,-1-14 33 0,0 0-33 0,0 7 34 15,0 0-34-15,0-7 5 0,0 0-5 0,0 5 5 16,4 0-5-16,-4-5-1 0,0 0 1 0,2 0 0 16,5-4 0-16,-7 4-162 0,0 0 162 0,3-1-161 15,-1-3 161-15,-2 4-142 0,0 0 142 0,0-3-142 16,-2 0 142-16,2-4-493 0</inkml:trace>
  <inkml:trace contextRef="#ctx0" brushRef="#br1" timeOffset="129517.56">11777 11036 527 0,'0'0'0'0,"14"-7"0"0,10-5 0 0,-24 12 121 0,0 0-121 15,9-3 121-15,-9 8-121 0,0-5 87 0,0 0-87 16,0 5 87-16,-4 0-87 0,4-5 62 0,0 0-62 0,0 5 63 16,4 0-63-16,-4-5 24 0,0 0-24 0,5 6 25 15,7-5-25-15,-12-1 27 0,0 0-27 0,12 2 27 16,7-2-27-16,-19 0 7 0,0 0-7 0,25 3 8 16,1 3-8-16,-26-6 26 0,0 0-26 0,33 5 26 15,0 2-26-15,-33-7 12 0,0 0-12 0,39 3 13 16,1 0-13-16,-40-3 27 0,0 0-27 0,40 2 27 15,3-2-27-15,-43 0 6 0,0 0-6 0,39 0 7 16,-6 0-7-16,-33 0 10 0,0 0-10 0,35 0 10 16,-6 2-10-16,-29-2 15 0,0 0-15 0,30 5 16 15,-1-3-16-15,-29-2 8 0,0 0-8 0,26 3 8 0,-1 1-8 16,-25-4 1-16,0 0-1 0,17 3 1 0,-1-3-1 16,-16 0 8-16,0 0-8 0,14 0 9 0,-5 0-9 15,-9 0-46-15,0 0 46 0,5-5-46 0,2 0 46 16,-7 5-168-16,0 0 168 0,0-5-168 0,0-2 168 0,0-5-639 15</inkml:trace>
  <inkml:trace contextRef="#ctx0" brushRef="#br1" timeOffset="130192.57">11812 10267 225 0,'0'0'0'0,"5"3"0"0,2 4 0 0,-7-7 83 16,0 0-83-16,5-3 83 0,-2-3-83 0,-3 6 80 15,0 0-80-15,2-3 81 0,2-4-81 0,-4 7 71 0,0 0-71 16,7-5 72-16,3-2-72 0,-10 7 50 0,0 0-50 15,16-5 51-15,5 2-51 0,-21 3 44 0,0 0-44 16,22-4 45-16,11-1-45 0,-33 5 28 0,0 0-28 16,32-2 28-16,4 1-28 0,-36 1 39 0,0 0-39 0,39 0 40 15,-1-4-40-15,-38 4 33 0,0 0-33 0,38 0 33 16,-5 0-33-16,-33 0 13 0,0 0-13 0,30-5 14 16,-4-2-14-16,-26 7 32 0,0 0-32 0,21 0 32 15,-3-3-32-15,-18 3 5 0,0 0-5 0,13 3 5 16,0-3-5-16,-13 0 9 0,0 0-9 0,12 2 10 15,-7 0-10-15,-5-2 8 0,0 0-8 0,7 1 9 16,-5 1-9-16,-2-2-79 0,0 0 79 0,3 2-79 16,1 1 79-16,-4-3-113 0,0 0 113 0,3 5-606 15,-6-10 606-15</inkml:trace>
  <inkml:trace contextRef="#ctx0" brushRef="#br1" timeOffset="132175.04">12963 10774 998 0,'0'0'0'0,"0"0"-137"0,0 0 137 0,0 0-137 15,-31-2 137-15,31 2-2 0,0 0 2 0,-12 0-1 0,3-2 1 16,9 2-9-16,0 0 9 0,-9 0-8 0,2-1 8 16,7 1-35-16,0 0 35 0,-5 0-35 0,-4 0 35 0,9 0-3 15,0 0 3-15,-7 1-2 0,2 1 2 0,5-2-13 16,0 0 13-16,-12 10-13 0,-2 6 13 0,14-16 0 16,0 0 0-16,-16 17 0 0,2 4 0 0,14-21-1 15,0 0 1-15,-12 24-1 0,0 5 1 0,12-29-8 16,0 0 8-16,-5 25-7 0,-2 1 7 0,7-26-4 15,0 0 4-15,-2 31-3 0,5 3 3 0,-3-34-7 16,0 0 7-16,6 31-6 0,2 2 6 0,-8-33-3 0,0 0 3 16,13 24-3-16,4-1 3 0,-17-23-2 0,0 0 2 15,14 16-2-15,5-6 2 0,-19-10 0 0,0 0 0 16,17 2 0-16,4-7 0 0,-21 5 4 0,0 0-4 0,18-12 4 16,-1-4-4-16,-17 16 23 0,0 0-23 15,18-22 24-15,-3-4-24 0,-15 26 13 0,0 0-13 0,14-25 14 16,-2-3-14-16,-12 28 35 0,0 0-35 0,6-27 36 15,-5-1-36-15,-1 28 1 0,0 0-1 0,0-27 2 16,-1-2-2-16,1 29 22 0,0 0-22 0,-6-27 23 16,-2-1-23-16,8 28 13 0,0 0-13 0,-9-24 14 15,-3 4-14-15,12 20 9 0,0 0-9 0,-12-16 10 16,1 6-10-16,11 10 10 0,0 0-10 0,-7-7 10 16,2 5-10-16,5 2 3 0,0 0-3 0,-12 2 4 15,3 8-4-15,9-10 6 0,0 0-6 0,-12 16 6 16,-2 1-6-16,14-17 0 0,0 0 0 0,-10 19 1 0,1 0-1 15,9-19-81-15,0 0 81 0,-5 18-81 0,-4 0 81 16,9-18-108-16,0 0 108 0,0 15-108 0,0-1 108 16,-4 15-262-16</inkml:trace>
  <inkml:trace contextRef="#ctx0" brushRef="#br1" timeOffset="132790.81">13144 10911 147 0,'0'0'0'0,"2"5"0"0,5 5 0 0,-7-10 27 15,0 0-27-15,3 21 27 0,3 10-27 0,-6-31 26 16,0 0-26-16,5 27 26 0,2 1-26 0,-7-28 34 16,0 0-34-16,5 25 35 0,2 1-35 0,-7-26 20 15,0 0-20-15,12 14 20 0,6-4-20 0,-18-10 36 0,0 0-36 16,14-2 36-16,1-8-36 0,-15 10 20 0,0 0-20 16,18-19 20-16,-1-10-20 0,-17 29 36 0,0 0-36 15,14-29 36-15,2-5-36 0,-16 34 12 0,0 0-12 0,12-31 13 16,-3-4-13-16,-9 35-29 0,0 0 29 0,5-23-29 15,0 2 29-15,-5 21-131 0,0 0 131 0,4-14-131 16,-1 7 131-16,6-13-96 0</inkml:trace>
  <inkml:trace contextRef="#ctx0" brushRef="#br1" timeOffset="133136.31">13555 10710 270 0,'0'0'0'0,"-3"9"0"0,-2 3 0 0,5-12 82 15,0 0-82-15,-4 12 82 0,4 2-82 0,0-14 66 16,0 0-66-16,0 24 66 0,0 8-66 0,0-32 46 16,0 0-46-16,4 35 47 0,-3 4-47 0,-1-39 12 15,0 0-12-15,4 36 13 0,-1-2-13 0,-3-34 13 0,0 0-13 16,0 36 13-16,2 0-13 0,-2-36 15 0,0 0-15 16,0 28 16-16,0-6-16 0,0-22 8 0,0 0-8 15,0 19 8-15,2-4-8 0,-2-15-112 0,0 0 112 0,5 10-112 16,-1-10 112-16,4 12-312 0</inkml:trace>
  <inkml:trace contextRef="#ctx0" brushRef="#br1" timeOffset="133481.44">13306 10644 427 0,'0'0'0'0,"7"5"0"0,5 5 0 0,-12-10 110 16,0 0-110-16,14 4 110 0,0-4-110 0,-14 0 90 15,0 0-90-15,19 1 91 0,8-1-91 0,-27 0 67 16,0 0-67-16,26 2 68 0,7-2-68 0,-33 0 47 15,0 0-47-15,29 2 48 0,6 1-48 0,-35-3 20 16,0 0-20-16,33 0 20 0,-3 0-20 0,-30 0 12 16,0 0-12-16,26 0 13 0,-1 0-13 0,-25 0 17 15,0 0-17-15,19 0 17 0,-2-3-17 0,-17 3 14 16,0 0-14-16,16-2 15 0,-4 2-15 0,-12 0-106 0,0 0 106 16,9 0-106-16,-1 0 106 0,6 0-644 0</inkml:trace>
  <inkml:trace contextRef="#ctx0" brushRef="#br1" timeOffset="134172.25">14062 10507 919 0,'0'0'0'0,"2"3"0"16,3 4 0-16,-5-7-15 0,0 0 15 0,4 2-15 15,1-1 15-15,-5-1 5 0,0 0-5 0,5 5 5 16,2-5-5-16,-7 0 26 0,0 0-26 0,9 7 26 15,3 4-26-15,-12-11 1 0,0 0-1 0,11 13 1 16,4-1-1-16,-15-12 2 0,0 0-2 0,21 16 2 16,5-1-2-16,-26-15 12 0,0 0-12 0,26 12 12 0,4-2-12 15,-30-10 8-15,0 0-8 0,33 11 9 0,-2-8-9 16,-31-3 15-16,0 0-15 0,28 2 15 0,-2-4-15 16,-26 2 15-16,0 0-15 0,25-3 15 0,-4-2-15 15,-21 5 9-15,0 0-9 0,17-6 9 0,-5 0-9 0,-12 6 9 16,0 0-9-16,9-6 10 0,-4 1-10 0,-5 5-40 15,0 0 40-15,4-3-39 0,-4 1 39 0,0 2-150 16,0 0 150-16,0 0-150 0,-4-2 150 0,-1 1-440 16</inkml:trace>
  <inkml:trace contextRef="#ctx0" brushRef="#br1" timeOffset="134561.65">14048 10767 348 0,'0'0'0'0,"9"0"0"15,5 0 0-15,-14 0 17 0,0 0-17 0,16 2 17 0,1-1-17 16,-17-1 35-16,0 0-35 0,25 0 36 0,4-1-36 16,-29 1 56-16,0 0-56 0,33-2 56 0,7 0-56 15,-40 2 50-15,0 0-50 0,42-3 50 0,3-1-50 0,-45 4 55 16,0 0-55-16,44-3 55 0,-6 1-55 0,-38 2 24 15,0 0-24-15,35 0 25 0,-5-5-25 0,-30 5-19 16,0 0 19-16,24 0-18 0,-3 0 18 0,-21 0-111 16,0 0 111-16,14 5-111 0,-2 2 111 0,13 5-336 15</inkml:trace>
  <inkml:trace contextRef="#ctx0" brushRef="#br1" timeOffset="135267.27">15198 10282 124 0,'0'0'0'0,"-5"14"0"15,-5 6 0-15,10-20 83 0,0 0-83 0,-2 9 84 16,5-6-84-16,-3-3 87 0,0 0-87 0,2 4 87 16,1-2-87-16,-3-2 66 0,0 0-66 0,0 13 67 15,-3 8-67-15,3-21 46 0,0 0-46 0,-2 27 46 16,2 9-46-16,0-36 37 0,0 0-37 0,-1 40 38 15,-1 2-38-15,2-42 15 0,0 0-15 0,-4 45 15 16,1 5-15-16,3-50 20 0,0 0-20 0,-5 46 20 16,-4 4-20-16,9-50 15 0,0 0-15 0,-9 46 15 15,0-2-15-15,9-44 9 0,0 0-9 0,-8 38 10 16,1-5-10-16,7-33 4 0,0 0-4 0,-5 29 4 0,1-5-4 16,4-24 7-16,0 0-7 0,-3 20 7 0,1-4-7 15,2-16 0-15,0 0 0 0,0 12 0 0,-4-4 0 16,4-8-138-16,0 0 138 0,0 7-137 0,0-3 137 0,0 6-379 15</inkml:trace>
  <inkml:trace contextRef="#ctx0" brushRef="#br1" timeOffset="135627.49">14825 11057 651 0,'0'0'0'0,"7"-4"0"16,7-1 0-16,-14 5 44 0,0 0-44 0,7-3 44 16,2 3-44-16,-9 0 71 0,0 0-71 0,14-4 71 15,0 4-71-15,-14 0 64 0,0 0-64 0,21 4 65 16,3-3-65-16,-24-1 16 0,0 0-16 0,30 4 17 15,-1-3-17-15,-29-1 34 0,0 0-34 0,33 6 34 16,4-5-34-16,-37-1 11 0,0 0-11 0,37 2 11 16,-3 0-11-16,-34-2 19 0,0 0-19 0,34 0 20 15,-3-4-20-15,-31 4 14 0,0 0-14 0,28-1 15 16,-7-8-15-16,-21 9 9 0,0 0-9 0,19-3 10 0,-5-4-10 16,-14 7-24-16,0 0 24 0,10-5-23 0,-1 1 23 15,-9 4-173-15,0 0 173 0,3-7-173 0,1 2 173 16,-1-5-517-16</inkml:trace>
  <inkml:trace contextRef="#ctx0" brushRef="#br1" timeOffset="136048.7">14853 10265 270 0,'0'0'0'0,"14"12"0"16,7 7 0-16,-21-19 121 0,0 0-121 0,9 10 121 15,-7 0-121-15,-2-10 102 0,0 0-102 0,3 6 103 16,1-3-103-16,-4-3 75 0,0 0-75 0,8 7 75 15,6-2-75-15,-14-5 47 0,0 0-47 0,19 7 48 16,7 0-48-16,-26-7 32 0,0 0-32 0,30 5 32 16,8-5-32-16,-38 0 7 0,0 0-7 0,39 0 7 15,6-9-7-15,-45 9 11 0,0 0-11 0,47-7 11 16,4-5-11-16,-51 12 24 0,0 0-24 0,45-12 25 0,0-3-25 16,-45 15 19-16,0 0-19 0,38-12 20 0,-3 0-20 15,-35 12 25-15,0 0-25 0,28-7 26 0,-5 2-26 16,-23 5 8-16,0 0-8 0,17 0 8 0,-6 0-8 15,-11 0-49-15,0 0 49 0,8 3-48 0,-8 6 48 0,0-9-168 16,0 0 168-16,2 14-168 0,-4 3 168 0,2 15-486 16</inkml:trace>
  <inkml:trace contextRef="#ctx0" brushRef="#br1" timeOffset="136753.53">15846 10774 113 0,'0'0'0'0,"-3"3"0"0,-6 2 0 0,9-5 59 0,0 0-59 15,-3 2 60-15,3 0-60 0,0-2 98 0,0 0-98 16,-6 0 99-16,5-2-99 0,1 2 83 0,0 0-83 16,-6 0 83-16,1-2-83 0,5 2 73 0,0 0-73 15,-9 2 73-15,-8 3-73 0,17-5 57 0,0 0-57 0,-19 7 57 16,-2 2-57-16,21-9 40 0,0 0-40 0,-21 15 40 16,2-1-40-16,19-14 10 0,0 0-10 0,-21 19 11 15,5 1-11-15,16-20 21 0,0 0-21 0,-12 21 21 16,2 1-21-16,10-22 7 0,0 0-7 0,-6 22 8 15,5 2-8-15,1-24 3 0,0 0-3 0,7 23 4 16,3-1-4-16,-10-22 13 0,0 0-13 0,19 17 13 16,7-5-13-16,-26-12 3 0,0 0-3 0,27 9 4 15,0-4-4-15,-27-5 2 0,0 0-2 0,27 1 2 16,-3-2-2-16,-24 1 5 0,0 0-5 0,19-2 5 16,-1-1-5-16,-18 3-2 0,0 0 2 0,15 0-1 15,-6-4 1-15,-9 4-144 0,0 0 144 0,9-2-143 0,-1 1 143 16,10-3-487-16</inkml:trace>
  <inkml:trace contextRef="#ctx0" brushRef="#br1" timeOffset="137339.54">16031 10841 415 0,'0'0'0'0,"0"0"0"16,3 3 0-16,-3-3-6 0,0 0 6 0,4-3-6 15,1-6 6-15,-5 9 78 0,0 0-78 0,5-7 78 16,2-1-78-16,-7 8 93 0,0 0-93 0,6-9 93 16,1 1-93-16,-7 8 95 0,0 0-95 0,8-7 95 15,-3 0-95-15,-5 7 65 0,0 0-65 0,13-4 65 16,-1 3-65-16,-12 1 62 0,0 0-62 0,17 0 62 16,1 3-62-16,-18-3 35 0,0 0-35 0,17 5 35 15,1 4-35-15,-18-9 16 0,0 0-16 0,15 10 17 16,-3-3-17-16,-12-7 30 0,0 0-30 0,9 10 30 0,-4 2-30 15,-5-12 18-15,0 0-18 0,6 12 18 0,-5 0-18 16,-1-12 10-16,0 0-10 0,0 12 11 0,-3 2-11 16,3-14 10-16,0 0-10 0,-5 15 11 0,-2 1-11 0,7-16 8 15,0 0-8-15,-13 20 9 0,-4-3-9 0,17-17 8 16,0 0-8-16,-14 18 8 0,2-1-8 0,12-17 1 16,0 0-1-16,-16 12 1 0,4 3-1 0,12-15 3 15,0 0-3-15,-10 12 3 0,1 4-3 0,9-16 1 16,0 0-1-16,-9 15 2 0,6 0-2 0,3-15 4 15,0 0-4-15,1 16 5 0,10 1-5 0,-11-17 2 16,0 0-2-16,17 12 3 0,9-5-3 0,-26-7 0 0,0 0 0 16,33 1 0-16,2-2 0 0,-35 1-72 0,0 0 72 15,42-7-72-15,0-7 72 0,-42 14-89 0,0 0 89 16,42-20-89-16,1-9 89 0,39-21-793 0</inkml:trace>
  <inkml:trace contextRef="#ctx0" brushRef="#br1" timeOffset="139455.69">12075 11629 135 0,'0'0'0'0,"0"0"0"0,0 0 0 0,0 0 40 0,0 0-40 0,0 0 40 15,-4 41-40-15,4-41 33 0,0 0-33 16,-2 27 34-16,1 6-34 0,1-33 39 0,0 0-39 0,-2 36 40 16,-2 3-40-16,4-39 25 0,0 0-25 0,-5 38 26 15,2-2-26-15,3-36 40 0,0 0-40 0,-7 43 40 16,0 5-40-16,7-48 33 0,0 0-33 0,-7 41 33 16,2-2-33-16,5-39 38 0,0 0-38 0,-4 41 38 15,-3-5-38-15,7-36 24 0,0 0-24 0,-5 33 25 16,0-4-25-16,5-29 27 0,0 0-27 0,-6 26 27 15,3-4-27-15,3-22 33 0,0 0-33 0,-4 17 33 16,4 0-33-16,0-17 12 0,0 0-12 0,-3 14 12 0,1-4-12 16,2-10 6-16,0 0-6 0,0 9 6 0,-3-4-6 15,3-5-101-15,0 0 101 0,0 7-100 0,-4-7 100 0,1 7-394 16</inkml:trace>
  <inkml:trace contextRef="#ctx0" brushRef="#br1" timeOffset="139892.68">11799 12335 841 0,'0'0'0'0,"7"-2"0"16,7 0 0-16,-14 2 0 0,0 0 0 0,9-2 1 15,-4 2-1-15,-5 0 34 0,0 0-34 0,4 0 35 16,-1 2-35-16,-3-2 3 0,0 0-3 0,9 5 3 16,3 2-3-16,-12-7 0 0,0 0 0 0,17 7 0 15,10 2 0-15,-27-9 0 0,0 0 0 0,29 8 0 16,8 1 0-16,-37-9-2 0,0 0 2 0,38 7-2 15,2-7 2-15,-40 0 0 0,0 0 0 0,42 1 1 16,-4-2-1-16,-38 1 0 0,0 0 0 0,37 1 1 16,-2 1-1-16,-35-2 1 0,0 0-1 0,31 2 1 0,-3-1-1 15,-28-1 1-15,0 0-1 0,23 2 1 0,-6 1-1 16,-17-3 7-16,0 0-7 0,19 0 8 0,-7 2-8 16,-12-2 8-16,0 0-8 0,14 0 8 0,-5 0-8 15,-9 0 3-15,0 0-3 0,4 0 4 0,1 0-4 0,-5 0-115 16,0 0 115-16,0-5-114 0,0-2 114 0,3-5-458 15</inkml:trace>
  <inkml:trace contextRef="#ctx0" brushRef="#br1" timeOffset="140521.68">11829 11636 303 0,'0'0'0'0,"3"3"0"0,6 4 0 0,-9-7 35 15,0 0-35-15,2 2 36 0,-2-4-36 0,0 2 52 16,0 0-52-16,0 0 52 0,0-5-52 0,0 5 44 16,0 0-44-16,0 0 45 0,3-5-45 0,-3 5 16 15,0 0-16-15,7-2 17 0,2 0-17 0,-9 2 32 16,0 0-32-16,14 0 32 0,7 2-32 0,-21-2 10 16,0 0-10-16,24 2 11 0,8 1-11 0,-32-3 29 15,0 0-29-15,36 2 29 0,3-1-29 0,-39-1 18 0,0 0-18 16,38 2 19-16,0 2-19 0,-38-4 35 0,0 0-35 15,39 3 36-15,-6 0-36 0,-33-3 12 0,0 0-12 0,34 0 12 16,-4 0-12-16,-30 0 12 0,0 0-12 0,26-3 13 16,-1-2-13-16,-25 5 16 0,0 0-16 0,21-4 17 15,-2 1-17-15,-19 3 8 0,0 0-8 0,15-5 8 16,-1 1-8-16,-14 4 15 0,0 0-15 0,11 0 16 16,-4 0-16-16,-7 0 23 0,0 0-23 0,3 2 24 15,-5 0-24-15,2-2-27 0,0 0 27 0,-1 7-27 16,-5 3 27-16,6-10-170 0,0 0 170 0,-3 15-170 15,-2 4 170-15,-4 16-373 0</inkml:trace>
  <inkml:trace contextRef="#ctx0" brushRef="#br1" timeOffset="141080.24">12656 12233 393 0,'0'0'0'0,"0"0"0"16,0 0 0-16,0 0 61 0,0 0-61 0,0 4 62 16,0-1-62-16,0-3 62 0,0 0-62 0,0 9 62 15,0-1-62-15,0-8 45 0,0 0-45 0,0 16 45 0,-3 4-45 16,3-20 34-16,0 0-34 0,0 31 34 0,0 12-34 16,0-43 32-16,0 0-32 0,0 31 33 0,0 0-33 15,0-31 32-15,0 0-32 0,-2 29 32 0,2-2-32 16,0-27 22-16,0 0-22 0,-3 19 22 0,3-2-22 0,0-17 28 15,0 0-28-15,0 14 28 0,3-5-28 0,-3-9 7 16,0 0-7-16,0 5 7 0,5-2-7 0,-5-3 5 16,0 0-5-16,4-5 5 0,5-2-5 0,-9 7-91 15,0 0 91-15,8-12-91 0,1-7 91 0,8-12-569 16</inkml:trace>
  <inkml:trace contextRef="#ctx0" brushRef="#br1" timeOffset="141438.31">12923 12240 863 0,'0'0'0'0,"-3"2"0"15,-6 1 0-15,9-3-9 0,0 0 9 0,-4 6-8 16,4-1 8-16,0-5 13 0,0 0-13 0,0 8 13 16,4 4-13-16,-4-12 31 0,0 0-31 0,0 16 31 15,-4 8-31-15,4-24 4 0,0 0-4 0,-3 27 4 16,-4 9-4-16,7-36 26 0,0 0-26 0,-7 33 26 16,2 4-26-16,5-37 13 0,0 0-13 0,-9 36 14 0,5 4-14 15,4-40 11-15,0 0-11 0,-5 31 11 0,2-1-11 16,3-30 4-16,0 0-4 0,0 24 5 0,-4-3-5 15,4-21 0-15,0 0 0 0,0 12 0 0,4-7 0 16,-4-5-138-16,0 0 138 0,5-5-138 0,4-11 138 0,-9 16-160 16,0 0 160-16,8-20-159 0,3-11 159 0,8-20-243 15</inkml:trace>
  <inkml:trace contextRef="#ctx0" brushRef="#br1" timeOffset="141679.54">13014 12364 393 0,'0'0'0'0,"0"0"0"16,-2 5 0-16,2-5 61 0,0 0-61 0,10 5 62 16,9 4-62-16,-19-9 39 0,0 0-39 0,20 6 40 15,4 3-40-15,-24-9 26 0,0 0-26 0,21 8 26 16,2-4-26-16,-23-4 6 0,0 0-6 0,20 3 7 15,0 1-7-15,-20-4-1 0,0 0 1 0,17-2-1 16,0-1 1-16,-17 3-129 0,0 0 129 0,13-6-129 16,-5 1 129-16,15-5-208 0</inkml:trace>
  <inkml:trace contextRef="#ctx0" brushRef="#br1" timeOffset="141919.15">13254 12317 527 0,'0'0'0'0,"0"4"0"0,0 3 0 0,0-7 70 16,0 0-70-16,0 13 71 0,0 6-71 0,0-19 65 16,0 0-65-16,0 23 65 0,-3 0-65 0,3-23 42 15,0 0-42-15,-4 30 42 0,-1 0-42 0,5-30 13 16,0 0-13-16,-5 26 13 0,1-4-13 0,4-22-42 0,0 0 42 15,-3 18-42-15,-1-6 42 0,4-12-166 0,0 0 166 16,-2 8-166-16,2-8 166 0,-3 5-268 0</inkml:trace>
  <inkml:trace contextRef="#ctx0" brushRef="#br1" timeOffset="142324.67">12742 11958 135 0,'0'0'0'0,"5"-5"0"0,2-6 0 0,-7 11 51 16,0 0-51-16,9-10 51 0,-4-4-51 0,-5 14 29 15,0 0-29-15,9-12 29 0,3 0-29 0,-12 12 11 16,0 0-11-16,12-10 11 0,4 1-11 0,-16 9 21 16,0 0-21-16,17-8 21 0,-3 1-21 0,-14 7 7 15,0 0-7-15,12-5 7 0,0 3-7 0,-12 2 24 16,0 0-24-16,6 0 25 0,-3 0-25 0,-3 0 12 15,0 0-12-15,4 0 13 0,-3 2-13 0,-1-2 10 0,0 0-10 16,0 0 10-16,0 3-10 0,0-3 1 0,0 0-1 16,-1 2 2-16,-6 1-2 0,7-3-112 0,0 0 112 15,-6-3-112-15,3 0 112 0,-6-3-97 0</inkml:trace>
  <inkml:trace contextRef="#ctx0" brushRef="#br1" timeOffset="142954.44">13576 11987 875 0,'0'0'0'0,"0"0"0"15,9 0 0-15,-9 0 135 0,0 0-135 0,0 0 136 16,2 0-136-16,-2 0 95 0,0 0-95 0,0 0 96 15,3 0-96-15,-3 0 5 0,0 0-5 0,4 0 6 16,1 0-6-16,-5 0-5 0,0 0 5 0,9 0-5 16,6 0 5-16,-15 0-20 0,0 0 20 0,14 0-20 15,4 0 20-15,-18 0-19 0,0 0 19 0,21 0-18 16,3 0 18-16,-24 0-4 0,0 0 4 0,23 0-4 16,4 1 4-16,-27-1-3 0,0 0 3 0,20 2-3 15,-1 2 3-15,-19-4-2 0,0 0 2 0,17 3-1 16,-5 2 1-16,-12-5-1 0,0 0 1 0,11 7-1 0,-4-4 1 15,-7-3-1-15,0 0 1 0,5 6-1 0,-1-3 1 16,-4-3-1-16,0 0 1 0,3 3 0 0,-3-1 0 16,0-2-94-16,0 0 94 0,0 4-93 0,0-3 93 0,0-1-154 15,0 0 154-15,0 5-153 0,0-5 153 0,-3 6-461 16</inkml:trace>
  <inkml:trace contextRef="#ctx0" brushRef="#br1" timeOffset="143359.09">13543 12132 404 0,'0'0'0'0,"9"-1"0"16,8-3 0-16,-17 4 96 0,0 0-96 0,13-1 97 16,-8-1-97-16,-5 2 92 0,0 0-92 0,8 2 93 15,-1 3-93-15,-7-5 66 0,0 0-66 0,13 7 66 16,4-1-66-16,-17-6 29 0,0 0-29 0,21 11 29 0,2-4-29 15,-23-7 27-15,0 0-27 0,26 8 27 0,5 1-27 16,-31-9 22-16,0 0-22 0,31 6 23 0,3 0-23 0,-34-6 24 16,0 0-24-16,29 3 25 0,3 0-25 15,-32-3 23-15,0 0-23 0,27 2 24 0,0-4-24 0,-27 2-1 16,0 0 1-16,24-3-1 0,-1-2 1 0,-23 5-100 16,0 0 100-16,15-7-99 0,-4-2 99 0,17-6-640 15</inkml:trace>
  <inkml:trace contextRef="#ctx0" brushRef="#br2" timeOffset="157351.04">3824 7157 102 0,'0'0'0'0,"-4"-13"0"16,1-15 0-16,3 28 36 0,0 0-36 0,0 12 36 0,0 19-36 16,0-31 42-16,0 0-42 0,0 26 43 0,3 5-43 15,-3-31 27-15,0 0-27 0,4 27 27 0,1 4-27 0,-5-31 28 16,0 0-28-16,5 27 28 0,2-3-28 0,-7-24 14 16,0 0-14-16,0 21 15 0,2 1-15 0,-2-22 5 15,0 0-5-15,0 24 5 0,0 0-5 0,0-24 3 16,0 0-3-16,0 21 4 0,-2 1-4 0,2-22 6 15,0 0-6-15,0 24 6 0,0 0-6 0,0-24 2 16,0 0-2-16,0 22 3 0,0 2-3 0,0-24 0 16,0 0 0-16,0 24 0 0,0 0 0 0,0-24 0 15,0 0 0-15,-3 21 0 0,-1 1 0 0,4-22 1 16,0 0-1-16,-1 24 1 0,-3 3-1 0,4-27 8 0,0 0-8 16,-5 24 9-16,5-3-9 0,0-21 24 0,0 0-24 15,-4 22 25-15,4-1-25 0,0-21 13 0,0 0-13 16,0 24 13-16,4 1-13 0,-4-25 10 0,0 0-10 0,0 24 11 15,0 0-11-15,0-24 10 0,0 0-10 0,0 28 10 16,2-1-10-16,-2-27 3 0,0 0-3 0,0 28 4 16,0-4-4-16,0-24 19 0,0 0-19 0,0 27 20 15,-2 0-20-15,2-27 13 0,0 0-13 0,0 28 14 16,0 1-14-16,0-29 9 0,0 0-9 0,-4 27 10 16,4-1-10-16,0-26 26 0,0 0-26 0,-3 24 26 15,3 0-26-15,0-24 19 0,0 0-19 0,-4 21 20 16,3-3-20-16,1-18 34 0,0 0-34 0,-4 19 35 15,4 2-35-15,0-21 12 0,0 0-12 0,0 15 12 16,0-1-12-16,0-14 30 0,0 0-30 0,0 17 30 16,0 4-30-16,0-21 11 0,0 0-11 0,0 17 11 0,4 2-11 15,-4-19 19-15,0 0-19 0,0 20 20 0,0 2-20 16,0-22 23-16,0 0-23 0,0 18 24 0,1 0-24 16,-1-18 22-16,0 0-22 0,0 19 22 0,0-2-22 0,0-17 4 15,0 0-4-15,-1 19 4 0,1-2-4 0,0-17 8 16,0 0-8-16,-4 19 9 0,1 0-9 0,3-19 8 15,0 0-8-15,-2 19 8 0,2 1-8 0,0-20 14 16,0 0-14-16,-3 19 15 0,3 2-15 0,0-21 3 16,0 0-3-16,0 15 4 0,0 2-4 0,0-17 12 15,0 0-12-15,-4 16 13 0,4-1-13 0,0-15 8 16,0 0-8-16,-2 19 9 0,2-3-9 0,0-16 8 16,0 0-8-16,-3 20 9 0,3 1-9 0,0-21 3 0,0 0-3 15,-5 22 4-15,-2-3-4 0,7-19 6 0,0 0-6 16,-6 22 6-16,-1 0-6 0,7-22 7 0,0 0-7 0,-5 21 7 15,0-2-7-15,5-19 22 0,0 0-22 0,-3 12 23 16,-1-2-23-16,4-10 0 0,0 0 0 0,-5 10 1 16,5-3-1-16,0-7 3 0,0 0-3 0,-4 7 4 15,4-2-4-15,0-5 12 0,0 0-12 0,-3 5 12 16,3-1-12-16,0-4 14 0,0 0-14 0,0 0 15 16,0 0-15-16,0 0 4 0,0 0-4 0,3-4 4 15,1-1-4-15,-4 5 13 0,0 0-13 0,9-7 14 16,-1-3-14-16,-8 10 3 0,0 0-3 0,9-10 4 15,3 1-4-15,-12 9 0 0,0 0 0 0,12-12 0 16,2 0 0-16,-14 12-1 0,0 0 1 0,12-10 0 16,1 1 0-16,-13 9 4 0,0 0-4 0,14-8 5 0,-2-3-5 15,-12 11 14-15,0 0-14 0,12-10 15 0,2 0-15 16,-14 10 16-16,0 0-16 0,12-12 17 0,0 0-17 16,-12 12 15-16,0 0-15 0,12-12 16 0,2-4-16 0,-14 16 9 15,0 0-9-15,13-11 10 0,1-5-10 0,-14 16 4 16,0 0-4-16,12-15 4 0,-4 3-4 0,-8 12 13 15,0 0-13-15,7-12 13 0,4 0-13 0,-11 12 8 16,0 0-8-16,7-11 8 0,-2 3-8 0,-5 8 3 16,0 0-3-16,4-5 4 0,-1-2-4 0,-3 7 6 15,0 0-6-15,2-4 7 0,-2 1-7 0,0 3 7 16,0 0-7-16,0 0 7 0,0-2-7 0,0 2 3 16,0 0-3-16,0 0 3 0,0 0-3 0,0 0 12 0,0 0-12 15,0 0 12-15,0 0-12 0,0 0 0 0,0 0 0 16,0 0 1-16,0 0-1 0,0 0 0 0,0 0 0 15,0 0 1-15,-5 4-1 0,5-4 0 0,0 0 0 0,-7 5 1 16,1 2-1-16,6-7 0 0,0 0 0 0,-5 8 0 16,-4-1 0-16,9-7-3 0,0 0 3 0,-10 12-2 15,1 0 2-15,9-12-1 0,0 0 1 0,-10 16 0 16,1-1 0-16,9-15-2 0,0 0 2 0,-10 17-2 16,1-5 2-16,9-12-2 0,0 0 2 0,-5 15-1 15,-4 1 1-15,9-16 0 0,0 0 0 0,-3 15 0 16,-3 2 0-16,6-17-4 0,0 0 4 0,-3 16-3 15,-1-1 3-15,4-15-1 0,0 0 1 0,-1 11 0 16,-3-3 0-16,4-8 0 0,0 0 0 0,-3 12 0 16,1-3 0-16,2-9 0 0,0 0 0 0,-4 10 0 0,1-1 0 15,3-9 0-15,0 0 0 0,-5 8 1 0,5-3-1 16,0-5 0-16,0 0 0 0,-4 5 0 0,4-3 0 16,0-2 0-16,0 0 0 0,0 0 1 0,-5 4-1 0,5-4 3 15,0 0-3-15,-4 1 3 0,-1 1-3 0,5-2 5 16,0 0-5-16,-7 2 6 0,2-1-6 0,5-1 15 15,0 0-15-15,-9 0 15 0,1-1-15 0,8 1 8 16,0 0-8-16,-9-2 8 0,-3-1-8 0,12 3 15 16,0 0-15-16,-9-6 16 0,0 1-16 0,9 5 1 15,0 0-1-15,-8-5 1 0,-3-3-1 0,11 8 8 16,0 0-8-16,-9-11 9 0,1-2-9 0,8 13 3 0,0 0-3 16,-9-14 3-16,0-3-3 0,9 17 2 0,0 0-2 15,-14-19 2-15,2-2-2 0,12 21 18 0,0 0-18 16,-9-24 18-16,3 0-18 0,6 24 7 0,0 0-7 0,-6-22 7 15,3 2-7-15,3 20 1 0,0 0-1 0,-5-24 1 16,1 1-1-16,4 23 16 0,0 0-16 0,-3-20 17 16,-3-4-17-16,6 24 0 0,0 0 0 0,-3-16 1 15,1 1-1-15,2 15-46 0,0 0 46 0,0-12-46 16,0 8 46-16,0 4-168 0,0 0 168 0,-3-17-1041 16,6 34 1041-16</inkml:trace>
  <inkml:trace contextRef="#ctx0" brushRef="#br2" timeOffset="161930.25">4136 7238 91 0,'0'0'0'0,"3"-3"0"16,1-4 0-16,-4 7 4 0,0 0-4 0,5 8 5 15,-2 9-5-15,-3-17 33 0,0 0-33 0,6 18 34 16,1-3-34-16,-7-15 17 0,0 0-17 0,8 15 17 15,1-1-17-15,-9-14 36 0,0 0-36 0,9 15 37 16,5 4-37-16,-14-19 36 0,0 0-36 0,15 16 37 16,3-1-37-16,-18-15 50 0,0 0-50 0,17 14 50 15,1 3-50-15,-18-17 58 0,0 0-58 0,21 17 59 16,3-1-59-16,-24-16 45 0,0 0-45 0,26 17 46 16,-2 2-46-16,-24-19 43 0,0 0-43 0,30 18 43 15,-4-2-43-15,-26-16 47 0,0 0-47 0,26 12 47 16,-5 0-47-16,-21-12 35 0,0 0-35 0,25 7 36 0,-3-2-36 15,-22-5 45-15,0 0-45 0,26 5 45 0,2-2-45 16,-28-3 27-16,0 0-27 0,26 4 27 0,-1-1-27 16,-25-3 18-16,0 0-18 0,26 0 18 0,4 0-18 0,-30 0 35 15,0 0-35-15,29 2 36 0,6 1-36 0,-35-3 28 16,0 0-28-16,35 4 28 0,1 1-28 0,-36-5 23 16,0 0-23-16,35 5 24 0,-2 0-24 0,-33-5 35 15,0 0-35-15,27 4 35 0,-1-3-35 0,-26-1 20 16,0 0-20-16,28 2 20 0,-2-2-20 0,-26 0 11 15,0 0-11-15,26 0 11 0,3-2-11 0,-29 2 11 16,0 0-11-16,27-1 11 0,2 1-11 0,-29 0 15 16,0 0-15-16,33-4 16 0,0 4-16 0,-33 0 3 0,0 0-3 15,30 4 4-15,5-3-4 0,-35-1 2 0,0 0-2 16,29 4 3-16,5-1-3 0,-34-3 27 0,0 0-27 16,29 4 27-16,1-3-27 0,-30-1 5 0,0 0-5 0,26 0 5 15,-3 0-5-15,-23 0 5 0,0 0-5 0,24 0 5 16,-3 0-5-16,-21 0 3 0,0 0-3 0,21 2 3 15,5 3-3-15,-26-5 1 0,0 0-1 0,21 4 2 16,0-1-2-16,-21-3 4 0,0 0-4 0,26 5 4 16,-2 2-4-16,-24-7 6 0,0 0-6 0,23 9 6 15,-2 3-6-15,-21-12 3 0,0 0-3 0,21 10 3 16,-4 4-3-16,-17-14 2 0,0 0-2 0,18 13 2 16,-1 1-2-16,-17-14 5 0,0 0-5 0,16 19 5 15,1-2-5-15,-17-17 6 0,0 0-6 0,12 19 6 16,2-4-6-16,-14-15 0 0,0 0 0 0,12 16 1 15,-3-1-1-15,-9-15 7 0,0 0-7 0,12 14 8 0,-3 3-8 16,-9-17 7-16,0 0-7 0,5 17 8 0,2 0-8 16,-7-17 0-16,0 0 0 0,9 26 1 0,0 1-1 15,-9-27 8-15,0 0-8 0,3 24 8 0,2 0-8 16,-5-24 0-16,0 0 0 0,4 28 1 0,-4-1-1 0,0-27 0 16,0 0 0-16,3 29 0 0,-3-1 0 0,0-28 5 15,0 0-5-15,0 30 6 0,0 5-6 0,0-35 3 16,0 0-3-16,0 29 4 0,0-2-4 0,0-27 2 15,0 0-2-15,0 31 3 0,2 0-3 0,-2-31 5 16,0 0-5-16,3 29 6 0,-3-2-6 0,0-27 21 16,0 0-21-16,4 30 21 0,1-3-21 0,-5-27 2 15,0 0-2-15,4 29 3 0,-4-2-3 0,0-27 7 0,0 0-7 16,5 24 7-16,-2 4-7 0,-3-28 23 0,0 0-23 16,4 22 24-16,-2 2-24 0,-2-24 0 0,0 0 0 0,3 24 0 15,1 3 0-15,-4-27 0 0,0 0 0 0,0 24 1 16,5 0-1-16,-5-24 7 0,0 0-7 0,0 21 8 15,3-2-8-15,-3-19 3 0,0 0-3 0,0 20 3 16,0-1-3-16,0-19 2 0,0 0-2 0,0 21 2 16,2 1-2-16,-2-22 5 0,0 0-5 0,0 19 5 15,4 1-5-15,-4-20 2 0,0 0-2 0,0 24 3 16,0 0-3-16,0-24 5 0,0 0-5 0,-4 24 5 16,2 0-5-16,2-24 0 0,0 0 0 0,0 26 1 15,-3-5-1-15,3-21 0 0,0 0 0 0,0 22 0 16,-5-1 0-16,5-21-3 0,0 0 3 0,-4 22-3 15,-1 0 3-15,5-22-7 0,0 0 7 0,-4 22-6 16,-3-1 6-16,7-21 0 0,0 0 0 0,-5 19 0 16,2 0 0-16,3-19-1 0,0 0 1 0,-2 17 0 0,-2-2 0 15,4-15-7-15,0 0 7 0,0 16-6 0,0-1 6 16,0-15-4-16,0 0 4 0,0 12-3 0,0-3 3 0,0-9-7 16,0 0 7-16,0 8-6 0,0-1 6 0,0-7-8 15,0 0 8-15,4 3-7 0,1-1 7 0,-5-2-1 16,0 0 1-16,4-2 0 0,4-4 0 0,-8 6-3 15,0 0 3-15,9-9-3 0,3-3 3 0,-12 12-2 16,0 0 2-16,11-15-1 0,4-8 1 0,-15 23-2 16,0 0 2-16,13-24-1 0,4-1 1 0,-17 25-4 15,0 0 4-15,17-28-3 0,-1-3 3 0,-16 31-1 0,0 0 1 16,19-32 0-16,6-2 0 0,-25 34 0 0,0 0 0 16,21-33 0-16,1-1 0 0,-22 34-5 0,0 0 5 15,25-31-5-15,-4 3 5 0,-21 28-1 0,0 0 1 0,20-27 0 16,1 1 0-16,-21 26-1 0,0 0 1 0,18-22 0 15,-4-2 0-15,-14 24-7 0,0 0 7 0,15-15-7 16,-6-2 7-16,-9 17-1 0,0 0 1 0,9-11 0 16,-6 3 0-16,-3 8-1 0,0 0 1 0,6-4 0 15,-6 4 0-15,0 0 0 0,0 0 0 0,0 0 0 16,3-3 0-16,-3 3 0 0,0 0 0 0,0 0 0 16,0 7 0-16,0-7-6 0,0 0 6 0,-7 8-5 15,2 3 5-15,5-11-1 0,0 0 1 0,-9 17-1 16,-3 0 1-16,12-17-1 0,0 0 1 0,-18 26-1 15,1 1 1-15,17-27-8 0,0 0 8 0,-17 27-7 0,-3 2 7 16,20-29-3-16,0 0 3 0,-19 35-3 0,-5 4 3 16,24-39-2-16,0 0 2 0,-21 34-2 0,4 1 2 15,17-35-5-15,0 0 5 0,-18 34-5 0,1 0 5 16,17-34-1-16,0 0 1 0,-16 29 0 0,2-1 0 0,14-28-2 16,0 0 2-16,-12 24-2 0,0-2 2 0,12-22-2 15,0 0 2-15,-9 19-1 0,0-5 1 0,9-14 1 16,0 0-1-16,-7 11 1 0,2-2-1 0,5-9 1 15,0 0-1-15,-5 7 2 0,-2-4-2 0,7-3 1 16,0 0-1-16,-5 4 2 0,-4-4-2 0,9 0 4 16,0 0-4-16,-12-11 4 0,-2-2-4 0,14 13 2 15,0 0-2-15,-11-16 2 0,1-2-2 0,10 18 10 0,0 0-10 16,-9-24 11-16,-3-7-11 0,12 31 8 0,0 0-8 16,-12-31 9-16,-2-2-9 0,14 33 1 0,0 0-1 15,-16-34 1-15,-1 5-1 0,17 29 3 0,0 0-3 0,-9-27 3 16,2-1-3-16,7 28 2 0,0 0-2 0,-5-22 2 15,1 5-2-15,4 17-100 0,0 0 100 0,-1-24-100 16,-3 1 100-16,4 23-90 0,0 0 90 0,-3-44-973 16,6 88 973-16</inkml:trace>
  <inkml:trace contextRef="#ctx0" brushRef="#br2" timeOffset="165233.69">4573 6306 113 0,'0'0'0'0,"0"0"0"16,0 0 0-16,0 0 21 0,0 0-21 0,-2 9 21 15,2 6-21-15,0-15 46 0,0 0-46 0,-3 19 46 16,3 1-46-16,0-20 34 0,0 0-34 0,-4 23 34 16,4 2-34-16,0-25 24 0,0 0-24 0,-1 28 25 15,1-1-25-15,0-27 27 0,0 0-27 0,-4 28 27 16,4 2-27-16,0-30 32 0,0 0-32 0,-3 24 33 16,1-1-33-16,2-23 42 0,0 0-42 0,0 25 42 15,-4 3-42-15,4-28 50 0,0 0-50 0,-3 24 51 0,3 1-51 16,0-25 37-16,0 0-37 0,-4 21 38 0,3-2-38 15,1-19 35-15,0 0-35 0,0 15 35 0,-4 2-35 16,4-17 15-16,0 0-15 0,0 16 15 0,0-4-15 0,0-12 12 16,0 0-12-16,0 10 13 0,0-1-13 0,0-9 0 15,0 0 0-15,0 1 0 0,0-1 0 0,0 0-101 16,0 0 101-16,0-1-101 0,-3-10 101 0,3 11-129 16,0 0 129-16,0-8-129 0,0-1 129 0,0-6-214 15</inkml:trace>
  <inkml:trace contextRef="#ctx0" brushRef="#br2" timeOffset="165653.71">4207 6806 270 0,'0'0'0'0,"16"0"0"15,10-7 0-15,-26 7 54 0,0 0-54 0,12-1 54 16,-7 1-54-16,-5 0 65 0,0 0-65 0,6 0 66 16,-3 1-66-16,-3-1 83 0,0 0-83 0,4 2 83 15,1 0-83-15,-5-2 50 0,0 0-50 0,9 3 50 16,6 1-50-16,-15-4 46 0,0 0-46 0,18 5 46 16,3 2-46-16,-21-7 59 0,0 0-59 0,20 3 59 15,7 2-59-15,-27-5 38 0,0 0-38 0,26 7 38 16,-2-2-38-16,-24-5 18 0,0 0-18 0,26 7 19 0,4-3-19 15,-30-4 31-15,0 0-31 0,24 0 31 0,6 0-31 16,-30 0 5-16,0 0-5 0,26 0 5 0,0-4-5 16,-26 4 10-16,0 0-10 0,26-3 10 0,2-4-10 0,-28 7 15 15,0 0-15-15,26-5 16 0,-3-2-16 0,-23 7 14 16,0 0-14-16,21-9 15 0,-2 1-15 0,-19 8 4 16,0 0-4-16,14-9 4 0,-2 2-4 0,-12 7 3 15,0 0-3-15,12-8 3 0,-6 1-3 0,-6 7-99 16,0 0 99-16,8-5-98 0,-3 1 98 0,-5 4-152 15,0 0 152-15,4-7-151 0,-1 4 151 0,1-6-476 16</inkml:trace>
  <inkml:trace contextRef="#ctx0" brushRef="#br2" timeOffset="166119.49">4261 6339 270 0,'0'0'0'0,"11"6"0"0,13 0 0 16,-24-6 42-16,0 0-42 0,5 3 43 0,-6-3-43 16,1 0 58-16,0 0-58 0,0 0 58 0,0 0-58 0,0 0 68 15,0 0-68-15,8 0 69 0,6 0-69 0,-14 0 68 16,0 0-68-16,21 0 69 0,5 0-69 0,-26 0 49 16,0 0-49-16,28-2 49 0,7-1-49 0,-35 3 39 15,0 0-39-15,33-7 39 0,-2-2-39 0,-31 9 26 16,0 0-26-16,33-10 26 0,-3-4-26 0,-30 14 9 15,0 0-9-15,33-13 10 0,-3-4-10 0,-30 17 18 16,0 0-18-16,31-12 19 0,2 0-19 0,-33 12 14 0,0 0-14 16,30-12 15-16,0 0-15 0,-30 12 15 0,0 0-15 15,26-11 16-15,0 3-16 0,-26 8 4 0,0 0-4 16,21-7 5-16,0 5-5 0,-21 2-147 0,0 0 147 0,15-3-147 16,3 3 147-16,-18 0-145 0,0 0 145 0,12 0-144 15,-3 0 144-15,11 0-291 0</inkml:trace>
  <inkml:trace contextRef="#ctx0" brushRef="#br2" timeOffset="166855.56">4991 6512 919 0,'0'0'0'0,"0"0"-224"0,0 0 224 16,0 0-223-16,9 3 223 0,-9-3-97 0,0 0 97 16,2 7-96-16,1 5 96 0,1 8-126 0</inkml:trace>
  <inkml:trace contextRef="#ctx0" brushRef="#br2" timeOffset="167591.25">4953 6967 113 0,'0'0'0'0,"0"-12"0"16,0-3 0-16,0 15 2 0,0 0-2 0,-4-16 3 15,1-2-3-15,3 18 22 0,0 0-22 0,-5-21 23 16,-2-3-23-16,7 24 14 0,0 0-14 0,-6-27 15 15,3-4-15-15,3 31 17 0,0 0-17 0,-2-29 17 16,2-2-17-16,0 31 15 0,0 0-15 0,0-28 16 0,2 1-16 16,-2 27 4-16,0 0-4 0,7-27 5 0,2 6-5 15,-9 21 13-15,0 0-13 0,5-19 14 0,2 7-14 16,-7 12 23-16,0 0-23 0,9-8 24 0,1 4-24 0,-10 4 31 16,0 0-31-16,12-3 31 0,4 6-31 0,-16-3 12 15,0 0-12-15,14 4 13 0,1 1-13 0,-15-5 20 16,0 0-20-16,14 10 20 0,-1 4-20 0,-13-14 24 15,0 0-24-15,8 19 25 0,1 0-25 0,-9-19 31 16,0 0-31-16,9 15 31 0,-6 2-31 0,-3-17 30 16,0 0-30-16,0 19 30 0,-3 1-30 0,3-20 32 0,0 0-32 15,-2 21 33-15,-5-2-33 0,7-19 22 0,0 0-22 16,-9 19 22-16,1-2-22 0,8-17 35 0,0 0-35 16,-9 14 36-16,0-4-36 0,9-10 20 0,0 0-20 15,-9 10 20-15,-3-5-20 0,12-5 29 0,0 0-29 0,-8 7 29 16,-5-7-29-16,13 0 12 0,0 0-12 0,-8 0 13 15,-5-3-13-15,13 3 36 0,0 0-36 0,-8-2 36 16,3-1-36-16,5 3 11 0,0 0-11 0,-4 0 11 16,4-4-11-16,0 4 20 0,0 0-20 0,0 0 20 15,5-3-20-15,-5 3 15 0,0 0-15 0,9 0 15 16,1 3-15-16,-10-3 26 0,0 0-26 0,14 4 26 16,4 4-26-16,-18-8 20 0,0 0-20 0,17 7 20 15,2 2-20-15,-19-9-3 0,0 0 3 0,18 8-3 16,3 2 3-16,-21-10-20 0,0 0 20 0,17 11-19 15,-3-1 19-15,-14-10-15 0,0 0 15 0,12 8-15 16,0-1 15-16,-12-7-2 0,0 0 2 0,6 5-2 0,1 2 2 16,-7-7-5-16,0 0 5 0,1 4-5 0,-1 1 5 15,0-5-3-15,0 0 3 0,0 5-3 0,-1 0 3 16,1-5 0-16,0 0 0 0,-4 9 0 0,-5-1 0 16,9-8 3-16,0 0-3 0,-8 5 4 0,-1 2-4 0,9-7 8 15,0 0-8-15,-12 7 8 0,0-3-8 0,12-4 15 16,0 0-15-16,-14 5 16 0,-2-5-16 0,16 0 8 15,0 0-8-15,-14 0 9 0,2-4-9 0,12 4 0 16,0 0 0-16,-9-1 0 0,2-1 0 0,7 2-5 16,0 0 5-16,-2-2-4 0,-1-1 4 0,3 3-101 15,0 0 101-15,3-4-100 0,3 1 100 0,-6 3-134 0,0 0 134 16,8-5-133-16,8-7 133 0,7-4-429 0</inkml:trace>
  <inkml:trace contextRef="#ctx0" brushRef="#br2" timeOffset="167996.4">5263 6683 270 0,'0'0'0'0,"-4"8"0"16,-4 4 0-16,8-12 54 0,0 0-54 0,0 0 54 15,5 0-54-15,-5 0 37 0,0 0-37 0,3-3 38 16,3 0-38-16,-6 3 37 0,0 0-37 0,3-2 38 16,1 0-38-16,-4 2 43 0,0 0-43 0,0 0 44 0,5 4-44 15,-5-4 39-15,0 0-39 0,0 3 40 0,0 0-40 16,0-3 51-16,0 0-51 0,-4 9 52 0,3 6-52 16,1-15 48-16,0 0-48 0,-4 16 49 0,-1 3-49 0,5-19 37 15,0 0-37-15,-4 24 37 0,-1 5-37 0,5-29 27 16,0 0-27-16,-3 26 27 0,-1-2-27 0,4-24 15 15,0 0-15-15,0 27 16 0,0-3-16 0,0-24 11 16,0 0-11-16,-3 19 11 0,3-2-11 0,0-17 17 16,0 0-17-16,-2 15 17 0,2-6-17 0,0-9 3 15,0 0-3-15,0 8 4 0,0-1-4 0,0-7 2 16,0 0-2-16,0 0 3 0,0 0-3 0,0 0-77 0,0 0 77 16,2-7-76-16,5 2 76 0,-7 5-164 0,0 0 164 15,8-17-164-15,5-2 164 0,8-18-379 0</inkml:trace>
  <inkml:trace contextRef="#ctx0" brushRef="#br2" timeOffset="168417.11">5637 6361 247 0,'0'0'0'0,"-3"2"0"0,1 1 0 0,2-3 1 15,0 0-1-15,-3 12 2 0,-2 7-2 0,5-19-2 16,0 0 2-16,-4 15-1 0,4 2 1 0,0-17-4 16,0 0 4-16,-5 26-4 0,1 0 4 0,4-26 0 15,0 0 0-15,-7 27 0 0,6 2 0 0,1-29 21 16,0 0-21-16,-7 36 21 0,1 0-21 0,6-36 46 16,0 0-46-16,-8 31 46 0,4-2-46 0,4-29 26 0,0 0-26 15,-5 28 26-15,2-4-26 0,3-24 28 0,0 0-28 16,0 22 28-16,-4-5-28 0,4-17 0 0,0 0 0 15,0 14 0-15,4-2 0 0,-4-12-112 0,0 0 112 0,3 3-111 16,-1-3 111-16,5 5-106 0</inkml:trace>
  <inkml:trace contextRef="#ctx0" brushRef="#br2" timeOffset="168747.63">5425 6518 651 0,'0'0'0'0,"9"4"0"0,3-1 0 16,-12-3 66-16,0 0-66 0,5 2 67 0,2-2-67 16,-7 0 64-16,0 0-64 0,9 0 65 0,3 0-65 0,-12 0 48 15,0 0-48-15,19 0 49 0,9 0-49 0,-28 0 19 16,0 0-19-16,30 3 20 0,4 1-20 0,-34-4 12 15,0 0-12-15,35 2 12 0,4-1-12 0,-39-1 27 16,0 0-27-16,38 2 27 0,0-2-27 0,-38 0 12 16,0 0-12-16,33 3 12 0,-3-3-12 0,-30 0 27 15,0 0-27-15,24 0 27 0,-1-3-27 0,-23 3 20 16,0 0-20-16,21-2 20 0,-9-1-20 0,-12 3-14 0,0 0 14 16,14-4-13-16,-2-2 13 0,-12 6-123 15,0 0 123-15,25-9-728 0,-50 18 728 0</inkml:trace>
  <inkml:trace contextRef="#ctx0" brushRef="#br2" timeOffset="169257.91">6244 6342 315 0,'0'0'0'0,"0"0"0"0,0 0 0 0,0 0 6 16,0 0-6-16,0 0 6 0,0 0-6 0,0 0 39 15,0 0-39-15,0 0 39 0,0 0-39 0,0 0 55 16,0 0-55-16,0 0 55 0,0 15-55 0,0-15 50 16,0 0-50-16,0 12 51 0,-4 4-51 0,4-16 49 15,0 0-49-15,0 17 50 0,0 2-50 0,0-19 38 0,0 0-38 16,-3 24 39-16,3 1-39 0,0-25 27 0,0 0-27 15,-2 33 27-15,-5 1-27 0,7-34 25 0,0 0-25 16,-2 38 26-16,-1 3-26 0,3-41 14 0,0 0-14 0,-5 41 15 16,-2 2-15-16,7-43 10 0,0 0-10 0,-6 43 11 15,-2 0-11-15,8-43 10 0,0 0-10 0,-4 32 10 16,-1-4-10-16,5-28 0 0,0 0 0 0,-7 22 0 16,2-5 0-16,5-17-64 0,0 0 64 0,-4 10-63 15,-4-1 63-15,8-9-126 0,0 0 126 0,-9 5-126 16,0-2 126-16,-12 3-350 0</inkml:trace>
  <inkml:trace contextRef="#ctx0" brushRef="#br2" timeOffset="169558.16">5975 6931 527 0,'0'0'0'0,"9"-3"0"0,0-1 0 0,-9 4 104 16,0 0-104-16,5-5 104 0,0 4-104 0,-5 1 94 15,0 0-94-15,4-2 95 0,-1 2-95 0,-3 0 79 16,0 0-79-16,12 0 80 0,6 0-80 0,-18 0 66 16,0 0-66-16,26 0 66 0,7 0-66 0,-33 0 36 15,0 0-36-15,35 0 36 0,7 0-36 0,-42 0 11 16,0 0-11-16,38 0 11 0,0-4-11 0,-38 4 37 16,0 0-37-16,34 0 37 0,-3-3-37 0,-31 3 1 15,0 0-1-15,28-2 2 0,-6 2-2 0,-22 0 2 16,0 0-2-16,18-1 3 0,-2-1-3 0,-16 2 12 0,0 0-12 15,12-4 12-15,-4 1-12 0,-8 3-58 0,0 0 58 0,6-5-57 16,-3-2 57-16,-3 7-136 0,0 0 136 0,2-12-136 16,-2-3 136-16,3-13-677 0</inkml:trace>
  <inkml:trace contextRef="#ctx0" brushRef="#br2" timeOffset="169872.83">5942 6251 774 0,'0'0'0'0,"9"9"0"0,3 10 0 16,-12-19 52-16,0 0-52 0,5 3 52 0,-5-6-52 15,0 3 39-15,0 0-39 0,7-6 39 0,2 0-39 0,-9 6 32 16,0 0-32-16,18-4 32 0,4-1-32 15,-22 5 23-15,0 0-23 0,28-2 24 0,7 2-24 0,-35 0 45 16,0 0-45-16,38 0 45 0,4-1-45 0,-42 1 34 16,0 0-34-16,42 0 35 0,-4 0-35 0,-38 0 9 15,0 0-9-15,35 0 9 0,3 0-9 0,-38 0 21 16,0 0-21-16,33 0 21 0,-3 0-21 0,-30 0 0 16,0 0 0-16,23 0 1 0,-2 0-1 0,-21 0-119 15,0 0 119-15,17 0-118 0,4-4 118 0,17 1-698 16</inkml:trace>
  <inkml:trace contextRef="#ctx0" brushRef="#br2" timeOffset="170698.69">6643 6589 807 0,'0'0'0'0,"-6"-16"0"15,-4-11 0-15,10 27 72 0,0 0-72 0,3 8 73 16,4 20-73-16,-7-28 56 0,0 0-56 0,9 31 57 0,-4 1-57 16,-5-32 22-16,0 0-22 0,6 38 22 0,1 3-22 15,-7-41 3-15,0 0-3 0,1 39 4 0,3 1-4 16,-4-40 0-16,0 0 0 0,3 34 1 0,-3-3-1 15,0-31-1-15,0 0 1 0,0 24 0 0,0-4 0 0,0-20-1 16,0 0 1-16,-3 16 0 0,3-4 0 0,0-12-15 16,0 0 15-16,0 5-15 0,-4-3 15 0,4-2-56 15,0 0 56-15,-5-7-56 0,-4-5 56 0,9 12-46 16,0 0 46-16,-8-22-45 0,-1-6 45 0,9 28-37 16,0 0 37-16,-9-29-37 0,1-2 37 0,8 31-5 15,0 0 5-15,-4-31-5 0,4-1 5 0,0 32-2 16,0 0 2-16,4-31-2 0,4 0 2 0,-8 31 3 0,0 0-3 15,9-25 4-15,3-1-4 0,-12 26 33 0,0 0-33 16,14-21 34-16,2 4-34 0,-16 17 11 0,0 0-11 0,14-14 11 16,1 6-11-16,-15 8 21 0,0 0-21 0,14-5 21 15,-1 1-21-15,-13 4 14 0,0 0-14 0,12 2 15 16,-4 5-15-16,-8-7 26 0,0 0-26 0,9 7 26 16,-4 5-26-16,-5-12 12 0,0 0-12 0,4 15 13 15,-4 6-13-15,0-21 18 0,0 0-18 0,-4 24 19 16,-1-2-19-16,5-22 8 0,0 0-8 0,-9 24 9 15,-3 0-9-15,12-24 25 0,0 0-25 0,-17 20 26 16,-1 3-26-16,18-23 2 0,0 0-2 0,-19 20 2 16,-3-4-2-16,22-16 6 0,0 0-6 0,-21 12 7 15,3-4-7-15,18-8 3 0,0 0-3 0,-17 7 4 16,6-2-4-16,11-5 11 0,0 0-11 0,-8 7 11 16,2-3-11-16,6-4 8 0,0 0-8 0,0 3 9 0,6 6-9 15,-6-9 1-15,0 0-1 0,15 5 1 0,6 3-1 16,-21-8 3-16,0 0-3 0,26 10 3 0,4-1-3 15,-30-9 2-15,0 0-2 0,30 9 2 0,-1 1-2 16,-29-10 4-16,0 0-4 0,26 8 5 0,-5-1-5 0,-21-7 6 16,0 0-6-16,18 9 7 0,-3-1-7 0,-15-8 14 15,0 0-14-15,9 9 15 0,-4-2-15 0,-5-7 8 16,0 0-8-16,7 7 8 0,-7-6-8 0,0-1 9 16,0 0-9-16,0 7 9 0,-3-3-9 0,3-4 15 15,0 0-15-15,-7 3 15 0,-2 6-15 0,9-9 1 16,0 0-1-16,-10 3 1 0,-3 1-1 0,13-4 0 15,0 0 0-15,-12 1 0 0,-2-1 0 0,14 0-2 0,0 0 2 16,-12 0-1-16,5 0 1 0,7 0-70 0,0 0 70 16,-5 0-70-16,-4-1 70 0,9 1-160 0,0 0 160 15,-3-4-160-15,3 1 160 0,-4-8-554 0</inkml:trace>
  <inkml:trace contextRef="#ctx0" brushRef="#br2" timeOffset="171359.23">7021 6637 494 0,'0'0'0'0,"-6"3"0"0,-2 6 0 0,8-9 23 16,0 0-23-16,-7 3 24 0,7-6-24 0,0 3 47 15,0 0-47-15,-4-4 47 0,4-1-47 0,0 5 32 16,0 0-32-16,0-3 33 0,0-1-33 0,0 4 44 15,0 0-44-15,0 0 44 0,4-3-44 0,-4 3 57 16,0 0-57-16,3 0 57 0,3 0-57 0,-6 0 61 0,0 0-61 16,8 3 61-16,4 4-61 0,-12-7 47 0,0 0-47 15,13 9 47-15,4 3-47 0,-17-12 13 0,0 0-13 16,16 12 14-16,1 3-14 0,-17-15 38 0,0 0-38 0,18 12 39 16,2 3-39-16,-20-15 5 0,0 0-5 0,14 12 5 15,2 0-5-15,-16-12 27 0,0 0-27 0,9 11 27 16,-6-3-27-16,-3-8 12 0,0 0-12 0,2 5 13 15,-2 2-13-15,0-7 18 0,0 0-18 0,-2 12 18 16,-5 0-18-16,7-12 8 0,0 0-8 0,-14 12 9 16,-1 7-9-16,15-19 1 0,0 0-1 0,-18 14 1 15,1 3-1-15,17-17 9 0,0 0-9 0,-21 21 9 16,0-4-9-16,21-17 3 0,0 0-3 0,-21 18 3 16,4-6-3-16,17-12 0 0,0 0 0 0,-18 16 0 15,6 1 0-15,12-17 5 0,0 0-5 0,-14 17 5 0,2 0-5 16,12-17 22-16,0 0-22 0,-9 21 22 0,6 1-22 15,3-22 21-15,0 0-21 0,0 21 21 0,3 1-21 16,-3-22 9-16,0 0-9 0,14 15 10 0,7-1-10 0,-21-14 27 16,0 0-27-16,30 10 27 0,3-1-27 0,-33-9 29 15,0 0-29-15,38 3 29 0,6-3-29 0,-44 0 2 16,0 0-2-16,42-3 3 0,-1-9-3 0,-41 12-90 16,0 0 90-16,39-22-89 0,-8-7 89 0,40-21-1000 15</inkml:trace>
  <inkml:trace contextRef="#ctx0" brushRef="#br1" timeOffset="178085.7">14949 11720 225 0,'0'0'0'0,"0"0"0"0,0 0 0 0,0 0 116 16,0 0-116-16,0 0 117 0,0 0-117 0,0 0 99 15,0 0-99-15,0 0 99 0,0 0-99 0,0 0 67 16,0 0-67-16,0 0 68 0,0 0-68 0,0 0 52 15,0 0-52-15,0 0 52 0,-2 30-52 0,2-30 38 16,0 0-38-16,0 29 38 0,-3 11-38 0,3-40 39 16,0 0-39-16,-5 44 40 0,1 1-40 0,4-45 24 15,0 0-24-15,-3 51 25 0,-3 6-25 0,6-57 35 0,0 0-35 16,-5 56 35-16,2 3-35 0,3-59 31 0,0 0-31 16,-4 44 31-16,-1-3-31 0,5-41 13 0,0 0-13 15,-3 35 14-15,-4-8-14 0,7-27 31 0,0 0-31 0,-2 24 31 16,-3-7-31-16,5-17 10 0,0 0-10 0,-2 14 11 15,2-4-11-15,0-10 19 0,0 0-19 0,0 9 20 16,0-4-20-16,0-5 8 0,0 0-8 0,0 5 8 16,2-3-8-16,-2-2-89 0,0 0 89 0,0 0-89 15,5-4 89-15,-5 4-166 0,0 0 166 0,3-3-165 16,3-2 165-16,-1-4-564 0</inkml:trace>
  <inkml:trace contextRef="#ctx0" brushRef="#br1" timeOffset="178475.31">14566 12418 595 0,'0'0'0'0,"12"-5"0"0,9-2 0 0,-21 7 116 15,0 0-116-15,9-3 117 0,-4 3-117 0,-5 0 83 16,0 0-83-16,0 0 84 0,3 5-84 0,-3-5 57 16,0 0-57-16,2 5 57 0,2 4-57 0,-4-9 36 0,0 0-36 15,12 5 37-15,5 2-37 0,-17-7 38 0,0 0-38 16,25 5 39-16,9 2-39 0,-34-7 44 0,0 0-44 16,35 2 44-16,5-2-44 0,-40 0 41 0,0 0-41 15,44 0 41-15,-2-2-41 0,-42 2 5 0,0 0-5 0,40-5 5 16,-4-2-5-16,-36 7 30 0,0 0-30 0,35-7 30 15,-2-2-30-15,-33 9 10 0,0 0-10 0,30-5 10 16,-4 0-10-16,-26 5 40 0,0 0-40 0,17-2 41 16,-1 2-41-16,-16 0 6 0,0 0-6 0,12 0 7 15,-5 0-7-15,-7 0-93 0,0 0 93 0,7 0-92 16,-7 0 92-16,0 0-149 0,0 0 149 0,-5-8-148 16,-5-4 148-16,-4-7-752 0</inkml:trace>
  <inkml:trace contextRef="#ctx0" brushRef="#br1" timeOffset="178896.45">14587 11836 315 0,'0'0'0'0,"1"0"0"0,6-2 0 0,-7 2 53 0,0 0-53 16,6-3 53-16,-1-1-53 0,-5 4 67 0,0 0-67 16,7-3 68-16,2 3-68 0,-9 0 67 0,0 0-67 15,12-3 67-15,5 3-67 0,-17 0 68 0,0 0-68 0,25 0 69 16,2 3-69-16,-27-3 59 0,0 0-59 0,37 0 60 15,1 0-60-15,-38 0 52 0,0 0-52 0,39 0 53 16,2 0-53-16,-41 0 38 0,0 0-38 0,39 0 39 16,-4 0-39-16,-35 0 17 0,0 0-17 0,34-5 17 15,3 1-17-15,-37 4 21 0,0 0-21 0,30-3 21 16,-1 0-21-16,-29 3 33 0,0 0-33 0,25-4 33 16,-3 1-33-16,-22 3 18 0,0 0-18 0,18-2 18 15,-6 2-18-15,-12 0-37 0,0 0 37 0,9 0-37 16,-4 0 37-16,-5 0-141 0,0 0 141 0,3 0-141 15,1 2 141-15,-1-1-618 0</inkml:trace>
  <inkml:trace contextRef="#ctx0" brushRef="#br1" timeOffset="179706.84">15473 12144 292 0,'0'0'0'0,"0"0"0"0,6 0 0 0,-6 0 84 16,0 0-84-16,0 0 85 0,3 0-85 0,-3 0 84 15,0 0-84-15,0 0 85 0,0 0-85 0,0 0 84 16,0 0-84-16,-3 0 85 0,-1 2-85 0,4-2 52 0,0 0-52 16,-9 5 52-16,-3 2-52 0,12-7 40 0,0 0-40 15,-14 14 41-15,-7 3-41 0,21-17 18 0,0 0-18 16,-20 20 18-16,-1 4-18 0,21-24 5 0,0 0-5 0,-20 24 6 15,5 2-6-15,15-26 9 0,0 0-9 0,-16 24 9 16,6-2-9-16,10-22 3 0,0 0-3 0,-7 28 3 16,5 3-3-16,2-31 5 0,0 0-5 0,0 25 6 15,3-1-6-15,-3-24 7 0,0 0-7 0,11 21 7 16,6-4-7-16,-17-17 14 0,0 0-14 0,18 12 15 16,3-5-15-16,-21-7 14 0,0 0-14 0,21 2 15 15,3-8-15-15,-24 6 15 0,0 0-15 0,23-5 16 16,1-3-16-16,-24 8 16 0,0 0-16 0,17-11 17 15,4-2-17-15,-21 13 15 0,0 0-15 0,14-12 16 16,2-2-16-16,-16 14 9 0,0 0-9 0,12-10 10 16,-1 1-10-16,-11 9-72 0,0 0 72 0,10-8-72 15,0-1 72-15,-10 9-146 0,0 0 146 0,11-12-145 0,-1 0 145 16,11-15-517-16</inkml:trace>
  <inkml:trace contextRef="#ctx0" brushRef="#br1" timeOffset="179977.3">15785 12158 651 0,'0'0'0'0,"-7"9"0"0,-5 6 0 0,12-15 122 0,0 0-122 16,-2 12 123-16,4 0-123 0,-2-12 99 0,0 0-99 15,2 17 99-15,1 2-99 0,-3-19 66 0,0 0-66 16,4 26 67-16,-2 6-67 0,-2-32 34 0,0 0-34 15,1 33 34-15,1 3-34 0,-2-36 15 0,0 0-15 0,4 37 15 16,-4 3-15-16,0-40 29 0,0 0-29 0,0 31 29 16,-4-4-29-16,4-27 5 0,0 0-5 0,-2 24 6 15,1-3-6-15,1-21 0 0,0 0 0 0,0 15 0 16,1-3 0-16,-1-12-167 0,0 0 167 0,9 7-167 16,5-4 167-16,9 8-694 0</inkml:trace>
  <inkml:trace contextRef="#ctx0" brushRef="#br1" timeOffset="180443.58">16357 11937 415 0,'0'0'0'16,"0"5"0"-16,0-1 0 0,0-4 103 0,0 0-103 0,0 1 104 16,1 1-104-16,-1-2 111 0,0 0-111 0,0 0 111 15,4 4-111-15,-4-4 87 0,0 0-87 0,3 6 88 16,-3 6-88-16,0-12 54 0,0 0-54 0,0 23 54 16,-3 7-54-16,3-30 41 0,0 0-41 0,-2 30 41 15,-1 4-41-15,3-34 35 0,0 0-35 0,-4 31 35 16,2 1-35-16,2-32 13 0,0 0-13 0,-1 28 14 15,-1-4-14-15,2-24 31 0,0 0-31 0,0 18 31 16,0-2-31-16,0-16-49 0,0 0 49 0,0 7-48 16,0-2 48-16,0-5-166 0,0 0 166 0,0-7-165 15,0-5 165-15,2-5-604 0</inkml:trace>
  <inkml:trace contextRef="#ctx0" brushRef="#br1" timeOffset="180712.58">16162 12048 639 0,'0'0'0'0,"12"7"0"0,10 7 0 0,-22-14 127 16,0 0-127-16,7 7 128 0,-7-5-128 0,0-2 88 16,0 0-88-16,6 1 88 0,-1 1-88 0,-5-2 53 15,0 0-53-15,12 2 54 0,7-1-54 0,-19-1 11 0,0 0-11 16,23 0 11-16,6 0-11 0,-29 0 19 0,0 0-19 15,30 0 20-15,1-1-20 0,-31 1 13 0,0 0-13 16,34-4 14-16,-1-3-14 0,-33 7 34 0,0 0-34 0,33-3 35 16,2 0-35-16,-35 3 0 0,0 0 0 0,29-2 0 15,-4 2 0-15,-25 0-175 0,0 0 175 0,22 0-175 16,-1 3 175-16,19 2-635 0</inkml:trace>
  <inkml:trace contextRef="#ctx0" brushRef="#br1" timeOffset="181372.64">17142 11685 427 0,'0'0'0'0,"-1"5"0"15,-3 2 0-15,4-7 87 0,0 0-87 0,0 9 88 16,2-6-88-16,-2-3 86 0,0 0-86 0,0 11 86 0,2 2-86 16,-2-13 58-16,0 0-58 0,0 28 59 0,-2 2-59 15,2-30 44-15,0 0-44 0,-2 40 45 0,2 4-45 16,0-44 36-16,0 0-36 0,-3 50 36 0,1 5-36 0,2-55 39 15,0 0-39-15,-4 56 39 0,1-1-39 0,3-55 24 16,0 0-24-16,-5 47 25 0,1-6-25 0,4-41 27 16,0 0-27-16,-3 34 27 0,-1-5-27 0,4-29 0 15,0 0 0-15,-1 24 0 0,-3-7 0 0,4-17-1 16,0 0 1-16,0 14-1 0,0-6 1 0,0-8-140 16,0 0 140-16,0 0-140 0,7-5 140 0,-7 5-143 15,0 0 143-15,0-12-142 0,0-8 142 0,0-11-404 0</inkml:trace>
  <inkml:trace contextRef="#ctx0" brushRef="#br1" timeOffset="181688.58">16829 12317 281 0,'0'0'0'0,"12"-5"0"16,9-5 0-16,-21 10 94 0,0 0-94 0,5-2 95 15,-1 2-95-15,-4 0 74 0,0 0-74 0,0 0 75 16,3 2-75-16,-3-2 55 0,0 0-55 0,0 5 56 16,2 4-56-16,-2-9 51 0,0 0-51 0,9 8 51 15,6 4-51-15,-15-12 53 0,0 0-53 0,23 11 54 16,5-3-54-16,-28-8 60 0,0 0-60 0,31 7 60 0,6-2-60 16,-37-5 40-16,0 0-40 0,38 0 40 0,4 0-40 15,-42 0 36-15,0 0-36 0,38 0 37 0,-3-5-37 16,-35 5 15-16,0 0-15 0,33-5 16 0,-7 0-16 0,-26 5 36 15,0 0-36-15,21-4 37 0,-9 1-37 0,-12 3 12 16,0 0-12-16,11-4 12 0,-4-1-12 0,-7 5-149 16,0 0 149-16,5-8-148 0,-2-4 148 0,6-12-686 15</inkml:trace>
  <inkml:trace contextRef="#ctx0" brushRef="#br1" timeOffset="182033.09">16836 11685 628 0,'0'0'0'0,"5"2"0"15,4 1 0-15,-9-3 75 0,0 0-75 0,8 4 76 16,1-4-76-16,-9 0 76 0,0 0-76 0,16 0 77 16,1 0-77-16,-17 0 68 0,0 0-68 0,26 0 69 15,9 2-69-15,-35-2 48 0,0 0-48 0,40 1 48 16,4 3-48-16,-44-4 43 0,0 0-43 0,43 0 43 0,6 0-43 16,-49 0 19-16,0 0-19 0,44-5 20 15,1-2-20-15,-45 7 30 0,0 0-30 0,44-9 30 0,-3 1-30 16,-41 8 6-16,0 0-6 0,39-9 6 0,-8 0-6 15,-31 9-167-15,0 0 167 0,28-3-167 0,-4 3 167 16,29-3-670-16</inkml:trace>
  <inkml:trace contextRef="#ctx0" brushRef="#br1" timeOffset="182604.7">17583 12033 259 0,'0'0'0'0,"0"3"0"0,-3 1 0 0,3-4 64 16,0 0-64-16,0 3 64 0,0-1-64 0,0-2 78 15,0 0-78-15,-2 5 78 0,0 2-78 0,2-7 81 16,0 0-81-16,-5 21 81 0,0 8-81 0,5-29 62 15,0 0-62-15,-9 36 63 0,6 8-63 0,3-44 37 0,0 0-37 16,-6 46 37-16,6 2-37 0,0-48 28 0,0 0-28 16,0 47 28-16,2-8-28 0,-2-39 8 0,0 0-8 15,0 33 9-15,4-9-9 0,-4-24-60 0,0 0 60 0,0 18-60 16,-4-7 60-16,4-11-131 0,0 0 131 0,0 0-131 16,4-14 131-16,-4 0-354 0</inkml:trace>
  <inkml:trace contextRef="#ctx0" brushRef="#br1" timeOffset="183159.58">17500 12081 292 0,'0'0'0'0,"6"0"0"16,0 2 0-16,-6-2 90 0,0 0-90 0,8-4 90 15,1-3-90-15,-9 7 80 0,0 0-80 0,11-5 80 0,-1 2-80 16,-10 3 61-16,0 0-61 0,16-4 62 0,1 4-62 15,-17 0 42-15,0 0-42 0,18 4 42 0,2-4-42 16,-20 0 35-16,0 0-35 0,18 3 36 0,-1 1-36 16,-17-4 32-16,0 0-32 0,16 5 33 0,-4 2-33 0,-12-7 32 15,0 0-32-15,9 8 32 0,0-3-32 0,-9-5 32 16,0 0-32-16,3 7 32 0,-1 0-32 0,-2-7 32 16,0 0-32-16,0 10 32 0,-4 1-32 0,4-11 32 15,0 0-32-15,-5 12 32 0,-2 0-32 0,7-12 22 16,0 0-22-16,-10 12 22 0,-8 3-22 0,18-15 18 15,0 0-18-15,-12 9 18 0,-2-1-18 0,14-8 18 16,0 0-18-16,-10 7 18 0,1-2-18 0,9-5 15 0,0 0-15 16,-5 5 15-16,-2 0-15 0,7-5 9 0,0 0-9 15,-2 4 10-15,2-1-10 0,0-3 34 0,0 0-34 0,9 9 34 16,1-2-34-16,-10-7 9 0,0 0-9 0,16 12 10 16,5 1-10-16,-21-13-6 0,0 0 6 0,15 16-6 15,5-1 6-15,-20-15-24 0,0 0 24 0,17 16-23 16,2 1 23-16,-19-17-15 0,0 0 15 0,11 14-15 15,-3-4 15-15,-8-10-6 0,0 0 6 0,7 10-5 16,-3-6 5-16,-4-4-1 0,0 0 1 0,3 5-1 16,-1-2 1-16,-2-3-1 0,0 0 1 0,-2 4 0 15,-1-4 0-15,3 0 0 0,0 0 0 0,-11 5 0 16,-3 1 0-16,14-6 0 0,0 0 0 0,-17 7 1 16,-9 0-1-16,26-7 0 0,0 0 0 0,-21 5 1 15,0 0-1-15,21-5 3 0,0 0-3 0,-21 4 3 16,4-2-3-16,17-2-6 0,0 0 6 0,-16 1-6 0,7-1 6 15,9 0-169-15,0 0 169 0,-5-1-168 0,5-1 168 16,-9-2-678-16</inkml:trace>
  <inkml:trace contextRef="#ctx0" brushRef="#br1" timeOffset="183715.69">17857 12206 214 0,'0'0'0'0,"0"0"0"16,0 0 0-16,0 0 87 0,0 0-87 0,1-3 87 15,3-4-87-15,-4 7 109 0,0 0-109 0,5-7 110 16,4 0-110-16,-9 7 100 0,0 0-100 0,9-9 100 16,3-1-100-16,-12 10 82 0,0 0-82 0,12-7 82 15,5 1-82-15,-17 6 49 0,0 0-49 0,21-4 49 16,2 1-49-16,-23 3 39 0,0 0-39 0,21 1 39 16,1 3-39-16,-22-4 16 0,0 0-16 0,20 7 17 15,-6-2-17-15,-14-5 36 0,0 0-36 0,12 7 36 16,-5 1-36-16,-7-8 19 0,0 0-19 0,5 7 20 15,-2 0-20-15,-3-7 10 0,0 0-10 0,0 10 11 0,-1 0-11 16,1-10 35-16,0 0-35 0,-7 14 36 0,-4 2-36 16,11-16 18-16,0 0-18 0,-17 17 18 0,-8 3-18 0,25-20 5 15,0 0-5-15,-19 17 5 0,2-1-5 0,17-16 4 16,0 0-4-16,-16 14 5 0,4-1-5 0,12-13 0 16,0 0 0-16,-10 12 1 0,1-1-1 0,9-11 0 15,0 0 0-15,-2 13 0 0,4 1 0 0,-2-14-4 16,0 0 4-16,14 12-3 0,8-2 3 0,-22-10-14 15,0 0 14-15,27 5-13 0,2-5 13 0,-29 0-9 16,0 0 9-16,32-1-9 0,2-5 9 0,-34 6 0 0,0 0 0 16,35-8 0-16,0-1 0 0,-35 9-101 0,0 0 101 15,37-10-100-15,4-5 100 0,-41 15-133 0,0 0 133 16,34-19-132-16,0-3 132 0,34-20-598 0</inkml:trace>
  <inkml:trace contextRef="#ctx0" brushRef="#br1" timeOffset="184270.92">18742 11793 337 0,'0'0'0'16,"0"7"0"-16,0-2 0 0,0-5 95 0,0 0-95 0,0 7 95 15,0-4-95-15,0-3 88 0,0 0-88 0,0 11 89 16,0 4-89-16,0-15 70 0,0 0-70 0,1 24 70 16,1 9-70-16,-2-33 60 0,0 0-60 0,2 32 61 15,1-1-61-15,-3-31 46 0,0 0-46 0,2 29 46 16,0 0-46-16,-2-29 37 0,0 0-37 0,0 24 37 16,-2-3-37-16,2-21 15 0,0 0-15 0,-2 15 16 15,2-3-16-15,0-12-97 0,0 0 97 0,-3 7-97 16,-1-2 97-16,4-5-150 0,0 0 150 0,-5 0-150 15,0-5 150-15,-7 2-404 0</inkml:trace>
  <inkml:trace contextRef="#ctx0" brushRef="#br1" timeOffset="184480.58">18550 11918 527 0,'0'0'0'0,"9"2"0"0,8 0 0 0,-17-2 70 16,0 0-70-16,9 1 71 0,-6 1-71 0,-3-2 87 15,0 0-87-15,9 5 88 0,0-1-88 0,-9-4 46 16,0 0-46-16,14 8 47 0,7-1-47 0,-21-7 27 16,0 0-27-16,27 9 27 0,10-6-27 0,-37-3 25 15,0 0-25-15,37 2 26 0,4-4-26 0,-41 2 22 0,0 0-22 16,39-2 23-16,-1 1-23 0,-38 1-179 0,0 0 179 16,38-9-178-16,-4-1 178 0,39-7-443 0</inkml:trace>
  <inkml:trace contextRef="#ctx0" brushRef="#br1" timeOffset="184961.33">19200 11766 639 0,'0'0'0'0,"-9"8"0"0,-7 4 0 0,16-12 94 16,0 0-94-16,-3 11 94 0,6-5-94 0,-3-6 92 16,0 0-92-16,4 9 92 0,-2-4-92 0,-2-5 62 15,0 0-62-15,1 17 62 0,3 7-62 0,-4-24 13 16,0 0-13-16,2 33 13 0,-2 3-13 0,0-36 22 0,0 0-22 16,-4 44 23-16,-1 6-23 0,5-50 7 0,0 0-7 15,-7 55 8-15,0 0-8 0,7-55 15 0,0 0-15 0,-7 56 16 16,-2 1-16-16,9-57 15 0,0 0-15 0,-7 49 15 15,2-6-15-15,5-43 9 0,0 0-9 0,-5 38 9 16,0-6-9-16,5-32 0 0,0 0 0 0,-4 24 0 16,1-6 0-16,3-18-101 0,0 0 101 0,-4 8-101 15,1-6 101-15,3-2-169 0,0 0 169 0,-2-9-168 16,2-6 168-16,0-13-469 0</inkml:trace>
  <inkml:trace contextRef="#ctx0" brushRef="#br1" timeOffset="185261.43">18888 12400 315 0,'0'0'0'0,"16"-4"0"0,10-1 0 0,-26 5 109 16,0 0-109-16,12-2 109 0,-3 1-109 0,-9 1 96 15,0 0-96-15,5 0 97 0,-2 0-97 0,-3 0 89 16,0 0-89-16,9 0 90 0,7-2-90 0,-16 2 66 15,0 0-66-15,21-2 66 0,5 1-66 0,-26 1 37 16,0 0-37-16,33-4 38 0,0 4-38 0,-33 0 18 16,0 0-18-16,38 0 19 0,6 0-19 0,-44 0 29 15,0 0-29-15,40 4 29 0,5-3-29 0,-45-1 18 16,0 0-18-16,39 4 19 0,-3-3-19 0,-36-1 27 0,0 0-27 16,30 2 27-16,-8-2-27 0,-22 0 3 0,0 0-3 15,21 0 3-15,-8-2-3 0,-13 2-158 0,0 0 158 16,8-1-157-16,-3-1 157 0,9-1-643 0</inkml:trace>
  <inkml:trace contextRef="#ctx0" brushRef="#br1" timeOffset="185712.2">18874 11569 583 0,'0'0'0'0,"12"8"0"0,11 4 0 0,-23-12 104 16,0 0-104-16,7 4 105 0,-5-8-105 0,-2 4 97 16,0 0-97-16,7-1 98 0,5-5-98 0,-12 6 47 15,0 0-47-15,14-1 47 0,10 1-47 0,-24 0 5 16,0 0-5-16,24 0 5 0,6-2-5 0,-30 2 28 16,0 0-28-16,35 0 28 0,3 2-28 0,-38-2 4 0,0 0-4 15,40 1 5-15,2 1-5 0,-42-2 15 0,0 0-15 16,40 0 16-16,-1-2-16 0,-39 2 34 0,0 0-34 0,38-1 34 15,0-1-34-15,-38 2 10 0,0 0-10 0,30 0 10 16,-4 0-10-16,-26 0 0 0,0 0 0 0,17 0 0 16,-1 2 0-16,-16-2-115 0,0 0 115 0,10-2-115 15,-3 0 115-15,-7 2-166 0,0 0 166 0,9 0-165 16,0 0 165-16,8 0-435 0</inkml:trace>
  <inkml:trace contextRef="#ctx0" brushRef="#br1" timeOffset="186208.58">19634 12088 830 0,'0'0'0'0,"3"0"0"15,2 3 0-15,-5-3-13 0,0 0 13 0,4 2-13 16,-1 5 13-16,-3-7 41 0,0 0-41 0,4 15 42 16,1 4-42-16,-5-19 14 0,0 0-14 0,2 26 15 15,1 5-15-15,-3-31 0 0,0 0 0 0,4 32 1 16,1 2-1-16,-5-34 8 0,0 0-8 0,3 31 8 15,1-3-8-15,-4-28 3 0,0 0-3 0,2 24 4 16,-1-5-4-16,-1-19 6 0,0 0-6 0,0 15 7 16,0-3-7-16,0-12-35 0,0 0 35 0,0 8-34 15,-1-2 34-15,1-6-155 0,0 0 155 0,-2-4-154 16,-2-6 154-16,-1-4-333 0</inkml:trace>
  <inkml:trace contextRef="#ctx0" brushRef="#br1" timeOffset="186732.37">19574 12088 348 0,'0'0'0'0,"4"10"0"0,3 9 0 0,-7-19 68 15,0 0-68-15,5 2 68 0,4-9-68 0,-9 7 61 16,0 0-61-16,8-5 62 0,8-2-62 0,-16 7 56 16,0 0-56-16,18-2 56 0,2 4-56 0,-20-2 42 15,0 0-42-15,23 5 43 0,2 5-43 0,-25-10 28 0,0 0-28 16,20 11 28-16,1 1-28 0,-21-12 17 0,0 0-17 15,16 12 17-15,-2 0-17 0,-14-12 28 0,0 0-28 0,9 10 28 16,-4 0-28-16,-5-10 19 0,0 0-19 0,2 7 20 16,-2 1-20-16,0-8 17 0,0 0-17 0,-7 12 17 15,-6 0-17-15,13-12 18 0,0 0-18 0,-12 9 18 16,-7 1-18-16,19-10 15 0,0 0-15 0,-17 9 15 16,-1-2-15-16,18-7 4 0,0 0-4 0,-14 5 5 15,0-2-5-15,14-3 0 0,0 0 0 0,-10 2 1 16,5 0-1-16,5-2 2 0,0 0-2 0,0 0 3 15,0 3-3-15,0-3 0 0,0 0 0 0,12 5 0 16,7-3 0-16,-19-2-1 0,0 0 1 0,24 5-1 16,10 2 1-16,-34-7-4 0,0 0 4 0,27 7-3 15,5 1 3-15,-32-8-15 0,0 0 15 0,28 11-14 16,0-4 14-16,-28-7-1 0,0 0 1 0,17 10-1 0,-1 0 1 16,-16-10 0-16,0 0 0 0,12 12 0 0,-3-5 0 15,-9-7 5-15,0 0-5 0,5 10 6 0,-5 2-6 16,0-12 24-16,0 0-24 0,-4 14 25 0,-1 1-25 0,5-15 7 15,0 0-7-15,-10 16 7 0,-6 1-7 0,16-17 10 16,0 0-10-16,-16 15 10 0,-1 1-10 0,17-16 15 16,0 0-15-16,-21 12 16 0,0-4-16 0,21-8 3 15,0 0-3-15,-17 5 4 0,-4-1-4 0,21-4-28 16,0 0 28-16,-18-2-28 0,3-1 28 0,15 3-128 16,0 0 128-16,-11-11-127 0,8-2 127 0,-15-10-572 15</inkml:trace>
  <inkml:trace contextRef="#ctx0" brushRef="#br1" timeOffset="187332.9">20008 12307 628 0,'0'0'0'0,"4"-2"0"0,1-3 0 0,-5 5 98 16,0 0-98-16,10-5 98 0,-1-2-98 0,-9 7 75 16,0 0-75-16,12-8 76 0,2-4-76 0,-14 12 59 15,0 0-59-15,14-16 60 0,2 1-60 0,-16 15 40 16,0 0-40-16,14-22 41 0,1 1-41 0,-15 21 46 16,0 0-46-16,14-24 46 0,0 2-46 0,-14 22 18 15,0 0-18-15,14-17 18 0,-5 1-18 0,-9 16 22 16,0 0-22-16,7-12 22 0,-2 0-22 0,-5 12 24 15,0 0-24-15,4-7 25 0,-3 4-25 0,-1 3 7 0,0 0-7 16,0 0 7-16,4-3-7 0,-4 3 5 0,0 0-5 0,0 0 5 16,-5 5-5-16,5-5 13 0,0 0-13 0,-2 10 13 15,-2 5-13-15,4-15 3 0,0 0-3 0,-3 24 4 16,-1 9-4-16,4-33 0 0,0 0 0 0,-1 31 1 16,2 1-1-16,-1-32 5 0,0 0-5 0,0 33 5 15,0-4-5-15,0-29 3 0,0 0-3 0,0 31 3 16,0 3-3-16,0-34 2 0,0 0-2 0,0 28 2 15,0-8-2-15,0-20 10 0,0 0-10 0,0 19 10 16,-1-7-10-16,1-12 0 0,0 0 0 0,-2 12 1 16,2-7-1-16,0-5-10 0,0 0 10 0,0 3-9 15,0-3 9-15,0 0-176 0,0 0 176 0,0-5-175 16,0-7 175-16,0-3-740 0</inkml:trace>
  <inkml:trace contextRef="#ctx0" brushRef="#br1" timeOffset="187574.55">20020 12526 662 0,'0'0'0'0,"9"-5"0"0,7-3 0 0,-16 8 135 16,0 0-135-16,7-5 135 0,-2 1-135 0,-5 4 113 15,0 0-113-15,9-3 114 0,-1 3-114 0,-8 0 71 16,0 0-71-16,14 0 71 0,2 0-71 0,-16 0 41 15,0 0-41-15,21 3 42 0,2 6-42 0,-23-9 46 0,0 0-46 16,26 5 47-16,2 2-47 0,-28-7-1 0,0 0 1 16,29 3 0-16,-3-1 0 0,-26-2-147 0,0 0 147 15,21-5-146-15,-5-7 146 0,20-9-791 0</inkml:trace>
  <inkml:trace contextRef="#ctx0" brushRef="#br1" timeOffset="191762.45">23121 10397 259 0,'0'0'0'0,"0"0"0"16,0 0 0-16,0 0 52 0,0 0-52 0,0 0 53 16,0 0-53-16,0 0 42 0,0 0-42 0,0 0 43 15,0 0-43-15,0 0 66 0,0 0-66 0,0 0 67 16,0 0-67-16,0 0 55 0,0 0-55 0,0 0 56 0,0 0-56 16,0 0 51-16,0 0-51 0,0 0 51 0,0 0-51 15,0 0 44-15,0 0-44 0,0 0 44 0,4 33-44 0,-4-33 36 16,0 0-36-16,2 32 36 0,1 7-36 0,-3-39 39 15,0 0-39-15,2 42 40 0,1 4-40 0,-3-46 24 16,0 0-24-16,2 50 25 0,-2 1-25 0,0-51 18 16,0 0-18-16,0 48 18 0,-2-9-18 0,2-39 27 15,0 0-27-15,-1 36 27 0,1-1-27 0,0-35 12 16,0 0-12-16,0 24 13 0,1-4-13 0,-1-20 18 16,0 0-18-16,0 15 19 0,2-4-19 0,-2-11-1 0,0 0 1 15,2 8-1-15,1-8 1 0,-3 0-157 0,0 0 157 16,0 0-157-16,4 0 157 0,1-3-590 0</inkml:trace>
  <inkml:trace contextRef="#ctx0" brushRef="#br1" timeOffset="192137.54">22775 10959 102 0,'0'0'0'0,"10"-2"0"16,8-1 0-16,-18 3 92 0,0 0-92 0,8 0 92 15,-3-4-92-15,-5 4 116 0,0 0-116 0,4-3 116 0,-2 3-116 16,-2 0 106-16,0 0-106 0,3 0 107 0,2 3-107 16,-5-3 80-16,0 0-80 0,14 4 81 0,5-3-81 15,-19-1 66-15,0 0-66 0,27 6 66 0,9-1-66 16,-36-5 42-16,0 0-42 0,33 5 43 0,7-2-43 0,-40-3 29 15,0 0-29-15,40 4 29 0,4-3-29 0,-44-1 15 16,0 0-15-16,40 0 15 0,4 0-15 0,-44 0 19 16,0 0-19-16,43-1 20 0,-3-3-20 0,-40 4 14 15,0 0-14-15,37-5 15 0,-4-2-15 0,-33 7 16 16,0 0-16-16,26-7 17 0,-3-1-17 0,-23 8 0 16,0 0 0-16,15-7 0 0,-4 2 0 0,-11 5-140 15,0 0 140-15,3-5-139 0,-6 1 139 0,3 4-160 0,0 0 160 16,-11-10-159-16,-6-2 159 0,-11-8-426 0</inkml:trace>
  <inkml:trace contextRef="#ctx0" brushRef="#br1" timeOffset="192542.64">22820 10418 550 0,'0'0'0'0,"7"1"0"0,7 3 0 16,-14-4 24-16,0 0-24 0,5 1 25 0,-1-1-25 15,-4 0 60-15,0 0-60 0,0 0 60 0,0-5-60 0,0 5 64 16,0 0-64-16,0-3 65 0,1-2-65 0,-1 5 51 15,0 0-51-15,9-4 52 0,5-3-52 0,-14 7 39 16,0 0-39-16,23-5 39 0,6-3-39 0,-29 8 29 16,0 0-29-16,32-7 29 0,4 2-29 0,-36 5 1 15,0 0-1-15,37-4 1 0,-1 4-1 0,-36 0 5 16,0 0-5-16,35 0 5 0,0 0-5 0,-35 0 7 16,0 0-7-16,35 2 7 0,-2 1-7 0,-33-3 13 15,0 0-13-15,30 7 14 0,-3-3-14 0,-27-4 15 16,0 0-15-16,25 8 15 0,-10-3-15 0,-15-5-45 0,0 0 45 15,14 7-44-15,-3-2 44 0,-11-5-161 0,0 0 161 16,7 6-160-16,-2-1 160 0,7 2-470 0</inkml:trace>
  <inkml:trace contextRef="#ctx0" brushRef="#br1" timeOffset="193218.18">23731 10808 214 0,'0'0'0'15,"0"0"0"-15,0 0 0 0,0 0 87 0,0 0-87 0,-5 2 87 16,-4 0-87-16,9-2 59 0,0 0-59 0,-7 1 59 16,0-1-59-16,7 0 61 0,0 0-61 0,-10 9 62 15,-2 5-62-15,12-14 46 0,0 0-46 0,-11 12 47 16,1 1-47-16,10-13 29 0,0 0-29 0,-11 26 29 15,-1 1-29-15,12-27 26 0,0 0-26 0,-7 28 26 16,2 1-26-16,5-29 15 0,0 0-15 0,2 29 15 16,4 0-15-16,-6-29 5 0,0 0-5 0,14 21 5 15,4-6-5-15,-18-15 23 0,0 0-23 0,21 9 24 16,1-9-24-16,-22 0 20 0,0 0-20 0,27-5 20 16,4-13-20-16,-31 18 34 0,0 0-34 0,28-17 34 0,0-3-34 15,-28 20 36-15,0 0-36 0,21-21 36 0,-11-5-36 16,-10 26 15-16,0 0-15 0,10-24 15 0,-4-1-15 15,-6 25 31-15,0 0-31 0,0-22 31 0,-6-1-31 0,6 23 11 16,0 0-11-16,-12-20 11 0,-7 1-11 0,19 19 19 16,0 0-19-16,-16-14 20 0,2 6-20 0,14 8-5 15,0 0 5-15,-12-4-4 0,0 6 4 0,12-2-133 16,0 0 133-16,-10 5-133 0,-1 5 133 0,-10 6-640 16</inkml:trace>
  <inkml:trace contextRef="#ctx0" brushRef="#br1" timeOffset="193669.26">24106 10805 662 0,'0'0'0'0,"0"0"0"16,0 0 0-16,0 0-50 0,0 0 50 0,-4 3-49 15,2-1 49-15,2-2 34 0,0 0-34 0,-3 10 35 0,-1 2-35 16,4-12 53-16,0 0-53 0,-5 16 53 0,2 4-53 15,3-20 37-15,0 0-37 0,-6 24 38 0,3 2-38 0,3-26 31 16,0 0-31-16,0 29 31 0,3 3-31 0,-3-32 17 16,0 0-17-16,6 28 17 0,2-2-17 0,-8-26 19 15,0 0-19-15,13 15 20 0,4-3-20 0,-17-12 23 16,0 0-23-16,16 3 24 0,1-8-24 0,-17 5 22 16,0 0-22-16,18-10 22 0,1-9-22 0,-19 19 15 15,0 0-15-15,19-20 16 0,-3-4-16 0,-16 24 28 16,0 0-28-16,13-24 28 0,-2-4-28 0,-11 28-65 0,0 0 65 15,9-22-64-15,-2-2 64 0,-7 24-153 0,0 0 153 16,5-21-152-16,-3 8 152 0,5-20-421 0</inkml:trace>
  <inkml:trace contextRef="#ctx0" brushRef="#br1" timeOffset="193969.56">24412 10745 359 0,'0'0'0'0,"-5"5"0"16,-9 3 0-16,14-8 120 0,0 0-120 0,-5 7 120 16,5-2-120-16,0-5 95 0,0 0-95 0,0 11 95 15,2-3-95-15,-2-8 63 0,0 0-63 0,1 21 63 0,3 6-63 16,-4-27 42-16,0 0-42 0,2 24 43 0,1-1-43 15,-3-23 18-15,0 0-18 0,0 22 18 0,-2 0-18 16,2-22 12-16,0 0-12 0,-1 17 12 0,-3-1-12 0,4-16 25 16,0 0-25-16,-2 12 26 0,1-2-26 0,1-10-42 15,0 0 42-15,-2 7-42 0,2-2 42 0,0-5-143 16,0 0 143-16,0 0-142 0,-4-9 142 0,1 1-461 16</inkml:trace>
  <inkml:trace contextRef="#ctx0" brushRef="#br1" timeOffset="194180.48">24177 10733 483 0,'0'0'0'0,"10"10"0"0,6 9 0 0,-16-19 93 0,0 0-93 0,11 7 94 16,-3-7-94-16,-8 0 101 0,0 0-101 0,16 1 101 16,3 1-101-16,-19-2 85 0,0 0-85 0,25 5 86 15,2 2-86-15,-27-7 56 0,0 0-56 0,30 9 57 16,0-4-57-16,-30-5 28 0,0 0-28 0,29 7 28 15,-1-4-28-15,-28-3 27 0,0 0-27 0,21 0 27 16,-5 0-27-16,-16 0-158 0,0 0 158 0,14 0-157 16,-4-3 157-16,16-4-614 0</inkml:trace>
  <inkml:trace contextRef="#ctx0" brushRef="#br1" timeOffset="194931.04">22808 11377 539 0,'0'0'0'0,"15"-5"0"0,12-4 0 16,-27 9 60-16,0 0-60 0,5 0 60 0,-5 0-60 16,0 0 74-16,0 0-74 0,0 0 75 0,0 2-75 15,0-2 54-15,0 0-54 0,10 0 55 0,6-2-55 0,-16 2 10 16,0 0-10-16,24-3 10 0,9-1-10 0,-33 4 33 16,0 0-33-16,39-3 33 0,1 1-33 0,-40 2 1 15,0 0-1-15,45-2 1 0,6 1-1 0,-51 1 5 16,0 0-5-16,61-4 6 0,7 3-6 0,-68 1 8 15,0 0-8-15,67-2 8 0,5 2-8 0,-72 0 14 16,0 0-14-16,84 0 15 0,8-2-15 0,-92 2 8 0,0 0-8 16,90 2 8-16,-1 0-8 0,-89-2 9 0,0 0-9 15,80 0 9-15,-6 0-9 0,-74 0 8 0,0 0-8 16,62 0 8-16,-6-2-8 0,-56 2 15 0,0 0-15 0,40 0 15 16,-7-2-15-16,-33 2 14 0,0 0-14 0,33 0 15 15,-3 0-15-15,-30 0 15 0,0 0-15 0,24 2 16 16,-5 0-16-16,-19-2 34 0,0 0-34 0,16 1 35 15,-5-1-35-15,-11 0-32 0,0 0 32 0,5 0-32 16,-3 0 32-16,-2 0-100 0,0 0 100 0,-4 0-99 16,-5 0 99-16,-3 0-671 0</inkml:trace>
  <inkml:trace contextRef="#ctx0" brushRef="#br1" timeOffset="195500.3">23323 11747 315 0,'0'0'0'0,"0"0"0"16,6 0 0-16,-6 0 70 0,0 0-70 0,0 0 70 16,5 0-70-16,-5 0 110 0,0 0-110 0,0 0 110 15,0 0-110-15,0 0 106 0,0 0-106 0,0 0 106 16,0 3-106-16,0-3 86 0,0 0-86 0,0 7 87 16,0 2-87-16,0-9 67 0,0 0-67 0,0 19 68 15,2 8-68-15,-2-27 44 0,0 0-44 0,1 31 44 16,3 10-44-16,-4-41 31 0,0 0-31 0,2 46 31 15,-2 0-31-15,0-46 32 0,0 0-32 0,-2 50 33 16,0 3-33-16,2-53 20 0,0 0-20 0,-2 47 20 0,-1-6-20 16,3-41 5-16,0 0-5 0,-2 36 6 0,0-6-6 15,2-30 16-15,0 0-16 0,-1 23 17 0,1-6-17 16,0-17 0-16,0 0 0 0,0 15 0 0,0-6 0 0,0-9-52 16,0 0 52-16,-2 7-52 0,0-4 52 0,2-3-169 15,0 0 169-15,-3-2-168 0,-1-6 168 0,-3-1-688 16</inkml:trace>
  <inkml:trace contextRef="#ctx0" brushRef="#br1" timeOffset="195815.29">23026 12412 427 0,'0'0'0'0,"8"-6"0"16,6-2 0-16,-14 8 76 0,0 0-76 0,11-4 76 16,-1-2-76-16,-10 6 78 0,0 0-78 0,16-4 78 15,5 3-78-15,-21 1 56 0,0 0-56 0,26-4 56 16,5 4-56-16,-31 0 21 0,0 0-21 0,37-3 21 16,5-1-21-16,-42 4 37 0,0 0-37 0,45-3 37 15,2 1-37-15,-47 2 30 0,0 0-30 0,45-5 30 16,0 2-30-16,-45 3 22 0,0 0-22 0,39-2 22 15,-6 0-22-15,-33 2 28 0,0 0-28 0,28 0 28 16,-7 0-28-16,-21 0 0 0,0 0 0 0,19 0 1 0,-4-3-1 16,-15 3-146-16,0 0 146 0,13-5-145 0,-5-2 145 15,13-5-529-15</inkml:trace>
  <inkml:trace contextRef="#ctx0" brushRef="#br1" timeOffset="196175.79">23088 11747 662 0,'0'0'0'0,"5"0"0"16,6 0 0-16,-11 0 79 0,0 0-79 0,9-2 79 15,1-1-79-15,-10 3 67 0,0 0-67 0,16-5 68 16,5 1-68-16,-21 4 50 0,0 0-50 0,29-7 51 16,8 2-51-16,-37 5 21 0,0 0-21 0,40-3 21 15,5-6-21-15,-45 9 11 0,0 0-11 0,46-3 11 16,2-6-11-16,-48 9 35 0,0 0-35 0,44-3 36 15,-2-4-36-15,-42 7-14 0,0 0 14 0,34-5-13 16,-2-2 13-16,-32 7-144 0,0 0 144 0,28-3-144 16,-4 3 144-16,25-4-561 0</inkml:trace>
  <inkml:trace contextRef="#ctx0" brushRef="#br1" timeOffset="196612.81">23827 12091 348 0,'0'0'0'0,"-4"-3"0"16,-3 3 0-16,7 0 113 0,0 0-113 0,0 3 113 16,4 2-113-16,-4-5 98 0,0 0-98 0,3 9 99 15,3 1-99-15,-6-10 102 0,0 0-102 0,5 17 102 16,0 9-102-16,-5-26 74 0,0 0-74 0,4 26 74 15,-3 1-74-15,-1-27 57 0,0 0-57 0,2 26 58 16,-2 0-58-16,0-26 5 0,0 0-5 0,0 25 5 16,0-1-5-16,0-24 12 0,0 0-12 0,-2 21 13 15,1-4-13-15,1-17 1 0,0 0-1 0,0 14 1 0,0-6-1 16,0-8-53-16,0 0 53 0,0 7-53 0,0-7 53 16,0 0-169-16,0 0 169 0,5-7-169 0,2-8 169 0,5-7-521 15</inkml:trace>
  <inkml:trace contextRef="#ctx0" brushRef="#br1" timeOffset="196926.66">24008 12096 270 0,'0'0'0'0,"-7"11"0"0,0 8 0 0,7-19 82 0,0 0-82 16,0 6 82-16,4-6-82 0,-4 0 77 0,0 0-77 0,3 2 77 15,1-4-77-15,-4 2 82 0,0 0-82 0,3 4 83 16,-1 3-83-16,-2-7 68 0,0 0-68 0,2 12 69 16,-2 3-69-16,0-15 49 0,0 0-49 0,0 17 49 15,0 5-49-15,0-22 33 0,0 0-33 0,0 19 34 16,0 4-34-16,0-23 23 0,0 0-23 0,0 22 24 16,0-2-24-16,0-20 16 0,0 0-16 0,-2 19 17 15,0-2-17-15,2-17 10 0,0 0-10 0,0 14 10 16,0-2-10-16,0-12 10 0,0 0-10 0,0 12 10 15,2-7-10-15,-2-5-124 0,0 0 124 0,0 0-123 16,3-3 123-16,-3 3-151 0,0 0 151 0,6-10-151 16,0-8 151-16,7-7-372 0</inkml:trace>
  <inkml:trace contextRef="#ctx0" brushRef="#br1" timeOffset="197152.76">24111 12151 516 0,'0'0'0'0,"0"5"0"0,0 6 0 0,0-11 91 16,0 0-91-16,7 8 92 0,7 2-92 0,-14-10 91 15,0 0-91-15,14 11 92 0,3 2-92 0,-17-13 72 16,0 0-72-16,19 9 72 0,-3 1-72 0,-16-10 52 0,0 0-52 16,17 9 53-16,-1-4-53 0,-16-5 23 0,0 0-23 15,14 2 24-15,-4-4-24 0,-10 2-132 0,0 0 132 16,9-5-131-16,-2-2 131 0,-7 7-162 0,0 0 162 15,5-9-161-15,-1-3 161 0,1-12-344 0</inkml:trace>
  <inkml:trace contextRef="#ctx0" brushRef="#br1" timeOffset="197362.19">24289 12136 583 0,'0'0'0'0,"-2"7"0"15,0 5 0-15,2-12 110 0,0 0-110 0,-2 22 110 16,1 7-110-16,1-29 87 0,0 0-87 0,-2 24 88 16,2 0-88-16,0-24 62 0,0 0-62 0,-5 24 63 0,1 0-63 15,4-24 38-15,0 0-38 0,-7 19 38 0,4-4-38 16,3-15-62-16,0 0 62 0,-6 11-61 0,3-6 61 16,3-5-150-16,0 0 150 0,-7-7-150 0,-2-10 150 0,-6-7-470 15</inkml:trace>
  <inkml:trace contextRef="#ctx0" brushRef="#br1" timeOffset="197557.43">23869 11735 1166 0,'0'0'0'16,"15"5"0"-16,11 4 0 0,-26-9 116 0,0 0-116 0,6 5 117 15,-8-2-117-15,2-3-17 0,0 0 17 0,0 0-17 16,2-5 17-16,-2 5-157 0,0 0 157 0,3-7-157 16,-3-5 157-16,4-10-689 0</inkml:trace>
  <inkml:trace contextRef="#ctx0" brushRef="#br1" timeOffset="199718.96">25416 11324 124 0,'0'0'0'0,"5"-4"0"16,5 4 0-16,-10 0 38 0,0 0-38 0,7-3 39 16,-3 1-39-16,-4 2 72 0,0 0-72 0,5-1 72 15,0-1-72-15,-5 2 70 0,0 0-70 0,7-2 70 16,4 0-70-16,-11 2 67 0,0 0-67 0,15-3 67 16,6 0-67-16,-21 3 82 0,0 0-82 0,26-4 83 15,6 2-83-15,-32 2 96 0,0 0-96 0,35-5 96 0,3 0-96 16,-38 5 67-16,0 0-67 0,38-5 67 0,2 0-67 15,-40 5 34-15,0 0-34 0,40-5 35 0,0-2-35 0,-40 7 28 16,0 0-28-16,42-7 28 0,-2 0-28 0,-40 7 7 16,0 0-7-16,44-7 8 0,-1 2-8 0,-43 5 10 15,0 0-10-15,47-3 10 0,2 1-10 0,-49 2 24 16,0 0-24-16,47-2 25 0,2 1-25 0,-49 1 2 16,0 0-2-16,47-4 2 0,0 1-2 0,-47 3 0 15,0 0 0-15,47-4 1 0,2-1-1 0,-49 5 6 16,0 0-6-16,50 0 6 0,3-3-6 0,-53 3 7 15,0 0-7-15,50 0 8 0,3 3-8 0,-53-3 14 0,0 0-14 16,48 0 15-16,-2 0-15 0,-46 0 23 0,0 0-23 16,43 0 24-16,1 0-24 0,-44 0 7 0,0 0-7 15,43-3 8-15,3-1-8 0,-46 4 17 0,0 0-17 0,48-5 17 16,3-3-17-16,-51 8 39 0,0 0-39 0,50-7 39 16,1-2-39-16,-51 9 18 0,0 0-18 0,50-10 19 15,-1-2-19-15,-49 12 6 0,0 0-6 0,49-12 7 16,0-2-7-16,-49 14 17 0,0 0-17 0,49-12 17 15,-1 2-17-15,-48 10 3 0,0 0-3 0,51-9 4 16,1 1-4-16,-52 8 2 0,0 0-2 0,51-7 2 16,-1 2-2-16,-50 5 18 0,0 0-18 0,47-5 18 15,0 3-18-15,-47 2 3 0,0 0-3 0,47-3 3 16,2-1-3-16,-49 4 2 0,0 0-2 0,51-3 3 16,1-2-3-16,-52 5 11 0,0 0-11 0,52-4 11 15,2-1-11-15,-54 5 0 0,0 0 0 0,49-3 0 0,-2-4 0 16,-47 7 0-16,0 0 0 0,45-5 1 0,1 1-1 15,-46 4 0-15,0 0 0 0,47-7 0 0,3 4 0 16,-50 3-1-16,0 0 1 0,52-2 0 0,2-3 0 0,-54 5 0 16,0 0 0-16,51-3 1 0,-1-1-1 0,-50 4 6 15,0 0-6-15,49 0 6 0,-2-3-6 0,-47 3 1 16,0 0-1-16,47 0 1 0,2 3-1 0,-49-3 1 16,0 0-1-16,51 0 1 0,3-3-1 0,-54 3 8 15,0 0-8-15,54-2 8 0,0-1-8 0,-54 3 3 16,0 0-3-16,50-2 3 0,-3 0-3 0,-47 2 6 15,0 0-6-15,47-3 6 0,-2 3-6 0,-45 0 3 0,0 0-3 16,46-4 3-16,1 4-3 0,-47 0 5 0,0 0-5 16,49 0 6-16,1-1-6 0,-50 1 7 0,0 0-7 15,49 0 7-15,0-2-7 0,-49 2 22 0,0 0-22 0,48 0 23 16,-1-2-23-16,-47 2 0 0,0 0 0 0,49 0 1 16,0-2-1-16,-49 2 8 0,0 0-8 0,52-1 8 15,4 1-8-15,-56 0 8 0,0 0-8 0,56-4 9 16,1 1-9-16,-57 3 0 0,0 0 0 0,54-2 0 15,-3-1 0-15,-51 3 0 0,0 0 0 0,49 0 0 16,-2 0 0-16,-47 0 0 0,0 0 0 0,47 1 0 16,1 1 0-16,-48-2 0 0,0 0 0 0,49 2 0 15,0 1 0-15,-49-3 0 0,0 0 0 0,47 5 0 16,0 1 0-16,-47-6 2 0,0 0-2 0,42 8 3 16,-2 1-3-16,-40-9 0 0,0 0 0 0,35 12 0 15,-2 0 0-15,-33-12 2 0,0 0-2 0,31 13 2 0,-3 1-2 16,-28-14 1-16,0 0-1 0,30 16 2 0,1-1-2 15,-31-15 1-15,0 0-1 0,30 14 1 0,-1-1-1 16,-29-13 15-16,0 0-15 0,30 12 15 0,1-5-15 0,-31-7 1 16,0 0-1-16,28 5 1 0,-2-5-1 0,-26 0-96 15,0 0 96-15,23-8-95 0,-4-6 95 0,-19 14-145 16,0 0 145-16,5-24-144 0,-10-8 144 0,5-28-988 16</inkml:trace>
  <inkml:trace contextRef="#ctx0" brushRef="#br1" timeOffset="207300.95">27180 10042 1267 0,'0'0'0'0,"0"0"-276"15,0 0 276-15,0 0-276 0,0 0 276 0,0 0-69 16,0 0 69-16,0 0-69 0,0 0 69 0,0 0 0 16,0 0 0-16,0 0 0 0,0 0 0 0,0 0-1 0,0 0 1 15,0 0-1-15,0 0 1 0,0 0 24 0,0 0-24 16,0 0 25-16,0 0-25 0,0 0 32 0,0 0-32 16,0 0 33-16,0 0-33 0,0 0 32 0,0 0-32 15,0 17 32-15,0 13-32 0,0-30 31 0,0 0-31 0,-1 30 31 16,-1 10-31-16,2-40 22 0,0 0-22 0,-2 39 22 15,2 8-22-15,0-47 28 0,0 0-28 0,0 44 28 16,2 2-28-16,-2-46 13 0,0 0-13 0,2 40 13 16,-1-4-13-16,-1-36 19 0,0 0-19 0,2 31 20 15,-2-2-20-15,0-29 14 0,0 0-14 0,0 27 15 16,2-3-15-16,-2-24 26 0,0 0-26 0,2 21 26 16,1-6-26-16,-3-15 12 0,0 0-12 0,4 14 13 15,-1-2-13-15,-3-12 10 0,0 0-10 0,2 8 11 16,-2-1-11-16,0-7 17 0,0 0-17 0,0 5 17 15,-2-1-17-15,2-4-63 0,0 0 63 0,0 0-62 16,-3 3 62-16,3-3-120 0,0 0 120 0,0 0-120 16,-4 0 120-16,1 0-492 0</inkml:trace>
  <inkml:trace contextRef="#ctx0" brushRef="#br1" timeOffset="207661.49">26985 10710 886 0,'0'0'0'0,"-12"4"0"0,-9-1 0 0,21-3 36 0,0 0-36 15,-10 2 36-15,5 0-36 0,5-2 41 0,0 0-41 16,3 1 41-16,9 3-41 0,-12-4 21 0,0 0-21 0,19 3 21 15,9 2-21-15,-28-5 1 0,0 0-1 0,32 7 2 16,6-3-2-16,-38-4 5 0,0 0-5 0,37 3 5 16,1-1-5-16,-38-2 8 0,0 0-8 0,36 0 8 15,1 0-8-15,-37 0 15 0,0 0-15 0,35 0 15 16,-2-2-15-16,-33 2 8 0,0 0-8 0,28-2 8 16,-6 1-8-16,-22 1 15 0,0 0-15 0,18-2 16 15,-4 0-16-15,-14 2 15 0,0 0-15 0,9-3 15 16,-4-1-15-16,-5 4-106 0,0 0 106 0,0 0-106 15,-5-3 106-15,5 3-157 0,0 0 157 0,-11-2-157 16,-5 1 157-16,-10-1-420 0</inkml:trace>
  <inkml:trace contextRef="#ctx0" brushRef="#br1" timeOffset="208081.37">26884 10104 158 0,'0'0'0'16,"4"2"0"-16,1 1 0 0,-5-3 126 0,0 0-126 0,5 0 126 15,-5-3-126-15,0 3 103 0,0 0-103 0,4-2 104 16,1-7-104-16,-5 9 80 0,0 0-80 0,9-3 80 16,3-4-80-16,-12 7 62 0,0 0-62 0,17-3 62 15,4 1-62-15,-21 2 47 0,0 0-47 0,26-3 47 16,4 3-47-16,-30 0 19 0,0 0-19 0,33 0 20 16,5 0-20-16,-38 0 12 0,0 0-12 0,33 3 13 15,2-1-13-15,-35-2 17 0,0 0-17 0,35 7 17 16,-2-4-17-16,-33-3 8 0,0 0-8 0,30 5 8 15,-2 2-8-15,-28-7 15 0,0 0-15 0,21 5 16 16,-2-1-16-16,-19-4 15 0,0 0-15 0,12 3 15 0,-2 0-15 16,-10-3 9-16,0 0-9 0,7 4 9 15,-1-2-9-15,-6-2-123 0,0 0 123 0,3 1-122 0,1 1 122 16,3 1-617-16</inkml:trace>
  <inkml:trace contextRef="#ctx0" brushRef="#br1" timeOffset="208772.04">27762 10520 236 0,'0'0'0'0,"0"0"0"0,-5 0 0 0,5 0 129 16,0 0-129-16,-3 0 129 0,1 0-129 0,2 0 102 15,0 0-102-15,-5 0 103 0,-1 2-103 0,6-2 80 16,0 0-80-16,-8 3 81 0,-5 3-81 0,13-6 49 16,0 0-49-16,-15 6 50 0,-4 5-50 0,19-11 38 0,0 0-38 15,-23 13 39-15,-1 6-39 0,24-19 9 0,0 0-9 16,-21 17 9-16,0 1-9 0,21-18 6 0,0 0-6 0,-16 17 6 15,2-2-6-15,14-15 32 0,0 0-32 0,-10 19 33 16,5 2-33-16,5-21 3 0,0 0-3 0,0 17 4 16,3 1-4-16,-3-18 9 0,0 0-9 0,12 16 10 15,9-4-10-15,-21-12 16 0,0 0-16 0,21 7 17 16,3-4-17-16,-24-3 13 0,0 0-13 0,25 0 14 16,1-3-14-16,-26 3 9 0,0 0-9 0,23-4 10 15,-3-3-10-15,-20 7 4 0,0 0-4 0,20-5 4 16,-3-2-4-16,-17 7-108 0,0 0 108 0,14-5-108 15,-2 2 108-15,14-6-684 0</inkml:trace>
  <inkml:trace contextRef="#ctx0" brushRef="#br1" timeOffset="209342.59">27966 10541 841 0,'0'0'0'0,"0"0"0"16,0-4 0-16,0 4 20 0,0 0-20 0,4-5 20 16,1-2-20-16,-5 7 76 0,0 0-76 0,7-8 76 15,3-1-76-15,-10 9 36 0,0 0-36 0,11-7 37 16,1 1-37-16,-12 6 11 0,0 0-11 0,10-4 11 16,3 4-11-16,-13 0 22 0,0 0-22 0,8 2 22 15,3 0-22-15,-11-2 14 0,0 0-14 0,7 3 15 16,0 2-15-16,-7-5 16 0,0 0-16 0,7 5 17 15,-2 4-17-15,-5-9 15 0,0 0-15 0,3 5 16 16,-1 4-16-16,-2-9 9 0,0 0-9 0,-2 12 10 16,-1 1-10-16,3-13 9 0,0 0-9 0,-5 16 10 15,-4 1-10-15,9-17 8 0,0 0-8 0,-12 22 8 16,-7 4-8-16,19-26 15 0,0 0-15 0,-16 22 15 0,2-3-15 16,14-19 8-16,0 0-8 0,-12 17 8 0,3-3-8 15,9-14 9-15,0 0-9 0,-9 13 9 0,2 3-9 16,7-16 15-16,0 0-15 0,-1 12 15 0,2 3-15 0,-1-15 33 15,0 0-33-15,7 16 33 0,7-4-33 0,-14-12 1 16,0 0-1-16,18 8 2 0,4-1-2 0,-22-7 13 16,0 0-13-16,25 4 13 0,1-6-13 0,-26 2-1 15,0 0 1-15,26-2-1 0,2-1 1 0,-28 3-79 16,0 0 79-16,26-9-79 0,-2-1 79 0,27-7-932 16</inkml:trace>
  <inkml:trace contextRef="#ctx0" brushRef="#br1" timeOffset="-214374.25">25825 11713 841 0,'0'0'0'0,"2"5"0"16,3 2 0-16,-5-7 137 0,0 0-137 0,2 3 138 15,-2-3-138-15,0 0 77 0,0 0-77 0,0 0 78 16,0 0-78-16,0 0 60 0,0 0-60 0,0 0 60 16,-4-2-60-16,4 2 23 0,0 0-23 0,0 0 24 15,-1 7-24-15,1-7 25 0,0 0-25 0,-2 9 26 16,2 3-26-16,0-12-40 0,0 0 40 0,0 22-40 16,0 9 40-16,0-31-27 0,0 0 27 0,0 32-27 0,2 3 27 15,-2-35-28-15,0 0 28 0,0 41-28 0,0 7 28 16,0-48-27-16,0 0 27 0,-4 48-27 0,1 1 27 0,3-49-14 15,0 0 14-15,-4 47-13 0,2-4 13 0,2-43-2 16,0 0 2-16,-1 34-2 0,-1-7 2 0,2-27-2 16,0 0 2-16,-2 26-1 0,2-6 1 0,0-20-1 15,0 0 1-15,-2 19-1 0,2-7 1 0,0-12 0 16,0 0 0-16,-1 12 0 0,-1-7 0 0,2-5-88 16,0 0 88-16,-2 6-87 0,2-1 87 0,0-5-153 15,0 0 153-15,0 0-153 0,-2 1 153 0,1 3-448 0</inkml:trace>
  <inkml:trace contextRef="#ctx0" brushRef="#br1" timeOffset="-213994.25">25626 12357 158 0,'0'0'0'0,"7"-2"0"16,4-3 0-16,-11 5 58 0,0 0-58 0,7-2 59 15,-2 1-59-15,-5 1 78 0,0 0-78 0,5 0 78 16,-1 1-78-16,-4-1 79 0,0 0-79 0,7 2 80 0,1 0-80 16,-8-2 63-16,0 0-63 0,13 3 64 0,1 1-64 15,-14-4 49-15,0 0-49 0,19 3 49 0,3 2-49 16,-22-5 22-16,0 0-22 0,25 4 22 0,3-3-22 15,-28-1 12-15,0 0-12 0,28 0 12 0,1 0-12 0,-29 0 17 16,0 0-17-16,30-1 17 0,1-3-17 0,-31 4 14 16,0 0-14-16,30-7 15 0,-1 2-15 0,-29 5 34 15,0 0-34-15,27-8 34 0,0 1-34 0,-27 7 10 16,0 0-10-16,18-9 11 0,-4 2-11 0,-14 7-48 16,0 0 48-16,8-7-47 0,-2 2 47 0,-6 5-144 15,0 0 144-15,0-7-144 0,-4 2 144 0,1-10-393 16</inkml:trace>
  <inkml:trace contextRef="#ctx0" brushRef="#br1" timeOffset="-213548.75">25550 11767 225 0,'0'0'0'0,"5"0"0"0,2-1 0 0,-7 1 77 16,0 0-77-16,9-4 77 0,1-1-77 0,-10 5 63 16,0 0-63-16,16-8 63 0,5 1-63 0,-21 7 45 15,0 0-45-15,26-5 45 0,4 1-45 0,-30 4 31 16,0 0-31-16,29-5 31 0,1 3-31 0,-30 2 7 16,0 0-7-16,28 0 8 0,-1 4-8 0,-27-4 18 15,0 0-18-15,25 3 19 0,-1-1-19 0,-24-2 14 16,0 0-14-16,19 5 15 0,-1 0-15 0,-18-5 15 0,0 0-15 15,16 4 16-15,-4-1-16 0,-12-3 26 0,0 0-26 16,10 2 26-16,-3 1-26 0,-7-3-98 0,0 0 98 16,5 0-97-16,-1 0 97 0,-4 0-115 0,0 0 115 0,3 4-115 15,1-4 115-15,3 0-209 0</inkml:trace>
  <inkml:trace contextRef="#ctx0" brushRef="#br1" timeOffset="-212932.53">26365 12131 572 0,'0'0'0'0,"-2"-4"0"16,-5-1 0-16,7 5 109 0,0 0-109 0,-3-3 109 15,1 1-109-15,2 2 108 0,0 0-108 0,-3 0 109 16,-1 0-109-16,4 0 78 0,0 0-78 0,-7 3 78 15,0 4-78-15,7-7 55 0,0 0-55 0,-12 11 55 16,-5 6-55-16,17-17 34 0,0 0-34 0,-18 17 34 16,-3 7-34-16,21-24 24 0,0 0-24 0,-21 25 25 15,1 3-25-15,20-28-8 0,0 0 8 0,-18 27-8 16,4 1 8-16,14-28-15 0,0 0 15 0,-5 27-14 16,7 1 14-16,-2-28-17 0,0 0 17 0,8 24-17 15,10-4 17-15,-18-20-5 0,0 0 5 0,21 12-5 0,3-5 5 16,-24-7-8-16,0 0 8 0,25 2-7 0,1-4 7 15,-26 2-3-15,0 0 3 0,28-4-3 0,1-2 3 16,-29 6-11-16,0 0 11 0,28-11-11 0,-2-1 11 0,-26 12-157 16,0 0 157-16,25-13-156 0,-3-4 156 0,25-14-610 15</inkml:trace>
  <inkml:trace contextRef="#ctx0" brushRef="#br1" timeOffset="-212646.52">26640 12150 483 0,'0'0'0'16,"-5"6"0"-16,-4 8 0 0,9-14 99 0,0 0-99 0,-1 5 99 16,2 2-99-16,-1-7 91 0,0 0-91 0,2 3 91 15,0 1-91-15,-2-4 56 0,0 0-56 0,2 10 56 16,-1 6-56-16,-1-16 44 0,0 0-44 0,2 24 44 15,-2 6-44-15,0-30 27 0,0 0-27 0,0 28 27 16,2-1-27-16,-2-27 34 0,0 0-34 0,2 26 34 16,1-2-34-16,-3-24 13 0,0 0-13 0,4 20 13 15,-1-2-13-15,-3-18-132 0,0 0 132 0,9 12-131 16,1-7 131-16,-10-5-112 0,0 0 112 0,4-11-112 16,-4-11 112-16,3-10-455 0</inkml:trace>
  <inkml:trace contextRef="#ctx0" brushRef="#br1" timeOffset="-211536.45">27149 11481 1199 0,'0'0'0'0,"0"0"-143"0,0 0 143 0,0 0-143 15,0 0 143-15,0 0-3 0,0 0 3 0,0 0-3 16,0 0 3-16,0 0-10 0,0 0 10 0,0 0-9 15,0 0 9-15,0 0-23 0,0 0 23 0,0 0-22 0,-3 40 22 16,3-40 8-16,0 0-8 0,-6 27 8 0,-1 6-8 16,7-33 28-16,0 0-28 0,-10 37 28 0,-4 5-28 0,14-42 12 15,0 0-12-15,-12 41 13 0,-2 3-13 0,14-44 12 16,0 0-12-16,-12 46 12 0,1 6-12 0,11-52 9 16,0 0-9-16,-10 55 10 0,1 1-10 0,9-56 8 15,0 0-8-15,-9 60 8 0,2 2-8 0,7-62 3 16,0 0-3-16,-5 74 4 0,0 9-4 0,5-83 6 15,0 0-6-15,-2 72 6 0,2-3-6 0,0-69 7 16,0 0-7-16,4 65 7 0,3-3-7 0,-7-62 3 0,0 0-3 16,8 48 3-16,5-9-3 0,-13-39 2 0,0 0-2 15,13 39 2-15,3-3-2 0,-16-36 0 0,0 0 0 16,19 35 0-16,0-4 0 0,-19-31 1 0,0 0-1 0,21 29 1 16,0-2-1-16,-21-27 3 0,0 0-3 0,21 24 4 15,2-2-4-15,-23-22 2 0,0 0-2 0,19 17 2 16,-2-3-2-16,-17-14 11 0,0 0-11 0,16 10 11 15,-2-4-11-15,-14-6 15 0,0 0-15 0,11 5 15 16,-3-4-15-16,-8-1 8 0,0 0-8 0,5 2 9 16,-1 0-9-16,-4-2-8 0,0 0 8 0,0 0-8 15,3 3 8-15,-3-3-125 0,0 0 125 0,0 0-124 16,-3 2 124-16,-1 0-554 0</inkml:trace>
  <inkml:trace contextRef="#ctx0" brushRef="#br1" timeOffset="-210155.65">27295 12185 270 0,'0'0'0'0,"6"-3"0"0,1-4 0 0,-7 7 0 0,0 0 0 16,10-5 0-16,4 2 0 0,-14 3 51 0,0 0-51 15,14-7 52-15,3 2-52 0,-17 5 86 0,0 0-86 0,21-12 86 16,2-5-86-16,-23 17 76 0,0 0-76 0,26-19 77 15,4-5-77-15,-30 24 70 0,0 0-70 0,29-26 71 16,-1-5-71-16,-28 31 50 0,0 0-50 0,28-29 51 16,0-5-51-16,-28 34 23 0,0 0-23 0,24-33 24 15,1-3-24-15,-25 36 19 0,0 0-19 0,21-34 20 16,-2 1-20-16,-19 33 9 0,0 0-9 0,15-27 9 16,-1 0-9-16,-14 27 9 0,0 0-9 0,11-23 10 15,-4 8-10-15,-7 15 23 0,0 0-23 0,5-10 24 16,-3 5-24-16,-2 5 12 0,0 0-12 0,0-2 13 15,0 2-13-15,0 0 27 0,0 0-27 0,-5 5 27 16,-2 9-27-16,7-14 6 0,0 0-6 0,-7 20 7 16,-2 2-7-16,9-22 10 0,0 0-10 0,-7 28 10 0,0 4-10 15,7-32 3-15,0 0-3 0,-5 35 4 0,3 6-4 16,2-41 6-16,0 0-6 0,0 43 7 0,2 3-7 0,-2-46 7 16,0 0-7-16,1 44 7 0,1-4-7 0,-2-40 3 15,0 0-3-15,2 36 3 0,-2-5-3 0,0-31 12 16,0 0-12-16,0 27 12 0,0-6-12 0,0-21 8 15,0 0-8-15,0 18 8 0,-2-6-8 0,2-12 3 16,0 0-3-16,0 11 4 0,0-3-4 0,0-8 6 16,0 0-6-16,0 9 7 0,0-7-7 0,0-2-27 15,0 0 27-15,0 0-27 0,0 0 27 0,0 0-162 16,0 0 162-16,0 0-161 0,-5-6 161 0,0 1-609 0</inkml:trace>
  <inkml:trace contextRef="#ctx0" brushRef="#br1" timeOffset="-209810.27">27435 12364 606 0,'0'0'0'0,"10"-9"0"15,9-10 0-15,-19 19 25 0,0 0-25 0,4-3 26 16,-8 6-26-16,4-3 45 0,0 0-45 0,-3 4 46 16,-1 1-46-16,4-5 51 0,0 0-51 0,4 5 51 15,3 0-51-15,-7-5 34 0,0 0-34 0,12 4 35 0,7-4-35 16,-19 0 40-16,0 0-40 0,25-2 40 0,4-3-40 16,-29 5 40-16,0 0-40 0,30-4 40 0,3-1-40 0,-33 5 26 15,0 0-26-15,31-3 26 0,1-4-26 0,-32 7 10 16,0 0-10-16,31-5 10 0,-1 0-10 0,-30 5 36 15,0 0-36-15,24-4 36 0,-5 2-36 0,-19 2 10 16,0 0-10-16,16-1 10 0,-6 1-10 0,-10 0-132 16,0 0 132-16,7 0-131 0,-3 0 131 0,6 0-643 15</inkml:trace>
  <inkml:trace contextRef="#ctx0" brushRef="#br1" timeOffset="-209194.61">28384 11809 393 0,'0'0'0'0,"-3"3"0"0,-2 4 0 0,5-7 134 0,0 0-134 16,-2 5 135-16,0-3-135 0,2-2 105 0,0 0-105 15,0 3 106-15,2 1-106 0,-2-4 83 0,0 0-83 0,-2 13 84 16,0 8-84-16,2-21 53 0,0 0-53 0,-5 27 54 16,0 6-54-16,5-33 24 0,0 0-24 0,-5 36 25 15,-2 5-25-15,7-41 35 0,0 0-35 0,-6 34 36 16,1-3-36-16,5-31 36 0,0 0-36 0,-3 27 37 16,-1-4-37-16,4-23 32 0,0 0-32 0,-2 19 33 15,1-2-33-15,1-17 3 0,0 0-3 0,0 12 4 16,0-2-4-16,0-10 17 0,0 0-17 0,0 7 17 15,1-2-17-15,-1-5-57 0,0 0 57 0,4-2-57 16,-1-3 57-16,-3 5-175 0,0 0 175 0,4-5-175 16,-1-2 175-16,4-8-633 0</inkml:trace>
  <inkml:trace contextRef="#ctx0" brushRef="#br1" timeOffset="-208879.39">28126 12028 382 0,'0'0'0'0,"7"2"0"0,6-1 0 0,-13-1 60 15,0 0-60-15,7 0 61 0,-4-1-61 0,-3 1 83 16,0 0-83-16,0 0 84 0,4-2-84 0,-4 2 77 16,0 0-77-16,3-2 77 0,4 0-77 0,-7 2 65 15,0 0-65-15,10 0 66 0,4 0-66 0,-14 0 60 0,0 0-60 16,18 0 60-16,4 0-60 0,-22 0 63 0,0 0-63 15,25 0 64-15,3 0-64 0,-28 0 40 0,0 0-40 16,28-3 41-16,3 1-41 0,-31 2 30 0,0 0-30 0,26-1 30 16,0 1-30-16,-26 0 44 0,0 0-44 0,25 0 45 15,-3-2-45-15,-22 2 33 0,0 0-33 0,18 0 34 16,-4-2-34-16,-14 2-16 0,0 0 16 0,10-2-15 16,-1-1 15-16,-9 3-154 0,0 0 154 0,12-3-154 15,0-3 154-15,13-2-772 0</inkml:trace>
  <inkml:trace contextRef="#ctx0" brushRef="#br1" timeOffset="-206807.09">29114 11553 371 0,'0'0'0'0,"0"0"0"15,0 0 0-15,0 0 53 0,0 0-53 0,0 0 54 16,0 0-54-16,0 0 20 0,0 0-20 0,0 0 20 15,0 0-20-15,0 0 52 0,0 0-52 0,0 0 53 16,4 26-53-16,-4-26 48 0,0 0-48 0,0 27 48 16,-2 9-48-16,2-36 52 0,0 0-52 0,-2 36 53 15,-1-3-53-15,3-33 50 0,0 0-50 0,-4 38 50 16,1 3-50-16,3-41 38 0,0 0-38 0,-4 34 38 16,1-5-38-16,3-29 27 0,0 0-27 0,-2 29 27 15,0 0-27-15,2-29 9 0,0 0-9 0,-1 24 9 0,1-1-9 16,0-23 35-16,0 0-35 0,-2 13 36 0,0 1-36 15,2-14 10-15,0 0-10 0,-2 9 10 0,1-1-10 16,1-8-59-16,0 0 59 0,-2 7-58 0,2-4 58 16,0-3-164-16,0 0 164 0,0 4-163 0,0-4 163 0,0 3-439 15</inkml:trace>
  <inkml:trace contextRef="#ctx0" brushRef="#br1" timeOffset="-206431.99">28801 12115 662 0,'0'0'0'0,"17"-5"0"15,11-2 0-15,-28 7 56 0,0 0-56 0,9-3 57 16,-11 3-57-16,2 0 68 0,0 0-68 0,0 0 69 15,3 0-69-15,-3 0 59 0,0 0-59 0,9-2 60 16,7-3-60-16,-16 5 44 0,0 0-44 0,21-5 45 16,7-2-45-16,-28 7 47 0,0 0-47 0,29-9 48 15,6 1-48-15,-35 8 12 0,0 0-12 0,37-9 13 16,4-1-13-16,-41 10 14 0,0 0-14 0,42-7 15 16,2 2-15-16,-44 5 16 0,0 0-16 0,40-7 17 15,0 0-17-15,-40 7 32 0,0 0-32 0,33-7 33 0,-3 4-33 16,-30 3 40-16,0 0-40 0,20-7 40 0,-4 2-40 15,-16 5 34-15,0 0-34 0,11 0 34 0,-6-3-34 16,-5 3-73-16,0 0 73 0,-4-2-73 0,-4-2 73 16,8 4-147-16,0 0 147 0,-18-8-146 0,-8-2 146 0,-17-13-711 15</inkml:trace>
  <inkml:trace contextRef="#ctx0" brushRef="#br1" timeOffset="-206087.06">28768 11535 572 0,'0'0'0'0,"13"10"0"16,12 5 0-16,-25-15 75 0,0 0-75 0,9 2 76 15,-9-7-76-15,0 5 68 0,0 0-68 0,7-7 68 16,3-5-68-16,-10 12 49 0,0 0-49 0,19-5 49 15,6 0-49-15,-25 5 55 0,0 0-55 0,27 0 55 16,6 1-55-16,-33-1 37 0,0 0-37 0,35 0 38 16,2 0-38-16,-37 0 10 0,0 0-10 0,38-1 11 15,2-4-11-15,-40 5 38 0,0 0-38 0,39-2 38 16,-1-3-38-16,-38 5 18 0,0 0-18 0,31-4 18 16,-3 1-18-16,-28 3 28 0,0 0-28 0,21-7 28 15,-3 0-28-15,-18 7 0 0,0 0 0 0,13-5 0 16,0 0 0-16,-13 5-152 0,0 0 152 0,10-2-151 15,-3 2 151-15,-7 0-184 0,0 0 184 0,7 0-184 0,-2 2 184 16,7 0-389-16</inkml:trace>
  <inkml:trace contextRef="#ctx0" brushRef="#br1" timeOffset="-205111.58">29508 11855 494 0,'0'0'0'0,"0"-4"0"16,0-4 0-16,0 8 117 0,0 0-117 0,0-4 117 15,2 4-117-15,-2 0 84 0,0 0-84 0,1 4 85 16,1 1-85-16,-2-5 67 0,0 0-67 0,2 10 67 16,-2 4-67-16,0-14 35 0,0 0-35 0,0 22 35 15,2 7-35-15,-2-29 24 0,0 0-24 0,0 28 25 16,0-1-25-16,0-27 25 0,0 0-25 0,0 28 26 15,1 2-26-15,-1-30 8 0,0 0-8 0,4 24 8 0,-1 0-8 16,-3-24 10-16,0 0-10 0,4 19 11 0,1-3-11 16,-5-16 8-16,0 0-8 0,4 12 9 0,1-4-9 15,-5-8 15-15,0 0-15 0,3 7 15 0,-1-3-15 0,-2-4 14 16,0 0-14-16,0 0 15 0,0 0-15 0,0 0 15 16,0 0-15-16,-4-7 16 0,1-5-16 0,3 12 4 15,0 0-4-15,-5-19 5 0,0-2-5 0,5 21 7 16,0 0-7-16,-6-24 8 0,-1-5-8 0,7 29 7 15,0 0-7-15,-5-29 8 0,0-2-8 0,5 31 0 16,0 0 0-16,-2-29 0 0,2-2 0 0,0 31 0 16,0 0 0-16,2-27 1 0,3 1-1 0,-5 26 0 15,0 0 0-15,7-26 1 0,4 2-1 0,-11 24 0 0,0 0 0 16,10-18 0-16,4-3 0 0,-14 21 2 0,0 0-2 0,16-14 2 16,1 2-2-16,-17 12 0 0,0 0 0 0,14-5 0 15,0 5 0-15,-14 0 5 0,0 0-5 0,14 5 5 16,-2 6-5-16,-12-11 7 0,0 0-7 0,9 8 8 15,-2 2-8-15,-7-10 8 0,0 0-8 0,3 11 8 16,-1 1-8-16,-2-12 8 0,0 0-8 0,-4 12 8 16,-1 1-8-16,5-13 15 0,0 0-15 0,-7 14 15 15,-1-2-15-15,8-12 14 0,0 0-14 0,-16 14 15 16,-5 1-15-16,21-15 25 0,0 0-25 0,-17 11 26 16,1-1-26-16,16-10 6 0,0 0-6 0,-14 3 7 15,2 1-7-15,12-4 1 0,0 0-1 0,-11 1 2 16,3-1-2-16,8 0 16 0,0 0-16 0,-6-1 17 0,3-1-17 15,3 2 7-15,0 0-7 0,0 0 7 16,5-2-7-16,-5 2-4 0,0 0 4 0,9 2-3 16,5 3 3-16,-14-5-15 0,0 0 15 0,17 9-14 0,6 3 14 15,-23-12-26-15,0 0 26 0,21 13-26 0,0 1 26 16,-21-14-22-16,0 0 22 0,19 17-22 0,-2 4 22 0,-17-21-1 16,0 0 1-16,12 17-1 0,-3-3 1 0,-9-14-2 15,0 0 2-15,5 13-1 0,-5 1 1 0,0-14-1 16,0 0 1-16,-3 14-1 0,-2-2 1 0,5-12-1 15,0 0 1-15,-11 12 0 0,-5 0 0 0,16-12 0 16,0 0 0-16,-15 12 0 0,-1 0 0 0,16-12 2 16,0 0-2-16,-16 7 2 0,3 1-2 0,13-8 0 15,0 0 0-15,-13 9 0 0,3-6 0 0,10-3 12 0,0 0-12 16,-9 4 12-16,4-3-12 0,5-1 1 0,0 0-1 16,-5-3 1-16,1-2-1 0,4 5-107 0,0 0 107 15,2-12-107-15,3-4 107 0,-5 16-125 0,0 0 125 0,11-15-124 16,4-1 124-16,11-14-695 0</inkml:trace>
  <inkml:trace contextRef="#ctx0" brushRef="#br1" timeOffset="-204645.25">29790 11845 550 0,'0'0'0'0,"0"0"0"16,4-2 0-16,-4 2 89 0,0 0-89 0,7-4 90 0,3 1-90 15,-10 3 87-15,0 0-87 0,10-2 87 0,3 1-87 16,-13 1 65-16,0 0-65 0,10 1 66 0,2 1-66 0,-12-2 50 16,0 0-50-16,11 3 50 0,-1 1-50 0,-10-4 22 15,0 0-22-15,11 3 22 0,-3 2-22 0,-8-5 29 16,0 0-29-16,9 6 29 0,-2 0-29 0,-7-6 31 15,0 0-31-15,5 4 31 0,-1 1-31 0,-4-5 20 16,0 0-20-16,3 7 20 0,-1-5-20 0,-2-2 29 16,0 0-29-16,-2 10 29 0,-3-2-29 0,5-8 12 15,0 0-12-15,-12 21 13 0,-4 6-13 0,16-27 29 16,0 0-29-16,-17 24 29 0,-1 2-29 0,18-26 2 0,0 0-2 16,-22 24 2-16,-3 3-2 0,25-27 6 0,0 0-6 15,-21 24 7-15,2-1-7 0,19-23 3 0,0 0-3 16,-15 20 4-16,4-1-4 0,11-19 0 0,0 0 0 0,-2 21 0 15,9 1 0-15,-7-22 1 0,0 0-1 0,16 14 2 16,8-6-2-16,-24-8 1 0,0 0-1 0,27 4 1 16,2-8-1-16,-29 4 1 0,0 0-1 0,30-5 1 15,-1-7-1-15,-29 12-5 0,0 0 5 0,25-10-4 16,-3-2 4-16,-22 12-135 0,0 0 135 0,16-5-134 16,-4-2 134-16,16-5-831 0</inkml:trace>
  <inkml:trace contextRef="#ctx0" brushRef="#br1" timeOffset="-204000.39">28731 12461 203 0,'0'0'0'0,"12"-7"0"16,9-5 0-16,-21 12 28 0,0 0-28 0,10-6 28 15,-3 4-28-15,-7 2 98 0,0 0-98 0,9 0 98 16,2 2-98-16,-11-2 86 0,0 0-86 0,24 0 87 0,11 0-87 16,-35 0 60-16,0 0-60 0,38-2 60 15,6-3-60-15,-44 5 23 0,0 0-23 0,52-5 24 0,7-2-24 16,-59 7 21-16,0 0-21 0,65-7 21 0,4 0-21 16,-69 7 14-16,0 0-14 0,68-7 15 0,0 2-15 15,-68 5 15-15,0 0-15 0,77-7 16 0,7 2-16 0,-84 5 26 16,0 0-26-16,71-5 26 0,-5 2-26 0,-66 3 30 15,0 0-30-15,49 0 30 0,-14 3-30 0,-35-3 21 16,0 0-21-16,33 2 21 0,-7-2-21 0,-26 0 35 16,0 0-35-16,24 3 36 0,-1-3-36 0,-23 0 36 15,0 0-36-15,16 0 37 0,-4 0-37 0,-12 0 38 16,0 0-38-16,9 0 39 0,-4 0-39 0,-5 0 9 0,0 0-9 16,0 0 10-16,0 0-10 0,0 0-120 0,0 0 120 15,-5 4-119-15,-6-4 119 0,-5 3-700 0</inkml:trace>
  <inkml:trace contextRef="#ctx0" brushRef="#br1" timeOffset="-203278.85">29229 12706 191 0,'0'0'0'0,"5"0"0"16,2 0 0-16,-7 0 96 0,0 0-96 0,6 0 96 15,-1 2-96-15,-5-2 93 0,0 0-93 0,3 5 94 16,1-1-94-16,-4-4 92 0,0 0-92 0,3 10 92 16,2 4-92-16,-5-14 90 0,0 0-90 0,6 15 91 15,-1 0-91-15,-5-15 54 0,0 0-54 0,3 21 55 0,1 3-55 16,-4-24 53-16,0 0-53 0,0 27 53 0,0 6-53 16,0-33 49-16,0 0-49 0,-4 29 49 0,1 0-49 15,3-29 42-15,0 0-42 0,-4 31 42 0,1 2-42 16,3-33 18-16,0 0-18 0,-4 27 19 0,1-1-19 0,3-26 37 15,0 0-37-15,-2 22 37 0,1-5-37 0,1-17 20 16,0 0-20-16,0 15 20 0,0-3-20 0,0-12 18 16,0 0-18-16,0 9 18 0,1 0-18 0,-1-9-38 15,0 0 38-15,0 1-37 0,2 1 37 0,-2-2-171 16,0 0 171-16,0 0-170 0,-2-3 170 0,1-4-725 16</inkml:trace>
  <inkml:trace contextRef="#ctx0" brushRef="#br1" timeOffset="-202962.97">28961 13275 561 0,'0'0'0'0,"7"-5"0"16,5-4 0-16,-12 9 46 0,0 0-46 0,12-8 46 15,4-1-46-15,-16 9 33 0,0 0-33 0,21-8 33 16,3 1-33-16,-24 7 15 0,0 0-15 0,33-10 16 16,6 4-16-16,-39 6 18 0,0 0-18 0,45-8 19 15,7-1-19-15,-52 9 38 0,0 0-38 0,49-7 38 16,1-1-38-16,-50 8 31 0,0 0-31 0,44-7 31 0,-6 2-31 16,-38 5 33-16,0 0-33 0,30-4 33 0,-6 1-33 15,-24 3 32-15,0 0-32 0,18 0 32 0,-6-3-32 16,-12 3-74-16,0 0 74 0,7-2-74 0,-4-2 74 0,-3 4-126 15,0 0 126-15,-1-5-125 0,-5 0 125 0,0-3-401 16</inkml:trace>
  <inkml:trace contextRef="#ctx0" brushRef="#br1" timeOffset="-202664.15">29055 12610 527 0,'0'0'0'0,"7"0"0"16,3 2 0-16,-10-2 70 0,0 0-70 0,13-2 71 16,1-1-71-16,-14 3 76 0,0 0-76 0,24-4 76 15,9 4-76-15,-33 0 61 0,0 0-61 0,38 4 62 16,9-1-62-16,-47-3 42 0,0 0-42 0,46 4 42 15,-1 1-42-15,-45-5 29 0,0 0-29 0,42 0 29 16,0 0-29-16,-42 0 9 0,0 0-9 0,36-5 9 16,-3 0-9-16,-33 5 0 0,0 0 0 0,25-6 0 15,-6 1 0-15,-19 5-110 0,0 0 110 0,19-1-109 0,-2 1 109 16,20-2-576-16</inkml:trace>
  <inkml:trace contextRef="#ctx0" brushRef="#br1" timeOffset="-202228.42">29931 12884 471 0,'0'0'0'16,"-10"-6"0"-16,-6-5 0 0,16 11 115 0,0 0-115 16,-7-5 115-16,5 3-115 0,2 2 94 0,0 0-94 0,0 0 94 15,-3-1-94-15,3 1 74 0,0 0-74 0,0 0 75 16,-5 3-75-16,5-3 54 0,0 0-54 0,-16 10 55 16,-10 4-55-16,26-14 33 0,0 0-33 0,-25 16 33 15,1 1-33-15,24-17 15 0,0 0-15 0,-23 19 16 16,3 1-16-16,20-20 12 0,0 0-12 0,-18 24 12 15,6 2-12-15,12-26 9 0,0 0-9 0,-7 27 10 16,3 1-10-16,4-28 3 0,0 0-3 0,4 24 4 16,5-2-4-16,-9-22 6 0,0 0-6 0,15 17 6 15,6-5-6-15,-21-12 13 0,0 0-13 0,21 7 13 16,2-4-13-16,-23-3 33 0,0 0-33 0,21 0 34 16,0-5-34-16,-21 5 26 0,0 0-26 0,17-8 26 0,0-4-26 15,-17 12 1-15,0 0-1 0,14-14 1 0,0 0-1 16,-14 14-59-16,0 0 59 0,14-19-58 0,2 2 58 15,14-17-928-15</inkml:trace>
  <inkml:trace contextRef="#ctx0" brushRef="#br1" timeOffset="-201941.65">30175 12789 393 0,'0'0'0'0,"-7"3"0"0,-5 2 0 0,12-5 73 0,0 0-73 16,0 7 73-16,9-4-73 0,-9-3 98 0,0 0-98 16,7 9 98-16,0-2-98 0,-7-7 98 0,0 0-98 0,5 17 98 15,-2 5-98-15,-3-22 77 0,0 0-77 0,4 26 78 16,-2 1-78-16,-2-27 53 0,0 0-53 0,1 28 53 16,1-1-53-16,-2-27 40 0,0 0-40 0,2 28 41 15,0-3-41-15,-2-25 40 0,0 0-40 0,1 22 41 16,-1-3-41-16,0-19 15 0,0 0-15 0,4 16 16 15,-1-1-16-15,-3-15-64 0,0 0 64 0,12 2-63 16,6-7 63-16,-18 5-120 0,0 0 120 0,14-14-119 16,-2-8 119-16,14-18-675 0</inkml:trace>
  <inkml:trace contextRef="#ctx0" brushRef="#br1" timeOffset="-200967.68">30571 11932 348 0,'0'0'0'0,"1"3"0"15,5 4 0-15,-6-7 68 0,0 0-68 0,3 4 68 0,-1-4-68 16,-2 0 89-16,0 0-89 0,0 0 90 0,2 3-90 15,-2-3 78-15,0 0-78 0,0 9 79 0,0-1-79 16,0-8 73-16,0 0-73 0,-2 22 73 0,0 11-73 16,2-33 61-16,0 0-61 0,-2 33 62 0,-1 4-62 0,3-37 47 15,0 0-47-15,-2 33 47 0,0 1-47 0,2-34 32 16,0 0-32-16,-1 29 32 0,1-3-32 0,0-26 15 16,0 0-15-16,-2 20 15 0,2-4-15 0,0-16 36 15,0 0-36-15,0 12 36 0,2-9-36 0,-2-3-37 16,0 0 37-16,0 0-37 0,3-3 37 0,-3 3-168 15,0 0 168-15,-2-7-168 0,-1-5 168 0,-2-7-603 16</inkml:trace>
  <inkml:trace contextRef="#ctx0" brushRef="#br1" timeOffset="-200711.65">30308 12163 617 0,'0'0'0'0,"8"-1"0"16,6-1 0-16,-14 2 113 0,0 0-113 0,9-4 114 15,-4-1-114-15,-5 5 117 0,0 0-117 0,9-3 118 16,1-2-118-16,-10 5 64 0,0 0-64 0,18-4 64 16,3 1-64-16,-21 3 35 0,0 0-35 0,27-2 36 15,8 0-36-15,-35 2 45 0,0 0-45 0,39 0 45 16,2 0-45-16,-41 0 9 0,0 0-9 0,41 2 9 16,-1 0-9-16,-40-2 48 0,0 0-48 0,34 2 49 15,0-2-49-15,-34 0 44 0,0 0-44 0,26 0 44 16,-4 0-44-16,-22 0 10 0,0 0-10 0,19 0 10 0,-3-2-10 15,-16 2-90-15,0 0 90 0,16-4-89 0,0 3 89 16,15-8-977-16</inkml:trace>
  <inkml:trace contextRef="#ctx0" brushRef="#br1" timeOffset="-199225.28">31306 11612 539 0,'0'0'0'0,"0"0"0"0,0 0 0 0,0 0 60 15,0 0-60-15,0 0 60 0,0 0-60 0,0 0 74 16,0 0-74-16,0 0 75 0,0 0-75 0,0 0-2 15,0 0 2-15,0 0-1 0,0 0 1 0,0 0 1 16,0 0-1-16,0 0 1 0,0 0-1 0,0 0 38 16,0 0-38-16,0 0 38 0,0 0-38 0,0 0 40 15,0 0-40-15,0 0 40 0,0 0-40 0,0 0 40 0,0 0-40 16,0 0 41-16,0 0-41 0,0 0 47 0,0 0-47 16,0 0 47-16,0 0-47 0,0 0 41 0,0 0-41 15,0 0 42-15,-12 27-42 0,12-27 41 0,0 0-41 0,-9 27 41 16,-3 8-41-16,12-35 17 0,0 0-17 0,-11 36 17 15,2 3-17-15,9-39 21 0,0 0-21 0,-8 43 21 16,1 1-21-16,7-44 15 0,0 0-15 0,-9 47 15 16,2 1-15-16,7-48 34 0,0 0-34 0,-7 39 35 15,0-8-35-15,7-31 10 0,0 0-10 0,-7 29 11 16,2-3-11-16,5-26 12 0,0 0-12 0,-3 20 13 16,-1-3-13-16,4-17 16 0,0 0-16 0,-2 14 17 15,2-5-17-15,0-9-17 0,0 0 17 0,2 5-16 16,3-3 16-16,-5-2-174 0,0 0 174 0,7-2-174 15,2-3 174-15,7-2-779 0</inkml:trace>
  <inkml:trace contextRef="#ctx0" brushRef="#br1" timeOffset="-198850.37">30860 12191 471 0,'0'0'0'0,"10"-2"0"0,9-3 0 0,-19 5 42 0,0 0-42 15,11-2 42-15,-4-1-42 0,-7 3 56 0,0 0-56 16,7-2 56-16,0 2-56 0,-7 0 82 0,0 0-82 0,15-2 82 15,8 0-82-15,-23 2 56 0,0 0-56 0,33-1 56 16,11-1-56-16,-44 2 58 0,0 0-58 0,45-5 59 16,6 2-59-16,-51 3 27 0,0 0-27 0,50-6 27 15,4-2-27-15,-54 8 36 0,0 0-36 0,54-9 36 16,4 1-36-16,-58 8 31 0,0 0-31 0,52-9 31 16,0-1-31-16,-52 10 13 0,0 0-13 0,40-9 13 15,-7 1-13-15,-33 8-142 0,0 0 142 0,25-7-142 16,-8-3 142-16,-17 10-126 0,0 0 126 0,0-14-125 15,-14-5 125-15,0-14-463 0</inkml:trace>
  <inkml:trace contextRef="#ctx0" brushRef="#br1" timeOffset="-198475.16">30811 11514 583 0,'0'0'0'15,"9"0"0"-15,5 2 0 0,-14-2 76 0,0 0-76 16,10-2 77-16,-1 0-77 0,-9 2 69 0,0 0-69 0,14-1 69 15,5-1-69-15,-19 2 44 0,0 0-44 0,30 0 44 16,10-4-44-16,-40 4 21 0,0 0-21 0,45-6 21 16,7 0-21-16,-52 6 35 0,0 0-35 0,52-8 36 15,4 1-36-15,-56 7 12 0,0 0-12 0,52-9 12 16,1 1-12-16,-53 8 12 0,0 0-12 0,48-10 13 16,-2-4-13-16,-46 14 25 0,0 0-25 0,36-10 26 15,-4 1-26-15,-32 9-59 0,0 0 59 0,22-7-59 16,-4 4 59-16,-18 3-163 0,0 0 163 0,10 0-162 15,-5 1 162-15,11 1-449 0</inkml:trace>
  <inkml:trace contextRef="#ctx0" brushRef="#br1" timeOffset="-197559.23">31679 11863 841 0,'0'0'0'0,"0"-6"0"15,-2 0 0-15,2 6 104 0,0 0-104 0,0 0 104 16,2 4-104-16,-2-4 65 0,0 0-65 0,1 15 65 16,1 8-65-16,-2-23 48 0,0 0-48 0,2 29 48 15,-2 7-48-15,0-36 34 0,0 0-34 0,0 30 34 16,-2 6-34-16,2-36 31 0,0 0-31 0,-2 28 31 15,1-1-31-15,1-27 22 0,0 0-22 0,-2 21 23 16,2-4-23-16,0-17 36 0,0 0-36 0,0 14 36 16,0-7-36-16,0-7 12 0,0 0-12 0,0 5 13 15,0-10-13-15,0 5 20 0,0 0-20 0,-4-12 20 0,-1-7-20 16,5 19 15-16,0 0-15 0,-5-28 15 0,0-6-15 16,5 34 1-16,0 0-1 0,-6-34 2 0,-1-2-2 15,7 36 9-15,0 0-9 0,-6-33 10 0,0-1-10 0,6 34 8 16,0 0-8-16,-3-26 8 0,1 4-8 0,2 22 0 15,0 0 0-15,2-17 1 0,3 3-1 0,-5 14 8 16,0 0-8-16,7-12 8 0,3 2-8 0,-10 10 3 16,0 0-3-16,13-7 3 0,1 0-3 0,-14 7 2 15,0 0-2-15,15-3 2 0,1 3-2 0,-16 0 5 16,0 0-5-16,16 1 5 0,1 5-5 0,-17-6-2 16,0 0 2-16,14 3-2 0,-2 2 2 0,-12-5-21 0,0 0 21 15,9 7-21-15,-4-2 21 0,-5-5-15 0,0 0 15 16,4 7-14-16,-3-2 14 0,-1-5-2 0,0 0 2 15,2 7-1-15,-2 0 1 0,0-7-5 0,0 0 5 16,-2 8-5-16,-3-1 5 0,5-7-7 0,0 0 7 0,-7 11-7 16,-2 1 7-16,9-12-3 0,0 0 3 0,-10 12-3 15,0-2 3-15,10-10-6 0,0 0 6 0,-9 8-5 16,0-1 5-16,9-7-3 0,0 0 3 0,-7 5-3 16,2 2 3-16,5-7-5 0,0 0 5 0,-4 4-5 15,1-1 5-15,3-3-13 0,0 0 13 0,3 5-13 16,8 0 13-16,-11-5-4 0,0 0 4 0,14 7-3 15,5 2 3-15,-19-9-7 0,0 0 7 0,23 10-7 16,4 2 7-16,-27-12-8 0,0 0 8 0,23 12-7 16,-2 2 7-16,-21-14-1 0,0 0 1 0,16 13 0 15,-6-1 0-15,-10-12 0 0,0 0 0 0,7 12 0 16,-3-3 0-16,-4-9 0 0,0 0 0 0,-6 14 1 0,-8 3-1 16,14-17 7-16,0 0-7 0,-13 12 7 0,-3 3-7 15,16-15 8-15,0 0-8 0,-21 11 9 0,-5-3-9 16,26-8-1-16,0 0 1 0,-26 9-1 0,0-8 1 0,26-1-69 15,0 0 69-15,-23 0-68 0,2-1 68 0,21 1-150 16,0 0 150-16,-14-4-149 0,4-3 149 0,10 7-168 16,0 0 168-16,3-8-168 0,9-4 168 0,4-9-462 15</inkml:trace>
  <inkml:trace contextRef="#ctx0" brushRef="#br1" timeOffset="-197198.14">32147 11814 494 0,'0'0'0'0,"0"0"89"0,0 0-89 0,5-2 89 15,6-7-89-15,-11 9 106 0,0 0-106 0,7-3 107 16,0 3-107-16,-7 0 91 0,0 0-91 0,3 2 92 16,-3 5-92-16,0-7 69 0,0 0-69 0,-1 15 70 15,-3 9-70-15,4-24 67 0,0 0-67 0,-5 33 68 16,0 9-68-16,5-42 42 0,0 0-42 0,-7 41 43 0,0 1-43 16,7-42 36-16,0 0-36 0,-7 36 37 0,0-2-37 15,7-34 33-15,0 0-33 0,-5 27 34 0,1-6-34 0,4-21 7 16,0 0-7-16,-2 19 8 0,1-6-8 15,1-13-70-15,0 0 70 0,-2 11-70 0,2-5 70 0,0-6-139 16,0 0 139-16,0 0-139 0,-5 0 139 0,-1 0-779 16</inkml:trace>
  <inkml:trace contextRef="#ctx0" brushRef="#br1" timeOffset="-196493.17">30912 12496 483 0,'0'0'0'0,"9"-4"0"0,6-1 0 0,-15 5 54 0,0 0-54 16,18-5 54-16,1 0-54 0,-19 5 21 0,0 0-21 15,30-4 21-15,6 1-21 0,-36 3 47 0,0 0-47 16,42-5 48-16,5 1-48 0,-47 4 16 0,0 0-16 16,49-8 17-16,3 1-17 0,-52 7 19 0,0 0-19 0,56-12 20 15,5 0-20-15,-61 12 34 0,0 0-34 0,64-14 35 16,4 4-35-16,-68 10 11 0,0 0-11 0,63-4 11 16,-2-1-11-16,-61 5 20 0,0 0-20 0,54-1 20 15,-7 2-20-15,-47-1 8 0,0 0-8 0,45 5 9 16,-1 1-9-16,-44-6 9 0,0 0-9 0,36 6 10 15,-4 1-10-15,-32-7 44 0,0 0-44 0,26 9 44 16,-5-4-44-16,-21-5 42 0,0 0-42 0,17 7 42 16,-1-2-42-16,-16-5 40 0,0 0-40 0,14 3 41 15,-4 1-41-15,-10-4 11 0,0 0-11 0,9 2 11 16,0-2-11-16,-9 0 32 0,0 0-32 0,7 0 33 16,-2 0-33-16,-5 0-61 0,0 0 61 0,3 0-61 15,1 0 61-15,-4 0-157 0,0 0 157 0,0 0-157 0,0 0 157 16,0 0-554-16</inkml:trace>
  <inkml:trace contextRef="#ctx0" brushRef="#br1" timeOffset="-195983.17">31438 12741 707 0,'0'0'0'0,"5"-2"0"16,2 0 0-16,-7 2 72 0,0 0-72 0,6 0 73 15,-3 0-73-15,-3 0 57 0,0 0-57 0,4 0 58 16,1 0-58-16,-5 0 48 0,0 0-48 0,3 0 48 16,2 4-48-16,-5-4 17 0,0 0-17 0,4 8 17 0,1 2-17 15,-5-10 36-15,0 0-36 0,4 18 37 0,-3 2-37 16,-1-20 30-16,0 0-30 0,0 29 30 0,-1 7-30 15,1-36 22-15,0 0-22 0,-4 36 23 0,1 0-23 16,3-36 18-16,0 0-18 0,-6 40 18 0,1 2-18 0,5-42 18 16,0 0-18-16,-5 36 18 0,0-1-18 0,5-35 3 15,0 0-3-15,-4 30 4 0,3-4-4 0,1-26 13 16,0 0-13-16,0 24 14 0,3-5-14 0,-3-19 3 16,0 0-3-16,2 15 4 0,0-3-4 0,-2-12 0 15,0 0 0-15,1 9 1 0,3-6-1 0,-4-3-166 16,0 0 166-16,0 0-165 0,3-10 165 0,1 0-693 15</inkml:trace>
  <inkml:trace contextRef="#ctx0" brushRef="#br1" timeOffset="-195562.61">31104 13337 292 0,'0'0'0'0,"14"-11"0"0,10-4 0 16,-24 15 16-16,0 0-16 0,10-9 17 0,-4 4-17 15,-6 5 100-15,0 0-100 0,5-3 100 0,-2 3-100 16,-3 0 103-16,0 0-103 0,9-2 103 0,3 0-103 0,-12 2 67 16,0 0-67-16,18-1 67 0,6-3-67 0,-24 4 53 15,0 0-53-15,28-3 53 0,3 1-53 0,-31 2 25 16,0 0-25-16,35-5 26 0,5 2-26 0,-40 3 26 16,0 0-26-16,40-2 26 0,2 0-26 0,-42 2 32 15,0 0-32-15,40 0 33 0,-1-3-33 0,-39 3 29 16,0 0-29-16,33-2 29 0,-6 2-29 0,-27 0 15 15,0 0-15-15,21 0 15 0,-5-2-15 0,-16 2-36 0,0 0 36 16,11-1-36-16,-6-3 36 0,-5 4-148 0,0 0 148 16,-2-7-147-16,-7-5 147 0,-1-6-549 0</inkml:trace>
  <inkml:trace contextRef="#ctx0" brushRef="#br1" timeOffset="-195187.22">31137 12585 651 0,'0'0'0'0,"7"0"0"0,3 1 0 0,-10-1 72 16,0 0-72-16,14 0 72 0,4 0-72 0,-18 0 71 15,0 0-71-15,22 0 72 0,4 2-72 0,-26-2 50 16,0 0-50-16,32 4 51 0,3-4-51 0,-35 0 32 16,0 0-32-16,40 0 32 0,5 0-32 0,-45 0 22 15,0 0-22-15,45 0 22 0,0-4-22 0,-45 4 52 16,0 0-52-16,42-2 52 0,-2 1-52 0,-40 1 27 15,0 0-27-15,32-2 27 0,-8 0-27 0,-24 2-83 16,0 0 83-16,19 2-82 0,-7 1 82 0,-12-3-155 0,0 0 155 16,16 11-155-16,-2 6 155 0,16 10-524 0</inkml:trace>
  <inkml:trace contextRef="#ctx0" brushRef="#br1" timeOffset="-194632.16">32084 12965 740 0,'0'0'0'0,"0"0"0"0,-3-3 0 0,3 3 121 15,0 0-121-15,-3 0 122 0,-1-6-122 0,4 6 1 16,0 0-1-16,-3-1 2 0,-3-3-2 0,6 4 0 0,0 0 0 16,-8 0 1-16,-3 0-1 0,11 0-1 0,0 0 1 15,-17 5-1-15,-4 4 1 0,21-9-4 0,0 0 4 16,-25 14-3-16,-4 5 3 0,29-19-1 0,0 0 1 16,-26 22 0-16,1 3 0 0,25-25 0 0,0 0 0 0,-19 24 0 15,3 2 0-15,16-26 0 0,0 0 0 0,-10 28 1 16,7-4-1-16,3-24 15 0,0 0-15 0,3 27 16 15,7-5-16-15,-10-22 24 0,0 0-24 0,14 19 25 16,7-4-25-16,-21-15 13 0,0 0-13 0,23 11 14 16,1-10-14-16,-24-1 11 0,0 0-11 0,26-1 11 15,1-8-11-15,-27 9 10 0,0 0-10 0,22-8 10 16,1-3-10-16,-23 11-174 0,0 0 174 0,21-12-174 16,-2 2 174-16,-19 10-140 0,0 0 140 0,16-10-139 15,-2-2 139-15,15-10-281 0</inkml:trace>
  <inkml:trace contextRef="#ctx0" brushRef="#br1" timeOffset="-194255.08">32476 12939 942 0,'-3'2'0'0,"3"-2"109"0,0 0-109 0,0 10 109 16,2 7-109-16,-2-17 87 0,0 0-87 0,1 18 88 15,3 0-88-15,-4-18 72 0,0 0-72 0,2 26 72 16,1 7-72-16,-3-33 39 0,0 0-39 0,2 29 40 16,-2-2-40-16,0-27 26 0,0 0-26 0,2 26 26 15,-1-4-26-15,-1-22 35 0,0 0-35 0,2 19 36 16,0-4-36-16,-2-15-2 0,0 0 2 0,2 12-1 16,1-6 1-16,-3-6-185 0,0 0 185 0,4-4-184 15,-1-10 184-15,4-3-876 0</inkml:trace>
  <inkml:trace contextRef="#ctx0" brushRef="#br1" timeOffset="-193372.18">32710 11224 483 0,'0'0'0'0,"0"0"71"16,0 0-71-16,5 0 71 0,4 2-71 0,-9-2 107 16,0 0-107-16,7 4 108 0,2 2-108 0,-9-6 90 15,0 0-90-15,12 16 90 0,3 4-90 0,-15-20 75 0,0 0-75 16,18 30 75-16,1 4-75 0,-19-34 57 0,0 0-57 16,21 39 58-16,0 7-58 0,-21-46 69 0,0 0-69 15,21 54 69-15,1 7-69 0,-22-61 41 0,0 0-41 0,21 65 42 16,2 4-42-16,-23-69 30 0,0 0-30 0,26 91 30 15,5 11-30-15,-31-102 39 0,0 0-39 0,20 95 40 16,-8-5-40-16,-12-90 13 0,0 0-13 0,12 84 14 16,0-1-14-16,-12-83 7 0,0 0-7 0,9 75 8 15,-2-5-8-15,-7-70 15 0,0 0-15 0,5 74 16 16,0-6-16-16,-5-68 8 0,0 0-8 0,4 67 8 16,-1-5-8-16,-3-62 3 0,0 0-3 0,5 56 4 15,1-4-4-15,-6-52 12 0,0 0-12 0,5 39 13 16,-2-11-13-16,-3-28 3 0,0 0-3 0,2 37 4 15,-4-2-4-15,2-35 6 0,0 0-6 0,-1 34 6 16,-1-3-6-16,2-31 32 0,0 0-32 0,-5 34 33 0,-4 2-33 16,9-36 1-16,0 0-1 0,-7 31 1 0,-2-7-1 15,9-24 2-15,0 0-2 0,-7 19 2 0,2-2-2 16,5-17 11-16,0 0-11 0,-5 12 11 0,1-4-11 0,4-8-35 16,0 0 35-16,-3 5-34 0,1 1 34 0,2-6-120 15,0 0 120-15,-5 6-1169 0,10-12 1169 0</inkml:trace>
  <inkml:trace contextRef="#ctx0" brushRef="#br1" timeOffset="-187304.97">12024 13083 180 0,'0'0'0'15,"4"4"0"-15,4 1 0 0,-8-5 95 0,0 0-95 0,5 5 95 16,1 2-95-16,-6-7 86 0,0 0-86 15,7 15 87-15,-4 6-87 0,-3-21 74 0,0 0-74 0,2 29 74 16,1 7-74-16,-3-36 52 0,0 0-52 0,0 41 52 16,-3 3-52-16,3-44 50 0,0 0-50 0,-2 50 51 15,-5 3-51-15,7-53 48 0,0 0-48 0,-5 55 48 16,0 3-48-16,5-58 36 0,0 0-36 0,-7 59 37 16,-2-1-37-16,9-58 9 0,0 0-9 0,-9 55 10 15,2-9-10-15,7-46 21 0,0 0-21 0,-7 44 21 16,0-4-21-16,7-40 22 0,0 0-22 0,-5 32 22 15,5-6-22-15,0-26 8 0,0 0-8 0,-3 21 8 16,6-6-8-16,-3-15 17 0,0 0-17 0,2 10 17 16,5-5-17-16,-7-5-157 0,0 0 157 0,3 4-157 15,3-6 157-15,4 4-581 0</inkml:trace>
  <inkml:trace contextRef="#ctx0" brushRef="#br1" timeOffset="-186855.14">11684 14049 483 0,'0'0'0'0,"13"-5"0"16,9-3 0-16,-22 8 71 0,0 0-71 0,12 0 71 15,-8 0-71-15,-4 0 63 0,0 0-63 0,2 0 63 16,-2 0-63-16,0 0 35 0,0 0-35 0,3 5 36 16,2 3-36-16,-5-8 12 0,0 0-12 0,11 11 12 15,3-1-12-15,-14-10 5 0,0 0-5 0,21 10 6 16,0 0-6-16,-21-10 3 0,0 0-3 0,26 11 4 15,7-1-4-15,-33-10 5 0,0 0-5 0,31 9 6 16,6-4-6-16,-37-5 12 0,0 0-12 0,33 5 13 16,3 0-13-16,-36-5 15 0,0 0-15 0,37 10 15 0,-6 2-15 15,-31-12 25-15,0 0-25 0,28 14 26 0,-7 0-26 16,-21-14 12-16,0 0-12 0,21 17 13 0,-4 2-13 16,-17-19 28-16,0 0-28 0,18 13 28 0,-6-1-28 0,-12-12-12 15,0 0 12-15,9 9-12 0,-4-4 12 0,-5-5-139 16,0 0 139-16,7-3-139 0,2-6 139 0,8-1-476 15</inkml:trace>
  <inkml:trace contextRef="#ctx0" brushRef="#br1" timeOffset="-186284.28">11660 13222 270 0,'0'0'0'0,"7"-2"0"0,3-3 0 0,-10 5 48 15,0 0-48-15,11-2 49 0,3-4-49 0,-14 6 42 16,0 0-42-16,12-4 42 0,2-1-42 0,-14 5 32 16,0 0-32-16,19-3 32 0,2 1-32 0,-21 2 21 15,0 0-21-15,26 0 21 0,4 0-21 0,-30 0 26 16,0 0-26-16,31 3 26 0,6 2-26 0,-37-5 22 16,0 0-22-16,40 2 23 0,5 2-23 0,-45-4 34 15,0 0-34-15,42 3 35 0,5 0-35 0,-47-3 36 0,0 0-36 16,43 6 36-16,-1-1-36 0,-42-5 15 0,0 0-15 0,35 5 15 15,-5 0-15-15,-30-5 21 0,0 0-21 16,26 7 21-16,-5-2-21 0,-21-5 24 0,0 0-24 0,17 5 25 16,-1 0-25-16,-16-5 31 0,0 0-31 0,9 5 31 15,-1 2-31-15,-8-7-103 0,0 0 103 0,9 4-103 16,1 4 103-16,10 2-494 0</inkml:trace>
  <inkml:trace contextRef="#ctx0" brushRef="#br1" timeOffset="-185518.73">12533 13707 863 0,'0'0'0'0,"0"0"0"0,0 5 0 0,0-5-34 16,0 0 34-16,0 5-33 0,0-3 33 0,0-2 0 15,0 0 0-15,0 7 1 0,0 1-1 0,0-8 11 16,0 0-11-16,3 16 11 0,2 4-11 0,-5-20 0 16,0 0 0-16,4 26 1 0,1 1-1 0,-5-27 3 15,0 0-3-15,5 35 3 0,-1 4-3 0,-4-39 2 16,0 0-2-16,3 38 3 0,-1-2-3 0,-2-36 11 0,0 0-11 15,2 34 11-15,0 0-11 0,-2-34 23 0,0 0-23 16,3 28 24-16,-3-8-24 0,0-20 7 0,0 0-7 0,0 17 7 16,0-7-7-16,0-10 17 0,0 0-17 15,0 4 17-15,0-8-17 0,0 4-40 0,0 0 40 0,0-6-39 16,0-5 39-16,0 11-138 0,0 0 138 0,-3-15-137 16,-1-4 137-16,-1-15-352 0</inkml:trace>
  <inkml:trace contextRef="#ctx0" brushRef="#br1" timeOffset="-185397.9">12529 13666 124 0,'0'0'0'0,"5"0"0"0,2-4 0 16,6 1-33-16</inkml:trace>
  <inkml:trace contextRef="#ctx0" brushRef="#br1" timeOffset="-184933.36">12613 13654 102 0,'0'0'0'0,"9"1"0"0,3 3 0 15,-12-4 18-15,0 0-18 0,14 7 19 0,-2-2-19 0,-12-5 18 16,0 0-18-16,10 8 18 0,6 4-18 0,-16-12 26 16,0 0-26-16,12 14 26 0,-3-2-26 0,-9-12 22 15,0 0-22-15,9 15 22 0,-1 3-22 0,-8-18 15 16,0 0-15-16,4 17 16 0,-2 0-16 0,-2-17 35 16,0 0-35-16,0 19 36 0,-2 1-36 0,2-20 28 15,0 0-28-15,-7 19 28 0,2 2-28 0,5-21 23 16,0 0-23-16,-9 15 24 0,0 0-24 0,9-15 46 0,0 0-46 15,-12 14 46-15,-4 0-46 0,16-14 33 0,0 0-33 16,-19 8 34-16,-5-2-34 0,24-6 39 0,0 0-39 0,-18 3 39 16,-2 0-39-16,20-3 25 0,0 0-25 0,-16 0 26 15,5 0-26-15,11 0 9 0,0 0-9 0,-8 0 10 16,1-3-10-16,7 3 29 0,0 0-29 0,0 0 29 16,7 0-29-16,-7 0 10 0,0 0-10 0,12 5 11 15,7 2-11-15,-19-7 18 0,0 0-18 0,21 12 19 16,3 2-19-16,-24-14 15 0,0 0-15 0,21 13 15 15,0-1-15-15,-21-12 9 0,0 0-9 0,18 14 10 16,-1 0-10-16,-17-14 4 0,0 0-4 0,12 14 4 16,0-1-4-16,-12-13 13 0,0 0-13 0,11 14 13 15,-4 0-13-15,-7-14 22 0,0 0-22 0,5 13 23 16,-2-1-23-16,-3-12 13 0,0 0-13 0,2 12 14 16,-2-1-14-16,0-11 35 0,0 0-35 0,-2 13 36 0,-6 4-36 15,8-17 35-15,0 0-35 0,-9 16 36 0,0-1-36 16,9-15 22-16,0 0-22 0,-12 16 23 0,-9-3-23 0,21-13 47 15,0 0-47-15,-15 11 47 0,1-4-47 0,14-7 25 16,0 0-25-16,-13 3 26 0,-2-3-26 0,15 0-105 16,0 0 105-16,-14-10-105 0,-2-14 105 0,-13-11-796 15</inkml:trace>
  <inkml:trace contextRef="#ctx0" brushRef="#br1" timeOffset="-180248.77">12913 13883 292 0,'0'0'0'0,"0"0"0"0,0 0 0 0,0 0 67 0,0 0-67 16,0 0 68-16,0 0-68 0,0 0 47 0,0 0-47 15,0 0 48-15,31-7-48 0,-31 7 35 0,0 0-35 0,19-7 36 16,5-3-36-16,-24 10 22 0,0 0-22 16,21-13 23-16,0-5-23 0,-21 18 34 0,0 0-34 0,18-15 35 15,-4 0-35-15,-14 15 36 0,0 0-36 0,12-14 36 16,0-5-36-16,-12 19 33 0,0 0-33 0,9-15 33 16,3-3-33-16,-12 18 22 0,0 0-22 0,5-13 23 15,2-1-23-15,-7 14 29 0,0 0-29 0,5-12 29 16,1 0-29-16,-6 12 12 0,0 0-12 0,7-10 13 15,-6-1-13-15,-1 11 36 0,0 0-36 0,4-6 36 16,-1 2-36-16,-3 4 18 0,0 0-18 0,0-5 19 16,0 3-19-16,0 2 18 0,0 0-18 0,0 0 19 15,0 0-19-15,0 0 18 0,0 0-18 0,0 4 18 0,0 1-18 16,0-5 15-16,0 0-15 0,-3 10 15 0,1 6-15 16,2-16 9-16,0 0-9 0,-3 24 10 0,-3 8-10 15,6-32 25-15,0 0-25 0,-3 36 26 0,-4 5-26 16,7-41 19-16,0 0-19 0,-5 41 20 0,-4 4-20 0,9-45 16 15,0 0-16-15,-7 39 17 0,2-3-17 0,5-36 27 16,0 0-27-16,-6 31 27 0,3-7-27 0,3-24 12 16,0 0-12-16,0 21 13 0,-3-6-13 0,3-15 18 15,0 0-18-15,0 14 19 0,3-4-19 0,-3-10 24 16,0 0-24-16,0 5 25 0,0-1-25 0,0-4-2 16,0 0 2-16,0 0-1 0,-5-2 1 0,5 2-96 0,0 0 96 15,-2-4-96-15,0 1 96 0,-5-7-889 0</inkml:trace>
  <inkml:trace contextRef="#ctx0" brushRef="#br1" timeOffset="-179918.78">12857 14233 393 0,'0'0'0'0,"12"-12"0"16,12-12 0-16,-24 24 33 0,0 0-33 0,0 0 34 15,-8 12-34-15,8-12 24 0,0 0-24 0,-4 8 25 16,-3 1-25-16,7-9 61 0,0 0-61 0,2 7 61 16,7-6-61-16,-9-1 38 0,0 0-38 0,10 0 38 15,8-1-38-15,-18 1 46 0,0 0-46 0,20 0 47 16,8 0-47-16,-28 0 37 0,0 0-37 0,26 0 37 0,4 0-37 16,-30 0 34-16,0 0-34 0,26 0 34 0,0 1-34 15,-26-1 14-15,0 0-14 0,25 2 15 0,-4 0-15 16,-21-2 20-16,0 0-20 0,17 2 20 0,-3-1-20 0,-14-1 24 15,0 0-24-15,12 0 25 0,-3-1-25 0,-9 1 43 16,0 0-43-16,9 0 43 0,-2-2-43 0,-7 2 38 16,0 0-38-16,5 0 39 0,-2 2-39 0,-3-2-134 15,0 0 134-15,4 0-133 0,1 0 133 0,4 0-624 16</inkml:trace>
  <inkml:trace contextRef="#ctx0" brushRef="#br1" timeOffset="-179407.79">13437 13679 281 0,'0'0'0'0,"3"-1"0"0,3 1 0 0,-6 0 89 15,0 0-89-15,3-4 89 0,2 1-89 0,-5 3 90 16,0 0-90-16,7-2 90 0,0-1-90 0,-7 3 64 16,0 0-64-16,9 0 64 0,3-4-64 0,-12 4 37 15,0 0-37-15,16 4 38 0,1-4-38 0,-17 0 18 16,0 0-18-16,16 1 18 0,3 1-18 0,-19-2 18 16,0 0-18-16,19 3 19 0,0 3-19 0,-19-6 8 15,0 0-8-15,20 1 9 0,-3 4-9 0,-17-5 16 16,0 0-16-16,17 4 17 0,-4-1-17 0,-13-3 33 0,0 0-33 15,8 4 33-15,1-3-33 0,-9-1 17 0,0 0-17 16,9 2 17-16,-4 0-17 0,-5-2 30 0,0 0-30 16,3 2 30-16,1-2-30 0,-4 0-76 0,0 0 76 0,0 0-75 15,3 3 75-15,-3-3-149 0,0 0 149 0,0 0-149 16,0 0 149-16,0 0-410 0</inkml:trace>
  <inkml:trace contextRef="#ctx0" brushRef="#br1" timeOffset="-179032.01">13395 13851 382 0,'0'0'0'0,"16"-5"0"0,10-6 0 15,-26 11 43-15,0 0-43 0,12-3 44 0,-7 1-44 0,-5 2 57 16,0 0-57-16,4 0 58 0,-2 2-58 0,-2-2 64 16,0 0-64-16,0 0 65 0,7 5-65 0,-7-5 49 15,0 0-49-15,8 5 49 0,4 0-49 0,-12-5 44 16,0 0-44-16,20 7 44 0,4 2-44 0,-24-9 36 16,0 0-36-16,24 6 36 0,3 0-36 0,-27-6 24 15,0 0-24-15,24 3 25 0,2-1-25 0,-26-2 10 16,0 0-10-16,26 3 10 0,-1-1-10 0,-25-2 18 15,0 0-18-15,22 5 19 0,3-3-19 0,-25-2 38 0,0 0-38 16,17 5 39-16,-3 0-39 0,-14-5 11 0,0 0-11 16,12 5 11-16,0 0-11 0,-12-5-2 0,0 0 2 0,7 4-1 15,0-1 1-15,-7-3-141 0,0 0 141 0,16 7-679 16,-32-14 679-16</inkml:trace>
  <inkml:trace contextRef="#ctx0" brushRef="#br1" timeOffset="-178177.05">14575 13220 897 0,'0'0'0'0,"0"9"0"0,-4 3 0 0,4-12-75 16,0 0 75-16,0 3-75 0,4-3 75 0,-4 0 10 15,0 0-10-15,0 0 11 0,3 0-11 0,-3 0 40 16,0 0-40-16,0 4 41 0,0 2-41 0,0-6 33 15,0 0-33-15,-3 16 33 0,3 6-33 0,0-22 45 16,0 0-45-16,-6 29 46 0,3 6-46 0,3-35 37 0,0 0-37 16,-4 39 37-16,-1 4-37 0,5-43 17 0,0 0-17 15,-3 46 17-15,-1 2-17 0,4-48 21 0,0 0-21 16,-2 50 21-16,-1 1-21 0,3-51 8 0,0 0-8 0,-4 48 8 16,1-3-8-16,3-45 16 0,0 0-16 0,-2 37 17 15,-3-4-17-15,5-33 22 0,0 0-22 0,-4 27 23 16,4-8-23-16,0-19 3 0,0 0-3 0,-3 16 4 15,1-6-4-15,2-10 7 0,0 0-7 0,-1 8 8 16,1-3-8-16,0-5-1 0,0 0 1 0,0 0-1 16,-2 2 1-16,2-2-154 0,0 0 154 0,0 0-153 15,0-3 153-15,2-1-624 0</inkml:trace>
  <inkml:trace contextRef="#ctx0" brushRef="#br1" timeOffset="-177742.01">14217 13905 404 0,'0'0'0'0,"13"-3"0"0,6-4 0 0,-19 7 96 0,0 0-96 16,7-2 97-16,-4 4-97 0,-3-2 64 0,0 0-64 15,0 0 65-15,0 4-65 0,0-4 60 0,0 0-60 16,0 0 60-16,0 3-60 0,0-3 43 0,0 0-43 0,7 2 44 16,5-2-44-16,-12 0 46 0,0 0-46 0,20 1 47 15,7 1-47-15,-27-2 36 0,0 0-36 0,32 5 36 16,6 0-36-16,-38-5 15 0,0 0-15 0,37 6 16 15,-1 0-16-15,-36-6 13 0,0 0-13 0,39 7 14 16,-1 0-14-16,-38-7 25 0,0 0-25 0,38 7 26 16,-1 2-26-16,-37-9 42 0,0 0-42 0,35 10 42 15,-4-5-42-15,-31-5 22 0,0 0-22 0,28 7 22 16,-7-2-22-16,-21-5 36 0,0 0-36 0,17 3 37 16,-3 1-37-16,-14-4-11 0,0 0 11 0,9 3-10 15,-2-3 10-15,-7 0-155 0,0 0 155 0,0 0-155 16,-7-7 155-16,2 1-709 0</inkml:trace>
  <inkml:trace contextRef="#ctx0" brushRef="#br1" timeOffset="-177245.8">14273 13207 382 0,'0'0'0'0,"12"0"0"16,6 0 0-16,-18 0 82 0,0 0-82 0,8 0 83 15,-8-2-83-15,0 2 105 0,0 0-105 0,0 0 106 16,0-4-106-16,0 4 67 0,0 0-67 0,4 0 67 16,5-5-67-16,-9 5 43 0,0 0-43 0,17-1 44 15,4-3-44-15,-21 4 21 0,0 0-21 0,30-2 21 16,1-3-21-16,-31 5 11 0,0 0-11 0,33-3 11 15,4 1-11-15,-37 2 10 0,0 0-10 0,38-3 10 0,2 1-10 16,-40 2 23-16,0 0-23 0,42-5 24 0,0 0-24 16,-42 5 20-16,0 0-20 0,38-5 20 0,0-1-20 15,-38 6 34-15,0 0-34 0,30-3 35 0,0 0-35 0,-30 3 36 16,0 0-36-16,20 0 36 0,-2 0-36 0,-18 0-46 16,0 0 46-16,14 1-45 0,-4 1 45 0,-10-2-124 15,0 0 124-15,26 3-705 0,-52-6 705 0</inkml:trace>
  <inkml:trace contextRef="#ctx0" brushRef="#br1" timeOffset="-176526.22">15221 13645 124 0,'0'0'0'0,"0"0"0"0,0 0 0 0,0 0 49 0,0 0-49 16,0 0 50-16,0 0-50 0,0 0 74 0,0 0-74 0,0 0 75 15,0 0-75-15,0 0 66 0,0 0-66 0,0 0 66 16,-32-2-66-16,32 2 61 0,0 0-61 0,-20 0 61 15,-10 0-61-15,30 0 47 0,0 0-47 0,-24 2 47 16,1 3-47-16,23-5 37 0,0 0-37 0,-26 9 38 16,1 10-38-16,25-19 15 0,0 0-15 0,-21 17 16 15,4 7-16-15,17-24 6 0,0 0-6 0,-16 25 7 16,6 5-7-16,10-30 1 0,0 0-1 0,-9 30 1 16,7 3-1-16,2-33-2 0,0 0 2 0,2 31-1 15,7 0 1-15,-9-31-12 0,0 0 12 0,10 25-12 16,6-1 12-16,-16-24-5 0,0 0 5 0,21 21-4 15,0-7 4-15,-21-14-3 0,0 0 3 0,26 6-3 16,4-6 3-16,-30 0 0 0,0 0 0 0,26-3 1 0,0-7-1 16,-26 10 8-16,0 0-8 0,24-11 9 0,-1-2-9 15,-23 13 4-15,0 0-4 0,19-11 5 0,-1-1-5 16,-18 12-130-16,0 0 130 0,12-10-130 0,-4 3 130 16,15-8-332-16</inkml:trace>
  <inkml:trace contextRef="#ctx0" brushRef="#br1" timeOffset="-176150.92">15473 13599 651 0,'0'0'0'0,"-3"3"0"16,-2 6 0-16,5-9 134 0,0 0-134 0,-2 5 134 15,4-2-134-15,-2-3 112 0,0 0-112 0,1 6 112 16,3 0-112-16,-4-6 76 0,0 0-76 0,0 16 77 16,3 4-77-16,-3-20 21 0,0 0-21 0,2 29 21 15,2 7-21-15,-4-36 43 0,0 0-43 0,0 38 43 16,-2 5-43-16,2-43 13 0,0 0-13 0,-2 43 13 15,0 3-13-15,2-46 12 0,0 0-12 0,-3 36 13 16,3-2-13-16,0-34 10 0,0 0-10 0,-4 29 10 16,4-3-10-16,0-26 23 0,0 0-23 0,-1 21 24 0,1-6-24 15,0-15-29-15,0 0 29 0,-2 12-29 0,2-3 29 16,0-9-147-16,0 0 147 0,0 0-147 0,7-6 147 0,0 3-796 16</inkml:trace>
  <inkml:trace contextRef="#ctx0" brushRef="#br1" timeOffset="-175354.02">14238 14159 415 0,'0'0'0'0,"9"0"0"0,0 0 0 0,-9 0 53 0,0 0-53 15,17 0 53-15,6 0-53 0,-23 0 50 0,0 0-50 16,28 0 50-16,5 0-50 0,-33 0 36 0,0 0-36 0,35 2 36 15,3-1-36-15,-38-1 19 0,0 0-19 0,35 6 20 16,3-1-20-16,-38-5 18 0,0 0-18 0,42 8 18 16,5-3-18-16,-47-5 17 0,0 0-17 0,50 9 17 15,1 0-17-15,-51-9 25 0,0 0-25 0,50 8 26 16,1 2-26-16,-51-10 20 0,0 0-20 0,47 11 20 16,0-3-20-16,-47-8 10 0,0 0-10 0,40 11 10 15,-2 1-10-15,-38-12 5 0,0 0-5 0,41 12 5 16,-1 0-5-16,-40-12 22 0,0 0-22 0,38 11 22 15,0 0-22-15,-38-11 12 0,0 0-12 0,37 12 13 16,-2 1-13-16,-35-13 4 0,0 0-4 0,29 14 5 16,-3-2-5-16,-26-12 14 0,0 0-14 0,25 10 15 0,-4-3-15 15,-21-7 22-15,0 0-22 0,15 2 23 0,1-4-23 16,-16 2 22-16,0 0-22 0,16-10 22 0,-4-2-22 0,-12 12 15 16,0 0-15-16,10-12 16 0,1-2-16 15,-11 14-88-15,0 0 88 0,5-12-87 0,-1 2 87 0,-4 10-103 16,0 0 103-16,10-20-547 0,-20 40 547 0</inkml:trace>
  <inkml:trace contextRef="#ctx0" brushRef="#br1" timeOffset="-173838.95">14588 15461 191 0,'0'0'0'0,"-1"-7"0"0,-3-3 0 16,4 10 51-16,0 0-51 0,0-7 52 0,0 0-52 15,0 7 94-15,0 0-94 0,0-8 95 0,0-3-95 16,0 11 82-16,0 0-82 0,0-13 83 0,-3-6-83 15,3 19 71-15,0 0-71 0,-2-21 71 0,-1-6-71 0,3 27 45 16,0 0-45-16,-6-28 46 0,3-2-46 0,3 30 22 16,0 0-22-16,-4-33 22 0,1-6-22 0,3 39 18 15,0 0-18-15,-5-38 19 0,-1-1-19 0,6 39 34 16,0 0-34-16,-8-40 34 0,-1 1-34 0,9 39 10 16,0 0-10-16,-9-40 11 0,2 1-11 0,7 39 12 15,0 0-12-15,-5-40 13 0,2-1-13 0,3 41 9 0,0 0-9 16,0-39 10-16,0 0-10 0,0 39 8 0,0 0-8 15,3-38 8-15,2 2-8 0,-5 36 8 0,0 0-8 16,7-33 8-16,2 3-8 0,-9 30 8 0,0 0-8 16,9-30 8-16,1 3-8 0,-10 27 8 0,0 0-8 0,12-22 8 15,1 3-8-15,-13 19 8 0,0 0-8 0,15-14 8 16,4 4-8-16,-19 10 3 0,0 0-3 0,20-7 4 16,2 5-4-16,-22 2 6 0,0 0-6 0,25 2 6 15,-3 1-6-15,-22-3 13 0,0 0-13 0,25 7 13 16,1 2-13-16,-26-9 15 0,0 0-15 0,21 8 15 15,0 3-15-15,-21-11 9 0,0 0-9 0,17 12 9 16,-1-2-9-16,-16-10 16 0,0 0-16 0,14 12 17 16,-2 2-17-16,-12-14 14 0,0 0-14 0,10 12 15 15,-3 0-15-15,-7-12 15 0,0 0-15 0,5 13 16 16,2 1-16-16,-7-14 9 0,0 0-9 0,0 14 10 0,2 1-10 16,-2-15 16-16,0 0-16 0,-2 17 17 0,-5 0-17 15,7-17 14-15,0 0-14 0,-5 18 15 0,-4-1-15 16,9-17 9-16,0 0-9 0,-8 13 9 0,-4 1-9 0,12-14 9 15,0 0-9-15,-18 12 10 0,-1 0-10 0,19-12 15 16,0 0-15-16,-23 9 15 0,-3-2-15 0,26-7 3 16,0 0-3-16,-26 1 4 0,-2-1-4 0,28 0 6 15,0 0-6-15,-22 0 7 0,1-1-7 0,21 1 0 16,0 0 0-16,-18-4 1 0,6 2-1 0,12 2 0 16,0 0 0-16,-9-1 0 0,1 1 0 0,8 0-7 15,0 0 7-15,-4 0-7 0,4-2 7 0,0 2-9 0,0 0 9 16,5 0-9-16,8 0 9 0,-13 0-25 0,0 0 25 15,20 2-24-15,7-1 24 0,-27-1-13 0,0 0 13 16,29 6-12-16,6-5 12 0,-35-1-5 0,0 0 5 16,37 7-5-16,-4 0 5 0,-33-7-4 0,0 0 4 0,35 10-3 15,-6 1 3-15,-29-11-6 0,0 0 6 0,26 12-5 16,-1 0 5-16,-25-12-3 0,0 0 3 0,19 12-2 16,0 1 2-16,-19-13 0 0,0 0 0 0,10 12 1 15,1 0-1-15,-11-12 8 0,0 0-8 0,9 16 9 16,-6-1-9-16,-3-15 9 0,0 0-9 0,2 17 10 15,-2 0-10-15,0-17 9 0,0 0-9 0,-2 16 10 16,-1-3-10-16,3-13 33 0,0 0-33 0,-9 16 33 16,-2-2-33-16,11-14 9 0,0 0-9 0,-13 13 9 15,-5 1-9-15,18-14 12 0,0 0-12 0,-26 9 13 16,-7-3-13-16,33-6 25 0,0 0-25 0,-37 0 26 0,-1-3-26 16,38 3 6-16,0 0-6 0,-35-7 6 0,0-1-6 15,35 8 4-15,0 0-4 0,-29-14 5 0,-1-5-5 16,30 19 0-16,0 0 0 0,-24-21 1 0,6-4-1 15,18 25-121-15,0 0 121 0,-8-33-120 0,8-6 120 0,-9-37-951 16</inkml:trace>
  <inkml:trace contextRef="#ctx0" brushRef="#br1" timeOffset="-159186.25">2928 5141 617 0,'0'0'0'0,"0"-7"0"0,2-6 0 0,-2 13-105 15,0 0 105-15,4-7-105 0,-1 2 105 0,-3 5 0 16,0 0 0-16,5-7 0 0,4-5 0 0,-9 12 22 15,0 0-22-15,9-12 22 0,3-4-22 0,-12 16 44 16,0 0-44-16,9-20 44 0,-1-3-44 0,-8 23 42 16,0 0-42-16,9-27 42 0,3-4-42 0,-12 31 37 0,0 0-37 15,4-29 38-15,1-2-38 0,-5 31 40 0,0 0-40 16,0-32 40-16,0 1-40 0,0 31 33 0,0 0-33 16,-5-34 34-16,-4 1-34 0,9 33 22 0,0 0-22 15,-9-36 23-15,-3-2-23 0,12 38 18 0,0 0-18 0,-12-36 19 16,-5-6-19-16,17 42 10 0,0 0-10 0,-16-42 10 15,2 0-10-15,14 42 4 0,0 0-4 0,-12-40 5 16,3 1-5-16,9 39 13 0,0 0-13 0,-12-36 13 16,3 2-13-16,9 34 3 0,0 0-3 0,-3-36 4 15,6-2-4-15,-3 38 6 0,0 0-6 0,4-36 6 16,8 0-6-16,-12 36 0 0,0 0 0 0,10-36 1 16,6 2-1-16,-16 34 2 0,0 0-2 0,17-29 3 15,8 1-3-15,-25 28 5 0,0 0-5 0,26-22 5 16,0 5-5-16,-26 17 22 0,0 0-22 0,24-16 22 15,3 4-22-15,-27 12 13 0,0 0-13 0,21-3 13 16,-4 0-13-16,-17 3 18 0,0 0-18 0,17 3 18 0,1 0-18 16,-18-3 8-16,0 0-8 0,15 9 9 0,-2 0-9 15,-13-9 16-15,0 0-16 0,10 15 17 0,2 0-17 0,-12-15 14 16,0 0-14-16,7 21 15 0,2 5-15 0,-9-26 15 16,0 0-15-16,5 27 16 0,2 2-16 0,-7-29 9 15,0 0-9-15,2 28 10 0,1-4-10 0,-3-24 25 16,0 0-25-16,0 24 26 0,-3-2-26 0,3-22 2 15,0 0-2-15,-5 20 2 0,1 4-2 0,4-24 6 16,0 0-6-16,-5 19 7 0,1 0-7 0,4-19 14 16,0 0-14-16,-5 12 15 0,-2-3-15 0,7-9 8 15,0 0-8-15,-8 6 8 0,-1 3-8 0,9-9 9 0,0 0-9 16,-18 3 9-16,-2 1-9 0,20-4 1 0,0 0-1 16,-18 2 1-16,2-2-1 0,16 0 0 0,0 0 0 15,-10-2 0-15,0 0 0 0,10 2-1 0,0 0 1 0,-6-2 0 16,3-1 0-16,3 3-1 0,0 0 1 0,3 0 0 15,6-3 0-15,-9 3-1 0,0 0 1 0,9 0 0 16,6 0 0-16,-15 0-1 0,0 0 1 0,18 0 0 16,3 0 0-16,-21 0 0 0,0 0 0 0,22 0 0 15,6 0 0-15,-28 0-2 0,0 0 2 0,23 3-2 16,3 0 2-16,-26-3 0 0,0 0 0 0,28 4 0 16,-2 1 0-16,-26-5 0 0,0 0 0 0,21 5 1 15,0 2-1-15,-21-7 3 0,0 0-3 0,17 9 4 16,-3 1-4-16,-14-10 7 0,0 0-7 0,12 12 7 15,-5 0-7-15,-7-12 15 0,0 0-15 0,2 12 15 16,-2 0-15-16,0-12 8 0,0 0-8 0,-2 15 8 0,-6 4-8 16,8-19 3-16,0 0-3 0,-16 21 4 0,-1-1-4 15,17-20 21-15,0 0-21 0,-16 19 21 0,-2 0-21 16,18-19 21-16,0 0-21 0,-17 17 21 0,-7-2-21 0,24-15 3 16,0 0-3-16,-20 9 4 0,0-2-4 0,20-7 24 15,0 0-24-15,-21 3 25 0,3-1-25 0,18-2-1 16,0 0 1-16,-12-2 0 0,3-5 0 0,9 7 0 15,0 0 0-15,-3-12 0 0,6 0 0 0,-3 12-98 16,0 0 98-16,9-8-98 0,0-4 98 0,-9 12-145 16,0 0 145-16,17-7-144 0,8 2 144 0,13-5-734 15</inkml:trace>
  <inkml:trace contextRef="#ctx0" brushRef="#br1" timeOffset="-158809.84">3639 4394 404 0,'0'0'0'0,"-5"16"0"16,-4 4 0-16,9-20 130 0,0 0-130 0,0 14 130 16,0-6-130-16,0-8 111 0,0 0-111 0,0 12 111 0,4-3-111 15,-4-9 95-15,0 0-95 0,0 22 96 0,0 9-96 16,0-31 62-16,0 0-62 0,0 33 62 0,-4 3-62 16,4-36 48-16,0 0-48 0,-3 36 48 0,3 1-48 0,0-37 21 15,0 0-21-15,0 33 21 0,0-6-21 0,0-27 36 16,0 0-36-16,0 21 36 0,0-2-36 0,0-19 30 15,0 0-30-15,0 15 30 0,0-6-30 0,0-9-27 16,0 0 27-16,0 6-27 0,0 0 27 0,0-6-152 16,0 0 152-16,7-6-151 0,7-9 151 0,3-5-738 15</inkml:trace>
  <inkml:trace contextRef="#ctx0" brushRef="#br1" timeOffset="-158330.16">3820 4237 841 0,'0'0'0'0,"0"0"0"0,6 3 0 16,-6-3 0-16,0 0 0 0,3 0 1 0,2-3-1 15,-5 3 51-15,0 0-51 0,7 0 52 0,-1 0-52 0,-6 0 27 16,0 0-27-16,12 3 27 0,0 0-27 0,-12-3 26 15,0 0-26-15,17 6 26 0,4 0-26 0,-21-6 45 16,0 0-45-16,21 6 45 0,5 0-45 0,-26-6 40 16,0 0-40-16,26 6 40 0,-1-3-40 0,-25-3 10 15,0 0-10-15,26 3 11 0,-5-3-11 0,-21 0 13 16,0 0-13-16,21 0 14 0,0-5-14 0,-21 5 25 0,0 0-25 16,17-3 26-16,-5-1-26 0,-12 4 11 0,0 0-11 15,14-3 11-15,-2 0-11 0,-12 3 1 0,0 0-1 16,9-2 2-16,-4-2-2 0,-5 4-82 0,0 0 82 15,7 0-82-15,-5-3 82 0,-2 3-154 0,0 0 154 0,4-3-153 16,-1-3 153-16,2-2-558 0</inkml:trace>
  <inkml:trace contextRef="#ctx0" brushRef="#br1" timeOffset="-157939.51">3867 4401 449 0,'0'0'0'0,"13"-10"0"0,9-4 0 0,-22 14 140 16,0 0-140-16,7 2 141 0,-10 11-141 0,3-13 104 16,0 0-104-16,0 12 104 0,-4 4-104 0,4-16 73 15,0 0-73-15,7 12 73 0,5 0-73 0,-12-12 50 16,0 0-50-16,18 8 51 0,3-1-51 0,-21-7 37 16,0 0-37-16,22 5 37 0,3-5-37 0,-25 0 15 15,0 0-15-15,26 0 16 0,0 0-16 0,-26 0 13 0,0 0-13 16,28 0 13-16,-5 0-13 0,-23 0 25 0,0 0-25 15,24-5 26-15,-7 2-26 0,-17 3-37 0,0 0 37 16,18-4-36-16,-6 1 36 0,-12 3-113 0,0 0 113 0,12-9-113 16,2-3 113-16,11-6-713 0</inkml:trace>
  <inkml:trace contextRef="#ctx0" brushRef="#br1" timeOffset="-156813.29">4622 4874 191 0,'0'0'0'0,"0"-12"0"16,2-9 0-16,-2 21 96 0,0 0-96 0,0-22 96 15,-2-2-96-15,2 24 110 0,0 0-110 0,0-24 110 16,-4-7-110-16,4 31 84 0,0 0-84 0,-3-32 85 0,-2-8-85 16,5 40 62-16,0 0-62 0,-9-46 63 0,-3-2-63 15,12 48 54-15,0 0-54 0,-12-51 54 0,-2-8-54 16,14 59 38-16,0 0-38 0,-13-54 38 0,1-3-38 0,12 57 26 15,0 0-26-15,-9-55 26 0,4 0-26 0,5 55 34 16,0 0-34-16,0-49 35 0,0 1-35 0,0 48 6 16,0 0-6-16,5-45 7 0,1 2-7 0,-6 43 18 15,0 0-18-15,8-39 19 0,5 1-19 0,-13 38 8 16,0 0-8-16,15-29 9 0,6 5-9 0,-21 24 3 16,0 0-3-16,23-15 4 0,1 3-4 0,-24 12 3 0,0 0-3 15,30 0 3-15,5 5-3 0,-35-5 5 16,0 0-5-16,33 9 5 0,-2 4-5 0,-31-13 6 0,0 0-6 15,28 14 6-15,-2 1-6 0,-26-15 3 0,0 0-3 16,26 19 3-16,-5 5-3 0,-21-24 19 0,0 0-19 0,16 19 20 16,-2-4-20-16,-14-15 13 0,0 0-13 0,5 21 14 15,-1-2-14-15,-4-19 9 0,0 0-9 0,0 20 10 16,-6 1-10-16,6-21 17 0,0 0-17 0,-12 26 17 16,-5-2-17-16,17-24 14 0,0 0-14 0,-18 20 15 15,-1-1-15-15,19-19 9 0,0 0-9 0,-26 12 9 16,-4 0-9-16,30-12 16 0,0 0-16 0,-29 5 17 15,3 2-17-15,26-7 14 0,0 0-14 0,-25 3 15 16,8-3-15-16,17 0 4 0,0 0-4 0,-14 2 4 16,2-2-4-16,12 0 3 0,0 0-3 0,-9 2 3 15,0-2-3-15,9 0 2 0,0 0-2 0,0 5 2 16,2-2-2-16,-2-3 1 0,0 0-1 0,10 6 1 16,10 0-1-16,-20-6-5 0,0 0 5 0,24 12-4 0,0 0 4 15,-24-12-25-15,0 0 25 0,30 12-24 0,1 0 24 16,-31-12-13-16,0 0 13 0,30 16-13 0,3-4 13 0,-33-12-29 15,0 0 29-15,26 15-29 0,-5-3 29 0,-21-12-6 16,0 0 6-16,18 16-5 0,-3-1 5 0,-15-15 0 16,0 0 0-16,9 17 1 0,0 2-1 0,-9-19 8 15,0 0-8-15,1 15 9 0,3 1-9 0,-4-16 5 16,0 0-5-16,-5 17 5 0,1 2-5 0,4-19 14 16,0 0-14-16,-12 15 15 0,-2 1-15 0,14-16 14 15,0 0-14-15,-21 8 15 0,-9 1-15 0,30-9 8 16,0 0-8-16,-29 3 9 0,-1-8-9 0,30 5 4 0,0 0-4 15,-29-10 4-15,3-6-4 0,26 16-11 0,0 0 11 16,-18-17-10-16,2-2 10 0,16 19-137 0,0 0 137 0,-5-15-137 16,2 3 137-16,-6-15-822 0</inkml:trace>
  <inkml:trace contextRef="#ctx0" brushRef="#br1" timeOffset="-156228.56">5029 4519 180 0,'0'0'0'0,"0"0"0"0,6 4 0 0,-6-4 100 16,0 0-100-16,5 0 101 0,5-4-101 0,-10 4 88 16,0 0-88-16,9 0 88 0,0-3-88 0,-9 3 74 15,0 0-74-15,14 3 75 0,7 1-75 0,-21-4 58 16,0 0-58-16,21 3 59 0,3 6-59 0,-24-9 46 15,0 0-46-15,23 8 46 0,1 1-46 0,-24-9 42 0,0 0-42 16,21 10 42-16,-4-5-42 0,-17-5 34 0,0 0-34 16,14 7 35-16,-5-2-35 0,-9-5 23 0,0 0-23 15,7 7 24-15,-2-4-24 0,-5-3 18 0,0 0-18 0,-3 6 18 16,-3 4-18-16,6-10 35 0,0 0-35 0,-15 17 35 16,-8 5-35-16,23-22 11 0,0 0-11 0,-24 21 11 15,-2-2-11-15,26-19 6 0,0 0-6 0,-23 20 6 16,-1-1-6-16,24-19 34 0,0 0-34 0,-25 21 34 15,8-1-34-15,17-20 24 0,0 0-24 0,-18 28 25 16,4 6-25-16,14-34 1 0,0 0-1 0,-12 27 1 16,5 2-1-16,7-29 12 0,0 0-12 0,-2 28 12 15,2-1-12-15,0-27 3 0,0 0-3 0,6 23 4 16,6-6-4-16,-12-17 2 0,0 0-2 0,12 12 2 16,6-2-2-16,-18-10 1 0,0 0-1 0,20 2 2 15,7-4-2-15,-27 2-4 0,0 0 4 0,24-7-3 0,2-5 3 16,-26 12-191-16,0 0 191 0,26-12-190 0,4-3 190 15,29-13-661-15</inkml:trace>
  <inkml:trace contextRef="#ctx0" brushRef="#br1" timeOffset="-155747.22">5366 4259 707 0,'0'0'0'0,"5"0"0"16,2 5 0-16,-7-5 50 0,0 0-50 0,9 0 50 16,-1-3-50-16,-8 3 58 0,0 0-58 0,6-2 58 15,2 2-58-15,-8 0 52 0,0 0-52 0,12-4 52 0,4 4-52 16,-16 0 18-16,0 0-18 0,18 0 18 0,2 4-18 15,-20-4 21-15,0 0-21 0,21 2 21 0,2 1-21 0,-23-3 9 16,0 0-9-16,24 7 9 0,-1-2-9 0,-23-5 26 16,0 0-26-16,19 7 26 0,-1-4-26 0,-18-3 12 15,0 0-12-15,14 5 12 0,-2-1-12 0,-12-4 10 16,0 0-10-16,8 3 10 0,-1-3-10 0,-7 0-61 16,0 0 61-16,6 2-60 0,-3 1 60 0,-3-3-154 15,0 0 154-15,0 0-154 0,5-3 154 0,-1 1-494 16</inkml:trace>
  <inkml:trace contextRef="#ctx0" brushRef="#br1" timeOffset="-155462.41">5381 4428 606 0,'0'0'0'0,"14"-6"0"15,7-3 0-15,-21 9 101 0,0 0-101 0,12-9 101 16,-1 6-101-16,-11 3 86 0,0 0-86 0,12 0 87 16,0 3-87-16,-12-3 50 0,0 0-50 0,21 2 51 15,5 5-51-15,-26-7 10 0,0 0-10 0,30 3 10 16,3 6-10-16,-33-9 12 0,0 0-12 0,30 5 13 16,-1 2-13-16,-29-7 8 0,0 0-8 0,30 3 8 15,-4 1-8-15,-26-4 15 0,0 0-15 0,24 0 15 16,-6-4-15-16,-18 4-152 0,0 0 152 0,17-10-152 0,-5-4 152 15,-12 14-134-15,0 0 134 0,9-22-133 0,-9-2 133 16,9-24-359-16</inkml:trace>
  <inkml:trace contextRef="#ctx0" brushRef="#br1" timeOffset="-154488.12">6120 5047 337 0,'0'0'0'0,"0"-7"0"0,2-2 0 15,-2 9 100-15,0 0-100 0,3-12 101 0,1-6-101 16,-4 18 78-16,0 0-78 0,0-21 79 0,5-3-79 16,-5 24 63-16,0 0-63 0,0-31 63 0,-5-5-63 0,5 36 35 15,0 0-35-15,-7-36 36 0,-4-7-36 0,11 43 34 16,0 0-34-16,-12-46 34 0,-5-2-34 0,17 48 22 16,0 0-22-16,-16-55 22 0,4-5-22 0,12 60 27 15,0 0-27-15,-11-54 27 0,4-5-27 0,7 59 22 16,0 0-22-16,-3-56 22 0,3 1-22 0,0 55 4 15,0 0-4-15,3-51 5 0,4 1-5 0,-7 50 24 16,0 0-24-16,11-45 25 0,1 3-25 0,-12 42 2 16,0 0-2-16,16-36 2 0,1 1-2 0,-17 35 12 0,0 0-12 15,21-27 12-15,0 6-12 0,-21 21 9 0,0 0-9 16,26-12 9-16,0 6-9 0,-26 6 15 0,0 0-15 16,26 3 15-16,2 4-15 0,-28-7 8 0,0 0-8 0,23 12 9 15,-2 5-9-15,-21-17 9 0,0 0-9 0,17 19 9 16,-1 0-9-16,-16-19 15 0,0 0-15 0,14 20 15 15,1-1-15-15,-15-19 8 0,0 0-8 0,9 17 8 16,0-1-8-16,-9-16 9 0,0 0-9 0,9 12 9 16,-6 0-9-16,-3-12 23 0,0 0-23 0,0 10 24 15,0-2-24-15,0-8 12 0,0 0-12 0,0 9 13 16,-3-2-13-16,3-7 1 0,0 0-1 0,-4 8 2 16,-1-2-2-16,5-6 18 0,0 0-18 0,-9 6 18 15,-3 1-18-15,12-7 7 0,0 0-7 0,-17 5 7 16,-8-1-7-16,25-4 1 0,0 0-1 0,-21 3 1 0,-1-3-1 15,22 0 9-15,0 0-9 0,-18 2 9 0,6-2-9 16,12 0 0-16,0 0 0 0,-9 3 0 0,9-3 0 0,0 0 0 16,0 0 0-16,6 7 0 0,9 2 0 0,-15-9-13 15,0 0 13-15,23 12-12 0,1 3 12 0,-24-15-10 16,0 0 10-16,26 19-9 0,4 2 9 0,-30-21-5 16,0 0 5-16,30 18-4 0,-1 6 4 0,-29-24-7 15,0 0 7-15,26 21-7 0,4 1 7 0,-30-22-3 16,0 0 3-16,21 17-3 0,-7 2 3 0,-14-19 0 15,0 0 0-15,12 16 0 0,-3-4 0 0,-9-12 3 16,0 0-3-16,7 12 3 0,-7-4-3 0,0-8 14 16,0 0-14-16,-4 12 15 0,-10 4-15 0,14-16 15 0,0 0-15 15,-15 8 16-15,-10 2-16 0,25-10 40 0,0 0-40 16,-28 6 40-16,-8-6-40 0,36 0 12 0,0 0-12 16,-42-6 12-16,-2-6-12 0,44 12 0 0,0 0 0 0,-38-12 1 15,3-3-1-15,35 15-102 0,0 0 102 0,-75-27-1022 16,150 54 1022-16</inkml:trace>
  <inkml:trace contextRef="#ctx0" brushRef="#br1" timeOffset="-113410.68">17080 13571 236 0,'0'0'0'0,"0"0"0"0,0 0 0 16,0 0 73-16,0 0-73 0,0 0 73 0,0 0-73 15,0 0 68-15,0 0-68 0,0 0 68 0,0 0-68 16,0 0 73-16,0 0-73 0,0 0 74 0,0 0-74 0,0 0 66 16,0 0-66-16,0 0 66 0,0 0-66 0,0 0 59 15,0 0-59-15,0 0 59 0,0 0-59 0,0 0 46 16,0 0-46-16,0 0 47 0,0 0-47 0,0 0 43 15,0 0-43-15,0 0 43 0,0 0-43 0,0 0 27 16,0 0-27-16,0 0 27 0,0 0-27 0,0 0 17 16,0 0-17-16,0 0 17 0,-9 19-17 0,9-19 18 0,0 0-18 15,-5 17 19-15,1 6-19 0,4-23 15 16,0 0-15-16,-5 30 15 0,-4 10-15 0,9-40 16 0,0 0-16 16,-8 38 17-16,1 1-17 0,7-39 9 0,0 0-9 15,-6 39 9-15,-2 1-9 0,8-40 25 0,0 0-25 0,-7 37 26 16,2-1-26-16,5-36 2 0,0 0-2 0,-4 28 2 15,2-4-2-15,2-24 12 0,0 0-12 0,-3 20 13 16,3-4-13-16,0-16 15 0,0 0-15 0,-4 14 16 16,3-4-16-16,1-10-4 0,0 0 4 0,-2 8-4 15,0-1 4-15,2-7-161 0,0 0 161 0,0 5-161 16,0 1 161-16,-3 4-711 0</inkml:trace>
  <inkml:trace contextRef="#ctx0" brushRef="#br1" timeOffset="-113035.43">16616 14178 572 0,'0'0'0'0,"7"-4"0"0,5-2 0 0,-12 6 69 15,0 0-69-15,9-6 70 0,2 1-70 0,-11 5 67 16,0 0-67-16,12-3 67 0,-3 3-67 0,-9 0 43 16,0 0-43-16,12-4 43 0,3 3-43 0,-15 1 48 15,0 0-48-15,16 1 48 0,3 3-48 0,-19-4 40 16,0 0-40-16,19 2 41 0,9 1-41 0,-28-3 18 0,0 0-18 16,30 2 18-16,3-4-18 0,-33 2 32 0,0 0-32 15,37-3 32-15,1-3-32 0,-38 6 18 0,0 0-18 0,38-8 18 16,2-2-18-16,-40 10 27 0,0 0-27 0,39-9 27 15,-6 0-27-15,-33 9 38 0,0 0-38 0,26-10 38 16,-5 3-38-16,-21 7 37 0,0 0-37 0,17-5 38 16,-6 0-38-16,-11 5-34 0,0 0 34 0,10-5-33 15,-1 0 33-15,-9 5-138 0,0 0 138 0,0-5-138 16,0 0 138-16,0-6-735 0</inkml:trace>
  <inkml:trace contextRef="#ctx0" brushRef="#br1" timeOffset="-112690.3">16684 13453 550 0,'0'0'0'0,"7"0"0"0,5 0 0 0,-12 0 67 16,0 0-67-16,14-5 67 0,-1 0-67 0,-13 5 71 16,0 0-71-16,17-5 71 0,4-2-71 0,-21 7 48 15,0 0-48-15,26-5 49 0,5 0-49 0,-31 5 24 16,0 0-24-16,37-4 25 0,5 3-25 0,-42 1 17 0,0 0-17 16,43 0 17-16,3 3-17 0,-46-3 28 15,0 0-28-15,41 3 28 0,-1 3-28 0,-40-6 29 0,0 0-29 16,35 6 29-16,-3 3-29 0,-32-9 22 0,0 0-22 0,26 10 22 15,-7-5-22-15,-19-5-94 0,0 0 94 0,19 7-94 16,-1-3 94-16,-18-4-114 0,0 0 114 0,12 3-114 16,0 0 114-16,14 4-473 0</inkml:trace>
  <inkml:trace contextRef="#ctx0" brushRef="#br1" timeOffset="-111744.63">17555 13808 427 0,'0'0'0'0,"0"0"0"0,0 0 0 0,0 0 115 0,0 0-115 15,2-4 116-15,3-1-116 0,-5 5 92 0,0 0-92 0,4-3 92 16,-1-1-92-16,-3 4 84 0,0 0-84 0,5 4 85 16,-3-2-85-16,-2-2 68 0,0 0-68 0,0 10 69 15,0 7-69-15,0-17 48 0,0 0-48 0,0 27 49 16,-2 8-49-16,2-35 22 0,0 0-22 0,0 30 23 16,-3 3-23-16,3-33 30 0,0 0-30 0,-4 27 30 15,3-1-30-15,1-26 29 0,0 0-29 0,-4 19 29 16,-3-4-29-16,7-15 7 0,0 0-7 0,-5 12 8 15,2-5-8-15,3-7 5 0,0 0-5 0,-2 7 6 16,-3-3-6-16,5-4 8 0,0 0-8 0,-7 0 8 16,-2-6-8-16,9 6 3 0,0 0-3 0,-12-13 3 15,0-10-3-15,12 23 5 0,0 0-5 0,-6-24 5 0,1-3-5 16,5 27 0-16,0 0 0 0,2-27 1 0,5-3-1 16,-7 30 0-16,0 0 0 0,10-25 0 0,8 2 0 0,-18 23-8 15,0 0 8-15,19-18-7 0,2 4 7 0,-21 14-25 16,0 0 25-16,21-9-24 0,0 4 24 0,-21 5-3 15,0 0 3-15,19 0-3 0,0 4 3 0,-19-4-1 16,0 0 1-16,14 7 0 0,-2 3 0 0,-12-10-1 16,0 0 1-16,10 12 0 0,1 1 0 0,-11-13 0 15,0 0 0-15,9 14 0 0,-6-2 0 0,-3-12 3 16,0 0-3-16,5 10 3 0,-5 1-3 0,0-11 2 16,0 0-2-16,0 10 3 0,0-1-3 0,0-9 5 15,0 0-5-15,-3 8 6 0,-1-1-6 0,4-7 22 0,0 0-22 16,-1 7 23-16,-5-2-23 0,6-5 2 0,0 0-2 0,-3 3 2 15,-1 1-2-15,4-4 7 0,0 0-7 0,-7 2 7 16,6-1-7-16,1-1-1 0,0 0 1 0,0 0-1 16,-6 4 1-16,6-4-20 0,0 0 20 0,6 3-19 15,-3 2 19-15,-3-5-4 0,0 0 4 0,9 12-3 16,5 0 3-16,-14-12-4 0,0 0 4 0,14 16-3 16,5 3 3-16,-19-19-2 0,0 0 2 0,14 18-2 15,3 3 2-15,-17-21-2 0,0 0 2 0,12 22-1 16,-3 0 1-16,-9-22 0 0,0 0 0 0,7 21 0 15,-3-4 0-15,-4-17 1 0,0 0-1 0,0 19 2 16,-4 2-2-16,4-21 11 0,0 0-11 0,-9 18 11 16,-1 1-11-16,10-19 24 0,0 0-24 0,-10 14 25 15,-6-2-25-15,16-12 3 0,0 0-3 0,-19 3 3 16,-6-4-3-16,25 1 7 0,0 0-7 0,-21-9 7 0,4-11-7 16,17 20-26-16,0 0 26 0,-12-19-25 0,7-7 25 15,5 26-196-15,0 0 196 0,1-27-195 0,8-4 195 0,1-28-694 16</inkml:trace>
  <inkml:trace contextRef="#ctx0" brushRef="#br1" timeOffset="-111173.1">17991 13919 740 0,'0'0'0'0,"0"0"0"15,2-2 0-15,-2 2 121 0,0 0-121 0,7-3 122 16,1-4-122-16,-8 7 108 0,0 0-108 0,12-5 108 16,-3-4-108-16,-9 9 64 0,0 0-64 0,12-6 64 15,-1 0-64-15,-11 6 49 0,0 0-49 0,14-3 50 16,0 0-50-16,-14 3 42 0,0 0-42 0,14 0 42 0,-2 1-42 16,-12-1 10-16,0 0-10 0,12 4 10 0,0 1-10 15,-12-5 32-15,0 0-32 0,9 7 33 0,0 3-33 16,-9-10 25-16,0 0-25 0,5 9 26 0,2 1-26 0,-7-10 15 15,0 0-15-15,3 14 15 0,2-1-15 0,-5-13 36 16,0 0-36-16,0 16 36 0,-3-1-36 0,3-15 19 16,0 0-19-16,-5 19 20 0,-2 2-20 0,7-21 18 15,0 0-18-15,-12 20 18 0,-6 2-18 0,18-22-3 16,0 0 3-16,-14 23-3 0,-5-3 3 0,19-20-13 16,0 0 13-16,-17 24-12 0,-1 2 12 0,18-26-17 15,0 0 17-15,-14 20-17 0,2 1 17 0,12-21-26 16,0 0 26-16,-7 26-26 0,5-2 26 0,2-24-20 0,0 0 20 15,2 25-20-15,9 1 20 0,-11-26-26 0,0 0 26 16,17 21-26-16,4-6 26 0,-21-15-44 0,0 0 44 0,24 9-44 16,6-8 44-16,-30-1-95 0,0 0 95 0,35-3-95 15,3-6 95-15,35-3-919 0</inkml:trace>
  <inkml:trace contextRef="#ctx0" brushRef="#br1" timeOffset="-110678.21">18484 13768 337 0,'0'0'0'0,"0"0"0"0,-2-3 0 0,2 3 117 0,0 0-117 15,2-5 117-15,1-4-117 0,-3 9 122 0,0 0-122 16,0-7 122-16,2 1-122 0,-2 6 101 0,0 0-101 16,4-6 102-16,-1 1-102 0,-3 5 65 0,0 0-65 0,5-3 65 15,2-1-65-15,-7 4 61 0,0 0-61 0,9 0 62 16,0 2-62-16,-9-2 25 0,0 0-25 0,12 5 26 16,2 2-26-16,-14-7 11 0,0 0-11 0,15 7 11 15,-1 2-11-15,-14-9 19 0,0 0-19 0,16 8 20 16,-4-1-20-16,-12-7 7 0,0 0-7 0,14 7 7 15,-2-2-7-15,-12-5 9 0,0 0-9 0,11 3 9 16,-1 1-9-16,-10-4-10 0,0 0 10 0,9 3-9 16,0-1 9-16,-9-2-147 0,0 0 147 0,3 3-147 15,2 1 147-15,2-1-730 0</inkml:trace>
  <inkml:trace contextRef="#ctx0" brushRef="#br1" timeOffset="-110408">18454 13979 393 0,'0'0'0'0,"16"-8"0"0,7-6 0 0,-23 14 129 16,0 0-129-16,8-4 129 0,-8 6-129 0,0-2 121 15,0 0-121-15,0 0 121 0,0 5-121 0,0-5 92 16,0 0-92-16,7 4 92 0,2 1-92 0,-9-5 51 15,0 0-51-15,16 5 51 0,6 0-51 0,-22-5 46 0,0 0-46 16,21 2 46-16,4-2-46 0,-25 0 35 0,0 0-35 16,22 0 35-16,3 0-35 0,-25 0 8 0,0 0-8 0,22 0 8 15,3 0-8-15,-25 0-109 0,0 0 109 0,17 0-108 16,0 2 108-16,20-1-768 0</inkml:trace>
  <inkml:trace contextRef="#ctx0" brushRef="#br1" timeOffset="-109853.18">19330 13350 382 0,'0'0'0'15,"0"9"0"-15,-1 1 0 0,1-10 127 0,0 0-127 0,1 5 128 16,5-1-128-16,-6-4 120 0,0 0-120 0,3 2 121 16,2-1-121-16,-5-1 102 0,0 0-102 0,0 5 103 15,0-3-103-15,0-2 65 0,0 0-65 0,0 12 65 16,0 4-65-16,0-16 61 0,0 0-61 0,0 27 61 15,0 9-61-15,0-36 45 0,0 0-45 0,0 34 46 16,-3 0-46-16,3-34 36 0,0 0-36 0,-4 42 37 16,3 2-37-16,1-44 15 0,0 0-15 0,-7 46 16 15,0 2-16-15,7-48 31 0,0 0-31 0,-4 48 31 16,3 0-31-16,1-48 10 0,0 0-10 0,-2 40 11 16,2-6-11-16,0-34 11 0,0 0-11 0,-4 29 11 15,4-3-11-15,0-26 4 0,0 0-4 0,-1 19 5 16,-1-7-5-16,2-12-181 0,0 0 181 0,-2 8-181 0,-1-3 181 15,-3 9-857-15</inkml:trace>
  <inkml:trace contextRef="#ctx0" brushRef="#br1" timeOffset="-109537.16">19045 14090 673 0,'0'0'0'0,"8"-3"0"0,8-7 0 0,-16 10 119 0,0 0-119 16,9-5 120-16,-2 0-120 0,-7 5 93 0,0 0-93 15,5-2 94-15,-1 0-94 0,-4 2 49 0,0 0-49 16,12 0 49-16,7 0-49 0,-19 0 16 0,0 0-16 0,28 0 17 16,7 2-17-16,-35-2 41 0,0 0-41 0,36 2 42 15,8-1-42-15,-44-1 12 0,0 0-12 0,38 2 12 16,0 0-12-16,-38-2 21 0,0 0-21 0,32 3 21 15,-1-3-21-15,-31 0 15 0,0 0-15 0,26 2 15 16,-8-2-15-16,-18 0 26 0,0 0-26 0,14 1 26 16,-4-1-26-16,-10 0-59 0,0 0 59 0,5-1-58 15,-3-4 58-15,-2 5-151 0,0 0 151 0,-2-11-151 16,-3-2 151-16,-2-11-684 0</inkml:trace>
  <inkml:trace contextRef="#ctx0" brushRef="#br1" timeOffset="-109177.06">18977 13376 471 0,'0'0'0'0,"9"10"0"0,6 1 0 0,-15-11 98 15,0 0-98-15,7-2 98 0,-5-10-98 0,-2 12 102 16,0 0-102-16,3-7 102 0,1 0-102 0,-4 7 80 16,0 0-80-16,10-1 80 0,6 2-80 0,-16-1 33 0,0 0-33 15,21 5 34-15,5 7-34 0,-26-12 18 0,0 0-18 16,31 9 19-16,6 1-19 0,-37-10 28 0,0 0-28 16,37 11 28-16,3 1-28 0,-40-12 28 0,0 0-28 0,41 10 28 15,-2 0-28-15,-39-10 22 0,0 0-22 0,35 7 23 16,-2-2-23-16,-33-5 10 0,0 0-10 0,24 5 10 15,-5-5-10-15,-19 0 28 0,0 0-28 0,16 0 28 16,-4 0-28-16,-12 0-65 0,0 0 65 0,11-5-65 16,-1 2 65-16,-10 3-131 0,0 0 131 0,12-2-130 15,2 2 130-15,12-2-641 0</inkml:trace>
  <inkml:trace contextRef="#ctx0" brushRef="#br1" timeOffset="-108681.63">19881 13828 191 0,'0'0'0'16,"-9"0"0"-16,-5 0 0 0,14 0 79 0,0 0-79 0,-8 0 80 15,1-1-80-15,7 1 78 0,0 0-78 0,-7 0 79 16,0-2-79-16,7 2 81 0,0 0-81 0,-16 3 82 15,-3 3-82-15,19-6 64 0,0 0-64 0,-21 6 64 16,-5 5-64-16,26-11 42 0,0 0-42 0,-26 13 43 16,-2 10-43-16,28-23 21 0,0 0-21 0,-23 22 21 15,2 0-21-15,21-22 28 0,0 0-28 0,-12 28 28 16,0 2-28-16,12-30 6 0,0 0-6 0,-7 28 7 16,5-1-7-16,2-27 17 0,0 0-17 0,4 26 17 15,6 0-17-15,-10-26 15 0,0 0-15 0,16 22 15 16,5-3-15-16,-21-19 4 0,0 0-4 0,19 17 4 0,5-9-4 15,-24-8 7-15,0 0-7 0,25 6 8 0,-4-6-8 16,-21 0-26-16,0 0 26 0,22-4-26 0,3-4 26 16,-25 8-173-16,0 0 173 0,17-11-173 0,4-4 173 0,17-11-409 15</inkml:trace>
  <inkml:trace contextRef="#ctx0" brushRef="#br1" timeOffset="-108246.28">19980 13885 382 0,'0'0'0'0,"6"0"0"0,0 0 0 0,-6 0 99 0,0 0-99 0,11-2 100 15,3 0-100-15,-14 2 58 0,0 0-58 0,12-1 59 16,4 1-59-16,-16 0 64 0,0 0-64 0,15 1 65 15,5 1-65-15,-20-2 50 0,0 0-50 0,17 4 50 16,-1 1-50-16,-16-5 53 0,0 0-53 0,14 7 54 16,-4-1-54-16,-10-6 49 0,0 0-49 0,9 7 50 15,-4 0-50-15,-5-7 37 0,0 0-37 0,3 10 38 16,-3 2-38-16,0-12 40 0,0 0-40 0,-8 18 41 16,-3 0-41-16,11-18 34 0,0 0-34 0,-14 21 34 15,-1 3-34-15,15-24 14 0,0 0-14 0,-16 22 15 16,0-1-15-16,16-21 21 0,0 0-21 0,-15 22 21 15,1-1-21-15,14-21 23 0,0 0-23 0,-9 22 24 16,0-2-24-16,9-20 0 0,0 0 0 0,0 23 1 0,0-1-1 16,0-22-1-16,0 0 1 0,9 19-1 0,7 0 1 15,-16-19-2-15,0 0 2 0,19 8-1 0,5-3 1 16,-24-5-5-16,0 0 5 0,30 0-5 0,-1-5 5 0,-29 5-3 16,0 0 3-16,28-8-3 0,0-4 3 0,-28 12-215 15,0 0 215-15,21-16-214 0,-5-4 214 0,22-16-656 16</inkml:trace>
  <inkml:trace contextRef="#ctx0" brushRef="#br1" timeOffset="-107706.19">18970 14461 382 0,'0'0'0'0,"5"-7"0"0,6-2 0 15,-11 9 94-15,0 0-94 0,5-10 94 0,-3 1-94 0,-2 9 102 16,0 0-102-16,5-8 102 0,2 1-102 0,-7 7 73 16,0 0-73-16,10-5 73 0,6 1-73 0,-16 4 45 15,0 0-45-15,26 0 45 0,11 4-45 0,-37-4 43 16,0 0-43-16,40 5 43 0,8 0-43 0,-48-5 26 15,0 0-26-15,56 3 26 0,3 1-26 0,-59-4 9 16,0 0-9-16,56 0 10 0,3-2-10 0,-59 2 12 16,0 0-12-16,63-5 12 0,2-4-12 0,-65 9 3 15,0 0-3-15,78-10 4 0,13-4-4 0,-91 14 12 16,0 0-12-16,76-13 12 0,-6-1-12 0,-70 14 22 0,0 0-22 16,54-12 23-16,-18 2-23 0,-36 10 7 0,0 0-7 15,41-7 8-15,-7-2-8 0,-34 9 5 0,0 0-5 0,32-5 5 16,-4 0-5-16,-28 5-36 0,0 0 36 0,20-2-35 15,-4 1 35-15,-16 1-155 0,0 0 155 0,11 1-154 16,-4 1 154-16,10 1-586 0</inkml:trace>
  <inkml:trace contextRef="#ctx0" brushRef="#br1" timeOffset="-106684.68">19435 15365 158 0,'0'0'0'0,"0"-7"0"16,-2-10 0-16,2 17 64 0,0 0-64 0,0-17 65 15,-3-2-65-15,3 19 90 0,0 0-90 0,-2-26 90 16,-1-4-90-16,3 30 88 0,0 0-88 0,-6-36 88 16,1-4-88-16,5 40 78 0,0 0-78 0,-5-44 78 0,0-1-78 15,5 45 58-15,0 0-58 0,-6-44 59 0,6-3-59 16,0 47 52-16,0 0-52 0,6-44 53 0,-1-4-53 16,-5 48 32-16,0 0-32 0,9-46 33 0,3-1-33 0,-12 47 23 15,0 0-23-15,14-43 24 0,5 2-24 0,-19 41 17 16,0 0-17-16,14-34 17 0,1 3-17 0,-15 31 18 15,0 0-18-15,14-24 18 0,2 4-18 0,-16 20 3 16,0 0-3-16,19-14 4 0,2 4-4 0,-21 10 13 16,0 0-13-16,21-5 14 0,3 5-14 0,-24 0 15 15,0 0-15-15,23 5 15 0,2-2-15 0,-25-3 8 16,0 0-8-16,20 7 9 0,1 2-9 0,-21-9 25 16,0 0-25-16,18 10 26 0,-3 4-26 0,-15-14 6 0,0 0-6 15,14 12 6-15,-5 0-6 0,-9-12 9 0,0 0-9 16,5 6 10-16,-1 1-10 0,-4-7 39 0,0 0-39 15,-2 11 39-15,-1 1-39 0,3-12 5 0,0 0-5 0,-6 10 5 16,-1-2-5-16,7-8 11 0,0 0-11 0,-8 9 11 16,-6-1-11-16,14-8 26 0,0 0-26 0,-12 7 26 15,1-3-26-15,11-4 0 0,0 0 0 0,-9 3 0 16,2 1 0-16,7-4 0 0,0 0 0 0,-5 3 1 16,0-1-1-16,5-2 0 0,0 0 0 0,0 5 1 15,3 2-1-15,-3-7-2 0,0 0 2 0,9 8-2 16,12 6 2-16,-21-14-1 0,0 0 1 0,23 17 0 15,6 2 0-15,-29-19 5 0,0 0-5 0,26 21 6 16,2-3-6-16,-28-18 1 0,0 0-1 0,23 18 1 16,-4-1-1-16,-19-17 17 0,0 0-17 0,14 12 17 15,-5-2-17-15,-9-10 14 0,0 0-14 0,5 8 15 0,-2 1-15 16,-3-9 9-16,0 0-9 0,-10 14 9 0,-9 1-9 16,19-15 1-16,0 0-1 0,-23 17 2 0,-6 0-2 15,29-17 3-15,0 0-3 0,-39 14 4 0,-8-4-4 0,47-10 6 16,0 0-6-16,-42 6 6 0,-1-5-6 0,43-1 7 15,0 0-7-15,-37 2 7 0,6-4-7 0,31 2 1 16,0 0-1-16,-24-7 1 0,3-5-1 0,21 12-142 16,0 0 142-16,-9-22-141 0,11-16 141 0,-9-21-936 15</inkml:trace>
  <inkml:trace contextRef="#ctx0" brushRef="#br1" timeOffset="-105183.32">20808 14036 191 0,'0'0'0'0,"0"0"0"15,0 0 0-15,0 0 96 0,0 0-96 0,0 0 96 16,5-5-96-16,-5 5 88 0,0 0-88 0,5-4 88 15,2 1-88-15,-7 3 62 0,0 0-62 0,5-2 63 16,6 0-63-16,-11 2 39 0,0 0-39 0,14 2 39 16,3 0-39-16,-17-2 18 0,0 0-18 0,21 1 18 15,2 3-18-15,-23-4 18 0,0 0-18 0,26 2 19 16,5-2-19-16,-31 0 24 0,0 0-24 0,30 0 25 0,1-2-25 16,-31 2 21-16,0 0-21 0,30-2 21 0,-1-1-21 15,-29 3 34-15,0 0-34 0,25-4 35 0,-6 1-35 16,-19 3 42-16,0 0-42 0,16-4 42 0,-4 1-42 15,-12 3 34-15,0 0-34 0,9-2 34 0,-4 2-34 0,-5 0 24 16,0 0-24-16,3 0 25 0,-3 0-25 0,0 0-83 16,0 0 83-16,0 0-82 0,0 0 82 0,0 0-693 15</inkml:trace>
  <inkml:trace contextRef="#ctx0" brushRef="#br1" timeOffset="-104807.96">20776 14214 1099 0,'0'0'0'0,"0"0"6"0,0 0-6 0,7-4 6 16,7-2-6-16,-14 6 49 0,0 0-49 0,14-7 49 16,4-4-49-16,-18 11 7 0,0 0-7 0,19-8 7 15,2 1-7-15,-21 7 0 0,0 0 0 0,24-7 0 16,1 2 0-16,-25 5-1 0,0 0 1 0,26-3 0 16,2 1 0-16,-28 2 0 0,0 0 0 0,27 0 0 15,3 0 0-15,-30 0 13 0,0 0-13 0,30 2 13 0,-1-1-13 16,-29-1 16-16,0 0-16 0,26 2 17 0,-3 1-17 15,-23-3 9-15,0 0-9 0,24 4 9 0,1 1-9 0,-25-5 10 16,0 0-10-16,17 0 10 0,-3-3-10 0,-14 3-135 16,0 0 135-16,16-14-135 0,-2-8 135 0,15-14-693 15</inkml:trace>
  <inkml:trace contextRef="#ctx0" brushRef="#br1" timeOffset="-101986.32">17665 7192 102 0,'0'0'0'0,"-5"24"0"15,-4 15 0-15,9-39 41 0,0 0-41 0,-12 48 42 16,1 10-42-16,11-58 49 0,0 0-49 0,-7 59 49 0,0 7-49 16,7-66 60-16,0 0-60 0,-1 79 60 0,1 9-60 15,0-88 62-15,0 0-62 0,1 77 63 0,6-2-63 0,-7-75 47 16,0 0-47-16,7 67 47 0,7-4-47 0,-14-63 38 16,0 0-38-16,14 64 38 0,4-1-38 0,-18-63 25 15,0 0-25-15,19 62 26 0,4-2-26 0,-23-60 26 16,0 0-26-16,26 61 26 0,5-1-26 0,-31-60 3 15,0 0-3-15,35 58 4 0,0 2-4 0,-35-60 14 16,0 0-14-16,29 43 15 0,-3-10-15 0,-26-33 15 16,0 0-15-16,28 32 15 0,0-2-15 0,-28-30 24 15,0 0-24-15,25 25 25 0,-4-3-25 0,-21-22 13 0,0 0-13 16,17 18 13-16,-1-3-13 0,-16-15 5 0,0 0-5 16,10 15 5-16,2-3-5 0,-12-12-9 0,0 0 9 15,9 11-9-15,-2-3 9 0,-7-8-153 0,0 0 153 0,5 4-153 16,-1-3 153-16,4 6-373 0</inkml:trace>
  <inkml:trace contextRef="#ctx0" brushRef="#br1" timeOffset="-100274.24">17675 7389 135 0,'0'0'0'0,"0"-5"0"0,2-2 0 15,-2 7 45-15,0 0-45 0,0-7 46 0,4 2-46 0,-4 5 40 16,0 0-40-16,0-4 41 0,0-3-41 0,0 7 41 15,0 0-41-15,0-10 42 0,0-5-42 0,0 15 63 16,0 0-63-16,0-19 63 0,1-5-63 0,-1 24 67 16,0 0-67-16,0-31 68 0,0-1-68 0,0 32 64 15,0 0-64-15,0-40 65 0,-1 1-65 0,1 39 65 16,0 0-65-16,0-43 66 0,0 4-66 0,0 39 64 16,0 0-64-16,1-43 64 0,1 0-64 0,-2 43 47 15,0 0-47-15,2-45 48 0,1-1-48 0,-3 46 43 0,0 0-43 16,4-48 44-16,-1 0-44 0,-3 48 28 0,0 0-28 15,6-53 28-15,-1-2-28 0,-5 55-1 0,0 0 1 16,7-56-1-16,3-3 1 0,-10 59-3 0,0 0 3 0,16-75-2 16,1-16 2-16,-17 91-7 0,0 0 7 0,21-85-6 15,0 1 6-15,-21 84-9 0,0 0 9 0,21-74-8 16,2 5 8-16,-23 69-15 0,0 0 15 0,24-61-15 16,6 1 15-16,-30 60-8 0,0 0 8 0,26-43-8 15,-2 12 8-15,-24 31-16 0,0 0 16 0,28-34-15 16,2 5 15-16,-30 29-9 0,0 0 9 0,29-31-8 15,3 0 8-15,-32 31-4 0,0 0 4 0,35-32-3 16,-4-4 3-16,-31 36-7 0,0 0 7 0,36-35-7 16,3 3 7-16,-39 32-7 0,0 0 7 0,38-28-7 15,-5 1 7-15,-33 27-55 0,0 0 55 0,30-19-55 16,-4 4 55-16,-26 15-123 0,0 0 123 0,19-9-122 0,-7 2 122 16,20-6-477-16</inkml:trace>
  <inkml:trace contextRef="#ctx0" brushRef="#br1" timeOffset="-96385.56">21613 13467 191 0,'0'0'0'0,"0"0"0"16,0 0 0-16,0 0 107 0,0 0-107 0,0 0 108 15,0 0-108-15,0 0 123 0,0 0-123 0,0 0 124 16,0 0-124-16,0 0 105 0,0 0-105 0,0 0 105 16,0 0-105-16,0 0 96 0,0 0-96 0,0 0 97 15,0 0-97-15,0 0 63 0,0 0-63 0,0 0 64 16,0 0-64-16,0 0 54 0,0 0-54 0,0 0 54 16,-9 29-54-16,9-29 50 0,0 0-50 0,-5 27 50 15,-1 9-50-15,6-36 0 0,0 0 0 0,-8 42 1 16,3 7-1-16,5-49 2 0,0 0-2 0,-7 52 2 15,0 4-2-15,7-56 4 0,0 0-4 0,-6 58 5 16,1 1-5-16,5-59 0 0,0 0 0 0,-3 48 0 0,-1-6 0 16,4-42 1-16,0 0-1 0,-2 35 2 0,1-8-2 15,1-27 0-15,0 0 0 0,0 21 0 0,0-9 0 16,0-12-24-16,0 0 24 0,3 3-23 0,4-8 23 0,-7 5-173 16,0 0 173-16,4-14-172 0,3-8 172 0,5-14-659 15</inkml:trace>
  <inkml:trace contextRef="#ctx0" brushRef="#br1" timeOffset="-96025">21550 13791 259 0,'0'0'0'0,"7"-5"0"16,3-2 0-16,-10 7 108 0,0 0-108 0,14-11 109 15,2-4-109-15,-16 15 127 0,0 0-127 0,19-15 128 16,4-4-128-16,-23 19 101 0,0 0-101 0,22-19 101 16,3-2-101-16,-25 21 61 0,0 0-61 0,22-19 61 15,3 2-61-15,-25 17 38 0,0 0-38 0,21-15 39 16,0 1-39-16,-21 14 34 0,0 0-34 0,17-12 35 15,1 4-35-15,-18 8 21 0,0 0-21 0,13-7 21 16,-2 2-21-16,-11 5 10 0,0 0-10 0,9-4 11 16,-4 3-11-16,-5 1 5 0,0 0-5 0,3 0 6 0,3 1-6 15,-6-1-91-15,0 0 91 0,0 0-91 0,0 5 91 16,0-5-145-16,0 0 145 0,0 4-144 0,0 1 144 16,-4 4-507-16</inkml:trace>
  <inkml:trace contextRef="#ctx0" brushRef="#br1" timeOffset="-95694.97">21527 13823 639 0,'0'0'0'15,"9"-8"0"-15,7-3 0 0,-16 11 94 0,0 0-94 16,8-5 94-16,-1 2-94 0,-7 3 58 0,0 0-58 0,7 2 58 15,4 4-58-15,-11-6 44 0,0 0-44 0,8 11 44 16,5 4-44-16,-13-15 52 0,0 0-52 0,17 17 53 16,1 2-53-16,-18-19 57 0,0 0-57 0,20 21 58 15,3 1-58-15,-23-22 40 0,0 0-40 0,23 22 40 16,-1 2-40-16,-22-24 12 0,0 0-12 0,21 21 13 16,0-1-13-16,-21-20 21 0,0 0-21 0,18 16 21 15,-1-3-21-15,-17-13 7 0,0 0-7 0,14 11 8 16,0-3-8-16,-14-8 9 0,0 0-9 0,14 5 9 15,-5-1-9-15,-9-4-10 0,0 0 10 0,10 2-9 16,0-2 9-16,-10 0-147 0,0 0 147 0,11-6-147 0,-2-2 147 16,10-6-742-16</inkml:trace>
  <inkml:trace contextRef="#ctx0" brushRef="#br1" timeOffset="-95333.43">22038 13815 583 0,'0'0'0'16,"-7"5"0"-16,-2 2 0 0,9-7 88 0,0 0-88 15,-5 3 88-15,7-1-88 0,-2-2 104 0,0 0-104 0,3 3 105 16,-1 2-105-16,-2-5 75 0,0 0-75 0,2 14 76 16,3 5-76-16,-5-19 64 0,0 0-64 0,0 29 64 15,-4 4-64-15,4-33 36 0,0 0-36 0,-1 34 37 16,1-2-37-16,0-32 10 0,0 0-10 0,-2 31 11 16,0-3-11-16,2-28 21 0,0 0-21 0,-5 22 21 15,3-3-21-15,2-19 0 0,0 0 0 0,-2 13 1 16,-1-2-1-16,3-11-91 0,0 0 91 0,-2 5-91 15,0-7 91-15,2 2-183 0,0 0 183 0,0-10-183 16,0-11 183-16,0-9-522 0</inkml:trace>
  <inkml:trace contextRef="#ctx0" brushRef="#br1" timeOffset="-94974.39">22064 13883 617 0,'0'0'0'0,"-4"9"0"0,-4 4 0 0,8-13 80 15,0 0-80-15,8 9 80 0,13-2-80 0,-21-7 54 16,0 0-54-16,18 3 55 0,6-3-55 0,-24 0 69 16,0 0-69-16,21-3 70 0,2-4-70 0,-23 7 52 15,0 0-52-15,21-12 52 0,-8-3-52 0,-13 15 49 16,0 0-49-16,13-18 49 0,-1 0-49 0,-12 18 38 16,0 0-38-16,7-21 39 0,-2 2-39 0,-5 19 40 0,0 0-40 15,4-13 41-15,-4 1-41 0,0 12 25 0,0 0-25 16,0-7 26-16,-2 2-26 0,2 5 17 0,0 0-17 15,0 0 17-15,-5 5-17 0,5-5 35 0,0 0-35 0,-6 19 36 16,-1 8-36-16,7-27 1 0,0 0-1 0,-3 33 2 16,1 6-2-16,2-39 14 0,0 0-14 0,2 39 15 15,1 2-15-15,-3-41 15 0,0 0-15 0,4 36 15 16,-1-1-15-16,-3-35 3 0,0 0-3 0,4 29 4 16,1-5-4-16,-5-24 13 0,0 0-13 0,4 19 14 15,1-4-14-15,-5-15-57 0,0 0 57 0,3 12-56 16,2-5 56-16,-5-7-136 0,0 0 136 0,9-5-136 15,-2-9 136-15,9-5-845 0</inkml:trace>
  <inkml:trace contextRef="#ctx0" brushRef="#br1" timeOffset="-94434.24">22600 13494 113 0,'0'0'0'0,"2"5"0"16,0 2 0-16,-2-7 121 0,0 0-121 0,0 0 121 15,3-8-121-15,-3 8 100 0,0 0-100 0,0-5 101 16,0-2-101-16,0 7 106 0,0 0-106 0,0-5 107 15,0 1-107-15,0 4 107 0,0 0-107 0,0 0 107 16,0 0-107-16,0 0 70 0,0 0-70 0,2 16 71 16,0 4-71-16,-2-20 57 0,0 0-57 0,2 29 58 15,1 7-58-15,-3-36 52 0,0 0-52 0,2 43 52 16,1 5-52-16,-3-48 21 0,0 0-21 0,0 45 21 0,0-1-21 16,0-44 12-16,0 0-12 0,0 45 13 0,4-1-13 15,-4-44 10-15,0 0-10 0,0 38 11 0,2-7-11 16,-2-31 3-16,0 0-3 0,1 27 4 0,-1-5-4 0,0-22 0 15,0 0 0-15,0 19 1 0,2-5-1 0,-2-14-100 16,0 0 100-16,0 12-99 0,2-5 99 0,-2-7-146 16,0 0 146-16,3 3-145 0,2-4 145 0,4 2-616 15</inkml:trace>
  <inkml:trace contextRef="#ctx0" brushRef="#br1" timeOffset="-94104.43">22440 14070 415 0,'0'0'0'0,"11"-3"0"16,4-4 0-16,-15 7 109 0,0 0-109 0,7-4 109 16,0 1-109-16,-7 3 112 0,0 0-112 0,2-2 113 15,-2 2-113-15,0 0 88 0,0 0-88 0,3 0 89 16,1 2-89-16,-4-2 54 0,0 0-54 0,10 3 54 15,6 1-54-15,-16-4 58 0,0 0-58 0,21 3 58 16,3 2-58-16,-24-5 32 0,0 0-32 0,28 7 33 16,4-5-33-16,-32-2 9 0,0 0-9 0,27 3 9 15,1-1-9-15,-28-2 30 0,0 0-30 0,25 2 30 16,-3-2-30-16,-22 0 5 0,0 0-5 0,16-2 5 16,0 0-5-16,-16 2 9 0,0 0-9 0,10-2 9 0,-3-1-9 15,-7 3-56-15,0 0 56 0,5-3-56 0,-3-1 56 16,-2 4-176-16,0 0 176 0,-2-7-175 0,-1-3 175 0,-2-5-622 15</inkml:trace>
  <inkml:trace contextRef="#ctx0" brushRef="#br1" timeOffset="-93773.63">22348 13414 651 0,'0'0'0'0,"5"0"0"16,5 0 0-16,-10 0 111 0,0 0-111 0,13-4 112 16,4 1-112-16,-17 3 107 0,0 0-107 0,21 0 108 15,5 2-108-15,-26-2 67 0,0 0-67 0,30 5 68 16,5 3-68-16,-35-8 34 0,0 0-34 0,34 7 35 15,1 2-35-15,-35-9 25 0,0 0-25 0,32 5 26 16,-1-3-26-16,-31-2 15 0,0 0-15 0,26 0 15 16,-3-2-15-16,-23 2 1 0,0 0-1 0,21-2 2 15,0-1-2-15,-21 3-71 0,0 0 71 0,17-2-70 16,-1-1 70-16,-16 3-152 0,0 0 152 0,21 3-151 16,-4 4 151-16,21 3-602 0</inkml:trace>
  <inkml:trace contextRef="#ctx0" brushRef="#br1" timeOffset="-93383.68">23212 13717 606 0,'0'0'0'16,"-9"-5"0"-16,-3-2 0 0,12 7 146 0,0 0-146 0,-7-3 146 15,4-1-146-15,3 4 90 0,0 0-90 0,-9 0 91 16,4 2-91-16,5-2 66 0,0 0-66 0,-13 8 67 16,-4 8-67-16,17-16 45 0,0 0-45 0,-16 22 46 15,-6 7-46-15,22-29 26 0,0 0-26 0,-16 33 26 16,0 3-26-16,16-36 35 0,0 0-35 0,-10 37 35 15,3 1-35-15,7-38 37 0,0 0-37 0,-4 34 37 16,6-3-37-16,-2-31 8 0,0 0-8 0,7 26 8 16,7-4-8-16,-14-22 21 0,0 0-21 0,17 16 21 15,4-13-21-15,-21-3 14 0,0 0-14 0,23-3 15 16,1-8-15-16,-24 11-39 0,0 0 39 0,27-15-39 16,-3-7 39-16,-24 22-143 0,0 0 143 0,28-23-142 0,0-2 142 15,27-23-822-15</inkml:trace>
  <inkml:trace contextRef="#ctx0" brushRef="#br1" timeOffset="-93158.28">23456 13775 796 0,'0'0'0'0,"-7"9"0"0,-4 3 0 0,11-12 133 16,0 0-133-16,0 5 133 0,7-2-133 0,-7-3 130 16,0 0-130-16,7 7 131 0,-3-3-131 0,-4-4 98 15,0 0-98-15,5 20 98 0,0 11-98 0,-5-31 75 16,0 0-75-16,2 31 75 0,-2 1-75 0,0-32 39 15,0 0-39-15,-2 40 40 0,-1-1-40 0,3-39 12 0,0 0-12 16,-4 35 13-16,3-3-13 0,1-32 7 0,0 0-7 16,-4 26 7-16,2-4-7 0,2-22-27 0,0 0 27 15,-5 19-27-15,2-7 27 0,3-12-173 0,0 0 173 0,-4 10-172 16,1-5 172-16,-4 11-938 0</inkml:trace>
  <inkml:trace contextRef="#ctx0" brushRef="#br1" timeOffset="-92317.15">21539 14344 617 0,'0'0'0'0,"9"-2"0"0,7-1 0 15,-16 3 108-15,0 0-108 0,10 0 108 0,1 0-108 0,-11 0 71 16,0 0-71-16,17 5 72 0,4 4-72 16,-21-9 48-16,0 0-48 0,30 8 48 0,5 1-48 0,-35-9 14 15,0 0-14-15,38 8 15 0,4-1-15 0,-42-7 19 16,0 0-19-16,50 5 20 0,6 0-20 0,-56-5 14 16,0 0-14-16,63 4 15 0,5-1-15 0,-68-3 26 15,0 0-26-15,66 4 26 0,2-8-26 0,-68 4 6 16,0 0-6-16,83 0 7 0,13 4-7 0,-96-4 26 15,0 0-26-15,87 0 26 0,0 1-26 0,-87-1 6 16,0 0-6-16,79 2 7 0,-4-2-7 0,-75 0 4 0,0 0-4 16,73-2 5-16,2-3-5 0,-75 5 31 0,0 0-31 15,73-5 31-15,0-2-31 0,-73 7 0 0,0 0 0 0,66-5 0 16,-3 0 0-16,-63 5 0 0,0 0 0 0,49-5 0 16,-11-2 0-16,-38 7 6 0,0 0-6 0,42-2 7 15,0-3-7-15,-42 5 13 0,0 0-13 0,38-3 14 16,0-2-14-16,-38 5 15 0,0 0-15 0,30-4 16 15,-4 2-16-15,-26 2-1 0,0 0 1 0,23 0-1 16,-4 2 1-16,-19-2-184 0,0 0 184 0,10 2-184 16,-4-2 184-16,11 2-698 0</inkml:trace>
  <inkml:trace contextRef="#ctx0" brushRef="#br1" timeOffset="-91086.76">22222 15550 505 0,'0'0'0'0,"4"-7"0"0,-2-6 0 0,-2 13 57 15,0 0-57-15,3-7 57 0,1 0-57 0,-4 7 55 16,0 0-55-16,3-10 55 0,-1-2-55 0,-2 12 77 15,0 0-77-15,0-16 78 0,0-3-78 0,0 19 72 16,0 0-72-16,-2-22 72 0,-1-4-72 0,3 26 55 16,0 0-55-16,-4-31 56 0,-1-6-56 0,5 37 58 0,0 0-58 15,-5-43 58-15,1-5-58 0,4 48 51 0,0 0-51 16,-7-53 51-16,2-4-51 0,5 57 32 0,0 0-32 16,-4-53 32-16,3 0-32 0,1 53 24 0,0 0-24 0,0-51 25 15,3-1-25-15,-3 52 16 0,0 0-16 0,7-48 17 16,2 2-17-16,-9 46 27 0,0 0-27 0,12-41 27 15,4 2-27-15,-16 39 2 0,0 0-2 0,14-35 3 16,1 3-3-16,-15 32 7 0,0 0-7 0,20-28 7 16,2 6-7-16,-22 22 14 0,0 0-14 0,23-19 15 15,-1 2-15-15,-22 17 3 0,0 0-3 0,25-12 4 16,-1 4-4-16,-24 8 12 0,0 0-12 0,25-6 13 16,-3 5-13-16,-22 1 23 0,0 0-23 0,21 1 24 15,-2 3-24-15,-19-4 7 0,0 0-7 0,20 8 7 16,-7 3-7-16,-13-11 10 0,0 0-10 0,16 15 10 15,-4 2-10-15,-12-17 24 0,0 0-24 0,11 23 25 16,-4-1-25-16,-7-22 2 0,0 0-2 0,5 22 2 0,-2 2-2 16,-3-24 2-16,0 0-2 0,0 27 3 0,0 3-3 15,0-30 18-15,0 0-18 0,-5 25 19 0,2-2-19 16,3-23 0-16,0 0 0 0,-5 18 1 0,-1 0-1 0,6-18 3 16,0 0-3-16,-7 15 4 0,-1-6-4 0,8-9 6 15,0 0-6-15,-13 8 6 0,-2-1-6 0,15-7 3 16,0 0-3-16,-19 3 3 0,-2-4-3 0,21 1 2 15,0 0-2-15,-21-5 2 0,-2-6-2 0,23 11 1 16,0 0-1-16,-17-8 2 0,1-3-2 0,16 11 1 16,0 0-1-16,-12-8 1 0,5 1-1 0,7 7 3 0,0 0-3 15,-5-5 3-15,5 3-3 0,0 2-1 0,0 0 1 16,1 0 0-16,6 4 0 0,-7-4-4 0,0 0 4 16,16 8-3-16,7 6 3 0,-23-14-3 0,0 0 3 15,22 15-2-15,8 4 2 0,-30-19-20 0,0 0 20 0,28 17-19 16,0 4 19-16,-28-21-1 0,0 0 1 0,26 17 0 15,-2 2 0-15,-24-19 0 0,0 0 0 0,19 19 0 16,-5-2 0-16,-14-17-1 0,0 0 1 0,13 24 0 16,-5 3 0-16,-8-27 5 0,0 0-5 0,5 24 6 15,-3 0-6-15,-2-24 24 0,0 0-24 0,-3 24 25 16,-8 2-25-16,11-26 0 0,0 0 0 0,-14 22 1 16,-3-1-1-16,17-21 3 0,0 0-3 0,-26 13 4 15,-13-2-4-15,39-11 6 0,0 0-6 0,-38 0 7 16,-2-7-7-16,40 7 0 0,0 0 0 0,-35-26 0 15,2-15 0-15,33 41-98 0,0 0 98 0,-68-67-1253 16,136 134 1253-16</inkml:trace>
  <inkml:trace contextRef="#ctx0" brushRef="#br1" timeOffset="-82498.66">25114 13863 169 0,'0'0'0'0,"2"15"0"16,0 9 0-16,-2-24 37 0,0 0-37 0,0 3 38 15,0-9-38-15,0 6 17 0,0 0-17 0,0-4 17 16,-2-1-17-16,2 5 33 0,0 0-33 0,0 3 33 16,0 6-33-16,0-9 10 0,0 0-10 0,0 22 11 0,2 9-11 15,-2-31 29-15,0 0-29 0,2 34 29 0,1 8-29 16,-3-42 36-16,0 0-36 0,3 44 36 0,1 6-36 0,-4-50 12 15,0 0-12-15,3 48 13 0,3 1-13 16,-6-49 37-16,0 0-37 0,3 42 38 0,2-7-38 0,-5-35 12 16,0 0-12-16,4 28 13 0,-2-8-13 0,-2-20 19 15,0 0-19-15,3 19 20 0,1-7-20 0,-4-12 24 16,0 0-24-16,3 11 25 0,-1-5-25 0,-2-6-58 16,0 0 58-16,0 6-58 0,0-5 58 0,0-1-129 15,0 0 129-15,0 0-128 0,0 0 128 0,0 0-160 16</inkml:trace>
  <inkml:trace contextRef="#ctx0" brushRef="#br1" timeOffset="-82167.26">24942 14508 393 0,'0'0'0'0,"7"-5"0"16,3-3 0-16,-10 8 84 0,0 0-84 0,12-7 84 15,4-2-84-15,-16 9 61 0,0 0-61 0,19-5 61 16,6 4-61-16,-25 1 52 0,0 0-52 0,28 0 53 16,5 1-53-16,-33-1 58 0,0 0-58 0,36 4 59 0,4 3-59 15,-40-7 49-15,0 0-49 0,39 3 49 0,-3 4-49 16,-36-7 38-16,0 0-38 0,32 5 38 0,-5 0-38 0,-27-5 41 15,0 0-41-15,20 3 41 0,-1 1-41 0,-19-4 16 16,0 0-16-16,12 0 17 0,-3-5-17 0,-9 5-6 16,0 0 6-16,5-5-5 0,-2-2 5 0,-3 7-61 15,0 0 61-15,0-14-61 0,0-3 61 0,-3-14-721 16</inkml:trace>
  <inkml:trace contextRef="#ctx0" brushRef="#br1" timeOffset="-81823.31">24985 13878 203 0,'0'0'0'0,"6"3"0"16,4 3 0-16,-10-6 46 0,0 0-46 0,16 0 47 15,3-6-47-15,-19 6 49 0,0 0-49 0,26-3 50 16,5-2-50-16,-31 5 61 0,0 0-61 0,37-4 62 16,5 1-62-16,-42 3 50 0,0 0-50 0,45-3 51 0,4-6-51 15,-49 9 38-15,0 0-38 0,43-8 38 0,1-1-38 16,-44 9 28-16,0 0-28 0,38-10 28 0,-1-1-28 15,-37 11 24-15,0 0-24 0,33-8 25 0,-2-1-25 16,-31 9-112-16,0 0 112 0,23-3-112 0,-6-1 112 0,25-2-344 16</inkml:trace>
  <inkml:trace contextRef="#ctx0" brushRef="#br1" timeOffset="-80501.75">25581 14248 135 0,'0'0'0'0,"4"-3"0"15,1-2 0-15,-5 5 34 0,0 0-34 0,2-4 34 16,-1 1-34-16,-1 3 44 0,0 0-44 0,0 0 44 16,-5 3-44-16,5-3 35 0,0 0-35 0,-3 4 36 15,-3 1-36-15,6-5 15 0,0 0-15 0,-5 10 16 16,-3 2-16-16,8-12 22 0,0 0-22 0,-11 21 22 15,-1-1-22-15,12-20 13 0,0 0-13 0,-7 26 14 0,-4 3-14 16,11-29 5-16,0 0-5 0,-3 31 5 0,3 3-5 16,0-34 7-16,0 0-7 0,5 31 8 0,6 0-8 0,-11-31 7 15,0 0-7-15,12 25 8 0,5-2-8 0,-17-23 7 16,0 0-7-16,18 17 8 0,3-5-8 0,-21-12 3 16,0 0-3-16,20 5 4 0,1-9-4 0,-21 4 19 15,0 0-19-15,20-6 20 0,-1-5-20 0,-19 11 37 16,0 0-37-16,15-15 38 0,-2-2-38 0,-13 17 20 15,0 0-20-15,8-17 20 0,-1-4-20 0,-7 21 30 16,0 0-30-16,2-20 30 0,-2-3-30 0,0 23 12 0,0 0-12 16,-5-20 13-16,-2-1-13 0,7 21 29 15,0 0-29-15,-12-19 29 0,-6 2-29 0,18 17 11 0,0 0-11 16,-14-12 11-16,2 4-11 0,12 8-30 0,0 0 30 16,-10-2-30-16,-1 2 30 0,11 0-115 0,0 0 115 0,-9 7-114 15,-1 5 114-15,-9 8-329 0</inkml:trace>
  <inkml:trace contextRef="#ctx0" brushRef="#br1" timeOffset="-80111.36">25863 14335 214 0,'0'0'0'0,"-3"4"0"0,-2 3 0 0,5-7 64 16,0 0-64-16,-2 5 65 0,2 2-65 0,0-7 65 16,0 0-65-16,2 12 66 0,1 3-66 0,-3-15 49 15,0 0-49-15,4 22 50 0,1 4-50 0,-5-26 22 16,0 0-22-16,2 26 23 0,3 0-23 0,-5-26 30 15,0 0-30-15,5 22 30 0,0-2-30 0,-5-20 6 16,0 0-6-16,6 16 6 0,1-6-6 0,-7-10 34 16,0 0-34-16,8 3 35 0,1-8-35 0,-9 5 18 0,0 0-18 15,10-10 18-15,3-7-18 0,-13 17 28 0,0 0-28 16,14-19 28-16,-1-5-28 0,-13 24 13 0,0 0-13 16,13-22 13-16,-1 0-13 0,-12 22-20 0,0 0 20 0,9-18-20 15,-1 5 20-15,-8 13-146 0,0 0 146 0,9-14-145 16,1 5 145-16,10-11-314 0</inkml:trace>
  <inkml:trace contextRef="#ctx0" brushRef="#br1" timeOffset="-79840.04">26243 14214 91 0,'0'0'0'0,"-7"10"0"0,-5 9 0 16,12-19 113-16,0 0-113 0,-5 14 113 0,5-1-113 15,0-13 109-15,0 0-109 0,0 19 109 0,0 3-109 0,0-22 96 16,0 0-96-16,0 28 96 0,-2 4-96 0,2-32 61 16,0 0-61-16,-2 30 61 0,2-3-61 0,0-27 43 15,0 0-43-15,0 24 43 0,0-3-43 0,0-21 2 16,0 0-2-16,0 17 2 0,2-5-2 0,-2-12-142 15,0 0 142-15,0 6-141 0,2-6 141 0,0 7-397 16</inkml:trace>
  <inkml:trace contextRef="#ctx0" brushRef="#br1" timeOffset="-79614.48">26038 14193 427 0,'0'0'0'0,"7"11"0"15,7 6 0-15,-14-17 48 0,0 0-48 0,12 3 48 16,-5-5-48-16,-7 2 33 0,0 0-33 0,15 0 33 16,6-1-33-16,-21 1 37 0,0 0-37 0,25 0 38 15,4 0-38-15,-29 0 17 0,0 0-17 0,26 0 17 16,6 1-17-16,-32-1 29 0,0 0-29 0,29 0 29 16,-1 0-29-16,-28 0 6 0,0 0-6 0,21 0 7 15,-7 0-7-15,-14 0-111 0,0 0 111 0,12 0-110 16,-5 2 110-16,12 0-324 0</inkml:trace>
  <inkml:trace contextRef="#ctx0" brushRef="#br1" timeOffset="-78730.48">25130 14769 1087 0,'0'0'0'0,"0"0"-88"0,0 0 88 0,17-2-88 16,13-1 88-16,-30 3-7 0,0 0 7 0,31-4-6 15,6 1 6-15,-37 3-38 0,0 0 38 0,35-2-37 16,1 0 37-16,-36 2-32 0,0 0 32 0,39-1-32 16,1 1 32-16,-40 0-2 0,0 0 2 0,43 0-2 15,3 1 2-15,-46-1-7 0,0 0 7 0,48 4-7 16,5 3 7-16,-53-7-1 0,0 0 1 0,48 3 0 15,1 2 0-15,-49-5-1 0,0 0 1 0,44 5 0 16,-6 1 0-16,-38-6-2 0,0 0 2 0,35 3-1 16,-2 0 1-16,-33-3 0 0,0 0 0 0,28 2 0 0,-4-2 0 15,-24 0 0-15,0 0 0 0,23-2 1 0,-2-1-1 16,-21 3 3-16,0 0-3 0,17-5 4 0,-3 0-4 16,-14 5 7-16,0 0-7 0,12-9 8 0,-3 2-8 0,-9 7 1 15,0 0-1-15,5-5 1 0,-3 0-1 0,-2 5-114 16,0 0 114-16,2-3-113 0,-2 1 113 0,2-3-313 15</inkml:trace>
  <inkml:trace contextRef="#ctx0" brushRef="#br1" timeOffset="-78339.97">25574 15242 270 0,'0'0'0'0,"5"-9"0"16,2-5 0-16,-7 14 42 0,0 0-42 0,0 6 43 15,-5 11-43-15,5-17 46 0,0 0-46 0,-3 19 47 16,-1 3-47-16,4-22 61 0,0 0-61 0,-7 29 61 16,0 4-61-16,7-33 71 0,0 0-71 0,-5 37 71 15,2 6-71-15,3-43 31 0,0 0-31 0,-2 43 31 0,0 1-31 16,2-44 12-16,0 0-12 0,0 43 13 0,2 0-13 16,-2-43 12-16,0 0-12 0,2 34 13 0,-1-5-13 0,-1-29 3 15,0 0-3-15,2 24 3 0,0-3-3 0,-2-21-20 16,0 0 20-16,2 15-19 0,1-6 19 0,-3-9-147 15,0 0 147-15,4 3-147 0,1-4 147 0,3 2-276 16</inkml:trace>
  <inkml:trace contextRef="#ctx0" brushRef="#br1" timeOffset="-77994.45">25330 15817 113 0,'0'0'0'0,"7"-5"0"16,4-3 0-16,-11 8 59 0,0 0-59 0,5-6 60 16,0 3-60-16,-5 3 81 0,0 0-81 0,7-3 82 15,2 1-82-15,-9 2 80 0,0 0-80 0,12-2 80 16,5-1-80-16,-17 3 59 0,0 0-59 0,23-2 59 15,5 0-59-15,-28 2 48 0,0 0-48 0,31-1 48 16,6-1-48-16,-37 2 48 0,0 0-48 0,37-2 49 16,3 2-49-16,-40 0 41 0,0 0-41 0,38-2 42 15,0 1-42-15,-38 1 35 0,0 0-35 0,33-4 35 16,-1-2-35-16,-32 6 34 0,0 0-34 0,22-7 34 0,-2-4-34 16,-20 11 0-16,0 0 0 0,17-10 0 0,-7 0 0 15,-10 10-139-15,0 0 139 0,9-14-139 0,-4-1 139 0,9-14-512 16</inkml:trace>
  <inkml:trace contextRef="#ctx0" brushRef="#br1" timeOffset="-77679.43">25275 15139 348 0,'0'0'0'0,"8"0"0"15,8 2 0-15,-16-2 68 0,0 0-68 0,16 5 68 16,3 2-68-16,-19-7 44 0,0 0-44 0,24 6 45 16,6 3-45-16,-30-9 35 0,0 0-35 0,35 9 36 15,3-3-36-15,-38-6 37 0,0 0-37 0,45 4 37 16,1-2-37-16,-46-2 32 0,0 0-32 0,47-2 32 15,0-3-32-15,-47 5 38 0,0 0-38 0,43-4 38 16,-1-1-38-16,-42 5 33 0,0 0-33 0,30-5 34 16,-8-2-34-16,-22 7-135 0,0 0 135 0,19-3-135 15,-3 1 135-15,19-3-398 0</inkml:trace>
  <inkml:trace contextRef="#ctx0" brushRef="#br1" timeOffset="-77018.13">26059 15543 371 0,'0'0'0'0,"-7"2"0"0,-4 1 0 0,11-3 53 16,0 0-53-16,-3 0 54 0,3-1-54 0,0 1 64 15,0 0-64-15,0 0 65 0,0-4-65 0,0 4 84 16,0 0-84-16,0 0 84 0,0 0-84 0,0 0 65 16,0 0-65-16,-2 5 65 0,0 6-65 0,2-11 43 15,0 0-43-15,-2 17 44 0,-3 5-44 0,5-22 38 0,0 0-38 16,-3 27 38-16,-3 6-38 0,6-33 24 0,0 0-24 15,-3 33 25-15,1-1-25 0,2-32 4 0,0 0-4 16,0 28 5-16,0-3-5 0,0-25 25 0,0 0-25 0,0 21 26 16,0-4-26-16,0-17 1 0,0 0-1 0,0 14 2 15,2-6-2-15,-2-8-29 0,0 0 29 0,3 4-29 16,1-6 29-16,-4 2-160 0,0 0 160 0,5-9-160 16,0-4 160-16,6-8-502 0</inkml:trace>
  <inkml:trace contextRef="#ctx0" brushRef="#br1" timeOffset="-76702.36">26217 15631 214 0,'0'0'0'0,"-5"5"0"0,-6 3 0 16,11-8 92-16,0 0-92 0,0 11 93 0,7 2-93 0,-7-13 71 16,0 0-71-16,4 12 72 0,1 2-72 0,-5-14 76 15,0 0-76-15,4 19 76 0,-1 5-76 0,-3-24 62 16,0 0-62-16,2 22 62 0,0 0-62 0,-2-22 58 16,0 0-58-16,0 23 58 0,-2-3-58 0,2-20 25 15,0 0-25-15,-4 19 26 0,1-4-26 0,3-15 19 16,0 0-19-16,-4 14 20 0,3-2-20 0,1-12 5 15,0 0-5-15,-2 9 5 0,2-1-5 0,0-8-130 0,0 0 130 16,0 0-130-16,7-12 130 0,0 2-488 0</inkml:trace>
  <inkml:trace contextRef="#ctx0" brushRef="#br1" timeOffset="-76476.27">26278 15679 113 0,'0'0'0'0,"2"6"0"16,3 5 0-16,-5-11-2 0,0 0 2 0,9 7-1 15,3-2 1-15,-12-5 44 0,0 0-44 0,16 5 45 16,1 0-45-16,-17-5 49 0,0 0-49 0,21 3 50 16,3 1-50-16,-24-4 48 0,0 0-48 0,25 0 49 15,3-4-49-15,-28 4 38 0,0 0-38 0,24-8 39 0,0-4-39 16,-24 12-105-16,0 0 105 0,18-12-105 0,-4-4 105 15,17-11-111-15</inkml:trace>
  <inkml:trace contextRef="#ctx0" brushRef="#br1" timeOffset="-76282.45">26559 15631 259 0,'0'0'0'0,"0"5"0"0,0 3 0 0,0-8 64 0,0 0-64 15,0 17 64-15,0 7-64 0,0-24 95 0,0 0-95 16,0 23 95-16,-2-1-95 0,2-22 67 0,0 0-67 16,-2 21 68-16,0-3-68 0,2-18 44 0,0 0-44 0,-1 16 45 15,1-6-45-15,0-10-130 0,0 0 130 0,-2 5-130 16,-2-3 130-16,-1 5-314 0</inkml:trace>
  <inkml:trace contextRef="#ctx0" brushRef="#br1" timeOffset="-76072.23">26027 15351 919 0,'0'0'0'0,"5"-5"0"0,2-3 0 15,-7 8 124-15,0 0-124 0,7-11 124 0,2-1-124 16,-9 12 95-16,0 0-95 0,12-13 95 0,4-3-95 15,-16 16-161-15,0 0 161 0,23-15-160 0,6-2 160 16,-29 17-172-16,0 0 172 0,23-17-171 0,-4-1 171 0,23-16-417 16</inkml:trace>
  <inkml:trace contextRef="#ctx0" brushRef="#br1" timeOffset="-75322.38">26822 14604 225 0,'0'0'0'16,"5"2"0"-16,4 2 0 0,-9-4 105 0,0 0-105 0,5 0 105 16,-2-2-105-16,-3 2 114 0,0 0-114 0,4-4 114 15,-3-1-114-15,-1 5 92 0,0 0-92 0,6-3 92 16,1-1-92-16,-7 4 75 0,0 0-75 0,12-1 75 15,5 1-75-15,-17 0 57 0,0 0-57 0,23 1 57 16,7 1-57-16,-30-2 57 0,0 0-57 0,34 0 57 16,6 0-57-16,-40 0 39 0,0 0-39 0,37-2 39 15,1 1-39-15,-38 1 35 0,0 0-35 0,33-7 35 16,-3 0-35-16,-30 7 15 0,0 0-15 0,28-9 15 16,-2 1-15-16,-26 8 20 0,0 0-20 0,21-9 20 15,-2 1-20-15,-19 8 15 0,0 0-15 0,14-7 15 16,-3 0-15-16,-11 7 9 0,0 0-9 0,6-5 10 0,-4 0-10 15,-2 5-78-15,0 0 78 0,2-4-78 0,-4 3 78 16,2 1-124-16,0 0 124 0,-3 0-124 0,-4 0 124 16,-4 0-725-16</inkml:trace>
  <inkml:trace contextRef="#ctx0" brushRef="#br1" timeOffset="-75037.06">26830 14741 449 0,'0'0'0'15,"4"-5"0"-15,4-3 0 0,-8 8 90 0,0 0-90 16,6-5 90-16,-1-1-90 0,-5 6 104 0,0 0-104 16,10-3 105-16,3 1-105 0,-13 2 85 0,0 0-85 0,22 0 85 15,3 0-85-15,-25 0 74 0,0 0-74 0,34 4 75 16,8 1-75-16,-42-5 79 0,0 0-79 0,42 3 79 15,3 1-79-15,-45-4 45 0,0 0-45 0,44 1 45 16,-1-2-45-16,-43 1 15 0,0 0-15 0,41-2 15 16,-3 0-15-16,-38 2 32 0,0 0-32 0,33-1 32 15,-5 1-32-15,-28 0-134 0,0 0 134 0,21 0-133 16,-6-2 133-16,22 0-831 0</inkml:trace>
  <inkml:trace contextRef="#ctx0" brushRef="#br1" timeOffset="-53582.57">21609 13254 841 0,'0'0'0'0,"0"0"0"16,-2-17 0-16,2 17-182 0,0 0 182 0,-1-7-181 15,1 2 181-15,0 5-92 0,0 0 92 0,-2-5-91 16,2 0 91-16,-2-5-139 0</inkml:trace>
  <inkml:trace contextRef="#ctx0" brushRef="#br1" timeOffset="-53372.93">21632 13254 124 0,'0'0'0'0,"-4"-6"0"0,-1-5 0 0,5 11 49 16,0 0-49-16,-3-5 50 0,-1 2-50 0,4 3 69 15,0 0-69-15,0 0 69 0,-3-5-69 0,3 5 65 16,0 0-65-16,0 0 65 0,-6 0-65 0,6 0 43 16,0 0-43-16,-3 0 43 0,1 1-43 0,2-1-97 15,0 0 97-15,2 0-96 0,8-1 96 0,4-1-204 16</inkml:trace>
  <inkml:trace contextRef="#ctx0" brushRef="#br3" timeOffset="-39891.53">26775 9847 203 0,'0'0'0'0,"0"9"0"0,1 3 0 0,-1-12 10 0,0 0-10 16,-5 5 11-16,-4-2-11 0,9-3 17 0,0 0-17 0,-10 4 17 15,-1-3-17-15,11-1 10 0,0 0-10 0,-24 11 11 16,-9 6-11-16,33-17 15 0,0 0-15 0,-37 22 15 15,-4 7-15-15,41-29 3 0,0 0-3 0,-46 31 4 16,-1 5-4-16,47-36 6 0,0 0-6 0,-45 39 7 16,1 6-7-16,44-45 13 0,0 0-13 0,-45 48 14 15,2 0-14-15,43-48 15 0,0 0-15 0,-53 58 15 16,-4 9-15-16,57-67 15 0,0 0-15 0,-58 58 16 16,1 2-16-16,57-60 16 0,0 0-16 0,-56 58 17 15,0-3-17-15,56-55-9 0,0 0 9 0,-48 58-8 16,2 1 8-16,46-59-40 0,0 0 40 0,-45 58-39 15,1-3 39-15,44-55-13 0,0 0 13 0,-47 55-13 0,-7-1 13 16,54-54-23-16,0 0 23 0,-52 55-22 0,0 2 22 16,52-57-4-16,0 0 4 0,-51 58-3 0,1 2 3 15,50-60-7-15,0 0 7 0,-46 62-7 0,3 1 7 16,43-63-8-16,0 0 8 0,-40 60-7 0,5 0 7 0,35-60-3 16,0 0 3-16,-38 65-3 0,3-2 3 0,35-63-6 15,0 0 6-15,-39 67-6 0,1-5 6 0,38-62-3 16,0 0 3-16,-33 62-3 0,2-4 3 0,31-58-5 15,0 0 5-15,-28 58-5 0,5 0 5 0,23-58-3 16,0 0 3-16,-19 57-3 0,5-2 3 0,14-55-5 16,0 0 5-16,-12 44-5 0,3-6 5 0,9-38-7 0,0 0 7 15,-9 41-7-15,3 2 7 0,6-43-8 0,0 0 8 16,-6 37-7-16,3-1 7 0,3-36-15 0,0 0 15 16,-2 42-15-16,4 0 15 0,-2 42-40 0</inkml:trace>
  <inkml:trace contextRef="#ctx0" brushRef="#br3" timeOffset="-38494.82">26072 12494 169 0,'0'0'0'0,"18"-9"0"0,11-3 0 0,-29 12 49 16,0 0-49-16,32-20 49 0,4-4-49 0,-36 24 37 15,0 0-37-15,39-23 37 0,1-4-37 0,-40 27 29 16,0 0-29-16,43-31 29 0,4 0-29 0,-47 31 24 15,0 0-24-15,51-32 25 0,1-1-25 0,-52 33 33 16,0 0-33-16,54-34 34 0,0-2-34 0,-54 36 12 16,0 0-12-16,66-48 12 0,8-8-12 0,-74 56 20 15,0 0-20-15,71-50 20 0,2 0-20 0,-73 50 33 0,0 0-33 16,70-44 34-16,0 3-34 0,-70 41 10 0,0 0-10 16,62-40 11-16,-4 4-11 0,-58 36 20 0,0 0-20 15,56-38 20-15,-4-1-20 0,-52 39 15 0,0 0-15 16,56-39 15-16,3-2-15 0,-59 41 16 0,0 0-16 0,61-40 17 15,-4 1-17-15,-57 39 25 0,0 0-25 0,56-41 26 16,-2 0-26-16,-54 41 20 0,0 0-20 0,42-36 20 16,-9 3-20-16,-33 33 5 0,0 0-5 0,36-38 5 15,1-3-5-15,-37 41 24 0,0 0-24 0,47-49 25 16,5-6-25-16,-52 55 2 0,0 0-2 0,49-52 2 16,0 3-2-16,-49 49 6 0,0 0-6 0,35-43 6 15,-9 5-6-15,-26 38 33 0,0 0-33 0,26-36 33 16,-2-3-33-16,-24 39 8 0,0 0-8 0,23-40 9 15,0-6-9-15,-23 46 12 0,0 0-12 0,21-44 13 16,0-4-13-16,-21 48 9 0,0 0-9 0,20-50 10 16,0-2-10-16,-20 52 3 0,0 0-3 0,17-51 4 0,-3-4-4 15,-14 55 6-15,0 0-6 0,14-63 6 0,0-11-6 0,-14 74 3 16,0 0-3-16,10-53 3 0,-3 10-3 0,-7 43 5 16,0 0-5-16,4-39 5 0,-6 5-5 0,2 34 3 15,0 0-3-15,-2-36 3 0,-1 1-3 0,3 35 10 16,0 0-10-16,-7-32 11 0,-4-4-11 0,11 36 3 15,0 0-3-15,-12-34 4 0,-2 1-4 0,14 33 6 16,0 0-6-16,-14-33 7 0,2-1-7 0,12 34 7 16,0 0-7-16,-14-31 8 0,-2 2-8 0,16 29 22 15,0 0-22-15,-15-29 23 0,-3 0-23 0,18 29 7 0,0 0-7 16,-17-27 7-16,-1-1-7 0,18 28 16 0,0 0-16 16,-20-24 17-16,-3-3-17 0,23 27 8 0,0 0-8 15,-26-22 9-15,-2 1-9 0,28 21 15 0,0 0-15 16,-28-22 16-16,0 5-16 0,28 17 8 0,0 0-8 0,-28-19 9 15,-1 5-9-15,29 14 15 0,0 0-15 0,-30-12 16 16,2 5-16-16,28 7 15 0,0 0-15 0,-28-12 15 16,2 4-15-16,26 8 15 0,0 0-15 0,-28-11 16 15,2-1-16-15,26 12 16 0,0 0-16 0,-28-12 17 16,2 0-17-16,26 12 4 0,0 0-4 0,-28-12 4 16,2 2-4-16,26 10 3 0,0 0-3 0,-33-10 3 15,-5 3-3-15,38 7 5 0,0 0-5 0,-40-10 6 16,-2 1-6-16,42 9 12 0,0 0-12 0,-38-5 13 15,3 2-13-15,35 3 3 0,0 0-3 0,-37 0 4 16,-1 5-4-16,38-5 7 0,0 0-7 0,-37 10 7 16,-1-1-7-16,38-9 13 0,0 0-13 0,-44 15 14 0,-1 0-14 15,45-15 1-15,0 0-1 0,-45 16 1 0,-2 3-1 16,47-19 3-16,0 0-3 0,-47 22 4 0,0 2-4 0,47-24 0 16,0 0 0-16,-44 26 1 0,2 1-1 0,42-27-3 15,0 0 3-15,-43 27-3 0,-3 3 3 0,46-30-1 16,0 0 1-16,-59 37 0 0,-9 4 0 0,68-41-3 15,0 0 3-15,-62 43-3 0,-1 3 3 0,63-46-6 16,0 0 6-16,-58 45-5 0,6-2 5 0,52-43-1 16,0 0 1-16,-49 46 0 0,6-1 0 0,43-45-3 15,0 0 3-15,-46 49-2 0,3 3 2 0,43-52 0 0,0 0 0 16,-51 51 0-16,-3-5 0 0,54-46 0 0,0 0 0 16,-52 50 0-16,0 0 0 0,52-50-5 0,0 0 5 15,-47 48-4-15,2 0 4 0,45-48-1 0,0 0 1 0,-39 54 0 16,4 5 0-16,35-59-3 0,0 0 3 0,-35 60-2 15,2 1 2-15,33-61-2 0,0 0 2 0,-31 59-2 16,1 1 2-16,30-60-5 0,0 0 5 0,-29 59-4 16,1 7 4-16,28-66-7 0,0 0 7 0,-31 66-6 15,-1 3 6-15,32-69-23 0,0 0 23 0,-29 72-22 16,-1 2 22-16,30-74-31 0,0 0 31 0,-26 70-31 16,5-3 31-16,21-67-20 0,0 0 20 0,-23 63-19 15,4-3 19-15,19-60-29 0,0 0 29 0,-17 62-29 16,-1-6 29-16,18-56-31 0,0 0 31 0,-12 50-31 15,5-11 31-15,7-39-7 0,0 0 7 0,-7 43-6 16,2 0 6-16,5-43-28 0,0 0 28 0,-2 48-28 16,2 3 28-16,0-51-2 0,0 0 2 0,4 48-2 0,1 4 2 15,-5-52-3-15,0 0 3 0,12 48-2 0,9-2 2 16,-21-46-2-16,0 0 2 0,23 43-1 0,8-6 1 16,-31-37-118-16,0 0 118 0,44 45-118 0,11 1 118 0,-55-46-131 15,0 0 131-15,44 33-130 0,-6-14 130 0,44 32-384 16</inkml:trace>
  <inkml:trace contextRef="#ctx0" brushRef="#br3" timeOffset="-36798.36">28860 9088 718 0,'0'0'0'0,"0"0"0"15,7 5 0-15,-7-5-83 0,0 0 83 0,5-3-83 16,0-2 83-16,-5 5-31 0,0 0 31 0,5-9-31 16,-1 2 31-16,-4 7 11 0,0 0-11 0,3-5 11 0,-1 2-11 15,-2 3 29-15,0 0-29 0,2-4 29 0,-2 4-29 16,0 0 54-16,0 0-54 0,0 0 55 0,0 0-55 0,0 0 55 15,0 0-55-15,0 0 56 0,3 4-56 0,-3-4 45 16,0 0-45-16,4 3 45 0,-1 6-45 0,-3-9 43 16,0 0-43-16,6 12 43 0,-1 0-43 0,-5-12 18 15,0 0-18-15,5 20 18 0,2 4-18 0,-7-24 12 16,0 0-12-16,7 35 13 0,2 0-13 0,-9-35 10 16,0 0-10-16,7 42 10 0,-2 2-10 0,-5-44 15 15,0 0-15-15,3 41 15 0,-1 0-15 0,-2-41 8 16,0 0-8-16,2 41 8 0,0-1-8 0,-2-40 15 0,0 0-15 15,0 31 16-15,0-7-16 0,0-24 8 0,0 0-8 16,-2 19 9-16,0-4-9 0,2-15 0 0,0 0 0 16,-2 12 0-16,2-7 0 0,0-5-141 0,0 0 141 0,-1 7-140 15,1-4 140-15,-2 4-550 0</inkml:trace>
  <inkml:trace contextRef="#ctx0" brushRef="#br3" timeOffset="-36378.42">29025 9369 158 0,'0'0'0'0,"0"7"0"0,-1-2 0 0,1-5 98 16,0 0-98-16,3 0 98 0,2-5-98 0,-5 5 86 16,0 0-86-16,9-7 87 0,1-1-87 0,-10 8 68 15,0 0-68-15,14-12 68 0,4-6-68 0,-18 18 51 16,0 0-51-16,21-17 52 0,3 0-52 0,-24 17 60 0,0 0-60 15,25-22 61-15,2 0-61 0,-27 22 50 0,0 0-50 16,28-19 50-16,0-4-50 0,-28 23 44 0,0 0-44 16,28-17 44-16,0 2-44 0,-28 15 29 0,0 0-29 0,21-10 29 15,-6 1-29-15,-15 9-4 0,0 0 4 0,13-5-3 16,-3 2 3-16,-10 3-148 0,0 0 148 0,5 0-147 16,-1 0 147-16,-4 0-133 0,0 0 133 0,0 0-133 15,-2 1 133-15,0 3-331 0</inkml:trace>
  <inkml:trace contextRef="#ctx0" brushRef="#br3" timeOffset="-36032.74">29093 9376 595 0,'0'0'0'0,"7"-5"0"0,4 0 0 0,-11 5 111 16,0 0-111-16,8-2 111 0,1 2-111 0,-9 0 88 15,0 0-88-15,9 3 88 0,0 6-88 0,-9-9 68 16,0 0-68-16,10 7 69 0,2 5-69 0,-12-12 24 16,0 0-24-16,14 14 25 0,0-1-25 0,-14-13 18 15,0 0-18-15,16 16 19 0,3 1-19 0,-19-17 27 16,0 0-27-16,16 12 27 0,-2 0-27 0,-14-12 0 0,0 0 0 15,12 8 0-15,0-1 0 0,-12-7 8 16,0 0-8-16,10 5 8 0,1-1-8 0,-11-4 1 0,0 0-1 16,9 3 1-16,-3 1-1 0,-6-4-114 0,0 0 114 0,6 0-113 15,-1 0 113-15,-5 0-143 0,0 0 143 0,0 0-142 16,3 0 142-16,1-4-487 0</inkml:trace>
  <inkml:trace contextRef="#ctx0" brushRef="#br3" timeOffset="-35672.19">29487 9381 550 0,'0'0'0'0,"0"0"0"0,3 4 0 16,-3-4 100-16,0 0-100 0,0 0 101 0,6 3-101 15,-6-3 95-15,0 0-95 0,3 0 95 0,1 0-95 16,-4 0 79-16,0 0-79 0,3 0 80 0,-1 0-80 0,-2 0 59 16,0 0-59-16,2 3 60 0,-1 1-60 0,-1-4 41 15,0 0-41-15,-1 10 41 0,-1 4-41 0,2-14 29 16,0 0-29-16,-4 24 29 0,1 3-29 0,3-27 33 16,0 0-33-16,-4 29 34 0,-1 0-34 0,5-29 6 15,0 0-6-15,-3 28 7 0,1-2-7 0,2-26 18 16,0 0-18-16,-2 22 19 0,2-2-19 0,0-20 23 15,0 0-23-15,0 19 24 0,2-5-24 0,-2-14 0 16,0 0 0-16,2 10 0 0,-1-3 0 0,-1-7-74 0,0 0 74 16,0 0-73-16,6-2 73 0,-6 2-122 0,0 0 122 15,5-10-122-15,2-7 122 0,5-10-759 0</inkml:trace>
  <inkml:trace contextRef="#ctx0" brushRef="#br3" timeOffset="-35267.06">29515 9458 292 0,'0'0'0'0,"2"5"0"16,3 2 0-16,-5-7 62 0,0 0-62 0,5 5 62 16,2 2-62-16,-7-7 57 0,0 0-57 0,10 0 58 15,6 0-58-15,-16 0 42 0,0 0-42 0,18-7 43 16,1-1-43-16,-19 8 68 0,0 0-68 0,21-12 69 0,0 0-69 15,-21 12 68-15,0 0-68 0,20-19 68 0,3 0-68 16,-23 19 71-16,0 0-71 0,19-17 71 0,-3-5-71 16,-16 22 38-16,0 0-38 0,12-14 39 0,-1-1-39 0,-11 15 20 15,0 0-20-15,7-9 20 0,-2 2-20 0,-5 7 36 16,0 0-36-16,3-5 37 0,-3 2-37 0,0 3 1 16,0 0-1-16,-1 5 2 0,-5 7-2 0,6-12 3 15,0 0-3-15,-5 22 3 0,-2 11-3 0,7-33 6 16,0 0-6-16,-7 37 7 0,0 8-7 0,7-45 6 15,0 0-6-15,-5 44 7 0,0 6-7 0,5-50 22 16,0 0-22-16,-4 46 23 0,3-1-23 0,1-45 13 0,0 0-13 16,-2 43 13-16,0-7-13 0,2-36 10 0,0 0-10 15,-2 30 10-15,2-9-10 0,0-21 1 0,0 0-1 16,2 15 2-16,2-4-2 0,-4-11-146 0,0 0 146 16,5-5-145-16,0-13 145 0,5-6-698 0</inkml:trace>
  <inkml:trace contextRef="#ctx0" brushRef="#br1" timeOffset="-29577.35">28051 14413 292 0,'0'0'0'0,"6"1"0"16,-3 3 0-16,-3-4 73 0,0 0-73 0,4 1 74 15,-3-1-74-15,-1 0 48 0,0 0-48 0,0 0 48 16,0 0-48-16,0 0 48 0,0 0-48 0,0 0 48 16,0 0-48-16,0 0 52 0,0 0-52 0,0 4 52 15,-1-1-52-15,1-3 47 0,0 0-47 0,-2 7 48 0,0 0-48 16,2-7 42-16,0 0-42 0,-2 15 43 0,1 6-43 15,1-21 29-15,0 0-29 0,-4 29 29 0,4 5-29 16,0-34 25-16,0 0-25 0,0 40 26 0,0 4-26 16,0-44 23-16,0 0-23 0,-3 43 24 0,-1-2-24 0,4-41 34 15,0 0-34-15,-3 38 34 0,-1-2-34 0,4-36 19 16,0 0-19-16,-1 34 20 0,-1-6-20 0,2-28 29 16,0 0-29-16,-2 20 29 0,2-1-29 0,0-19 6 15,0 0-6-15,0 14 7 0,0-4-7 0,0-10 10 16,0 0-10-16,0 7 11 0,2-5-11 0,-2-2-1 15,0 0 1-15,0 0-1 0,5-6 1 0,-5 6-158 16,0 0 158-16,2-5-158 0,1-3 158 0,2-6-615 0</inkml:trace>
  <inkml:trace contextRef="#ctx0" brushRef="#br1" timeOffset="-29082.02">28093 14760 124 0,'0'0'0'0,"0"5"0"0,-1 6 0 0,1-11 105 15,0 0-105-15,0 3 106 0,0-1-106 0,0-2 81 16,0 0-81-16,0 0 81 0,0 0-81 0,0 0 95 16,0 0-95-16,0 0 95 0,5-5-95 0,-5 5 80 15,0 0-80-15,5-5 80 0,2-2-80 0,-7 7 58 16,0 0-58-16,10-12 58 0,6-2-58 0,-16 14 58 15,0 0-58-15,18-17 59 0,1-2-59 0,-19 19 50 16,0 0-50-16,22-20 51 0,6-4-51 0,-28 24 43 16,0 0-43-16,25-23 43 0,2-1-43 0,-27 24 58 0,0 0-58 15,30-20 59-15,0-1-59 0,-30 21 38 0,0 0-38 16,28-19 39-16,-2 2-39 0,-26 17 18 0,0 0-18 16,21-14 19-16,-2 2-19 0,-19 12 42 0,0 0-42 0,15-8 43 15,-2 1-43-15,-13 7 0 0,0 0 0 0,8-3 0 16,-2 3 0-16,-6 0-61 0,0 0 61 0,3 0-61 15,-1 0 61-15,-2 0-142 0,0 0 142 0,-7 3-141 16,-7 4 141-16,-7 5-789 0</inkml:trace>
  <inkml:trace contextRef="#ctx0" brushRef="#br1" timeOffset="-28689.93">28187 14719 595 0,'0'0'0'0,"7"-3"0"0,4-2 0 0,-11 5 105 16,0 0-105-16,5 0 106 0,0 1-106 0,-5-1 86 15,0 0-86-15,7 7 87 0,-3 3-87 0,-4-10 62 16,0 0-62-16,10 14 62 0,2 3-62 0,-12-17 54 16,0 0-54-16,18 19 55 0,4 2-55 0,-22-21 60 15,0 0-60-15,21 20 60 0,2-1-60 0,-23-19 34 0,0 0-34 16,23 19 34-16,-1-2-34 0,-22-17 10 0,0 0-10 16,19 14 11-16,-1-2-11 0,-18-12 31 0,0 0-31 0,12 8 31 15,-1-1-31-15,-11-7 4 0,0 0-4 0,6 5 5 16,0 0-5-16,-6-5 4 0,0 0-4 0,3 4 4 15,1-1-4-15,-4-3-47 0,0 0 47 0,0 0-46 16,1 4 46-16,-1-4-163 0,0 0 163 0,0 0-163 16,-5-7 163-16,0 0-710 0</inkml:trace>
  <inkml:trace contextRef="#ctx0" brushRef="#br1" timeOffset="-28300.83">28647 14733 427 0,'0'0'0'0,"0"0"0"0,-5 5 0 0,5-5 76 16,0 0-76-16,0 0 76 0,5 3-76 0,-5-3 72 15,0 0-72-15,6 2 73 0,-1 0-73 0,-5-2 82 16,0 0-82-16,3 2 83 0,1 1-83 0,-4-3 71 16,0 0-71-16,1 5 71 0,-1 0-71 0,0-5 77 15,0 0-77-15,0 11 78 0,-1 2-78 0,1-13 56 0,0 0-56 16,-2 19 57-16,-2 2-57 0,4-21 28 0,0 0-28 16,-3 22 28-16,0 2-28 0,3-24 36 0,0 0-36 0,-2 22 36 15,0 1-36-15,2-23 6 0,0 0-6 0,-2 18 6 16,2-1-6-16,0-17 18 0,0 0-18 0,-1 14 19 15,1-5-19-15,0-9 8 0,0 0-8 0,-2 8 9 16,2-1-9-16,0-7-39 0,0 0 39 0,0 0-39 16,0 0 39-16,0 0-183 0,0 0 183 0,0-8-183 15,2-4 183-15,-1-7-681 0</inkml:trace>
  <inkml:trace contextRef="#ctx0" brushRef="#br1" timeOffset="-27880.41">28672 14788 471 0,'0'0'0'0,"7"0"0"0,3 1 0 0,-10-1 120 16,0 0-120-16,14 0 121 0,3 0-121 0,-17 0 134 15,0 0-134-15,20-1 135 0,2-4-135 0,-22 5 89 16,0 0-89-16,23-7 89 0,1-5-89 0,-24 12 78 15,0 0-78-15,23-12 79 0,1-4-79 0,-24 16 27 16,0 0-27-16,20-15 27 0,-3-2-27 0,-17 17 29 16,0 0-29-16,12-14 29 0,-5 2-29 0,-7 12 22 15,0 0-22-15,5-8 22 0,-3 1-22 0,-2 7 15 16,0 0-15-16,0-5 15 0,-2 1-15 0,2 4 1 0,0 0-1 16,0 0 2-16,-5 0-2 0,5 0 11 0,0 0-11 15,-3 10 11-15,-3 9-11 0,6-19 0 0,0 0 0 16,-3 24 1-16,1 5-1 0,2-29 0 0,0 0 0 0,-2 33 0 15,2 3 0-15,0-36 0 0,0 0 0 0,0 32 0 16,2 1 0-16,-2-33-1 0,0 0 1 0,2 29 0 16,1-3 0-16,-3-26-1 0,0 0 1 0,4 24 0 15,-1-5 0-15,-3-19 0 0,0 0 0 0,4 15 0 16,-1-5 0-16,-3-10-53 0,0 0 53 0,4 5-52 16,1-6 52-16,-5 1-129 0,0 0 129 0,7-9-128 15,0-13 128-15,7-9-781 0</inkml:trace>
  <inkml:trace contextRef="#ctx0" brushRef="#br1" timeOffset="-27008.25">30175 14733 1009 0,'0'0'0'0,"4"-5"0"0,1-2 0 0,-5 7 0 0,0 0 0 15,3-5 1-15,-1 0-1 0,-2 5 50 0,0 0-50 0,4-5 50 16,-1 1-50-16,-3 4 30 0,0 0-30 0,7-5 30 16,2-5-30-16,-9 10 0 0,0 0 0 0,8-9 0 15,3 1 0-15,-11 8 0 0,0 0 0 0,9-6 0 16,1 1 0-16,-10 5 1 0,0 0-1 0,7-1 1 16,0 1-1-16,-7 0 1 0,0 0-1 0,3 1 1 15,1 3-1-15,-4-4 3 0,0 0-3 0,2 7 3 16,-2-2-3-16,0-5 12 0,0 0-12 0,-2 7 12 15,0 1-12-15,2-8 8 0,0 0-8 0,-5 9 9 16,0-2-9-16,5-7 9 0,0 0-9 0,-9 8 9 16,0-1-9-16,9-7 3 0,0 0-3 0,-12 5 4 0,-4-3-4 15,16-2 6-15,0 0-6 0,-13-2 6 0,0-1-6 16,13 3-47-16,0 0 47 0,-7-9-46 0,4-3 46 16,3 12-129-16,0 0 129 0,0-19-128 0,5-6 128 15,0-20-589-15</inkml:trace>
  <inkml:trace contextRef="#ctx0" brushRef="#br1" timeOffset="-25103.33">31097 14474 1300 0,'0'0'0'15,"0"0"-99"-15,0 0 99 0,-9 7-98 0,-3 5 98 0,12-12 0 16,0 0 0-16,-2 5 0 0,6-1 0 0,-4-4-1 16,0 0 1-16,5-2 0 0,5-5 0 0,-10 7-8 15,0 0 8-15,9-12-8 0,1-3 8 0,-10 15 5 16,0 0-5-16,13-19 5 0,-1-3-5 0,-12 22 36 16,0 0-36-16,12-24 37 0,2-4-37 0,-14 28 20 15,0 0-20-15,14-29 20 0,0-4-20 0,-14 33 12 0,0 0-12 16,12-32 12-16,-2-1-12 0,-10 33 10 0,0 0-10 15,9-29 11-15,0 5-11 0,-9 24 8 0,0 0-8 16,5-20 9-16,0 6-9 0,-5 14 3 0,0 0-3 16,4-10 4-16,-2 5-4 0,-2 5 12 0,0 0-12 0,1-2 12 15,1-2-12-15,-2 4 14 0,0 0-14 0,0 4 15 16,0 4-15-16,0-8 3 0,0 0-3 0,0 18 4 16,-2 7-4-16,2-25 7 0,0 0-7 0,0 28 8 15,0 1-8-15,0-29 13 0,0 0-13 0,2 34 14 16,0 4-14-16,-2-38 3 0,0 0-3 0,1 36 4 15,-1 1-4-15,0-37 7 0,0 0-7 0,0 40 7 16,2 3-7-16,-2-43 7 0,0 0-7 0,0 36 8 16,2-2-8-16,-2-34 7 0,0 0-7 0,0 36 8 15,-2 2-8-15,2-38 15 0,0 0-15 0,-2 29 15 16,1-4-15-16,1-25 14 0,0 0-14 0,-2 21 15 16,2-7-15-16,0-14 4 0,0 0-4 0,0 12 4 0,0-2-4 15,0-10-26-15,0 0 26 0,0 7-26 0,-2-2 26 16,2-5-101-16,0 0 101 0,-1 3-100 0,-1-1 100 15,-2 3-849-15</inkml:trace>
  <inkml:trace contextRef="#ctx0" brushRef="#br1" timeOffset="-23286.26">29708 15324 214 0,'0'0'0'0,"7"-2"0"16,5-1 0-16,-12 3 48 0,0 0-48 0,7-5 48 15,-1 3-48-15,-6 2 78 0,0 0-78 0,3-2 79 16,1 2-79-16,-4 0 56 0,0 0-56 0,5 0 56 0,4 0-56 15,-9 0 69-15,0 0-69 0,10 0 69 0,4 2-69 16,-14-2 70-16,0 0-70 0,14 0 71 0,2 0-71 0,-16 0 59 16,0 0-59-16,19 0 60 0,3 0-60 0,-22 0 36 15,0 0-36-15,23 2 36 0,3-1-36 0,-26-1 27 16,0 0-27-16,24 6 27 0,3-1-27 0,-27-5 24 16,0 0-24-16,27 5 25 0,1 2-25 0,-28-7 39 15,0 0-39-15,28 7 39 0,0-2-39 0,-28-5 43 16,0 0-43-16,30 3 43 0,1 2-43 0,-31-5 27 15,0 0-27-15,33 0 27 0,0 0-27 0,-33 0 46 16,0 0-46-16,32 0 47 0,-1 0-47 0,-31 0 16 16,0 0-16-16,31-3 17 0,-1 1-17 0,-30 2 7 0,0 0-7 15,31-2 7-15,2-1-7 0,-33 3 16 0,0 0-16 16,34-5 17-16,0-2-17 0,-34 7 7 0,0 0-7 0,35-7 8 16,2 0-8-16,-37 7 8 0,0 0-8 0,38-7 9 15,2 1-9-15,-40 6 23 0,0 0-23 0,39-7 24 16,-1 0-24-16,-38 7 20 0,0 0-20 0,36-7 20 15,1 0-20-15,-37 7 4 0,0 0-4 0,35-5 5 16,-2 2-5-16,-33 3 8 0,0 0-8 0,33-4 9 16,0 1-9-16,-33 3 8 0,0 0-8 0,33-2 8 15,0 0-8-15,-33 2 3 0,0 0-3 0,35 2 3 16,0 0-3-16,-35-2 12 0,0 0-12 0,33 1 12 16,0 3-12-16,-33-4 3 0,0 0-3 0,32 3 4 15,-3 2-4-15,-29-5 2 0,0 0-2 0,28 2 2 16,0 2-2-16,-28-4 27 0,0 0-27 0,26 1 27 0,0-1-27 15,-26 0 18-15,0 0-18 0,26-1 18 0,-1-3-18 16,-25 4 18-16,0 0-18 0,24-2 18 0,2-4-18 16,-26 6 18-16,0 0-18 0,26-4 18 0,2 2-18 0,-28 2 24 15,0 0-24-15,28-1 25 0,0-1-25 0,-28 2 3 16,0 0-3-16,28-2 3 0,2 1-3 0,-30 1 13 16,0 0-13-16,29-2 13 0,1 0-13 0,-30 2 15 15,0 0-15-15,26-2 16 0,-2-1-16 0,-24 3 3 16,0 0-3-16,25-5 4 0,1 0-4 0,-26 5 3 15,0 0-3-15,26-5 3 0,0-1-3 0,-26 6 5 16,0 0-5-16,23-1 6 0,-2-1-6 0,-21 2 0 0,0 0 0 16,22 0 1-16,1 2-1 0,-23-2 2 0,0 0-2 15,23 3 2-15,-3 4-2 0,-20-7 1 0,0 0-1 16,23 3 2-16,0 3-2 0,-23-6 4 0,0 0-4 0,22 5 4 16,1-2-4-16,-23-3 6 0,0 0-6 0,23 5 7 15,-1 2-7-15,-22-7 0 0,0 0 0 0,23 7 1 16,-2-2-1-16,-21-5 3 0,0 0-3 0,21 5 3 15,0 0-3-15,-21-5 10 0,0 0-10 0,21 4 11 16,-2-1-11-16,-19-3 3 0,0 0-3 0,19 4 4 16,2-1-4-16,-21-3 3 0,0 0-3 0,22 2 3 15,1-2-3-15,-23 0 1 0,0 0-1 0,25 0 2 16,2-2-2-16,-27 2 1 0,0 0-1 0,28-3 1 16,2-2-1-16,-30 5 1 0,0 0-1 0,31-4 1 15,4 1-1-15,-35 3 0 0,0 0 0 0,31-4 1 16,-1-1-1-16,-30 5 2 0,0 0-2 0,28-2 3 0,-4-4-3 15,-24 6 5-15,0 0-5 0,21-4 5 0,-2 1-5 16,-19 3 0-16,0 0 0 0,18-2 1 0,-4 0-1 16,-14 2 3-16,0 0-3 0,14 0 3 0,-2 2-3 0,-12-2 1 15,0 0-1-15,10 2 2 0,1-1-2 0,-11-1 1 16,0 0-1-16,9 2 2 0,-1 2-2 0,-8-4 1 16,0 0-1-16,9 3 1 0,-2 2-1 0,-7-5 0 15,0 0 0-15,10 4 1 0,1-1-1 0,-11-3 3 16,0 0-3-16,10 2 3 0,1-2-3 0,-11 0 1 15,0 0-1-15,12 1 2 0,0 1-2 0,-12-2 1 16,0 0-1-16,16 2 2 0,1 1-2 0,-17-3 1 16,0 0-1-16,16 4 1 0,1-3-1 0,-17-1 1 15,0 0-1-15,16 4 1 0,0-1-1 0,-16-3 0 0,0 0 0 16,15 4 0-16,1 1 0 0,-16-5-1 0,0 0 1 16,12 5 0-16,0 0 0 0,-12-5-1 0,0 0 1 0,11 5 0 15,-1-1 0-15,-10-4-3 0,0 0 3 0,11 5-2 16,-3-2 2-16,-8-3-2 0,0 0 2 0,9 5-1 15,0-1 1-15,-9-4-26 0,0 0 26 0,7 5-26 16,0-2 26-16,-7-3-53 0,0 0 53 0,3 5-53 16,1-1 53-16,-4-4-136 0,0 0 136 0,2 3-136 15,-1-1 136-15,-1-2-130 0,0 0 130 0,-7 0-130 16,-7-2 130-16,-7 1-1009 0</inkml:trace>
  <inkml:trace contextRef="#ctx0" brushRef="#br1" timeOffset="-20899">29424 16030 1233 0,'0'0'0'0,"0"0"-117"0,0 0 117 0,0 0-117 16,0 0 117-16,0 0 12 0,0 0-12 0,0 0 12 0,0 0-12 15,0 0 40-15,0 0-40 0,0 0 40 0,0 0-40 16,0 0 21-16,0 0-21 0,0 0 21 0,25-12-21 16,-25 12 50-16,0 0-50 0,15-11 51 0,3-2-51 0,-18 13 54 15,0 0-54-15,15-16 54 0,3-1-54 0,-18 17 44 16,0 0-44-16,14-20 44 0,0-4-44 0,-14 24 19 15,0 0-19-15,12-23 20 0,-2-1-20 0,-10 24 43 16,0 0-43-16,11-22 43 0,-1 0-43 0,-10 22 13 16,0 0-13-16,9-19 13 0,-2 0-13 0,-7 19 21 15,0 0-21-15,7-15 21 0,0 3-21 0,-7 12 24 16,0 0-24-16,3-10 25 0,-1 3-25 0,-2 7 3 16,0 0-3-16,2-5 3 0,-2 3-3 0,0 2 7 0,0 0-7 15,0 0 7-15,0 0-7 0,0 0 3 0,0 0-3 16,-2 7 4-16,0 5-4 0,2-12 2 0,0 0-2 0,-1 10 2 15,-1 4-2-15,2-14 9 0,0 0-9 0,-2 18 10 16,0 3-10-16,2-21 8 0,0 0-8 0,-1 24 8 16,-1 3-8-16,2-27 3 0,0 0-3 0,-2 26 4 15,0-2-4-15,2-24 6 0,0 0-6 0,-1 26 7 16,-1 0-7-16,2-26 7 0,0 0-7 0,-2 25 7 16,2 3-7-16,0-28 7 0,0 0-7 0,-2 24 8 15,-1-4-8-15,3-20 3 0,0 0-3 0,-3 22 4 16,-1 1-4-16,4-23 2 0,0 0-2 0,-3 19 2 15,-1-2-2-15,4-17 1 0,0 0-1 0,-3 13 2 16,1-2-2-16,2-11 8 0,0 0-8 0,-2 10 9 16,0-1-9-16,2-9-10 0,0 0 10 0,0 5-9 15,0-2 9-15,0-3-97 0,0 0 97 0,0 0-96 16,6-5 96-16,-6 5-161 0,0 0 161 0,5-9-161 0,4-4 161 16,4-10-872-16</inkml:trace>
  <inkml:trace contextRef="#ctx0" brushRef="#br1" timeOffset="-20194.16">30320 15763 169 0,'0'0'0'0,"-6"8"0"0,0 6 0 0,6-14 138 15,0 0-138-15,0 0 139 0,0 0-139 0,0 0 140 16,0 0-140-16,0 0 141 0,3-5-141 0,-3 5 111 16,0 0-111-16,0 0 112 0,2-6-112 0,-2 6 94 15,0 0-94-15,0 4 95 0,-2 1-95 0,2-5 46 0,0 0-46 16,-2 12 46-16,-1 0-46 0,3-12 24 0,0 0-24 15,-4 22 25-15,1 7-25 0,3-29 17 0,0 0-17 16,-4 28 17-16,1 1-17 0,3-29 15 0,0 0-15 0,-4 33 16 16,-1 1-16-16,5-34 9 0,0 0-9 0,-5 29 10 15,1-5-10-15,4-24 9 0,0 0-9 0,-3 22 10 16,1-3-10-16,2-19 3 0,0 0-3 0,-2 15 4 16,2-3-4-16,0-12 6 0,0 0-6 0,-1 11 6 15,1-4-6-15,0-7 7 0,0 0-7 0,-2 6 7 16,2-2-7-16,0-4-5 0,0 0 5 0,-2 3-4 15,2 1 4-15,0-4-112 0,0 0 112 0,0 0-112 16,-2 3 112-16,2-3-137 0,0 0 137 0,0 0-136 16,-5 0 136-16,0 0-589 0</inkml:trace>
  <inkml:trace contextRef="#ctx0" brushRef="#br1" timeOffset="-19893.47">30133 15989 505 0,'0'0'0'0,"4"-4"0"0,1-3 0 0,-5 7 79 15,0 0-79-15,4-5 79 0,1 0-79 0,-5 5 116 16,0 0-116-16,7-3 116 0,1 1-116 0,-8 2 126 16,0 0-126-16,9-2 127 0,2 1-127 0,-11 1 94 15,0 0-94-15,15 1 95 0,6 1-95 0,-21-2 76 16,0 0-76-16,23 0 77 0,1-2-77 0,-24 2 69 0,0 0-69 15,26 0 70-15,2 2-70 0,-28-2 31 0,0 0-31 16,26 0 31-16,-1 0-31 0,-25 0 27 0,0 0-27 16,21 0 27-16,-2 0-27 0,-19 0 15 0,0 0-15 0,14 0 15 15,-2 0-15-15,-12 0-22 0,0 0 22 0,10 0-22 16,1-2 22-16,-11 2-134 0,0 0 134 0,10-8-133 16,1-4 133-16,10-12-1005 0</inkml:trace>
  <inkml:trace contextRef="#ctx0" brushRef="#br1" timeOffset="-9473.43">31130 15665 169 0,'0'0'0'0,"-4"3"0"0,-3 1 0 16,7-4 82-16,0 0-82 0,0 0 83 0,0 0-83 16,0 0 89-16,0 0-89 0,0 0 89 0,6-4-89 0,-6 4 78 15,0 0-78-15,0 0 79 0,5-3-79 0,-5 3 65 16,0 0-65-16,0 0 65 0,0 0-65 0,0 0 65 15,0 0-65-15,0 0 65 0,0 0-65 0,0 0 58 16,0 0-58-16,0 0 58 0,0 0-58 0,0 0 51 16,0 0-51-16,0 3 51 0,-2 1-51 0,2-4 55 15,0 0-55-15,-2 7 56 0,2 1-56 0,0-8 32 16,0 0-32-16,-3 21 33 0,-2 6-33 0,5-27 4 16,0 0-4-16,-6 29 5 0,1 4-5 0,5-33 27 0,0 0-27 15,-5 34 27-15,-2 0-27 0,7-34 5 0,0 0-5 16,-7 38 5-16,-2 0-5 0,9-38 9 0,0 0-9 15,-7 32 9-15,2-3-9 0,5-29 24 0,0 0-24 0,-5 28 25 16,1-4-25-16,4-24 12 0,0 0-12 0,-3 20 12 16,-1-1-12-16,4-19 10 0,0 0-10 0,-1 16 10 15,-1-3-10-15,2-13 4 0,0 0-4 0,-2 11 5 16,0-3-5-16,2-8 31 0,0 0-31 0,-1 7 31 16,-1-2-31-16,2-5 9 0,0 0-9 0,-2 4 9 15,2-1-9-15,0-3-42 0,0 0 42 0,0 0-42 16,2-5 42-16,-2 5-166 0,0 0 166 0,0-5-166 15,0-4 166-15,0-5-784 0</inkml:trace>
  <inkml:trace contextRef="#ctx0" brushRef="#br1" timeOffset="-9038.1">31090 16007 259 0,'0'0'0'0,"-4"4"0"0,-3-1 0 0,7-3 136 0,0 0-136 15,2-3 137-15,5-4-137 0,-7 7 116 0,0 0-116 0,12-10 117 16,4-2-117-16,-16 12 96 0,0 0-96 0,17-14 96 16,2-3-96-16,-19 17 59 0,0 0-59 0,21-15 60 15,2-3-60-15,-23 18 36 0,0 0-36 0,21-15 37 16,2 0-37-16,-23 15 25 0,0 0-25 0,19-16 26 16,0 2-26-16,-19 14 15 0,0 0-15 0,17-13 15 15,-1 1-15-15,-16 12 5 0,0 0-5 0,14-11 5 16,-2 5-5-16,-12 6 23 0,0 0-23 0,11-7 24 15,-4 2-24-15,-7 5 2 0,0 0-2 0,5-4 2 16,-2 2-2-16,-3 2-2 0,0 0 2 0,4-1-1 16,-3 1 1-16,-1 0-93 0,0 0 93 0,0 0-92 15,0 3 92-15,0-3-155 0,0 0 155 0,-3 4-155 16,0-1 155-16,-4 4-496 0</inkml:trace>
  <inkml:trace contextRef="#ctx0" brushRef="#br1" timeOffset="-8603.82">31179 15968 483 0,'0'0'0'0,"8"-7"0"0,8-6 0 0,-16 13 104 0,0 0-104 16,7-6 105-16,-5 5-105 0,-2 1 92 0,0 0-92 0,0 0 93 16,0 3-93-16,0-3 95 0,0 0-95 0,-2 4 96 15,0 1-96-15,2-5 75 0,0 0-75 0,0 10 76 16,2 5-76-16,-2-15 51 0,0 0-51 0,3 16 51 16,3-1-51-16,-6-15 45 0,0 0-45 0,8 19 46 15,3 2-46-15,-11-21 29 0,0 0-29 0,10 20 29 16,2-1-29-16,-12-19 15 0,0 0-15 0,13 17 16 15,1-1-16-15,-14-16 29 0,0 0-29 0,12 12 29 16,2-2-29-16,-14-10 28 0,0 0-28 0,12 8 28 16,-2-2-28-16,-10-6 8 0,0 0-8 0,9 5 8 15,0-2-8-15,-9-3 28 0,0 0-28 0,7 4 28 16,0-3-28-16,-7-1 29 0,0 0-29 0,5 2 29 0,-2 0-29 16,-3-2 0-16,0 0 0 0,4 0 1 0,-2-2-1 15,-2 2-78-15,0 0 78 0,1-3-77 0,1-1 77 16,-2 4-152-16,0 0 152 0,0-3-151 0,0 1 151 0,0-3-869 15</inkml:trace>
  <inkml:trace contextRef="#ctx0" brushRef="#br1" timeOffset="-8078.08">31550 15982 259 0,'0'0'0'0,"-4"-2"0"0,-1 0 0 16,5 2 131-16,0 0-131 0,0 0 131 0,-4 0-131 15,4 0 137-15,0 0-137 0,0 0 138 0,2 4-138 16,-2-4 117-16,0 0-117 0,0 3 117 0,2 1-117 15,-2-4 82-15,0 0-82 0,0 8 83 0,0 6-83 0,0-14 44 16,0 0-44-16,0 19 44 0,0 6-44 0,0-25 43 16,0 0-43-16,-2 28 44 0,-1 3-44 0,3-31 34 15,0 0-34-15,-2 32 34 0,0 3-34 0,2-35 13 16,0 0-13-16,-2 29 14 0,2-4-14 0,0-25 22 16,0 0-22-16,-1 23 22 0,-3-6-22 0,4-17 3 15,0 0-3-15,-3 15 3 0,1-3-3 0,2-12 0 16,0 0 0-16,-2 9 0 0,2-2 0 0,0-7-93 15,0 0 93-15,0 0-93 0,7-6 93 0,-7 6-155 0,0 0 155 16,4-12-155-16,-3-5 155 0,5-12-666 0</inkml:trace>
  <inkml:trace contextRef="#ctx0" brushRef="#br1" timeOffset="-7567.44">31576 16093 639 0,'0'0'0'0,"2"4"0"16,3-1 0-16,-5-3 116 0,0 0-116 0,7 2 116 15,3-4-116-15,-10 2 97 0,0 0-97 0,12-3 97 0,2-3-97 16,-14 6 77-16,0 0-77 0,16-10 77 0,0-4-77 15,-16 14 58-15,0 0-58 0,17-17 58 0,2-3-58 16,-19 20 45-16,0 0-45 0,18-21 45 0,-1 1-45 0,-17 20 12 16,0 0-12-16,16-21 13 0,-2 2-13 0,-14 19 22 15,0 0-22-15,10-13 22 0,-3 2-22 0,-7 11 22 16,0 0-22-16,5-7 22 0,1 2-22 0,-6 5 3 16,0 0-3-16,3-3 4 0,-1 1-4 0,-2 2 13 15,0 0-13-15,0 0 14 0,0 0-14 0,0 0 9 16,0 0-9-16,0 0 9 0,0 5-9 0,0-5 1 15,0 0-1-15,0 5 1 0,-2 4-1 0,2-9 8 0,0 0-8 16,-2 14 8-16,-1 3-8 0,3-17 3 0,0 0-3 16,-2 24 3-16,0 3-3 0,2-27 0 0,0 0 0 0,-1 31 0 15,1 2 0-15,0-33 5 0,0 0-5 0,0 34 5 16,0 2-5-16,0-36 0 0,0 0 0 0,-2 32 1 16,0-1-1-16,2-31 0 0,0 0 0 0,0 28 0 15,2-4 0-15,-2-24 0 0,0 0 0 0,2 18 0 16,-1-2 0-16,-1-16-1 0,0 0 1 0,4 12 0 15,-1-4 0-15,-3-8-37 0,0 0 37 0,4 6-37 16,-1-5 37-16,-3-1-159 0,0 0 159 0,4-3-159 16,1-7 159-16,4-4-825 0</inkml:trace>
  <inkml:trace contextRef="#ctx0" brushRef="#br1" timeOffset="-6832.43">32215 15797 382 0,'0'0'0'0,"0"0"66"15,0 0-66-15,0 0 66 0,0 0-66 0,0 0 40 16,0 0-40-16,0 0 40 0,0 0-40 0,0 0 74 16,0 0-74-16,0 0 74 0,0 0-74 0,0 0 77 15,0 0-77-15,0 0 78 0,0 0-78 0,0 0 78 16,0 0-78-16,0 0 78 0,-2 3-78 0,2-3 64 15,0 0-64-15,-1 9 64 0,-1 3-64 0,2-12 43 16,0 0-43-16,-2 20 43 0,0 9-43 0,2-29 31 0,0 0-31 16,-3 33 31-16,-1 5-31 0,4-38 22 0,0 0-22 15,-5 37 23-15,0 1-23 0,5-38 16 0,0 0-16 0,-5 33 17 16,0-3-17-16,5-30 27 0,0 0-27 0,-6 24 27 16,3-3-27-16,3-21 6 0,0 0-6 0,-2 17 7 15,0-5-7-15,2-12 10 0,0 0-10 0,0 9 10 16,2-6-10-16,-2-3-45 0,0 0 45 0,0 0-45 15,5-5 45-15,-5 5-145 0,0 0 145 0,4-7-145 16,1-5 145-16,4-7-740 0</inkml:trace>
  <inkml:trace contextRef="#ctx0" brushRef="#br1" timeOffset="-6411.99">31985 16009 807 0,'0'0'0'0,"7"0"0"0,4 2 0 0,-11-2 44 15,0 0-44-15,5 0 45 0,-2 0-45 0,-3 0 24 16,0 0-24-16,0 0 25 0,4 0-25 0,-4 0 71 15,0 0-71-15,0 0 72 0,0 0-72 0,0 0 62 16,0 0-62-16,3 0 62 0,4-2-62 0,-7 2 51 16,0 0-51-16,11-3 52 0,4-1-52 0,-15 4 41 0,0 0-41 15,18-1 42-15,4 1-42 0,-22 0 41 0,0 0-41 16,25-2 42-16,4 0-42 0,-29 2 25 0,0 0-25 16,32-3 26-16,1-2-26 0,-33 5 9 0,0 0-9 0,33-4 10 15,2-1-10-15,-35 5 19 0,0 0-19 0,33-3 20 16,-2-1-20-16,-31 4 22 0,0 0-22 0,26-3 22 15,-1-2-22-15,-25 5 8 0,0 0-8 0,17-4 8 16,-3 1-8-16,-14 3-8 0,0 0 8 0,11-4-7 16,-6 1 7-16,-5 3-169 0,0 0 169 0,3-3-169 15,-3-3 169-15,0 6-161 0,0 0 161 0,-5-8-160 16,-4-6 160-16,-5-8-632 0</inkml:trace>
  <inkml:trace contextRef="#ctx0" brushRef="#br1" timeOffset="-5781.7">32621 15966 729 0,'0'0'0'0,"0"0"120"0,0 0-120 0,12-5 120 16,7-5-120-16,-19 10 79 0,0 0-79 0,20-10 80 16,2-7-80-16,-22 17 52 0,0 0-52 0,23-16 52 15,0-1-52-15,-23 17 55 0,0 0-55 0,22-17 56 16,1 0-56-16,-23 17 64 0,0 0-64 0,19-17 64 16,0-2-64-16,-19 19 40 0,0 0-40 0,18-21 41 15,-1-1-41-15,-17 22 13 0,0 0-13 0,14-21 14 16,-4-1-14-16,-10 22 43 0,0 0-43 0,9-19 44 15,-2 0-44-15,-7 19 12 0,0 0-12 0,4-13 12 16,-3 4-12-16,-1 9 20 0,0 0-20 0,2-7 20 0,-2 4-20 16,0 3 15-16,0 0-15 0,0 0 16 0,-7 8-16 15,7-8 4-15,0 0-4 0,-9 19 5 0,-5 10-5 0,14-29 13 16,0 0-13-16,-10 28 14 0,-1 3-14 0,11-31 1 16,0 0-1-16,-10 37 1 0,1 4-1 0,9-41 0 15,0 0 0-15,-8 43 0 0,1 4 0 0,7-47 2 16,0 0-2-16,-7 41 3 0,0-2-3 0,7-39 1 15,0 0-1-15,-6 33 2 0,3-4-2 0,3-29 0 16,0 0 0-16,-3 24 0 0,1-5 0 0,2-19-1 16,0 0 1-16,0 13 0 0,3-4 0 0,-3-9-146 0,0 0 146 15,5 2-145-15,2-8 145 0,-7 6-144 0,0 0 144 16,6-13-143-16,-3-11 143 0,6-14-826 0</inkml:trace>
  <inkml:trace contextRef="#ctx0" brushRef="#br1" timeOffset="-4535.03">30926 16516 471 0,'3'0'0'0,"-3"0"42"16,0 0-42-16,0 0 42 0,0 7-42 0,0-7 34 15,0 0-34-15,0 0 34 0,0 0-34 0,0 0 60 16,0 0-60-16,0 0 60 0,0 0-60 0,0 0 77 16,0 0-77-16,0 0 78 0,-3 0-78 0,3 0 94 15,0 0-94-15,0 0 94 0,0 0-94 0,0 0 90 0,0 0-90 16,0 0 90-16,0 5-90 0,0-5 62 0,0 0-62 16,7 5 62-16,3 1-62 0,-10-6 66 0,0 0-66 15,20 6 66-15,7 1-66 0,-27-7 63 0,0 0-63 0,32 7 64 16,4 2-64-16,-36-9 35 0,0 0-35 0,37 8 35 15,3-1-35-15,-40-7 28 0,0 0-28 0,37 5 28 16,-3 0-28-16,-34-5 24 0,0 0-24 0,35 4 25 16,2-1-25-16,-37-3 3 0,0 0-3 0,38 4 4 15,1-3-4-15,-39-1 1 0,0 0-1 0,40 6 1 16,1 0-1-16,-41-6 7 0,0 0-7 0,40 9 8 16,2-1-8-16,-42-8 3 0,0 0-3 0,39 11 3 15,-1 1-3-15,-38-12 2 0,0 0-2 0,37 12 2 16,-3-4-2-16,-34-8 1 0,0 0-1 0,35 7 2 15,2-3-2-15,-37-4 8 0,0 0-8 0,38 1 9 16,2-1-9-16,-40 0 8 0,0 0-8 0,44-1 8 16,1-3-8-16,-45 4 3 0,0 0-3 0,45-3 4 0,1-2-4 15,-46 5 20-15,0 0-20 0,41-6 20 0,1 1-20 16,-42 5 0-16,0 0 0 0,40-5 1 0,-1 2-1 0,-39 3 1 16,0 0-1-16,38-4 1 0,2 1-1 0,-40 3 0 15,0 0 0-15,40-2 1 0,2 0-1 0,-42 2 0 16,0 0 0-16,40-1 1 0,0 1-1 0,-40 0 2 15,0 0-2-15,37 0 2 0,-1-2-2 0,-36 2 1 16,0 0-1-16,33 2 2 0,-1-1-2 0,-32-1 1 16,0 0-1-16,28 2 2 0,-2 2-2 0,-26-4 9 15,0 0-9-15,24 3 9 0,-3 0-9 0,-21-3 3 16,0 0-3-16,21 2 4 0,0 0-4 0,-21-2 2 16,0 0-2-16,17 0 2 0,-1-2-2 0,-16 2 5 0,0 0-5 15,12 0 5-15,-1-2-5 0,-11 2 2 0,0 0-2 16,8 0 3-16,-3 0-3 0,-5 0 1 0,0 0-1 15,6 0 2-15,-1 0-2 0,-5 0-1 0,0 0 1 0,3 0-1 16,1 0 1-16,-4 0-40 0,0 0 40 0,0 0-40 16,3-1 40-16,-3 1-87 0,0 0 87 0,0 0-87 15,-1-4 87-15,1 4-168 0,0 0 168 0,0 0-168 16,-4-3 168-16,1-1-957 0</inkml:trace>
  <inkml:trace contextRef="#ctx0" brushRef="#br1" timeOffset="-3245">31841 17606 337 0,'0'0'0'0,"0"0"33"16,0 0-33-16,3-4 33 0,2-2-33 0,-5 6 81 0,0 0-81 15,4-4 82-15,-1 2-82 0,-3 2 90 0,0 0-90 16,4-1 91-16,-3 1-91 0,-1 0 96 0,0 0-96 15,4-2 96-15,-1 0-96 0,-3 2 97 0,0 0-97 0,4-7 97 16,1-3-97-16,-5 10 97 0,0 0-97 0,5-14 97 16,1-3-97-16,-6 17 68 0,0 0-68 0,5-24 68 15,-2-5-68-15,-3 29 56 0,0 0-56 0,2-31 57 16,-2-3-57-16,0 34 51 0,0 0-51 0,-2-34 52 16,-1-4-52-16,3 38 42 0,0 0-42 0,-5-39 43 15,-1-2-43-15,6 41 35 0,0 0-35 0,-5-41 36 16,2-2-36-16,3 43 24 0,0 0-24 0,-2-40 25 15,4 4-25-15,-2 36 10 0,0 0-10 0,1-32 10 16,5 3-10-16,-6 29 35 0,0 0-35 0,8-26 36 16,3 2-36-16,-11 24 18 0,0 0-18 0,17-22 18 15,4-1-18-15,-21 23 28 0,0 0-28 0,21-18 28 0,3-1-28 16,-24 19 21-16,0 0-21 0,27-14 21 0,0 5-21 16,-27 9 17-16,0 0-17 0,25-5 17 0,-4 4-17 15,-21 1 5-15,0 0-5 0,19 1 5 0,-3 6-5 0,-16-7 3 16,0 0-3-16,14 9 4 0,-1 1-4 0,-13-10 5 15,0 0-5-15,14 12 6 0,-1 2-6 0,-13-14 6 16,0 0-6-16,10 12 7 0,-3-2-7 0,-7-10 3 16,0 0-3-16,5 10 3 0,0-1-3 0,-5-9 6 15,0 0-6-15,2 12 6 0,-4 0-6 0,2-12 13 16,0 0-13-16,-5 14 13 0,-3 1-13 0,8-15 3 16,0 0-3-16,-11 15 4 0,1-1-4 0,10-14 7 0,0 0-7 15,-13 12 7-15,-1-2-7 0,14-10 7 0,0 0-7 16,-17 9 8-16,-2-4-8 0,19-5 3 0,0 0-3 15,-18 5 3-15,1-3-3 0,17-2 0 0,0 0 0 0,-12 2 1 16,1-2-1-16,11 0 0 0,0 0 0 0,-3 1 0 16,3 3 0-16,0-4-1 0,0 0 1 0,5 5-1 15,4 2 1-15,-9-7-4 0,0 0 4 0,12 10-3 16,2 2 3-16,-14-12-7 0,0 0 7 0,17 15-7 16,4 4 7-16,-21-19-1 0,0 0 1 0,18 21-1 15,-1-1 1-15,-17-20-3 0,0 0 3 0,14 21-3 16,-2 1 3-16,-12-22-2 0,0 0 2 0,7 19-1 15,-2 0 1-15,-5-19 0 0,0 0 0 0,0 17 0 16,-5 0 0-16,5-17 3 0,0 0-3 0,-8 17 4 16,-6-1-4-16,14-16 15 0,0 0-15 0,-23 13 15 15,-8-2-15-15,31-11 9 0,0 0-9 0,-35 5 9 16,-4-5-9-16,39 0 4 0,0 0-4 0,-40-10 4 0,-3-11-4 16,43 21-36-16,0 0 36 0,-33-36-35 0,7-12 35 15,26 48-105-15,0 0 105 0,-60-84-1498 0,120 168 1498 0</inkml:trace>
  <inkml:trace contextRef="#ctx0" brushRef="#br1" timeOffset="4682.76">29940 13796 158 0,'0'0'0'0,"0"0"0"15,0 0 0-15,0 0 58 0,0 0-58 0,0 0 59 16,2-5-59-16,-2 5 61 0,0 0-61 0,0 0 62 16,1-4-62-16,-1 4 53 0,0 0-53 0,0 0 53 15,-1-3-53-15,1 3 51 0,0 0-51 0,0 0 51 16,-4 0-51-16,4 0 32 0,0 0-32 0,-5 0 32 16,-2 0-32-16,7 0 23 0,0 0-23 0,-16 2 24 15,-6 1-24-15,22-3 5 0,0 0-5 0,-25 3 5 0,-3 3-5 16,28-6 15-16,0 0-15 0,-29 6 15 0,-4 1-15 15,33-7 15-15,0 0-15 0,-30 7 15 0,0 2-15 0,30-9 8 16,0 0-8-16,-27 8 9 0,2 1-9 0,25-9 39 16,0 0-39-16,-26 10 40 0,0 0-40 0,26-10 18 15,0 0-18-15,-23 11 19 0,2 1-19 0,21-12 30 16,0 0-30-16,-19 12 30 0,0 0-30 0,19-12 20 16,0 0-20-16,-16 10 20 0,4 0-20 0,12-10 27 15,0 0-27-15,-12 10 27 0,3-4-27 0,9-6 13 16,0 0-13-16,-8 8 14 0,-1-1-14 0,9-7 19 15,0 0-19-15,-7 7 20 0,3-2-20 0,4-5 3 0,0 0-3 16,-5 5 4-16,0-1-4 0,5-4 13 0,0 0-13 16,-5 3 13-16,1 0-13 0,4-3 23 0,0 0-23 0,-5 7 24 15,0-3-24-15,5-4 7 0,0 0-7 0,-5 5 7 16,1 2-7-16,4-7 10 0,0 0-10 0,-5 8 10 16,1 1-10-16,4-9 15 0,0 0-15 0,-5 8 16 15,2-1-16-15,3-7 8 0,0 0-8 0,-4 7 8 16,1 0-8-16,3-7 1 0,0 0-1 0,-2 7 1 15,0 0-1-15,2-7 15 0,0 0-15 0,0 6 15 16,0 3-15-16,0-9 7 0,0 0-7 0,0 5 8 16,0 0-8-16,0-5 9 0,0 0-9 0,0 7 9 15,0 0-9-15,0-7 8 0,0 0-8 0,-2 10 9 16,1 1-9-16,1-11 8 0,0 0-8 0,-4 22 8 16,1 2-8-16,3-24 3 0,0 0-3 0,-7 31 4 15,0 5-4-15,7-36 6 0,0 0-6 0,-11 43 6 0,-3 1-6 16,14-44 3-16,0 0-3 0,-15 48 3 0,-1 3-3 15,16-51 1-15,0 0-1 0,-16 54 2 0,-1 0-2 16,17-54 4-16,0 0-4 0,-16 55 5 0,1 0-5 0,15-55 2 16,0 0-2-16,-14 55 2 0,1 0-2 0,13-55 1 15,0 0-1-15,-10 53 2 0,0 0-2 0,10-53 4 16,0 0-4-16,-11 63 5 0,1 9-5 0,10-72 2 16,0 0-2-16,-11 69 2 0,-1-2-2 0,12-67 1 15,0 0-1-15,-7 68 2 0,2-1-2 0,5-67 4 16,0 0-4-16,-4 70 5 0,3 0-5 0,1-70 6 15,0 0-6-15,-4 69 6 0,1-1-6 0,3-68 0 0,0 0 0 16,-6 67 0-16,-1-3 0 0,7-64 12 0,0 0-12 16,-3 53 13-16,1-7-13 0,2-46 1 0,0 0-1 0,-3 44 1 15,1-4-1-15,2-40 4 0,0 0-4 0,-2 39 4 16,1 1-4-16,1-40 21 0,0 0-21 0,-2 36 21 16,-2 1-21-16,4-37 2 0,0 0-2 0,-5 38 3 15,-2 1-3-15,7-39 13 0,0 0-13 0,-7 42 13 16,-2 0-13-16,9-42 9 0,0 0-9 0,-8 38 9 15,-1-2-9-15,9-36 8 0,0 0-8 0,-7 38 9 16,0 1-9-16,7-39 33 0,0 0-33 0,-5 40 33 16,3 1-33-16,2-41 25 0,0 0-25 0,-2 36 26 15,1-6-26-15,1-30 1 0,0 0-1 0,-2 36 1 16,0 0-1-16,2-36 12 0,0 0-12 0,-2 35 12 16,1-4-12-16,1-31 23 0,0 0-23 0,-2 30 24 15,0-1-24-15,2-29 2 0,0 0-2 0,-3 33 3 16,-1 1-3-16,4-34 13 0,0 0-13 0,-3 33 13 0,-1-2-13 15,4-31 9-15,0 0-9 0,-3 30 9 0,-3 1-9 16,6-31 8-16,0 0-8 0,-3 29 9 0,0-1-9 0,3-28 15 16,0 0-15-16,-2 26 15 0,0-2-15 0,2-24 1 15,0 0-1-15,0 22 1 0,0-3-1 0,0-19 3 16,0 0-3-16,0 19 4 0,2-1-4 0,-2-18 11 16,0 0-11-16,0 17 11 0,2-3-11 0,-2-14 3 15,0 0-3-15,3 16 4 0,2-3-4 0,-5-13 0 16,0 0 0-16,7 11 0 0,0-3 0 0,-7-8-7 15,0 0 7-15,11 7-6 0,1 0 6 0,-12-7-17 16,0 0 17-16,15 5-16 0,6-3 16 0,-21-2-4 0,0 0 4 16,23 1-4-16,3-1 4 0,-26 0-14 0,0 0 14 15,30 0-13-15,1 0 13 0,-31 0-15 0,0 0 15 16,35 0-15-16,2 2 15 0,-37-2 0 0,0 0 0 0,34 4 0 16,0-1 0-16,-34-3-1 0,0 0 1 0,29 3-1 15,-3 3 1-15,-26-6-1 0,0 0 1 0,23 5-1 16,-6 2 1-16,-17-7 0 0,0 0 0 0,14 6 0 15,-2 0 0-15,-12-6-126 0,0 0 126 0,9 3-126 16,-2 0 126-16,-7-3-106 0,0 0 106 0,-2-5-105 16,-5-7 105-16,-1-5-941 0</inkml:trace>
  <inkml:trace contextRef="#ctx0" brushRef="#br1" timeOffset="5500.31">33055 13917 158 0,'0'0'0'0</inkml:trace>
  <inkml:trace contextRef="#ctx0" brushRef="#br1" timeOffset="6559.3">33067 13919 214 0,'0'0'0'15,"0"0"87"-15,0 0-87 0,0 0 87 0,17 2-87 16,-17-2 81-16,0 0-81 0,14-2 82 0,4-3-82 0,-18 5 55 16,0 0-55-16,19-7 55 0,2-1-55 0,-21 8 53 15,0 0-53-15,17-7 53 0,1 0-53 0,-18 7 37 16,0 0-37-16,15-5 38 0,-1 0-38 0,-14 5 39 15,0 0-39-15,14-4 40 0,2 2-40 0,-16 2 25 16,0 0-25-16,19 0 26 0,6 0-26 0,-25 0 26 16,0 0-26-16,27 6 26 0,6 0-26 0,-33-6 8 15,0 0-8-15,28 11 9 0,-3 2-9 0,-25-13 27 0,0 0-27 16,21 16 27-16,-6 4-27 0,-15-20 12 0,0 0-12 16,13 23 12-16,-3 6-12 0,-10-29 18 0,0 0-18 15,9 34 18-15,-1 4-18 0,-8-38 24 0,0 0-24 16,9 41 25-16,0 3-25 0,-9-44 13 0,0 0-13 0,7 48 13 15,-2 2-13-15,-5-50 10 0,0 0-10 0,5 51 11 16,-1 1-11-16,-4-52 26 0,0 0-26 0,3 51 26 16,-1 2-26-16,-2-53 19 0,0 0-19 0,2 57 20 15,-1-2-20-15,-1-55 34 0,0 0-34 0,2 70 35 16,-2 10-35-16,0-80 29 0,0 0-29 0,0 72 29 16,0-1-29-16,0-71 15 0,0 0-15 0,2 56 15 15,0-11-15-15,-2-45 12 0,0 0-12 0,1 51 13 16,3-1-13-16,-4-50 25 0,0 0-25 0,2 51 26 15,-2-1-26-15,0-50 6 0,0 0-6 0,0 50 6 16,-2-1-6-16,2-49 4 0,0 0-4 0,-2 41 5 0,-1-5-5 16,3-36 13-16,0 0-13 0,-4 41 13 0,2 1-13 15,2-42 3-15,0 0-3 0,-3 36 4 0,1-2-4 16,2-34 0-16,0 0 0 0,-3 41 1 0,-1 2-1 0,4-43 11 16,0 0-11-16,-5 39 11 0,0-1-11 0,5-38 23 15,0 0-23-15,-5 41 24 0,-1 2-24 0,6-43 37 16,0 0-37-16,-3 41 38 0,1 0-38 0,2-41 7 15,0 0-7-15,-3 46 7 0,-1 4-7 0,4-50 12 16,0 0-12-16,-3 46 13 0,1-1-13 0,2-45 25 16,0 0-25-16,0 44 26 0,0-1-26 0,0-43 1 15,0 0-1-15,2 41 2 0,1 0-2 0,-3-41 2 0,0 0-2 16,4 38 3-16,-1-4-3 0,-3-34 18 0,0 0-18 16,5 36 19-16,1 0-19 0,-6-36 0 0,0 0 0 15,7 35 1-15,3-3-1 0,-10-32 1 0,0 0-1 0,9 34 1 16,1 1-1-16,-10-35 0 0,0 0 0 0,9 36 1 15,1 1-1-15,-10-37 0 0,0 0 0 0,9 36 1 16,1 0-1-16,-10-36 6 0,0 0-6 0,7 33 6 16,0-4-6-16,-7-29 0 0,0 0 0 0,6 27 1 15,-1-1-1-15,-5-26-5 0,0 0 5 0,5 26-4 16,0-2 4-16,-5-24-1 0,0 0 1 0,6 22-1 16,-3-3 1-16,-3-19-5 0,0 0 5 0,4 22-4 15,1 0 4-15,-5-22-1 0,0 0 1 0,3 21 0 16,-1-2 0-16,-2-19 0 0,0 0 0 0,2 22 1 15,-1 2-1-15,-1-24-2 0,0 0 2 0,0 22-1 16,-1 1 1-16,1-23-10 0,0 0 10 0,-2 24-9 0,0 0 9 16,2-24 8-16,0 0-8 0,-2 23 9 0,1 0-9 15,1-23 9-15,0 0-9 0,-2 19 9 0,0-2-9 16,2-17 5-16,0 0-5 0,-1 15 5 0,-1 1-5 0,2-16 22 16,0 0-22-16,-2 13 23 0,2-1-23 0,0-12 0 15,0 0 0-15,-2 12 1 0,1-1-1 0,1-11 3 16,0 0-3-16,-2 8 3 0,0 1-3 0,2-9 2 15,0 0-2-15,-2 7 2 0,1-1-2 0,1-6 0 16,0 0 0-16,-2 6 0 0,2-1 0 0,0-5 1 16,0 0-1-16,-2 3 1 0,2 1-1 0,0-4-1 15,0 0 1-15,0 0-1 0,-2 3 1 0,2-3-5 16,0 0 5-16,-3 2-5 0,-1-1 5 0,4-1 0 16,0 0 0-16,-10 4 0 0,-4 1 0 0,14-5-1 0,0 0 1 15,-19 5 0-15,-4 2 0 0,23-7-1 0,0 0 1 0,-31 8 0 16,-6 1 0-16,37-9 0 0,0 0 0 0,-40 9 1 15,-2-1-1-15,42-8-20 0,0 0 20 0,-43 9-19 16,-2-1 19-16,45-8-184 0,0 0 184 0,-41 5-184 16,5-3 184-16,-41 5-1070 0</inkml:trace>
  <inkml:trace contextRef="#ctx0" brushRef="#br1" timeOffset="53909.75">27142 16953 124 0,'4'0'0'0,"-4"0"83"0,0 0-83 0,0 0 84 16,-6 0-84-16,6 0 87 0,0 0-87 0,-3 0 87 0,1 0-87 15,2 0 77-15,0 0-77 0,-3 0 78 0,1 0-78 16,2 0 54-16,0 0-54 0,0 0 54 0,0 0-54 16,0 0 46-16,0 0-46 0,0 0 46 0,5-2-46 0,-5 2 47 15,0 0-47-15,7-3 48 0,2-4-48 0,-9 7 41 16,0 0-41-16,14-8 41 0,3-4-41 0,-17 12 18 15,0 0-18-15,21-12 18 0,5 0-18 0,-26 12 13 16,0 0-13-16,25-12 13 0,2-2-13 0,-27 14 17 16,0 0-17-16,28-14 17 0,2 0-17 0,-30 14 22 15,0 0-22-15,31-13 23 0,1-1-23 0,-32 14 8 16,0 0-8-16,31-14 8 0,2 2-8 0,-33 12 26 16,0 0-26-16,32-12 26 0,-1-1-26 0,-31 13 2 0,0 0-2 15,28-12 2-15,0 1-2 0,-28 11 3 0,0 0-3 16,26-10 3-16,-2 0-3 0,-24 10 11 0,0 0-11 0,25-10 11 15,-1-1-11-15,-24 11 3 0,0 0-3 0,24-10 4 16,-1-2-4-16,-23 12 6 0,0 0-6 0,24-10 6 16,2-2-6-16,-26 12 22 0,0 0-22 0,28-11 23 15,2-1-23-15,-30 12 6 0,0 0-6 0,28-10 7 16,0 2-7-16,-28 8 1 0,0 0-1 0,28-11 1 16,1 1-1-16,-29 10 4 0,0 0-4 0,28-10 4 15,0-2-4-15,-28 12 6 0,0 0-6 0,26-14 6 16,-2 0-6-16,-24 14 7 0,0 0-7 0,23-13 7 15,0-3-7-15,-23 16 8 0,0 0-8 0,21-13 8 16,-2 1-8-16,-19 12 1 0,0 0-1 0,19-11 1 16,2 1-1-16,-21 10 0 0,0 0 0 0,19-10 0 15,0-2 0-15,-19 12 0 0,0 0 0 0,18-11 0 0,1-1 0 16,-19 12 2-16,0 0-2 0,19-10 2 0,0 0-2 16,-19 10 0-16,0 0 0 0,19-10 0 0,-1 1 0 0,-18 9 5 15,0 0-5-15,15-7 6 0,-2 2-6 0,-13 5 3 16,0 0-3-16,10-5 3 0,-3 2-3 0,-7 3 0 15,0 0 0-15,5-4 0 0,0 2 0 0,-5 2 0 16,0 0 0-16,6-1 0 0,-3-1 0 0,-3 2 0 16,0 0 0-16,4-2 0 0,1 2 0 0,-5 0 0 15,0 0 0-15,3-1 0 0,3-3 0 0,-6 4 4 16,0 0-4-16,5-2 5 0,0-1-5 0,-5 3 3 0,0 0-3 16,5-2 3-16,-1 1-3 0,-4 1 6 0,0 0-6 15,3-2 6-15,-1 2-6 0,-2 0 7 0,0 0-7 16,3 0 8-16,1-2-8 0,-4 2 3 0,0 0-3 15,0 0 3-15,3-2-3 0,-3 2 19 0,0 0-19 0,0 0 20 16,0 0-20-16,0 0 13 0,0 0-13 0,0 0 14 16,0 0-14-16,0 0 17 0,0 0-17 0,0 0 17 15,0 0-17-15,0 0 15 0,0 0-15 0,0 0 16 16,0 0-16-16,0 0 4 0,0 0-4 0,-5 6 5 16,-3 0-5-16,8-6-2 0,0 0 2 0,-13 12-1 15,-2 6 1-15,15-18-6 0,0 0 6 0,-20 22-5 16,-4 5 5-16,24-27-5 0,0 0 5 0,-21 26-4 15,0-2 4-15,21-24-7 0,0 0 7 0,-22 31-7 16,-3 1 7-16,25-32-1 0,0 0 1 0,-19 28 0 16,2-3 0-16,17-25-2 0,0 0 2 0,-14 24-2 15,2-3 2-15,12-21-11 0,0 0 11 0,-11 20-10 0,2-2 10 16,9-18-4-16,0 0 4 0,-7 15-3 0,2-1 3 16,5-14-7-16,0 0 7 0,-5 13-7 0,0 1 7 15,5-14-8-15,0 0 8 0,-6 12-7 0,3-2 7 0,3-10 0 16,0 0 0-16,-5 9 0 0,1-2 0 0,4-7 0 15,0 0 0-15,-3 5 0 0,1 0 0 0,2-5 0 16,0 0 0-16,-2 4 1 0,2-3-1 0,0-1 0 16,0 0 0-16,0 0 0 0,0 0 0 0,0 0-6 15,0 0 6-15,0-3-6 0,0-2 6 0,0 5-4 16,0 0 4-16,2-7-4 0,0-3 4 0,-2 10-1 16,0 0 1-16,5-11 0 0,4-2 0 0,-9 13-1 0,0 0 1 15,10-18 0-15,4 0 0 0,-14 18 0 0,0 0 0 16,18-21 0-16,4-3 0 0,-22 24 0 0,0 0 0 15,23-22 1-15,3 1-1 0,-26 21 1 0,0 0-1 16,24-19 1-16,2 1-1 0,-26 18 3 0,0 0-3 0,25-18 4 16,-1 3-4-16,-24 15 12 0,0 0-12 0,19-15 12 15,-1-1-12-15,-18 16 3 0,0 0-3 0,14-14 4 16,-4 1-4-16,-10 13 13 0,0 0-13 0,9-14 13 16,0 2-13-16,-9 12 8 0,0 0-8 0,5-12 9 15,-2 2-9-15,-3 10 1 0,0 0-1 0,4-12 1 16,-2 0-1-16,-2 12 0 0,0 0 0 0,0-12 1 15,0 2-1-15,0 10 7 0,0 0-7 0,-4-9 7 16,-1 0-7-16,5 9 38 0,0 0-38 0,-7-8 38 16,-4-1-38-16,11 9 28 0,0 0-28 0,-12-8 28 15,-3 1-28-15,15 7 15 0,0 0-15 0,-23-7 16 16,-5-2-16-16,28 9 13 0,0 0-13 0,-28-5 13 0,-3 2-13 16,31 3 39-16,0 0-39 0,-30-2 40 0,2 4-40 15,28-2 2-15,0 0-2 0,-24 2 2 0,3-1-2 0,21-1-46 16,0 0 46-16,-14-1-45 0,5-3 45 0,9 4-100 15,0 0 100-15,-22-5-1134 0,44 10 1134 0</inkml:trace>
  <inkml:trace contextRef="#ctx0" brushRef="#br1" timeOffset="73803.19">1010 15009 292 0,'0'0'0'0,"0"0"9"0,0 0-9 0,0 0 10 15,11-17-10-15,-11 17 50 0,0 0-50 0,3-4 50 16,1-3-50-16,-4 7 27 0,0 0-27 0,3-3 27 15,-1 1-27-15,-2 2 37 0,0 0-37 0,0 0 38 16,0 0-38-16,0 0 38 0,0 0-38 0,0 0 39 16,4 4-39-16,-4-4 15 0,0 0-15 0,5 1 16 15,3-1-16-15,-8 0 37 0,0 0-37 0,13-1 38 16,-1-5-38-16,-12 6 36 0,0 0-36 0,17-8 37 16,-1-4-37-16,-16 12 38 0,0 0-38 0,21-17 38 15,-2-7-38-15,-19 24 34 0,0 0-34 0,21-26 34 16,3-5-34-16,-24 31 23 0,0 0-23 0,18-32 24 0,3-3-24 15,-21 35 28-15,0 0-28 0,17-34 28 0,-1 0-28 16,-16 34 7-16,0 0-7 0,14-31 7 0,-2 2-7 0,-12 29 18 16,0 0-18-16,9-24 18 0,-1 2-18 0,-8 22 8 15,0 0-8-15,9-21 8 0,-4 4-8 0,-5 17 15 16,0 0-15-16,7-15 16 0,-2 4-16 0,-5 11 15 16,0 0-15-16,4-12 15 0,-1 2-15 0,-3 10 4 15,0 0-4-15,2-5 4 0,2 0-4 0,-4 5 3 16,0 0-3-16,0 0 3 0,0-4-3 0,0 4 2 15,0 0-2-15,0 0 2 0,0 0-2 0,0 0 4 16,0 0-4-16,0 0 4 0,0 4-4 0,0-4 2 16,0 0-2-16,0 0 2 0,0 0-2 0,0 0 5 0,0 0-5 15,0 0 5-15,0 0-5 0,0 0 3 0,0 0-3 16,0 0 3-16,0 5-3 0,0-5 1 0,0 0-1 16,0 7 2-16,-6 3-2 0,6-10 1 0,0 0-1 15,-3 17 2-15,-2 4-2 0,5-21 1 0,0 0-1 16,-7 27 1-16,2 4-1 0,5-31 0 0,0 0 0 15,-4 34 1-15,-5 2-1 0,9-36 6 0,0 0-6 0,-3 38 7 16,-2 3-7-16,5-41 8 0,0 0-8 0,-4 36 8 16,1-2-8-16,3-34 8 0,0 0-8 0,-2 36 9 15,-2 0-9-15,4-36 23 0,0 0-23 0,-5 33 24 16,2-6-24-16,3-27 6 0,0 0-6 0,-4 26 7 16,2 1-7-16,2-27 4 0,0 0-4 0,0 23 5 15,0-6-5-15,0-17 13 0,0 0-13 0,-3 13 13 16,3-1-13-16,0-12 22 0,0 0-22 0,0 9 23 0,0-2-23 15,0-7-46-15,0 0 46 0,-3 7-46 0,3-2 46 16,0-5-132-16,0 0 132 0,-2 7-132 0,-5-2 132 16,-2 7-699-16</inkml:trace>
  <inkml:trace contextRef="#ctx0" brushRef="#br1" timeOffset="74838.88">646 15283 908 0,'0'0'0'0,"0"0"-74"0,0 0 74 16,6 0-73-16,9-2 73 0,-15 2 5 0,0 0-5 0,12 0 6 15,6 0-6-15,-18 0 34 0,0 0-34 0,21 0 34 16,0 2-34-16,-21-2 2 0,0 0-2 0,22 2 2 16,3-1-2-16,-25-1 17 0,0 0-17 0,22 2 17 15,3 0-17-15,-25-2 18 0,0 0-18 0,26 1 19 16,-5 1-19-16,-21-2 24 0,0 0-24 0,24 2 25 16,-1 0-25-16,-23-2 13 0,0 0-13 0,24 3 13 15,-1 0-13-15,-23-3 10 0,0 0-10 0,28 4 11 16,1-1-11-16,-29-3 17 0,0 0-17 0,32 4 17 15,1 1-17-15,-33-5 8 0,0 0-8 0,38 0 8 16,0 0-8-16,-38 0 15 0,0 0-15 0,39-4 16 16,-1-1-16-16,-38 5 15 0,0 0-15 0,33-5 15 0,2 0-15 15,-35 5 9-15,0 0-9 0,33-5 9 0,-2-2-9 16,-31 7 9-16,0 0-9 0,30-7 10 0,-2 0-10 16,-28 7 3-16,0 0-3 0,31-5 4 0,-1 2-4 0,-30 3 2 15,0 0-2-15,33-2 2 0,0 4-2 0,-33-2 5 16,0 0-5-16,32 5 5 0,1 3-5 0,-33-8 12 15,0 0-12-15,29 6 12 0,4 2-12 0,-33-8 3 16,0 0-3-16,26 10 4 0,1 2-4 0,-27-12 13 16,0 0-13-16,24 11 13 0,-1-1-13 0,-23-10 3 15,0 0-3-15,24 9 4 0,-1-4-4 0,-23-5 2 0,0 0-2 16,24 3 3-16,2-1-3 0,-26-2 1 0,0 0-1 16,26 3 2-16,2-3-2 0,-28 0 1 0,0 0-1 0,26-3 1 15,4 1-1-15,-30 2 3 0,0 0-3 16,26-2 4-16,0-1-4 0,-26 3 2 0,0 0-2 0,28-5 2 15,-5-2-2-15,-23 7 1 0,0 0-1 0,21-3 2 16,-4-1-2-16,-17 4 4 0,0 0-4 0,19-2 4 16,-1 2-4-16,-18 0-53 0,0 0 53 0,10 0-53 15,1 0 53-15,-11 0-141 0,0 0 141 0,5 2-141 16,-2 2 141-16,6 1-571 0</inkml:trace>
  <inkml:trace contextRef="#ctx0" brushRef="#br1" timeOffset="76460.47">735 15763 158 0,'0'0'0'0,"0"0"70"15,0 0-70-15,12-12 70 0,11-7-70 0,-23 19 52 16,0 0-52-16,16-19 53 0,1-3-53 0,-17 22 41 16,0 0-41-16,14-24 41 0,2-4-41 0,-16 28 36 15,0 0-36-15,8-29 37 0,5-5-37 0,-13 34 8 16,0 0-8-16,8-29 8 0,1 0-8 0,-9 29 36 16,0 0-36-16,9-24 37 0,-6 5-37 0,-3 19 5 0,0 0-5 15,2-16 5-15,1 6-5 0,-3 10 10 0,0 0-10 16,4-7 10-16,-4 4-10 0,0 3 4 0,0 0-4 15,0 3 4-15,0 6-4 0,0-9 6 0,0 0-6 16,-4 17 7-16,1 9-7 0,3-26 13 0,0 0-13 0,-2 29 13 16,-1 7-13-16,3-36 3 0,0 0-3 0,0 39 4 15,0 6-4-15,0-45 3 0,0 0-3 0,0 48 3 16,0 5-3-16,0-53 5 0,0 0-5 0,-4 53 5 16,3 2-5-16,1-55 42 0,0 0-42 0,-4 49 43 15,1-4-43-15,3-45 47 0,0 0-47 0,-2 38 48 16,-2-9-48-16,4-29 47 0,0 0-47 0,-3 22 47 15,-1-7-47-15,4-15 37 0,0 0-37 0,-1 12 38 16,1-5-38-16,0-7 17 0,0 0-17 0,0 4 17 16,0-4-17-16,0 0-53 0,0 0 53 0,0-4-52 15,5-3 52-15,-5 7-112 0,0 0 112 0,7-12-112 16,-2-5 112-16,4-12-513 0</inkml:trace>
  <inkml:trace contextRef="#ctx0" brushRef="#br1" timeOffset="76941.27">1388 15583 270 0,'-3'3'0'0,"3"-3"110"0,0 0-110 0,-5 2 110 15,-2 1-110-15,7-3 94 0,0 0-94 0,-2 2 95 16,-1-2-95-16,3 0 66 0,0 0-66 0,0 0 66 16,-4 5-66-16,4-5 45 0,0 0-45 0,-5 17 45 15,-4 9-45-15,9-26 36 0,0 0-36 0,-9 29 37 16,2 5-37-16,7-34 14 0,0 0-14 0,-12 40 15 0,2 4-15 16,10-44 36-16,0 0-36 0,-9 38 37 0,-1-2-37 15,10-36 12-15,0 0-12 0,-6 34 12 0,6-1-12 0,0-33 19 16,0 0-19-16,-5 24 20 0,5-5-20 0,0-19 15 15,0 0-15-15,-3 13 15 0,3-4-15 0,0-9-4 16,0 0 4-16,0 0-3 0,3-10 3 0,-3 10-121 16,0 0 121-16,0-14-121 0,0-5 121 0,0-14-600 15</inkml:trace>
  <inkml:trace contextRef="#ctx0" brushRef="#br1" timeOffset="77271.52">1084 15810 583 0,'0'0'0'0,"0"0"88"0,0 0-88 0,8-1 88 16,8-4-88-16,-16 5 60 0,0 0-60 0,9-4 60 15,5 2-60-15,-14 2 43 0,0 0-43 0,15 0 43 16,3 2-43-16,-18-2 6 0,0 0-6 0,26 4 6 15,0 1-6-15,-26-5 5 0,0 0-5 0,28 5 5 16,1 2-5-16,-29-7 22 0,0 0-22 0,27 3 22 16,2-1-22-16,-29-2 6 0,0 0-6 0,26-2 6 15,-1-3-6-15,-25 5 16 0,0 0-16 0,26-7 17 16,-2-3-17-16,-24 10 8 0,0 0-8 0,23-10 9 0,-2-1-9 16,-21 11 9-16,0 0-9 0,21-8 9 0,-4-1-9 15,-17 9-46-15,0 0 46 0,12-3-45 0,1 1 45 16,-13 2-134-16,0 0 134 0,8 0-134 0,-3 2 134 15,13 0-471-15</inkml:trace>
  <inkml:trace contextRef="#ctx0" brushRef="#br1" timeOffset="77992.28">2131 15673 292 0,'0'0'0'0,"-11"4"0"0,1 1 0 0,10-5 79 16,0 0-79-16,-4 0 79 0,4-5-79 0,0 5 77 16,0 0-77-16,0-4 78 0,0 1-78 0,0 3 77 15,0 0-77-15,0-3 77 0,4 1-77 0,-4 2 61 16,0 0-61-16,0 0 61 0,0-4-61 0,0 4 53 15,0 0-53-15,0 0 53 0,-4 0-53 0,4 0 38 0,0 0-38 16,-5 4 39-16,-2 1-39 0,7-5 17 0,0 0-17 16,-9 10 17-16,-8 6-17 0,17-16 21 0,0 0-21 0,-18 20 21 15,-6 8-21-15,24-28 14 0,0 0-14 0,-21 24 15 16,4-2-15-16,17-22 16 0,0 0-16 0,-21 22 17 16,3-1-17-16,18-21 9 0,0 0-9 0,-14 20 9 15,2-1-9-15,12-19 16 0,0 0-16 0,-12 16 17 16,3-3-17-16,9-13 1 0,0 0-1 0,-5 9 1 15,-2-2-1-15,7-7 0 0,0 0 0 0,-5 8 1 16,-2 3-1-16,7-11 3 0,0 0-3 0,-5 8 3 16,1-1-3-16,4-7-1 0,0 0 1 0,-5 12 0 15,-2 2 0-15,7-14-61 0,0 0 61 0,-5 15-60 16,0 4 60-16,5-19-98 0,0 0 98 0,-7 15-97 16,1-1 97-16,6-14-178 0,0 0 178 0,-3 15-178 0,3 1 178 15,-5 15-338-15</inkml:trace>
  <inkml:trace contextRef="#ctx0" brushRef="#br1" timeOffset="78472.56">1779 15667 583 0,'0'0'0'0,"5"5"0"16,0 3 0-16,-5-8 116 0,0 0-116 0,7 5 116 16,-2-3-116-16,-5-2 82 0,0 0-82 0,4 4 83 15,5-1-83-15,-9-3 51 0,0 0-51 0,8 10 51 16,8 4-51-16,-16-14 10 0,0 0-10 0,14 19 11 16,3 5-11-16,-17-24 12 0,0 0-12 0,21 27 12 0,-3 2-12 15,-18-29 8-15,0 0-8 0,21 29 8 0,-1 1-8 16,-20-30 15-16,0 0-15 0,18 27 15 0,-2-1-15 15,-16-26 8-15,0 0-8 0,13 24 8 0,0 0-8 16,-13-24 3-16,0 0-3 0,12 18 4 0,-3 0-4 16,-9-18 7-16,0 0-7 0,8 12 7 0,1-4-7 0,-9-8-108 15,0 0 108-15,12 0-108 0,2-7 108 0,-14 7-125 16,0 0 125-16,7-19-125 0,-5-8 125 0,8-19-467 16</inkml:trace>
  <inkml:trace contextRef="#ctx0" brushRef="#br1" timeOffset="79808.92">2632 15106 1233 0,'0'0'0'0,"0"0"-162"0,0 0 162 0,0 0-162 16,-5-25 162-16,5 25-52 0,0 0 52 0,-3-12-51 15,-1-2 51-15,4 14-49 0,0 0 49 0,4-15-49 16,-1-4 49-16,-3 19-60 0,0 0 60 0,5-21-60 15,8-3 60-15,-13 24-13 0,0 0 13 0,8-24-13 0,4 0 13 16,-12 24-13-16,0 0 13 0,11-20-12 0,1-1 12 16,-12 21-4-16,0 0 4 0,12-15-3 0,0 4 3 15,-12 11-7-15,0 0 7 0,9-6-6 0,0 2 6 0,-9 4-7 16,0 0 7-16,9 0-7 0,-4 4 7 0,-5-4-3 16,0 0 3-16,7 5-3 0,-5 2 3 0,-2-7 0 15,0 0 0-15,3 12 0 0,1 1 0 0,-4-13 0 16,0 0 0-16,3 17 0 0,-3 4 0 0,0-21 0 15,0 0 0-15,0 26 1 0,0 6-1 0,0-32 3 16,0 0-3-16,2 24 4 0,1-2-4 0,-3-22 37 16,0 0-37-16,4 23 38 0,1-4-38 0,-5-19 35 15,0 0-35-15,12 15 36 0,0-5-36 0,-12-10 14 0,0 0-14 16,18 5 15-16,3-10-15 0,-21 5 37 0,0 0-37 16,21-7 38-16,1-8-38 0,-22 15 20 0,0 0-20 15,21-15 20-15,0-3-20 0,-21 18 35 0,0 0-35 0,21-15 36 16,-4 0-36-16,-17 15 12 0,0 0-12 0,18-12 13 15,-6 0-13-15,-12 12 6 0,0 0-6 0,9-9 6 16,3 2-6-16,-12 7-140 0,0 0 140 0,5-5-139 16,2 2 139-16,4-4-374 0</inkml:trace>
  <inkml:trace contextRef="#ctx0" brushRef="#br1" timeOffset="80305.55">2636 15242 415 0,'0'0'0'0,"5"5"0"16,4 2 0-16,-9-7 81 0,0 0-81 0,12 5 81 16,5 0-81-16,-17-5 73 0,0 0-73 0,18 3 73 15,3 1-73-15,-21-4 49 0,0 0-49 0,21 0 49 16,3-4-49-16,-24 4 19 0,0 0-19 0,23-5 20 16,1-2-20-16,-24 7 36 0,0 0-36 0,21-6 36 15,2-3-36-15,-23 9 5 0,0 0-5 0,17-7 6 16,-1 0-6-16,-16 7 18 0,0 0-18 0,8-3 19 15,1-1-19-15,-9 4-9 0,0 0 9 0,9-1-9 16,-6 1 9-16,-3 0-147 0,0 0 147 0,0 0-146 16,2 1 146-16,2 1-406 0</inkml:trace>
  <inkml:trace contextRef="#ctx0" brushRef="#br1" timeOffset="80619.42">2517 15459 359 0,'0'0'0'15,"9"-5"0"-15,5-5 0 0,-14 10 80 0,0 0-80 16,9-5 81-16,-2 0-81 0,-7 5 92 0,0 0-92 0,12-2 93 15,2 0-93-15,-14 2 53 0,0 0-53 0,17 0 53 16,8 2-53-16,-25-2 39 0,0 0-39 0,26 2 40 16,-2-2-40-16,-24 0 17 0,0 0-17 0,26 1 17 15,4-1-17-15,-30 0 12 0,0 0-12 0,23 2 12 16,1 0-12-16,-24-2 9 0,0 0-9 0,21 1 10 16,-4 3-10-16,-17-4-79 0,0 0 79 0,12 0-79 15,1-4 79-15,13 1-527 0</inkml:trace>
  <inkml:trace contextRef="#ctx0" brushRef="#br1" timeOffset="123932.25">3397 15153 438 0,'0'0'0'0,"7"-6"0"16,2 0 0-16,-9 6 111 0,0 0-111 0,5-7 111 15,-1-2-111-15,-4 9 114 0,0 0-114 0,8-8 114 16,1-3-114-16,-9 11 78 0,0 0-78 0,12-12 78 16,0-8-78-16,-12 20 41 0,0 0-41 0,18-21 41 15,-1-4-41-15,-17 25 81 0,0 0-81 0,14-28 82 0,5-1-82 16,-19 29 36-16,0 0-36 0,14-31 37 0,2 0-37 15,-16 31 12-15,0 0-12 0,14-27 13 0,-2-2-13 0,-12 29 3 16,0 0-3-16,12-26 3 0,-1 4-3 0,-11 22 5 16,0 0-5-16,10-19 6 0,-5 5-6 0,-5 14 12 15,0 0-12-15,4-8 13 0,-2 1-13 0,-2 7 1 16,0 0-1-16,3-4 1 0,-3 4-1 0,0 0 0 16,0 0 0-16,0 4 1 0,0 3-1 0,0-7 13 15,0 0-13-15,-3 13 14 0,1 5-14 0,2-18 33 16,0 0-33-16,0 20 33 0,0 4-33 0,0-24 27 15,0 0-27-15,0 22 27 0,0 1-27 0,0-23 25 0,0 0-25 16,-4 27 26-16,4 2-26 0,0-29 34 0,0 0-34 16,-3 31 34-16,3 0-34 0,0-31 2 0,0 0-2 15,-5 39 2-15,-2 4-2 0,7-43 24 0,0 0-24 16,-6 38 25-16,1-2-25 0,5-36 30 0,0 0-30 0,-3 32 30 16,-6-3-30-16,9-29 12 0,0 0-12 15,-3 24 12-15,-3-5-12 0,6-19 12 0,0 0-12 16,-3 17 13-16,3-8-13 0,0-9 4 0,0 0-4 0,-4 9 4 15,4-4-4-15,0-5-120 0,0 0 120 0,0 0-119 16,4-9 119-16,-4 9-145 0,0 0 145 0,3-7-144 16,-3-3 144-16,0-7-909 0</inkml:trace>
  <inkml:trace contextRef="#ctx0" brushRef="#br1" timeOffset="124217.87">3507 15233 841 0,'0'0'0'0,"5"-2"0"0,2-3 0 0,-7 5 104 15,0 0-104-15,9-3 104 0,-1-1-104 0,-8 4 70 16,0 0-70-16,13-1 71 0,-5-1-71 0,-8 2 72 16,0 0-72-16,14 0 72 0,2 0-72 0,-16 0 34 15,0 0-34-15,21 2 34 0,0 1-34 0,-21-3 3 16,0 0-3-16,22 4 4 0,8-3-4 0,-30-1 11 15,0 0-11-15,26 2 11 0,2-2-11 0,-28 0 8 16,0 0-8-16,26-2 9 0,0 1-9 0,-26 1 7 0,0 0-7 16,21-2 8-16,-3 2-8 0,-18 0-135 0,0 0 135 15,21 0-135-15,-6-2 135 0,-15 2-165 0,0 0 165 0,14-3-164 16,-9-1 164-16,15-3-547 0</inkml:trace>
  <inkml:trace contextRef="#ctx0" brushRef="#br1" timeOffset="124923.26">4240 14981 595 0,'0'0'0'0,"2"-3"0"16,2-4 0-16,-4 7 100 0,0 0-100 0,0-3 100 15,3-1-100-15,-3 4 96 0,0 0-96 0,0-3 97 16,0 3-97-16,0 0 91 0,0 0-91 0,5-5 92 0,-1 1-92 15,-4 4 73-15,0 0-73 0,8-3 73 0,1-1-73 16,-9 4 39-16,0 0-39 0,12-1 39 0,2-1-39 16,-14 2 32-16,0 0-32 0,16-2 32 0,-4 2-32 15,-12 0 32-15,0 0-32 0,18 0 32 0,2 2-32 0,-20-2 6 16,0 0-6-16,14 2 6 0,2 3-6 0,-16-5 11 16,0 0-11-16,18 0 11 0,-6 1-11 0,-12-1 16 15,0 0-16-15,14 0 17 0,-6 0-17 0,-8 0 3 16,0 0-3-16,9 0 3 0,0-1-3 0,-9 1-36 15,0 0 36-15,7 0-36 0,-2-4 36 0,-5 4-188 16,0 0 188-16,7-1-188 0,2-1 188 0,5-2-754 16</inkml:trace>
  <inkml:trace contextRef="#ctx0" brushRef="#br1" timeOffset="125614.39">5230 14755 662 0,'0'0'0'0,"-9"2"0"16,0 0 0-16,9-2 51 0,0 0-51 0,-3 1 51 16,-1 3-51-16,4-4 67 0,0 0-67 0,0 0 68 15,-1 3-68-15,1-3 64 0,0 0-64 0,0 0 64 16,0 4-64-16,0-4 45 0,0 0-45 0,-9 10 46 16,0 4-46-16,9-14 54 0,0 0-54 0,-15 20 54 15,-3 4-54-15,18-24 38 0,0 0-38 0,-24 31 39 16,1 3-39-16,23-34 40 0,0 0-40 0,-24 33 41 15,3 1-41-15,21-34 45 0,0 0-45 0,-23 41 46 16,-1 5-46-16,24-46 5 0,0 0-5 0,-21 38 5 0,3-5-5 16,18-33 21-16,0 0-21 0,-13 29 21 0,-3-4-21 15,16-25 3-15,0 0-3 0,-9 19 3 0,0-5-3 16,9-14-20-16,0 0 20 0,-8 10-19 0,4-3 19 0,4-7-180 16,0 0 180-16,0 0-180 0,0-8 180 0,-2-1-746 15</inkml:trace>
  <inkml:trace contextRef="#ctx0" brushRef="#br1" timeOffset="125914.55">4836 14714 382 0,'0'0'0'0,"4"12"0"15,1 9 0-15,-5-21 66 0,0 0-66 0,3 3 66 16,1-8-66-16,-4 5 79 0,0 0-79 0,0 0 79 16,3-2-79-16,-3 2 77 0,0 0-77 0,9 10 77 15,5 8-77-15,-14-18 70 0,0 0-70 0,17 27 71 16,8 7-71-16,-25-34 55 0,0 0-55 0,26 40 56 16,7 3-56-16,-33-43 34 0,0 0-34 0,35 46 35 15,3 5-35-15,-38-51 34 0,0 0-34 0,42 50 35 16,-4 1-35-16,-38-51 13 0,0 0-13 0,39 46 14 15,-5-4-14-15,-34-42-182 0,0 0 182 0,28 30-181 16,-5-6 181-16,27 31-555 0</inkml:trace>
  <inkml:trace contextRef="#ctx0" brushRef="#br1" timeOffset="127235.16">3303 15214 113 0,'0'0'0'0,"12"5"0"16,2 2 0-16,-14-7 87 0,0 0-87 0,7 4 88 15,-2-3-88-15,-5-1 82 0,0 0-82 0,0 0 82 0,0 0-82 16,0 0 93-16,0 0-93 0,-5 0 94 0,2 0-94 16,3 0 74-16,0 0-74 0,0 4 74 0,0 1-74 0,0-5 52 15,0 0-52-15,0 3 52 0,3 3-52 0,-3-6 34 16,0 0-34-16,5 5 34 0,4 2-34 0,-9-7 38 15,0 0-38-15,12 6 39 0,6 0-39 0,-18-6 33 16,0 0-33-16,15 6 33 0,8 0-33 0,-23-6 32 16,0 0-32-16,21 6 33 0,3 3-33 0,-24-9 22 15,0 0-22-15,26 9 22 0,1 1-22 0,-27-10 18 16,0 0-18-16,20 8 18 0,-2 1-18 0,-18-9 10 0,0 0-10 16,17 9 10-16,2-3-10 0,-19-6 26 0,0 0-26 15,14 7 26-15,-1-2-26 0,-13-5 6 0,0 0-6 16,14 5 6-16,1-1-6 0,-15-4 9 0,0 0-9 0,14 2 10 15,2-2-10-15,-16 0 15 0,0 0-15 0,12 0 16 16,-1 0-16-16,-11 0 3 0,0 0-3 0,8 0 4 16,1-2-4-16,-9 2 12 0,0 0-12 0,7-2 13 15,-2-1-13-15,-5 3 15 0,0 0-15 0,4-4 15 16,-1-1-15-16,-3 5 1 0,0 0-1 0,2-3 1 16,1-2-1-16,-3 5 1 0,0 0-1 0,0-5 1 15,-3-2-1-15,3 7 0 0,0 0 0 0,-2-7 1 16,2 0-1-16,0 7 0 0,0 0 0 0,-3-5 1 15,-3-2-1-15,6 7 12 0,0 0-12 0,-7-5 13 16,-1 0-13-16,8 5 24 0,0 0-24 0,-12-4 25 16,1 3-25-16,11 1 0 0,0 0 0 0,-16-2 1 15,2 0-1-15,14 2 9 0,0 0-9 0,-19 0 9 0,0 0-9 16,19 0 8-16,0 0-8 0,-24 0 9 0,-6 0-9 16,30 0 3-16,0 0-3 0,-24 0 3 0,1 0-3 15,23 0 0-15,0 0 0 0,-24 0 0 0,3 0 0 0,21 0-1 16,0 0 1-16,-18 0 0 0,1-2 0 0,17 2-4 15,0 0 4-15,-17-1-3 0,-1-1 3 0,18 2-3 16,0 0 3-16,-12 0-3 0,0 0 3 0,12 0-5 16,0 0 5-16,-9 0-5 0,4 2 5 0,5-2-7 15,0 0 7-15,-7 1-7 0,5-1 7 0,2 0-83 16,0 0 83-16,2 0-83 0,7-1 83 0,-9 1-118 16,0 0 118-16,12-14-117 0,0-8 117 0,9-14-756 0</inkml:trace>
  <inkml:trace contextRef="#ctx0" brushRef="#br1" timeOffset="135822.71">7716 15372 124 0,'0'0'0'0,"0"0"0"0,0 0 0 15,0 0 44-15,0 0-44 0,0 0 44 0,0 0-44 0,0 0 107 16,0 0-107-16,0 0 107 0,0 0-107 0,0 0 94 16,0 0-94-16,0 0 95 0,0 0-95 0,0 0 87 15,0 0-87-15,0 0 87 0,0 0-87 0,0 0 84 16,0 0-84-16,0 0 85 0,0 0-85 0,0 0 64 16,0 0-64-16,0 0 64 0,0 0-64 0,0 0 48 15,0 0-48-15,0 0 49 0,2 34-49 0,-2-34 0 16,0 0 0-16,3 26 1 0,-3 3-1 0,0-29-1 15,0 0 1-15,4 33 0 0,-4 4 0 0,0-37-8 0,0 0 8 16,0 33-7-16,-4-1 7 0,4-32-11 0,0 0 11 16,0 31-10-16,-3-2 10 0,3-29-1 0,0 0 1 15,-2 28-1-15,2-4 1 0,0-24 0 0,0 0 0 16,-4 24 0-16,1 0 0 0,3-24 0 0,0 0 0 16,-2 18 0-16,-1 3 0 0,3-21 2 0,0 0-2 15,-6 15 2-15,5 3-2 0,1-18 2 0,0 0-2 16,-2 15 2-16,-2-1-2 0,4-14 1 0,0 0-1 0,0 10 2 15,-3-1-2-15,3-9 0 0,0 0 0 0,-2 6 0 16,2-2 0-16,0-4-63 0,0 0 63 0,0 3-62 16,0-1 62-16,0-2-126 0,0 0 126 0,0 0-126 15,0 0 126-15,0 0-493 0</inkml:trace>
  <inkml:trace contextRef="#ctx0" brushRef="#br1" timeOffset="136334.09">7326 15963 494 0,'0'0'0'0,"8"-3"0"0,6-4 0 0,-14 7 94 0,0 0-94 15,7-4 95-15,-2 1-95 0,-5 3 119 0,0 0-119 16,0 0 119-16,0 0-119 0,0 0 100 0,0 0-100 16,0 0 101-16,0 0-101 0,0 0 61 0,0 0-61 15,6-2 62-15,1 0-62 0,-7 2 38 0,0 0-38 16,12-1 39-16,5-3-39 0,-17 4 46 0,0 0-46 0,26-1 47 15,4-3-47-15,-30 4 25 0,0 0-25 0,30 0 26 16,8 4-26-16,-38-4 10 0,0 0-10 0,33 1 11 16,5 3-11-16,-38-4 19 0,0 0-19 0,32 0 20 15,1 0-20-15,-33 0 22 0,0 0-22 0,33 0 22 16,-3 0-22-16,-30 0 3 0,0 0-3 0,26 0 4 16,-2 1-4-16,-24-1 7 0,0 0-7 0,23 2 8 15,1 0-8-15,-24-2 1 0,0 0-1 0,18 2 1 16,-5 1-1-16,-13-3 0 0,0 0 0 0,13 3 1 15,-5-1-1-15,-8-2 0 0,0 0 0 0,7 2 0 0,-1 0 0 16,-6-2-31-16,0 0 31 0,3 1-31 0,-3-1 31 16,0 0-114-16,0 0 114 0,0 0-114 0,0 0 114 0,0 0-151 15,0 0 151-15,-3-1-150 0,-3-1 150 0,-6-2-656 16</inkml:trace>
  <inkml:trace contextRef="#ctx0" brushRef="#br1" timeOffset="136889.29">7373 15435 203 0,'0'0'0'0,"5"0"0"0,7-1 0 16,-12 1 114-16,0 0-114 0,9-4 114 0,-1-1-114 15,-8 5 125-15,0 0-125 0,13-9 126 0,-1 3-126 0,-12 6 123 16,0 0-123-16,17-7 123 0,4-2-123 0,-21 9 100 16,0 0-100-16,26-8 101 0,7-1-101 0,-33 9 71 15,0 0-71-15,35-9 71 0,-2 1-71 0,-33 8 51 16,0 0-51-16,39-10 52 0,-4-1-52 0,-35 11 38 15,0 0-38-15,36-12 39 0,2-1-39 0,-38 13 4 16,0 0-4-16,35-12 4 0,4 1-4 0,-39 11 18 16,0 0-18-16,33-8 18 0,-4 4-18 0,-29 4 13 0,0 0-13 15,26-5 14-15,-3 2-14 0,-23 3 4 0,0 0-4 16,19-2 4-16,-1 0-4 0,-18 2-5 0,0 0 5 16,8 0-5-16,1 2 5 0,-9-2-124 0,0 0 124 15,4 2-123-15,-3 0 123 0,-1-2-145 0,0 0 145 16,7 3-719-16,-14-6 719 0</inkml:trace>
  <inkml:trace contextRef="#ctx0" brushRef="#br1" timeOffset="137684.18">8242 15756 583 0,'0'0'0'0,"0"0"0"15,0 0 0-15,0 0 99 0,0 0-99 0,0 0 99 16,0 0-99-16,0 0 107 0,0 0-107 0,0 0 107 15,0 0-107-15,0 0 82 0,0 0-82 0,0 0 83 0,-19 0-83 16,19 0 49-16,0 0-49 0,-11 0 50 0,3 0-50 16,8 0 34-16,0 0-34 0,-16 5 34 0,2 3-34 15,14-8 33-15,0 0-33 0,-16 12 33 0,-1 2-33 16,17-14-19-16,0 0 19 0,-14 24-18 0,4 5 18 16,10-29-30-16,0 0 30 0,-6 28-30 0,1-3 30 0,5-25-21 15,0 0 21-15,0 29-21 0,9 2 21 0,-9-31-42 16,0 0 42-16,8 26-42 0,5-2 42 0,-13-24-23 15,0 0 23-15,17 15-22 0,1-4 22 0,-18-11-5 16,0 0 5-16,20 3-5 0,-2-6 5 0,-18 3-5 16,0 0 5-16,21-11-5 0,-4-6 5 0,-17 17-2 15,0 0 2-15,16-19-2 0,1-5 2 0,-17 24 0 0,0 0 0 16,18-25 0-16,-6-4 0 0,-12 29 9 0,0 0-9 16,10-30 9-16,-1 0-9 0,-9 30 26 0,0 0-26 15,4-30 26-15,-4 3-26 0,0 27 13 0,0 0-13 16,-6-26 13-16,-6 6-13 0,12 20 2 0,0 0-2 15,-14-14 2-15,2 4-2 0,12 10-71 0,0 0 71 16,-16-4-70-16,2 8 70 0,14-4-196 0,0 0 196 16,-17 12-196-16,1 8 196 0,-19 13-392 0</inkml:trace>
  <inkml:trace contextRef="#ctx0" brushRef="#br1" timeOffset="138165.37">8582 15763 180 0,'0'0'0'0,"-9"-2"0"0,-3 0 0 0,12 2 0 0,0 0 0 16,-7 4 0-16,5 2 0 0,2-6 22 0,0 0-22 16,0 7 23-16,0 0-23 0,0-7 50 0,0 0-50 15,0 12 51-15,-3 3-51 0,3-15 55 0,0 0-55 16,-4 24 56-16,2 6-56 0,2-30 45 0,0 0-45 15,-3 29 45-15,-1 2-45 0,4-31 54 0,0 0-54 16,4 30 54-16,-1 3-54 0,-3-33 49 0,0 0-49 16,6 26 50-16,-1-6-50 0,-5-20 65 0,0 0-65 0,8 10 65 15,5-10-65-15,-13 0 52 0,0 0-52 0,12-8 52 16,4-9-52-16,-16 17 39 0,0 0-39 0,13-19 40 16,0-5-40-16,-13 24 35 0,0 0-35 0,12-22 36 15,-3-1-36-15,-9 23 0 0,0 0 0 0,8-18 0 16,-4 2 0-16,-4 16-49 0,0 0 49 0,5-12-49 15,-5 2 49-15,0 10-140 0,0 0 140 0,3-9-139 16,-1 2 139-16,5-8-461 0</inkml:trace>
  <inkml:trace contextRef="#ctx0" brushRef="#br1" timeOffset="138509.44">8921 15708 382 0,'0'0'0'0,"-15"5"0"0,-8 3 0 0,23-8 127 0,0 0-127 15,-3 4 128-15,8-4-128 0,-5 0 109 0,0 0-109 16,3 2 109-16,4-1-109 0,-7-1 89 0,0 0-89 15,5 9 90-15,-1 5-90 0,-4-14 55 0,0 0-55 16,0 18 55-16,0 8-55 0,0-26 27 0,0 0-27 16,-4 22 27-16,4 6-27 0,0-28 17 0,0 0-17 15,-3 27 17-15,1 2-17 0,2-29 10 0,0 0-10 0,-3 24 10 16,-1-1-10-16,4-23-8 0,0 0 8 0,-3 18-8 16,1-4 8-16,2-14-130 0,0 0 130 0,-3 12-130 15,-1-5 130-15,4-7-147 0,0 0 147 0,-2 5-146 16,-5-2 146-16,-1 6-416 0</inkml:trace>
  <inkml:trace contextRef="#ctx0" brushRef="#br1" timeOffset="138750.78">8718 15692 639 0,'0'0'0'0,"8"4"0"0,4-1 0 0,-12-3 105 16,0 0-105-16,18 4 105 0,-1-3-105 0,-17-1 72 16,0 0-72-16,23 4 72 0,5-1-72 0,-28-3 48 15,0 0-48-15,31 5 48 0,6-3-48 0,-37-2 7 16,0 0-7-16,29 2 8 0,1-2-8 0,-30 0-3 16,0 0 3-16,23-2-2 0,-2 0 2 0,-21 2-183 0,0 0 183 15,15-3-183-15,-3-1 183 0,16-2-444 0</inkml:trace>
  <inkml:trace contextRef="#ctx0" brushRef="#br1" timeOffset="139501.21">7411 16249 651 0,'0'0'0'0,"5"-5"0"16,4-2 0-16,-9 7 83 0,0 0-83 0,12-5 84 15,5 0-84-15,-17 5 73 0,0 0-73 0,25-2 74 16,5 0-74-16,-30 2 69 0,0 0-69 0,33 2 69 15,5 1-69-15,-38-3 36 0,0 0-36 0,38 4 36 16,6-4-36-16,-44 0 10 0,0 0-10 0,45 0 10 16,2 0-10-16,-47 0 22 0,0 0-22 0,51 0 22 15,1 0-22-15,-52 0 13 0,0 0-13 0,54 0 13 16,-2-5-13-16,-52 5 4 0,0 0-4 0,54-5 5 0,-5-1-5 16,-49 6 22-16,0 0-22 0,49-5 22 0,0-2-22 15,-49 7 6-15,0 0-6 0,48-5 7 0,1-1-7 16,-49 6 4-16,0 0-4 0,49-6 5 0,-6 1-5 0,-43 5 13 15,0 0-13-15,42-5 13 0,0-2-13 0,-42 7 3 16,0 0-3-16,31-3 4 0,-4-1-4 0,-27 4 6 16,0 0-6-16,24-1 6 0,-3-1-6 0,-21 2 7 15,0 0-7-15,14-2 8 0,-4 2-8 0,-10 0-26 16,0 0 26-16,9 0-26 0,-4 0 26 0,-5 0-167 16,0 0 167-16,4 2-167 0,-3 0 167 0,-1-2-134 15,0 0 134-15,0 0-134 0,4 0 134 0,-1 0-466 0</inkml:trace>
  <inkml:trace contextRef="#ctx0" brushRef="#br1" timeOffset="140041.28">8056 16480 415 0,'0'0'0'0,"0"0"81"16,0 0-81-16,0 4 81 0,0 3-81 0,0-7 61 15,0 0-61-15,-4 3 62 0,4 0-62 0,0-3 35 0,0 0-35 16,-3 7 36-16,1 0-36 0,2-7 49 0,0 0-49 15,-4 17 49-15,-4 9-49 0,8-26 40 0,0 0-40 16,-9 33 40-16,-3 6-40 0,12-39 46 0,0 0-46 16,-12 43 46-16,3-2-46 0,9-41 36 0,0 0-36 0,-9 44 37 15,4 1-37-15,5-45 25 0,0 0-25 0,-7 38 26 16,2-8-26-16,5-30 26 0,0 0-26 0,-6 31 26 16,3-3-26-16,3-28 14 0,0 0-14 0,-7 22 15 15,5-5-15-15,2-17 5 0,0 0-5 0,-3 14 5 16,-1-6-5-16,4-8-51 0,0 0 51 0,-1 7-50 15,1-5 50-15,0-2-147 0,0 0 147 0,0 0-147 16,-7-2 147-16,1 1-549 0</inkml:trace>
  <inkml:trace contextRef="#ctx0" brushRef="#br1" timeOffset="140432.1">7618 17160 158 0,'5'-1'0'0,"-5"1"126"16,0 0-126-16,9-5 126 0,7-4-126 0,-16 9 114 0,0 0-114 15,10-3 115-15,-1-1-115 0,-9 4 88 0,0 0-88 16,16 0 88-16,-2 0-88 0,-14 0 65 0,0 0-65 16,21 2 65-16,6 1-65 0,-27-3 48 0,0 0-48 0,32 2 49 15,6-2-49-15,-38 0 30 0,0 0-30 0,42-2 30 16,0 1-30-16,-42 1 39 0,0 0-39 0,43-2 39 16,3-2-39-16,-46 4 33 0,0 0-33 0,38-5 33 15,-3 0-33-15,-35 5 22 0,0 0-22 0,33-5 22 16,-7-2-22-16,-26 7 5 0,0 0-5 0,24-5 6 15,-6 2-6-15,-18 3-39 0,0 0 39 0,12-4-38 16,-3 1 38-16,-9 3-105 0,0 0 105 0,5-2-104 16,-2 2 104-16,6-2-676 0</inkml:trace>
  <inkml:trace contextRef="#ctx0" brushRef="#br1" timeOffset="140821.94">7630 16576 270 0,'0'0'0'0,"0"0"98"0,0 0-98 16,11-1 99-16,5-5-99 0,-16 6 70 0,0 0-70 16,17-3 70-16,0-2-70 0,-17 5 54 0,0 0-54 0,25-5 54 15,4 0-54-15,-29 5 45 0,0 0-45 0,32-6 46 16,6 1-46-16,-38 5 40 0,0 0-40 0,42-5 41 16,3 2-41-16,-45 3 34 0,0 0-34 0,44-4 35 15,3-1-35-15,-47 5 39 0,0 0-39 0,42-3 39 16,-1-2-39-16,-41 5 15 0,0 0-15 0,35-4 16 15,-5-1-16-15,-30 5 7 0,0 0-7 0,26-2 7 16,-5 1-7-16,-21 1-45 0,0 0 45 0,17-2-44 16,-4 2 44-16,-13 0-118 0,0 0 118 0,12 2-117 15,-7 1 117-15,12 2-477 0</inkml:trace>
  <inkml:trace contextRef="#ctx0" brushRef="#br1" timeOffset="141332.91">8536 16818 415 0,'0'0'0'0,"0"0"120"0,0 0-120 0,-1 3 120 16,-6 2-120-16,7-5 115 0,0 0-115 0,-4 5 115 15,2-1-115-15,2-4 112 0,0 0-112 0,0 7 113 16,0 3-113-16,0-10 65 0,0 0-65 0,-3 17 66 16,3 5-66-16,0-22 34 0,0 0-34 0,-5 28 34 15,1 4-34-15,4-32 35 0,0 0-35 0,-5 31 35 16,-2-2-35-16,7-29 2 0,0 0-2 0,-3 29 2 0,1-1-2 15,2-28 23-15,0 0-23 0,-4 22 24 0,1-3-24 16,3-19 0-16,0 0 0 0,-2 14 1 0,2-4-1 16,0-10-46-16,0 0 46 0,0 5-46 0,0-3 46 0,0-2-173 15,0 0 173-15,5-7-173 0,2-8 173 0,7-8-642 16</inkml:trace>
  <inkml:trace contextRef="#ctx0" brushRef="#br1" timeOffset="141648.29">8700 16790 214 0,'0'0'0'0,"0"0"30"0,0 0-30 0,5 7 30 15,4 5-30-15,-9-12 87 0,0 0-87 0,4 7 87 16,1 0-87-16,-5-7 90 0,0 0-90 0,0 7 90 15,0-2-90-15,0-5 76 0,0 0-76 0,0 12 77 16,0 2-77-16,0-14 70 0,0 0-70 0,-5 20 71 16,-4 8-71-16,9-28 49 0,0 0-49 0,-7 25 50 15,2 3-50-15,5-28 44 0,0 0-44 0,-9 24 44 16,5 0-44-16,4-24 18 0,0 0-18 0,-5 20 19 16,-2-3-19-16,7-17 6 0,0 0-6 0,-2 14 7 15,-1-2-7-15,3-12-56 0,0 0 56 0,0 7-55 16,0-4 55-16,0-3-143 0,0 0 143 0,3-1-142 0,3-5 142 15,2 0-477-15</inkml:trace>
  <inkml:trace contextRef="#ctx0" brushRef="#br1" timeOffset="141874.23">8731 16866 628 0,'0'0'0'0,"0"0"70"0,0 0-70 16,16 10 70-16,10 7-70 0,-26-17 41 0,0 0-41 15,21 14 42-15,0-2-42 0,-21-12 14 0,0 0-14 16,21 10 15-16,-4-3-15 0,-17-7-54 0,0 0 54 16,14 5-54-16,2-1 54 0,-16-4-181 0,0 0 181 0,9 3-181 15,-8 0 181-15,12 4-203 0</inkml:trace>
  <inkml:trace contextRef="#ctx0" brushRef="#br1" timeOffset="142083.21">8923 16789 259 0,'0'0'0'0,"0"0"41"0,0 0-41 0,-2 19 42 15,-1 11-42-15,3-30 51 0,0 0-51 0,-4 33 51 0,-1 3-51 16,5-36 56-16,0 0-56 0,-5 36 56 0,1 2-56 16,4-38 21-16,0 0-21 0,-7 32 21 0,2-5-21 15,5-27-102-15,0 0 102 0,-3 21-102 0,1-6 102 0,-7 21-210 16</inkml:trace>
  <inkml:trace contextRef="#ctx0" brushRef="#br1" timeOffset="142383.84">8416 16583 852 0,'2'-2'0'0,"-2"2"66"0,0 0-66 0,7-3 66 16,5 0-66-16,-12 3 0 0,0 0 0 0,9 0 0 15,-4 0 0-15,-5 0-186 0,0 0 186 0,3 0-186 16,3 0 186-16,6 0-353 0</inkml:trace>
  <inkml:trace contextRef="#ctx0" brushRef="#br1" timeOffset="143434.12">9329 16098 326 0,'0'0'0'0,"0"-3"0"16,5-2 0-16,-5 5 65 0,0 0-65 0,7-9 66 15,2-1-66-15,-9 10 48 0,0 0-48 0,10-16 49 16,1-4-49-16,-11 20 36 0,0 0-36 0,14-19 36 0,-2-2-36 16,-12 21 22-16,0 0-22 0,12-18 22 0,0-1-22 15,-12 19 45-15,0 0-45 0,11-16 46 0,1 4-46 0,-12 12 39 16,0 0-39-16,5-8 39 0,2 3-39 16,-7 5 34-16,0 0-34 0,2-2 34 0,1 2-34 0,-3 0 9 15,0 0-9-15,4 10 9 0,-4 9-9 0,0-19 20 16,0 0-20-16,3 26 20 0,-3 5-20 0,0-31 14 15,0 0-14-15,0 34 15 0,0 2-15 0,0-36 9 16,0 0-9-16,6 32 9 0,-3 1-9 0,-3-33 25 16,0 0-25-16,5 26 26 0,-1-6-26 0,-4-20 29 15,0 0-29-15,12 12 29 0,5-7-29 0,-17-5 7 16,0 0-7-16,14-3 7 0,4-9-7 0,-18 12 18 0,0 0-18 16,19-15 19-16,-2-6-19 0,-17 21 15 0,0 0-15 15,14-17 15-15,2-2-15 0,-16 19 9 0,0 0-9 16,9-12 9-16,-1 2-9 0,-8 10-1 0,0 0 1 0,4-4-1 15,-2-1 1-15,-2 5-90 0,0 0 90 0,0 0-90 16,0 0 90-16,0 0-155 0,0 0 155 0,-2 5-154 16,2-3 154-16,-4 5-449 0</inkml:trace>
  <inkml:trace contextRef="#ctx0" brushRef="#br1" timeOffset="143869.47">9184 16290 763 0,'0'0'0'0,"9"-5"0"0,3-2 0 0,-12 7 50 15,0 0-50-15,9-3 51 0,-4-1-51 0,-5 4 44 16,0 0-44-16,12 0 44 0,2 4-44 0,-14-4 44 0,0 0-44 16,20 1 44-16,2 3-44 0,-22-4 20 0,0 0-20 15,30 3 20-15,-1 2-20 0,-29-5 18 0,0 0-18 16,34 6 19-16,0-3-19 0,-34-3 11 0,0 0-11 15,33 5 11-15,-3-1-11 0,-30-4 17 0,0 0-17 0,30 5 17 16,-4 2-17-16,-26-7 14 0,0 0-14 0,21 5 15 16,0 0-15-16,-21-5 4 0,0 0-4 0,14 3 4 15,1 1-4-15,-15-4 7 0,0 0-7 0,11 3 8 16,-3-1-8-16,-8-2-52 0,0 0 52 0,7 2-51 16,-3-1 51-16,-4-1-147 0,0 0 147 0,5 2-147 15,-5-2 147-15,5 2-525 0</inkml:trace>
  <inkml:trace contextRef="#ctx0" brushRef="#br1" timeOffset="144214.87">9184 16360 270 0,'0'0'0'0,"9"0"0"0,5 0 0 0,-14 0 82 16,0 0-82-16,12 0 82 0,0 0-82 0,-12 0 122 0,0 0-122 16,13 2 122-16,4 0-122 0,-17-2 97 0,0 0-97 15,21 2 98-15,5 1-98 0,-26-3 70 0,0 0-70 16,30 2 71-16,5-1-71 0,-35-1 46 0,0 0-46 0,36 0 47 15,-1-1-47-15,-35 1 12 0,0 0-12 0,33-2 13 16,-3 0-13-16,-30 2 21 0,0 0-21 0,29-3 21 16,1-2-21-16,-30 5-46 0,0 0 46 0,26-7-46 15,-2-2 46-15,-24 9-94 0,0 0 94 0,23-10-94 16,-5-2 94-16,23-10-587 0</inkml:trace>
  <inkml:trace contextRef="#ctx0" brushRef="#br1" timeOffset="145086.28">10085 15920 247 0,'0'0'0'0,"0"0"0"0,-3 2 0 0,3-2 91 0,0 0-91 0,0 0 91 16,0 0-91-16,0 0 111 0,0 0-111 0,0 0 112 16,0 0-112-16,0 0 79 0,0 0-79 0,0 0 80 15,0 0-80-15,0 0 77 0,0 0-77 0,0 3 77 16,0 1-77-16,0-4 51 0,0 0-51 0,-2 15 51 16,-5 7-51-16,7-22 33 0,0 0-33 0,-5 31 34 15,-1 7-34-15,6-38 39 0,0 0-39 0,-10 39 39 16,1 6-39-16,9-45 23 0,0 0-23 0,-5 38 24 15,-4-2-24-15,9-36 5 0,0 0-5 0,-5 27 5 16,3-3-5-16,2-24 16 0,0 0-16 0,-1 20 17 16,1-2-17-16,0-18-26 0,0 0 26 0,0 12-26 15,0-4 26-15,0-8-161 0,0 0 161 0,0 4-161 0,1-4 161 16,3 3-596-16</inkml:trace>
  <inkml:trace contextRef="#ctx0" brushRef="#br1" timeOffset="145462.64">10035 16165 774 0,'0'0'0'0,"8"-5"0"16,8-4 0-16,-16 9 18 0,0 0-18 0,17-12 18 15,4-3-18-15,-21 15 24 0,0 0-24 0,21-15 25 16,0-1-25-16,-21 16 9 0,0 0-9 0,21-15 10 16,2-2-10-16,-23 17 18 0,0 0-18 0,24-14 19 15,2-5-19-15,-26 19 32 0,0 0-32 0,25-17 32 16,1-2-32-16,-26 19 36 0,0 0-36 0,21-15 36 15,-4 1-36-15,-17 14 3 0,0 0-3 0,14-12 4 16,-4 2-4-16,-10 10 10 0,0 0-10 0,7-9 11 16,-3 4-11-16,-4 5-16 0,0 0 16 0,3-3-15 15,1 1 15-15,-4 2-170 0,0 0 170 0,0 0-170 16,0 0 170-16,0 0-429 0</inkml:trace>
  <inkml:trace contextRef="#ctx0" brushRef="#br1" timeOffset="145911.31">10038 16201 292 0,'0'0'0'16,"5"-3"0"-16,6-2 0 0,-11 5 45 0,0 0-45 16,8-6 46-16,-2 5-46 0,-6 1 81 0,0 0-81 0,8 0 82 15,-2 0-82-15,-6 0 80 0,0 0-80 0,8 1 80 16,3 5-80-16,-11-6 84 0,0 0-84 0,10 3 84 16,6 4-84-16,-16-7 81 0,0 0-81 0,17 8 82 15,4 3-82-15,-21-11 75 0,0 0-75 0,21 12 75 16,9 3-75-16,-30-15 40 0,0 0-40 0,26 15 40 15,0 3-40-15,-26-18 37 0,0 0-37 0,28 17 38 16,-5 0-38-16,-23-17 3 0,0 0-3 0,24 17 4 16,-7-2-4-16,-17-15 4 0,0 0-4 0,21 14 4 15,-3 2-4-15,-18-16 13 0,0 0-13 0,14 8 13 16,1 1-13-16,-15-9 3 0,0 0-3 0,12 7 3 16,1-2-3-16,-13-5 2 0,0 0-2 0,8 3 2 0,1 0-2 15,-9-3-7-15,0 0 7 0,5 0-7 0,-1-3 7 16,-4 3-131-16,0 0 131 0,3-3-130 0,-1-2 130 15,-2 5-146-15,0 0 146 0,4-7-146 0,-4-2 146 0,3-6-523 16</inkml:trace>
  <inkml:trace contextRef="#ctx0" brushRef="#br1" timeOffset="146571.76">10538 16193 583 0,'0'0'0'0,"0"3"0"0,0 4 0 0,0-7 82 16,0 0-82-16,0 3 82 0,2-1-82 0,-2-2 115 15,0 0-115-15,0 0 115 0,7 3-115 0,-7-3 88 0,0 0-88 16,0 4 88-16,1 1-88 0,-1-5 51 0,0 0-51 16,2 12 51-16,-2 3-51 0,0-15 35 0,0 0-35 15,0 21 36-15,2 3-36 0,-2-24 24 0,0 0-24 0,0 29 25 16,-2 4-25-16,2-33 15 0,0 0-15 0,-3 30 16 16,-1 3-16-16,4-33 1 0,0 0-1 0,-3 31 2 15,1 0-2-15,2-31 11 0,0 0-11 0,-3 25 11 16,-1-2-11-16,4-23 8 0,0 0-8 0,-2 17 8 15,2-4-8-15,0-13 0 0,0 0 0 0,0 11 0 16,0-4 0-16,0-7-69 0,0 0 69 0,0 0-69 16,6-7 69-16,-6 7-139 0,0 0 139 0,5-12-138 15,2-7 138-15,5-12-680 0</inkml:trace>
  <inkml:trace contextRef="#ctx0" brushRef="#br1" timeOffset="147113.01">10491 16242 315 0,'0'0'0'0,"5"7"0"0,4 3 0 0,-9-10 47 16,0 0-47-16,3 5 48 0,1-1-48 0,-4-4 72 15,0 0-72-15,5 3 72 0,-5-1-72 0,0-2 67 16,0 0-67-16,5 3 67 0,2 1-67 0,-7-4 27 15,0 0-27-15,6 3 27 0,6 1-27 0,-12-4 37 0,0 0-37 16,8 1 38-16,6-1-38 0,-14 0 13 16,0 0-13-16,13-3 14 0,-1-4-14 0,-12 7 36 0,0 0-36 15,12-7 36-15,-2-3-36 0,-10 10 29 0,0 0-29 16,11-10 29-16,-2-4-29 0,-9 14 14 0,0 0-14 0,5-12 15 16,2 2-15-16,-7 10 20 0,0 0-20 0,7-9 20 15,0 1-20-15,-7 8 3 0,0 0-3 0,3-5 4 16,2-1-4-16,-5 6 3 0,0 0-3 0,4-3 3 15,-4 1-3-15,0 2 5 0,0 0-5 0,0 0 6 16,0 0-6-16,0 0 6 0,0 0-6 0,0 0 7 16,0 4-7-16,0-4 32 0,0 0-32 0,0 7 33 15,0-1-33-15,0-6 34 0,0 0-34 0,-4 12 34 16,4 4-34-16,0-16 13 0,0 0-13 0,0 22 14 16,0 4-14-16,0-26 13 0,0 0-13 0,4 27 14 15,-4 2-14-15,0-29 26 0,0 0-26 0,3 31 26 0,3 3-26 16,-6-34 12-16,0 0-12 0,5 33 12 0,2-1-12 15,-7-32 18-15,0 0-18 0,5 30 18 0,4-5-18 16,-9-25 15-16,0 0-15 0,3 23 15 0,1-3-15 16,-4-20 4-16,0 0-4 0,5 17 5 0,-2-3-5 0,-3-14 0 15,0 0 0-15,6 10 0 0,-1-3 0 0,-5-7-81 16,0 0 81-16,7 0-81 0,2-7 81 0,-9 7-136 16,0 0 136-16,1-8-136 0,3-4 136 0,3-9-644 15</inkml:trace>
  <inkml:trace contextRef="#ctx0" brushRef="#br1" timeOffset="148389.43">11777 15283 135 0,'0'0'0'0,"-4"-2"0"16,-8 0 0-16,12 2 56 0,0 0-56 0,-3 0 57 15,1 2-57-15,2-2 59 0,0 0-59 0,0 0 60 16,0 4-60-16,0-4 64 0,0 0-64 0,0 0 64 16,0 0-64-16,0 0 64 0,0 0-64 0,-4 6 64 15,-3 6-64-15,7-12 58 0,0 0-58 0,-8 16 59 16,-1 3-59-16,9-19 35 0,0 0-35 0,-18 27 35 16,-2 9-35-16,20-36 17 0,0 0-17 0,-21 38 17 15,0 1-17-15,21-39 12 0,0 0-12 0,-23 46 12 16,-3 4-12-16,26-50 16 0,0 0-16 0,-28 53 17 15,5 5-17-15,23-58 3 0,0 0-3 0,-26 59 4 0,5 1-4 16,21-60 31-16,0 0-31 0,-26 70 31 0,4 7-31 16,22-77 45-16,0 0-45 0,-18 72 45 0,4 0-45 15,14-72 34-15,0 0-34 0,-7 67 34 0,6-2-34 0,1-65 17 16,0 0-17-16,5 63 17 0,7 1-17 0,-12-64 21 16,0 0-21-16,7 51 21 0,2-7-21 0,-9-44 8 15,0 0-8-15,14 48 8 0,0-1-8 0,-14-47 9 16,0 0-9-16,19 58 10 0,3 9-10 0,-22-67 33 15,0 0-33-15,18 48 33 0,-3-5-33 0,-15-43 0 16,0 0 0-16,18 41 0 0,-6-4 0 0,-12-37 0 16,0 0 0-16,18 38 1 0,-5-4-1 0,-13-34-6 15,0 0 6-15,20 35-5 0,-3-5 5 0,-17-30-5 0,0 0 5 16,17 26-4-16,1-5 4 0,-18-21-8 0,0 0 8 16,16 15-7-16,-3-5 7 0,-13-10-61 0,0 0 61 0,13 4-61 15,-1-6 61-15,-12 2-157 0,0 0 157 0,9-9-157 16,-1-6 157-16,13-9-527 0</inkml:trace>
  <inkml:trace contextRef="#ctx0" brushRef="#br1" timeOffset="149604.75">11735 16208 113 0,'0'0'0'15,"3"-5"0"-15,3-5 0 0,-6 10 99 0,0 0-99 16,3 0 99-16,2 0-99 0,-5 0 118 0,0 0-118 16,4 0 118-16,1 5-118 0,-5-5 102 0,0 0-102 0,9 1 102 15,3 1-102-15,-12-2 68 0,0 0-68 0,12-3 69 16,2-2-69-16,-14 5 40 0,0 0-40 0,16-14 41 16,3-2-41-16,-19 16 18 0,0 0-18 0,21-18 19 15,3-6-19-15,-24 24 28 0,0 0-28 0,21-26 28 16,-3-5-28-16,-18 31 19 0,0 0-19 0,17-31 20 15,-1 0-20-15,-16 31 26 0,0 0-26 0,17-30 26 16,-3 0-26-16,-14 30 14 0,0 0-14 0,12-25 15 16,0 2-15-16,-12 23 5 0,0 0-5 0,13-20 5 0,-3 3-5 15,-10 17 15-15,0 0-15 0,9-14 15 0,1 4-15 16,-10 10 8-16,0 0-8 0,5-7 8 0,-1 2-8 16,-4 5 8-16,0 0-8 0,2-4 9 0,-1 4-9 0,-1 0 15 15,0 0-15-15,0 0 15 0,0 0-15 0,0 0 33 16,0 0-33-16,0 4 33 0,-1 3-33 0,1-7 10 15,0 0-10-15,-2 8 10 0,2 2-10 0,0-10 20 16,0 0-20-16,-4 14 20 0,-1 3-20 0,5-17 24 16,0 0-24-16,-3 24 25 0,-3 5-25 0,6-29 7 15,0 0-7-15,-3 31 7 0,-1 3-7 0,4-34 5 16,0 0-5-16,-3 36 5 0,1 0-5 0,2-36 21 0,0 0-21 16,-3 42 21-16,-2 0-21 0,5-42 0 0,0 0 0 15,0 42 1-15,-4-7-1 0,4-35 0 0,0 0 0 0,0 35 1 16,0-4-1-16,0-31 3 0,0 0-3 0,-3 25 3 15,3-2-3-15,0-23 1 0,0 0-1 0,-2 17 2 16,2-4-2-16,0-13 1 0,0 0-1 0,0 11 2 16,2-6-2-16,-2-5-9 0,0 0 9 0,0 5-8 15,0-3 8-15,0-2-108 0,0 0 108 0,0 0-108 16,-4-9 108-16,4 9-175 0,0 0 175 0,-2-7-175 16,-1-1 175-16,-2-8-614 0</inkml:trace>
  <inkml:trace contextRef="#ctx0" brushRef="#br1" timeOffset="149979.81">11813 16413 729 0,'0'0'0'0,"7"-3"0"0,7-4 0 0,-14 7 142 16,0 0-142-16,7-3 143 0,-2 1-143 0,-5 2 90 16,0 0-90-16,7-2 90 0,-1 1-90 0,-6 1 50 0,0 0-50 15,8-2 51-15,4 2-51 0,-12 0 25 0,0 0-25 16,18 0 26-16,3 2-26 0,-21-2 32 0,0 0-32 15,29 3 33-15,1 4-33 0,-30-7 6 0,0 0-6 0,31 8 6 16,2 1-6-16,-33-9 11 0,0 0-11 0,28 9 11 16,-2 1-11-16,-26-10 34 0,0 0-34 0,23 10 34 15,-4-1-34-15,-19-9-4 0,0 0 4 0,18 7-3 16,-6-1 3-16,-12-6-181 0,0 0 181 0,9 0-181 16,-2-5 181-16,8 0-753 0</inkml:trace>
  <inkml:trace contextRef="#ctx0" brushRef="#br1" timeOffset="151015.37">12893 15929 494 0,'0'0'0'0,"4"3"0"16,3 2 0-16,-7-5 94 0,0 0-94 0,3 4 95 15,-3-3-95-15,0-1 63 0,0 0-63 0,0 0 63 16,0 0-63-16,0 0 49 0,0 0-49 0,-3 4 49 0,-4 1-49 16,7-5 34-16,0 0-34 0,-7 12 34 0,-2 3-34 15,9-15 49-15,0 0-49 0,-15 26 49 0,1 8-49 0,14-34 28 16,0 0-28-16,-14 31 28 0,1 0-28 0,13-31 41 15,0 0-41-15,-8 36 41 0,-1 2-41 0,9-38 24 16,0 0-24-16,-7 34 25 0,2-2-25 0,5-32 1 16,0 0-1-16,-4 31 2 0,4-3-2 0,0-28 12 15,0 0-12-15,0 22 12 0,0-3-12 0,0-19 0 16,0 0 0-16,0 14 1 0,0-4-1 0,0-10 0 16,0 0 0-16,0 7 0 0,4 0 0 0,-4-7-59 15,0 0 59-15,0 0-58 0,2-4 58 0,-2 4-170 0,0 0 170 16,1-10-170-16,-1-6 170 0,2-9-521 0</inkml:trace>
  <inkml:trace contextRef="#ctx0" brushRef="#br1" timeOffset="151376.68">12618 16138 203 0,'0'0'0'0,"4"3"0"0,6 2 0 16,-10-5 125-16,0 0-125 0,7 0 125 0,2-1-125 15,-9 1 117-15,0 0-117 0,8-2 117 0,6 0-117 0,-14 2 94 16,0 0-94-16,20-2 94 0,-1 1-94 0,-19 1 66 15,0 0-66-15,24 0 66 0,2 1-66 0,-26-1 49 16,0 0-49-16,33 2 49 0,0 0-49 0,-33-2 37 16,0 0-37-16,35 3 37 0,-2 1-37 0,-33-4 34 15,0 0-34-15,32 3 34 0,-3 2-34 0,-29-5 32 16,0 0-32-16,25 5 32 0,-4 1-32 0,-21-6-58 16,0 0 58-16,14 3-57 0,1-3 57 0,-15 0-105 15,0 0 105-15,30 3-718 0,-60-6 718 0</inkml:trace>
  <inkml:trace contextRef="#ctx0" brushRef="#br1" timeOffset="152953.28">13850 15915 348 0,'0'0'0'0,"-5"5"0"0,-4 2 0 0,9-7 62 15,0 0-62-15,-5 2 63 0,1-4-63 0,4 2 60 16,0 0-60-16,-5-2 60 0,1-1-60 0,4 3 61 0,0 0-61 16,-3-4 61-16,-4 1-61 0,7 3 38 0,0 0-38 15,-9-3 38-15,-1 1-38 0,10 2 35 0,0 0-35 16,-12-2 35-16,-6 0-35 0,18 2 39 0,0 0-39 16,-17 2 39-16,-4 0-39 0,21-2 38 0,0 0-38 0,-21 5 39 15,-3 0-39-15,24-5 39 0,0 0-39 0,-23 9 40 16,-1 3-40-16,24-12 26 0,0 0-26 0,-25 13 26 15,3 5-26-15,22-18 10 0,0 0-10 0,-27 18 10 16,3 5-10-16,24-23 6 0,0 0-6 0,-24 24 6 16,1 1-6-16,23-25 13 0,0 0-13 0,-24 26 14 15,4-2-14-15,20-24 3 0,0 0-3 0,-19 29 4 16,5 4-4-16,14-33 2 0,0 0-2 0,-14 29 2 16,4-4-2-16,10-25 1 0,0 0-1 0,-5 24 2 15,-2-1-2-15,7-23 1 0,0 0-1 0,-2 20 1 16,2-3-1-16,0-17 0 0,0 0 0 0,3 19 0 0,6-2 0 15,-9-17-2-15,0 0 2 0,12 18-1 0,4-1 1 16,-16-17-2-16,0 0 2 0,19 17-2 0,2 0 2 0,-21-17 0 16,0 0 0-16,23 17 0 0,3-2 0 0,-26-15 3 15,0 0-3-15,24 12 3 0,1-1-3 0,-25-11 3 16,0 0-3-16,21 7 4 0,1-2-4 0,-22-5 2 16,0 0-2-16,21 5 3 0,0-2-3 0,-21-3 1 15,0 0-1-15,21 2 2 0,-4 0-2 0,-17-2 4 16,0 0-4-16,14 0 4 0,2-2-4 0,-16 2 0 15,0 0 0-15,9-3 1 0,-1-1-1 0,-8 4-1 16,0 0 1-16,7-5 0 0,-1 0 0 0,-6 5-66 0,0 0 66 16,0-7-66-16,1 0 66 0,-1 7-132 0,0 0 132 15,0-5-132-15,0 0 132 0,0-5-543 0</inkml:trace>
  <inkml:trace contextRef="#ctx0" brushRef="#br1" timeOffset="153568.27">13339 16153 102 0,'0'0'0'0,"4"0"0"16,5 0 0-16,-9 0 108 0,0 0-108 0,8-2 109 15,1-3-109-15,-9 5 97 0,0 0-97 0,12-3 98 16,2-2-98-16,-14 5 93 0,0 0-93 0,16-2 93 16,3 4-93-16,-19-2 76 0,0 0-76 0,21 5 76 15,3 2-76-15,-24-7 57 0,0 0-57 0,23 8 58 16,1 1-58-16,-24-9 26 0,0 0-26 0,25 7 26 16,1-2-26-16,-26-5 18 0,0 0-18 0,21 5 19 15,0-2-19-15,-21-3 10 0,0 0-10 0,17 6 10 16,0-6-10-16,-17 0 9 0,0 0-9 0,14 1 10 15,2-1-10-15,-16 0 8 0,0 0-8 0,12 0 8 0,0 0-8 16,-12 0-26-16,0 0 26 0,9 0-25 0,0 2 25 16,-9-2-134-16,0 0 134 0,5 2-133 0,4-1 133 15,6 3-502-15</inkml:trace>
  <inkml:trace contextRef="#ctx0" brushRef="#br1" timeOffset="155625.93">13972 16352 281 0,'0'0'0'0,"0"0"0"0,0 0 0 0,0 0 83 16,0 0-83-16,0 0 83 0,0 0-83 0,0 0 78 15,0 0-78-15,0 0 78 0,0 0-78 0,0 0 66 16,0 0-66-16,0 0 66 0,0 0-66 0,0 0 48 16,0 0-48-16,0 0 48 0,0 0-48 0,0 0 43 0,0 0-43 15,0 0 44-15,0 0-44 0,0 0 46 0,0 0-46 16,0 0 47-16,0 0-47 0,0 0 46 0,0 0-46 15,0 0 47-15,0 0-47 0,0 0 30 0,0 0-30 16,0 3 30-16,0 1-30 0,0-4 25 0,0 0-25 0,0 7 26 16,0-1-26-16,0-6 24 0,0 0-24 0,0 11 25 15,-4 2-25-15,4-13 3 0,0 0-3 0,-5 21 4 16,-2 5-4-16,7-26 24 0,0 0-24 0,-5 25 25 16,-4 4-25-16,9-29 5 0,0 0-5 0,-9 31 6 15,1 0-6-15,8-31 9 0,0 0-9 0,-4 28 10 16,-1-4-10-16,5-24 24 0,0 0-24 0,-3 22 25 15,-3-2-25-15,6-20 12 0,0 0-12 0,-1 17 12 16,-1-5-12-16,2-12 1 0,0 0-1 0,0 11 2 16,0-4-2-16,0-7 5 0,0 0-5 0,2 3 5 15,1-3-5-15,-3 0 2 0,0 0-2 0,7-5 3 0,-2-7-3 16,-5 12 0-16,0 0 0 0,7-14 0 0,0-3 0 16,-7 17 4-16,0 0-4 0,11-19 4 0,-3-1-4 0,-8 20 0 15,0 0 0-15,13-23 1 0,0-2-1 0,-13 25 0 16,0 0 0-16,13-23 1 0,1 1-1 0,-14 22 0 15,0 0 0-15,15-20 0 0,3 1 0 0,-18 19-1 16,0 0 1-16,15-17 0 0,5 3 0 0,-20 14-1 16,0 0 1-16,19-12 0 0,3 3 0 0,-22 9-1 15,0 0 1-15,18-7 0 0,3 4 0 0,-21 3-1 16,0 0 1-16,15-3 0 0,-1-1 0 0,-14 4-43 16,0 0 43-16,7-2-43 0,0 2 43 0,-7 0-126 0,0 0 126 15,7 0-126-15,-7 0 126 0,9 0-741 0</inkml:trace>
  <inkml:trace contextRef="#ctx0" brushRef="#br1" timeOffset="157261.51">14287 15530 494 0,'0'0'0'0,"0"0"0"15,7 0 0-15,-7 0 106 0,0 0-106 0,4 1 106 16,-3 1-106-16,-1-2 110 0,0 0-110 0,5 7 110 16,2 3-110-16,-7-10 77 0,0 0-77 0,9 14 77 15,3 5-77-15,-12-19 39 0,0 0-39 0,18 24 40 16,3 6-40-16,-21-30 29 0,0 0-29 0,17 33 29 16,4 3-29-16,-21-36 14 0,0 0-14 0,21 36 15 0,-4 2-15 15,-17-38 10-15,0 0-10 0,16 39 11 0,1 2-11 16,-17-41 4-16,0 0-4 0,18 43 5 0,3 3-5 15,-21-46 7-15,0 0-7 0,14 45 7 0,1 1-7 0,-15-46 3 16,0 0-3-16,13 46 3 0,1-1-3 0,-14-45 1 16,0 0-1-16,8 43 2 0,4-1-2 0,-12-42 16 15,0 0-16-15,6 38 17 0,1-2-17 0,-7-36 0 16,0 0 0-16,5 40 1 0,-5 2-1 0,0-42 1 16,0 0-1-16,0 41 1 0,-7 1-1 0,7-42 14 15,0 0-14-15,-9 42 15 0,-5 3-15 0,14-45 3 16,0 0-3-16,-14 43 3 0,2 0-3 0,12-43 3 0,0 0-3 15,-16 41 3-15,4-4-3 0,12-37 5 0,0 0-5 16,-10 36 6-16,-2-3-6 0,12-33 2 0,0 0-2 0,-9 29 3 16,0-2-3-16,9-27 1 0,0 0-1 0,-9 21 2 15,2-4-2-15,7-17 4 0,0 0-4 0,-5 14 5 16,2-6-5-16,3-8-6 0,0 0 6 0,-4 7-6 16,3-2 6-16,1-5-152 0,0 0 152 0,-4 4-152 15,2-4 152-15,2 0-134 0,0 0 134 0,-7-7-133 16,-1-5 133-16,-8-7-523 0</inkml:trace>
  <inkml:trace contextRef="#ctx0" brushRef="#br1" timeOffset="159393.29">16141 15886 158 0,'0'0'0'0,"-4"3"0"0,-1 2 0 0,5-5 58 0,0 0-58 0,-7 2 59 16,0 0-59-16,7-2 50 0,0 0-50 16,-7 0 50-16,2-2-50 0,5 2 51 0,0 0-51 15,-12 2 51-15,-2 1-51 0,14-3 22 0,0 0-22 16,-16 2 23-16,-1 3-23 0,17-5 36 0,0 0-36 0,-25 12 37 15,-1 4-37-15,26-16 2 0,0 0-2 0,-23 17 2 16,4 0-2-16,19-17 15 0,0 0-15 0,-21 20 15 16,0 1-15-16,21-21 8 0,0 0-8 0,-19 24 9 15,4 0-9-15,15-24 0 0,0 0 0 0,-16 27 0 16,2-1 0-16,14-26-5 0,0 0 5 0,-14 29-5 16,2 0 5-16,12-29-25 0,0 0 25 0,-9 26-24 15,-3-2 24-15,12-24-13 0,0 0 13 0,-9 22-13 16,2-3 13-16,7-19-19 0,0 0 19 0,-5 21-18 15,3-3 18-15,2-18-15 0,0 0 15 0,0 16-15 0,6-2 15 16,-6-14-5-16,0 0 5 0,8 15-4 0,4 0 4 16,-12-15-3-16,0 0 3 0,18 14-3 0,3-2 3 15,-21-12 0-15,0 0 0 0,26 7 0 0,4-4 0 0,-30-3 0 16,0 0 0-16,29 0 1 0,6-1-1 0,-35 1 4 16,0 0-4-16,35-4 4 0,1-1-4 0,-36 5 7 15,0 0-7-15,34-7 8 0,-5 0-8 0,-29 7-113 16,0 0 113-16,23-6-112 0,-4-1 112 0,24-7-121 15</inkml:trace>
  <inkml:trace contextRef="#ctx0" brushRef="#br1" timeOffset="159829.29">15825 16172 214 0,'0'0'0'0,"6"0"0"0,6 0 0 15,-12 0 64-15,0 0-64 0,8-2 65 0,1 1-65 0,-9 1 71 16,0 0-71-16,9-2 71 0,-4 0-71 0,-5 2 62 16,0 0-62-16,12-2 62 0,2 2-62 0,-14 0 53 15,0 0-53-15,21 0 53 0,7-1-53 0,-28 1 38 16,0 0-38-16,30 0 39 0,1-2-39 0,-31 2 40 15,0 0-40-15,37 0 41 0,1-2-41 0,-38 2 39 16,0 0-39-16,33 0 40 0,2 0-40 0,-35 0 25 16,0 0-25-16,24 2 26 0,-5 0-26 0,-19-2-77 15,0 0 77-15,16 1-77 0,-11-1 77 0,16 2-558 0</inkml:trace>
  <inkml:trace contextRef="#ctx0" brushRef="#br1" timeOffset="160594.31">16351 16290 225 0,'0'0'0'0,"0"0"0"16,0 0 0-16,0 0 88 0,0 0-88 0,0 4 89 0,0 1-89 15,0-5 76-15,0 0-76 0,2 7 77 0,2 1-77 16,-4-8 60-16,0 0-60 0,0 16 60 0,3 4-60 0,-3-20 42 16,0 0-42-16,0 24 42 0,0 5-42 0,0-29 35 15,0 0-35-15,-2 31 36 0,1 3-36 0,1-34 8 16,0 0-8-16,0 31 8 0,0 0-8 0,0-31 12 15,0 0-12-15,-4 26 12 0,4-6-12 0,0-20 8 16,0 0-8-16,-2 19 9 0,2-5-9 0,0-14 0 16,0 0 0-16,0 12 0 0,0-5 0 0,0-7-125 15,0 0 125-15,0 0-125 0,6-9 125 0,-6 9-112 0,0 0 112 16,5-10-111-16,4-6 111 0,6-9-223 0</inkml:trace>
  <inkml:trace contextRef="#ctx0" brushRef="#br1" timeOffset="160805.04">16404 16434 505 0,'0'0'0'0,"0"0"113"0,0 0-113 0,8-7 113 16,6-3-113-16,-14 10 112 0,0 0-112 0,16-10 112 15,1-4-112-15,-17 14 78 0,0 0-78 0,20-15 78 16,2-3-78-16,-22 18 51 0,0 0-51 0,23-15 51 15,5 0-51-15,-28 15 8 0,0 0-8 0,24-14 9 16,2 2-9-16,-26 12-204 0,0 0 204 0,23-14-203 0,1-1 203 16,20-14-507-16</inkml:trace>
  <inkml:trace contextRef="#ctx0" brushRef="#br1" timeOffset="164227.34">18090 15543 147 0,'0'0'0'0,"0"0"0"0,0 0 0 0,0 0 119 16,0 0-119-16,0 0 119 0,0 0-119 0,0 0 113 0,0 0-113 16,0 0 113-16,-7 21-113 0,7-21 98 0,0 0-98 15,-3 24 98-15,-6 10-98 0,9-34 83 0,0 0-83 0,-7 33 84 16,2-1-84-16,5-32 59 0,0 0-59 0,-4 36 59 16,4 4-59-16,0-40 47 0,0 0-47 0,0 34 47 15,4-2-47-15,-4-32 12 0,0 0-12 0,0 33 13 16,3-2-13-16,-3-31 21 0,0 0-21 0,0 27 21 15,2-5-21-15,-2-22 14 0,0 0-14 0,2 21 15 16,-1-6-15-16,-1-15 9 0,0 0-9 0,4 12 9 16,-2-3-9-16,-2-9-8 0,0 0 8 0,7 0-8 15,-4-7 8-15,-3 7-158 0,0 0 158 0,5-10-158 16,-3-7 158-16,-2 17-153 0,0 0 153 0,4-19-152 16,-3-2 152-16,5-18-400 0</inkml:trace>
  <inkml:trace contextRef="#ctx0" brushRef="#br1" timeOffset="164528.24">18083 15886 505 0,'0'0'0'0,"5"-5"0"0,2-4 0 0,-7 9 73 15,0 0-73-15,11-10 74 0,1-2-74 0,-12 12 47 16,0 0-47-16,16-16 48 0,3-2-48 0,-19 18 33 15,0 0-33-15,24-24 33 0,-1-5-33 0,-23 29 4 16,0 0-4-16,28-28 4 0,1 1-4 0,-29 27 9 16,0 0-9-16,30-28 9 0,1-1-9 0,-31 29 3 0,0 0-3 15,30-24 4-15,-2 2-4 0,-28 22 2 0,0 0-2 16,26-19 2-16,-2 4-2 0,-24 15 10 0,0 0-10 16,19-14 10-16,-1 5-10 0,-18 9 0 0,0 0 0 0,12-6 1 15,0-1-1-15,-12 7-113 0,0 0 113 0,4-5-113 16,-2 1 113-16,-2 4-137 0,0 0 137 0,1-3-137 15,-1 1 137-15,2-3-184 0</inkml:trace>
  <inkml:trace contextRef="#ctx0" brushRef="#br1" timeOffset="164903.34">18191 15756 583 0,'0'0'0'0,"7"0"0"0,2-4 0 0,-9 4 32 15,0 0-32-15,9 4 32 0,-1-3-32 0,-8-1 48 16,0 0-48-16,12 9 48 0,2 3-48 0,-14-12 10 15,0 0-10-15,16 17 10 0,1-2-10 0,-17-15 2 16,0 0-2-16,21 19 3 0,2 2-3 0,-23-21 18 16,0 0-18-16,21 20 19 0,-2 1-19 0,-19-21 37 0,0 0-37 15,18 19 38-15,-5-2-38 0,-13-17 36 0,0 0-36 16,14 15 37-16,-1-1-37 0,-13-14 15 0,0 0-15 16,8 12 16-16,-1 0-16 0,-7-12 3 0,0 0-3 0,5 10 3 15,1-1-3-15,-6-9-64 0,0 0 64 0,3 7-63 16,1-4 63-16,-4-3-139 0,0 0 139 0,3 4-139 15,-3-4 139-15,0 3-344 0</inkml:trace>
  <inkml:trace contextRef="#ctx0" brushRef="#br1" timeOffset="165309.69">18707 15894 830 0,'0'0'0'0,"-7"-8"0"0,-4-6 0 0,11 14 74 0,0 0-74 16,-3 5 75-16,3 12-75 0,0-17 58 0,0 0-58 15,0 14 58-15,2 2-58 0,-2-16 33 0,0 0-33 16,1 17 33-16,1 2-33 0,-2-19 0 0,0 0 0 16,0 20 0-16,0 4 0 0,0-24 0 0,0 0 0 0,0 22 0 15,-2 1 0-15,2-23-1 0,0 0 1 0,-1 18 0 16,1 1 0-16,0-19-7 0,0 0 7 0,-2 12-7 15,2-3 7-15,0-9-151 0,0 0 151 0,0 7-151 16,0-4 151-16,0-3-149 0,0 0 149 0,2-3-149 16,1-8 149-16,2-2-313 0</inkml:trace>
  <inkml:trace contextRef="#ctx0" brushRef="#br1" timeOffset="165774.06">18747 15941 326 0,'0'0'0'0,"0"0"0"0,0 0 0 0,0 0-11 16,0 0 11-16,5 0-10 0,6 1 10 0,-11-1 24 16,0 0-24-16,12-1 25 0,5 1-25 0,-17 0 9 15,0 0-9-15,14-5 10 0,2-2-10 0,-16 7 32 16,0 0-32-16,14-9 33 0,1-3-33 0,-15 12 5 15,0 0-5-15,13-14 5 0,-3-1-5 0,-10 15 18 16,0 0-18-16,12-14 18 0,-5 1-18 0,-7 13 15 16,0 0-15-16,9-12 15 0,-2 1-15 0,-7 11 15 15,0 0-15-15,7-8 16 0,-4 3-16 0,-3 5 4 0,0 0-4 16,4-4 5-16,-2 1-5 0,-2 3 7 0,0 0-7 16,0 0 8-16,0 0-8 0,0 0 7 0,0 0-7 0,0 0 8 15,-2 3-8-15,2-3 14 0,0 0-14 0,-2 5 15 16,-1 2-15-16,3-7 44 0,0 0-44 0,-2 14 44 15,-3 3-44-15,5-17 43 0,0 0-43 0,-4 17 43 16,4 2-43-16,0-19 46 0,0 0-46 0,0 26 46 16,0 5-46-16,0-31 42 0,0 0-42 0,2 25 43 15,0-1-43-15,-2-24 35 0,0 0-35 0,1 26 36 16,3-2-36-16,-4-24 39 0,0 0-39 0,2 20 40 16,1-1-40-16,-3-19 15 0,0 0-15 0,4 16 16 15,-1-3-16-15,-3-13 0 0,0 0 0 0,5 11 0 16,1-3 0-16,-6-8-92 0,0 0 92 0,6 5-91 15,-2-1 91-15,6 4-639 0</inkml:trace>
  <inkml:trace contextRef="#ctx0" brushRef="#br1" timeOffset="166449.37">19404 15631 281 0,'0'0'0'0,"-7"5"0"0,-2 5 0 0,9-10 89 16,0 0-89-16,-4 5 89 0,3-3-89 0,1-2 84 15,0 0-84-15,0 0 85 0,0 0-85 0,0 0 62 16,0 0-62-16,0 0 63 0,0 0-63 0,0 0 65 16,0 0-65-16,0 0 65 0,0 0-65 0,0 0 63 15,0 0-63-15,0 5 63 0,0 4-63 0,0-9 41 16,0 0-41-16,0 17 41 0,0 7-41 0,0-24 30 0,0 0-30 16,-4 25 30-16,3 3-30 0,1-28 24 0,0 0-24 15,-2 29 25-15,0 3-25 0,2-32 15 0,0 0-15 0,-5 26 15 16,1-4-15-16,4-22 10 0,0 0-10 0,-5 19 11 15,0-3-11-15,5-16 4 0,0 0-4 0,-4 12 5 16,1-4-5-16,3-8-47 0,0 0 47 0,-2 5-46 16,0-1 46-16,2-4-141 0,0 0 141 0,-3-2-140 15,-1-5 140-15,-3-1-570 0</inkml:trace>
  <inkml:trace contextRef="#ctx0" brushRef="#br1" timeOffset="167275.21">19181 15749 247 0,'0'0'0'0,"7"0"0"0,5 0 0 0,-12 0 46 16,0 0-46-16,9 0 46 0,-6 2-46 0,-3-2 74 15,0 0-74-15,5 0 74 0,-5 0-74 0,0 0 78 16,0 0-78-16,0 0 78 0,0 0-78 0,0 0 106 0,0 0-106 16,0 0 106-16,0 0-106 0,0 0 108 0,0 0-108 15,4 0 109-15,4 0-109 0,-8 0 89 0,0 0-89 16,13 0 89-16,4 0-89 0,-17 0 57 0,0 0-57 15,19 0 57-15,9-2-57 0,-28 2 59 0,0 0-59 0,26-2 59 16,0 0-59-16,-26 2 23 0,0 0-23 0,25 0 24 16,-4 0-24-16,-21 0 6 0,0 0-6 0,17 2 6 15,-1 0-6-15,-16-2 35 0,0 0-35 0,10 2 35 16,-1-2-35-16,-9 0 1 0,0 0-1 0,9 1 1 16,-2-1-1-16,-7 0 5 0,0 0-5 0,5 4 5 15,-2-3-5-15,-3-1-40 0,0 0 40 0,2 4-39 16,0-2 39-16,-2-2-139 0,0 0 139 0,0 0-138 15,0 3 138-15,0 0-856 0</inkml:trace>
  <inkml:trace contextRef="#ctx0" brushRef="#br1" timeOffset="167921.43">19794 15906 572 0,'0'0'0'0,"0"-5"0"15,3-3 0-15,-3 8 53 0,0 0-53 0,9-11 53 16,3-1-53-16,-12 12 52 0,0 0-52 0,14-13 52 16,4-3-52-16,-18 16 13 0,0 0-13 0,17-20 14 15,4-4-14-15,-21 24 7 0,0 0-7 0,21-28 8 16,0-1-8-16,-21 29 3 0,0 0-3 0,17-27 4 15,-1-2-4-15,-16 29 5 0,0 0-5 0,14-26 6 16,-5 0-6-16,-9 26 7 0,0 0-7 0,8-22 7 16,1-2-7-16,-9 24 3 0,0 0-3 0,5-15 3 15,0-2-3-15,-5 17 12 0,0 0-12 0,4-12 12 16,-2 3-12-16,-2 9 14 0,0 0-14 0,1-7 15 0,-1 4-15 16,0 3 39-16,0 0-39 0,0 0 39 0,0-4-39 15,0 4 30-15,0 0-30 0,0 0 30 0,0 0-30 16,0 0 44-16,0 0-44 0,-1 4 44 0,-3 3-44 15,4-7 26-15,0 0-26 0,-5 15 26 0,-2 11-26 0,7-26 28 16,0 0-28-16,-5 29 28 0,1 7-28 0,4-36 14 16,0 0-14-16,-2 41 15 0,2 3-15 0,0-44 10 15,0 0-10-15,2 47 11 0,2-1-11 0,-4-46 4 16,0 0-4-16,3 46 5 0,2 0-5 0,-5-46 13 16,0 0-13-16,2 43 13 0,0-3-13 0,-2-40 3 15,0 0-3-15,2 36 4 0,-2-6-4 0,0-30 2 0,0 0-2 16,0 26 2-16,0-7-2 0,0-19-55 0,0 0 55 15,0 15-54-15,0-4 54 0,0-11-153 0,0 0 153 16,0 7-153-16,-2-6 153 0,0 8-600 0</inkml:trace>
  <inkml:trace contextRef="#ctx0" brushRef="#br1" timeOffset="168702.52">17923 16374 292 0,'0'0'0'0,"12"-5"0"15,5-2 0-15,-17 7 1 0,0 0-1 0,9-3 1 16,-5-1-1-16,-4 4 56 0,0 0-56 0,3-1 56 15,-1-1-56-15,-2 2 47 0,0 0-47 0,7-2 47 16,7-1-47-16,-14 3 51 0,0 0-51 0,15-5 51 16,12-4-51-16,-27 9 44 0,0 0-44 0,29-5 44 15,10 0-44-15,-39 5 19 0,0 0-19 0,41-4 20 16,10 3-20-16,-51 1 43 0,0 0-43 0,57-4 43 0,8 1-43 16,-65 3 32-16,0 0-32 0,68-5 32 0,5-1-32 15,-73 6 13-15,0 0-13 0,92-10 13 0,16-2-13 16,-108 12 13-16,0 0-13 0,103-12 14 0,0 0-14 0,-103 12 16 15,0 0-16-15,94-12 17 0,-7 2-17 0,-87 10 3 16,0 0-3-16,89-7 4 0,-7 4-4 0,-82 3 2 16,0 0-2-16,78-4 3 0,-5 1-3 0,-73 3 10 15,0 0-10-15,65-2 11 0,-6 2-11 0,-59 0 8 16,0 0-8-16,54 5 8 0,-5 4-8 0,-49-9 8 16,0 0-8-16,40 7 9 0,-5-1-9 0,-35-6 15 15,0 0-15-15,31 6 15 0,-1-3-15 0,-30-3 8 16,0 0-8-16,31 2 8 0,0-1-8 0,-31-1 1 0,0 0-1 15,28 0 1-15,0-1-1 0,-28 1 3 0,0 0-3 16,25-2 4-16,-5 0-4 0,-20 2-71 0,0 0 71 16,20-3-70-16,-1-1 70 0,-19 4-112 0,0 0 112 0,40-6-520 15,-80 12 520-15</inkml:trace>
  <inkml:trace contextRef="#ctx0" brushRef="#br1" timeOffset="170143.18">18907 17112 158 0,'0'0'0'0,"0"0"64"0,0 0-64 0,0-12 65 16,0-6-65-16,0 18 73 0,0 0-73 0,0-19 74 16,2-2-74-16,-2 21 67 0,0 0-67 0,-2-25 68 15,-1-5-68-15,3 30 49 0,0 0-49 0,-4-32 50 16,-1-2-50-16,5 34 50 0,0 0-50 0,-4-36 50 16,1 0-50-16,3 36 42 0,0 0-42 0,-2-36 43 15,4 1-43-15,-2 35 41 0,0 0-41 0,3-34 41 0,4-2-41 16,-7 36 46-16,0 0-46 0,9-32 46 0,2 1-46 15,-11 31 28-15,0 0-28 0,14-33 28 0,3-1-28 16,-17 34 40-16,0 0-40 0,17-36 40 0,3 0-40 0,-20 36 33 16,0 0-33-16,19-33 34 0,2 4-34 0,-21 29 13 15,0 0-13-15,19-24 14 0,2 6-14 0,-21 18 32 16,0 0-32-16,19-14 32 0,0 5-32 0,-19 9 5 16,0 0-5-16,19-5 5 0,0 5-5 0,-19 0 4 15,0 0-4-15,19 4 5 0,-5-3-5 0,-14-1 21 16,0 0-21-16,16 5 21 0,-5 1-21 0,-11-6 31 15,0 0-31-15,8 6 31 0,-1 3-31 0,-7-9 5 16,0 0-5-16,4 8 6 0,-3 3-6 0,-1-11 18 0,0 0-18 16,-1 10 19-16,-3 2-19 0,4-12 15 0,0 0-15 15,-8 15 15-15,-10 4-15 0,18-19 25 0,0 0-25 16,-17 16 26-16,-1-1-26 0,18-15 0 0,0 0 0 0,-15 14 1 16,-6 0-1-16,21-14 8 0,0 0-8 0,-16 10 8 15,2-2-8-15,14-8 15 0,0 0-15 0,-12 7 15 16,0-3-15-16,12-4 3 0,0 0-3 0,-9 3 4 15,4-3-4-15,5 0 13 0,0 0-13 0,-7 0 13 16,2 0-13-16,5 0 0 0,0 0 0 0,0 0 0 16,0 0 0-16,0 0 0 0,0 0 0 0,7 4 0 15,6-1 0-15,-13-3 0 0,0 0 0 0,18 7 0 16,3 0 0-16,-21-7-2 0,0 0 2 0,24 12-2 16,4 1 2-16,-28-13-2 0,0 0 2 0,28 16-1 15,2 3 1-15,-30-19-2 0,0 0 2 0,24 17-1 0,-1-2 1 16,-23-15-4-16,0 0 4 0,17 14-4 0,-1 0 4 15,-16-14-1-15,0 0 1 0,10 12 0 0,-3-2 0 16,-7-10 6-16,0 0-6 0,0 8 7 0,-3 1-7 16,3-9 4-16,0 0-4 0,-13 12 5 0,-7 3-5 0,20-15 14 15,0 0-14-15,-23 12 15 0,-3-1-15 0,26-11 8 16,0 0-8-16,-30 8 9 0,-5-3-9 0,35-5 0 16,0 0 0-16,-35 0 0 0,-1-5 0 0,36 5-5 15,0 0 5-15,-32-15-5 0,5-7 5 0,27 22-146 16,0 0 146-16,-33-40-145 0,-1-15 145 0,-30-39-955 15</inkml:trace>
  <inkml:trace contextRef="#ctx0" brushRef="#br1" timeOffset="195364.43">20811 16055 158 0,'0'0'0'0,"0"0"0"0,18 7 0 0,-18-7 86 15,0 0-86-15,5 2 87 0,-5-2-87 0,0 0 84 16,0 0-84-16,0 0 84 0,0 0-84 0,0 0 66 16,0 0-66-16,0 0 67 0,0-3-67 0,0 3 62 15,0 0-62-15,0 0 62 0,2-2-62 0,-2 2 41 16,0 0-41-16,5 0 41 0,4-2-41 0,-9 2 28 16,0 0-28-16,14-2 28 0,1 1-28 0,-15 1 9 0,0 0-9 15,23-2 9-15,0 2-9 0,-23 0 18 0,0 0-18 16,27 2 19-16,1 1-19 0,-28-3 14 0,0 0-14 15,30 5 15-15,1 2-15 0,-31-7 9 0,0 0-9 0,33 9 9 16,2-1-9-16,-35-8 34 0,0 0-34 0,33 9 34 16,0 1-34-16,-33-10 4 0,0 0-4 0,33 9 5 15,2-1-5-15,-35-8 35 0,0 0-35 0,33 7 35 16,2-3-35-16,-35-4 5 0,0 0-5 0,35 5 5 16,0-2-5-16,-35-3 10 0,0 0-10 0,35 5 10 15,1-1-10-15,-36-4 16 0,0 0-16 0,35 3 17 16,-2 1-17-16,-33-4 22 0,0 0-22 0,32 1 22 15,1-1-22-15,-33 0 0 0,0 0 0 0,24-1 1 16,-1-1-1-16,-23 2 16 0,0 0-16 0,21-4 17 16,-6 1-17-16,-15 3 3 0,0 0-3 0,16-3 4 0,0-1-4 15,-16 4 6-15,0 0-6 0,10-2 7 0,1 1-7 16,-11 1 3-16,0 0-3 0,8 0 4 0,1 0-4 16,-9 0-121-16,0 0 121 0,9 1-121 0,0 1 121 0,8 2-712 15</inkml:trace>
  <inkml:trace contextRef="#ctx0" brushRef="#br1" timeOffset="-199255.69">20146 5772 147 0,'0'0'0'0,"5"-2"0"0,2-2 0 0,-7 4-1 16,0 0 1-16,5-6 0 0,-1 0 0 0,-4 6 0 15,0 0 0-15,7-6 0 0,1-3 0 0,-8 9 0 16,0 0 0-16,13-10 0 0,4-4 0 0,-17 14 7 16,0 0-7-16,19-14 8 0,6 1-8 0,-25 13 45 15,0 0-45-15,24-16 45 0,4-3-45 0,-28 19 49 16,0 0-49-16,29-19 49 0,3-1-49 0,-32 20 48 16,0 0-48-16,36-24 48 0,3-3-48 0,-39 27 43 0,0 0-43 15,45-33 43-15,7 2-43 0,-52 31 64 0,0 0-64 16,53-36 64-16,4-2-64 0,-57 38 51 0,0 0-51 15,73-44 51-15,11-7-51 0,-84 51 39 0,0 0-39 0,82-47 39 16,1-1-39-16,-83 48 35 0,0 0-35 0,82-43 36 16,2 1-36-16,-84 42 22 0,0 0-22 0,76-43 23 15,-4 2-23-15,-72 41 18 0,0 0-18 0,73-43 18 16,4 0-18-16,-77 43 18 0,0 0-18 0,71-39 18 16,1-4-18-16,-72 43 15 0,0 0-15 0,64-43 15 15,-7-2-15-15,-57 45 16 0,0 0-16 0,58-42 17 16,-7-5-17-16,-51 47 15 0,0 0-15 0,50-41 16 15,1 4-16-15,-51 37 16 0,0 0-16 0,38-30 17 16,-9 6-17-16,-29 24 25 0,0 0-25 0,28-18 26 16,-3 6-26-16,-25 12 2 0,0 0-2 0,15-9 3 15,-4 2-3-15,-11 7 3 0,0 0-3 0,7-7 3 0,-4 6-3 16,-3 1-31-16,0 0 31 0,0 0-31 0,0 0 31 16,0 0-132-16,0 0 132 0,-19 8-132 0,-10 8 132 15,-20 8-575-15</inkml:trace>
  <inkml:trace contextRef="#ctx0" brushRef="#br1" timeOffset="-198206.29">19973 5689 718 0,'0'0'0'0,"7"-1"0"0,4 1 0 0,-11 0 51 16,0 0-51-16,15 1 52 0,6 10-52 0,-21-11 59 15,0 0-59-15,21 8 59 0,5-1-59 0,-26-7 18 16,0 0-18-16,30 9 18 0,0 3-18 0,-30-12 27 0,0 0-27 15,26 12 27-15,3 0-27 0,-29-12 36 0,0 0-36 16,28 8 37-16,2 2-37 0,-30-10 48 0,0 0-48 16,29 6 49-16,3-3-49 0,-32-3 42 0,0 0-42 0,29 0 42 15,5-3-42-15,-34 3 18 0,0 0-18 0,34-4 19 16,1 2-19-16,-35 2 7 0,0 0-7 0,37-8 8 16,3 1-8-16,-40 7 9 0,0 0-9 0,38-9 9 15,2 3-9-15,-40 6-10 0,0 0 10 0,35-9-10 16,-2-1 10-16,-33 10-58 0,0 0 58 0,26-9-58 15,-7-3 58-15,-19 12-41 0,0 0 41 0,16-8-41 16,-4-3 41-16,-12 11-37 0,0 0 37 0,4-8-37 16,-4 1 37-16,0 7-5 0,0 0 5 0,-2-5-4 15,0 1 4-15,2 4-35 0,0 0 35 0,-8-3-35 16,-8 1 35-16,16 2-35 0,0 0 35 0,-14-3-34 0,-5 3 34 16,19 0-49-16,0 0 49 0,-25 0-48 0,-4 0 48 15,29 0-70-15,0 0 70 0,-30 0-70 0,1 0 70 16,29 0-87-16,0 0 87 0,-33 0-86 0,-6-4 86 0,39 4-65 15,0 0 65-15,-35 0-64 0,4-5 64 0,31 5-24 16,0 0 24-16,-37-3-23 0,-3-1 23 0,40 4 0 16,0 0 0-16,-36-5 0 0,1 2 0 0,35 3 1 15,0 0-1-15,-37-4 2 0,4 1-2 0,33 3 6 16,0 0-6-16,-36 0 6 0,1 3-6 0,35-3 3 16,0 0-3-16,-30 4 4 0,4-1-4 0,26-3 12 15,0 0-12-15,-30 12 13 0,1 2-13 0,29-14 0 16,0 0 0-16,-26 15 1 0,1 1-1 0,25-16 8 0,0 0-8 15,-21 15 8-15,4-3-8 0,17-12 14 0,0 0-14 16,-14 10 15-16,5-1-15 0,9-9 38 0,0 0-38 16,-7 3 39-16,4 3-39 0,3-6 30 0,0 0-30 0,7-7 30 15,3-5-30-15,-10 12 38 0,0 0-38 0,21-21 39 16,9-10-39-16,-30 31 33 0,0 0-33 0,38-39 34 16,11-9-34-16,-49 48 55 0,0 0-55 0,49-51 55 15,8-8-55-15,-57 59 48 0,0 0-48 0,56-70 49 16,3-10-49-16,-59 80-52 0,0 0 52 0,45-71-52 15,-10 8 52-15,-35 63-74 0,0 0 74 0,80-130-456 16,-160 260 456-16</inkml:trace>
  <inkml:trace contextRef="#ctx0" brushRef="#br1" timeOffset="-175625.57">17689 17160 135 0,'0'0'0'0,"0"0"62"0,0 0-62 0,7 0 62 16,4 2-62-16,-11-2 61 0,0 0-61 0,5 0 61 15,2 0-61-15,-7 0 53 0,0 0-53 0,4 2 53 0,1 0-53 16,-5-2 51-16,0 0-51 0,5 3 52 0,4 2-52 16,-9-5 32-16,0 0-32 0,12 7 32 0,4 0-32 0,-16-7 23 15,0 0-23-15,17 7 24 0,4 0-24 0,-21-7 26 16,0 0-26-16,24 6 26 0,2 1-26 0,-26-7 33 15,0 0-33-15,27 9 33 0,2 1-33 0,-29-10 19 16,0 0-19-16,25 10 20 0,2-1-20 0,-27-9 36 16,0 0-36-16,27 10 36 0,0-1-36 0,-27-9 12 15,0 0-12-15,27 7 13 0,2-1-13 0,-29-6 12 16,0 0-12-16,26 6 13 0,2-5-13 0,-28-1 16 16,0 0-16-16,26 0 17 0,-3-1-17 0,-23 1 8 0,0 0-8 15,28-4 8-15,-4-1-8 0,-24 5 24 0,0 0-24 16,28-7 25-16,0 0-25 0,-28 7 20 0,0 0-20 15,28-7 20-15,1 1-20 0,-29 6 16 0,0 0-16 0,30-5 17 16,0 1-17-16,-30 4 10 0,0 0-10 0,28-3 10 16,1-1-10-16,-29 4 17 0,0 0-17 0,26-1 17 15,0-1-17-15,-26 2 14 0,0 0-14 0,25-2 15 16,-1 2-15-16,-24 0 9 0,0 0-9 0,25 0 9 16,-3 2-9-16,-22-2 16 0,0 0-16 0,26 2 17 15,-3-1-17-15,-23-1 14 0,0 0-14 0,26 2 15 16,2 0-15-16,-28-2 9 0,0 0-9 0,30 1 9 15,3-1-9-15,-33 0 25 0,0 0-25 0,31 2 26 16,2-2-26-16,-33 0 36 0,0 0-36 0,33 2 36 16,2 0-36-16,-35-2 2 0,0 0-2 0,32 1 3 15,-1 1-3-15,-31-2 9 0,0 0-9 0,31 3 10 0,-1 2-10 16,-30-5 8-16,0 0-8 0,29 2 9 0,5 0-9 16,-34-2 0-16,0 0 0 0,31 0 1 0,2 0-1 15,-33 0 3-15,0 0-3 0,37 0 3 0,3 2-3 0,-40-2 18 16,0 0-18-16,38 1 18 0,-1 3-18 0,-37-4 8 15,0 0-8-15,34 1 8 0,0-1-8 0,-34 0 9 16,0 0-9-16,31 0 10 0,2 0-10 0,-33 0 15 16,0 0-15-16,30 2 16 0,-1 0-16 0,-29-2 8 15,0 0-8-15,30 2 8 0,-4 1-8 0,-26-3 3 16,0 0-3-16,30 2 4 0,1-1-4 0,-31-1 7 16,0 0-7-16,33 2 7 0,0-2-7 0,-33 0 3 0,0 0-3 15,35 0 3-15,2 0-3 0,-37 0 5 0,0 0-5 16,33 0 5-16,1 0-5 0,-34 0 13 0,0 0-13 15,30 4 13-15,1 1-13 0,-31-5 0 0,0 0 0 0,30 5 0 16,0 0 0-16,-30-5 1 0,0 0-1 0,28 5 1 16,-1 0-1-16,-27-5 7 0,0 0-7 0,28 4 8 15,-3-1-8-15,-25-3 3 0,0 0-3 0,26 2 4 16,2 0-4-16,-28-2 2 0,0 0-2 0,28 1 3 16,1 1-3-16,-29-2 18 0,0 0-18 0,25 2 18 15,1 1-18-15,-26-3 0 0,0 0 0 0,22 4 1 16,-1-1-1-16,-21-3 3 0,0 0-3 0,18 5 4 15,-3 0-4-15,-15-5 19 0,0 0-19 0,11 5 20 16,-1 2-20-16,-10-7 0 0,0 0 0 0,9 5 1 16,-7 1-1-16,-2-6 3 0,0 0-3 0,1 3 4 15,1 0-4-15,-2-3 20 0,0 0-20 0,0 0 20 16,0 4-20-16,0-4 3 0,0 0-3 0,-3 2 3 0,-4 1-3 16,7-3 3-16,0 0-3 0,-11 2 3 0,-3-1-3 15,14-1 5-15,0 0-5 0,-21-1 6 0,-8-3-6 0,29 4 6 16,0 0-6-16,-30-5 7 0,-1-2-7 0,31 7 7 15,0 0-7-15,-31-7 8 0,-3 1-8 0,34 6 1 16,0 0-1-16,-29-6 1 0,1 1-1 0,28 5 0 16,0 0 0-16,-33-7 0 0,0 1 0 0,33 6 5 15,0 0-5-15,-32-7 6 0,-2 2-6 0,34 5 1 16,0 0-1-16,-37-6 1 0,-3 0-1 0,40 6 0 16,0 0 0-16,-37-9 0 0,-1 0 0 0,38 9 3 15,0 0-3-15,-42-10 3 0,2 0-3 0,40 10 0 0,0 0 0 16,-38-12 0-16,1-2 0 0,37 14-1 0,0 0 1 15,-33-12 0-15,2 0 0 0,31 12 5 0,0 0-5 0,-33-10 5 16,-2 0-5-16,35 10 3 0,0 0-3 0,-33-7 3 16,1 0-3-16,32 7 2 0,0 0-2 0,-36-5 3 15,-3 1-3-15,39 4 2 0,0 0-2 0,-38-3 2 16,3 0-2-16,35 3 0 0,0 0 0 0,-36-2 0 16,1 0 0-16,35 2 3 0,0 0-3 0,-37 0 3 15,2 0-3-15,35 0 0 0,0 0 0 0,-33 0 0 16,2 2 0-16,31-2-1 0,0 0 1 0,-37 0 0 15,-3 0 0-15,40 0 1 0,0 0-1 0,-38 2 2 16,1 1-2-16,37-3 0 0,0 0 0 0,-40 5 0 16,-2 4 0-16,42-9 0 0,0 0 0 0,-36 7 0 15,5-2 0-15,31-5 2 0,0 0-2 0,-35 5 2 16,3-2-2-16,32-3-1 0,0 0 1 0,-34 2 0 0,-1 0 0 16,35-2 3-16,0 0-3 0,-33 1 4 0,3 1-4 15,30-2 0-15,0 0 0 0,-33 2 1 0,1-2-1 0,32 0 0 16,0 0 0-16,-33 2 1 0,7-1-1 0,26-1 3 15,0 0-3-15,-35 4 3 0,2-1-3 0,33-3 1 16,0 0-1-16,-33 2 2 0,2-2-2 0,31 0-1 16,0 0 1-16,-25 0 0 0,-1-2 0 0,26 2-4 15,0 0 4-15,-24-2-4 0,0 1 4 0,24 1-1 16,0 0 1-16,-23 0 0 0,0 0 0 0,23 0-3 16,0 0 3-16,-22 0-3 0,-1 0 3 0,23 0-2 15,0 0 2-15,-28 1-2 0,0 1 2 0,28-2 0 16,0 0 0-16,-36 4 0 0,-3-1 0 0,39-3-1 0,0 0 1 15,-35 3-1-15,-3 3 1 0,38-6 0 0,0 0 0 16,-38 5 0-16,3-2 0 0,35-3-3 0,0 0 3 16,-31 3-3-16,1 1 3 0,30-4-1 0,0 0 1 0,-23 3 0 15,6 1 0-15,17-4-6 0,0 0 6 0,-17 5-6 16,6 0 6-16,11-5-111 0,0 0 111 0,0 12-111 16,11 5 111-16,-11-17-107 0,0 0 107 0,10 12-107 15,2 0 107-15,13 12-1033 0</inkml:trace>
  <inkml:trace contextRef="#ctx0" brushRef="#br0" timeOffset="-93759.73">16878 15165 315 0,'0'0'0'0,"0"0"0"0,34 0 0 0,-34 0 19 0,0 0-19 0,-3-6 20 16,-13-2-20-16,16 8 56 0,0 0-56 0,-10-7 56 16,-8 0-56-16,18 7 43 0,0 0-43 0,-15-3 44 15,1-2-44-15,14 5 33 0,0 0-33 0,-21-7 33 16,0 0-33-16,21 7 4 0,0 0-4 0,-17-7 4 16,-4-1-4-16,21 8 10 0,0 0-10 0,-21-6 10 15,-5 0-10-15,26 6 15 0,0 0-15 0,-30-4 15 16,-3 1-15-16,33 3 8 0,0 0-8 0,-33-2 8 15,-2 0-8-15,35 2 3 0,0 0-3 0,-33 0 4 16,1 0-4-16,32 0 7 0,0 0-7 0,-29 0 7 16,1 2-7-16,28-2 3 0,0 0-3 0,-28 3 3 15,4 3-3-15,24-6 0 0,0 0 0 0,-35 10 0 16,-2 4 0-16,37-14-1 0,0 0 1 0,-31 12 0 16,1-2 0-16,30-10 0 0,0 0 0 0,-33 13 0 0,-2 3 0 15,35-16 1-15,0 0-1 0,-33 15 1 0,2 1-1 16,31-16 3-16,0 0-3 0,-33 19 4 0,0-4-4 15,33-15 0-15,0 0 0 0,-32 15 1 0,8 1-1 0,24-16 0 16,0 0 0-16,-30 20 1 0,2 3-1 0,28-23 0 16,0 0 0-16,-22 19 0 0,1-1 0 0,21-18 0 15,0 0 0-15,-24 23 0 0,1-1 0 0,23-22 1 16,0 0-1-16,-24 20 2 0,4 1-2 0,20-21 0 16,0 0 0-16,-24 26 0 0,-2 1 0 0,26-27 5 15,0 0-5-15,-25 28 6 0,1-3-6 0,24-25 0 16,0 0 0-16,-23 28 1 0,-1-3-1 0,24-25 0 0,0 0 0 15,-23 28 1-15,-3-1-1 0,26-27 0 0,0 0 0 16,-24 29 1-16,-2 2-1 0,26-31 2 0,0 0-2 0,-21 28 2 16,3-3-2-16,18-25 10 0,0 0-10 0,-21 29 10 15,2 0-10-15,19-29 15 0,0 0-15 0,-17 28 16 16,3-2-16-16,14-26 25 0,0 0-25 0,-16 29 26 16,2 2-26-16,14-31 20 0,0 0-20 0,-8 32 20 15,-1 1-20-15,9-33 17 0,0 0-17 0,-9 36 17 16,1 0-17-16,8-36 5 0,0 0-5 0,-4 37 5 15,-3 1-5-15,7-38 3 0,0 0-3 0,-2 39 4 16,2 1-4-16,0-40 2 0,0 0-2 0,-3 41 2 16,3 0-2-16,0-41 1 0,0 0-1 0,0 43 1 15,0 1-1-15,0-44 1 0,0 0-1 0,3 45 1 16,-1-1-1-16,-2-44 0 0,0 0 0 0,7 47 1 16,-3-1-1-16,-4-46 0 0,0 0 0 0,8 45 0 0,1-1 0 15,-9-44-3-15,0 0 3 0,12 45-2 0,6-3 2 16,-18-42-6-16,0 0 6 0,13 45-6 0,5 1 6 15,-18-46-4-15,0 0 4 0,21 50-3 0,3 3 3 0,-24-53-2 16,0 0 2-16,32 63-2 0,4 8 2 0,-36-71-2 16,0 0 2-16,38 61-1 0,1-4 1 0,-39-57-4 15,0 0 4-15,33 46-3 0,-5-10 3 0,-28-36-6 16,0 0 6-16,42 48-6 0,5 5 6 0,-47-53-3 16,0 0 3-16,36 41-3 0,-3-6 3 0,-33-35-2 15,0 0 2-15,37 34-2 0,3-2 2 0,-40-32 0 16,0 0 0-16,52 36 0 0,11 0 0 0,-63-36 0 15,0 0 0-15,49 28 0 0,-4-6 0 0,-45-22 0 0,0 0 0 16,59 26 0-16,7 1 0 0,-66-27 0 0,0 0 0 16,67 22 0-16,2-1 0 0,-69-21-1 0,0 0 1 0,68 12 0 15,0-5 0-15,-68-7 0 0,0 0 0 0,56 3 0 16,-9-5 0-16,-47 2 1 0,0 0-1 0,51 0 2 16,-3-1-2-16,-48 1 1 0,0 0-1 0,68-5 2 15,11-2-2-15,-79 7 4 0,0 0-4 0,76-9 5 16,-3 1-5-16,-73 8 2 0,0 0-2 0,72-11 3 15,-4 1-3-15,-68 10 0 0,0 0 0 0,69-10 0 16,1-2 0-16,-70 12 0 0,0 0 0 0,73-12 0 16,-1 0 0-16,-72 12 0 0,0 0 0 0,68-12 0 15,0 0 0-15,-68 12 0 0,0 0 0 0,68-7 0 16,0 4 0-16,-68 3 3 0,0 0-3 0,67-2 4 16,1 0-4-16,-68 2 7 0,0 0-7 0,54 2 8 0,-8 1-8 15,-46-3 15-15,0 0-15 0,47 4 15 0,2-3-15 16,-49-1 8-16,0 0-8 0,47 2 9 0,5 0-9 0,-52-2 24 15,0 0-24-15,50 0 25 0,4 0-25 0,-54 0 20 16,0 0-20-16,49 0 20 0,3 0-20 0,-52 0 9 16,0 0-9-16,51 2 10 0,1-1-10 0,-52-1 18 15,0 0-18-15,52 0 18 0,2 0-18 0,-54 0 8 16,0 0-8-16,68-1 8 0,9-3-8 0,-77 4 15 16,0 0-15-16,59-3 16 0,-12-1-16 0,-47 4 15 15,0 0-15-15,51-3 15 0,-6 1-15 0,-45 2 15 16,0 0-15-16,47-2 16 0,-2 2-16 0,-45 0 4 15,0 0-4-15,49 0 5 0,0 2-5 0,-49-2 7 0,0 0-7 16,49 2 8-16,1 1-8 0,-50-3 3 0,0 0-3 16,47 4 3-16,-3-1-3 0,-44-3 2 0,0 0-2 15,42 4 2-15,0-3-2 0,-42-1 4 0,0 0-4 0,38 4 5 16,4-3-5-16,-42-1 2 0,0 0-2 0,43 2 2 16,1 0-2-16,-44-2 5 0,0 0-5 0,47 0 5 15,2-2-5-15,-49 2 0 0,0 0 0 0,47-2 1 16,0 1-1-16,-47 1 0 0,0 0 0 0,43-4 0 15,3-1 0-15,-46 5 0 0,0 0 0 0,41-8 0 16,3-3 0-16,-44 11 5 0,0 0-5 0,47-13 5 16,3-6-5-16,-50 19 8 0,0 0-8 0,53-21 8 15,4-1-8-15,-57 22 9 0,0 0-9 0,65-31 9 16,11-7-9-16,-76 38 8 0,0 0-8 0,68-39 8 16,-3-2-8-16,-65 41 1 0,0 0-1 0,66-41 1 15,-5 0-1-15,-61 41 3 0,0 0-3 0,59-42 3 0,-3 0-3 16,-56 42 10-16,0 0-10 0,50-45 11 0,-3-3-11 15,-47 48 3-15,0 0-3 0,39-39 4 0,-10 3-4 16,-29 36 13-16,0 0-13 0,30-38 13 0,-2 2-13 0,-28 36 3 16,0 0-3-16,26-39 4 0,0-2-4 0,-26 41 6 15,0 0-6-15,25-45 7 0,-3-1-7 0,-22 46 3 16,0 0-3-16,21-48 3 0,-2-4-3 0,-19 52 11 16,0 0-11-16,14-48 11 0,-2 2-11 0,-12 46 3 15,0 0-3-15,6-44 4 0,-1 3-4 0,-5 41 6 16,0 0-6-16,0-40 7 0,-4 2-7 0,4 38 13 15,0 0-13-15,-7-37 14 0,-8-1-14 0,15 38 8 0,0 0-8 16,-14-39 9-16,-7-1-9 0,21 40 3 0,0 0-3 16,-21-39 4-16,-2-1-4 0,23 40 13 0,0 0-13 0,-24-35 13 15,0 2-13-15,24 33 8 0,0 0-8 0,-28-31 8 16,-4 0-8-16,32 31 8 0,0 0-8 0,-31-27 9 16,-2-1-9-16,33 28 23 0,0 0-23 0,-39-27 24 15,-2 0-24-15,41 27 0 0,0 0 0 0,-46-26 1 16,-2 2-1-16,48 24 3 0,0 0-3 0,-47-24 3 15,0-2-3-15,47 26 12 0,0 0-12 0,-47-22 12 16,1 0-12-16,46 22 1 0,0 0-1 0,-47-23 1 16,2 3-1-16,45 20 3 0,0 0-3 0,-61-24 4 15,-11-2-4-15,72 26 5 0,0 0-5 0,-66-22 6 16,-2 3-6-16,68 19 0 0,0 0 0 0,-48-14 0 16,13 6 0-16,35 8 2 0,0 0-2 0,-39-14 2 15,5 0-2-15,34 14 0 0,0 0 0 0,-42-15 0 16,0-2 0-16,42 17 1 0,0 0-1 0,-47-19 2 0,2 0-2 15,45 19 0-15,0 0 0 0,-44-19 0 0,-3 2 0 16,47 17-4-16,0 0 4 0,-42-15-3 0,4-1 3 0,38 16-3 16,0 0 3-16,-42-13-3 0,4 1 3 0,38 12-13 15,0 0 13-15,-39-11-12 0,5 1 12 0,34 10-4 16,0 0 4-16,-42-10-3 0,0 1 3 0,42 9-3 16,0 0 3-16,-42-8-2 0,-1 1 2 0,43 7-5 15,0 0 5-15,-42-7-5 0,0 0 5 0,42 7 0 16,0 0 0-16,-40-5 0 0,-4 0 0 0,44 5 0 15,0 0 0-15,-40-5 1 0,2 1-1 0,38 4 0 16,0 0 0-16,-42-1 0 0,-1-3 0 0,43 4 0 16,0 0 0-16,-42-2 1 0,0-1-1 0,42 3 0 0,0 0 0 15,-40-5 1-15,-4 0-1 0,44 5 0 0,0 0 0 0,-36-5 0 16,-1-2 0-16,37 7 2 0,0 0-2 0,-38-5 2 16,0 1-2-16,38 4 0 0,0 0 0 0,-41-5 0 15,3 2 0-15,38 3 2 0,0 0-2 0,-45-4 2 16,1-1-2-16,44 5 1 0,0 0-1 0,-47-5 2 15,0-2-2-15,47 7 0 0,0 0 0 0,-45-7 0 16,1 0 0-16,44 7 1 0,0 0-1 0,-40-5 1 16,5 2-1-16,35 3 0 0,0 0 0 0,-38-4 0 15,-2 3 0-15,40 1-5 0,0 0 5 0,-38-4-5 16,-1 1 5-16,39 3 0 0,0 0 0 0,-40-4 0 16,0 1 0-16,40 3 0 0,0 0 0 0,-38-2 0 15,5 1 0-15,33 1-1 0,0 0 1 0,-39-4 0 16,1 2 0-16,38 2 1 0,0 0-1 0,-33-6 2 0,2 0-2 15,31 6 5-15,0 0-5 0,-37-6 6 0,-1-1-6 16,38 7 0-16,0 0 0 0,-46-7 1 0,-2 0-1 16,48 7 3-16,0 0-3 0,-51-5 3 0,-6 0-3 15,57 5 2-15,0 0-2 0,-58-5 2 0,1-2-2 0,57 7-44 16,0 0 44-16,-82-9-44 0,-12-3 44 0,94 12-95 16,0 0 95-16,-178-20-1018 0,356 40 1018 0</inkml:trace>
  <inkml:trace contextRef="#ctx0" brushRef="#br0" timeOffset="-34097.46">17249 16386 1009 0,'0'0'0'0,"0"0"-181"0,0 0 181 0,0 0-180 16,0 0 180-16,0 0-55 0,0 0 55 0,0 0-55 16,0 0 55-16,0 0 0 0,0 0 0 0,0 0 0 15,0 0 0-15,0 0-4 0,0 0 4 0,0 0-3 16,0 0 3-16,0 0 1 0,0 0-1 0,0 0 1 15,0 0-1-15,0 0 43 0,0 0-43 0,0 0 44 16,0 0-44-16,0 0 60 0,0 0-60 0,0 0 60 0,0 0-60 16,0 0 72-16,0 0-72 0,0 0 73 0,-30 5-73 15,30-5 77-15,0 0-77 0,-14 4 78 0,-2-3-78 16,16-1 85-16,0 0-85 0,-12 4 86 0,2-1-86 0,10-3 64 16,0 0-64-16,-11 4 64 0,6-1-64 0,5-3 44 15,0 0-44-15,-3 2 44 0,3-2-44 0,0 0 54 16,0 0-54-16,3-2 54 0,6 0-54 0,-9 2 20 15,0 0-20-15,9-1 20 0,3-1-20 0,-12 2 13 16,0 0-13-16,12-2 13 0,4 2-13 0,-16 0 35 16,0 0-35-16,15 0 36 0,4-1-36 0,-19 1 9 15,0 0-9-15,18 0 10 0,3 1-10 0,-21-1 20 0,0 0-20 16,21 2 20-16,0 0-20 0,-21-2 24 0,0 0-24 16,20 1 25-16,3 1-25 0,-23-2 13 0,0 0-13 15,23 0 13-15,-1 0-13 0,-22 0 28 0,0 0-28 0,23 0 28 16,-2 0-28-16,-21 0 36 0,0 0-36 0,21-2 37 15,-7 1-37-15,-14 1 12 0,0 0-12 0,17-2 13 16,2-1-13-16,-19 3 22 0,0 0-22 0,14-2 22 16,-1-2-22-16,-13 4 8 0,0 0-8 0,8-1 8 15,-1-1-8-15,-7 2 16 0,0 0-16 0,5-2 17 16,1 2-17-16,-6 0 14 0,0 0-14 0,0 0 15 16,3-1-15-16,-3 1 9 0,0 0-9 0,0 0 9 15,0 0-9-15,0 0 4 0,0 0-4 0,0 0 4 16,-5 0-4-16,5 0 7 0,0 0-7 0,-4 0 7 15,-3-2-7-15,7 2 3 0,0 0-3 0,-10-2 3 16,-2-1-3-16,12 3 5 0,0 0-5 0,-14-5 5 0,-2-1-5 16,16 6 0-16,0 0 0 0,-21-6 1 0,4-1-1 15,17 7 0-15,0 0 0 0,-21-7 1 0,4-2-1 16,17 9 2-16,0 0-2 0,-21-7 2 0,-4-1-2 16,25 8 1-16,0 0-1 0,-19-4 2 0,3 3-2 0,16 1 1 15,0 0-1-15,-17-2 1 0,-4 2-1 0,21 0 1 16,0 0-1-16,-17 2 1 0,1-1-1 0,16-1 3 15,0 0-3-15,-14 4 3 0,2-1-3 0,12-3 2 16,0 0-2-16,-14 5 2 0,2 1-2 0,12-6 5 16,0 0-5-16,-11 5 5 0,1 0-5 0,10-5 2 15,0 0-2-15,-9 3 3 0,2 1-3 0,7-4 1 16,0 0-1-16,-5 1 2 0,-2 1-2 0,7-2 0 16,0 0 0-16,-5 2 0 0,-1-2 0 0,6 0-1 0,0 0 1 15,-3 2-1-15,1-1 1 0,2-1-5 0,0 0 5 16,0 0-5-16,0 5 5 0,0-5-3 0,0 0 3 0,5 2-3 15,4 2 3-15,-9-4-2 0,0 0 2 0,12 0-2 16,2 1 2-16,-14-1-2 0,0 0 2 0,16 2-1 16,1 0 1-16,-17-2 0 0,0 0 0 0,20 3 0 15,0 1 0-15,-20-4 0 0,0 0 0 0,23 3 0 16,3 0 0-16,-26-3 2 0,0 0-2 0,21 4 2 16,0-1-2-16,-21-3 5 0,0 0-5 0,18 4 5 15,-1-1-5-15,-17-3 7 0,0 0-7 0,14 2 8 16,2-2-8-16,-16 0 8 0,0 0-8 0,10-2 8 15,-1 0-8-15,-9 2 8 0,0 0-8 0,7-1 8 16,0-3-8-16,-7 4 3 0,0 0-3 0,5-3 4 16,-3-1-4-16,-2 4 6 0,0 0-6 0,0 0 6 0,3-3-6 15,-3 3 7-15,0 0-7 0,0 0 7 0,-3-2-7 16,3 2 3-16,0 0-3 0,-2 0 3 0,-5-1-3 0,7 1 2 16,0 0-2-16,-7 0 2 0,0 0-2 0,7 0 0 15,0 0 0-15,-12 0 0 0,-2 0 0 0,14 0 0 16,0 0 0-16,-16 0 0 0,-1-2 0 0,17 2-2 15,0 0 2-15,-18-2-1 0,-1 0 1 0,19 2-2 16,0 0 2-16,-19-3-1 0,-2 0 1 0,21 3-4 16,0 0 4-16,-17-4-4 0,-1-1 4 0,18 5-1 15,0 0 1-15,-12-3 0 0,0-1 0 0,12 4 0 16,0 0 0-16,-9-2 0 0,2 1 0 0,7 1-2 0,0 0 2 16,-5-2-1-16,0 2 1 0,5 0-5 0,0 0 5 15,-4 0-5-15,4 2 5 0,0-2-3 0,0 0 3 16,0 0-3-16,0 5 3 0,0-5-6 0,0 0 6 15,0 3-5-15,4 1 5 0,-4-4-3 0,0 0 3 0,8 3-3 16,1 1 3-16,-9-4 0 0,0 0 0 0,12 0 0 16,2 0 0-16,-14 0-2 0,0 0 2 0,18 1-1 15,3-1 1-15,-21 0 0 0,0 0 0 0,21 2 0 16,1-2 0-16,-22 0 0 0,0 0 0 0,25 0 0 16,-1 0 0-16,-24 0 5 0,0 0-5 0,21 0 5 15,0-2-5-15,-21 2 3 0,0 0-3 0,14 0 4 16,-6 0-4-16,-8 0 6 0,0 0-6 0,7 0 6 15,-1 2-6-15,-6-2 7 0,0 0-7 0,0 0 8 16,0 0-8-16,0 0 3 0,0 0-3 0,0 0 3 16,0 0-3-16,0 0 2 0,0 0-2 0,-6 0 2 15,3 2-2-15,3-2 5 0,0 0-5 0,-12 1 5 0,-1-1-5 16,13 0 6-16,0 0-6 0,-13 0 6 0,-5 0-6 0,18 0 3 16,0 0-3-16,-19-1 3 0,-2-1-3 0,21 2 2 15,0 0-2-15,-21-2 2 0,-1 1-2 0,22 1 1 16,0 0-1-16,-23-6 2 0,2 1-2 0,21 5 0 15,0 0 0-15,-19-3 0 0,1-1 0 0,18 4 0 16,0 0 0-16,-14-1 0 0,6-1 0 0,8 2-2 16,0 0 2-16,-9-2-2 0,0 2 2 0,9 0-2 15,0 0 2-15,-7 0-1 0,4 0 1 0,3 0-5 16,0 0 5-16,-2 0-5 0,-1 2 5 0,3-2-7 0,0 0 7 16,0 0-6-16,0 0 6 0,0 0-1 0,0 0 1 15,5 2 0-15,2 1 0 0,-7-3-1 0,0 0 1 16,10 4 0-16,6 1 0 0,-16-5 0 0,0 0 0 0,17 3 0 15,4 1 0-15,-21-4 0 0,0 0 0 0,25 3 1 16,1-1-1-16,-26-2 7 0,0 0-7 0,24 1 8 16,2 1-8-16,-26-2 15 0,0 0-15 0,23 0 15 15,1 0-15-15,-24 0 8 0,0 0-8 0,18 2 9 16,-1 0-9-16,-17-2 16 0,0 0-16 0,16 1 17 16,-4-1-17-16,-12 0 0 0,0 0 0 0,11 0 0 15,-3-1 0-15,-8 1-85 0,0 0 85 0,7 0-85 16,-2-2 85-16,-5 2-176 0,0 0 176 0,13-2-1383 15,-26 4 1383-15</inkml:trace>
  <inkml:trace contextRef="#ctx0" brushRef="#br0" timeOffset="-25298.65">16505 16037 169 0,'0'0'0'0,"0"0"0"0,0 0 0 0,0 0 93 16,0 0-93-16,0 0 94 0,0 0-94 0,0 0 86 16,0 0-86-16,0 0 86 0,17-6-86 0,-17 6 95 15,0 0-95-15,11-1 96 0,3-3-96 0,-14 4 91 16,0 0-91-16,15 2 91 0,4 1-91 15,-19-3 61-15,0 0-61 16,18 4 61-16,3 1-61 16,-21-5 48-16,0 0-48 0,22 3 49 15,25 1 15 17,-27-8-64-32,-20 4 32 0,0 0-32 0,17-1 33 0,-3-1-26 0,14-1 11 0,-19 3-7 0,1 0-7 0,-10 0-4 0,9 0 4 15,-2 1-4-15,-7-1 12 0,0 0-12 0,5 2 13 16,2 0-13-16,-7-2 8 0,0 0-8 0,2 1 8 15,1-1-8-15,-3 0 0 0,0 0 0 0,4 0 0 16,-1 0 0-16,-3 0-57 0,0 0 57 0,5 0-57 16,-5 4 57-16,0-4-148 0,0 0 148 0,0 0-148 15,6 3 148-15,0 2-596 0</inkml:trace>
  <inkml:trace contextRef="#ctx0" brushRef="#br0" timeOffset="-24713.44">16505 16215 572 0,'0'0'0'0,"3"-9"0"16,6-4 0-16,-9 13-65 0,0 0 65 0,5-9-64 16,-5 7 64-16,0 2 13 0,0 0-13 0,0 0 14 15,0 0-14-15,0 0 61 0,0 0-61 0,0 4 61 16,0-1-61-16,0-3 71 0,0 0-71 0,2 4 72 15,1-1-72-15,-3-3 100 0,0 0-100 0,6 3 101 0,-1 1-101 16,-5-4 91-16,0 0-91 0,7 5 92 0,3 2-92 16,-10-7 74-16,0 0-74 0,14 7 74 0,-2-2-74 15,-12-5 58-15,0 0-58 0,18 8 58 0,-4 1-58 0,-14-9 34 16,0 0-34-16,19 10 35 0,4 0-35 0,-23-10 39 16,0 0-39-16,21 9 40 0,-1 0-40 0,-20-9 1 15,0 0-1-15,21 6 1 0,0 0-1 0,-21-6-81 16,0 0 81-16,23 0-81 0,3-6 81 0,-26 6-86 15,0 0 86-15,19-13-85 0,-8-8 85 0,18-13-819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06T09:06:03.00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  <inkml:brush xml:id="br2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4287 1343 371 0,'0'0'0'0,"0"0"12"0,0 0-12 0,0 0 13 16,0 0-13-16,0 0 2 0,0 0-2 0,0 0 3 16,0 0-3-16,0 0 0 0,0 0 0 0,0 0 0 15,0 0 0-15,0 0-1 0,0 0 1 0,0 9-1 16,0 1 1-16,0-10 3 0,0 0-3 0,2 20 3 15,-1 8-3-15,-1-28 43 0,0 0-43 0,4 32 43 0,3 11-43 16,-7-43 38-16,0 0-38 0,8 43 38 0,-1 2-38 16,-7-45 40-16,0 0-40 0,9 53 40 0,0 0-40 15,-9-53 46-15,0 0-46 0,9 58 46 0,-2 5-46 0,-7-63 35 16,0 0-35-16,5 64 36 0,-4 1-36 0,-1-65 15 16,0 0-15-16,2 79 16 0,-2 5-16 0,0-84 22 15,0 0-22-15,-2 73 22 0,-1-6-22 0,3-67 13 16,0 0-13-16,-3 40 14 0,1-16-14 0,2-24 27 15,0 0-27-15,0 18 27 0,0-6-27 0,0-12 19 16,0 0-19-16,-4 9 20 0,4-6-20 0,0-3 10 16,0 0-10-16,-3 0 10 0,1-3-10 0,2 3 18 15,0 0-18-15,-9-15 18 0,1-9-18 0,8 24 14 0,0 0-14 16,-9-31 15-16,2-5-15 0,7 36 15 0,0 0-15 0,-7-43 16 16,0-5-16-16,7 48 4 0,0 0-4 15,-3-48 5-15,1-7-5 0,2 55 7 0,0 0-7 0,2-49 8 16,3 1-8-16,-5 48 3 0,0 0-3 0,7-48 3 15,3 1-3-15,-10 47 2 0,0 0-2 0,11-43 2 16,3 4-2-16,-14 39 1 0,0 0-1 0,14-39 2 16,3-1-2-16,-17 40 1 0,0 0-1 0,17-39 1 15,1-1-1-15,-18 40 0 0,0 0 0 0,21-35 0 16,3-1 0-16,-24 36-1 0,0 0 1 0,23-31 0 16,-1 7 0-16,-22 24-7 0,0 0 7 0,21-19-6 15,-7 7 6-15,-14 12-4 0,0 0 4 0,16 3-3 16,0 6 3-16,-16-9-3 0,0 0 3 0,10 22-2 15,-1 6 2-15,-9-28-2 0,0 0 2 0,3 36-1 0,-1 3 1 16,-2-39-4-16,0 0 4 0,-2 43-4 0,-3 8 4 16,5-51-2-16,0 0 2 0,-9 45-2 0,-1-6 2 15,10-39-5-15,0 0 5 0,-12 38-5 0,-2-9 5 0,14-29-7 16,0 0 7-16,-14 27-7 0,2-8 7 0,12-19-1 16,0 0 1-16,-11 16 0 0,1-8 0 0,10-8-3 15,0 0 3-15,-14 9-3 0,0-2 3 0,14-7-5 16,0 0 5-16,-23 3-5 0,-6-6 5 0,29 3-14 15,0 0 14-15,-27-7-13 0,1 2 13 0,26 5-4 16,0 0 4-16,-22-11-3 0,2 3 3 0,20 8-3 16,0 0 3-16,-15-5-3 0,4-2 3 0,11 7 0 15,0 0 0-15,-3-4 0 0,3 4 0 0,0 0 0 0,0 0 0 16,9 7 0-16,8 5 0 0,-17-12 1 0,0 0-1 16,24 19 1-16,6 2-1 0,-30-21 9 0,0 0-9 15,31 24 10-15,6 0-10 0,-37-24 9 0,0 0-9 0,35 24 9 16,0 1-9-16,-35-25 15 0,0 0-15 0,31 29 16 15,0-1-16-15,-31-28 23 0,0 0-23 0,23 22 24 16,-4-1-24-16,-19-21 13 0,0 0-13 0,14 20 14 16,-3-1-14-16,-11-19 28 0,0 0-28 0,6 15 28 15,1-3-28-15,-7-12 36 0,0 0-36 0,2 12 37 16,2 0-37-16,-4-12 6 0,0 0-6 0,3 7 7 16,1 2-7-16,-4-9-36 0,0 0 36 0,1 7-36 15,1-6 36-15,-2-1-159 0,0 0 159 0,4 0-159 16,1-1 159-16,4-3-601 0</inkml:trace>
  <inkml:trace contextRef="#ctx0" brushRef="#br0" timeOffset="645.57">24884 2135 852 0,'0'0'0'0,"0"0"77"0,0 0-77 0,0-6 78 15,0-4-78-15,0 10 37 0,0 0-37 0,0-5 37 16,-1 2-37-16,1 3 9 0,0 0-9 0,0 0 10 16,0-4-10-16,0 4 0 0,0 0 0 0,0 0 1 15,0 0-1-15,0 0 1 0,0 0-1 0,0 0 2 16,-4 4-2-16,4-4 1 0,0 0-1 0,-3 3 2 15,-3 6-2-15,6-9 1 0,0 0-1 0,-7 12 1 16,-3 6-1-16,10-18 1 0,0 0-1 0,-9 28 1 0,-3 11-1 16,12-39 0-16,0 0 0 0,-5 45 1 0,1 1-1 15,4-46 0-15,0 0 0 0,4 43 0 0,5-2 0 16,-9-41 0-16,0 0 0 0,12 34 0 0,5-6 0 0,-17-28 6 16,0 0-6-16,18 15 6 0,2-3-6 0,-20-12 8 15,0 0-8-15,18 0 9 0,3-12-9 0,-21 12 24 16,0 0-24-16,21-15 25 0,0-9-25 0,-21 24 30 15,0 0-30-15,17-26 30 0,0-3-30 0,-17 29 12 16,0 0-12-16,13-34 13 0,-5-2-13 0,-8 36 12 16,0 0-12-16,0-31 13 0,-3 2-13 0,3 29 25 15,0 0-25-15,-11-31 26 0,-4 0-26 0,15 31 19 16,0 0-19-16,-19-31 20 0,-6 2-20 0,25 29 4 0,0 0-4 16,-22-19 5-16,1 2-5 0,21 17 1 0,0 0-1 15,-23-7 1-15,2 11-1 0,21-4-35 0,0 0 35 16,-21 8-34-16,0 8 34 0,21-16-155 0,0 0 155 0,-14 24-155 15,7 6 155-15,-14 22-668 0</inkml:trace>
  <inkml:trace contextRef="#ctx0" brushRef="#br0" timeOffset="1215.68">25193 2189 404 0,'0'0'0'0,"0"0"10"16,0 0-10-16,0 0 10 0,-6-3-10 0,6 3 1 16,0 0-1-16,0 0 1 0,0 7-1 0,0-7-6 0,0 0 6 15,0 8-5-15,2 8 5 0,-2-16-4 0,0 0 4 16,-2 20-4-16,1 11 4 0,1-31-4 0,0 0 4 0,-4 36-4 15,1 7 4-15,3-43 0 0,0 0 0 0,-2 39 1 16,2-3-1-16,0-36 23 0,0 0-23 0,0 35 24 16,2-8-24-16,-2-27 50 0,0 0-50 0,5 24 50 15,4-3-50-15,-9-21 79 0,0 0-79 0,14 12 80 16,5-6-80-16,-19-6 66 0,0 0-66 0,19-3 67 16,4-6-67-16,-23 9 55 0,0 0-55 0,21-12 56 15,1-10-56-15,-22 22 40 0,0 0-40 0,21-24 41 16,-2-7-41-16,-19 31 28 0,0 0-28 0,16-32 28 15,-4-4-28-15,-12 36 24 0,0 0-24 0,9-31 25 16,-2 0-25-16,-7 31 8 0,0 0-8 0,2-24 9 16,-4 4-9-16,2 20 1 0,0 0-1 0,-2-12 2 15,-1 0-2-15,3 12-94 0,0 0 94 0,-4-4-94 0,1 1 94 16,3 3-151-16,0 0 151 0,-4 0-151 0,2 3 151 16,-3 1-402-16</inkml:trace>
  <inkml:trace contextRef="#ctx0" brushRef="#br0" timeOffset="1530.66">25623 2023 751 0,'0'0'0'0,"0"0"66"0,0 0-66 15,10 12 67-15,4 2-67 0,-14-14 41 0,0 0-41 0,11 19 42 16,-1 0-42-16,-10-19 15 0,0 0-15 0,9 27 15 16,-2 9-15-16,-7-36 9 0,0 0-9 0,5 36 9 15,-3 7-9-15,-2-43 38 0,0 0-38 0,0 46 38 16,-2 5-38-16,2-51 18 0,0 0-18 0,-3 45 18 16,-1-6-18-16,4-39 21 0,0 0-21 0,-5 35 21 15,0-8-21-15,5-27 25 0,0 0-25 0,-5 24 26 16,-1-9-26-16,6-15 0 0,0 0 0 0,-5 14 0 15,2-4 0-15,3-10-147 0,0 0 147 0,-2 6-146 16,0-6 146-16,-1 6-599 0</inkml:trace>
  <inkml:trace contextRef="#ctx0" brushRef="#br0" timeOffset="1847.17">25386 2071 830 0,'0'0'0'0,"0"0"63"16,0 0-63-16,14 0 64 0,10-3-64 0,-24 3 55 15,0 0-55-15,27 0 56 0,4-4-56 0,-31 4 21 0,0 0-21 16,33-1 21-16,4 1-21 0,-37 0-2 0,0 0 2 15,36 0-1-15,2 0 1 0,-38 0 0 0,0 0 0 16,34 0 0-16,-3 0 0 0,-31 0 0 0,0 0 0 0,28 0 0 16,-4-4 0-16,-24 4 0 0,0 0 0 0,18-7 0 15,-4-1 0-15,-14 8-142 0,0 0 142 0,13-9-141 16,1-3 141-16,-14 12-126 0,0 0 126 0,14-19-125 16,2-1 125-16,14-20-339 0</inkml:trace>
  <inkml:trace contextRef="#ctx0" brushRef="#br0" timeOffset="2536.23">26100 1799 707 0,'0'0'0'0,"0"0"15"0,0 0-15 16,9-4 15-16,7 4-15 0,-16 0 20 0,0 0-20 0,12-3 20 16,2 0-20-16,-14 3 35 0,0 0-35 0,14-6 35 15,0-6-35-15,-14 12 21 0,0 0-21 0,10-10 21 16,-1-7-21-16,-9 17 57 0,0 0-57 0,12-19 57 16,2-5-57-16,-14 24 42 0,0 0-42 0,16-24 43 15,-1-3-43-15,-15 27 42 0,0 0-42 0,18-24 43 16,3-2-43-16,-21 26-3 0,0 0 3 0,21-24-2 15,1 4 2-15,-22 20-9 0,0 0 9 0,23-19-8 16,1 2 8-16,-24 17-26 0,0 0 26 0,21-11-25 16,-2 6 25-16,-19 5-22 0,0 0 22 0,16-3-22 15,-2 6 22-15,-14-3-16 0,0 0 16 0,12 12-15 16,-1 9 15-16,-11-21 0 0,0 0 0 0,8 24 0 0,1 10 0 16,-9-34 2-16,0 0-2 0,7 36 3 0,0 7-3 15,-7-43 22-15,0 0-22 0,10 39 22 0,3 1-22 16,-13-40 14-16,0 0-14 0,15 32 15 0,3-6-15 15,-18-26 40-15,0 0-40 0,21 20 41 0,5-8-41 0,-26-12 31 16,0 0-31-16,26 0 31 0,2-5-31 0,-28 5 22 16,0 0-22-16,26-15 22 0,4-9-22 0,-30 24 29 15,0 0-29-15,27-22 29 0,1-9-29 0,-28 31 6 16,0 0-6-16,26-28 7 0,-1-1-7 0,-25 29 10 16,0 0-10-16,19-24 11 0,-2 2-11 0,-17 22 3 15,0 0-3-15,11-21 4 0,-4 6-4 0,-7 15-11 0,0 0 11 16,5-9-11-16,-3 6 11 0,-2 3-148 0,0 0 148 15,0 0-148-15,0 0 148 0,0 0-145 0,0 0 145 16,-4 3-145-16,-1 2 145 0,-4 2-490 0</inkml:trace>
  <inkml:trace contextRef="#ctx0" brushRef="#br0" timeOffset="3031.93">26072 2071 886 0,'0'0'0'0,"0"0"69"16,0 0-69-16,9 0 70 0,7-3-70 0,-16 3 54 16,0 0-54-16,17 3 54 0,6 2-54 0,-23-5 22 15,0 0-22-15,24 11 22 0,4-3-22 0,-28-8 6 16,0 0-6-16,30 7 7 0,1 2-7 0,-31-9 14 15,0 0-14-15,35 8 15 0,3-4-15 0,-38-4 33 0,0 0-33 16,42-4 34-16,3-1-34 0,-45 5 35 0,0 0-35 0,49-10 35 16,3-4-35-16,-52 14 38 0,0 0-38 15,51-15 38-15,1-1-38 0,-52 16 9 0,0 0-9 0,51-15 10 16,-4-1-10-16,-47 16 7 0,0 0-7 0,43-12 7 16,-3 0-7-16,-40 12 1 0,0 0-1 0,32-8 1 15,-6 4-1-15,-26 4-36 0,0 0 36 0,19-3-35 16,-7 3 35-16,-12 0-105 0,0 0 105 0,7 0-104 15,-3 0 104-15,-4 0-161 0,0 0 161 0,-5 0-161 16,-6 0 161-16,-5 0-549 0</inkml:trace>
  <inkml:trace contextRef="#ctx0" brushRef="#br0" timeOffset="3451.34">26010 2338 875 0,'3'0'0'0,"-3"0"79"0,0 0-79 0,25 6 80 16,16 0-80-16,-41-6 50 0,0 0-50 0,39 9 50 15,3 0-50-15,-42-9 37 0,0 0-37 0,45 13 38 16,2 1-38-16,-47-14 0 0,0 0 0 0,49 15 0 15,1-4 0-15,-50-11 0 0,0 0 0 0,51 12 0 16,1-4 0-16,-52-8 2 0,0 0-2 0,50 5 3 16,1-1-3-16,-51-4-161 0,0 0 161 0,45-5-160 15,-1-2 160-15,-44 7-108 0,0 0 108 0,89-9-462 16,-178 18 462-16</inkml:trace>
  <inkml:trace contextRef="#ctx0" brushRef="#br0" timeOffset="7130.96">11048 6854 180 0,'0'0'0'0,"0"0"0"16,0 0 0-16,0 0 100 0,0 0-100 0,0 0 101 16,0 0-101-16,0 0 93 0,0 0-93 0,0 0 94 15,30 7-94-15,-30-7 75 0,0 0-75 0,24 4 76 16,6-3-76-16,-30-1 54 0,0 0-54 0,31 0 54 15,6-1-54-15,-37 1 34 0,0 0-34 0,38-4 34 16,-3-4-34-16,-35 8 15 0,0 0-15 0,42-11 15 16,0-4-15-16,-42 15 19 0,0 0-19 0,43-17 20 15,8-6-20-15,-51 23 8 0,0 0-8 0,52-17 8 16,6-3-8-16,-58 20 16 0,0 0-16 0,50-19 17 0,2-3-17 16,-52 22 8-16,0 0-8 0,51-21 8 0,-1-3-8 15,-50 24 3-15,0 0-3 0,53-15 4 0,1 3-4 0,-54 12 7 16,0 0-7-16,50-12 7 0,6 3-7 0,-56 9 13 15,0 0-13-15,51-7 13 0,1-1-13 0,-52 8 8 16,0 0-8-16,45-7 9 0,-3 0-9 0,-42 7 9 16,0 0-9-16,38-9 9 0,-3 1-9 0,-35 8 8 15,0 0-8-15,31-9 8 0,-3-3-8 0,-28 12 8 16,0 0-8-16,26-12 8 0,-5 0-8 0,-21 12 0 16,0 0 0-16,21-10 0 0,-7-5 0 0,-14 15-86 15,0 0 86-15,12-12-85 0,-5 0 85 0,-7 12-143 0,0 0 143 16,6-12-142-16,-5 0 142 0,6-16-420 0</inkml:trace>
  <inkml:trace contextRef="#ctx0" brushRef="#br0" timeOffset="7731.37">11289 6758 169 0,'0'0'0'0,"10"2"0"0,6 1 0 0,-16-3 60 0,0 0-60 16,17 9 60-16,4 1-60 0,-21-10 51 0,0 0-51 0,21 16 51 16,5 1-51-16,-26-17 45 0,0 0-45 0,21 19 46 15,0 1-46-15,-21-20 42 0,0 0-42 0,18 19 43 16,-6 0-43-16,-12-19 34 0,0 0-34 0,10 14 35 16,-3-1-35-16,-7-13 33 0,0 0-33 0,5 12 34 15,-1-7-34-15,-4-5 22 0,0 0-22 0,0 7 22 16,-5-2-22-16,5-5 28 0,0 0-28 0,-11 7 28 15,-3-2-28-15,14-5 13 0,0 0-13 0,-22 4 13 16,-3-1-13-16,25-3 0 0,0 0 0 0,-29-3 0 16,-4-4 0-16,33 7-29 0,0 0 29 0,-35-5-29 15,-7-7 29-15,42 12-77 0,0 0 77 0,-40-7-77 16,-2 2 77-16,42 5-104 0,0 0 104 0,-37-4-104 0,6 1 104 16,31 3-103-16,0 0 103 0,-33 0-102 0,3 0 102 15,-34 0-68-15</inkml:trace>
  <inkml:trace contextRef="#ctx0" brushRef="#br0" timeOffset="7896.27">10937 6952 147 0,'0'0'0'0,"5"-4"0"0,4 3 0 0,-9 1 85 15,0 0-85-15,7-2 86 0,-5 0-86 0,-2 2 100 16,0 0-100-16,3 0 100 0,1 0-100 0,-4 0 97 16,0 0-97-16,8-8 98 0,6-3-98 0,-14 11 93 15,0 0-93-15,25-18 93 0,4-10-93 0,-29 28 95 16,0 0-95-16,35-29 96 0,7-10-96 0,-42 39 67 16,0 0-67-16,38-40 67 0,4-3-67 0,-42 43 61 0,0 0-61 15,38-39 62-15,-3 3-62 0,-35 36-31 16,0 0 31-16,33-27-31 0,-3 3 31 0,-30 24-93 0,0 0 93 15,17-19-92-15,-3 7 92 0,19-16-742 0</inkml:trace>
  <inkml:trace contextRef="#ctx0" brushRef="#br0" timeOffset="9802.74">27402 1273 460 0,'1'3'0'0,"-1"-3"85"0,0 0-85 16,-1 12 86-16,-1 4-86 0,2-16 48 0,0 0-48 0,-2 12 48 16,-1 0-48-16,3-12 39 0,0 0-39 0,0 27 40 15,-4 6-40-15,4-33 36 0,0 0-36 0,0 42 37 16,4 8-37-16,-4-50 12 0,0 0-12 0,0 57 13 15,0 6-13-15,0-63 3 0,0 0-3 0,0 67 3 16,-6 3-3-16,6-70 13 0,0 0-13 0,-3 79 13 16,0 3-13-16,3-82 7 0,0 0-7 0,-4 55 8 15,2-22-8-15,2-33 38 0,0 0-38 0,-3 30 38 16,1-14-38-16,2-16 36 0,0 0-36 0,-3 15 36 16,1-10-36-16,2-5 44 0,0 0-44 0,-4 7 44 15,3-7-44-15,1 0 35 0,0 0-35 0,-4-7 36 0,-1-8-36 16,5 15 34-16,0 0-34 0,2-24 34 0,5-9-34 15,-7 33 14-15,0 0-14 0,12-39 15 0,3-7-15 16,-15 46 20-16,0 0-20 0,20-45 20 0,4-6-20 16,-24 51 15-16,0 0-15 0,26-46 15 0,4-6-15 0,-30 52 1 15,0 0-1-15,31-48 2 0,2-2-2 0,-33 50 1 16,0 0-1-16,35-47 1 0,2-1-1 0,-37 48 1 16,0 0-1-16,43-54 1 0,6-2-1 0,-49 56 3 15,0 0-3-15,35-39 3 0,-6 11-3 0,-29 28 1 16,0 0-1-16,25-24 2 0,-6 9-2 0,-19 15-1 15,0 0 1-15,14-9 0 0,-4 2 0 0,-10 7-124 16,0 0 124-16,9 0-123 0,-4 4 123 0,-5-4-145 16,0 0 145-16,2 5-144 0,-4 5 144 0,2 4-582 0</inkml:trace>
  <inkml:trace contextRef="#ctx0" brushRef="#br0" timeOffset="10448.33">27985 1777 158 0,'0'0'0'0,"0"0"120"15,0 0-120-15,-3-9 121 0,-2-6-121 0,5 15 108 16,0 0-108-16,-4-9 108 0,1-1-108 0,3 10 80 0,0 0-80 16,-4-5 80-16,1 1-80 0,3 4 57 0,0 0-57 15,-6-3 57-15,-1-1-57 0,7 4 46 0,0 0-46 0,-8 0 46 16,-4 4-46-16,12-4 28 0,0 0-28 16,-18 12 28-16,-3 7-28 0,21-19 16 0,0 0-16 0,-19 24 17 15,2 6-17-15,17-30 10 0,0 0-10 0,-14 40 11 16,3 4-11-16,11-44 10 0,0 0-10 0,-3 47 10 15,5-1-10-15,-2-46 3 0,0 0-3 0,5 44 4 16,5-4-4-16,-10-40 6 0,0 0-6 0,12 27 6 16,4-8-6-16,-16-19 7 0,0 0-7 0,19 9 7 15,4-13-7-15,-23 4 43 0,0 0-43 0,21-12 44 16,1-12-44-16,-22 24 12 0,0 0-12 0,18-31 13 16,-4-8-13-16,-14 39 7 0,0 0-7 0,10-39 7 15,-5-4-7-15,-5 43 25 0,0 0-25 0,2-40 26 16,-5-1-26-16,3 41 1 0,0 0-1 0,-9-34 2 15,-5-2-2-15,14 36 2 0,0 0-2 0,-10-24 2 0,-1 5-2 16,11 19-7-16,0 0 7 0,-10-8-6 0,-1 8 6 0,11 0-114 16,0 0 114-16,-8 15-113 0,2 9 113 0,6-24-148 15,0 0 148-15,0 27-148 0,7 2 148 0,0 30-497 16</inkml:trace>
  <inkml:trace contextRef="#ctx0" brushRef="#br0" timeOffset="11079.44">28328 1749 135 0,'0'0'0'0,"0"0"112"0,0 0-112 0,0 0 113 16,-5-5-113-16,5 5 116 0,0 0-116 0,0 0 117 15,-3 0-117-15,3 0 98 0,0 0-98 0,0 0 98 0,0 0-98 16,0 0 84-16,0 0-84 0,0 0 84 0,0 0-84 16,0 0 59-16,0 0-59 0,0 0 60 0,-5 5-60 15,5-5 35-15,0 0-35 0,-7 7 36 0,-4 5-36 0,11-12 40 16,0 0-40-16,-12 15 40 0,-2 1-40 0,14-16 24 16,0 0-24-16,-16 20 25 0,-3 8-25 0,19-28 17 15,0 0-17-15,-14 24 17 0,0 0-17 0,14-24 28 16,0 0-28-16,-12 22 28 0,3 5-28 0,9-27 6 15,0 0-6-15,-8 21 6 0,2 3-6 0,6-24 17 16,0 0-17-16,-5 19 17 0,2-4-17 0,3-15 15 0,0 0-15 16,0 12 15-16,3-3-15 0,-3-9 0 0,0 0 0 15,5 12 0-15,2-5 0 0,-7-7-4 0,0 0 4 16,14 5-3-16,4-2 3 0,-18-3-8 0,0 0 8 16,21 0-8-16,5 0 8 0,-26 0-1 0,0 0 1 15,28-7-1-15,3 2 1 0,-31 5 0 0,0 0 0 0,30-7 0 16,1-1 0-16,-31 8 10 0,0 0-10 0,28-7 11 15,-2 2-11-15,-26 5 10 0,0 0-10 0,21-4 11 16,-5-1-11-16,-16 5 4 0,0 0-4 0,12-3 5 16,-3-1-5-16,-9 4-11 0,0 0 11 0,6-3-10 15,0 0 10-15,-6 3-176 0,0 0 176 0,7-9-176 16,1 0 176-16,8-9-718 0</inkml:trace>
  <inkml:trace contextRef="#ctx0" brushRef="#br0" timeOffset="11379.74">28595 1706 315 0,'0'4'0'0,"0"-4"98"16,0 0-98-16,-5 19 98 0,-4 8-98 0,9-27 122 15,0 0-122-15,-12 29 122 0,-4 9-122 0,16-38 110 16,0 0-110-16,-12 36 111 0,0 3-111 0,12-39 84 15,0 0-84-15,-11 40 84 0,4 2-84 0,7-42 55 16,0 0-55-16,-8 40 56 0,-1 3-56 0,9-43 41 16,0 0-41-16,-7 44 41 0,0 2-41 0,7-46 17 15,0 0-17-15,-5 40 17 0,0-4-17 0,5-36 6 0,0 0-6 16,-6 31 6-16,3-2-6 0,3-29 15 0,0 0-15 16,-2 25 16-16,0-4-16 0,2-21-46 0,0 0 46 15,0 15-45-15,0-3 45 0,0-12-173 0,0 0 173 0,6 6-173 16,2-8 173-16,6 7-630 0</inkml:trace>
  <inkml:trace contextRef="#ctx0" brushRef="#br0" timeOffset="12160.33">29362 831 438 0,'0'0'0'0,"0"0"55"0,0 0-55 0,0 0 55 16,-2 5-55-16,2-5 102 0,0 0-102 0,0 0 102 16,-2 3-102-16,2-3 87 0,0 0-87 0,-5 4 87 15,-2 1-87-15,7-5 74 0,0 0-74 0,-14 12 74 16,-3 7-74-16,17-19 46 0,0 0-46 0,-23 24 47 15,-3 7-47-15,26-31 22 0,0 0-22 0,-28 39 23 16,-2 4-23-16,30-43 41 0,0 0-41 0,-29 51 42 16,-1 4-42-16,30-55 13 0,0 0-13 0,-30 63 13 0,3 8-13 15,27-71 31-15,0 0-31 0,-30 84 31 0,0 17-31 16,30-101 2-16,0 0-2 0,-19 96 2 0,7-2-2 16,12-94 6-16,0 0-6 0,-11 98 7 0,3-4-7 0,8-94 8 15,0 0-8-15,-5 91 8 0,5-4-8 0,0-87 3 16,0 0-3-16,1 89 3 0,5-2-3 0,-6-87 2 15,0 0-2-15,5 79 2 0,0 0-2 0,-5-79 5 16,0 0-5-16,10 67 5 0,3-4-5 0,-13-63 2 16,0 0-2-16,14 58 2 0,-1-3-2 0,-13-55 1 15,0 0-1-15,21 53 2 0,4 0-2 0,-25-53 0 16,0 0 0-16,33 52 0 0,9-4 0 0,-42-48-4 0,0 0 4 16,36 34-4-16,3-5 4 0,-39-29-1 0,0 0 1 15,38 22-1-15,2-1 1 0,-40-21-1 0,0 0 1 16,37 15-1-16,-3-3 1 0,-34-12-14 0,0 0 14 0,30 9-13 15,-6-2 13-15,-24-7-156 0,0 0 156 0,21 0-156 16,-5-4 156-16,21 1-720 0</inkml:trace>
  <inkml:trace contextRef="#ctx0" brushRef="#br0" timeOffset="12805.37">29428 1761 796 0,'0'0'0'0,"0"0"93"0,0 0-93 16,10-12 94-16,6-8-94 0,-16 20 111 0,0 0-111 0,14-19 111 15,0-5-111-15,-14 24 85 0,0 0-85 0,12-24 85 16,0-4-85-16,-12 28 41 0,0 0-41 0,14-36 41 16,0-1-41-16,-14 37 0 0,0 0 0 0,16-41 1 15,1-2-1-15,-17 43 1 0,0 0-1 0,18-40 2 16,-1-3-2-16,-17 43 1 0,0 0-1 0,16-32 1 16,-2 1-1-16,-14 31 0 0,0 0 0 0,12-22 1 15,-2 5-1-15,-10 17-5 0,0 0 5 0,9-9-5 16,0 2 5-16,-9 7-4 0,0 0 4 0,7 0-4 15,0 0 4-15,-7 0-8 0,0 0 8 0,5 16-7 16,0 4 7-16,-5-20-8 0,0 0 8 0,5 31-8 16,1 5 8-16,-6-36-1 0,0 0 1 0,3 46 0 0,0 6 0 15,-3-52-1-15,0 0 1 0,2 56 0 0,-2 9 0 16,0-65-7-16,0 0 7 0,-3 64-6 0,-4 6 6 16,7-70-3-16,0 0 3 0,-9 79-3 0,0 5 3 15,9-84-2-15,0 0 2 0,-8 67-2 0,1-16 2 0,7-51-2 16,0 0 2-16,-6 36-1 0,3-17 1 0,3-19 1 15,0 0-1-15,-4 15 1 0,3-6-1 0,1-9-44 16,0 0 44-16,-2 7-43 0,2-11 43 0,0 4-172 16,0 0 172-16,2-12-171 0,1-12 171 0,2-15-617 15</inkml:trace>
  <inkml:trace contextRef="#ctx0" brushRef="#br0" timeOffset="13270.83">30363 1379 382 0,'0'0'0'16,"0"0"60"-16,0 0-60 0,-3 9 61 0,-1 6-61 15,4-15 134-15,0 0-134 0,-5 15 134 0,0 4-134 0,5-19 110 16,0 0-110-16,-5 28 110 0,-2 8-110 15,7-36 89-15,0 0-89 0,-6 39 89 0,1 4-89 0,5-43 41 16,0 0-41-16,-3 55 41 0,1 5-41 0,2-60 22 16,0 0-22-16,0 63 23 0,2-1-23 0,-2-62 40 15,0 0-40-15,1 56 41 0,3-1-41 0,-4-55 6 16,0 0-6-16,3 43 6 0,1-4-6 0,-4-39 12 16,0 0-12-16,2 31 12 0,-1-7-12 0,-1-24 9 0,0 0-9 15,0 16 9-15,0-4-9 0,0-12-96 0,0 0 96 16,0 0-95-16,-3-4 95 0,3 4-156 0,0 0 156 15,0-12-156-15,3-12 156 0,1-12-597 0</inkml:trace>
  <inkml:trace contextRef="#ctx0" brushRef="#br0" timeOffset="13587.34">29999 1706 740 0,'0'0'0'0,"0"0"99"0,0 0-99 0,11 4 99 16,8-4-99-16,-19 0 103 0,0 0-103 0,17 0 104 0,4-4-104 16,-21 4 94-16,0 0-94 0,28-1 95 0,5-3-95 15,-33 4 82-15,0 0-82 0,37-7 83 0,4-1-83 16,-41 8 36-16,0 0-36 0,41-7 36 0,0 2-36 0,-41 5 7 15,0 0-7-15,39-4 8 0,-1-1-8 0,-38 5 19 16,0 0-19-16,30-3 20 0,-6 3-20 0,-24 0 0 16,0 0 0-16,19-4 1 0,-5 4-1 0,-14 0-81 15,0 0 81-15,11 0-81 0,-4 4 81 0,-7-4-136 16,0 0 136-16,1-7-135 0,-4-2 135 0,1-6-801 16</inkml:trace>
  <inkml:trace contextRef="#ctx0" brushRef="#br0" timeOffset="15644.09">31081 1024 606 0,'0'0'0'0,"0"0"1"15,0 0-1-15,4-8 1 0,1-4-1 0,-5 12 48 16,0 0-48-16,3-10 49 0,1 1-49 0,-4 9 43 15,0 0-43-15,1-3 43 0,1-3-43 0,-2 6 38 0,0 0-38 16,0 0 39-16,0-3-39 0,0 3 46 0,0 0-46 16,0 9 46-16,0 6-46 0,0-15 20 0,0 0-20 0,0 31 20 15,0 8-20-15,0-39 13 0,0 0-13 0,-2 48 13 16,-1 10-13-16,3-58 35 0,0 0-35 0,-4 60 35 16,1 2-35-16,3-62 26 0,0 0-26 0,-5 60 26 15,-2 0-26-15,7-60 33 0,0 0-33 0,-7 53 34 16,-2-8-34-16,9-45 13 0,0 0-13 0,-7 36 14 15,0-9-14-15,7-27 21 0,0 0-21 0,-5 22 21 16,3-6-21-16,2-16 23 0,0 0-23 0,-2 8 24 16,2-4-24-16,0-4 13 0,0 0-13 0,4-7 14 15,3-9-14-15,-7 16 18 0,0 0-18 0,10-23 19 16,4-8-19-16,-14 31 15 0,0 0-15 0,16-33 15 16,1-6-15-16,-17 39 1 0,0 0-1 0,20-40 2 15,0-3-2-15,-20 43 0 0,0 0 0 0,21-42 0 0,0 2 0 16,-21 40 1-16,0 0-1 0,21-36 1 0,2 9-1 15,-23 27 0-15,0 0 0 0,22-24 1 0,3 2-1 0,-25 22 0 16,0 0 0-16,21-14 1 0,0 7-1 0,-21 7 0 16,0 0 0-16,21-3 1 0,1 9-1 0,-22-6 0 15,0 0 0-15,21 9 1 0,-2 3-1 0,-19-12 0 16,0 0 0-16,19 19 1 0,1 5-1 0,-20-24-1 16,0 0 1-16,17 27 0 0,0 6 0 0,-17-33 0 15,0 0 0-15,14 38 0 0,-3 1 0 0,-11-39 1 16,0 0-1-16,7 39 2 0,-4 6-2 0,-3-45 5 15,0 0-5-15,0 46 5 0,-1 6-5 0,1-52 1 0,0 0-1 16,-4 47 1-16,-1 0-1 0,5-47 3 0,0 0-3 16,-2 39 3-16,0-3-3 0,2-36 0 0,0 0 0 15,0 31 0-15,0-10 0 0,0-21 0 0,0 0 0 0,2 15 0 16,2-3 0-16,-4-12 1 0,0 0-1 0,3 0 2 16,2-5-2-16,-5 5 3 0,0 0-3 0,2-11 4 15,-4 0-4-15,2 11 0 0,0 0 0 0,-5-16 1 16,-2-1-1-16,7 17 7 0,0 0-7 0,-7-15 7 15,-2 3-7-15,9 12 3 0,0 0-3 0,-7-12 3 16,2 0-3-16,5 12 2 0,0 0-2 0,-3-7 2 16,1 2-2-16,2 5 1 0,0 0-1 0,2-7 2 15,3 0-2-15,-5 7-1 0,0 0 1 0,10-5-1 16,6 1 1-16,-16 4-2 0,0 0 2 0,21-8-1 16,7 1 1-16,-28 7 0 0,0 0 0 0,31-12 0 15,4 0 0-15,-35 12 0 0,0 0 0 0,37-21 1 0,1-3-1 16,-38 24 1-16,0 0-1 0,38-27 1 0,1-4-1 15,-39 31 9-15,0 0-9 0,36-34 9 0,1-2-9 0,-37 36 8 16,0 0-8-16,33-36 9 0,-3-4-9 0,-30 40 8 16,0 0-8-16,20-35 9 0,-6-3-9 0,-14 38 15 15,0 0-15-15,4-33 15 0,-9 2-15 0,5 31 22 16,0 0-22-16,-14-32 23 0,-9 1-23 0,23 31 3 16,0 0-3-16,-17-20 4 0,-1 4-4 0,18 16 22 15,0 0-22-15,-15-12 23 0,2 9-23 0,13 3 0 16,0 0 0-16,-14 15 1 0,-1 16-1 0,15-31-2 15,0 0 2-15,-11 41-1 0,6 17 1 0,5-58-2 0,0 0 2 16,2 60-1-16,5 10 1 0,-7-70-11 0,0 0 11 16,14 83-11-16,5 11 11 0,-19-94-4 0,0 0 4 15,16 84-4-15,-3-2 4 0,-13-82-1 0,0 0 1 16,7 70 0-16,-7-11 0 0,0-59 0 0,0 0 0 0,-1 39 1 16,-5-22-1-16,6-17 0 0,0 0 0 0,-6 19 1 15,-5-4-1-15,11-15 23 0,0 0-23 0,-14 9 24 16,-2-2-24-16,16-7 0 0,0 0 0 0,-22-7 1 15,-4-5-1-15,26 12 3 0,0 0-3 0,-25-24 4 16,-1-7-4-16,26 31 21 0,0 0-21 0,-19-31 21 16,3-1-21-16,16 32 0 0,0 0 0 0,-10-31 0 15,6 0 0-15,4 31 0 0,0 0 0 0,2-26 0 16,7 1 0-16,-9 25-5 0,0 0 5 0,16-21-5 16,8 6 5-16,-24 15-4 0,0 0 4 0,26-19-4 15,5 5 4-15,-31 14-3 0,0 0 3 0,37-19-2 16,5 0 2-16,-42 19-11 0,0 0 11 0,43-20-10 0,3-7 10 15,-46 27-1-15,0 0 1 0,41-28 0 0,1-3 0 16,-42 31 1-16,0 0-1 0,37-29 2 0,-4-2-2 0,-33 31 1 16,0 0-1-16,28-27 2 0,-6-4-2 0,-22 31 2 15,0 0-2-15,18-24 2 0,-6 0-2 0,-12 24 17 16,0 0-17-16,7-20 17 0,-7 4-17 0,0 16 3 16,0 0-3-16,-2-12 3 0,-1 2-3 0,3 10 7 15,0 0-7-15,-7-5 7 0,-4 1-7 0,11 4 8 16,0 0-8-16,-17 4 8 0,-4 4-8 0,21-8 3 15,0 0-3-15,-24 19 3 0,-6 9-3 0,30-28 2 16,0 0-2-16,-28 39 2 0,2 5-2 0,26-44 26 0,0 0-26 16,-19 52 26-16,7 6-26 0,12-58 2 0,0 0-2 15,-6 60 2-15,10 2-2 0,-4-62 13 0,0 0-13 16,12 55 13-16,9-7-13 0,-21-48 15 0,0 0-15 0,24 30 16 16,8-6-16-16,-32-24 1 0,0 0-1 0,29 9 1 15,5-14-1-15,-34 5-39 0,0 0 39 0,27-23-39 16,1-12 39-16,-28 35-128 0,0 0 128 0,56-55-1164 15,-112 110 1164-15</inkml:trace>
  <inkml:trace contextRef="#ctx0" brushRef="#br0" timeOffset="17729.47">32510 1653 695 0,'0'0'0'0,"0"0"77"0,0 0-77 0,3-3 78 16,2-9-78-16,-5 12 63 0,0 0-63 0,5-7 63 16,2-2-63-16,-7 9 38 0,0 0-38 0,7-12 39 15,0 2-39-15,-7 10 3 0,0 0-3 0,6-9 4 16,-1-2-4-16,-5 11 16 0,0 0-16 0,5-9 17 16,0-3-17-16,-5 12 14 0,0 0-14 0,4-12 15 15,-1 5-15-15,-3 7 9 0,0 0-9 0,4-8 9 16,-1 4-9-16,-3 4 25 0,0 0-25 0,4-3 26 15,-1 3-26-15,-3 0 6 0,0 0-6 0,0 0 6 16,4 3-6-16,-4-3 34 0,0 0-34 0,0 0 34 0,1 4-34 16,-1-4 35-16,0 0-35 0,0 5 35 0,2 2-35 15,-2-7 32-15,0 0-32 0,-2 5 32 0,1 2-32 16,1-7-26-16,0 0 26 0,-4 15-26 0,1 0 26 0,3-15-34 16,0 0 34-16,-4 17-34 0,-1 2 34 0,5-19-22 15,0 0 22-15,-7 24-22 0,-2 0 22 0,9-24-13 16,0 0 13-16,-8 23-13 0,1-6 13 0,7-17-11 15,0 0 11-15,-9 15-11 0,0 1 11 0,9-16-4 16,0 0 4-16,-7 8-3 0,0-1 3 0,7-7-7 16,0 0 7-16,-5 9-6 0,2-6 6 0,3-3-13 15,0 0 13-15,-4 3-13 0,1-3 13 0,3 0-4 16,0 0 4-16,0 0-3 0,-4 6 3 0,4-6-3 0,0 0 3 16,0 0-3-16,-3 0 3 0,3 0-2 0,0 0 2 15,0 0-1-15,-2 3 1 0,2-3-9 0,0 0 9 0,0 0-9 16,0 3 9-16,0-3-1 0,0 0 1 0,2 2 0 15,3 2 0-15,-5-4 4 0,0 0-4 0,9 6 5 16,1-2-5-16,-10-4 9 0,0 0-9 0,12 5 9 16,4 2-9-16,-16-7 34 0,0 0-34 0,16 5 34 15,1-2-34-15,-17-3 18 0,0 0-18 0,19 4 18 16,0 1-18-16,-19-5 35 0,0 0-35 0,21 0 36 16,2 3-36-16,-23-3 6 0,0 0-6 0,23 0 7 15,-1-3-7-15,-22 3 18 0,0 0-18 0,23 0 19 16,1 0-19-16,-24 0 23 0,0 0-23 0,23-4 24 15,1 3-24-15,-24 1 13 0,0 0-13 0,19-7 14 16,-1 2-14-16,-18 5 28 0,0 0-28 0,12-7 28 16,-2 2-28-16,-10 5 12 0,0 0-12 0,7-7 12 0,-3 4-12 15,-4 3-7-15,0 0 7 0,0-6-7 0,-2 3 7 16,2 3-112-16,0 0 112 0,-7-9-112 0,-3-1 112 16,10 10-148-16,0 0 148 0,-11-8-148 0,-1-1 148 0,-11-6-641 15</inkml:trace>
  <inkml:trace contextRef="#ctx0" brushRef="#br0" timeOffset="18031.21">32699 1591 1099 0,'0'0'0'0,"0"0"103"0,0 0-103 0,0 16 104 15,0 11-104-15,0-27 77 0,0 0-77 0,-1 28 77 16,-3 3-77-16,4-31 42 0,0 0-42 0,-3 36 43 16,1 3-43-16,2-39 5 0,0 0-5 0,-3 43 5 15,-1-4-5-15,4-39 24 0,0 0-24 0,-3 40 25 16,1-4-25-16,2-36 21 0,0 0-21 0,-2 30 21 16,0-6-21-16,2-24 34 0,0 0-34 0,-1 21 35 15,1-6-35-15,0-15 0 0,0 0 0 0,0 9 0 16,0-2 0-16,0-7-84 0,0 0 84 0,0 0-83 15,1-9 83-15,-1 9-153 0,0 0 153 0,4-15-153 16,3-9 153-16,3-16-834 0</inkml:trace>
  <inkml:trace contextRef="#ctx0" brushRef="#br0" timeOffset="18991.16">31088 2265 214 0,'0'0'0'0,"0"0"109"0,0 0-109 0,9-4 110 16,5 3-110-16,-14 1 108 0,0 0-108 0,14-4 109 15,1-3-109-15,-15 7 102 0,0 0-102 0,18-1 103 16,1-3-103-16,-19 4 82 0,0 0-82 0,22-3 83 16,6 3-83-16,-28 0 59 0,0 0-59 0,33 3 60 15,4-3-60-15,-37 0 19 0,0 0-19 0,44 4 20 16,4 1-20-16,-48-5 32 0,0 0-32 0,54 3 32 15,4 1-32-15,-58-4 17 0,0 0-17 0,59 0 17 16,2 0-17-16,-61 0 27 0,0 0-27 0,63 0 27 16,1 0-27-16,-64 0 43 0,0 0-43 0,82 0 44 15,10 0-44-15,-92 0 33 0,0 0-33 0,84 0 33 16,-4-4-33-16,-80 4 8 0,0 0-8 0,72 0 9 0,-10-3-9 16,-62 3 31-16,0 0-31 0,53 0 31 0,-10 3-31 15,-43-3 10-15,0 0-10 0,44 0 10 0,-2 4-10 16,-42-4 10-16,0 0-10 0,38 0 11 0,-2 1-11 0,-36-1 34 15,0 0-34-15,30 4 35 0,-4-4-35 0,-26 0 4 16,0 0-4-16,23 0 5 0,-4-4-5 0,-19 4 1 16,0 0-1-16,16-1 2 0,-2-3-2 0,-14 4-1 15,0 0 1-15,8-3 0 0,-2-1 0 0,-6 4-69 16,0 0 69-16,0 0-68 0,0-5 68 0,0 5-161 16,0 0 161-16,-4 0-161 0,-3 0 161 0,7 0-175 15,0 0 175-15,-19 0-175 0,-7 4 175 0,-19 1-552 0</inkml:trace>
  <inkml:trace contextRef="#ctx0" brushRef="#br0" timeOffset="20026.97">31602 2606 404 0,'0'0'0'0,"0"0"91"0,0 0-91 0,14-4 91 16,10-8-91-16,-24 12 80 0,0 0-80 0,23-3 80 15,3-4-80-15,-26 7 46 0,0 0-46 0,24-2 46 16,1 2-46-16,-25 0 29 0,0 0-29 0,24 2 29 0,-1 1-29 16,-23-3 15-16,0 0-15 0,24 4 15 0,2 1-15 15,-26-5 10-15,0 0-10 0,25 7 11 0,-1-4-11 16,-24-3 4-16,0 0-4 0,19 5 5 0,-1 2-5 15,-18-7 7-15,0 0-7 0,14 4 7 0,-4 1-7 0,-10-5 13 16,0 0-13-16,7 3 13 0,-2 1-13 0,-5-4 15 16,0 0-15-16,4 0 15 0,-2 1-15 0,-2-1 4 15,0 0-4-15,-4 4 4 0,-3 3-4 0,7-7 0 16,0 0 0-16,-17 8 0 0,-8 8 0 0,25-16-30 16,0 0 30-16,-24 12-30 0,-1 3 30 0,25-15-30 15,0 0 30-15,-29 15-30 0,-4 6 30 0,33-21-33 16,0 0 33-16,-30 19-33 0,4-2 33 0,26-17-3 0,0 0 3 15,-30 26-3-15,-1 1 3 0,31-27-17 0,0 0 17 16,-24 24-16-16,3-3 16 0,21-21-8 0,0 0 8 16,-19 20-8-16,3 2 8 0,16-22-4 0,0 0 4 0,-12 24-3 15,1-5 3-15,11-19 0 0,0 0 0 0,-5 21 0 16,3-2 0-16,2-19 22 0,0 0-22 0,4 15 22 16,6 2-22-16,-10-17 44 0,0 0-44 0,18 12 45 15,6-1-45-15,-24-11 34 0,0 0-34 0,24 5 34 16,4-5-34-16,-28 0 33 0,0 0-33 0,28-5 34 15,4-6-34-15,-32 11 22 0,0 0-22 0,33-12 23 16,3-5-23-16,-36 17 18 0,0 0-18 0,35-15 18 16,2-1-18-16,-37 16 46 0,0 0-46 0,35-12 46 15,-2 0-46-15,-33 12 22 0,0 0-22 0,31-7 23 16,-1 2-23-16,-30 5 12 0,0 0-12 0,22-3 12 16,-3-1-12-16,-19 4 18 0,0 0-18 0,14 0 19 0,-5 0-19 15,-9 0 1-15,0 0-1 0,5 4 1 0,-1 1-1 16,-4-5-46-16,0 0 46 0,1 7-45 0,-2 1 45 15,1-8-140-15,0 0 140 0,-2 7-140 0,0-3 140 0,-1 8-628 16</inkml:trace>
  <inkml:trace contextRef="#ctx0" brushRef="#br0" timeOffset="21123.3">33069 612 191 0,'0'0'0'0,"0"0"85"16,0 0-85-16,0 0 85 0,24 27-85 0,-24-27 68 15,0 0-68-15,14 15 69 0,4 4-69 0,-18-19 57 16,0 0-57-16,17 29 58 0,4 6-58 0,-21-35 47 16,0 0-47-16,23 44 47 0,1 6-47 0,-24-50 53 15,0 0-53-15,24 56 53 0,2 6-53 0,-26-62 37 16,0 0-37-16,25 60 37 0,-1 7-37 0,-24-67 27 15,0 0-27-15,25 86 27 0,-3 20-27 0,-22-106 34 0,0 0-34 16,18 94 35-16,-3-3-35 0,-15-91 20 0,0 0-20 16,14 87 20-16,0-1-20 0,-14-86 11 0,0 0-11 15,9 84 11-15,-2 1-11 0,-7-85 28 0,0 0-28 0,3 84 28 16,-3-1-28-16,0-83 5 0,0 0-5 0,0 82 6 16,-1 0-6-16,1-82 4 0,0 0-4 0,-6 91 5 15,-1 6-5-15,7-97 13 0,0 0-13 0,-8 91 13 16,-4-3-13-16,12-88 8 0,0 0-8 0,-13 87 8 15,-1 2-8-15,14-89 8 0,0 0-8 0,-14 87 9 16,1 1-9-16,13-88 23 0,0 0-23 0,-18 85 24 16,1-2-24-16,17-83 12 0,0 0-12 0,-26 78 13 15,-4 5-13-15,30-83 18 0,0 0-18 0,-30 72 18 16,-1-6-18-16,31-66 39 0,0 0-39 0,-30 52 39 16,2-18-39-16,28-34-20 0,0 0 20 0,-20 28-19 15,4-16 19-15,16-12-115 0,0 0 115 0,-37 39-836 16,74-78 836-16</inkml:trace>
  <inkml:trace contextRef="#ctx0" brushRef="#br0" timeOffset="89222.4">24393 3630 214 0,'0'0'0'16,"-9"4"0"-16,-6 4 0 0,15-8 87 0,0 0-87 0,0 4 87 15,8-1-87-15,-8-3 70 0,0 0-70 0,4 0 70 16,5 2-70-16,-9-2 58 0,0 0-58 0,8 3 59 16,3 1-59-16,-11-4 41 0,0 0-41 0,12 3 41 15,0 2-41-15,-12-5 41 0,0 0-41 0,18 7 41 16,1-4-41-16,-19-3 25 0,0 0-25 0,26 2 26 15,3 2-26-15,-29-4 17 0,0 0-17 0,37 0 17 16,7 0-17-16,-44 0 28 0,0 0-28 0,45 0 28 16,5 0-28-16,-50 0 19 0,0 0-19 0,53 0 20 15,2 0-20-15,-55 0 10 0,0 0-10 0,56 0 10 16,3 3-10-16,-59-3 18 0,0 0-18 0,63 0 18 0,2 3-18 16,-65-3 38-16,0 0-38 0,81 4 39 0,12 4-39 15,-93-8 5-15,0 0-5 0,85 5 6 0,1 2-6 16,-86-7 36-16,0 0-36 0,88 9 37 0,3-2-37 15,-91-7 35-15,0 0-35 0,89 12 36 0,-2 3-36 0,-87-15 13 16,0 0-13-16,90 12 14 0,3 0-14 0,-93-12 13 16,0 0-13-16,94 9 14 0,7-2-14 0,-101-7 10 15,0 0-10-15,103 3 10 0,5-5-10 0,-108 2 23 16,0 0-23-16,109-1 24 0,5 1-24 0,-114 0 6 16,0 0-6-16,115-4 7 0,1 4-7 0,-116 0 4 15,0 0-4-15,117-3 5 0,2 3-5 0,-119 0 7 16,0 0-7-16,122 0 7 0,5 3-7 0,-127-3 3 0,0 0-3 15,123 5 3-15,3 6-3 0,-126-11 5 0,0 0-5 16,129 8 5-16,1-1-5 0,-130-7 7 0,0 0-7 0,128 5 7 16,-1 2-7-16,-127-7 3 0,0 0-3 0,129 0 3 15,1-3-3-15,-130 3 6 0,0 0-6 0,129-4 6 16,0-1-6-16,-129 5 3 0,0 0-3 0,129-3 3 16,-2 3-3-16,-127 0 0 0,0 0 0 0,131-4 0 15,1 4 0-15,-132 0 1 0,0 0-1 0,129 0 2 16,0 0-2-16,-129 0 3 0,0 0-3 0,131 0 4 15,3 0-4-15,-134 0 2 0,0 0-2 0,131 0 3 16,-2 0-3-16,-129 0 5 0,0 0-5 0,128 4 6 16,0-4-6-16,-128 0 3 0,0 0-3 0,120 0 3 15,-5 0-3-15,-115 0 0 0,0 0 0 0,115 0 0 16,-2-4 0-16,-113 4 1 0,0 0-1 0,105 0 2 16,-6-3-2-16,-99 3 0 0,0 0 0 0,99 0 0 0,-1 3 0 15,-98-3 0-15,0 0 0 0,92 0 1 0,-1 4-1 16,-91-4 3-16,0 0-3 0,87 3 4 0,-2 2-4 15,-85-5 2-15,0 0-2 0,85 4 2 0,1-1-2 0,-86-3 0 16,0 0 0-16,76 3 0 0,-6 3 0 0,-70-6 5 16,0 0-5-16,72 3 5 0,-3 0-5 0,-69-3 21 15,0 0-21-15,72 0 21 0,-1-3-21 0,-71 3 13 16,0 0-13-16,65 0 14 0,-6-3-14 0,-59 3 35 16,0 0-35-16,59-6 36 0,-3 3-36 0,-56 3 5 15,0 0-5-15,49 0 5 0,-4-3-5 0,-45 3 11 16,0 0-11-16,47 0 11 0,2-4-11 0,-49 4 34 0,0 0-34 15,45-5 34-15,0 2-34 0,-45 3 0 0,0 0 0 16,42-4 0-16,-2 1 0 0,-40 3 2 0,0 0-2 16,39-2 2-16,-3-1-2 0,-36 3 6 0,0 0-6 0,38 0 6 15,1-4-6-15,-39 4 3 0,0 0-3 0,38-3 3 16,0-1-3-16,-38 4 11 0,0 0-11 0,39-1 11 16,-3-3-11-16,-36 4 33 0,0 0-33 0,37-7 33 15,-2 2-33-15,-35 5 1 0,0 0-1 0,31-3 2 16,-3-6-2-16,-28 9 21 0,0 0-21 0,30-3 21 15,-1-1-21-15,-29 4 7 0,0 0-7 0,26 0 8 16,0-3-8-16,-26 3 4 0,0 0-4 0,25-2 5 16,-3 2-5-16,-22 0 0 0,0 0 0 0,27 0 0 15,-1 0 0-15,-26 0-3 0,0 0 3 0,28 0-3 16,1-3 3-16,-29 3-21 0,0 0 21 0,30 0-21 16,-1 0 21-16,-29 0-15 0,0 0 15 0,27-4-14 0,-1 4 14 15,-26 0-2-15,0 0 2 0,22-5-1 0,1-2 1 16,-23 7-5-16,0 0 5 0,19-8-4 0,-3 1 4 15,-16 7-3-15,0 0 3 0,16-12-2 0,-3 0 2 16,-13 12 0-16,0 0 0 0,14-15 0 0,0-6 0 0,-14 21 1 16,0 0-1-16,13-19 1 0,-1-5-1 0,-12 24 0 15,0 0 0-15,8-24 0 0,1-3 0 0,-9 27 0 16,0 0 0-16,5-24 0 0,1 0 0 0,-6 24-1 16,0 0 1-16,3-16-1 0,1 1 1 0,-4 15 0 15,0 0 0-15,3-7 0 0,1 4 0 0,-4 3-4 16,0 0 4-16,3 13-3 0,1 15 3 0,-4-28-8 15,0 0 8-15,1 44-7 0,1 15 7 0,-2-59-23 0,0 0 23 16,2 63-22-16,-2 7 22 0,0-70-38 0,0 0 38 16,0 67-37-16,2-4 37 0,-2-63-37 0,0 0 37 15,0 52-37-15,1-16 37 0,-1-36-45 0,0 0 45 16,0 24-45-16,0-14 45 0,0-10-142 0,0 0 142 0,-3-12-142 16,-2-19 142-16,-4-15-865 0</inkml:trace>
  <inkml:trace contextRef="#ctx0" brushRef="#br0" timeOffset="90513.61">23883 3339 561 0,'0'0'0'0,"0"0"0"16,17-4 0-16,-17 4 68 0,0 0-68 0,4-1 69 15,-3 1-69-15,-1 0 54 0,0 0-54 0,0 0 55 16,0 0-55-16,0 0 26 0,0 0-26 0,5 1 26 0,-1 6-26 15,-4-7 18-15,0 0-18 0,9 12 19 0,5 7-19 16,-14-19 9-16,0 0-9 0,12 29 10 0,0 14-10 16,-12-43 9-16,0 0-9 0,12 51 10 0,0 8-10 0,-12-59 24 15,0 0-24-15,11 63 25 0,-2 7-25 16,-9-70 12-16,0 0-12 0,8 88 12 0,3 11-12 0,-11-99 18 16,0 0-18-16,7 82 18 0,-2-8-18 0,-5-74 33 15,0 0-33-15,10 45 34 0,-3-21-34 0,-7-24 10 16,0 0-10-16,11 15 11 0,1-12-11 0,-12-3 20 15,0 0-20-15,10-8 20 0,3-11-20 0,-13 19 8 16,0 0-8-16,17-29 9 0,2-11-9 0,-19 40 4 0,0 0-4 16,19-46 4-16,1-14-4 0,-20 60 0 15,0 0 0-15,17-61 1 0,-1-6-1 0,-16 67-1 0,0 0 1 16,14-83 0-16,-2-4 0 0,-12 87-1 0,0 0 1 16,5-75 0-16,-5 8 0 0,0 67 0 0,0 0 0 0,0-43 0 15,-3 19 0-15,3 24 0 0,0 0 0 0,-2-19 0 16,0 11 0-16,2 8-7 0,0 0 7 0,-2-4-7 15,-1 1 7-15,3 3-25 0,0 0 25 0,-4 22-24 16,-1 14 24-16,5-36-13 0,0 0 13 0,-5 48-13 16,0 14 13-16,5-62-6 0,0 0 6 0,-4 68-5 15,1 9 5-15,3-77-15 0,0 0 15 0,-2 60-15 16,2-12 15-16,0-48-4 0,0 0 4 0,-2 40-3 16,2-9 3-16,0-31 2 0,0 0-2 0,-2 22 2 15,2-8-2-15,0-14 31 0,0 0-31 0,-1 12 31 16,1-6-31-16,0-6-149 0,0 0 149 0,0-12-149 15,1-12 149-15,1-10-523 0</inkml:trace>
  <inkml:trace contextRef="#ctx0" brushRef="#br1" timeOffset="-156963.95">22060 5107 919 0,'0'0'0'15,"4"0"0"-15,3 2 0 0,-7-2-56 0,0 0 56 16,5-2-55-16,0 0 55 0,-5 2 0 0,0 0 0 0,4 0 0 16,-2 0 0-16,-2 0 22 0,0 0-22 0,0 0 22 15,0 0-22-15,0 0 9 0,0 0-9 0,0 2 10 16,-2 5-10-16,2-7 29 0,0 0-29 0,-2 12 29 15,2 3-29-15,0-15 7 0,0 0-7 0,-2 24 8 16,2 9-8-16,0-33 18 0,0 0-18 0,-5 37 19 16,2 3-19-16,3-40 22 0,0 0-22 0,-6 43 23 15,-1 1-23-15,7-44 38 0,0 0-38 0,-8 46 39 16,-3 6-39-16,11-52 21 0,0 0-21 0,-10 51 21 16,-6 1-21-16,16-52 29 0,0 0-29 0,-14 51 29 15,2-1-29-15,12-50 7 0,0 0-7 0,-14 51 7 0,-2 2-7 16,16-53 18-16,0 0-18 0,-14 53 18 0,2-1-18 15,12-52 38-15,0 0-38 0,-9 51 39 0,-3 0-39 16,12-51 29-16,0 0-29 0,-8 52 29 0,1-8-29 0,7-44 15 16,0 0-15-16,-6 50 15 0,5-2-15 0,1-48 21 15,0 0-21-15,-2 46 21 0,0-1-21 0,2-45 33 16,0 0-33-16,0 46 33 0,0 2-33 0,0-48 5 16,0 0-5-16,0 46 5 0,0-5-5 0,0-41 18 15,0 0-18-15,0 43 18 0,5-2-18 0,-5-41 15 16,0 0-15-16,4 40 15 0,1-3-15 0,-5-37 15 15,0 0-15-15,5 42 16 0,1-1-16 0,-6-41 4 16,0 0-4-16,5 39 5 0,0-1-5 0,-5-38 22 0,0 0-22 16,3 39 22-16,1-1-22 0,-4-38 6 0,0 0-6 15,5 34 7-15,-5-3-7 0,0-31 4 0,0 0-4 0,2 27 5 16,0-3-5-16,-2-24 21 0,0 0-21 0,1 31 21 16,1 5-21-16,-2-36 0 0,0 0 0 0,2 31 1 15,0 2-1-15,-2-33 0 0,0 0 0 0,1 39 1 16,-1 0-1-16,0-39 22 0,0 0-22 0,0 40 22 15,2-4-22-15,-2-36 0 0,0 0 0 0,0 34 1 16,0-3-1-16,0-31 1 0,0 0-1 0,0 32 1 16,0 3-1-16,0-35 0 0,0 0 0 0,0 36 1 15,0-4-1-15,0-32 0 0,0 0 0 0,0 34 0 16,-2 2 0-16,2-36 2 0,0 0-2 0,-1 36 2 16,1 0-2-16,0-36 11 0,0 0-11 0,0 40 11 15,0 3-11-15,0-43 9 0,0 0-9 0,0 42 9 16,1-2-9-16,-1-40 9 0,0 0-9 0,0 36 10 0,2 0-10 15,-2-36 15-15,0 0-15 0,0 39 15 0,-2 2-15 16,2-41 8-16,0 0-8 0,-1 38 8 0,1 0-8 16,0-38 9-16,0 0-9 0,-2 39 9 0,-2 2-9 0,4-41 15 15,0 0-15-15,-3 38 15 0,1-6-15 0,2-32 3 16,0 0-3-16,-7 35 4 0,2 1-4 0,5-36 6 16,0 0-6-16,-5 30 7 0,0-2-7 0,5-28 13 15,0 0-13-15,-6 32 14 0,-1 4-14 0,7-36 8 16,0 0-8-16,-7 35 9 0,2-6-9 0,5-29 3 15,0 0-3-15,-7 37 4 0,2 3-4 0,5-40 21 0,0 0-21 16,-5 39 21-16,1-4-21 0,4-35 2 0,0 0-2 16,-7 36 3-16,0-6-3 0,7-30 6 0,0 0-6 15,-3 29 7-15,-4-5-7 0,7-24 8 0,0 0-8 16,-4 23 8-16,1-6-8 0,3-17 0 0,0 0 0 0,-2 20 1 16,2 3-1-16,0-23 0 0,0 0 0 0,-2 15 0 15,2 1 0-15,0-16-13 0,0 0 13 0,-1 13-12 16,1 1 12-16,0-14-68 0,0 0 68 0,-2 8-68 15,2-4 68-15,0-4-183 0,0 0 183 0,0-4-183 16,2-8 183-16,-1-3-1078 0</inkml:trace>
  <inkml:trace contextRef="#ctx0" brushRef="#br1" timeOffset="-154290.28">20202 8041 1278 0,'59'6'0'15,"-59"-6"-57"-15,0 0 57 0,64 6-56 0,11 0 56 0,-75-6 51 16,0 0-51-16,44 6 52 0,-15-2-52 0,-29-4 51 16,0 0-51-16,25 2 52 0,-6-1-52 0,-19-1 0 15,0 0 0-15,21 5 0 0,-2-5 0 0,-19 0 0 16,0 0 0-16,21 4 0 0,1-1 0 0,-22-3 12 15,0 0-12-15,21 5 13 0,2-1-13 0,-23-4 14 16,0 0-14-16,24 3 15 0,1-1-15 0,-25-2 9 16,0 0-9-16,26 2 9 0,-2-2-9 0,-24 0 10 15,0 0-10-15,25-2 10 0,-3 0-10 0,-22 2 3 0,0 0-3 16,21 0 4-16,2-3-4 0,-23 3 6 0,0 0-6 16,17-4 6-16,1-1-6 0,-18 5 13 0,0 0-13 0,19-1 13 15,0-1-13-15,-19 2 8 0,0 0-8 0,19 0 9 16,-1 0-9-16,-18 0 3 0,0 0-3 0,21 0 4 15,1-4-4-15,-22 4 13 0,0 0-13 0,26 0 13 16,2-3-13-16,-28 3 14 0,0 0-14 0,30-2 15 16,-1 1-15-16,-29 1 1 0,0 0-1 0,30-2 1 15,1-2-1-15,-31 4 24 0,0 0-24 0,28 0 25 16,0-3-25-16,-28 3 6 0,0 0-6 0,26 0 6 16,-1 0-6-16,-25 0 4 0,0 0-4 0,24 0 5 15,-1-2-5-15,-23 2 13 0,0 0-13 0,19 0 14 16,-2 0-14-16,-17 0 3 0,0 0-3 0,26 0 4 15,8 0-4-15,-34 0 6 0,0 0-6 0,33 0 6 16,2-1-6-16,-35 1 0 0,0 0 0 0,38-2 1 0,-3 0-1 16,-35 2 0-16,0 0 0 0,36-2 0 0,-1-1 0 15,-35 3 1-15,0 0-1 0,33 0 2 0,-3-3-2 16,-30 3 10-16,0 0-10 0,29-2 11 0,-1 2-11 0,-28 0 1 16,0 0-1-16,26 0 1 0,2 0-1 0,-28 0 4 15,0 0-4-15,26 0 5 0,4 0-5 0,-30 0 2 16,0 0-2-16,33 0 2 0,0 2-2 0,-33-2 0 15,0 0 0-15,37 3 0 0,1-3 0 0,-38 0 4 16,0 0-4-16,37 0 4 0,1 0-4 0,-38 0 2 16,0 0-2-16,33 0 3 0,-1 3-3 0,-32-3 0 15,0 0 0-15,29 0 0 0,-1-3 0 0,-28 3 1 16,0 0-1-16,28 0 2 0,0-3-2 0,-28 3 1 0,0 0-1 16,26 0 2-16,4 0-2 0,-30 0 1 0,0 0-1 15,27 0 1-15,1 0-1 0,-28 0 3 0,0 0-3 0,28 3 4 16,-2 0-4-16,-26-3 11 0,0 0-11 0,26 2 11 15,1 3-11-15,-27-5 4 0,0 0-4 0,24 5 4 16,0-1-4-16,-24-4 7 0,0 0-7 0,21 2 7 16,2 1-7-16,-23-3 7 0,0 0-7 0,21 3 8 15,-4 3-8-15,-17-6 7 0,0 0-7 0,18 6 8 16,-1-2-8-16,-17-4 8 0,0 0-8 0,17 5 8 16,1-2-8-16,-18-3 3 0,0 0-3 0,19 4 4 15,4-1-4-15,-23-3 0 0,0 0 0 0,22 0 1 16,4 0-1-16,-26 0 1 0,0 0-1 0,27 0 2 15,2 0-2-15,-29 0 1 0,0 0-1 0,28 0 1 0,3 0-1 16,-31 0 3-16,0 0-3 0,34-3 4 16,-1-1-4-16,-33 4 12 0,0 0-12 0,31-3 13 0,0-2-13 15,-31 5 1-15,0 0-1 0,30-4 1 0,0-2-1 16,-30 6 3-16,0 0-3 0,29-6 4 0,4-2-4 0,-33 8 0 16,0 0 0-16,32-12 1 0,1 2-1 0,-33 10-1 15,0 0 1-15,36-9 0 0,3-3 0 0,-39 12 1 16,0 0-1-16,41-12 1 0,3 2-1 0,-44 10 0 15,0 0 0-15,42-5 0 0,1-4 0 0,-43 9 0 16,0 0 0-16,40-3 0 0,1-4 0 0,-41 7 0 16,0 0 0-16,40-4 0 0,1 3 0 0,-41 1 0 15,0 0 0-15,44-4 0 0,5 4 0 0,-49 0 0 16,0 0 0-16,47-3 0 0,3 3 0 0,-50 0 9 0,0 0-9 16,49 3 9-16,0 1-9 0,-49-4 4 0,0 0-4 15,43 8 4-15,3 2-4 0,-46-10 0 0,0 0 0 0,47 12 1 16,0 4-1-16,-47-16 0 0,0 0 0 0,50 17 1 15,1-2-1-15,-51-15 0 0,0 0 0 0,52 16 0 16,2-2 0-16,-54-14 5 0,0 0-5 0,52 15 6 16,2-1-6-16,-54-14 3 0,0 0-3 0,47 13 4 15,4-1-4-15,-51-12 0 0,0 0 0 0,63 14 1 16,12-2-1-16,-75-12 5 0,0 0-5 0,71 12 5 16,0-3-5-16,-71-9 0 0,0 0 0 0,56 6 0 15,-9 0 0-15,-47-6 0 0,0 0 0 0,51 3 0 16,1-1 0-16,-52-2-3 0,0 0 3 0,66 5-2 15,14 0 2-15,-80-5-2 0,0 0 2 0,70 3-2 16,1 1 2-16,-71-4 0 0,0 0 0 0,58 2 0 16,-11-2 0-16,-47 0 0 0,0 0 0 0,52 0 0 0,2 0 0 15,-54 0 0-15,0 0 0 0,72-4 0 0,13-1 0 16,-85 5 1-16,0 0-1 0,73-5 1 0,-1 0-1 16,-72 5 1-16,0 0-1 0,55-2 1 0,-9-1-1 0,-46 3 0 15,0 0 0-15,62 0 0 0,12-6 0 0,-74 6 8 16,0 0-8-16,57-1 9 0,-5-1-9 0,-52 2 1 15,0 0-1-15,51 0 1 0,-2-3-1 0,-49 3 3 16,0 0-3-16,50-6 4 0,2 3-4 0,-52 3 0 16,0 0 0-16,67-3 1 0,7-4-1 0,-74 7-1 15,0 0 1-15,70-4 0 0,0 3 0 0,-70 1 0 16,0 0 0-16,50-4 0 0,-11 1 0 0,-39 3 0 0,0 0 0 16,38 0 0-16,-3 0 0 0,-35 0 1 0,0 0-1 15,38 3 2-15,2 1-2 0,-40-4 1 0,0 0-1 16,44 5 2-16,1 2-2 0,-45-7 1 0,0 0-1 0,45 5 1 15,1 2-1-15,-46-7 0 0,0 0 0 0,42 8 0 16,-1 1 0-16,-41-9 3 0,0 0-3 0,40 10 3 16,-1 2-3-16,-39-12 2 0,0 0-2 0,42 9 2 15,-1-1-2-15,-41-8 1 0,0 0-1 0,47 10 2 16,4-1-2-16,-51-9 10 0,0 0-10 0,50 9 10 16,4 1-10-16,-54-10 0 0,0 0 0 0,51 7 1 15,1 3-1-15,-52-10 0 0,0 0 0 0,49 10 1 16,3 2-1-16,-52-12 7 0,0 0-7 0,70 7 8 15,12 2-8-15,-82-9 3 0,0 0-3 0,75 3 3 16,1 2-3-16,-76-5 2 0,0 0-2 0,58 0 2 16,-13 0-2-16,-45 0 1 0,0 0-1 0,51 0 2 0,1 0-2 15,-52 0 1-15,0 0-1 0,68 0 1 0,10 0-1 16,-78 0 14-16,0 0-14 0,60 0 15 0,-12 0-15 0,-48 0 0 16,0 0 0-16,49 4 0 0,-5-1 0 0,-44-3 0 15,0 0 0-15,45 4 0 0,0 1 0 0,-45-5 3 16,0 0-3-16,46 3 4 0,1-3-4 0,-47 0 0 15,0 0 0-15,47 2 0 0,0-1 0 0,-47-1 0 16,0 0 0-16,43 0 1 0,-3 0-1 0,-40 0 2 16,0 0-2-16,37-1 2 0,-2-4-2 0,-35 5 1 15,0 0-1-15,31-5 2 0,-1-2-2 0,-30 7 1 16,0 0-1-16,28-9 2 0,-4-3-2 0,-24 12 1 0,0 0-1 16,26-12 1-16,-2-3-1 0,-24 15 3 0,0 0-3 15,23-12 3-15,0 0-3 0,-23 12 5 0,0 0-5 16,17-11 6-16,-1 3-6 0,-16 8 0 0,0 0 0 0,12-9 1 15,-2 6-1-15,-10 3 0 0,0 0 0 0,9-2 1 16,-2 2-1-16,-7 0 2 0,0 0-2 0,7 0 3 16,2 0-3-16,-9 0-55 0,0 0 55 0,5 0-54 15,0 2 54-15,-5-2-209 0,0 0 209 0,11 2-1243 16,-22-4 1243-16</inkml:trace>
  <inkml:trace contextRef="#ctx0" brushRef="#br1" timeOffset="-152969.71">29166 8004 740 0,'0'0'0'0,"6"7"0"0,4 5 0 16,-10-12 59-16,0 0-59 0,16 15 60 0,3 6-60 0,-19-21 45 15,0 0-45-15,23 22 45 0,4-3-45 0,-27-19 23 16,0 0-23-16,28 20 24 0,4 1-24 0,-32-21 7 16,0 0-7-16,29 19 8 0,-1-4-8 0,-28-15 9 15,0 0-9-15,25 12 9 0,-4 0-9 0,-21-12 9 16,0 0-9-16,17 9 9 0,-3-3-9 0,-14-6 3 16,0 0-3-16,10 9 4 0,-3-4-4 0,-7-5 29 15,0 0-29-15,4 7 29 0,-2 0-29 0,-2-7 27 0,0 0-27 16,-2 8 27-16,-3 4-27 0,5-12 14 0,0 0-14 15,-13 16 15-15,-4-1-15 0,17-15 6 0,0 0-6 16,-21 16 6-16,-2-1-6 0,23-15 9 0,0 0-9 16,-27 17 9-16,-7 2-9 0,34-19 3 0,0 0-3 0,-31 21 3 15,-2 1-3-15,33-22 2 0,0 0-2 0,-35 26 2 16,-1 3-2-16,36-29 4 0,0 0-4 0,-34 29 5 16,5 2-5-16,29-31 2 0,0 0-2 0,-26 31 2 15,3 1-2-15,23-32 5 0,0 0-5 0,-17 24 5 16,3-2-5-16,14-22 7 0,0 0-7 0,-11 17 7 15,2-6-7-15,9-11 14 0,0 0-14 0,-6 8 15 16,0-6-15-16,6-2 38 0,0 0-38 0,0-14 39 16,6-11-39-16,-6 25 36 0,0 0-36 0,8-38 36 15,6-13-36-15,-14 51 23 0,0 0-23 0,14-57 24 0,2-6-24 16,-16 63 41-16,0 0-41 0,15-67 42 0,1-2-42 16,-16 69 38-16,0 0-38 0,14-77 39 0,-2-3-39 15,-12 80 24-15,0 0-24 0,6-50 25 0,-5 21-25 16,-1 29-21-16,0 0 21 0,0-22-21 0,-1 13 21 15,1 9-132-15,0 0 132 0,-16 0-132 0,-10 7 132 0,-16 1-957 16</inkml:trace>
  <inkml:trace contextRef="#ctx0" brushRef="#br1" timeOffset="-151365.42">21721 5172 1278 0,'1'-3'0'0,"-1"3"-113"0,0 0 113 0,4-11-112 0,3-2 112 16,-7 13 34-16,0 0-34 0,3-12 34 0,-1 5-34 15,-2 7 36-15,0 0-36 0,5-16 37 0,4-1-37 0,-9 17 0 16,0 0 0-16,12-27 0 0,4-4 0 0,-16 31 4 16,0 0-4-16,17-33 5 0,4-4-5 0,-21 37 17 15,0 0-17-15,23-40 17 0,1 1-17 0,-24 39 8 16,0 0-8-16,26-43 8 0,1 2-8 0,-27 41 24 16,0 0-24-16,27-39 25 0,1 1-25 0,-28 38 30 15,0 0-30-15,26-29 30 0,1 1-30 0,-27 28 20 16,0 0-20-16,17-19 20 0,-3 4-20 0,-14 15 18 15,0 0-18-15,10-9 19 0,-4 6-19 0,-6 3 18 0,0 0-18 16,5 0 18-16,-2 3-18 0,-3-3 39 0,0 0-39 16,0 6 39-16,2 6-39 0,-2-12 2 0,0 0-2 0,2 13 2 15,-2 4-2-15,0-17 3 0,0 0-3 0,5 24 4 16,4 4-4-16,-9-28 13 0,0 0-13 0,12 31 14 16,2 3-14-16,-14-34 3 0,0 0-3 0,16 36 3 15,1 0-3-15,-17-36 6 0,0 0-6 0,16 32 6 16,-1-1-6-16,-15-31 7 0,0 0-7 0,12 31 8 15,-1-4-8-15,-11-27 3 0,0 0-3 0,9 28 3 16,-2-1-3-16,-7-27 12 0,0 0-12 0,5 21 12 16,0-2-12-16,-5-19 8 0,0 0-8 0,4 15 8 15,1-1-8-15,-5-14 3 0,0 0-3 0,0 10 4 16,2-1-4-16,-2-9 20 0,0 0-20 0,0 7 20 16,0-2-20-16,0-5 7 0,0 0-7 0,0 3 7 0,-2-3-7 15,2 0 16-15,0 0-16 0,-4 4 17 0,1-4-17 16,3 0 33-16,0 0-33 0,-11 1 34 0,-1-1-34 15,12 0 10-15,0 0-10 0,-21 0 10 0,-8-1-10 16,29 1 20-16,0 0-20 0,-37 0 20 0,-8-4-20 16,45 4 15-16,0 0-15 0,-47-3 15 0,-2-2-15 0,49 5 16 15,0 0-16-15,-42-4 17 0,4 4-17 0,38 0 15 16,0 0-15-16,-33 0 16 0,7 4-16 0,26-4 34 16,0 0-34-16,-23 1 35 0,6 6-35 0,17-7-1 15,0 0 1-15,-13 4 0 0,1 1 0 0,12-5-81 16,0 0 81-16,-24 10-1399 0,48-20 1399 0</inkml:trace>
  <inkml:trace contextRef="#ctx0" brushRef="#br2" timeOffset="-134865.8">19404 7932 427 0,'0'0'0'0,"3"-4"0"16,8-1 0-16,-11 5 76 0,0 0-76 0,1-3 76 15,-4 3-76-15,3 0 50 0,0 0-50 0,-4-4 50 16,1 3-50-16,3 1 44 0,0 0-44 0,-4 0 44 16,3 0-44-16,1 0 44 0,0 0-44 0,-6 0 44 15,5 1-44-15,1-1 34 0,0 0-34 0,0 0 34 16,0 0-34-16,0 0 24 0,0 0-24 0,0 0 25 16,3 0-25-16,-3 0 27 0,0 0-27 0,4 0 27 15,-1 4-27-15,-3-4 32 0,0 0-32 0,5 0 33 16,2 0-33-16,-7 0 12 0,0 0-12 0,9 0 12 15,0 0-12-15,-9 0 6 0,0 0-6 0,10 0 6 16,1 0-6-16,-11 0 15 0,0 0-15 0,14 0 16 0,-4-4-16 16,-10 4 14-16,0 0-14 0,12 0 15 0,0-1-15 15,-12 1 8-15,0 0-8 0,13 0 9 0,-1 1-9 16,-12-1 25-16,0 0-25 0,12 4 26 0,2-4-26 0,-14 0 12 16,0 0-12-16,12 0 12 0,0 3-12 0,-12-3 18 15,0 0-18-15,14 4 18 0,0 1-18 0,-14-5 8 16,0 0-8-16,14 3 9 0,0 1-9 0,-14-4 34 15,0 0-34-15,14 8 34 0,2-3-34 0,-16-5 9 16,0 0-9-16,14 7 10 0,1-2-10 0,-15-5 6 16,0 0-6-16,14 7 6 0,2-3-6 0,-16-4 34 15,0 0-34-15,17 5 34 0,-1-2-34 0,-16-3 3 0,0 0-3 16,16 7 4-16,-2-5-4 0,-14-2 1 0,0 0-1 16,14 7 2-16,-2-4-2 0,-12-3 25 0,0 0-25 15,12 5 26-15,-2-1-26 0,-10-4 5 0,0 0-5 0,11 5 5 16,-1-2-5-16,-10-3 4 0,0 0-4 0,13 2 5 15,0 0-5-15,-13-2 7 0,0 0-7 0,13 0 8 16,1 0-8-16,-14 0 7 0,0 0-7 0,12 0 7 16,3 0-7-16,-15 0 0 0,0 0 0 0,11 0 1 15,1 0-1-15,-12 0 3 0,0 0-3 0,12 3 3 16,1-3-3-16,-13 0 1 0,0 0-1 0,12 0 2 16,0 0-2-16,-12 0 4 0,0 0-4 0,12 0 5 15,2 0-5-15,-14 0 12 0,0 0-12 0,12-5 13 16,6 1-13-16,-18 4 1 0,0 0-1 0,15-3 1 15,-1 0-1-15,-14 3 1 0,0 0-1 0,16-7 1 16,0 2-1-16,-16 5 3 0,0 0-3 0,17-7 3 0,2 5-3 16,-19 2 0-16,0 0 0 0,16-3 0 0,3-1 0 15,-19 4 0-15,0 0 0 0,17-2 0 0,3 1 0 0,-20 1 0 16,0 0 0-16,17 0 0 0,0 0 0 16,-17 0-4-16,0 0 4 0,14 0-3 0,4 0 3 0,-18 0 0 15,0 0 0-15,19 0 0 0,-2-2 0 0,-17 2 2 16,0 0-2-16,16-2 2 0,0 1-2 0,-16 1 0 15,0 0 0-15,14 0 0 0,0 0 0 0,-14 0 6 16,0 0-6-16,12 0 7 0,-2 0-7 0,-10 0 7 16,0 0-7-16,11 0 8 0,-1 0-8 0,-10 0 3 15,0 0-3-15,11 0 3 0,3 1-3 0,-14-1 12 16,0 0-12-16,8 0 13 0,5 0-13 0,-13 0 8 0,0 0-8 16,12 0 8-16,0 2-8 0,-12-2 8 0,0 0-8 15,14 2 9-15,-5-1-9 0,-9-1 15 0,0 0-15 0,10 6 15 16,0-3-15-16,-10-3 3 0,0 0-3 15,13 5 4-15,1 2-4 0,-14-7 6 0,0 0-6 0,12 3 7 16,0 6-7-16,-12-9 22 0,0 0-22 0,17 5 23 16,3 2-23-16,-20-7 2 0,0 0-2 0,19 3 2 15,-2 3-2-15,-17-6 7 0,0 0-7 0,16 3 7 16,-2-3-7-16,-14 0 33 0,0 0-33 0,15 0 33 16,1-5-33-16,-16 5 1 0,0 0-1 0,12-2 1 15,0 0-1-15,-12 2 2 0,0 0-2 0,11-3 2 16,-2 0-2-16,-9 3 5 0,0 0-5 0,10-2 6 15,2 0-6-15,-12 2 2 0,0 0-2 0,9 0 3 16,0 0-3-16,-9 0 5 0,0 0-5 0,12 0 5 16,-2-2-5-16,-10 2 3 0,0 0-3 0,11-1 3 0,-2-1-3 15,-9 2 1-15,0 0-1 0,12 0 2 0,0-3-2 16,-12 3 4-16,0 0-4 0,14 0 5 0,-4-6-5 16,-10 6 2-16,0 0-2 0,14-3 2 0,2-4-2 0,-16 7 0 15,0 0 0-15,16-5 0 0,1 2 0 0,-17 3 0 16,0 0 0-16,16-7 0 0,1 3 0 0,-17 4 0 15,0 0 0-15,16-1 0 0,-2-3 0 0,-14 4-1 16,0 0 1-16,14 0-1 0,1-3 1 0,-15 3-1 16,0 0 1-16,14 0-1 0,4 0 1 0,-18 0-4 15,0 0 4-15,15 0-4 0,3 0 4 0,-18 0-7 16,0 0 7-16,14 3-6 0,-2-3 6 0,-12 0-1 16,0 0 1-16,14 4 0 0,0-4 0 0,-14 0 0 0,0 0 0 15,17 1 0-15,-3 1 0 0,-14-2 0 0,0 0 0 16,16 0 1-16,-4 0-1 0,-12 0 7 0,0 0-7 0,14 0 7 15,-2-2-7-15,-12 2 3 0,0 0-3 0,12 0 4 16,-3-1-4-16,-9 1 2 0,0 0-2 0,9 1 3 16,-2 1-3-16,-7-2 5 0,0 0-5 0,8 3 5 15,-1 3-5-15,-7-6 6 0,0 0-6 0,7 3 7 16,2 2-7-16,-9-5 7 0,0 0-7 0,7 7 8 16,2-4-8-16,-9-3 15 0,0 0-15 0,9 6 15 15,-1-3-15-15,-8-3 8 0,0 0-8 0,9 0 8 16,0 2-8-16,-9-2 9 0,0 0-9 0,8 1 9 15,1 1-9-15,-9-2 8 0,0 0-8 0,9 2 8 16,3 0-8-16,-12-2 8 0,0 0-8 0,10 0 8 16,3-2-8-16,-13 2 3 0,0 0-3 0,12-2 4 15,2 0-4-15,-14 2 6 0,0 0-6 0,12-1 6 0,2-1-6 16,-14 2 3-16,0 0-3 0,14 0 3 0,0 0-3 16,-14 0 1-16,0 0-1 0,14 0 2 0,1-3-2 15,-15 3 0-15,0 0 0 0,16 3 0 0,1-3 0 0,-17 0 0 16,0 0 0-16,13 2 0 0,1-1 0 0,-14-1 0 15,0 0 0-15,14 2 0 0,-2-2 0 0,-12 0 0 16,0 0 0-16,12 2 1 0,0-2-1 0,-12 0 3 16,0 0-3-16,12 2 3 0,-1-2-3 0,-11 0 2 15,0 0-2-15,12 0 3 0,0 0-3 0,-12 0 2 16,0 0-2-16,12-2 2 0,2-2-2 0,-14 4 1 16,0 0-1-16,11-3 2 0,-3-4-2 0,-8 7 1 0,0 0-1 15,9-5 1-15,2 2-1 0,-11 3 0 0,0 0 0 16,8-6 1-16,-1 3-1 0,-7 3 0 0,0 0 0 15,6 0 1-15,-1-3-1 0,-5 3 2 0,0 0-2 0,5 0 2 16,0 3-2-16,-5-3 1 0,0 0-1 0,2 0 2 16,5 0-2-16,-7 0 1 0,0 0-1 0,2 2 2 15,1-1-2-15,-3-1 4 0,0 0-4 0,4 2 4 16,-3-2-4-16,-1 0 2 0,0 0-2 0,0 0 2 16,6 0-2-16,-6 0 5 0,0 0-5 0,0 0 5 15,5 4-5-15,-5-4 3 0,0 0-3 0,0 0 3 16,0 0-3-16,0 0 1 0,0 0-1 0,0 0 2 15,0 3-2-15,0-3 1 0,0 0-1 0,0 0 2 16,3 2-2-16,-3-2 3 0,0 0-3 0,0 0 4 16,6 3-4-16,-6-3 2 0,0 0-2 0,0 0 2 15,1 4-2-15,-1-4 5 0,0 0-5 0,0 0 5 0,0 0-5 16,0 0 0-16,0 0 0 0,0 0 1 0,4 0-1 16,-4 0 0-16,0 0 0 0,0 0 0 0,3 3 0 15,-3-3 0-15,0 0 0 0,0 0 0 0,2 5 0 0,-2-5 0 16,0 0 0-16,0 4 0 0,2-1 0 0,-2-3 0 15,0 0 0-15,1 3 0 0,1-1 0 0,-2-2 0 16,0 0 0-16,2 4 0 0,-2-1 0 0,0-3 0 16,0 0 0-16,0 3 0 0,2-3 0 0,-2 0 0 15,0 0 0-15,0 4 0 0,1-2 0 0,-1-2 0 16,0 0 0-16,0 3 0 0,2 0 0 0,-2-3 1 16,0 0-1-16,0 0 2 0,2 2-2 0,-2-2 0 0,0 0 0 15,0 0 0-15,0 0 0 0,0 0-1 0,0 0 1 16,0 0 0-16,2 4 0 0,-2-4-1 0,0 0 1 0,0 0-1 15,0 0 1-15,0 0 0 0,0 0 0 0,0 0 0 16,3 1 0-16,-3-1 1 0,0 0-1 0,0 0 1 16,5 5-1-16,-5-5 1 0,0 0-1 0,0 0 2 15,4 4-2-15,-4-4 5 0,0 0-5 0,0 0 5 16,0 0-5-16,0 0 6 0,0 0-6 0,0 0 7 16,0 0-7-16,0 0 3 0,0 0-3 0,0 0 3 15,0 0-3-15,0 0 6 0,0 0-6 0,0 0 6 16,0-4-6-16,0 4 3 0,0 0-3 0,-4-5 3 15,4 0-3-15,0 5 0 0,0 0 0 0,-1-5 0 16,1 0 0-16,0 5-1 0,0 0 1 0,0-4 0 16,0-4 0-16,0 8-1 0,0 0 1 0,1-7-1 0,3 0 1 15,-4 7-10-15,0 0 10 0,0-5-9 0,3 2 9 16,-3 3-1-16,0 0 1 0,2-6-1 0,0 5 1 16,-2 1-1-16,0 0 1 0,0 0 0 0,0 0 0 15,0 0 0-15,0 0 0 0,0 0 0 0,2 3 0 0,-2-3 2 16,0 0-2-16,0 0 2 0,3 7-2 0,-3-7 2 15,0 0-2-15,2 2 2 0,0 1-2 0,-2-3 2 16,0 0-2-16,1 4 2 0,-1-1-2 0,0-3 0 16,0 0 0-16,0 3 0 0,0 1 0 0,0-4 0 15,0 0 0-15,0 5 0 0,-1-2 0 0,1-3 0 16,0 0 0-16,-2 2 0 0,2 0 0 0,0-2-2 16,0 0 2-16,0 0-1 0,0 0 1 0,0 0-2 0,0 0 2 15,0 0-1-15,0 0 1 0,0 0-2 0,0 0 2 16,0 0-1-16,0 0 1 0,0 0 0 0,0 0 0 15,0 0 0-15,0 0 0 0,0 0 0 0,0 0 0 0,0 0 0 16,0 0 0-16,0 0 0 0,0 0 0 0,0 0 0 16,0 0 0-16,0 0 2 0,0 0-2 0,0 0 2 15,0 0-2-15,0 0 1 0,0 0-1 0,0 0 2 16,0 0-2-16,0 0 0 0,0 0 0 0,0 0 0 16,0 0 0-16,0 0 0 0,0 0 0 0,0 0 0 15,0 0 0-15,0 0 0 0,0 0 0 0,0 0 0 16,0 0 0-16,0 0-2 0,0 0 2 0,0 0-1 15,-4 5 1-15,4-5-1 0,0 0 1 0,-1 5-1 16,-3 0 1-16,4-5-1 0,0 0 1 0,-3 9-1 16,1-4 1-16,2-5 0 0,0 0 0 0,-5 7 0 15,1 1 0-15,4-8 1 0,0 0-1 0,-3 7 2 16,1-2-2-16,2-5 0 0,0 0 0 0,-2 7 0 0,0-5 0 16,2-2 0-16,0 0 0 0,-1 3 0 0,1 1 0 0,0-4-1 15,0 0 1-15,0 0 0 0,0 0 0 16,0 0-1-16,0 0 1 0,0 0-1 0,-4 0 1 0,4 0 0 15,0 0 0-15,0 0 0 0,-5 0 0 0,5 0-1 16,0 0 1-16,0 0 0 0,-2-4 0 0,2 4-1 16,0 0 1-16,0 0 0 0,-3-3 0 0,3 3-1 15,0 0 1-15,0-2 0 0,0-1 0 0,0 3-1 16,0 0 1-16,0-7 0 0,0 2 0 0,0 5-1 16,0 0 1-16,0-9 0 0,0 2 0 0,0 7 0 15,0 0 0-15,0-8 1 0,-2-2-1 0,2 10 0 16,0 0 0-16,-2-9 1 0,1 0-1 0,1 9 0 0,0 0 0 15,0-10 1-15,0 0-1 0,0 10 0 0,0 0 0 0,0-10 1 16,0-8-1-16,0 18 0 0,0 0 0 0,0-15 1 16,1 0-1-16,-1 15 0 0,0 0 0 0,0-16 1 15,-1 1-1-15,1 15 0 0,0 0 0 0,0-16 0 16,-4 4 0-16,4 12 0 0,0 0 0 0,-2-15 0 16,2 0 0-16,0 15 0 0,0 0 0 0,0-14 0 15,0 0 0-15,0 14-1 0,0 0 1 0,0-15 0 16,2 1 0-16,-2 14 0 0,0 0 0 0,4-19 0 15,-3-1 0-15,-1 20 0 0,0 0 0 0,4-19 0 16,-1-2 0-16,-3 21 0 0,0 0 0 0,4-19 0 16,-3 2 0-16,-1 17 2 0,0 0-2 0,2-17 2 15,-2 0-2-15,0 17 0 0,0 0 0 0,2-21 0 16,0 3 0-16,-2 18 0 0,0 0 0 0,1-23 0 0,3 1 0 16,-4 22 0-16,0 0 0 0,5-22 0 0,-1-2 0 15,-4 24-1-15,0 0 1 0,5-23-1 0,-2 3 1 16,-3 20-1-16,0 0 1 0,4-21-1 0,-1 3 1 15,-3 18 0-15,0 0 0 0,4-18 0 0,-2 3 0 0,-2 15 0 16,0 0 0-16,1-15 0 0,3-4 0 0,-4 19 0 16,0 0 0-16,0-19 0 0,3-2 0 0,-3 21 0 15,0 0 0-15,5-20 1 0,-1-4-1 0,-4 24-1 16,0 0 1-16,5-19 0 0,0-5 0 0,-5 24-1 16,0 0 1-16,6-19 0 0,-3-5 0 0,-3 24-1 15,0 0 1-15,2-19 0 0,0 2 0 0,-2 17-1 16,0 0 1-16,3-19 0 0,-3-1 0 0,0 20-1 0,0 0 1 15,0-23 0-15,0 3 0 0,0 20-1 0,0 0 1 16,0-19 0-16,0 2 0 0,0 17 0 0,0 0 0 16,-3-15 1-16,1-4-1 0,2 19 0 0,0 0 0 0,0-16 1 15,0 1-1-15,0 15 0 0,0 0 0 0,0-17 1 16,-2 1-1-16,2 16 0 0,0 0 0 0,-2-19 1 16,2 2-1-16,0 17 0 0,0 0 0 0,0-15 0 15,0-6 0-15,0 21-1 0,0 0 1 0,2-18 0 16,0-1 0-16,-2 19-1 0,0 0 1 0,2-19 0 15,1-2 0-15,-3 21-1 0,0 0 1 0,2-17 0 16,1 3 0-16,-3 14-1 0,0 0 1 0,4-13 0 16,-4-1 0-16,0 14 0 0,0 0 0 0,0-10 0 15,0-1 0-15,0 11 0 0,0 0 0 0,0-8 0 16,0-1 0-16,0 9 0 0,0 0 0 0,0-10 0 16,0-2 0-16,0 12 0 0,0 0 0 0,0-12 1 0,-4 0-1 15,4 12 0-15,0 0 0 0,-1-19 1 0,1-1-1 16,0 20 3-16,0 0-3 0,-2-19 3 0,2 2-3 15,0 17 0-15,0 0 0 0,-2-16 0 0,2 4 0 0,0 12 1 16,0 0-1-16,0-10 2 0,-3 1-2 0,3 9 1 16,0 0-1-16,-2-8 2 0,2-2-2 0,0 10 0 15,0 0 0-15,0-9 0 0,0 0 0 0,0 9-1 16,0 0 1-16,0-12-1 0,2-3 1 0,-2 15-2 16,0 0 2-16,3-15-1 0,-3-3 1 0,0 18-5 15,0 0 5-15,2-15-5 0,0 0 5 0,-2 15-3 16,0 0 3-16,1-16-2 0,-1 4 2 0,0 12-2 0,0 0 2 15,0-15-1-15,4 3 1 0,-4 12 0 0,0 0 0 16,0-16 0-16,0 4 0 0,0 12-1 0,0 0 1 16,0-15-1-16,0 3 1 0,0 12 0 0,0 0 0 15,0-15 0-15,0-1 0 0,0 16-1 0,0 0 1 0,0-15 0 16,0-2 0-16,0 17-1 0,0 0 1 0,-4-12 0 16,3 0 0-16,1 12 0 0,0 0 0 0,-2-14 0 15,0 4 0-15,2 10 0 0,0 0 0 0,0-11 0 16,-5 3 0-16,5 8 0 0,0 0 0 0,-4-12 1 15,-1-4-1-15,5 16 0 0,0 0 0 0,-3-15 1 16,-1 3-1-16,4 12 0 0,0 0 0 0,0-12 1 16,-3 2-1-16,3 10 0 0,0 0 0 0,-2-11 0 15,2 5 0-15,0 6-3 0,0 0 3 0,-2-9-2 16,2-3 2-16,0 12-3 0,0 0 3 0,0-12-2 16,0 2 2-16,0 10-2 0,0 0 2 0,2-16-2 0,3 3 2 15,-5 13 0-15,0 0 0 0,2-14 0 0,1 0 0 16,-3 14-1-16,0 0 1 0,4-12-1 0,-2 2 1 15,-2 10-1-15,0 0 1 0,1-9-1 0,1 6 1 16,-2 3-1-16,0 0 1 0,2-5 0 0,-2 1 0 0,0 4-1 16,0 0 1-16,0 0 0 0,0-3 0 0,0 3-1 15,0 0 1-15,0 0 0 0,0 0 0 0,0 0-1 16,0 0 1-16,0 0 0 0,-2 5 0 0,2-5 0 16,0 0 0-16,-2 7 0 0,2-2 0 0,0-5-76 15,0 0 76-15,2 7-75 0,0-4 75 0,-2-3-150 16,0 0 150-16,5 12-1330 0,-10-24 1330 0</inkml:trace>
  <inkml:trace contextRef="#ctx0" brushRef="#br2" timeOffset="-130827.23">21944 5924 471 0,'0'0'0'0,"0"0"0"16,0 0 0-16,0 0 48 0,0 0-48 0,0 0 48 15,0 0-48-15,0 0 57 0,0 0-57 0,0 0 57 16,0 0-57-16,0 0 77 0,0 0-77 0,0 0 77 16,0 0-77-16,0 0 50 0,0 0-50 0,0 0 50 15,0 0-50-15,0 0 50 0,0 0-50 0,0 0 51 16,0 0-51-16,0 0 44 0,0 0-44 0,0 0 44 15,0 0-44-15,0 0 41 0,0 0-41 0,0 0 42 16,0 0-42-16,0 0 34 0,0 0-34 0,0 0 35 0,10 15-35 16,-10-15 15-16,0 0-15 0,11 9 15 0,1-2-15 15,-12-7 31-15,0 0-31 0,15 5 31 0,-1-2-31 16,-14-3 18-16,0 0-18 0,16 0 18 0,0 0-18 0,-16 0 5 16,0 0-5-16,17 0 5 0,1 0-5 0,-18 0 15 15,0 0-15-15,17-3 16 0,2 3-16 0,-19 0 23 16,0 0-23-16,19-3 24 0,-5-1-24 0,-14 4 7 15,0 0-7-15,16-2 7 0,-7-1-7 0,-9 3 10 16,0 0-10-16,10-3 10 0,1-1-10 0,-11 4 15 16,0 0-15-16,8-2 16 0,-1 2-16 0,-7 0 3 15,0 0-3-15,9 0 4 0,0 0-4 0,-9 0 12 0,0 0-12 16,8 0 13-16,-1-3-13 0,-7 3 8 0,0 0-8 16,7 0 9-16,2-3-9 0,-9 3 1 0,0 0-1 0,9 0 1 15,-1-4-1-15,-8 4 3 0,0 0-3 0,11-2 3 16,3-1-3-16,-14 3 2 0,0 0-2 0,10-3 2 15,4-3-2-15,-14 6 1 0,0 0-1 0,14-3 2 16,2 0-2-16,-16 3 8 0,0 0-8 0,14 0 9 16,0-4-9-16,-14 4 8 0,0 0-8 0,15 0 8 15,-2 0-8-15,-13 0 1 0,0 0-1 0,14 0 1 16,-2 4-1-16,-12-4 8 0,0 0-8 0,14 0 8 16,1 3-8-16,-15-3 7 0,0 0-7 0,13 2 8 15,-1-1-8-15,-12-1 3 0,0 0-3 0,12 2 3 16,-2 2-3-16,-10-4 20 0,0 0-20 0,13 0 20 15,-3 3-20-15,-10-3 32 0,0 0-32 0,12 0 32 0,0 2-32 16,-12-2 1-16,0 0-1 0,14 1 2 0,2-1-2 16,-16 0 14-16,0 0-14 0,14 2 15 0,0-2-15 15,-14 0 3-15,0 0-3 0,14 0 4 0,0 0-4 16,-14 0 2-16,0 0-2 0,10 0 3 0,1-2-3 0,-11 2 5 16,0 0-5-16,10-1 5 0,-1-1-5 0,-9 2 2 15,0 0-2-15,10 0 3 0,1 0-3 0,-11 0 0 16,0 0 0-16,14 0 0 0,0-3 0 0,-14 3 4 15,0 0-4-15,15 0 5 0,4-6-5 0,-19 6 7 16,0 0-7-16,20-3 7 0,2 0-7 0,-22 3 3 16,0 0-3-16,21-4 3 0,-2-1-3 0,-19 5 20 15,0 0-20-15,23-7 20 0,1 2-20 0,-24 5 3 16,0 0-3-16,23-3 3 0,0-1-3 0,-23 4 0 0,0 0 0 16,19-5 1-16,-2 3-1 0,-17 2 20 0,0 0-20 0,21-1 20 15,0 1-20-15,-21 0 0 0,0 0 0 0,16 0 1 16,-2 0-1-16,-14 0 8 0,0 0-8 0,10 0 8 15,2 1-8-15,-12-1 3 0,0 0-3 0,11 2 4 16,-3 3-4-16,-8-5 2 0,0 0-2 0,9 4 3 16,0-3-3-16,-9-1 5 0,0 0-5 0,9 4 5 15,-1-1-5-15,-8-3 2 0,0 0-2 0,9 4 3 16,3-1-3-16,-12-3 5 0,0 0-5 0,11 5 5 16,1-5-5-16,-12 0 7 0,0 0-7 0,12 4 7 15,0-4-7-15,-12 0 3 0,0 0-3 0,12 3 3 16,-1-3-3-16,-11 0 6 0,0 0-6 0,14 0 6 15,0 0-6-15,-14 0 13 0,0 0-13 0,17 0 13 16,1 0-13-16,-18 0 3 0,0 0-3 0,17 0 4 0,2 0-4 16,-19 0 0-16,0 0 0 0,19 0 1 0,1 0-1 15,-20 0 0-15,0 0 0 0,20 0 1 0,3-3-1 16,-23 3 0-16,0 0 0 0,21 0 0 0,2 0 0 0,-23 0 1 16,0 0-1-16,19 0 2 0,-4 3-2 0,-15-3 1 15,0 0-1-15,20-3 2 0,1 3-2 0,-21 0 1 16,0 0-1-16,20-4 1 0,3-1-1 0,-23 5 1 15,0 0-1-15,21-7 1 0,-2-1-1 0,-19 8 0 16,0 0 0-16,19-11 0 0,0 3 0 0,-19 8 0 16,0 0 0-16,21-9 1 0,2-1-1 0,-23 10 0 15,0 0 0-15,23-5 1 0,1-2-1 0,-24 7 0 0,0 0 0 16,24-2 1-16,3-1-1 0,-27 3 0 0,0 0 0 16,24-4 1-16,2 4-1 0,-26 0 0 0,0 0 0 15,26 0 0-15,-3 0 0 0,-23 0 2 0,0 0-2 0,23 0 2 16,-1 4-2-16,-22-4 0 0,0 0 0 0,21 0 0 15,-2 3 0-15,-19-3-1 0,0 0 1 0,19 0 0 16,1 0 0-16,-20 0 0 0,0 0 0 0,19-3 0 16,-2 3 0-16,-17 0 0 0,0 0 0 0,18-4 0 15,1 4 0-15,-19 0 0 0,0 0 0 0,17-3 0 16,2 3 0-16,-19 0 1 0,0 0-1 0,21 0 2 16,2-2-2-16,-23 2 1 0,0 0-1 0,23 0 1 15,1 2-1-15,-24-2 1 0,0 0-1 0,26 3 1 16,0 4-1-16,-26-7 8 0,0 0-8 0,26 5 9 15,-1 2-9-15,-25-7 3 0,0 0-3 0,22 9 4 16,-1-6-4-16,-21-3 2 0,0 0-2 0,19 9 2 16,1-2-2-16,-20-7-1 0,0 0 1 0,17 8 0 15,-1 1 0-15,-16-9 0 0,0 0 0 0,17 10 0 0,1-5 0 16,-18-5 0-16,0 0 0 0,17 7 0 0,0 2 0 0,-17-9 0 16,0 0 0-16,20 5 0 0,-7 2 0 0,-13-7 0 15,0 0 0-15,16 6 0 0,2 0 0 0,-18-6 0 16,0 0 0-16,20 3 0 0,0 0 0 0,-20-3 0 15,0 0 0-15,22 2 0 0,1 0 0 0,-23-2 0 16,0 0 0-16,24 0 0 0,2-2 0 0,-26 2 1 16,0 0-1-16,28 0 1 0,0-2-1 0,-28 2 0 15,0 0 0-15,30 0 0 0,-1-3 0 0,-29 3 1 16,0 0-1-16,28-3 1 0,0-3-1 0,-28 6 1 0,0 0-1 16,26-3 1-16,-1 0-1 0,-25 3 0 0,0 0 0 15,24 0 1-15,-1-4-1 0,-23 4 3 0,0 0-3 16,22-2 3-16,1 2-3 0,-23 0 0 0,0 0 0 15,24 2 0-15,3 2 0 0,-27-4 0 0,0 0 0 0,27 3 0 16,3 2 0-16,-30-5 1 0,0 0-1 0,30 7 2 16,1-2-2-16,-31-5 1 0,0 0-1 0,31 7 2 15,2 2-2-15,-33-9 0 0,0 0 0 0,28 6 0 16,0 0 0-16,-28-6 0 0,0 0 0 0,28 6 0 16,-2 0 0-16,-26-6 0 0,0 0 0 0,26 6 0 15,4-2 0-15,-30-4 0 0,0 0 0 0,28 5 0 16,3-2 0-16,-31-3 0 0,0 0 0 0,35 4 0 15,7-1 0-15,-42-3 0 0,0 0 0 0,40 4 0 16,4 1 0-16,-44-5 0 0,0 0 0 0,43 3 1 0,1-1-1 16,-44-2 0-16,0 0 0 0,43 7 1 0,-1-4-1 15,-42-3 1-15,0 0-1 0,42 5 1 0,1 2-1 16,-43-7 0-16,0 0 0 0,46 7 0 0,1 2 0 16,-47-9 0-16,0 0 0 0,50 8 0 0,2 1 0 0,-52-9 0 15,0 0 0-15,49 7 0 0,0-2 0 0,-49-5 0 16,0 0 0-16,47 3 1 0,-2 1-1 0,-45-4 0 15,0 0 0-15,46 3 0 0,1-3 0 0,-47 0 0 16,0 0 0-16,48 0 0 0,3-3 0 0,-51 3 0 16,0 0 0-16,52-4 0 0,1 1 0 0,-53 3 0 15,0 0 0-15,50-5 0 0,-1-1 0 0,-49 6 0 16,0 0 0-16,47-3 0 0,0 0 0 0,-47 3-1 16,0 0 1-16,49-4 0 0,3-1 0 0,-52 5 0 0,0 0 0 15,52-3 0-15,4-4 0 0,-56 7 0 0,0 0 0 16,52-5 0-16,0 1 0 0,-52 4-1 0,0 0 1 15,49-3 0-15,-2-1 0 0,-47 4-1 0,0 0 1 0,46-1 0 16,-1-3 0-16,-45 4 0 0,0 0 0 0,47 0 0 16,0-3 0-16,-47 3 0 0,0 0 0 0,49-4 0 15,-6 3 0-15,-43 1-2 0,0 0 2 0,42-2-2 16,-2 2 2-16,-40 0 0 0,0 0 0 0,37-2 1 16,-2 2-1-16,-35 0 0 0,0 0 0 0,33-3 1 15,0 3-1-15,-33 0 3 0,0 0-3 0,31-4 4 16,0 3-4-16,-31 1 0 0,0 0 0 0,32-2 1 15,-3 0-1-15,-29 2 0 0,0 0 0 0,30-3 1 16,0-1-1-16,-30 4-1 0,0 0 1 0,29 0 0 16,-1 0 0-16,-28 0 0 0,0 0 0 0,30 0 0 15,-1 0 0-15,-29 0 0 0,0 0 0 0,28 4 0 0,-2-4 0 16,-26 0 0-16,0 0 0 0,23 0 0 0,0 3 0 16,-23-3 0-16,0 0 0 0,19 0 0 0,2 0 0 15,-21 0 0-15,0 0 0 0,21-3 0 0,1 3 0 0,-22 0 0 16,0 0 0-16,21-4 0 0,2 4 0 0,-23 0 0 15,0 0 0-15,23 0 0 0,-1 0 0 0,-22 0 2 16,0 0-2-16,19 0 2 0,1 0-2 0,-20 0 1 16,0 0-1-16,19 4 2 0,0-1-2 0,-19-3 4 15,0 0-4-15,21 2 5 0,3 0-5 0,-24-2 0 16,0 0 0-16,23 5 1 0,-1-2-1 0,-22-3 0 16,0 0 0-16,23 2 0 0,0 1 0 0,-23-3 0 0,0 0 0 15,19 4 0-15,0-1 0 0,-19-3 0 0,0 0 0 16,19 4 0-16,0 1 0 0,-19-5 0 0,0 0 0 15,18 3 0-15,-1 1 0 0,-17-4 1 0,0 0-1 0,19 1 2 16,2 6-2-16,-21-7 1 0,0 0-1 0,23 5 2 16,3 6-2-16,-26-11 1 0,0 0-1 0,26 6 2 15,0 3-2-15,-26-9 3 0,0 0-3 0,32 9 4 16,3-4-4-16,-35-5 0 0,0 0 0 0,34 3 1 16,3 1-1-16,-37-4 1 0,0 0-1 0,33 0 2 15,0 3-2-15,-33-3 1 0,0 0-1 0,30 0 2 16,-1 0-2-16,-29 0 1 0,0 0-1 0,25 3 1 15,-3 3-1-15,-22-6-16 0,0 0 16 0,23 6-15 16,-2 3 15-16,-21-9-109 0,0 0 109 0,44 12-1464 16,-88-24 1464-16</inkml:trace>
  <inkml:trace contextRef="#ctx0" brushRef="#br2" timeOffset="-129008.95">29978 5648 348 0,'0'0'0'0,"0"0"0"0,0 0 0 16,0 0 107-16,0 0-107 0,0 0 108 0,0 0-108 0,0 0 92 16,0 0-92-16,0 0 92 0,0 0-92 0,0 0 66 15,0 0-66-15,0 0 66 0,0 0-66 0,0 0 54 16,0 0-54-16,0 0 55 0,4 26-55 0,-4-26 33 16,0 0-33-16,1 29 33 0,1 12-33 0,-2-41 15 15,0 0-15-15,2 46 15 0,0 2-15 0,-2-48 20 16,0 0-20-16,3 52 20 0,1 3-20 0,-4-55 3 15,0 0-3-15,5 51 4 0,2 0-4 0,-7-51 7 16,0 0-7-16,5 50 7 0,-1 1-7 0,-4-51 13 0,0 0-13 16,1 40 14-16,1-9-14 0,-2-31 3 0,0 0-3 15,2 25 4-15,-2-2-4 0,0-23 0 0,0 0 0 16,2 15 1-16,-1-6-1 0,-1-9-81 0,0 0 81 0,4 6-81 16,-1-4 81-16,-3-2-148 0,0 0 148 0,6-2-147 15,0-4 147-15,7-3-446 0</inkml:trace>
  <inkml:trace contextRef="#ctx0" brushRef="#br2" timeOffset="-128693.77">29773 6388 471 0,'0'0'0'0,"7"0"0"0,7-3 0 16,-14 3 30-16,0 0-30 0,12 0 30 0,2 0-30 0,-14 0 38 15,0 0-38-15,17-5 38 0,2-2-38 0,-19 7 21 16,0 0-21-16,23-7 21 0,1-2-21 0,-24 9 19 16,0 0-19-16,26-8 20 0,1-2-20 0,-27 10 15 15,0 0-15-15,27-6 16 0,1 0-16 0,-28 6 18 16,0 0-18-16,28-6 18 0,-2 3-18 0,-26 3 24 15,0 0-24-15,25-3 25 0,-3-1-25 0,-22 4 21 16,0 0-21-16,21-2 21 0,-3-1-21 0,-18 3-134 0,0 0 134 16,14-3-133-16,-2 3 133 0,14-6-341 0</inkml:trace>
  <inkml:trace contextRef="#ctx0" brushRef="#br2" timeOffset="-128377.39">29869 5504 516 0,'0'0'0'0,"6"7"0"0,8-2 0 16,-14-5 52-16,0 0-52 0,18 7 53 0,6 0-53 0,-24-7 38 16,0 0-38-16,30 5 38 0,6 2-38 0,-36-7 34 15,0 0-34-15,39 2 35 0,3 1-35 0,-42-3 14 16,0 0-14-16,40 4 15 0,1 1-15 0,-41-5 18 16,0 0-18-16,39 3 19 0,-3 1-19 0,-36-4-162 15,0 0 162-15,32 3-161 0,-6 0 161 0,31 6-282 16</inkml:trace>
  <inkml:trace contextRef="#ctx0" brushRef="#br2" timeOffset="-127613.14">30473 6082 449 0,'0'0'0'0,"0"0"0"16,5-4 0-16,-5 4 84 0,0 0-84 0,4-3 85 15,-1 3-85-15,-3 0 64 0,0 0-64 0,4 3 64 16,1 1-64-16,-5-4 48 0,0 0-48 0,3 6 48 15,1 6-48-15,-4-12 25 0,0 0-25 0,0 24 26 0,-2 9-26 16,2-33 4-16,0 0-4 0,-3 34 5 0,-1 2-5 16,4-36 25-16,0 0-25 0,-3 33 26 0,-3 1-26 0,6-34 11 15,0 0-11-15,-3 27 11 0,1-6-11 0,2-21 18 16,0 0-18-16,0 19 18 0,2-4-18 0,-2-15 3 16,0 0-3-16,5 12 4 0,4-8-4 0,-9-4-17 15,0 0 17-15,7 0-17 0,2-4 17 0,-9 4-170 16,0 0 170-16,10-10-170 0,1-4 170 0,9-8-381 15</inkml:trace>
  <inkml:trace contextRef="#ctx0" brushRef="#br2" timeOffset="-127282.63">30726 6087 259 0,'0'0'0'0,"0"0"0"16,-6 1 0-16,6-1 11 0,0 0-11 0,0 0 11 15,6 0-11-15,-6 0 82 0,0 0-82 0,3 0 83 16,1 2-83-16,-4-2 81 0,0 0-81 0,1 7 81 16,-1 5-81-16,0-12 72 0,0 0-72 0,-1 24 73 15,-5 7-73-15,6-31 52 0,0 0-52 0,-3 24 52 16,-2 3-52-16,5-27 40 0,0 0-40 0,-4 29 40 15,2 6-40-15,2-35 26 0,0 0-26 0,-1 27 26 0,1-3-26 16,0-24 26-16,0 0-26 0,0 19 26 0,0-2-26 16,0-17 8-16,0 0-8 0,0 12 8 0,1-2-8 15,-1-10-1-15,0 0 1 0,4 2 0 0,3-4 0 0,-7 2-134 16,0 0 134-16,7-8-134 0,0-8 134 0,7-6-498 16</inkml:trace>
  <inkml:trace contextRef="#ctx0" brushRef="#br2" timeOffset="-126891.89">30754 6136 684 0,'0'0'0'0,"1"6"0"0,1 6 0 0,-2-12 104 0,0 0-104 16,7 10 104-16,5 2-104 0,-12-12 74 0,0 0-74 0,12 8 74 15,1-1-74-15,-13-7 60 0,0 0-60 0,12 9 60 16,-2-2-60-16,-10-7 34 0,0 0-34 0,12 5 35 15,2-2-35-15,-14-3-2 0,0 0 2 0,13 0-1 16,-1-3 1-16,-12 3-7 0,0 0 7 0,10-9-6 16,-1-3 6-16,-9 12-16 0,0 0 16 0,9-10-15 15,-2-2 15-15,-7 12-10 0,0 0 10 0,7-15-9 16,1-3 9-16,-8 18-4 0,0 0 4 0,9-15-4 16,1-4 4-16,-10 19-13 0,0 0 13 0,9-14-13 15,0 4 13-15,-9 10-15 0,0 0 15 0,5-5-14 16,-1 3 14-16,-4 2-9 0,0 0 9 0,3 14-8 15,-1 7 8-15,-2-21-4 0,0 0 4 0,2 27-4 16,-2 9 4-16,0-36-1 0,0 0 1 0,0 34 0 0,0 2 0 16,0-36 0-16,0 0 0 0,0 31 0 0,0 2 0 15,0-33 0-15,0 0 0 0,0 22 1 0,1-2-1 16,-1-20 1-16,0 0-1 0,0 12 1 0,2-3-1 0,-2-9-141 16,0 0 141-16,0 0-140 0,0-14 140 0,0 1-502 15</inkml:trace>
  <inkml:trace contextRef="#ctx0" brushRef="#br2" timeOffset="-126591.77">30557 5915 651 0,'0'0'0'0,"19"6"0"16,12-1 0-16,-31-5 122 0,0 0-122 0,0 0 123 16,-17 0-123-16,17 0 65 0,0 0-65 0,-11 0 66 15,-1-2-66-15,12 2 31 0,0 0-31 0,-7 0 31 16,5-3-31-16,2 3 4 0,0 0-4 0,0 0 5 16,4 3-5-16,-4-3 7 0,0 0-7 0,3 2 7 15,3 5-7-15,-6-7 7 0,0 0-7 0,3 6 8 16,2 3-8-16,-5-9-4 0,0 0 4 0,4 5-4 15,-2 2 4-15,-2-7-157 0,0 0 157 0,1 3-157 16,-1-1 157-16,2 5-505 0</inkml:trace>
  <inkml:trace contextRef="#ctx0" brushRef="#br2" timeOffset="-126111.9">30912 5264 337 0,'0'0'0'0,"-5"4"0"16,-2 3 0-16,7-7 139 0,0 0-139 0,0 0 140 16,0 3-140-16,0-3 104 0,0 0-104 0,0 0 104 15,3 0-104-15,-3 0 72 0,0 0-72 0,0 0 72 16,0 0-72-16,0 0 57 0,0 0-57 0,-3 5 58 15,-2 4-58-15,5-9 39 0,0 0-39 0,-14 22 39 16,-5 6-39-16,19-28 34 0,0 0-34 0,-20 27 35 16,-2 5-35-16,22-32 0 0,0 0 0 0,-26 36 1 0,-4 4-1 15,30-40 11-15,0 0-11 0,-23 34 11 0,2-6-11 16,21-28 3-16,0 0-3 0,-15 20 4 0,3-1-4 16,12-19-2-16,0 0 2 0,-9 15-2 0,2-6 2 0,7-9-93 15,0 0 93-15,-4 3-92 0,4-6 92 0,0 3-150 16,0 0 150-16,4-9-149 0,3-6 149 0,3-9-482 15</inkml:trace>
  <inkml:trace contextRef="#ctx0" brushRef="#br2" timeOffset="-125751.68">30593 5271 359 0,'0'0'0'15,"5"7"0"-15,6-2 0 0,-11-5 86 0,0 0-86 0,5 4 86 16,-1-8-86-16,-4 4 99 0,0 0-99 0,3 0 100 16,-1-3-100-16,-2 3 88 0,0 0-88 0,3 3 89 15,1-3-89-15,-4 0 64 0,0 0-64 0,7 11 65 16,2 6-65-16,-9-17 49 0,0 0-49 0,12 24 50 16,3 10-50-16,-15-34 32 0,0 0-32 0,14 29 32 15,2 5-32-15,-16-34 23 0,0 0-23 0,16 33 24 16,-1-2-24-16,-15-31 34 0,0 0-34 0,16 31 35 15,-2-4-35-15,-14-27 19 0,0 0-19 0,16 27 20 16,-1-6-20-16,-15-21 11 0,0 0-11 0,16 19 11 16,0-4-11-16,-16-15 35 0,0 0-35 0,14 12 36 15,0-7-36-15,-14-5 10 0,0 0-10 0,10 0 10 0,-1 0-10 16,-9 0 12-16,0 0-12 0,7-5 13 0,0-5-13 0,-7 10-15 16,0 0 15-16,3-12-15 0,1 0 15 0,-4 12-141 15,0 0 141-15,3-21-141 0,-1-1 141 0,3-19-790 16</inkml:trace>
  <inkml:trace contextRef="#ctx0" brushRef="#br2" timeOffset="-125434.73">30828 5223 751 0,'0'0'0'16,"2"9"0"-16,2 6 0 0,-4-15 134 0,0 0-134 0,1 9 134 16,1-2-134-16,-2-7 89 0,0 0-89 0,0 15 89 15,-2 2-89-15,2-17 72 0,0 0-72 0,-5 28 73 16,-2 6-73-16,7-34 22 0,0 0-22 0,-7 39 22 16,-1 2-22-16,8-41 29 0,0 0-29 0,-9 40 29 15,0-2-29-15,9-38 31 0,0 0-31 0,-12 36 31 16,0-4-31-16,12-32-20 0,0 0 20 0,-9 31-19 15,2-9 19-15,7-22-20 0,0 0 20 0,-3 21-19 16,1-9 19-16,2-12-46 0,0 0 46 0,2 7-46 16,1-7 46-16,-3 0-186 0,0 0 186 0,0-7-185 15,0-5 185-15,0-7-618 0</inkml:trace>
  <inkml:trace contextRef="#ctx0" brushRef="#br2" timeOffset="-125210.55">30473 5504 483 0,'0'0'0'0,"16"7"0"0,8 5 0 0,-24-12 76 15,0 0-76-15,12 5 77 0,-6-5-77 0,-6 0 86 16,0 0-86-16,6 0 87 0,1 0-87 0,-7 0 97 16,0 0-97-16,18 4 97 0,8-1-97 0,-26-3 80 15,0 0-80-15,31 4 80 0,8 1-80 0,-39-5 53 0,0 0-53 16,36 3 54-16,3 1-54 0,-39-4 28 0,0 0-28 15,34 3 28-15,1-3-28 0,-35 0-94 0,0 0 94 16,30-3-94-16,-2-6 94 0,29-5-770 0</inkml:trace>
  <inkml:trace contextRef="#ctx0" brushRef="#br1" timeOffset="-111218.05">21926 9580 135 0,'0'0'0'0,"0"0"0"0,-2-4 0 0,2 4 51 16,0 0-51-16,2 16 51 0,5 10-51 0,-7-26 53 15,0 0-53-15,4 34 53 0,1 3-53 0,-5-37 61 0,0 0-61 16,3 45 62-16,1 0-62 0,-4-45 46 0,0 0-46 16,2 49 47-16,1 3-47 0,-3-52 21 0,0 0-21 15,0 51 21-15,2-1-21 0,-2-50 37 0,0 0-37 0,2 53 37 16,-1 2-37-16,-1-55 36 0,0 0-36 0,4 51 37 16,-4 4-37-16,0-55 49 0,0 0-49 0,-4 55 50 15,3-1-50-15,1-54 36 0,0 0-36 0,-2 54 36 16,0-1-36-16,2-53 46 0,0 0-46 0,0 51 46 15,-3-3-46-15,3-48 41 0,0 0-41 0,-2 46 42 16,0-5-42-16,2-41 40 0,0 0-40 0,-2 42 41 16,1-5-41-16,1-37 17 0,0 0-17 0,-2 38 17 15,0-4-17-15,2-34 31 0,0 0-31 0,0 34 31 16,0-3-31-16,0-31 28 0,0 0-28 0,2 31 28 16,0 0-28-16,-2-31 14 0,0 0-14 0,3 31 15 15,4-2-15-15,-7-29 19 0,0 0-19 0,5 27 20 16,1 1-20-16,-6-28 24 0,0 0-24 0,3 24 25 0,1 0-25 15,-4-24 7-15,0 0-7 0,3 25 7 0,-1 1-7 16,-2-26 10-16,0 0-10 0,0 27 10 0,0 1-10 16,0-28 15-16,0 0-15 0,-2 27 16 0,0 1-16 0,2-28 3 15,0 0-3-15,-1 31 4 0,-1 3-4 0,2-34 12 16,0 0-12-16,0 32 13 0,2-2-13 0,-2-30 3 16,0 0-3-16,1 29 4 0,1 0-4 0,-2-29 2 15,0 0-2-15,3 27 3 0,3 1-3 0,-6-28 1 16,0 0-1-16,1 34 2 0,6 5-2 0,-7-39 1 15,0 0-1-15,4 40 1 0,1-1-1 0,-5-39 3 16,0 0-3-16,5 39 4 0,2-1-4 0,-7-38 5 0,0 0-5 16,4 38 6-16,1-6-6 0,-5-32 3 0,0 0-3 15,2 35 3-15,1-8-3 0,-3-27-1 0,0 0 1 16,4 34 0-16,-4 1 0 0,0-35 0 0,0 0 0 0,0 37 0 16,0 3 0-16,0-40 4 0,0 0-4 0,0 41 5 15,-4 0-5-15,4-41 0 0,0 0 0 0,-1 41 0 16,-3-2 0-16,4-39 3 0,0 0-3 0,0 42 3 15,-3-1-3-15,3-41 5 0,0 0-5 0,-2 42 6 16,0-4-6-16,2-38 0 0,0 0 0 0,-2 40 1 16,-1-1-1-16,3-39-2 0,0 0 2 0,-4 34-1 15,3-3 1-15,1-31-6 0,0 0 6 0,-2 26-5 16,2-6 5-16,0-20-9 0,0 0 9 0,0 16-9 16,2-4 9-16,-2-12 1 0,0 0-1 0,0 12 1 15,1-7-1-15,-1-5-7 0,0 0 7 0,0 7-7 16,-1 0 7-16,1-7-95 0,0 0 95 0,-2 5-94 0,0-2 94 15,2-3-166-15,0 0 166 0,-2 4-165 0,2-3 165 16,-1 6-682-16</inkml:trace>
  <inkml:trace contextRef="#ctx0" brushRef="#br1" timeOffset="-109432.03">19848 12172 135 0,'0'0'0'0,"7"0"0"15,5 0 0-15,-12 0 96 0,0 0-96 0,14 0 96 16,5 0-96-16,-19 0 84 0,0 0-84 0,23 1 85 15,3 1-85-15,-26-2 50 0,0 0-50 0,30 2 51 16,4 3-51-16,-34-5 59 0,0 0-59 0,39 3 59 16,4 6-59-16,-43-9 78 0,0 0-78 0,44 10 78 15,3 2-78-15,-47-12 76 0,0 0-76 0,45 12 76 16,2 0-76-16,-47-12 57 0,0 0-57 0,45 9 58 16,1-2-58-16,-46-7 29 0,0 0-29 0,47 5 29 15,2-5-29-15,-49 0 41 0,0 0-41 0,52 0 41 16,5-4-41-16,-57 4 22 0,0 0-22 0,58-1 22 15,-1-3-22-15,-57 4 18 0,0 0-18 0,56-3 19 0,-2-1-19 16,-54 4 18-16,0 0-18 0,58-3 18 0,1 1-18 16,-59 2 8-16,0 0-8 0,76-1 9 0,12-1-9 15,-88 2 4-15,0 0-4 0,76-7 4 0,-4 2-4 0,-72 5 13 16,0 0-13-16,55-4 13 0,-11-1-13 0,-44 5 0 16,0 0 0-16,52-3 1 0,2-1-1 0,-54 4 3 15,0 0-3-15,66 0 4 0,8-3-4 0,-74 3 18 16,0 0-18-16,55 0 19 0,-6 0-19 0,-49 0 3 15,0 0-3-15,47 0 3 0,-2 0-3 0,-45 0 7 16,0 0-7-16,49-2 8 0,0 1-8 0,-49 1 14 16,0 0-14-16,52-2 15 0,2 0-15 0,-54 2 8 0,0 0-8 15,53-2 8-15,-3 1-8 0,-50 1 15 0,0 0-15 16,45-2 16-16,-1-1-16 0,-44 3 8 0,0 0-8 0,42-4 9 16,-2-1-9-16,-40 5 3 0,0 0-3 15,47-3 4-15,-2-3-4 0,-45 6 7 0,0 0-7 0,52-3 7 16,-1-2-7-16,-51 5 7 0,0 0-7 0,49-3 7 15,-4 1-7-15,-45 2 3 0,0 0-3 0,42 0 3 16,-4 0-3-16,-38 0 12 0,0 0-12 0,38 2 12 16,-3-1-12-16,-35-1 8 0,0 0-8 0,40 2 8 15,4 3-8-15,-44-5 3 0,0 0-3 0,47 2 4 16,5-1-4-16,-52-1 20 0,0 0-20 0,49 2 20 16,1 0-20-16,-50-2 3 0,0 0-3 0,48 2 3 15,-1-2-3-15,-47 0 2 0,0 0-2 0,48 3 3 16,5-3-3-16,-53 0 11 0,0 0-11 0,55 2 11 15,5-1-11-15,-60-1 0 0,0 0 0 0,73 2 1 0,9-2-1 16,-82 0 3-16,0 0-3 0,75-3 4 0,-2-6-4 16,-73 9 11-16,0 0-11 0,82-12 11 0,6-3-11 15,-88 15 3-15,0 0-3 0,82-16 4 0,-3-1-4 0,-79 17 7 16,0 0-7-16,76-20 7 0,-1-3-7 0,-75 23 7 16,0 0-7-16,80-20 8 0,2-1-8 0,-82 21 0 15,0 0 0-15,80-15 0 0,-3 3 0 0,-77 12-2 16,0 0 2-16,77-10-2 0,-2 3 2 0,-75 7-2 15,0 0 2-15,80-2-2 0,2 2 2 0,-82 0-11 16,0 0 11-16,78 2-11 0,0 1 11 0,-78-3-1 16,0 0 1-16,77 7-1 0,0 2 1 0,-77-9-3 0,0 0 3 15,78 8-3-15,4-1 3 0,-82-7-2 0,0 0 2 16,77 5-2-16,-1-1 2 0,-76-4 0 0,0 0 0 16,77 0 0-16,-6-6 0 0,-71 6 0 0,0 0 0 0,79-3 0 15,4-2 0-15,-83 5-1 0,0 0 1 0,74-4-1 16,-3 1 1-16,-71 3 0 0,0 0 0 0,71 0 0 15,-1-3 0-15,-70 3 0 0,0 0 0 0,75 0 0 16,2 3 0-16,-77-3 0 0,0 0 0 0,71 2 0 16,-1 1 0-16,-70-3 5 0,0 0-5 0,64 7 5 15,-1 0-5-15,-63-7 3 0,0 0-3 0,68 10 4 16,2 0-4-16,-70-10 2 0,0 0-2 0,68 12 2 16,1 4-2-16,-69-16 18 0,0 0-18 0,56 8 18 15,-11-1-18-15,-45-7 0 0,0 0 0 0,61 9 0 16,9 1 0-16,-70-10 0 0,0 0 0 0,70 9 1 15,3-2-1-15,-73-7 0 0,0 0 0 0,57 5 1 0,-8-5-1 16,-49 0 0-16,0 0 0 0,51 0 0 0,-1 0 0 16,-50 0 0-16,0 0 0 0,66 3 1 0,9 1-1 15,-75-4 0-15,0 0 0 0,73 6 0 0,2 1 0 16,-75-7-3-16,0 0 3 0,68 7-2 0,-5 0 2 0,-63-7 0 16,0 0 0-16,54 5 1 0,-7-2-1 0,-47-3 0 15,0 0 0-15,64 4 1 0,10 1-1 0,-74-5 0 16,0 0 0-16,57 2 0 0,-6-1 0 0,-51-1 3 15,0 0-3-15,50 4 3 0,-1 1-3 0,-49-5 0 16,0 0 0-16,52 2 0 0,2 1 0 0,-54-3 0 16,0 0 0-16,68 4 0 0,12-1 0 0,-80-3 6 15,0 0-6-15,56 3 6 0,-11 3-6 0,-45-6 3 0,0 0-3 16,42 6 3-16,-5 0-3 0,-37-6 6 0,0 0-6 16,35 10 6-16,-2-2-6 0,-33-8 7 0,0 0-7 15,33 12 8-15,-2 0-8 0,-31-12 0 0,0 0 0 0,33 12 1 16,0 2-1-16,-33-14 3 0,0 0-3 0,35 10 3 15,4-3-3-15,-39-7-1 0,0 0 1 0,36 4 0 16,1-4 0-16,-37 0-50 0,0 0 50 0,31-7-50 16,-1-2 50-16,-30 9-190 0,0 0 190 0,26-19-190 15,-2-5 190-15,27-17-959 0</inkml:trace>
  <inkml:trace contextRef="#ctx0" brushRef="#br1" timeOffset="-108577.66">29041 11953 819 0,'0'0'0'0,"3"-11"0"15,4-6 0-15,-7 17 90 0,0 0-90 0,4-7 90 16,-2 2-90-16,-2 5 78 0,0 0-78 0,0 0 78 15,0 0-78-15,0 0 49 0,0 0-49 0,1 7 50 16,5 3-50-16,-6-10 18 0,0 0-18 0,7 16 19 16,3-3-19-16,-10-13 11 0,0 0-11 0,16 17 11 0,5 4-11 15,-21-21 5-15,0 0-5 0,21 19 5 0,1 1-5 16,-22-20 13-16,0 0-13 0,23 19 14 0,0-2-14 16,-23-17 8-16,0 0-8 0,19 16 8 0,-4-4-8 0,-15-12 15 15,0 0-15-15,13 10 15 0,-6-1-15 0,-7-9 23 16,0 0-23-16,1 12 24 0,-4 3-24 0,3-15 38 15,0 0-38-15,-7 17 38 0,-2 4-38 0,9-21 6 16,0 0-6-16,-14 19 7 0,-5 1-7 0,19-20 31 16,0 0-31-16,-17 17 31 0,-3-1-31 0,20-16 17 15,0 0-17-15,-17 13 17 0,0-2-17 0,17-11 5 16,0 0-5-16,-18 12 5 0,2 0-5 0,16-12 9 0,0 0-9 16,-17 12 9-16,1 0-9 0,16-12 3 0,0 0-3 15,-15 12 4-15,1-4-4 0,14-8 2 0,0 0-2 16,-12 11 2-16,-1 1-2 0,13-12 1 0,0 0-1 0,-10 12 2 15,1-1-2-15,9-11 0 0,0 0 0 0,-7 7 0 16,2 0 0-16,5-7-5 0,0 0 5 0,-3 5-5 16,1 0 5-16,2-5-1 0,0 0 1 0,0 0-1 15,0-10 1-15,0 10 1 0,0 0-1 0,2-14 1 16,-1-8-1-16,-1 22 27 0,0 0-27 0,2-27 27 16,1-7-27-16,-3 34 37 0,0 0-37 0,6-42 37 15,-1-4-37-15,-5 46 32 0,0 0-32 0,5-48 33 16,0-5-33-16,-5 53 14 0,0 0-14 0,4-43 15 15,-2 4-15-15,-2 39 2 0,0 0-2 0,1-29 3 16,-1 6-3-16,0 23-92 0,0 0 92 0,2-51-1264 16,-4 102 1264-16</inkml:trace>
  <inkml:trace contextRef="#ctx0" brushRef="#br1" timeOffset="-107225.86">21707 9616 214 0,'0'0'0'0,"5"-4"0"0,5-4 0 0,-10 8 115 16,0 0-115-16,4-7 115 0,-1 4-115 0,-3 3 48 16,0 0-48-16,0 0 48 0,-3-4-48 0,3 4 25 15,0 0-25-15,0 0 26 0,-4 0-26 0,4 0 12 16,0 0-12-16,0-5 12 0,4-2-12 0,-4 7 15 16,0 0-15-16,9-14 15 0,3-8-15 0,-12 22 22 15,0 0-22-15,17-27 23 0,4-9-23 0,-21 36 22 0,0 0-22 16,25-36 23-16,1-4-23 0,-26 40 24 0,0 0-24 15,29-37 25-15,-3-1-25 0,-26 38 39 0,0 0-39 16,28-34 39-16,-2 1-39 0,-26 33 37 0,0 0-37 0,25-27 38 16,-3 4-38-16,-22 23 33 0,0 0-33 0,14-17 34 15,-1 5-34-15,-13 12 23 0,0 0-23 0,12-6 24 16,-7-1-24-16,-5 7 28 0,0 0-28 0,5-2 28 16,-1 4-28-16,-4-2 21 0,0 0-21 0,3 7 21 15,2 1-21-15,-5-8 35 0,0 0-35 0,7 19 35 16,4 1-35-16,-11-20 6 0,0 0-6 0,10 23 6 15,4 4-6-15,-14-27 28 0,0 0-28 0,16 28 28 16,1 8-28-16,-17-36 12 0,0 0-12 0,14 27 12 16,2 0-12-16,-16-27 5 0,0 0-5 0,12 28 5 15,2-3-5-15,-14-25 8 0,0 0-8 0,12 26 8 16,-5-7-8-16,-7-19 22 0,0 0-22 0,7 17 23 0,0-1-23 16,-7-16 6-16,0 0-6 0,2 12 7 0,1-2-7 15,-3-10 4-15,0 0-4 0,0 8 5 0,0 1-5 16,0-9 13-16,0 0-13 0,0 7 13 0,-1-2-13 0,1-5 8 15,0 0-8-15,-4 5 8 0,1 0-8 0,3-5 15 16,0 0-15-16,-9 5 15 0,-5 1-15 0,14-6 15 16,0 0-15-16,-24 6 15 0,-9 0-15 0,33-6 25 15,0 0-25-15,-34 6 26 0,-2-2-26 0,36-4 12 16,0 0-12-16,-38 2 13 0,-4-1-13 0,42-1 41 16,0 0-41-16,-35 4 41 0,4-3-41 0,31-1 6 15,0 0-6-15,-28 7 7 0,5 2-7 0,23-9-81 16,0 0 81-16,-17 7-81 0,4 1 81 0,13-8-85 0,0 0 85 15,-29 12-971-15,58-24 971 0</inkml:trace>
  <inkml:trace contextRef="#ctx0" brushRef="#br1" timeOffset="-103698.45">20536 12288 214 0,'0'0'0'0,"5"0"0"15,-1-7 0-15,-4 7 30 0,0 0-30 0,0 0 30 16,3-1-30-16,-3 1 12 0,0 0-12 0,-3 0 13 15,-1 1-13-15,4-1 14 0,0 0-14 0,-7 2 15 16,2 0-15-16,5-2 22 0,0 0-22 0,-5 3 23 0,1-3-23 16,4 0 31-16,0 0-31 0,-3 0 31 0,-1 0-31 15,4 0 47-15,0 0-47 0,-3 2 48 0,-2 0-48 16,5-2 63-16,0 0-63 0,-7 0 63 0,-2 0-63 0,9 0 51 16,0 0-51-16,-10 0 52 0,-1-2-52 0,11 2 51 15,0 0-51-15,-12-2 51 0,0 2-51 0,12 0 32 16,0 0-32-16,-16-3 33 0,0 1-33 0,16 2 8 15,0 0-8-15,-15-2 9 0,-3 2-9 0,18 0 19 16,0 0-19-16,-19-3 20 0,0 1-20 0,19 2 13 16,0 0-13-16,-19-5 14 0,-2 0-14 0,21 5 9 15,0 0-9-15,-21-3 10 0,-2-3-10 0,23 6 9 0,0 0-9 16,-22-3 10-16,-1 0-10 0,23 3 8 0,0 0-8 16,-23-2 8-16,2 2-8 0,21 0 15 0,0 0-15 15,-22-4 15-15,-3 4-15 0,25 0 8 0,0 0-8 0,-21-1 8 16,2-1-8-16,19 2 9 0,0 0-9 0,-15-2 9 15,-3 1-9-15,18 1 15 0,0 0-15 0,-17-2 15 16,1 2-15-16,16 0 8 0,0 0-8 0,-16 0 8 16,1 0-8-16,15 0 9 0,0 0-9 0,-19 0 9 15,-1 2-9-15,20-2 8 0,0 0-8 0,-22 1 8 16,-1 3-8-16,23-4 8 0,0 0-8 0,-28 5 8 16,-1-2-8-16,29-3 8 0,0 0-8 0,-32 4 8 15,-1 1-8-15,33-5 8 0,0 0-8 0,-31 2 8 16,-1-1-8-16,32-1 33 0,0 0-33 0,-29 2 33 15,1 0-33-15,28-2 16 0,0 0-16 0,-24 1 17 16,1-1-17-16,23 0 11 0,0 0-11 0,-19 0 11 0,5-1-11 16,14 1 18-16,0 0-18 0,-18-4 19 0,6 1-19 15,12 3 14-15,0 0-14 0,-15-5 15 0,1 0-15 16,14 5 4-16,0 0-4 0,-14-6 4 0,1 0-4 0,13 6 3 16,0 0-3-16,-12-9 3 0,-2 0-3 0,14 9 2 15,0 0-2-15,-10-10 2 0,3 0-2 0,7 10 1 16,0 0-1-16,-7-7 1 0,0-3-1 0,7 10 3 15,0 0-3-15,-7-9 4 0,0 1-4 0,7 8 2 16,0 0-2-16,-7-5 2 0,-2-1-2 0,9 6 1 16,0 0-1-16,-8-1 2 0,1-3-2 0,7 4 4 15,0 0-4-15,-7-1 4 0,2-1-4 0,5 2 0 16,0 0 0-16,-4 0 1 0,-1 0-1 0,5 0 0 0,0 0 0 16,-4 0 0-16,1 0 0 0,3 0 0 0,0 0 0 15,-4 0 0-15,3 0 0 0,1 0-1 0,0 0 1 16,0 0 0-16,-4 2 0 0,4-2 0 0,0 0 0 0,0 0 0 15,-2 5 0-15,2-5-150 0,0 0 150 0,0 0-150 16,0 0 150-16,0 0-94 0,0 0 94 0,0 0-697 16,0 0 697-16</inkml:trace>
  <inkml:trace contextRef="#ctx0" brushRef="#br1" timeOffset="-59528.37">19794 3575 214 0,'0'0'0'0,"0"11"0"0,0 9 0 16,0-20 53-16,0 0-53 0,0 5 54 0,0-6-54 16,0 1 96-16,0 0-96 0,0 0 97 0,-4-4-97 0,4 4 72 15,0 0-72-15,0 0 72 0,-1-3-72 0,1 3 62 16,0 0-62-16,0 0 63 0,0 0-63 0,0 0 82 16,0 0-82-16,-4 8 82 0,-3 4-82 0,7-12 44 15,0 0-44-15,-5 26 45 0,-4 7-45 0,9-33 44 16,0 0-44-16,-8 30 45 0,2 3-45 0,6-33 11 15,0 0-11-15,-1 38 11 0,4 3-11 0,-3-41 32 16,0 0-32-16,5 43 32 0,4-1-32 0,-9-42 16 0,0 0-16 16,7 43 17-16,2-7-17 0,-9-36 46 0,0 0-46 15,5 40 47-15,-2 2-47 0,-3-42 8 0,0 0-8 16,6 43 9-16,1-2-9 0,-7-41 32 0,0 0-32 0,8 38 32 16,-1-2-32-16,-7-36 17 0,0 0-17 0,7 36 17 15,2-5-17-15,-9-31 10 0,0 0-10 0,7 31 11 16,-4-4-11-16,-3-27 35 0,0 0-35 0,4 24 35 15,-1-3-35-15,-3-21 10 0,0 0-10 0,4 15 10 16,-1-3-10-16,-3-12 20 0,0 0-20 0,4 12 20 16,-4 0-20-16,0-12-4 0,0 0 4 0,0 7-4 15,0-4 4-15,0-3-178 0,0 0 178 0,0 0-177 16,2-7 177-16,-2 7-156 0,0 0 156 0,1-12-156 16,-1 0 156-16,2-12-597 0</inkml:trace>
  <inkml:trace contextRef="#ctx0" brushRef="#br1" timeOffset="-58913.78">19609 4231 449 0,'0'0'0'0,"11"9"0"0,6 3 0 0,-17-12 39 0,0 0-39 16,14 19 40-16,5 8-40 0,-19-27 7 0,0 0-7 0,16 29 8 16,0 9-8-16,-16-38 28 0,0 0-28 0,15 41 28 15,3 9-28-15,-18-50 64 0,0 0-64 0,15 48 64 16,3 3-64-16,-18-51 53 0,0 0-53 0,19 43 54 15,0 0-54-15,-19-43 26 0,0 0-26 0,17 36 26 16,1-4-26-16,-18-32 3 0,0 0-3 0,12 31 3 16,0-8-3-16,-12-23 32 0,0 0-32 0,11 20 33 15,-3-5-33-15,-8-15 0 0,0 0 0 0,7 16 0 16,-1-8 0-16,-6-8-1 0,0 0 1 0,3 6 0 16,-1-3 0-16,-2-3-3 0,0 0 3 0,3-3-3 15,3-6 3-15,-6 9-14 0,0 0 14 0,7-12-13 16,0-5 13-16,-7 17 1 0,0 0-1 0,8-19 1 0,4-1-1 15,-12 20 9-15,0 0-9 0,11-23 10 0,1-4-10 16,-12 27 34-16,0 0-34 0,12-31 35 0,0-5-35 16,-12 36 28-16,0 0-28 0,14-39 28 0,0-4-28 0,-14 43 23 15,0 0-23-15,11-41 24 0,-1-2-24 0,-10 43 35 16,0 0-35-16,5-40 35 0,-3 1-35 0,-2 39 36 16,0 0-36-16,0-31 37 0,-3 4-37 0,3 27 38 15,0 0-38-15,-4-24 39 0,-1 8-39 0,5 16 51 16,0 0-51-16,-7-12 51 0,0 4-51 0,7 8 30 15,0 0-30-15,-12-4 30 0,0 8-30 0,12-4 17 16,0 0-17-16,-19 3 17 0,-1 6-17 0,20-9 6 16,0 0-6-16,-26 15 6 0,-7 6-6 0,33-21-68 15,0 0 68-15,-29 19-67 0,-6 1 67 0,35-20-83 0,0 0 83 16,-63 36-897-16,126-72 897 0</inkml:trace>
  <inkml:trace contextRef="#ctx0" brushRef="#br1" timeOffset="-56916">17686 2775 292 0,'0'0'0'0,"7"5"0"0,5 2 0 0,-12-7 25 15,0 0-25-15,5 0 26 0,-5-3-26 0,0 3 29 16,0 0-29-16,0 0 29 0,0-4-29 0,0 4 46 16,0 0-46-16,0 0 46 0,-5-5-46 0,5 5 65 15,0 0-65-15,-2 12 65 0,2 5-65 0,0-17 40 16,0 0-40-16,-1 26 40 0,1 7-40 0,0-33 32 16,0 0-32-16,0 39 32 0,0 7-32 0,0-46 15 0,0 0-15 15,0 48 15-15,0 4-15 0,0-52 5 0,0 0-5 16,0 46 6-16,0 2-6 0,0-48 8 0,0 0-8 15,1 39 9-15,1-6-9 0,-2-33 7 0,0 0-7 0,2 31 8 16,1-7-8-16,-3-24 7 0,0 0-7 0,0 22 8 16,0-7-8-16,0-15-17 0,0 0 17 0,0 12-16 15,2-3 16-15,-2-9-136 0,0 0 136 0,0 7-135 16,0-2 135-16,0 3-320 0</inkml:trace>
  <inkml:trace contextRef="#ctx0" brushRef="#br1" timeOffset="-56584.29">17423 3299 427 0,'0'0'0'0,"9"0"0"0,6 0 0 0,-15 0 65 15,0 0-65-15,14 4 65 0,4-1-65 0,-18-3 53 16,0 0-53-16,24 5 53 0,6-1-53 0,-30-4 49 16,0 0-49-16,33 0 50 0,-2-4-50 0,-31 4 24 15,0 0-24-15,37-8 25 0,1-1-25 0,-38 9 18 16,0 0-18-16,38-7 18 0,2-4-18 0,-40 11 27 16,0 0-27-16,37-9 27 0,-7-1-27 0,-30 10 12 0,0 0-12 15,22-5 13-15,-4 1-13 0,-18 4 18 0,0 0-18 16,14-3 19-16,-6 3-19 0,-8 0-34 0,0 0 34 15,6 0-33-15,-5 0 33 0,-1 0-108 0,0 0 108 16,-5-4-108-16,-4-1 108 0,-5-3-423 0</inkml:trace>
  <inkml:trace contextRef="#ctx0" brushRef="#br1" timeOffset="-56299.5">17468 2599 427 0,'0'0'0'0,"0"0"104"0,0 0-104 0,19 0 104 0,18-7-104 16,-37 7 106-16,0 0-106 0,33-2 107 0,5-1-107 15,-38 3 47-15,0 0-47 0,39-4 48 0,-1-1-48 0,-38 5 39 16,0 0-39-16,38-3 40 0,2-4-40 15,-40 7 24-15,0 0-24 0,37-2 25 0,-6-1-25 0,-31 3 33 16,0 0-33-16,28-4 34 0,-10 4-34 0,-18 0-29 16,0 0 29-16,15 0-29 0,-4 0 29 0,-11 0-162 15,0 0 162-15,8 0-162 0,-1 0 162 0,11 0-467 16</inkml:trace>
  <inkml:trace contextRef="#ctx0" brushRef="#br1" timeOffset="-55594.67">18245 3181 382 0,'0'0'0'0,"-5"0"0"16,1 4 0-16,4-4 49 0,0 0-49 0,-5 0 49 16,2 0-49-16,3 0 64 0,0 0-64 0,-4 0 65 15,1 0-65-15,3 0 55 0,0 0-55 0,-12 3 55 16,-6 6-55-16,18-9 42 0,0 0-42 0,-17 8 42 15,-1 4-42-15,18-12 29 0,0 0-29 0,-21 19 29 16,4 9-29-16,17-28 16 0,0 0-16 0,-14 23 17 16,2 1-17-16,12-24 5 0,0 0-5 0,-4 28 5 15,8-1-5-15,-4-27 8 0,0 0-8 0,9 28 9 16,3-4-9-16,-12-24 3 0,0 0-3 0,17 15 3 0,1 1-3 16,-18-16 11-16,0 0-11 0,20 5 11 0,1-2-11 15,-21-3 3-15,0 0-3 0,23-5 4 0,1-2-4 16,-24 7-36-16,0 0 36 0,18-8-36 0,-2-8 36 15,-16 16-132-15,0 0 132 0,13-15-132 0,1-1 132 0,14-16-372 16</inkml:trace>
  <inkml:trace contextRef="#ctx0" brushRef="#br1" timeOffset="-55354.23">18508 3154 303 0,'0'0'0'0,"-5"8"0"0,-2 11 0 0,7-19 125 0,0 0-125 0,3 24 125 15,3 7-125-15,-6-31 99 0,0 0-99 0,5 31 99 16,2 5-99-16,-7-36 64 0,0 0-64 0,2 39 64 16,-1-3-64-16,-1-36 38 0,0 0-38 0,2 35 39 15,-2-3-39-15,0-32-15 0,0 0 15 0,0 24-14 16,-2-5 14-16,2-19-122 0,0 0 122 0,2 3-121 15,2-9 121-15,1 6-423 0</inkml:trace>
  <inkml:trace contextRef="#ctx0" brushRef="#br1" timeOffset="-54798.34">18811 2902 303 0,'0'0'0'0,"7"-3"0"15,2 1 0-15,-9 2 142 0,0 0-142 0,5 0 142 16,2-4-142-16,-7 4 108 0,0 0-108 0,4 0 108 16,3 0-108-16,-7 0 84 0,0 0-84 0,14 4 84 15,5-4-84-15,-19 0 67 0,0 0-67 0,21 2 67 0,3 1-67 16,-24-3 42-16,0 0-42 0,24 3 42 0,1 1-42 15,-25-4 29-15,0 0-29 0,21 2 29 0,0 1-29 0,-21-3 24 16,0 0-24-16,17 0 25 0,-1 3-25 0,-16-3 3 16,0 0-3-16,12 0 4 0,-3 4-4 0,-9-4-84 15,0 0 84-15,5 5-84 0,-2-5 84 0,10 7-771 16</inkml:trace>
  <inkml:trace contextRef="#ctx0" brushRef="#br1" timeOffset="-54527.34">18839 3017 1087 0,'0'0'0'0,"-9"22"0"15,-3 14 0-15,12-36 28 0,0 0-28 0,0 24 28 16,12 0-28-16,-12-24 62 0,0 0-62 0,21 19 63 15,11-7-63-15,-32-12 13 0,0 0-13 0,33 3 13 16,2-3-13-16,-35 0 0 0,0 0 0 0,35-7 0 16,-1-1 0-16,-34 8-14 0,0 0 14 0,32-12-13 15,-3-4 13-15,-29 16-142 0,0 0 142 0,21-15-141 16,-2-2 141-16,-19 17-149 0,0 0 149 0,20-19-148 16,-3-5 148-16,20-15-419 0</inkml:trace>
  <inkml:trace contextRef="#ctx0" brushRef="#br1" timeOffset="-54198.86">19456 2744 169 0,'0'0'0'0,"-9"9"0"0,-5 6 0 0,14-15 0 16,0 0 0-16,0 12 0 0,4-5 0 0,-4-7 53 15,0 0-53-15,1 9 53 0,3-1-53 0,-4-8 90 16,0 0-90-16,0 19 91 0,-4 9-91 0,4-28 79 15,0 0-79-15,-1 27 80 0,-1 0-80 0,2-27 66 16,0 0-66-16,3 33 66 0,6 5-66 0,-9-38 50 0,0 0-50 16,11 29 50-16,4 2-50 0,-15-31 43 0,0 0-43 15,19 19 44-15,1-7-44 0,-20-12 57 0,0 0-57 16,21 0 58-16,1-16-58 0,-22 16 55 0,0 0-55 16,23-27 55-16,1-13-55 0,-24 40 39 0,0 0-39 0,18-43 39 15,-4-8-39-15,-14 51 47 0,0 0-47 0,3-48 47 16,-10 2-47-16,7 46 58 0,0 0-58 0,-17-36 58 15,-13 5-58-15,30 31-40 0,0 0 40 0,-42-17-40 16,-13 10 40-16,55 7-160 0,0 0 160 0,-58 12-159 16,-5 12 159-16,-55 12-687 0</inkml:trace>
  <inkml:trace contextRef="#ctx0" brushRef="#br1" timeOffset="-53372.93">17303 4043 247 0,'0'0'0'0,"5"0"0"15,4-7 0-15,-9 7 91 0,0 0-91 0,3 7 91 16,-8 8-91-16,5-15 89 0,0 0-89 0,-4 24 89 15,-3 7-89-15,7-31 74 0,0 0-74 0,-1 36 75 16,-3 7-75-16,4-43 40 0,0 0-40 0,0 45 41 16,4 4-41-16,-4-49 20 0,0 0-20 0,3 52 20 15,2 1-20-15,-5-53 19 0,0 0-19 0,2 49 20 16,5-6-20-16,-7-43 3 0,0 0-3 0,2 36 4 16,0-5-4-16,-2-31-69 0,0 0 69 0,1 24-69 15,-1-9 69-15,0-15-134 0,0 0 134 0,4 9-133 16,-4-12 133-16,3 9-296 0</inkml:trace>
  <inkml:trace contextRef="#ctx0" brushRef="#br1" timeOffset="-53132.34">17130 4629 707 0,'0'0'0'0,"11"0"0"0,4 0 0 0,-15 0 106 15,0 0-106-15,19 2 106 0,2 1-106 0,-21-3 87 16,0 0-87-16,35 0 87 0,4 0-87 0,-39 0 18 16,0 0-18-16,47 0 18 0,8-5-18 0,-55 5-1 0,0 0 1 15,56-4-1-15,2-4 1 0,-58 8-36 0,0 0 36 16,50-7-35-16,-10 0 35 0,-40 7-144 0,0 0 144 16,32-5-143-16,-12-4 143 0,-20 9-157 0,0 0 157 0,16-10-157 15,-5 2 157-15,15-13-242 0</inkml:trace>
  <inkml:trace contextRef="#ctx0" brushRef="#br1" timeOffset="-52876.89">16942 3983 572 0,'0'0'0'0,"12"9"0"16,7-1 0-16,-19-8 58 0,0 0-58 0,13 4 59 15,-1-11-59-15,-12 7 81 0,0 0-81 0,17-5 81 0,8-2-81 16,-25 7 67-16,0 0-67 0,31-5 68 0,9 1-68 16,-40 4 37-16,0 0-37 0,44-3 38 0,6-6-38 15,-50 9 29-15,0 0-29 0,52-7 29 0,6-1-29 16,-58 8 8-16,0 0-8 0,52-7 9 0,-1 2-9 0,-51 5-43 16,0 0 43-16,38-4-42 0,-7 4 42 0,-31 0-173 15,0 0 173-15,28 0-172 0,-7 0 172 0,26 0-427 16</inkml:trace>
  <inkml:trace contextRef="#ctx0" brushRef="#br1" timeOffset="-52096.83">17695 4404 449 0,'0'0'0'0,"-2"-15"0"15,-2-7 0-15,4 22 4 0,0 0-4 0,0 13 4 16,4 23-4-16,-4-36 9 0,0 0-9 0,3 36 9 15,3 7-9-15,-6-43 6 0,0 0-6 0,5 43 7 16,0 5-7-16,-5-48-2 0,0 0 2 0,7 43-1 0,2 0 1 16,-9-43-6-16,0 0 6 0,5 37-6 0,2-2 6 15,-7-35-4-15,0 0 4 0,2 27-3 0,-1-6 3 16,-1-21-1-16,0 0 1 0,2 18 0 0,2-6 0 0,-4-12 0 16,0 0 0-16,0 0 1 0,-9-6-1 0,9 6 0 15,0 0 0-15,-7-14 0 0,-3-12 0 0,10 26 0 16,0 0 0-16,-11-32 0 0,1-8 0 0,10 40 0 15,0 0 0-15,-11-43 0 0,4-8 0 0,7 51 0 16,0 0 0-16,-3-48 0 0,3-3 0 0,0 51 0 16,0 0 0-16,0-43 0 0,8 7 0 0,-8 36 0 15,0 0 0-15,6-28 0 0,4 10 0 0,-10 18-2 0,0 0 2 16,14-9-1-16,-2 6 1 0,-12 3-2 0,0 0 2 16,14 0-1-16,0 5 1 0,-14-5 0 0,0 0 0 15,11 12 0-15,-1 7 0 0,-10-19 4 0,0 0-4 0,7 15 4 16,-7 0-4-16,0-15 23 0,0 0-23 0,-7 24 24 15,-3 7-24-15,10-31 7 0,0 0-7 0,-13 28 8 16,-1-4-8-16,14-24 10 0,0 0-10 0,-20 24 10 16,-5 0-10-16,25-24 15 0,0 0-15 0,-21 22 16 15,4-8-16-15,17-14 22 0,0 0-22 0,-18 12 23 16,4-2-23-16,14-10 32 0,0 0-32 0,-12 5 33 16,4-2-33-16,8-3 6 0,0 0-6 0,5 4 6 15,7-1-6-15,-12-3 11 0,0 0-11 0,21 4 11 16,7 1-11-16,-28-5 9 0,0 0-9 0,31 5 9 15,6 2-9-15,-37-7 3 0,0 0-3 0,36 3 4 16,-1 1-4-16,-35-4 2 0,0 0-2 0,33 5 2 0,-3-2-2 16,-30-3 10-16,0 0-10 0,22 4 10 0,-4 4-10 15,-18-8 8-15,0 0-8 0,14 5 8 0,-5 2-8 16,-9-7 15-16,0 0-15 0,-4 12 15 0,-8 4-15 0,12-16 1 16,0 0-1-16,-14 12 1 0,-5 3-1 0,19-15-4 15,0 0 4-15,-19 15-4 0,-1 1 4 0,20-16-118 16,0 0 118-16,-14 12-117 0,2-4 117 0,12-8-121 15,0 0 121-15,-8 7-121 0,4-2 121 0,-8 7-163 16</inkml:trace>
  <inkml:trace contextRef="#ctx0" brushRef="#br1" timeOffset="-51480.24">18083 4416 203 0,'0'0'0'0,"0"6"0"0,0 4 0 0,0-10 52 16,0 0-52-16,-2 17 52 0,1 5-52 0,1-22 51 15,0 0-51-15,-7 26 51 0,-4 8-51 0,11-34 56 16,0 0-56-16,-12 31 57 0,3 2-57 0,9-33 49 15,0 0-49-15,-7 30 50 0,0 1-50 0,7-31 54 16,0 0-54-16,-3 29 55 0,1-3-55 0,2-26 60 16,0 0-60-16,0 24 61 0,2-3-61 0,-2-21 40 15,0 0-40-15,9 18 40 0,5 3-40 0,-14-21 36 0,0 0-36 16,15 12 37-16,3-9-37 0,-18-3 50 0,0 0-50 16,15-3 51-16,1-6-51 0,-16 9 35 0,0 0-35 15,14-12 36-15,0-3-36 0,-14 15 40 0,0 0-40 16,10-15 40-16,-1 3-40 0,-9 12 34 0,0 0-34 0,7-12 35 15,-2 5-35-15,-5 7 22 0,0 0-22 0,7-5 23 16,-5 5-23-16,-2 0-3 0,0 0 3 0,3 5-2 16,3 10 2-16,-6-15-11 0,0 0 11 0,5 23-10 15,0 9 10-15,-5-32-17 0,0 0 17 0,4 39-17 16,1 4 17-16,-5-43-17 0,0 0 17 0,0 45-16 16,2 1 16-16,-2-46-9 0,0 0 9 0,1 39-9 15,-1-6 9-15,0-33-40 0,0 0 40 0,0 27-39 16,2-4 39-16,-2-23-154 0,0 0 154 0,4 12-153 15,4-12 153-15,1 12-557 0</inkml:trace>
  <inkml:trace contextRef="#ctx0" brushRef="#br1" timeOffset="-51134.69">18304 4197 516 0,'0'0'0'0,"0"0"0"0,2 0 0 0,-2 0 35 16,0 0-35-16,0 0 36 0,7 0-36 0,-7 0 102 15,0 0-102-15,5 0 102 0,4 0-102 0,-9 0 80 0,0 0-80 16,16 4 80-16,-1-1-80 0,-15-3 48 0,0 0-48 15,23 9 48-15,7-1-48 0,-30-8 35 0,0 0-35 0,26 10 36 16,3-4-36-16,-29-6 24 0,0 0-24 0,23 6 25 16,-2 0-25-16,-21-6 15 0,0 0-15 0,16 6 16 15,-4-2-16-15,-12-4 10 0,0 0-10 0,5 2 11 16,0 1-11-16,-5-3-38 0,0 0 38 0,4 3-38 16,-4-3 38-16,0 0-161 0,0 0 161 0,0 0-160 15,0 0 160-15,0 0-517 0</inkml:trace>
  <inkml:trace contextRef="#ctx0" brushRef="#br1" timeOffset="-50865.06">18229 4444 483 0,'0'0'0'0,"13"-7"0"0,8-8 0 0,-21 15 127 16,0 0-127-16,12-4 127 0,-4 6-127 0,-8-2 114 15,0 0-114-15,18 8 114 0,3 4-114 0,-21-12 108 16,0 0-108-16,29 12 108 0,6 4-108 0,-35-16 80 16,0 0-80-16,35 5 81 0,5-2-81 0,-40-3 53 15,0 0-53-15,33 4 53 0,2-1-53 0,-35-3 17 16,0 0-17-16,26 0 17 0,-3-7-17 0,-23 7-2 16,0 0 2-16,19 0-1 0,-8-3 1 0,-11 3-148 0,0 0 148 15,10-5-147-15,-1-5 147 0,-9 10-145 0,0 0 145 16,8-14-144-16,-6-5 144 0,9-14-576 0</inkml:trace>
  <inkml:trace contextRef="#ctx0" brushRef="#br1" timeOffset="-50475.75">18780 4243 203 0,'0'0'0'0,"-5"4"0"16,-4 1 0-16,9-5 130 0,0 0-130 0,-3 3 131 16,3-3-131-16,0 0 107 0,0 0-107 0,0 0 107 15,0 0-107-15,0 0 87 0,0 0-87 0,0 4 87 16,1 1-87-16,-1-5 63 0,0 0-63 0,4 12 64 0,3 7-64 16,-7-19 42-16,0 0-42 0,10 24 42 0,2 3-42 15,-12-27 52-15,0 0-52 0,18 31 52 0,6 2-52 0,-24-33 0 16,0 0 0-16,25 27 1 0,4-3-1 0,-29-24 10 15,0 0-10-15,28 12 11 0,0-9-11 0,-28-3 45 16,0 0-45-16,26-12 45 0,0-12-45 0,-26 24 47 16,0 0-47-16,21-30 48 0,-5-13-48 0,-16 43 53 15,0 0-53-15,14-45 53 0,-9-6-53 0,-5 51 33 16,0 0-33-16,2-50 34 0,-8 6-34 0,6 44 40 16,0 0-40-16,-10-43 40 0,-13 7-40 0,23 36 50 15,0 0-50-15,-33-22 50 0,-9 8-50 0,42 14 6 0,0 0-6 16,-45 5 6-16,-4 16-6 0,49-21-119 0,0 0 119 15,-41 30-119-15,-5 17 119 0,-41 28-1036 0</inkml:trace>
  <inkml:trace contextRef="#ctx0" brushRef="#br1" timeOffset="-48358.86">17383 5232 225 0,'0'0'0'0,"0"0"0"0,0 0 0 0,0 0 77 0,0 0-77 16,0 0 77-16,0 0-77 0,0 0 85 0,0 0-85 0,0 0 86 16,0 0-86-16,0 0 66 0,0 0-66 0,-4 20 67 15,-3 18-67-15,7-38 44 0,0 0-44 0,-5 40 44 16,-2 2-44-16,7-42 48 0,0 0-48 0,-5 52 48 15,0-1-48-15,5-51 11 0,0 0-11 0,-6 53 11 16,3 2-11-16,3-55 22 0,0 0-22 0,-5 51 23 16,1-1-23-16,4-50 22 0,0 0-22 0,-3 40 22 15,-2-4-22-15,5-36 22 0,0 0-22 0,-4 30 23 16,-1-6-23-16,5-24 15 0,0 0-15 0,-4 19 16 16,4-5-16-16,0-14 5 0,0 0-5 0,-3 7 5 15,3-7-5-15,0 0-45 0,0 0 45 0,0-9-45 16,0-10 45-16,0 19-146 0,0 0 146 0,3-17-145 0,-1-2 145 15,5-17-416-15</inkml:trace>
  <inkml:trace contextRef="#ctx0" brushRef="#br1" timeOffset="-47968.34">17040 5854 247 0,'0'0'0'0,"10"-4"0"0,9-1 0 0,-19 5-3 0,0 0 3 0,9-3-3 16,0-2 3-16,-9 5 49 0,0 0-49 0,5-4 50 15,2-3-50-15,-7 7 80 0,0 0-80 0,12-5 80 16,4 2-80-16,-16 3 75 0,0 0-75 0,24-7 76 15,6 2-76-15,-30 5 53 0,0 0-53 0,36-7 54 16,8 2-54-16,-44 5 35 0,0 0-35 0,47-4 36 16,7 1-36-16,-54 3 45 0,0 0-45 0,56-3 45 15,3 1-45-15,-59 2 25 0,0 0-25 0,50-2 26 16,-1 2-26-16,-49 0 27 0,0 0-27 0,40 2 27 16,-5 3-27-16,-35-5 23 0,0 0-23 0,24 3 24 15,-6 1-24-15,-18-4 9 0,0 0-9 0,14 5 9 16,-2-2-9-16,-12-3-66 0,0 0 66 0,4 0-65 0,-3-6 65 15,-1 6-155-15,0 0 155 0,-5-14-155 0,-4-5 155 16,-8-14-388-16</inkml:trace>
  <inkml:trace contextRef="#ctx0" brushRef="#br1" timeOffset="-47578.21">17005 5211 359 0,'0'0'0'0,"8"0"0"16,6 0 0-16,-14 0 131 0,0 0-131 0,9-3 131 15,0 3-131-15,-9 0 103 0,0 0-103 0,16-4 103 16,4 4-103-16,-20 0 71 0,0 0-71 0,28 0 72 16,9 0-72-16,-37 0 40 0,0 0-40 0,35 0 40 15,7 0-40-15,-42 0 18 0,0 0-18 0,43-5 18 16,6-2-18-16,-49 7 28 0,0 0-28 0,50-8 28 16,4-4-28-16,-54 12 12 0,0 0-12 0,51-12 12 15,-1 0-12-15,-50 12 18 0,0 0-18 0,46-10 19 16,-8 1-19-16,-38 9 1 0,0 0-1 0,30-3 1 15,-8-2-1-15,-22 5-112 0,0 0 112 0,21-2-112 0,-5 0 112 16,-16 2-121-16,0 0 121 0,14 0-120 0,-2 2 120 16,11 0-465-16</inkml:trace>
  <inkml:trace contextRef="#ctx0" brushRef="#br1" timeOffset="-42038.24">18127 5518 147 0,'0'0'0'0,"0"0"0"15,0 0 0-15,0 0 35 0,0 0-35 0,0 0 35 16,0 0-35-16,0 0 50 0,0 0-50 0,0 0 50 16,0 0-50-16,0 0 31 0,0 0-31 0,0 0 31 15,0 0-31-15,0 0 25 0,0 0-25 0,0 0 26 16,0 0-26-16,0 0 16 0,0 0-16 0,0 0 17 16,-44 17-17-16,44-17 5 0,0 0-5 0,-24 12 5 15,-8 4-5-15,32-16 3 0,0 0-3 0,-27 15 4 16,-3 2-4-16,30-17 5 0,0 0-5 0,-24 19 6 15,4 0-6-15,20-19 12 0,0 0-12 0,-17 20 13 0,5 1-13 16,12-21 8-16,0 0-8 0,-11 22 9 0,6 2-9 16,5-24 24-16,0 0-24 0,-3 21 25 0,3-2-25 15,0-19 20-15,0 0-20 0,7 18 20 0,5-2-20 0,-12-16 34 16,0 0-34-16,14 12 35 0,7 0-35 0,-21-12 6 16,0 0-6-16,22 2 6 0,3-2-6 0,-25 0 18 15,0 0-18-15,24-2 19 0,-3-8-19 0,-21 10 15 16,0 0-15-16,19-6 15 0,0 3-15 0,-19 3 25 15,0 0-25-15,12-5 26 0,-1-2-26 0,-11 7 20 16,0 0-20-16,9-3 20 0,-2 1-20 0,-7 2 5 16,0 0-5-16,3-2 5 0,2 0-5 0,-5 2-96 0,0 0 96 15,5 0-95-15,-1 0 95 0,-4 0-128 0,0 0 128 16,9-6-128-16,3 0 128 0,5-6-226 0</inkml:trace>
  <inkml:trace contextRef="#ctx0" brushRef="#br1" timeOffset="-41557.94">18407 5523 214 0,'0'0'0'0,"-10"7"0"0,-9 5 0 16,19-12 70-16,0 0-70 0,-2 3 71 0,9-1-71 0,-7-2 72 15,0 0-72-15,7 4 72 0,-4-4-72 0,-3 0 51 16,0 0-51-16,2 3 52 0,0 0-52 0,-2-3 25 16,0 0-25-16,-4 12 26 0,-3 0-26 0,7-12 27 15,0 0-27-15,-10 18 27 0,-2 4-27 0,12-22 13 16,0 0-13-16,-13 20 14 0,-2 1-14 0,15-21 10 15,0 0-10-15,-14 26 11 0,-4 1-11 0,18-27 4 16,0 0-4-16,-15 24 5 0,3-3-5 0,12-21 3 16,0 0-3-16,-9 18 3 0,2-2-3 0,7-16 5 0,0 0-5 15,-4 14 5-15,4 1-5 0,0-15-2 0,0 0 2 16,9 14-2-16,5-2 2 0,-14-12 2 0,0 0-2 16,17 8 2-16,8-8-2 0,-25 0 10 0,0 0-10 0,21 0 11 15,1-7-11-15,-22 7 16 0,0 0-16 0,25-5 17 16,-4-2-17-16,-21 7 25 0,0 0-25 0,14-8 26 15,-2-1-26-15,-12 9 6 0,0 0-6 0,12-7 7 16,-3 2-7-16,-9 5-23 0,0 0 23 0,7-7-22 16,0-1 22-16,-7 8-134 0,0 0 134 0,7-12-134 15,-6-4 134-15,8-14-346 0</inkml:trace>
  <inkml:trace contextRef="#ctx0" brushRef="#br1" timeOffset="-41315.92">18496 5641 348 0,'0'0'0'0,"3"7"0"0,-1 5 0 16,-2-12 118-16,0 0-118 0,2 12 119 0,0-3-119 15,-2-9 111-15,0 0-111 0,-2 22 111 0,-2 11-111 0,4-33 111 16,0 0-111-16,-8 32 111 0,-1 6-111 0,9-38 77 16,0 0-77-16,-7 39 77 0,2 4-77 0,5-43 53 15,0 0-53-15,-5 36 54 0,1-5-54 0,4-31 45 16,0 0-45-16,-7 26 46 0,4-4-46 0,3-22 0 15,0 0 0-15,-2 19 0 0,-3-6 0 0,5-13-118 16,0 0 118-16,5 11-117 0,2-10 117 0,-7-1-138 16,0 0 138-16,5-8-138 0,-5-11 138 0,2-8-558 15</inkml:trace>
  <inkml:trace contextRef="#ctx0" brushRef="#br1" timeOffset="-40488.86">18879 5306 91 0,'0'0'0'0,"0"-4"0"0,0-3 0 16,0 7 62-16,0 0-62 0,0 0 63 0,7-1-63 0,-7 1 53 15,0 0-53-15,5 0 54 0,8 1-54 0,-13-1 56 16,0 0-56-16,14 4 57 0,1 3-57 0,-15-7 46 15,0 0-46-15,19 5 47 0,4 2-47 0,-23-7 42 16,0 0-42-16,23 8 43 0,5-1-43 0,-28-7 27 16,0 0-27-16,19 5 27 0,2-1-27 0,-21-4 26 15,0 0-26-15,15 0 26 0,-2 1-26 0,-13-1 23 16,0 0-23-16,5 2 24 0,0 0-24 0,-5-2 15 0,0 0-15 16,3 3 16-16,1-3-16 0,-4 0-65 0,0 0 65 15,0 0-65-15,-4 7 65 0,4-7-149 0,0 0 149 16,-3 2-148-16,-2 1 148 0,-4 4-182 0</inkml:trace>
  <inkml:trace contextRef="#ctx0" brushRef="#br1" timeOffset="-40234.99">18810 5554 281 0,'0'0'0'0,"8"-3"0"16,4 3 0-16,-12 0 94 0,0 0-94 0,18-6 95 16,5 3-95-16,-23 3 86 0,0 0-86 0,24-7 86 0,4 2-86 15,-28 5 57-15,0 0-57 0,28-3 58 0,1-1-58 16,-29 4 47-16,0 0-47 0,28-7 47 0,2 2-47 16,-30 5 20-16,0 0-20 0,26-8 20 0,0 1-20 0,-26 7 19 15,0 0-19-15,21-7 20 0,-5 2-20 0,-16 5-101 16,0 0 101-16,17-7-100 0,0 2 100 0,18-11-462 15</inkml:trace>
  <inkml:trace contextRef="#ctx0" brushRef="#br1" timeOffset="-39800.9">19217 5184 124 0,'0'0'0'0,"0"0"0"15,0 0 0-15,0 0 49 0,0 0-49 0,0 3 50 16,0 6-50-16,0-9 58 0,0 0-58 0,0 8 58 16,-3 4-58-16,3-12 73 0,0 0-73 0,-2 23 74 15,0 2-74-15,2-25 44 0,0 0-44 0,-1 35 44 0,1 8-44 16,0-43 44-16,0 0-44 0,0 48 44 0,0-1-44 16,0-47 41-16,0 0-41 0,0 52 41 0,0 1-41 15,0-53 9-15,0 0-9 0,1 48 10 0,1 0-10 16,-2-48 21-16,0 0-21 0,2 50 21 0,-2-2-21 0,0-48 1 15,0 0-1-15,0 39 1 0,0-5-1 0,0-34 0 16,0 0 0-16,0 29 1 0,-2-6-1 0,2-23-41 16,0 0 41-16,-2 17-40 0,1-7 40 0,1-10-139 15,0 0 139-15,0 5-139 0,-6-12 139 0,3 6-242 16</inkml:trace>
  <inkml:trace contextRef="#ctx0" brushRef="#br1" timeOffset="-39423.81">19097 5897 281 0,'0'0'0'0,"14"3"0"0,7 2 0 16,-21-5 49-16,0 0-49 0,23 7 50 0,4-5-50 15,-27-2 65-15,0 0-65 0,28 7 66 0,4-4-66 16,-32-3 54-16,0 0-54 0,29 3 54 0,-1 3-54 0,-28-6 14 15,0 0-14-15,21 3 15 0,-4-3-15 0,-17 0 33 16,0 0-33-16,16 0 33 0,-4-7-33 0,-12 7-72 16,0 0 72-16,9-8-71 0,-9-4 71 0,0 12-115 15,0 0 115-15,0-19-115 0,-5-2 115 0,1-18-167 16</inkml:trace>
  <inkml:trace contextRef="#ctx0" brushRef="#br1" timeOffset="-39125.74">18879 5198 606 0,'0'0'0'0,"2"-6"0"16,3 0 0-16,-5 6 84 0,0 0-84 0,0-12 85 16,4-4-85-16,-4 16 49 0,0 0-49 0,5-13 49 15,0 1-49-15,-5 12 46 0,0 0-46 0,11-16 47 16,6 1-47-16,-17 15 28 0,0 0-28 0,21-12 28 15,7 0-28-15,-28 12 8 0,0 0-8 0,31-7 8 16,6-2-8-16,-37 9 12 0,0 0-12 0,42-3 12 16,3 3-12-16,-45 0 15 0,0 0-15 0,47 0 16 15,0 3-16-15,-47-3 8 0,0 0-8 0,42 4 8 16,-2 1-8-16,-40-5 15 0,0 0-15 0,29 3 16 0,-6-3-16 16,-23 0-84-16,0 0 84 0,18 4-84 0,-5-4 84 15,-13 0-153-15,0 0 153 0,13 3-153 0,-8 2 153 16,12 2-402-16</inkml:trace>
  <inkml:trace contextRef="#ctx0" brushRef="#br1" timeOffset="-38630.16">19459 5811 180 0,'0'0'0'0,"0"-12"0"16,-1-12 0-16,1 24 89 0,0 0-89 0,-4-7 90 15,-3 9-90-15,7-2 74 0,0 0-74 0,-5 5 74 16,0 2-74-16,5-7 54 0,0 0-54 0,-4 17 54 16,-1 7-54-16,5-24 41 0,0 0-41 0,-2 27 41 15,4 4-41-15,-2-31 35 0,0 0-35 0,5 34 35 16,6 2-35-16,-11-36 7 0,0 0-7 0,14 33 8 0,5 1-8 16,-19-34 19-16,0 0-19 0,19 24 20 0,4-3-20 15,-23-21 3-15,0 0-3 0,21 12 4 0,-1-5-4 16,-20-7 12-16,0 0-12 0,20-7 13 0,-1-9-13 0,-19 16 15 15,0 0-15-15,12-20 15 0,0-13-15 0,-12 33 15 16,0 0-15-16,5-31 15 0,-5-5-15 0,0 36 26 16,0 0-26-16,-3-30 26 0,-6-3-26 0,9 33 20 15,0 0-20-15,-12-27 20 0,-5 1-20 0,17 26 10 16,0 0-10-16,-16-17 10 0,-2 5-10 0,18 12-38 16,0 0 38-16,-17-7-37 0,1 7 37 0,16 0-177 15,0 0 177-15,-14 7-177 0,2 1 177 0,-14 8-343 16</inkml:trace>
  <inkml:trace contextRef="#ctx0" brushRef="#br1" timeOffset="-38224.59">19735 5778 236 0,'0'0'0'0,"-9"4"0"0,-3 4 0 15,12-8 24-15,0 0-24 0,0 18 25 0,7 11-25 16,-7-29 45-16,0 0-45 0,14 32 45 0,0 1-45 0,-14-33 5 15,0 0-5-15,15 34 6 0,3-3-6 0,-18-31 35 16,0 0-35-16,21 26 35 0,-1-4-35 0,-20-22 35 16,0 0-35-16,18 15 35 0,3-10-35 0,-21-5 70 15,0 0-70-15,17-1 71 0,-5-11-71 0,-12 12 58 16,0 0-58-16,14-19 58 0,0-9-58 0,-14 28 47 16,0 0-47-16,13-27 48 0,-3-6-48 0,-10 33 38 15,0 0-38-15,9-29 39 0,-1 0-39 0,-8 29 1 16,0 0-1-16,6-24 1 0,-1-1-1 0,-5 25-87 0,0 0 87 15,7-21-86-15,-4 4 86 0,8-21-507 0</inkml:trace>
  <inkml:trace contextRef="#ctx0" brushRef="#br1" timeOffset="-37967.92">20057 5609 135 0,'0'0'0'0,"-4"5"0"16,1 3 0-16,3-8 90 0,0 0-90 0,0 16 90 16,3 6-90-16,-3-22 95 0,0 0-95 0,4 28 95 15,-4 11-95-15,0-39 85 0,0 0-85 0,0 39 86 16,0 3-86-16,0-42 73 0,0 0-73 0,0 46 74 16,0 0-74-16,0-46 45 0,0 0-45 0,2 39 45 15,-1 1-45-15,-1-40 22 0,0 0-22 0,2 29 22 0,2-3-22 16,-4-26-1-16,0 0 1 0,0 20 0 0,0-8 0 15,0-12-155-15,0 0 155 0,0 0-154 0,-4-5 154 0,2 2-387 16</inkml:trace>
  <inkml:trace contextRef="#ctx0" brushRef="#br1" timeOffset="-37698.96">19757 5593 326 0,'0'0'0'16,"4"0"0"-16,3-3 0 0,-7 3 116 0,0 0-116 15,8-7 116-15,5-1-116 0,-13 8 126 0,0 0-126 0,15-6 127 16,4 0-127-16,-19 6 85 0,0 0-85 0,27-6 86 16,4 5-86-16,-31 1 40 0,0 0-40 0,33-2 40 15,4 2-40-15,-37 0 13 0,0 0-13 0,35-3 13 16,-2 3-13-16,-33 0 2 0,0 0-2 0,27 0 2 15,1-4-2-15,-28 4-134 0,0 0 134 0,21-8-133 16,-2-8 133-16,-19 16-143 0,0 0 143 0,14-12-142 16,-3 4 142-16,13-16-310 0</inkml:trace>
  <inkml:trace contextRef="#ctx0" brushRef="#br1" timeOffset="-37307.9">20188 5408 595 0,'0'0'0'16,"1"4"0"-16,3 1 0 0,-4-5 88 0,0 0-88 15,10 7 89-15,6-2-89 0,-16-5 89 0,0 0-89 0,17 7 89 16,8 1-89-16,-25-8 66 0,0 0-66 0,22 7 67 16,8 2-67-16,-30-9 32 0,0 0-32 0,28 3 33 15,2-1-33-15,-30-2 16 0,0 0-16 0,27 3 17 16,1-6-17-16,-28 3 19 0,0 0-19 0,19 0 20 15,-3 0-20-15,-16 0 23 0,0 0-23 0,12 0 24 16,-5 3-24-16,-7-3 0 0,0 0 0 0,6 0 0 16,-3 0 0-16,-3 0-152 0,0 0 152 0,0 0-151 15,0 0 151-15,0 0-626 0</inkml:trace>
  <inkml:trace contextRef="#ctx0" brushRef="#br1" timeOffset="-37037.99">20322 5657 807 0,'0'0'0'0,"7"-4"0"0,5-4 0 0,-12 8 84 16,0 0-84-16,9-4 84 0,1 1-84 0,-10 3 70 15,0 0-70-15,12 0 70 0,4 3-70 0,-16-3 41 16,0 0-41-16,19 0 42 0,5 0-42 0,-24 0 8 15,0 0-8-15,27-3 9 0,2-1-9 0,-29 4 18 16,0 0-18-16,28-1 18 0,0-3-18 0,-28 4 8 0,0 0-8 16,24-5 9-16,-3 2-9 0,-21 3 0 0,0 0 0 15,16-4 0-15,-4 1 0 0,-12 3-185 0,0 0 185 0,14-12-185 16,-5-3 185-16,13-9-568 0</inkml:trace>
  <inkml:trace contextRef="#ctx0" brushRef="#br1" timeOffset="-36603.9">20754 5177 259 0,'0'0'0'0,"-4"7"0"0,1 7 0 15,3-14 36-15,0 0-36 0,-2 6 36 0,2 1-36 16,0-7 83-16,0 0-83 0,0 5 84 0,0-1-84 16,0-4 79-16,0 0-79 0,-3 19 79 0,-1 6-79 0,4-25 67 15,0 0-67-15,-2 38 68 0,-5 3-68 0,7-41 56 16,0 0-56-16,0 47 56 0,4 4-56 0,-4-51 40 16,0 0-40-16,3 48 40 0,4 2-40 0,-7-50 46 15,0 0-46-15,11 42 47 0,1-2-47 0,-12-40 27 16,0 0-27-16,14 32 27 0,3-4-27 0,-17-28 35 15,0 0-35-15,20 15 35 0,2-10-35 0,-22-5 32 16,0 0-32-16,25-5 32 0,-1-7-32 0,-24 12 31 0,0 0-31 16,21-24 31-16,1-14-31 0,-22 38 32 0,0 0-32 15,14-41 33-15,-3-13-33 0,-11 54 38 0,0 0-38 16,7-52 38-16,-4-3-38 0,-3 55 23 0,0 0-23 16,-5-49 24-16,-12 4-24 0,17 45 41 0,0 0-41 0,-28-39 41 15,-9 8-41-15,37 31 1 0,0 0-1 0,-45-21 1 16,-9 9-1-16,54 12-82 0,0 0 82 0,-99-36-1057 15,198 72 1057-15</inkml:trace>
  <inkml:trace contextRef="#ctx0" brushRef="#br1" timeOffset="-28076.97">21945 7978 1132 0,'0'0'0'0,"0"0"-139"0,0 0 139 0,9-3-139 0,7-4 139 16,-16 7-41-16,0 0 41 0,14-4-40 0,3 3 40 16,-17 1-26-16,0 0 26 0,14 0-25 0,2 3 25 15,-16-3-50-15,0 0 50 0,8 9-50 0,1 3 50 0,-9-12-1 16,0 0 1-16,5 12-1 0,-3 3 1 0,-2-15 0 15,0 0 0-15,-3 17 0 0,-8 5 0 0,11-22 4 16,0 0-4-16,-14 21 4 0,-5 1-4 0,19-22 33 16,0 0-33-16,-23 24 34 0,1-5-34 0,22-19 26 15,0 0-26-15,-26 17 26 0,0-1-26 0,26-16 34 16,0 0-34-16,-25 15 34 0,4-6-34 0,21-9 54 16,0 0-54-16,-22 6 55 0,1-2-55 0,21-4 48 0,0 0-48 15,-16-7 48-15,2-8-48 0,14 15 32 0,0 0-32 16,-3-21 32-16,4-6-32 0,-1 27 25 0,0 0-25 15,9-28 26-15,7-8-26 0,-16 36 9 0,0 0-9 0,22-31 9 16,6 1-9-16,-28 30 10 0,0 0-10 0,30-21 11 16,3 2-11-16,-33 19 24 0,0 0-24 0,35-12 25 15,-4 7-25-15,-31 5 2 0,0 0-2 0,28 5 2 16,-9 7-2-16,-19-12 2 0,0 0-2 0,12 19 3 16,-8 5-3-16,-4-24 11 0,0 0-11 0,-11 29 11 15,-11 9-11-15,22-38 14 0,0 0-14 0,-32 36 15 16,-9 7-15-16,41-43 24 0,0 0-24 0,-39 36 25 15,1-6-25-15,38-30 31 0,0 0-31 0,-33 28 31 16,5-4-31-16,28-24-87 0,0 0 87 0,-61 48-907 0,122-96 907 16</inkml:trace>
  <inkml:trace contextRef="#ctx0" brushRef="#br1" timeOffset="13120.46">6066 6888 135 0,'0'0'0'0,"0"0"0"0,0 0 0 0,0 0 45 0,0 0-45 16,0 0 46-16,0 0-46 0,0 0 40 0,0 0-40 16,0 0 41-16,0 0-41 0,0 0 28 0,0 0-28 0,0 0 28 15,0 0-28-15,0 0 10 0,0 0-10 0,0 0 10 16,0 0-10-16,0 0 19 0,0 0-19 0,0 0 20 16,0 0-20-16,0 0 3 0,0 0-3 0,0 0 3 15,0 0-3-15,0 0 0 0,0 0 0 0,0 0 1 16,0 0-1-16,0 0 5 0,0 0-5 0,0 0 6 15,0 0-6-15,0 0 7 0,0 0-7 0,0 0 8 16,0 0-8-16,0 0 44 0,0 0-44 0,0 0 44 16,0 0-44-16,0 0 59 0,0 0-59 0,0 0 59 15,-5 33-59-15,5-33 66 0,0 0-66 0,-4 31 67 16,4 8-67-16,0-39 65 0,0 0-65 0,-3 40 65 16,1 3-65-16,2-43 59 0,0 0-59 0,0 44 60 0,0 6-60 15,0-50 41-15,0 0-41 0,0 43 41 0,2 1-41 16,-2-44 53-16,0 0-53 0,0 36 53 0,3-5-53 15,-3-31 36-15,0 0-36 0,0 24 37 0,0-5-37 0,0-19 17 16,0 0-17-16,0 15 17 0,4-3-17 0,-4-12 13 16,0 0-13-16,0 9 13 0,2-6-13 0,-2-3 25 15,0 0-25-15,0 0 26 0,3-3-26 0,-3 3 12 16,0 0-12-16,4-5 12 0,-4-2-12 0,0 7-8 16,0 0 8-16,1-9-7 0,-1-3 7 0,0 12-179 15,0 0 179-15,4-12-179 0,-4-2 179 0,3-11-695 16</inkml:trace>
  <inkml:trace contextRef="#ctx0" brushRef="#br1" timeOffset="13601.06">6512 6676 774 0,'0'0'0'0,"-9"12"0"0,-5 7 0 0,14-19 158 16,0 0-158-16,-3 12 159 0,8-9-159 0,-5-3 112 16,0 0-112-16,4 9 112 0,-1-4-112 0,-3-5 80 15,0 0-80-15,2 22 80 0,1 7-80 0,-3-29 20 16,0 0-20-16,-3 35 20 0,1 8-20 0,2-43 21 16,0 0-21-16,-3 42 21 0,-3 8-21 0,6-50 22 15,0 0-22-15,-3 50 23 0,-2 5-23 0,5-55 14 16,0 0-14-16,-4 46 15 0,4 2-15 0,0-48 1 0,0 0-1 15,0 41 2-15,0-3-2 0,0-38 18 0,0 0-18 16,0 32 18-16,0-6-18 0,0-26 7 0,0 0-7 16,0 20 7-16,0-4-7 0,0-16 4 0,0 0-4 15,0 8 4-15,4-3-4 0,-4-5-11 0,0 0 11 0,0 0-10 16,0 0 10-16,0 0-204 0,0 0 204 0,0-10-204 16,-4-5 204-16,4-11-837 0</inkml:trace>
  <inkml:trace contextRef="#ctx0" brushRef="#br1" timeOffset="13946.62">6057 7062 774 0,'0'0'0'0,"9"1"0"0,7 6 0 0,-16-7 136 16,0 0-136-16,5 0 136 0,-2-3-136 16,-3 3 107-16,0 0-107 0,2-5 108 0,5-4-108 0,-7 9 71 15,0 0-71-15,9-7 71 0,3 2-71 0,-12 5 39 16,0 0-39-16,17-3 40 0,10 3-40 0,-27 0 40 16,0 0-40-16,29 1 40 0,4 1-40 0,-33-2 39 15,0 0-39-15,32 5 39 0,1 0-39 0,-33-5 9 16,0 0-9-16,29 7 10 0,1-2-10 0,-30-5 21 15,0 0-21-15,24 4 21 0,3-1-21 0,-27-3 33 16,0 0-33-16,17 0 33 0,-5 0-33 0,-12 0 17 0,0 0-17 16,9 4 17-16,-6-4-17 0,-3 0-132 0,0 0 132 15,6 0-131-15,-6 0 131 0,5 0-1061 0</inkml:trace>
  <inkml:trace contextRef="#ctx0" brushRef="#br1" timeOffset="17098.04">5437 7656 180 0,'0'0'0'0,"0"-9"0"0,5-1 0 0,-5 10 0 16,0 0 0-16,0-3 0 0,4 4 0 0,-4-1 0 16,0 0 0-16,0 0 1 0,0 6-1 0,0-6 16 15,0 0-16-15,0 3 17 0,-4 2-17 0,4-5 2 16,0 0-2-16,0 7 3 0,0-4-3 0,0-3 59 15,0 0-59-15,-3 2 60 0,3 0-60 0,0-2 96 16,0 0-96-16,0 0 96 0,-2 5-96 0,2-5 64 16,0 0-64-16,0 0 65 0,0 3-65 0,0-3 57 15,0 0-57-15,2 9 58 0,1 6-58 0,-3-15 41 16,0 0-41-16,0 16 41 0,4 3-41 0,-4-19 27 0,0 0-27 16,0 20 27-16,0-4-27 0,0-16 15 0,0 0-15 15,0 15 16-15,0 2-16 0,0-17 47 0,0 0-47 16,0 12 47-16,0-2-47 0,0-10 32 0,0 0-32 0,-4 9 33 15,4-2-33-15,0-7 23 0,0 0-23 0,0 5 24 16,-3-2-24-16,3-3 35 0,0 0-35 0,-5 2 36 16,-1-2-36-16,6 0 20 0,0 0-20 0,-8-8 20 15,-4-8-20-15,12 16 36 0,0 0-36 0,-7-20 36 16,1-8-36-16,6 28 20 0,0 0-20 0,0-24 20 16,0-3-20-16,0 27 29 0,0 0-29 0,0-19 29 15,4 4-29-15,-4 15 31 0,0 0-31 0,5-9 31 16,7 4-31-16,-12 5 6 0,0 0-6 0,9-2 7 15,5 4-7-15,-14-2 11 0,0 0-11 0,12 5 11 16,0-2-11-16,-12-3 34 0,0 0-34 0,9 2 34 0,-2 3-34 16,-7-5 4-16,0 0-4 0,5 5 4 0,-1-1-4 15,-4-4 10-15,0 0-10 0,5 3 10 0,-5 2-10 0,0-5 25 16,0 0-25-16,3 4 26 0,-3-4-26 16,0 0 5-16,0 0-5 0,0 0 6 0,0 3-6 0,0-3 9 15,0 0-9-15,0 0 10 0,-3 5-10 0,3-5 15 16,0 0-15-16,-5 0 16 0,1 4-16 0,4-4 1 15,0 0-1-15,-3 0 1 0,-3-4-1 0,6 4 0 16,0 0 0-16,-3-8 0 0,3-2 0 0,0 10 0 16,0 0 0-16,0-12 1 0,3-2-1 0,-3 14 0 15,0 0 0-15,9-14 0 0,0 0 0 0,-9 14 0 16,0 0 0-16,9-10 0 0,3 2 0 0,-12 8 0 0,0 0 0 16,8-9 0-16,1 6 0 0,-9 3-1 0,0 0 1 15,4 0 0-15,1 0 0 0,-5 0-1 0,0 0 1 16,3 3 0-16,1-1 0 0,-4-2 5 0,0 0-5 0,0 10 6 15,-4 2-6-15,4-12 1 0,0 0-1 0,-7 15 1 16,2 3-1-16,5-18 4 0,0 0-4 0,-9 18 5 16,1 0-5-16,8-18 2 0,0 0-2 0,-7 13 3 15,2-1-3-15,5-12 0 0,0 0 0 0,-4 5 0 16,2 2 0-16,2-7 1 0,0 0-1 0,-3 0 1 16,-2 0-1-16,5 0-1 0,0 0 1 0,-4-12-1 15,1-3 1-15,3 15-5 0,0 0 5 0,-2-19-5 16,2-2 5-16,0 21-3 0,0 0 3 0,2-15-3 15,1 0 3-15,-3 15-2 0,0 0 2 0,5-12-2 16,2 3 2-16,-7 9 0 0,0 0 0 0,9-7 0 16,0 4 0-16,-9 3 3 0,0 0-3 0,5-2 4 0,4 4-4 15,-9-2 3-15,0 0-3 0,7 7 4 0,-2-2-4 16,-5-5 3-16,0 0-3 0,3 10 3 0,1-1-3 16,-4-9 18-16,0 0-18 0,2 6 18 0,1 6-18 0,-3-12 7 15,0 0-7-15,0 9 7 0,0-4-7 0,0-5 1 16,0 0-1-16,0 5 1 0,0 0-1 0,0-5 9 15,0 0-9-15,0 4 10 0,-3-1-10 0,3-3 0 16,0 0 0-16,0 0 1 0,-6 2-1 0,6-2 0 16,0 0 0-16,-3-3 1 0,-1-6-1 0,4 9 0 15,0 0 0-15,-1-9 1 0,1-1-1 0,0 10-1 16,0 0 1-16,0-8 0 0,1 2 0 0,-1 6 0 16,0 0 0-16,4-6 0 0,-1 6 0 0,-3 0 0 0,0 0 0 15,4 0 0-15,1 3 0 0,-5-3-1 0,0 0 1 16,5 3 0-16,2 6 0 0,-7-9 1 0,0 0-1 0,2 5 2 15,2 5-2-15,-4-10 1 0,0 0-1 16,3 6 2-16,-3 0-2 0,0-6 1 0,0 0-1 0,0 6 2 16,0-3-2-16,0-3 5 0,0 0-5 0,0 3 5 15,-3 1-5-15,3-4-48 0,0 0 48 0,0 0-47 16,-4 0 47-16,4 0-118 0,0 0 118 0,-2 2-1128 16,4-4 1128-16</inkml:trace>
  <inkml:trace contextRef="#ctx0" brushRef="#br1" timeOffset="21241.21">7249 7562 359 0,'0'0'0'0,"0"3"0"0,2-1 0 0,-2-2 103 15,0 0-103-15,0 0 103 0,3 2-103 0,-3-2 125 16,0 0-125-16,0 0 125 0,0 0-125 0,0 0 96 16,0 0-96-16,0 0 96 0,4 5-96 0,-4-5 97 0,0 0-97 15,0 3 97-15,5 4-97 0,-5-7 68 0,0 0-68 16,3 10 68-16,1 4-68 0,-4-14 39 0,0 0-39 16,5 17 39-16,4 2-39 0,-9-19 29 0,0 0-29 0,8 21 29 15,5 3-29-15,-13-24 14 0,0 0-14 0,12 24 15 16,2 1-15-16,-14-25 10 0,0 0-10 0,15 21 11 15,5-2-11-15,-20-19 26 0,0 0-26 0,19 15 26 16,-2-3-26-16,-17-12 6 0,0 0-6 0,12 12 6 16,2-7-6-16,-14-5 9 0,0 0-9 0,9 7 10 15,-2-5-10-15,-7-2 33 0,0 0-33 0,5 3 34 16,-1-1-34-16,-4-2 9 0,0 0-9 0,0 0 9 16,0 0-9-16,0 0 20 0,0 0-20 0,-4 0 20 15,-1 2-20-15,5-2 15 0,0 0-15 0,-7 3 15 16,-2 2-15-16,9-5 16 0,0 0-16 0,-12 7 17 15,2 2-17-15,10-9 4 0,0 0-4 0,-12 10 4 0,-1 2-4 16,13-12 32-16,0 0-32 0,-17 12 33 0,-4 3-33 16,21-15 1-16,0 0-1 0,-16 12 1 0,2 0-1 15,14-12 11-15,0 0-11 0,-14 12 11 0,2 0-11 0,12-12 16 16,0 0-16-16,-17 12 17 0,1 4-17 0,16-16 1 16,0 0-1-16,-21 15 1 0,-8-1-1 0,29-14 0 15,0 0 0-15,-21 13 0 0,3-4 0 0,18-9 0 16,0 0 0-16,-14 7 0 0,2-2 0 0,12-5-12 15,0 0 12-15,-9 3-12 0,1-6 12 0,8 3-4 16,0 0 4-16,-7-12-4 0,7-12 4 0,0 24-1 16,0 0 1-16,3-33 0 0,6-8 0 0,-9 41 10 0,0 0-10 15,9-44 11-15,6-11-11 0,-15 55 11 0,0 0-11 16,14-58 11-16,2-2-11 0,-16 60-138 0,0 0 138 16,17-64-138-16,1-2 138 0,-18 66-86 0,0 0 86 15,33-132-1065-15,-66 264 1065 0</inkml:trace>
  <inkml:trace contextRef="#ctx0" brushRef="#br1" timeOffset="24380.77">16811 4252 91 0,'0'0'0'0,"-3"0"0"16,-4 0 0-16,-4 3-9 0</inkml:trace>
  <inkml:trace contextRef="#ctx0" brushRef="#br1" timeOffset="24529.7">16712 4343 102 0,'0'0'0'0,"5"-9"0"16,6-6 0-16,-11 15 18 0,0 0-18 0,2-7 19 16,-2 2-19-16,0 5 63 0,0 0-63 0,-2-4 63 0,-3 4-63 15,5 0 65-15,0 0-65 0,-4 0 65 0,2 0-65 16,2 0 48-16,0 0-48 0,-5 4 48 0,3-1-48 15,2-3-68-15,0 0 68 0,-5 5-253 0,10-10 253 16</inkml:trace>
  <inkml:trace contextRef="#ctx0" brushRef="#br1" timeOffset="27321.57">5284 9458 91 0,'0'0'0'0,"0"2"0"0,0 5 0 0,0-7 68 16,0 0-68-16,0 3 68 0,0 1-68 0,0-4 77 15,0 0-77-15,0 5 77 0,0 0-77 0,0-5 62 16,0 0-62-16,0 14 63 0,2-1-63 0,-2-13 50 15,0 0-50-15,7 23 50 0,1-1-50 0,-8-22 44 16,0 0-44-16,9 22 44 0,3 4-44 0,-12-26 35 16,0 0-35-16,11 24 35 0,1 0-35 0,-12-24 23 0,0 0-23 15,15 20 24-15,3 3-24 0,-18-23 18 0,0 0-18 16,12 17 18-16,-1-2-18 0,-11-15 27 0,0 0-27 16,12 12 27-16,-5-2-27 0,-7-10 20 0,0 0-20 15,8 9 20-15,-2-4-20 0,-6-5 26 0,0 0-26 0,3 2 26 16,2-4-26-16,-5 2 14 0,0 0-14 0,7-5 15 15,-1-7-15-15,-6 12 35 0,0 0-35 0,8-15 36 16,-3-1-36-16,-5 16 11 0,0 0-11 0,7-17 11 16,2-2-11-16,-9 19 30 0,0 0-30 0,9-22 30 15,0-2-30-15,-9 24 18 0,0 0-18 0,8-24 19 16,-1 0-19-16,-7 24 18 0,0 0-18 0,5-24 18 16,1 2-18-16,-6 22 17 0,0 0-17 0,7-21 17 15,1 2-17-15,-8 19-1 0,0 0 1 0,9-17-1 16,-4 5 1-16,-5 12-9 0,0 0 9 0,7-15-8 15,-5 3 8-15,-2 12-10 0,0 0 10 0,4-11-9 16,-1 3 9-16,-3 8 0 0,0 0 0 0,2-5 0 0,1-4 0 16,-3 9 33-16,0 0-33 0,0-5 34 0,0 3-34 15,0 2 42-15,0 0-42 0,0 0 42 0,-3-5-42 0,3 5 40 16,0 0-40-16,0 0 41 0,-2 0-41 0,2 0 35 16,0 0-35-16,0 0 36 0,-7 2-36 0,7-2 39 15,0 0-39-15,-9 3 40 0,-1-3-40 0,10 0 44 16,0 0-44-16,-19 2 45 0,-4 0-45 0,23-2 58 15,0 0-58-15,-26 2 58 0,2-2-58 0,24 0 23 16,0 0-23-16,-27 0 24 0,0 0-24 0,27 0-125 16,0 0 125-16,-20 1-125 0,-1 1 125 0,21-2-87 15,0 0 87-15,-38 3-1043 0,76-6 1043 0</inkml:trace>
  <inkml:trace contextRef="#ctx0" brushRef="#br1" timeOffset="31497.3">10921 10013 404 0,'0'0'0'0,"0"0"0"0,4-3 0 0,-4 3 17 16,0 0-17-16,0 0 17 0,0 0-17 0,0 0 8 15,0 0-8-15,0 0 9 0,0 0-9 0,0 0-284 16</inkml:trace>
  <inkml:trace contextRef="#ctx0" brushRef="#br1" timeOffset="47034.86">5333 7817 684 0,'0'0'0'0,"0"0"0"16,0 0 0-16,0 0 93 0,0 0-93 0,0 0 93 15,0 0-93-15,0 0-17 0,0 0 17 0,0 0-17 16,0 0 17-16,0 0-36 0,0 0 36 0,0 0-36 0,0 0 36 16,0 0-4-16,0 0 4 0,0 0-3 0,0 0 3 15,0 0-1-15,0 0 1 0,0 0-1 0,0 0 1 0,0 0 34 16,0 0-34-16,0 0 35 0,0 0-35 0,0 0 49 15,0 0-49-15,0 0 50 0,0 0-50 0,0 0 54 16,0 0-54-16,0 0 54 0,0 0-54 0,0 0 45 16,0 0-45-16,0 0 45 0,-20-3-45 0,20 3 37 15,0 0-37-15,-15 0 37 0,-3-6-37 0,18 6 24 16,0 0-24-16,-21-1 25 0,1-1-25 0,20 2 27 16,0 0-27-16,-27-3 27 0,-2 3-27 0,29 0 32 15,0 0-32-15,-30-4 33 0,1 4-33 0,29 0 29 16,0 0-29-16,-27-3 29 0,-2 3-29 0,29 0 23 0,0 0-23 15,-30 0 24-15,-3-2-24 0,33 2 35 0,0 0-35 16,-38 0 35-16,-6 0-35 0,44 0 12 0,0 0-12 0,-42 2 13 16,-3 1-13-16,45-3 12 0,0 0-12 0,-43 0 13 15,-4-3-13-15,47 3 25 0,0 0-25 0,-39-4 26 16,1-1-26-16,38 5 29 0,0 0-29 0,-38-8 29 16,4-8-29-16,34 16 7 0,0 0-7 0,-34-20 7 15,0-8-7-15,34 28 11 0,0 0-11 0,-34-31 11 16,-3-3-11-16,37 34 16 0,0 0-16 0,-35-32 17 15,-3-1-17-15,38 33 3 0,0 0-3 0,-38-27 3 16,-1 1-3-16,39 26 2 0,0 0-2 0,-38-21 3 16,5 1-3-16,33 20 18 0,0 0-18 0,-33-16 18 15,7 3-18-15,26 13 0 0,0 0 0 0,-23-11 1 16,2 5-1-16,21 6 8 0,0 0-8 0,-21-7 8 16,4 3-8-16,17 4 3 0,0 0-3 0,-19-1 4 0,1 1-4 15,18 0 0-15,0 0 0 0,-17 1 1 0,-1 1-1 0,18-2 5 16,0 0-5-16,-15 2 5 0,4 1-5 0,11-3 0 15,0 0 0-15,-12 4 1 0,0-1-1 0,12-3 0 16,0 0 0-16,-9 3 1 0,4 3-1 0,5-6 0 16,0 0 0-16,-7 0 0 0,5 3 0 0,2-3-3 15,0 0 3-15,-3 3-3 0,-1 6 3 0,4-9-1 16,0 0 1-16,-3 12 0 0,6 7 0 0,-3-19-6 16,0 0 6-16,0 25-5 0,4 6 5 0,-4-31-3 15,0 0 3-15,0 36-3 0,5 4 3 0,-5-40-1 16,0 0 1-16,0 43 0 0,3 5 0 0,-3-48-5 0,0 0 5 15,4 53-5-15,-4 3 5 0,0-56-3 0,0 0 3 16,0 64-3-16,-4 4 3 0,4-68 2 0,0 0-2 0,-3 87 3 16,-6 13-3-16,9-100 0 0,0 0 0 0,-5 87 1 15,1-5-1-15,4-82 3 0,0 0-3 0,-3 64 3 16,1-15-3-16,2-49 0 0,0 0 0 0,-3 31 0 16,3-17 0-16,0-14-1 0,0 0 1 0,0 14 0 15,3-6 0-15,-3-8-25 0,0 0 25 0,9 0-24 16,5-7 24-16,-14 7-166 0,0 0 166 0,16-17-165 15,1-10 165-15,-17 27-149 0,0 0 149 0,12-31-149 16,-7-5 149-16,13-34-760 0</inkml:trace>
  <inkml:trace contextRef="#ctx0" brushRef="#br1" timeOffset="47680.34">3327 8542 281 0,'0'0'0'0,"14"-4"0"16,16-1 0-16,-30 5 77 0,0 0-77 0,-5 0 78 16,-20 4-78-16,25-4 99 0,0 0-99 0,-17 1 100 15,0 3-100-15,17-4 86 0,0 0-86 0,-13 3 87 16,5 1-87-16,8-4 54 0,0 0-54 0,0 10 55 16,12 5-55-16,-12-15 36 0,0 0-36 0,22 19 36 15,8 3-36-15,-30-22 34 0,0 0-34 0,38 21 34 0,13 3-34 16,-51-24 7-16,0 0-7 0,50 20 7 0,6 3-7 15,-56-23 11-15,0 0-11 0,59 17 11 0,4 2-11 0,-63-19 9 16,0 0-9-16,86 24 9 0,11 1-9 0,-97-25 8 16,0 0-8-16,80 26 8 0,-7 0-8 0,-73-26 8 15,0 0-8-15,68 24 8 0,-12 0-8 0,-56-24 15 16,0 0-15-16,47 17 15 0,-10-3-15 0,-37-14 14 16,0 0-14-16,41 15 15 0,-2-1-15 0,-39-14 15 15,0 0-15-15,29 13 16 0,-2-1-16 0,-27-12 34 16,0 0-34-16,17 12 35 0,0 0-35 0,-17-12 18 0,0 0-18 15,9 11 18-15,-2-5-18 0,-7-6-65 0,0 0 65 16,2 7-65-16,1-2 65 0,-3-5-125 0,0 0 125 16,-8 7-124-16,-5-3 124 0,-9 8-629 0</inkml:trace>
  <inkml:trace contextRef="#ctx0" brushRef="#br1" timeOffset="48236.33">3336 8862 270 0,'0'0'0'0,"9"-2"0"0,5 2 0 0,-14 0 54 0,0 0-54 16,7 0 54-16,-2 5-54 0,-5-5 37 0,0 0-37 16,9 12 38-16,3 6-38 0,-12-18 32 0,0 0-32 15,21 17 32-15,8 2-32 0,-29-19 30 0,0 0-30 16,35 15 30-16,4 0-30 0,-39-15 21 0,0 0-21 16,41 12 21-16,6-3-21 0,-47-9 10 0,0 0-10 15,51 9 11-15,5-4-11 0,-56-5 11 0,0 0-11 0,59 6 11 16,4 0-11-16,-63-6 8 0,0 0-8 0,55 6 9 15,5 1-9-15,-60-7 23 0,0 0-23 0,47 5 24 16,-6 2-24-16,-41-7 12 0,0 0-12 0,35 5 13 16,-10 2-13-16,-25-7 35 0,0 0-35 0,22 7 35 15,-9 2-35-15,-13-9 11 0,0 0-11 0,8 12 11 16,-4 0-11-16,-4-12-64 0,0 0 64 0,1 12-64 16,-2-2 64-16,1-10-137 0,0 0 137 0,-4 10-137 15,1 1 137-15,-2 6-237 0</inkml:trace>
  <inkml:trace contextRef="#ctx0" brushRef="#br1" timeOffset="48640.81">3728 9129 169 0,'0'0'0'16,"7"4"0"-16,4 3 0 0,-11-7 88 0,0 0-88 16,3 15 88-16,-3 12-88 0,0-27 85 0,0 0-85 15,4 33 85-15,-4 6-85 0,0-39 72 0,0 0-72 0,0 48 72 16,3 7-72-16,-3-55 63 0,0 0-63 0,0 62 64 15,5 1-64-15,-5-63 52 0,0 0-52 0,0 62 53 16,4 1-53-16,-4-63 44 0,0 0-44 0,1 60 44 16,-1-2-44-16,0-58 29 0,0 0-29 0,0 48 29 15,-1-6-29-15,1-42 16 0,0 0-16 0,0 34 17 16,0-9-17-16,0-25 18 0,0 0-18 0,-4 21 19 16,4-6-19-16,0-15 24 0,0 0-24 0,0 11 25 15,4-4-25-15,-4-7-41 0,0 0 41 0,1-4-41 0,3-6 41 16,-4 10-153-16,0 0 153 0,3-10-153 0,-1-2 153 15,5-11-478-15</inkml:trace>
  <inkml:trace contextRef="#ctx0" brushRef="#br1" timeOffset="49061.83">3368 10104 135 0,'0'0'0'0,"12"-3"0"15,3-3 0-15,-15 6 34 0,0 0-34 0,23-3 34 16,7 0-34-16,-30 3 77 0,0 0-77 0,33-6 78 16,2 3-78-16,-35 3 82 0,0 0-82 0,38 0 82 15,4 0-82-15,-42 0 52 0,0 0-52 0,47-3 53 16,3-1-53-16,-50 4 64 0,0 0-64 0,51-5 65 16,1-2-65-16,-52 7 46 0,0 0-46 0,51-7 46 15,-1 2-46-15,-50 5 42 0,0 0-42 0,42-7 43 16,-7 2-43-16,-35 5 41 0,0 0-41 0,29 0 41 0,-11 0-41 15,-18 0 40-15,0 0-40 0,15 0 40 0,-9 4-40 16,-6-4-3-16,0 0 3 0,5 3-3 0,-5 6 3 16,0-9-152-16,0 0 152 0,-2 8-151 0,-1 1 151 0,-3 10-492 15</inkml:trace>
  <inkml:trace contextRef="#ctx0" brushRef="#br1" timeOffset="49708.15">3502 10219 1065 0,'0'0'0'0,"0"0"-91"0,0 0 91 16,-4 19-90-16,-1 8 90 0,5-27 0 0,0 0 0 16,-4 26 0-16,1-1 0 0,3-25 18 0,0 0-18 0,-9 33 18 15,1 3-18-15,8-36 0 0,0 0 0 0,-9 29 1 16,0-5-1-16,9-24 0 0,0 0 0 0,-12 28 0 15,3-1 0-15,9-27 7 0,0 0-7 0,-8 24 7 16,1-9-7-16,7-15 0 0,0 0 0 0,0 12 0 16,3-3 0-16,-3-9-42 0,0 0 42 0,7 0-41 15,7-12 41-15,-14 12-172 0,0 0 172 0,17-16-171 16,4-8 171-16,18-15-279 0</inkml:trace>
  <inkml:trace contextRef="#ctx0" brushRef="#br1" timeOffset="49979.14">3979 10198 527 0,'0'0'0'0,"-14"7"0"0,-12 3 0 0,26-10 98 16,0 0-98-16,-9 16 99 0,14 3-99 0,-5-19 82 15,0 0-82-15,0 17 82 0,0 2-82 0,0-19 82 16,0 0-82-16,-5 24 82 0,2 1-82 0,3-25 42 16,0 0-42-16,-4 23 43 0,-1-1-43 0,5-22 31 15,0 0-31-15,-3 17 31 0,-1 0-31 0,4-17 24 0,0 0-24 16,4 16 25-16,-1-4-25 0,-3-12-163 0,0 0 163 16,3 27-720-16,-6-54 720 0</inkml:trace>
  <inkml:trace contextRef="#ctx0" brushRef="#br1" timeOffset="51193.93">2531 9061 897 0,'0'0'0'0,"0"0"-103"0,0 0 103 0,4 0-103 15,1-7 103-15,-5 7-23 0,0 0 23 0,3-4-22 16,1-1 22-16,-4 5-26 0,0 0 26 0,0-5-26 16,0 0 26-16,0 5-3 0,0 0 3 0,0-5-3 15,-4 0 3-15,4 5 5 0,0 0-5 0,-3-4 6 16,1 1-6-16,2 3 36 0,0 0-36 0,-7 0 37 15,2-4-37-15,5 4 21 0,0 0-21 0,-9 4 21 16,-6-1-21-16,15-3 41 0,0 0-41 0,-18 14 42 0,-8 5-42 16,26-19 13-16,0 0-13 0,-21 19 14 0,4 0-14 15,17-19 22-15,0 0-22 0,-21 27 22 0,0 6-22 16,21-33 3-16,0 0-3 0,-14 30 4 0,2-1-4 16,12-29 0-16,0 0 0 0,-9 35 1 0,0 1-1 0,9-36-2 15,0 0 2-15,-7 32-2 0,2 6 2 0,5-38-7 16,0 0 7-16,0 29-7 0,0-3 7 0,0-26-9 15,0 0 9-15,0 25-9 0,5-2 9 0,-5-23-8 16,0 0 8-16,13 19-8 0,1-4 8 0,-14-15-15 16,0 0 15-16,20 10-15 0,5-3 15 0,-25-7 0 15,0 0 0-15,30-3 0 0,4-2 0 0,-34 5 10 16,0 0-10-16,37-11 10 0,1-1-10 0,-38 12 26 0,0 0-26 16,30-12 26-16,-1 0-26 0,-29 12 22 0,0 0-22 15,27-8 22-15,-5 3-22 0,-22 5 25 0,0 0-25 16,19-2 26-16,-5 4-26 0,-14-2 22 0,0 0-22 0,13 5 23 15,-5 7-23-15,-8-12 16 0,0 0-16 0,6 15 17 16,-3 9-17-16,-3-24-94 0,0 0 94 0,5 22-93 16,2 1 93-16,-7-23-104 0,0 0 104 0,12 44-452 15,-24-88 452-15</inkml:trace>
  <inkml:trace contextRef="#ctx0" brushRef="#br1" timeOffset="51988.1">3031 9282 236 0,'0'0'0'0,"0"0"0"0,0 0 0 16,0 0 61-16,0 0-61 0,0 0 62 0,0 0-62 16,0 0 38-16,0 0-38 0,0 0 38 0,0 0-38 15,0 0 32-15,0 0-32 0,0 0 32 0,-29 31-32 0,29-31 21 16,0 0-21-16,-25 18 21 0,-1 5-21 0,26-23 26 15,0 0-26-15,-26 25 26 0,-4-1-26 0,30-24 14 16,0 0-14-16,-24 24 15 0,1 0-15 0,23-24 18 16,0 0-18-16,-21 28 19 0,4-1-19 0,17-27 8 15,0 0-8-15,-16 24 9 0,8-2-9 0,8-22 4 16,0 0-4-16,-6 21 4 0,3 0-4 0,3-21 7 16,0 0-7-16,3 22 7 0,6-3-7 0,-9-19 3 0,0 0-3 15,12 17 3-15,6-2-3 0,-18-15 18 0,0 0-18 16,22 9 18-16,8-6-18 0,-30-3 38 0,0 0-38 0,33 0 38 15,5-10-38-15,-38 10 42 0,0 0-42 0,35-10 42 16,7-2-42-16,-42 12 40 0,0 0-40 0,33-12 41 16,-3-2-41-16,-30 14 41 0,0 0-41 0,21-12 41 15,-4 3-41-15,-17 9 34 0,0 0-34 0,14-8 35 16,-2 4-35-16,-12 4-62 0,0 0 62 0,12-5-62 16,1 5 62-16,-13 0-66 0,0 0 66 0,26-3-615 15,-52 6 615-15</inkml:trace>
  <inkml:trace contextRef="#ctx0" brushRef="#br1" timeOffset="53505.95">2810 9395 180 0,'0'0'0'0,"0"0"0"16,5-4 0-16,-5 4 8 0,0 0-8 0,0 0 9 16,4 0-9-16,-4 0 61 0,0 0-61 0,0 0 61 0,0 0-61 15,0 0 70-15,0 0-70 0,0 0 70 0,0 2-70 16,0-2 75-16,0 0-75 0,-4 7 75 0,4 2-75 15,0-9 79-15,0 0-79 0,0 22 79 0,0 5-79 0,0-27 58 16,0 0-58-16,0 29 58 0,0 6-58 0,0-35 41 16,0 0-41-16,0 39 42 0,4 6-42 0,-4-45 36 15,0 0-36-15,3 49 36 0,-3 3-36 0,0-52 38 16,0 0-38-16,0 48 39 0,-3 1-39 0,3-49 44 16,0 0-44-16,0 48 44 0,-4-3-44 0,4-45 35 15,0 0-35-15,0 37 36 0,0-6-36 0,0-31 15 16,0 0-15-16,0 29 16 0,4-1-16 0,-4-28 32 15,0 0-32-15,5 24 32 0,-2-5-32 0,-3-19-1 0,0 0 1 16,4 17 0-16,-2-5 0 0,-2-12-1 0,0 0 1 16,3 10 0-16,2-3 0 0,-5-7-1 0,0 0 1 15,4 0 0-15,-1-5 0 0,-3 5-1 0,0 0 1 0,2-11 0 16,2-4 0-16,-4 15-20 0,0 0 20 0,0-22-19 16,3-2 19-16,-3 24-100 0,0 0 100 0,0-24-100 15,0-4 100-15,0 28-174 0,0 0 174 0,-3-24-173 16,3-3 173-16,-6-28-481 0</inkml:trace>
  <inkml:trace contextRef="#ctx0" brushRef="#br1" timeOffset="54240">2845 9472 236 0,'0'0'0'0,"0"7"0"0,-4 5 0 0,4-12 9 16,0 0-9-16,0 0 9 0,4-9-9 0,-4 9 52 16,0 0-52-16,0-10 53 0,3 0-53 0,-3 10 35 15,0 0-35-15,0-7 36 0,2-5-36 0,-2 12 22 16,0 0-22-16,4-7 22 0,-4 2-22 0,0 5 36 15,0 0-36-15,7-9 36 0,-2 2-36 0,-5 7 20 16,0 0-20-16,8-5 20 0,5 2-20 0,-13 3 18 0,0 0-18 16,8-4 19-16,5-2-19 0,-13 6 18 0,0 0-18 15,14-6 18-15,-2 3-18 0,-12 3 15 0,0 0-15 0,12-7 15 16,5 5-15-16,-17 2 9 0,0 0-9 0,13-3 10 16,4 0-10-16,-17 3 16 0,0 0-16 0,14 0 17 15,2 3-17-15,-16-3 14 0,0 0-14 0,17 0 15 16,-1 3-15-16,-16-3 9 0,0 0-9 0,14 2 9 15,3 0-9-15,-17-2 16 0,0 0-16 0,12 2 17 16,0 1-17-16,-12-3 8 0,0 0-8 0,9 3 8 16,0 1-8-16,-9-4 9 0,0 0-9 0,9 5 9 15,-1 2-9-15,-8-7 23 0,0 0-23 0,5 8 24 16,2 4-24-16,-7-12 30 0,0 0-30 0,4 11 30 16,1 6-30-16,-5-17 36 0,0 0-36 0,4 15 37 15,-3 1-37-15,-1-16 15 0,0 0-15 0,4 17 15 0,-4-2-15 16,0-15 37-16,0 0-37 0,3 16 37 0,-3-8-37 15,0-8 30-15,0 0-30 0,0 9 30 0,0-2-30 16,0-7 13-16,0 0-13 0,-3 6 14 0,3 0-14 0,0-6 31 16,0 0-31-16,-5 6 31 0,1 3-31 0,4-9 18 15,0 0-18-15,-5 10 18 0,-2 2-18 0,7-12 10 16,0 0-10-16,-9 12 11 0,-3 2-11 0,12-14 10 16,0 0-10-16,-9 14 11 0,-5-2-11 0,14-12 24 15,0 0-24-15,-8 10 25 0,-1 0-25 0,9-10 12 16,0 0-12-16,-12 7 12 0,3 2-12 0,9-9 10 15,0 0-10-15,-16 3 10 0,2 2-10 0,14-5 17 16,0 0-17-16,-15 4 17 0,1-4-17 0,14 0 14 0,0 0-14 16,-18 0 15-16,-1 0-15 0,19 0 4 0,0 0-4 15,-14-4 4-15,-3 1-4 0,17 3 13 0,0 0-13 16,-12-2 14-16,3-1-14 0,9 3-26 0,0 0 26 16,-7 0-25-16,2 0 25 0,5 0-127 0,0 0 127 0,-12-4-937 15,24 8 937-15</inkml:trace>
  <inkml:trace contextRef="#ctx0" brushRef="#br1" timeOffset="55517.37">3787 7874 315 0,'0'0'0'0,"0"0"0"16,0 0 0-16,0 0 36 0,0 0-36 15,0 0 36-15,0 0-36 0,0 0 12 0,0 0-12 16,0 0 12-16,0 0-12 0,0 0 56 0,0 0-56 0,0 0 57 16,0 0-57-16,0 0 48 0,0 0-48 0,0 0 49 15,0 0-49-15,0 0 42 0,0 0-42 0,0 0 42 16,7 30-42-16,-7-30 20 0,0 0-20 0,6 21 20 16,2 5-20-16,-8-26 37 0,0 0-37 0,9 29 37 15,0 5-37-15,-9-34 12 0,0 0-12 0,7 27 13 16,1-3-13-16,-8-24 19 0,0 0-19 0,6 24 20 15,1-1-20-15,-7-23 15 0,0 0-15 0,5 20 15 0,0-4-15 16,-5-16 9-16,0 0-9 0,7 12 10 0,2 0-10 16,-9-12 4-16,0 0-4 0,12 5 4 0,-3 2-4 15,-9-7 3-15,0 0-3 0,10 0 3 0,0 0-3 0,-10 0 5 16,0 0-5-16,11-4 5 0,1-1-5 0,-12 5 6 16,0 0-6-16,9-3 6 0,0-6-6 0,-9 9 7 15,0 0-7-15,12-7 8 0,0-1-8 0,-12 8 3 16,0 0-3-16,12-11 4 0,-1-2-4 0,-11 13 2 15,0 0-2-15,12-16 2 0,0-3-2 0,-12 19 1 16,0 0-1-16,12-20 2 0,-3-2-2 0,-9 22 3 16,0 0-3-16,9-21 4 0,-4-3-4 0,-5 24 6 0,0 0-6 15,7-21 6-15,-2 3-6 0,-5 18 14 0,0 0-14 16,4-16 15-16,-4 6-15 0,0 10 33 0,0 0-33 16,3-9 33-16,-3 1-33 0,0 8 26 0,0 0-26 15,0-7 26-15,-3 2-26 0,3 5 34 0,0 0-34 0,0-7 34 16,-4 2-34-16,4 5 38 0,0 0-38 0,-5-4 38 15,1 1-38-15,4 3 15 0,0 0-15 0,-8-3 15 16,-5 1-15-16,13 2 43 0,0 0-43 0,-22 0 43 16,-3-4-43-16,25 4 32 0,0 0-32 0,-29 4 32 15,-1-4-32-15,30 0 21 0,0 0-21 0,-29 3 21 16,-1 2-21-16,30-5 30 0,0 0-30 0,-23 6 30 16,-1 0-30-16,24-6 19 0,0 0-19 0,-21 4 20 15,0-1-20-15,21-3-7 0,0 0 7 0,-17 0-7 16,3-1 7-16,14 1-117 0,0 0 117 0,-12-14-117 15,3-10 117-15,-12-14-946 0</inkml:trace>
  <inkml:trace contextRef="#ctx0" brushRef="#br1" timeOffset="56704.27">2718 7097 169 0,'0'0'0'16,"7"4"0"-16,1 4 0 0,-8-8 60 0,0 0-60 0,6 12 60 15,-3 7-60-15,-3-19 45 0,0 0-45 0,5 21 45 16,-5 5-45-16,0-26 39 0,0 0-39 0,4 32 39 16,-4 8-39-16,0-40 40 0,0 0-40 0,2 44 41 15,-2 6-41-15,0-50 39 0,0 0-39 0,0 51 39 16,3 4-39-16,-3-55 56 0,0 0-56 0,0 48 57 16,-3 0-57-16,3-48 55 0,0 0-55 0,-2 41 55 15,2-5-55-15,0-36 44 0,0 0-44 0,0 29 45 16,0-5-45-16,0-24 31 0,0 0-31 0,2 22 31 15,1-10-31-15,-3-12 33 0,0 0-33 0,4 11 34 16,1-3-34-16,-5-8 21 0,0 0-21 0,7 0 21 16,-2-3-21-16,-5 3-94 0,0 0 94 0,3-9-93 15,-1-3 93-15,-2 12-114 0,0 0 114 0,7-19-487 0,-14 38 487 16</inkml:trace>
  <inkml:trace contextRef="#ctx0" brushRef="#br1" timeOffset="57498.99">2608 7750 270 0,'0'0'0'0,"0"0"0"16,-5 21 0-16,5-21 76 0,0 0-76 0,3 7 77 16,6-6-77-16,-9-1 53 0,0 0-53 0,5 4 54 15,4-1-54-15,-9-3 43 0,0 0-43 0,7 0 43 16,3 4-43-16,-10-4 35 0,0 0-35 0,11 0 36 15,-3 0-36-15,-8 0 32 0,0 0-32 0,9 1 32 16,0-1-32-16,-9 0 38 0,0 0-38 0,5 2 38 16,-1-2-38-16,-4 0 23 0,0 0-23 0,5 2 24 15,-2-2-24-15,-3 0 28 0,0 0-28 0,0 0 28 16,4 3-28-16,-4-3 22 0,0 0-22 0,0 0 22 0,0 4-22 16,0-4 16-16,0 0-16 0,0 3 17 0,-4 0-17 0,4-3 10 15,0 0-10-15,-8 9 10 0,-8 3-10 0,16-12 17 16,0 0-17-16,-18 9 17 0,1-1-17 0,17-8 3 15,0 0-3-15,-24 10 4 0,1-4-4 0,23-6 2 16,0 0-2-16,-26 6 3 0,-2-2-3 0,28-4 0 16,0 0 0-16,-26 3 0 0,3-3 0 0,23 0-1 15,0 0 1-15,-24 2-1 0,3 1 1 0,21-3 0 16,0 0 0-16,-17 0 0 0,4 0 0 0,13 0 3 16,0 0-3-16,-14 0 4 0,7 0-4 0,7 0 3 0,0 0-3 15,-8 0 3-15,2-5-3 0,6 5 6 0,0 0-6 16,-3-3 7-16,3-1-7 0,0 4 13 0,0 0-13 15,5-3 14-15,7-2-14 0,-12 5 15 0,0 0-15 0,13-2 15 16,8 2-15-16,-21 0 25 0,0 0-25 0,26 0 26 16,7-2-26-16,-33 2 6 0,0 0-6 0,35-3 7 15,6 0-7-15,-41 3 10 0,0 0-10 0,39-6 10 16,3-2-10-16,-42 8 8 0,0 0-8 0,38-7 9 16,0-5-9-16,-38 12 8 0,0 0-8 0,35-7 8 15,-2 2-8-15,-33 5 8 0,0 0-8 0,35-3 8 16,-2-1-8-16,-33 4 3 0,0 0-3 0,35 0 4 15,-2 4-4-15,-33-4 6 0,0 0-6 0,35 3 6 16,-6 2-6-16,-29-5 7 0,0 0-7 0,30 7 7 16,-6-4-7-16,-24-3 14 0,0 0-14 0,21 6 15 15,-3-6-15-15,-18 0 22 0,0 0-22 0,12 0 23 0,-2-4-23 16,-10 4 0-16,0 0 0 0,9-3 1 0,-2 1-1 16,-7 2-140-16,0 0 140 0,5-3-139 0,-1-3 139 15,-4 6-120-15,0 0 120 0,-12-3-120 0,-9-7 120 0,-11-4-567 16</inkml:trace>
  <inkml:trace contextRef="#ctx0" brushRef="#br1" timeOffset="58205.07">2449 7144 236 0,'0'0'0'0,"9"0"0"0,5 0 0 0,-14 0 33 15,0 0-33-15,7 0 34 0,-2 0-34 0,-5 0 13 16,0 0-13-16,4-7 13 0,4-2-13 0,-8 9 24 16,0 0-24-16,9-10 25 0,0 0-25 0,-9 10 29 15,0 0-29-15,12-7 29 0,-3 0-29 0,-9 7 41 16,0 0-41-16,12-2 42 0,5 4-42 0,-17-2 56 0,0 0-56 15,21 7 56-15,2 0-56 0,-23-7 44 0,0 0-44 16,24 10 44-16,2 2-44 0,-26-12 54 0,0 0-54 16,25 10 54-16,-4-5-54 0,-21-5 38 0,0 0-38 0,22 7 38 15,3-3-38-15,-25-4 18 0,0 0-18 0,21 1 18 16,1-1-18-16,-22 0 20 0,0 0-20 0,21 0 20 16,0-1-20-16,-21 1 24 0,0 0-24 0,18 0 25 15,-3-4-25-15,-15 4 13 0,0 0-13 0,14 0 13 16,-2 0-13-16,-12 0 10 0,0 0-10 0,13 4 11 15,-8-4-11-15,-5 0 17 0,0 0-17 0,9 1 17 16,-3 1-17-16,-6-2 8 0,0 0-8 0,9 2 8 16,0 1-8-16,-9-3-9 0,0 0 9 0,9 4-8 15,-1-4 8-15,-8 0-175 0,0 0 175 0,13 1-175 16,7-1 175-16,12 2-465 0</inkml:trace>
  <inkml:trace contextRef="#ctx0" brushRef="#br1" timeOffset="60395.97">3265 7689 1110 0,'0'0'0'16,"0"0"-148"-16,0 0 148 0,3 3-147 0,2 4 147 0,-5-7-21 16,0 0 21-16,4 3-21 0,1 2 21 0,-5-5-31 15,0 0 31-15,4 4-31 0,-4-2 31 0,0-2-17 16,0 0 17-16,3 6-17 0,-1 0 17 0,-2-6-4 16,0 0 4-16,3 13-3 0,1-1 3 0,-4-12 6 15,0 0-6-15,5 24 7 0,-1 4-7 0,-4-28 28 16,0 0-28-16,5 30 28 0,-5 6-28 0,0-36 48 15,0 0-48-15,0 33 48 0,-4 3-48 0,4-36 52 16,0 0-52-16,-5 41 52 0,0 2-52 0,5-43 54 0,0 0-54 16,-4 41 54-16,-4 2-54 0,8-43 56 0,0 0-56 15,-4 32 56-15,-1-4-56 0,5-28 39 0,0 0-39 16,-4 22 40-16,1-5-40 0,3-17 10 0,0 0-10 16,-2 14 11-16,2-6-11 0,0-8 38 0,0 0-38 15,0 4 38-15,2-4-38 0,-2 0-22 0,0 0 22 16,3-7-22-16,1-12 22 0,-4 19-148 0,0 0 148 0,9-20-148 15,3-11 148-15,5-21-650 0</inkml:trace>
  <inkml:trace contextRef="#ctx0" brushRef="#br1" timeOffset="60996.88">3244 7699 807 0,'0'0'0'0,"5"0"0"0,2 0 0 0,-7 0-34 0,0 0 34 16,9-7-34-16,-4-2 34 0,-5 9 1 0,0 0-1 16,12-12 1-16,0 0-1 0,-12 12 0 0,0 0 0 15,13-15 1-15,4 3-1 0,-17 12-1 0,0 0 1 16,17-12 0-16,4 0 0 0,-21 12-31 0,0 0 31 15,18-3-31-15,3 3 31 0,-21 0-4 0,0 0 4 0,21 0-4 16,-1 5 4-16,-20-5 0 0,0 0 0 0,18 7 0 16,3-1 0-16,-21-6 0 0,0 0 0 0,14 9 0 15,1 0 0-15,-15-9 0 0,0 0 0 0,9 6 0 16,0 3 0-16,-9-9 4 0,0 0-4 0,8 7 4 16,-2 1-4-16,-6-8 22 0,0 0-22 0,3 12 22 15,1-3-22-15,-4-9 49 0,0 0-49 0,0 12 49 16,-4 3-49-16,4-15 56 0,0 0-56 0,-3 16 57 15,-3 1-57-15,6-17 44 0,0 0-44 0,-5 15 45 0,2-1-45 16,3-14 48-16,0 0-48 0,-5 14 49 0,-2-2-49 16,7-12 12-16,0 0-12 0,-9 12 13 0,0-2-13 15,9-10 32-15,0 0-32 0,-16 15 33 0,3-1-33 0,13-14 5 16,0 0-5-16,-18 12 5 0,6 2-5 0,12-14 9 16,0 0-9-16,-14 8 9 0,2-1-9 0,12-7-95 15,0 0 95-15,-9 5-95 0,0-1 95 0,-6 4-703 16</inkml:trace>
  <inkml:trace contextRef="#ctx0" brushRef="#br1" timeOffset="78127.06">21965 12276 259 0,'0'0'0'0,"0"0"0"0,0 0 0 0,0 0 86 16,0 0-86-16,0 0 86 0,0 0-86 0,0 0 78 16,0 0-78-16,0 0 78 0,0 0-78 0,0 0 71 15,0 0-71-15,0 0 72 0,0 0-72 0,0 0 60 16,0 0-60-16,0 0 61 0,0 0-61 0,0 0 41 15,0 0-41-15,0 0 41 0,0 0-41 0,0 0 11 16,0 0-11-16,0 0 11 0,0 0-11 0,0 0 32 16,0 0-32-16,0 0 32 0,-2-20-32 0,2 20 4 0,0 0-4 15,0-11 5-15,2 3-5 0,-2 8 4 0,0 0-4 16,5-10 4-16,3 4-4 0,-8 6 13 0,0 0-13 16,9-3 13-16,3 3-13 0,-12 0 3 0,0 0-3 15,11 3 4-15,-2-1-4 0,-9-2 2 0,0 0-2 0,7 4 2 16,-2-1-2-16,-5-3 10 0,0 0-10 0,0 7 11 15,1-4-11-15,-1-3 22 0,0 0-22 0,-1 9 23 16,-4-1-23-16,5-8 13 0,0 0-13 0,-4 11 14 16,-5-1-14-16,9-10 28 0,0 0-28 0,-7 10 28 15,0-3-28-15,7-7 12 0,0 0-12 0,-10 7 12 16,-1 0-12-16,11-7 28 0,0 0-28 0,-10 7 28 16,0-7-28-16,10 0 12 0,0 0-12 0,-11-4 12 15,2-4-12-15,9 8 18 0,0 0-18 0,-5-14 19 16,5-5-19-16,0 19 15 0,0 0-15 0,5-20 15 0,8-4-15 15,-13 24 26-15,0 0-26 0,14-23 26 0,5 1-26 16,-19 22 6-16,0 0-6 0,14-17 7 0,1 2-7 16,-15 15 5-16,0 0-5 0,18-11 5 0,-3 6-5 0,-15 5 13 15,0 0-13-15,14-2 13 0,-5 4-13 0,-9-2 8 16,0 0-8-16,12 4 8 0,-3 2-8 0,-9-6 3 16,0 0-3-16,5 7 4 0,0 0-4 0,-5-7 12 15,0 0-12-15,6 7 13 0,-3 1-13 0,-3-8 32 16,0 0-32-16,4 6 33 0,-3-1-33 0,-1-5 4 15,0 0-4-15,0 3 5 0,0 1-5 0,0-4 27 16,0 0-27-16,0 3 27 0,-1-1-27 0,1-2 20 16,0 0-20-16,-4 3 20 0,1 1-20 0,3-4 9 0,0 0-9 15,-4 3 10-15,1 0-10 0,3-3 27 0,0 0-27 16,-7 0 27-16,5 0-27 0,2 0 0 0,0 0 0 16,0 0 0-16,-5-6 0 0,5 6 7 0,0 0-7 15,5-2 8-15,-2-2-8 0,-3 4 8 0,0 0-8 16,6-1 9-16,1-1-9 0,-7 2 3 0,0 0-3 15,5 0 3-15,0 0-3 0,-5 0 12 0,0 0-12 0,0 0 13 16,4 3-13-16,-4-3 3 0,0 0-3 0,-4 6 4 16,-3 0-4-16,7-6 0 0,0 0 0 0,-9 7 1 15,-1 4-1-15,10-11 0 0,0 0 0 0,-9 10 0 16,-1-2 0-16,10-8-3 0,0 0 3 0,-7 7-3 16,0 2 3-16,7-9-44 0,0 0 44 0,-5 2-43 15,5-2 43-15,0 0-149 0,0 0 149 0,-6-11-148 16,5-4 148-16,-5-13-1001 0</inkml:trace>
  <inkml:trace contextRef="#ctx0" brushRef="#br1" timeOffset="89762.84">6078 2659 91 0,'0'0'0'0,"5"-2"0"0,8 2 0 0,-13 0 96 15,0 0-96-15,3-3 96 0,-3-1-96 0,0 4 94 16,0 0-94-16,0 0 94 0,0-3-94 0,0 3 74 16,0 0-74-16,0 0 75 0,0 0-75 0,0 0 60 0,0 0-60 15,0 0 61-15,-3 3-61 0,3-3 47 0,0 0-47 16,-4 7 47-16,2 2-47 0,2-9 29 0,0 0-29 16,-3 18 29-16,-2 6-29 0,5-24 25 0,0 0-25 15,0 33 26-15,0 6-26 0,0-39 15 0,0 0-15 16,5 43 15-16,0 0-15 0,-5-43 10 0,0 0-10 15,7 43 11-15,2 1-11 0,-9-44 10 0,0 0-10 0,9 40 10 16,-1-1-10-16,-8-39 8 0,0 0-8 0,9 31 8 16,-2 0-8-16,-7-31 8 0,0 0-8 0,5 24 8 15,0-9-8-15,-5-15 8 0,0 0-8 0,7 14 8 16,-1-4-8-16,-6-10 33 0,0 0-33 0,5 4 33 16,5-4-33-16,-10 0 4 0,0 0-4 0,9-11 4 15,1-1-4-15,-10 12 10 0,0 0-10 0,11-20 10 16,3-4-10-16,-14 24 25 0,0 0-25 0,12-31 26 15,5-8-26-15,-17 39 35 0,0 0-35 0,14-43 36 0,2-2-36 16,-16 45 37-16,0 0-37 0,17-49 37 0,1-3-37 16,-18 52 24-16,0 0-24 0,16-48 25 0,1 2-25 15,-17 46 5-15,0 0-5 0,12-39 5 0,-1 6-5 0,-11 33 27 16,0 0-27-16,10-24 27 0,-5 5-27 0,-5 19 5 16,0 0-5-16,4-12 5 0,-2 5-5 0,-2 7 0 15,0 0 0-15,3-1 0 0,-3-3 0 0,0 4-157 16,0 0 157-16,4-3-157 0,1-1 157 0,2-4-773 15</inkml:trace>
  <inkml:trace contextRef="#ctx0" brushRef="#br1" timeOffset="90302.77">6519 3060 113 0,'0'0'0'0,"5"-12"0"0,4-9 0 0,-9 21 87 16,0 0-87-16,0 12 88 0,-5 21-88 0,5-33 93 15,0 0-93-15,-4 27 94 0,-1 7-94 0,5-34 79 0,0 0-79 16,-3 36 79-16,3 4-79 0,0-40 61 0,0 0-61 16,0 31 61-16,0 1-61 0,0-32 36 0,0 0-36 15,3 22 36-15,-3-1-36 0,0-21 34 0,0 0-34 16,2 15 35-16,1-3-35 0,-3-12 13 0,0 0-13 15,5 5 14-15,2-5-14 0,-7 0-36 0,0 0 36 16,6-8-36-16,2-8 36 0,-8 16-154 0,0 0 154 0,9-24-153 16,3-6 153-16,6-25-310 0</inkml:trace>
  <inkml:trace contextRef="#ctx0" brushRef="#br1" timeOffset="90617.7">6702 2909 191 0,'0'0'0'0,"0"0"0"16,0 0 0-16,0 0 96 0,0 0-96 0,0 0 96 0,2-4-96 16,-2 4 121-16,0 0-121 0,3 0 122 0,4 0-122 15,-7 0 92-15,0 0-92 0,2 0 93 0,5 4-93 0,-7-4 65 16,0 0-65-16,2 8 65 0,5 4-65 0,-7-12 44 16,0 0-44-16,1 16 45 0,3-1-45 0,-4-15 18 15,0 0-18-15,3 24 19 0,2 12-19 0,-5-36 20 16,0 0-20-16,4 31 20 0,-1 0-20 0,-3-31 15 15,0 0-15-15,0 36 15 0,-3-4-15 0,3-32 16 16,0 0-16-16,0 35 17 0,-4-6-17 0,4-29 9 16,0 0-9-16,-1 27 9 0,1-1-9 0,0-26 9 15,0 0-9-15,-4 24 10 0,4-9-10 0,0-15 1 16,0 0-1-16,0 14 1 0,0-4-1 0,0-10-80 0,0 0 80 16,0 0-80-16,4-3 80 0,-4 3-125 0,0 0 125 15,5-9-124-15,-2-6 124 0,3-12-509 0</inkml:trace>
  <inkml:trace contextRef="#ctx0" brushRef="#br1" timeOffset="90888.95">6528 3114 550 0,'0'0'0'0,"5"7"0"15,0 2 0-15,-5-9 61 0,0 0-61 0,4 0 62 16,-1-7-62-16,-3 7 75 0,0 0-75 0,5-5 75 15,2 1-75-15,-7 4 49 0,0 0-49 0,11-8 50 16,8 1-50-16,-19 7 56 0,0 0-56 0,21-5 56 0,8-2-56 16,-29 7 38-16,0 0-38 0,28-3 38 0,5 1-38 15,-33 2 35-15,0 0-35 0,25-4 35 0,1 4-35 16,-26 0 33-16,0 0-33 0,21 0 34 0,-7 0-34 16,-14 0 22-16,0 0-22 0,12 0 22 0,0 0-22 0,-12 0 5 15,0 0-5-15,5 0 5 0,2 0-5 0,-7 0-151 16,0 0 151-16,2-3-150 0,2 3 150 0,4-3-653 15</inkml:trace>
  <inkml:trace contextRef="#ctx0" brushRef="#br1" timeOffset="91413.98">7024 2914 147 0,'0'0'0'0,"0"0"0"15,0-5 0-15,0 5 108 0,0 0-108 0,0-7 108 0,0 2-108 16,0 5 138-16,0 0-138 0,0-4 138 0,0 1-138 16,0 3 119-16,0 0-119 0,2-3 120 0,1-3-120 15,-3 6 96-15,0 0-96 0,4 0 96 0,-2-3-96 0,-2 3 70 16,0 0-70-16,7 0 71 0,-2 0-71 0,-5 0 72 15,0 0-72-15,9 3 72 0,3-1-72 0,-12-2 43 16,0 0-43-16,15 7 43 0,3 0-43 0,-18-7 31 16,0 0-31-16,17 8 31 0,4 1-31 0,-21-9 24 15,0 0-24-15,18 7 25 0,-3 1-25 0,-15-8 33 16,0 0-33-16,14 7 34 0,-2-2-34 0,-12-5 6 0,0 0-6 16,9 7 6-16,-4-2-6 0,-5-5 11 0,0 0-11 15,7 4 11-15,-1-1-11 0,-6-3 34 0,0 0-34 16,3 2 34-16,-3-2-34 0,0 0-39 0,0 0 39 15,0-2-39-15,0-5 39 0,0 7-180 0,0 0 180 16,0-8-179-16,-3-1 179 0,-1-6-859 0</inkml:trace>
  <inkml:trace contextRef="#ctx0" brushRef="#br1" timeOffset="91742.76">7024 3051 281 0,'0'0'0'0,"9"-7"0"0,3-1 0 15,-12 8 117-15,0 0-117 0,5-7 117 0,4 2-117 0,-9 5 118 16,0 0-118-16,5 3 119 0,2 2-119 0,-7-5 100 15,0 0-100-15,12 7 101 0,6-2-101 0,-18-5 82 16,0 0-82-16,17 11 83 0,8 1-83 0,-25-12 76 16,0 0-76-16,22 11 76 0,4-2-76 0,-26-9 50 15,0 0-50-15,25 3 51 0,1 1-51 0,-26-4 24 16,0 0-24-16,21 2 25 0,0-4-25 0,-21 2 5 16,0 0-5-16,15 0 6 0,-1 0-6 0,-14 0-90 0,0 0 90 15,33 0-925-15,-66 0 925 0</inkml:trace>
  <inkml:trace contextRef="#ctx0" brushRef="#br1" timeOffset="93666.43">7707 2614 516 0,'0'0'0'0,"0"0"63"0,0 0-63 16,0 0 64-16,0 0-64 0,0 0 40 0,0 0-40 16,0 0 41-16,0 0-41 0,0 0 47 0,0 0-47 15,0 0 48-15,2 28-48 0,-2-28 11 0,0 0-11 0,3 27 11 16,-3 6-11-16,0-33 21 0,0 0-21 0,4 39 21 15,-4 4-21-15,0-43 8 0,0 0-8 0,5 46 9 16,-1 2-9-16,-4-48 4 0,0 0-4 0,8 48 4 16,1 2-4-16,-9-50 7 0,0 0-7 0,5 48 7 15,4-4-7-15,-9-44 7 0,0 0-7 0,7 38 7 16,-2-9-7-16,-5-29 3 0,0 0-3 0,7 26 3 16,-2-9-3-16,-5-17 2 0,0 0-2 0,9 10 2 15,0-10-2-15,-9 0 5 0,0 0-5 0,12-7 5 0,-3-12-5 16,-9 19 12-16,0 0-12 0,12-24 12 0,2-8-12 15,-14 32 23-15,0 0-23 0,15-34 24 0,-2-11-24 16,-13 45 22-16,0 0-22 0,17-46 22 0,-3-6-22 0,-14 52 15 16,0 0-15-16,17-51 16 0,3 0-16 0,-20 51 18 15,0 0-18-15,17-43 19 0,0 3-19 0,-17 40 24 16,0 0-24-16,13-32 25 0,-3 4-25 0,-10 28 21 16,0 0-21-16,10-18 21 0,-4 6-21 0,-6 12 9 15,0 0-9-15,3-12 10 0,-3 8-10 0,0 4 10 16,0 0-10-16,0 0 11 0,0 0-11 0,0 0-62 15,0 0 62-15,0 4-61 0,0 8 61 0,0-12-144 0,0 0 144 16,0 8-143-16,0-1 143 0,-3 8-550 0</inkml:trace>
  <inkml:trace contextRef="#ctx0" brushRef="#br1" timeOffset="94671.49">8094 3024 259 0,'0'0'0'0,"-4"-7"0"0,-1-5 0 0,5 12 86 0,0 0-86 16,-3 15 86-16,6 20-86 0,-3-35 44 0,0 0-44 16,0 29 44-16,2 8-44 0,-2-37 42 0,0 0-42 15,3 36 42-15,-3 4-42 0,0-40 17 0,0 0-17 16,4 32 17-16,-4-1-17 0,0-31 11 0,0 0-11 16,0 24 11-16,0-5-11 0,0-19 17 0,0 0-17 15,0 15 17-15,0-6-17 0,0-9 3 0,0 0-3 0,0 0 4 16,-7-9-4-16,7 9 6 0,0 0-6 0,-2-12 7 15,-1-10-7-15,3 22 3 0,0 0-3 0,-6-29 3 16,-1-5-3-16,7 34 2 0,0 0-2 0,-3-36 2 16,1-4-2-16,2 40 1 0,0 0-1 0,0-37 2 15,2 1-2-15,-2 36 1 0,0 0-1 0,3-29 1 16,1 3-1-16,-4 26 0 0,0 0 0 0,5-21 1 16,2 6-1-16,-7 15 0 0,0 0 0 0,9-12 0 15,0 3 0-15,-9 9-1 0,0 0 1 0,8-7 0 16,1 7 0-16,-9 0-1 0,0 0 1 0,12 0 0 0,0 4 0 15,-12-4 0-15,0 0 0 0,14 3 0 0,2 1 0 16,-16-4 0-16,0 0 0 0,10 8 1 0,1 1-1 16,-11-9 2-16,0 0-2 0,9 7 3 0,-4 1-3 0,-5-8 11 15,0 0-11-15,3 9 11 0,3 6-11 0,-6-15 9 16,0 0-9-16,3 9 9 0,-1 1-9 0,-2-10 9 16,0 0-9-16,0 12 9 0,-2-3-9 0,2-9 8 15,0 0-8-15,0 12 8 0,-3-2-8 0,3-10 15 16,0 0-15-16,-6 8 15 0,3 1-15 0,3-9 8 15,0 0-8-15,-4 9 8 0,-1-3-8 0,5-6 9 16,0 0-9-16,-5 7 9 0,1-2-9 0,4-5 3 0,0 0-3 16,-3 4 4-16,-2-4-4 0,5 0 2 0,0 0-2 15,-4 0 2-15,4 0-2 0,0 0 1 0,0 0-1 16,0 0 2-16,4-7-2 0,-4 7 1 0,0 0-1 16,5-2 1-16,2 2-1 0,-7 0 0 0,0 0 0 15,14 2 0-15,-2 8 0 0,-12-10 0 0,0 0 0 0,17 9 0 16,6 3 0-16,-23-12-1 0,0 0 1 0,19 8 0 15,2 4 0-15,-21-12-1 0,0 0 1 0,14 11 0 16,0 1 0-16,-14-12 0 0,0 0 0 0,10 8 1 16,-4-1-1-16,-6-7 13 0,0 0-13 0,0 12 13 15,0-3-13-15,0-9 9 0,0 0-9 0,-6 15 10 16,-6 1-10-16,12-16 16 0,0 0-16 0,-8 15 17 16,-5-3-17-16,13-12 8 0,0 0-8 0,-12 12 9 15,0 0-9-15,12-12 9 0,0 0-9 0,-10 8 9 16,1-4-9-16,9-4 8 0,0 0-8 0,-7 7 8 15,2-7-8-15,5 0-4 0,0 0 4 0,-4 5-4 0,4-5 4 16,0 0-152-16,0 0 152 0,-3 7-151 0,3-2 151 16,-2 3-431-16</inkml:trace>
  <inkml:trace contextRef="#ctx0" brushRef="#br1" timeOffset="95257.26">8573 2969 102 0,'0'0'0'0,"-7"-4"0"16,-2 3 0-16,9 1 64 0,0 0-64 0,-3 0 64 15,1 1-64-15,2-1 82 0,0 0-82 0,0 4 82 16,0 3-82-16,0-7 80 0,0 0-80 0,0 8 80 15,-3 8-80-15,3-16 59 0,0 0-59 0,-6 17 60 0,-1 9-60 16,7-26 53-16,0 0-53 0,-10 25 54 0,-2 9-54 16,12-34 23-16,0 0-23 0,-9 31 24 0,-1-3-24 15,10-28 28-15,0 0-28 0,-9 32 28 0,4-1-28 0,5-31 7 16,0 0-7-16,-6 31 8 0,6-2-8 0,0-29 10 16,0 0-10-16,-3 24 10 0,3-5-10 0,0-19 15 15,0 0-15-15,3 19 16 0,3-2-16 0,-6-17 8 16,0 0-8-16,8 15 8 0,8-6-8 0,-16-9 9 15,0 0-9-15,14 7 9 0,2-4-9 0,-16-3 8 16,0 0-8-16,14 2 8 0,6-4-8 0,-20 2 23 16,0 0-23-16,14 0 24 0,2 0-24 0,-16 0 6 0,0 0-6 15,17-3 7-15,-1-1-7 0,-16 4 16 0,0 0-16 16,14-5 17-16,-2 2-17 0,-12 3 8 0,0 0-8 16,9-4 9-16,-4-1-9 0,-5 5-73 0,0 0 73 15,7-3-72-15,-2-1 72 0,-5 4-95 0,0 0 95 16,4-8-95-16,-2 1 95 0,5-10-497 0</inkml:trace>
  <inkml:trace contextRef="#ctx0" brushRef="#br1" timeOffset="95603.87">8472 2909 606 0,'0'0'0'0,"0"0"0"0,5 0 0 15,-5 0 106-15,0 0-106 0,7-4 107 0,2 1-107 0,-9 3 88 16,0 0-88-16,9 0 88 0,3-5-88 0,-12 5 68 16,0 0-68-16,14 0 68 0,3 2-68 0,-17-2 44 15,0 0-44-15,17 3 44 0,3 4-44 0,-20-7 19 16,0 0-19-16,21 5 20 0,-1 4-20 0,-20-9 12 15,0 0-12-15,20 6 13 0,-3 1-13 0,-17-7 10 16,0 0-10-16,16 2 10 0,-4 1-10 0,-12-3 15 16,0 0-15-16,9 0 15 0,-4 0-15 0,-5 0 1 15,0 0-1-15,7 4 1 0,-5-4-1 0,-2 0-57 0,0 0 57 16,0 0-57-16,3 0 57 0,-3 0-159 0,0 0 159 16,0 0-158-16,0 0 158 0,0 0-579 0</inkml:trace>
  <inkml:trace contextRef="#ctx0" brushRef="#br1" timeOffset="95873.12">8472 3224 460 0,'0'0'0'0,"5"0"0"15,7 0 0-15,-12 0 85 0,0 0-85 0,13-3 86 16,0 3-86-16,-13 0 82 0,0 0-82 0,16-4 82 0,2 4-82 16,-18 0 68-16,0 0-68 0,17-3 69 0,0 1-69 15,-17 2 40-15,0 0-40 0,16 0 41 0,1 0-41 16,-17 0 19-16,0 0-19 0,13 0 20 0,-5-3-20 0,-8 3-1 16,0 0 1-16,9 0 0 0,0-4 0 0,-9 4-126 15,0 0 126-15,5 0-126 0,5-3 126 0,4 1-508 16</inkml:trace>
  <inkml:trace contextRef="#ctx0" brushRef="#br1" timeOffset="96398.01">8798 2981 539 0,'0'0'0'16,"0"0"0"-16,0 0 0 0,0 0 105 0,0 0-105 0,5 0 105 16,7-5-105-16,-12 5 73 0,0 0-73 0,12 0 73 15,7-4-73-15,-19 4 58 0,0 0-58 0,25-3 58 16,1 3-58-16,-26 0 36 0,0 0-36 0,28 3 37 16,0-3-37-16,-28 0 23 0,0 0-23 0,24 4 24 15,-6 1-24-15,-18-5 18 0,0 0-18 0,15 7 18 16,-6-2-18-16,-9-5 10 0,0 0-10 0,9 7 10 15,-6-2-10-15,-3-5 17 0,0 0-17 0,2 7 17 16,-2-2-17-16,0-5 33 0,0 0-33 0,-9 15 33 0,-5 4-33 16,14-19 4-16,0 0-4 0,-21 21 5 0,-5 1-5 15,26-22 10-15,0 0-10 0,-28 24 11 0,-1-4-11 0,29-20 9 16,0 0-9-16,-26 23 9 0,-4-3-9 0,30-20 3 16,0 0-3-16,-23 24 4 0,2-1-4 0,21-23 2 15,0 0-2-15,-17 20 2 0,1-1-2 0,16-19 0 16,0 0 0-16,-8 20 0 0,-1-4 0 0,9-16-1 15,0 0 1-15,2 17-1 0,8-2 1 0,-10-15-2 16,0 0 2-16,14 11-1 0,3-3 1 0,-17-8 0 16,0 0 0-16,27 4 0 0,4-3 0 0,-31-1 0 15,0 0 0-15,31 4 0 0,-1-4 0 0,-30 0 4 0,0 0-4 16,29 3 5-16,1 1-5 0,-30-4 8 0,0 0-8 16,21 5 8-16,-4 2-8 0,-17-7 8 0,0 0-8 15,16 3 9-15,-2 6-9 0,-14-9-40 0,0 0 40 16,12 5-39-16,0 5 39 0,-12-10-122 0,0 0 122 15,14 0-122-15,-1-8 122 0,16 1-705 0</inkml:trace>
  <inkml:trace contextRef="#ctx0" brushRef="#br1" timeOffset="96833.74">9580 2672 102 0,'0'0'0'0,"0"-3"0"0,0 0 0 0,0 3 103 16,0 0-103-16,0-4 103 0,3-1-103 0,-3 5 101 15,0 0-101-15,0 0 102 0,2 0-102 0,-2 0 110 16,0 0-110-16,0 9 111 0,0-1-111 0,0-8 97 0,0 0-97 16,-2 22 97-16,-5 11-97 0,7-33 74 0,0 0-74 15,-5 36 75-15,-4 10-75 0,9-46 52 0,0 0-52 16,-7 43 52-16,2 5-52 0,5-48 15 0,0 0-15 15,-8 46 16-15,-1 2-16 0,9-48 32 0,0 0-32 16,-7 36 33-16,2-5-33 0,5-31 1 0,0 0-1 0,-4 24 1 16,2-5-1-16,2-19-76 0,0 0 76 0,-3 8-76 15,-2-1 76-15,5-7-101 0,0 0 101 0,-9-12-100 16,-1-10 100-16,-10-10-608 0</inkml:trace>
  <inkml:trace contextRef="#ctx0" brushRef="#br1" timeOffset="97089.08">9296 2893 729 0,'0'0'0'0,"9"4"0"15,6 1 0-15,-15-5 86 0,0 0-86 0,2 3 87 0,-4-3-87 16,2 0 89-16,0 0-89 0,0 0 89 0,-3 0-89 16,3 0 73-16,0 0-73 0,3 4 74 0,3 1-74 15,-6-5 54-15,0 0-54 0,15 3 54 0,4 6-54 0,-19-9 24 16,0 0-24-16,28 3 25 0,4 4-25 0,-32-7 12 15,0 0-12-15,33 0 13 0,2-3-13 0,-35 3 11 16,0 0-11-16,33-4 11 0,0-4-11 0,-33 8 15 16,0 0-15-16,31-10 15 0,-1-2-15 0,-30 12 0 15,0 0 0-15,28-9 0 0,-8-3 0 0,-20 12-141 16,0 0 141-16,18-7-141 0,-6 2 141 0,18-7-789 16</inkml:trace>
  <inkml:trace contextRef="#ctx0" brushRef="#br1" timeOffset="97689.37">9937 2551 292 0,'0'0'0'0,"0"0"107"16,0 0-107-16,0 12 107 0,3 5-107 0,-3-17 89 16,0 0-89-16,4 27 89 0,-1 11-89 0,-3-38 76 15,0 0-76-15,6 45 77 0,-5 6-77 0,-1-51 57 16,0 0-57-16,2 55 57 0,0 3-57 0,-2-58 34 16,0 0-34-16,3 60 35 0,-3 3-35 0,0-63 16 15,0 0-16-15,0 66 17 0,0-3-17 0,0-63 19 0,0 0-19 16,0 72 20-16,4-2-20 0,-4-70 23 0,0 0-23 15,0 46 24-15,2-17-24 0,-2-29 7 0,0 0-7 16,3 23 8-16,2-11-8 0,-5-12 5 0,0 0-5 16,7 5 5-16,5-14-5 0,-12 9 31 0,0 0-31 15,9-24 31-15,5-15-31 0,-14 39 9 0,0 0-9 0,16-51 9 16,3-16-9-16,-19 67 19 0,0 0-19 0,30-91 20 16,8-19-20-16,-38 110 24 0,0 0-24 0,45-109 25 15,2-6-25-15,-47 115 37 0,0 0-37 0,44-94 38 16,-2 8-38-16,-42 86 37 0,0 0-37 0,26-57 37 15,-7 20-37-15,-19 37 24 0,0 0-24 0,9-21 25 16,-8 14-25-16,-1 7-7 0,0 0 7 0,0 0-7 16,2 7 7-16,-2-7-178 0,0 0 178 0,-3 19-177 15,-4 8 177-15,-4 21-767 0</inkml:trace>
  <inkml:trace contextRef="#ctx0" brushRef="#br1" timeOffset="98740.58">10428 2960 539 0,'0'0'0'0,"0"-3"0"0,4-1 0 16,-4 4 49-16,0 0-49 0,0 9 49 0,0 10-49 15,0-19 38-15,0 0-38 0,0 31 39 0,-4 8-39 0,4-39 9 16,0 0-9-16,0 33 10 0,-3 1-10 0,3-34 2 15,0 0-2-15,-2 27 3 0,-1 1-3 0,3-28 5 16,0 0-5-16,-4 20 5 0,2-8-5 0,2-12 2 16,0 0-2-16,-1 12 2 0,-1-5-2 0,2-7 0 15,0 0 0-15,0 5 0 0,0-1 0 0,0-4 4 16,0 0-4-16,0 0 5 0,0-5-5 0,0 5 2 16,0 0-2-16,-4-11 3 0,-1-4-3 0,5 15 18 15,0 0-18-15,-3-21 19 0,-6-6-19 0,9 27 15 16,0 0-15-16,-4-31 15 0,1-5-15 0,3 36 51 0,0 0-51 15,0-32 51-15,3 4-51 0,-3 28 39 0,0 0-39 16,7-27 39-16,7 4-39 0,-14 23 35 0,0 0-35 16,13-15 35-16,-1 3-35 0,-12 12 24 0,0 0-24 15,17-5 25-15,-3 1-25 0,-14 4 17 0,0 0-17 16,16 4 17-16,-4-1-17 0,-12-3 18 0,0 0-18 16,14 9 19-16,-5 3-19 0,-9-12 15 0,0 0-15 0,8 15 15 15,-1-3-15-15,-7-12 26 0,0 0-26 0,2 16 26 16,2-4-26-16,-4-12 6 0,0 0-6 0,-4 15 7 15,2 2-7-15,2-17 5 0,0 0-5 0,-7 19 5 16,2 0-5-16,5-19 7 0,0 0-7 0,-5 15 7 16,-2 2-7-16,7-17 3 0,0 0-3 0,-5 16 3 15,-4-8-3-15,9-8 5 0,0 0-5 0,-3 11 5 16,-3-6-5-16,6-5 7 0,0 0-7 0,-3 3 7 16,3 1-7-16,0-4 7 0,0 0-7 0,0 0 8 0,-4 5-8 15,4-5 0-15,0 0 0 0,0 0 0 0,0 0 0 16,0 0-11-16,0 0 11 0,6 3-10 0,6 1 10 15,-12-4-5-15,0 0 5 0,17 8-5 0,4-1 5 0,-21-7-1 16,0 0 1-16,21 12-1 0,3 0 1 0,-24-12-3 16,0 0 3-16,18 12-3 0,-1 0 3 0,-17-12-5 15,0 0 5-15,12 12-5 0,-3 0 5 0,-9-12-3 16,0 0 3-16,5 12-3 0,-1-3 3 0,-4-9-2 16,0 0 2-16,-5 13-2 0,-2-1 2 0,7-12 1 15,0 0-1-15,-14 17 1 0,-11 2-1 0,25-19 1 16,0 0-1-16,-22 16 2 0,-3-1-2 0,25-15 16 0,0 0-16 15,-24 16 17-15,-2-3-17 0,26-13 8 0,0 0-8 16,-23 12 9-16,-1-1-9 0,24-11 1 0,0 0-1 16,-18 8 1-16,3-1-1 0,15-7 0 0,0 0 0 15,-11 5 0-15,-1-1 0 0,12-4 0 0,0 0 0 16,-7 0 0-16,5-4 0 0,2 4-126 0,0 0 126 16,0-8-125-16,5-8 125 0,-5 16-133 0,0 0 133 15,13-15-133-15,8-6 133 0,8-13-543 0</inkml:trace>
  <inkml:trace contextRef="#ctx0" brushRef="#br1" timeOffset="99175.43">10721 3087 651 0,'0'0'0'0,"-7"3"0"0,-3 1 0 0,10-4 128 16,0 0-128-16,-7 5 128 0,5-2-128 0,2-3 83 16,0 0-83-16,-4 4 84 0,4-1-84 0,0-3 80 15,0 0-80-15,-3 12 81 0,1 0-81 0,2-12 35 16,0 0-35-16,-3 21 36 0,-1-1-36 0,4-20 25 15,0 0-25-15,-3 26 26 0,1 2-26 0,2-28 17 0,0 0-17 16,-4 29 17-16,4 1-17 0,0-30 10 0,0 0-10 16,0 28 10-16,0-1-10 0,0-27 4 0,0 0-4 15,6 28 5-15,1-4-5 0,-7-24 13 0,0 0-13 16,12 20 13-16,5-1-13 0,-17-19 0 0,0 0 0 16,21 12 1-16,2-3-1 0,-23-9 0 0,0 0 0 0,24 7 0 15,6-7 0-15,-30 0-2 0,0 0 2 0,29 0-1 16,3-7 1-16,-32 7-13 0,0 0 13 0,33-9-12 15,0-3 12-15,-33 12-50 0,0 0 50 0,30-15-50 16,-4-4 50-16,-26 19-128 0,0 0 128 0,21-17-128 16,-4-2 128-16,25-17-706 0</inkml:trace>
  <inkml:trace contextRef="#ctx0" brushRef="#br1" timeOffset="99490.61">10712 3072 203 0,'0'0'0'0,"5"3"0"0,8 0 0 0,-13-3 86 15,0 0-86-15,-6-10 86 0,-6-7-86 0,12 17 114 16,0 0-114-16,-8-15 114 0,-5-1-114 0,13 16 129 16,0 0-129-16,-5-17 129 0,2 2-129 0,3 15 100 15,0 0-100-15,3-16 100 0,8 4-100 0,-11 12 100 16,0 0-100-16,17-12 101 0,7 0-101 0,-24 12 63 0,0 0-63 15,25-10 64-15,1 1-64 0,-26 9 22 0,0 0-22 16,30-3 23-16,-4 3-23 0,-26 0 37 0,0 0-37 16,24 3 38-16,-1 3-38 0,-23-6 11 0,0 0-11 15,17 6 11-15,-1 1-11 0,-16-7 6 0,0 0-6 16,12 9 6-16,-7-6-6 0,-5-3-24 0,0 0 24 16,5 5-23-16,-3-1 23 0,-2-4-180 0,0 0 180 15,0 3-180-15,-3 1 180 0,-1 4-747 0</inkml:trace>
  <inkml:trace contextRef="#ctx0" brushRef="#br1" timeOffset="99716.66">10657 3166 707 0,'0'0'0'0,"8"0"0"15,6 0 0-15,-14 0 162 0,0 0-162 0,16 7 162 0,1 1-162 16,-17-8 116-16,0 0-116 0,21 7 116 0,5 2-116 15,-26-9 63-15,0 0-63 0,26 3 64 0,2 2-64 0,-28-5 34 16,0 0-34-16,26 4 35 0,-5-1-35 0,-21-3 21 16,0 0-21-16,18 0 21 0,-8 2-21 0,-10-2-33 15,0 0 33-15,11 0-32 0,-3-2 32 0,-8 2-129 16,0 0 129-16,6 0-129 0,1-3 129 0,6-1-792 16</inkml:trace>
  <inkml:trace contextRef="#ctx0" brushRef="#br1" timeOffset="100196.83">11256 2996 852 0,'0'0'0'0,"-21"5"0"16,-14 6 0-16,35-11 122 0,0 0-122 0,-7 3 122 16,16-1-122-16,-9-2 86 0,0 0-86 0,7 3 86 15,-2 1-86-15,-5-4 66 0,0 0-66 0,0 8 66 16,-2 3-66-16,2-11 26 0,0 0-26 0,-12 20 26 16,-9 11-26-16,21-31 17 0,0 0-17 0,-21 27 17 15,0 6-17-15,21-33 28 0,0 0-28 0,-26 39 28 16,-3 4-28-16,29-43-1 0,0 0 1 0,-27 36 0 0,7 0 0 15,20-36-2-15,0 0 2 0,-21 38-1 16,3-6 1-16,18-32-2 0,0 0 2 0,-12 28-1 0,0-4 1 16,12-24-2-16,0 0 2 0,-5 22-1 0,-2-8 1 0,7-14-1 15,0 0 1-15,0 15-1 0,7 0 1 0,-7-15-4 16,0 0 4-16,10 12-3 0,9-1 3 0,-19-11-6 16,0 0 6-16,19 8-6 0,6-4 6 0,-25-4-3 15,0 0 3-15,29-4-3 0,1 1 3 0,-30 3-20 16,0 0 20-16,30-5-19 0,-1-6 19 0,-29 11-1 15,0 0 1-15,26-8 0 0,-1-1 0 0,-25 9-1 16,0 0 1-16,21-6 0 0,-4-3 0 0,-17 9-50 0,0 0 50 16,12-10-49-16,-1 1 49 0,-11 9-183 0,0 0 183 15,8-15-182-15,-1-1 182 0,6-13-645 0</inkml:trace>
  <inkml:trace contextRef="#ctx0" brushRef="#br1" timeOffset="100427.8">11306 3255 673 0,'0'0'0'0,"0"9"0"15,0 6 0-15,0-15 131 0,0 0-131 0,2 12 131 16,0 3-131-16,-2-15 118 0,0 0-118 0,2 24 118 16,1 5-118-16,-3-29 78 0,0 0-78 0,2 38 78 15,1 2-78-15,-3-40 60 0,0 0-60 0,0 44 60 16,0 6-60-16,0-50 45 0,0 0-45 0,-1 41 46 0,-1-2-46 15,2-39-2-15,0 0 2 0,-2 38-2 0,2-2 2 16,0-36-117-16,0 0 117 0,-3 24-116 0,-1-12 116 16,-1 27-887-16</inkml:trace>
  <inkml:trace contextRef="#ctx0" brushRef="#br1" timeOffset="113167.99">11956 13049 292 0,'0'0'0'0,"0"0"0"0,4 2 0 0,-4-2 95 15,0 0-95-15,0-4 96 0,0-3-96 0,0 7 87 16,0 0-87-16,0-7 87 0,0-1-87 0,0 8 58 16,0 0-58-16,0-7 58 0,0-1-58 0,0 8 64 15,0 0-64-15,-4-6 64 0,4 1-64 0,0 5 45 0,0 0-45 16,-3-3 46-16,1 1-46 0,2 2 42 0,0 0-42 16,-4 5 43-16,-4 4-43 0,8-9 52 0,0 0-52 15,-12 20 53-15,-1 4-53 0,13-24 36 0,0 0-36 16,-10 31 37-16,3 9-37 0,7-40 35 0,0 0-35 15,-9 41 35-15,6 8-35 0,3-49 3 0,0 0-3 16,-4 50 4-16,2 7-4 0,2-57 17 0,0 0-17 0,0 54 17 16,0 6-17-16,0-60 8 0,0 0-8 0,0 59 8 15,0-6-8-15,0-53 3 0,0 0-3 0,0 49 4 16,0-4-4-16,0-45 6 0,0 0-6 0,2 39 7 16,0-1-7-16,-2-38 22 0,0 0-22 0,2 27 22 15,-2-9-22-15,0-18 2 0,0 0-2 0,0 15 2 16,0-6-2-16,0-9 0 0,0 0 0 0,-2 6 1 15,0-2-1-15,2-4 13 0,0 0-13 0,-2-4 13 16,2-4-13-16,0 8 3 0,0 0-3 0,-3-10 3 0,1-2-3 16,2 12 0-16,0 0 0 0,-2-14 1 0,1-3-1 15,1 17 12-15,0 0-12 0,0-17 13 0,-4-4-13 0,4 21 0 16,0 0 0-16,-3-21 1 0,-2 1-1 0,5 20 1 16,0 0-1-16,-6-22 1 0,-1-1-1 0,7 23 7 15,0 0-7-15,-8-20 8 0,-1-1-8 0,9 21 7 16,0 0-7-16,-9-19 8 0,-5 4-8 0,14 15 3 15,0 0-3-15,-12-12 4 0,-5 0-4 0,17 12 2 16,0 0-2-16,-21-3 3 0,-4 3-3 0,25 0 0 16,0 0 0-16,-26 8 0 0,-3 8 0 0,29-16 0 15,0 0 0-15,-30 18 0 0,4 6 0 0,26-24-2 0,0 0 2 16,-24 30-1-16,1 7 1 0,23-37-5 0,0 0 5 16,-16 34-4-16,4 2 4 0,12-36-3 0,0 0 3 15,-5 40-3-15,1 3 3 0,4-43-11 0,0 0 11 16,5 39-11-16,8-3 11 0,-13-36-4 0,0 0 4 15,17 33-3-15,8-6 3 0,-25-27-20 0,0 0 20 16,29 26-20-16,1-6 20 0,-30-20-8 0,0 0 8 0,33 16-7 16,-4-8 7-16,-29-8-1 0,0 0 1 0,27 2-1 15,-3-9 1-15,-24 7-1 0,0 0 1 0,23-12-1 16,-6-5 1-16,-17 17-3 0,0 0 3 0,16-21-3 16,-4-3 3-16,-12 24 0 0,0 0 0 0,9-27 1 15,-1-5-1-15,-8 32 3 0,0 0-3 0,6-33 3 16,-6-1-3-16,0 34 2 0,0 0-2 0,0-33 3 15,-4 1-3-15,4 32 12 0,0 0-12 0,-2-26 12 16,-5 4-12-16,7 22 0 0,0 0 0 0,-5-18 1 0,2 8-1 16,3 10 3-16,0 0-3 0,-4-8 4 0,2 4-4 15,2 4 0-15,0 0 0 0,0 4 0 0,2 4 0 16,-2-8-1-16,0 0 1 0,7 17 0 0,2 9 0 0,-9-26-4 16,0 0 4-16,9 31-3 0,3 7 3 0,-12-38-3 15,0 0 3-15,10 41-3 0,2 3 3 0,-12-44-2 16,0 0 2-16,16 46-2 0,-2 2 2 0,-14-48 0 15,0 0 0-15,16 43 0 0,1-5 0 0,-17-38-173 16,0 0 173-16,18 31-173 0,-1-6 173 0,20 32-739 16</inkml:trace>
  <inkml:trace contextRef="#ctx0" brushRef="#br1" timeOffset="114099.33">12388 13138 91 0,'0'0'0'0,"0"5"0"16,5 2 0-16,-5-7 62 0,0 0-62 0,4 14 63 16,-4 3-63-16,0-17 47 0,0 0-47 0,0 27 48 15,2 7-48-15,-2-34 44 0,0 0-44 0,3 40 45 0,2 3-45 16,-5-43 22-16,0 0-22 0,7 51 22 0,-1 7-22 16,-6-58 28-16,0 0-28 0,6 62 28 0,3 3-28 0,-9-65 21 15,0 0-21-15,4 67 21 0,1 3-21 0,-5-70 40 16,0 0-40-16,3 77 40 0,3 7-40 0,-6-84 37 15,0 0-37-15,3 53 38 0,-3-20-38 0,0-33 15 16,0 0-15-16,5 27 16 0,1-10-16 0,-6-17 32 16,0 0-32-16,8 9 32 0,3-9-32 0,-11 0 52 15,0 0-52-15,12-10 52 0,2-9-52 0,-14 19 57 16,0 0-57-16,17-33 58 0,4-8-58 0,-21 41 51 0,0 0-51 16,18-49 51-16,3-10-51 0,-21 59 24 0,0 0-24 15,17-63 25-15,4-7-25 0,-21 70 42 0,0 0-42 16,24-86 42-16,6-13-42 0,-30 99 32 0,0 0-32 15,26-79 33-15,-2 10-33 0,-24 69 13 0,0 0-13 16,18-41 13-16,-4 15-13 0,-14 26 37 0,0 0-37 16,7-18 38-16,-2 11-38 0,-5 7 12 0,0 0-12 0,9-5 12 15,-6 10-12-15,-3-5-48 0,0 0 48 0,5 13-48 16,-1 10 48-16,-4-23-116 0,0 0 116 0,0 19-116 16,0 1 116-16,2 20-742 0</inkml:trace>
  <inkml:trace contextRef="#ctx0" brushRef="#br1" timeOffset="115478.38">13123 13768 214 0,'0'0'0'0,"0"0"0"0,0 0 0 0,0 0 104 0,0 0-104 15,0-5 104-15,0-2-104 0,0 7 90 0,0 0-90 16,0-8 91-16,-3-1-91 0,3 9 92 0,0 0-92 16,-2-7 92-16,-1 2-92 0,3 5 73 0,0 0-73 15,-4-3 74-15,-1-1-74 0,5 4 62 0,0 0-62 0,-5-1 62 16,-2 1-62-16,7 0 47 0,0 0-47 0,-14 1 47 16,-4 3-47-16,18-4 37 0,0 0-37 0,-21 3 38 15,-3 2-38-15,24-5 15 0,0 0-15 0,-26 12 16 16,-2 0-16-16,28-12 21 0,0 0-21 0,-23 14 21 15,-3 5-21-15,26-19 8 0,0 0-8 0,-21 26 8 16,-3 6-8-16,24-32 16 0,0 0-16 0,-17 28 17 16,4-1-17-16,13-27 3 0,0 0-3 0,-10 31 4 15,3 0-4-15,7-31 0 0,0 0 0 0,-5 29 1 16,5-2-1-16,0-27 0 0,0 0 0 0,8 28 0 0,6-4 0 16,-14-24-1-16,0 0 1 0,21 22 0 0,5-2 0 15,-26-20-1-15,0 0 1 0,34 14-1 0,4 0 1 16,-38-14 0-16,0 0 0 0,36 12 0 0,4-5 0 0,-40-7 1 15,0 0-1-15,35 5 2 0,-3-3-2 0,-32-2 28 16,0 0-28-16,28 3 28 0,-4 0-28 0,-24-3 29 16,0 0-29-16,16 4 29 0,-2-1-29 0,-14-3 7 15,0 0-7-15,8 5 8 0,-4 2-8 0,-4-7-2 16,0 0 2-16,2 7-2 0,-1 2 2 0,-1-9-138 16,0 0 138-16,5 17-913 0,-10-34 913 0</inkml:trace>
  <inkml:trace contextRef="#ctx0" brushRef="#br1" timeOffset="116561.02">11522 14515 270 0,'0'0'0'0,"9"0"0"0,1-1 0 0,-10 1 93 15,0 0-93-15,16-2 93 0,-2-3-93 0,-14 5 85 0,0 0-85 16,25-4 86-16,8 3-86 0,-33 1 57 0,0 0-57 16,34 0 57-16,8 0-57 0,-42 0 47 0,0 0-47 15,42 3 47-15,5 4-47 0,-47-7 30 0,0 0-30 16,59 3 30-16,6 6-30 0,-65-9 23 0,0 0-23 16,64 2 24-16,8-1-24 0,-72-1 34 0,0 0-34 15,64 4 35-15,1-1-35 0,-65-3 19 0,0 0-19 0,78 7 20 16,7 3-20-16,-85-10 29 0,0 0-29 0,80 12 29 15,-1 0-29-15,-79-12 12 0,0 0-12 0,71 16 13 16,-6-3-13-16,-65-13 19 0,0 0-19 0,49 14 20 16,-11 0-20-16,-38-14 14 0,0 0-14 0,40 14 15 15,-3-1-15-15,-37-13 4 0,0 0-4 0,38 11 5 16,-3-6-5-16,-35-5 32 0,0 0-32 0,35 1 33 16,-2-2-33-16,-33 1 15 0,0 0-15 0,33-5 15 15,-7-7-15-15,-26 12 19 0,0 0-19 0,24-11 20 0,-1 1-20 16,-23 10 17-16,0 0-17 0,17-7 17 0,-1-3-17 15,-16 10 4-15,0 0-4 0,12-2 4 0,-7-1-4 16,-5 3-125-16,0 0 125 0,6 3-124 0,1 4 124 0,-7-7-123 16,0 0 123-16,-7 21-123 0,-4 8 123 0,-4 20-578 15</inkml:trace>
  <inkml:trace contextRef="#ctx0" brushRef="#br1" timeOffset="117808.81">12106 14810 393 0,'0'0'0'0,"-2"5"0"0,-1 2 0 0,3-7 117 15,0 0-117-15,-2 3 118 0,2 1-118 0,0-4 96 16,0 0-96-16,0 0 97 0,0 3-97 0,0-3 91 16,0 0-91-16,-4 11 91 0,1 6-91 0,3-17 54 15,0 0-54-15,-5 27 54 0,-7 9-54 0,12-36 18 16,0 0-18-16,-9 43 18 0,-3 7-18 0,12-50 37 15,0 0-37-15,-13 56 38 0,5 6-38 0,8-62 5 16,0 0-5-16,-5 61 5 0,-2 5-5 0,7-66 5 0,0 0-5 16,-6 54 5-16,-1-4-5 0,7-50 8 0,0 0-8 15,-5 39 8-15,2-6-8 0,3-33 13 0,0 0-13 16,-2 27 13-16,-2-11-13 0,4-16 3 0,0 0-3 16,-3 12 4-16,1-9-4 0,2-3 7 0,0 0-7 0,-3-3 7 15,-2-7-7-15,5 10 3 0,0 0-3 0,-4-14 3 16,-1-7-3-16,5 21 2 0,0 0-2 0,-4-20 2 15,-3-4-2-15,7 24 9 0,0 0-9 0,-5-23 10 16,2 1-10-16,3 22 8 0,0 0-8 0,-6-22 8 16,3 5-8-16,3 17 3 0,0 0-3 0,-5-19 4 15,-4 4-4-15,9 15 12 0,0 0-12 0,-7-14 13 16,2 2-13-16,5 12 8 0,0 0-8 0,-7-7 8 16,-2-2-8-16,9 9 8 0,0 0-8 0,-5-3 9 15,0-2-9-15,5 5 15 0,0 0-15 0,-7-2 15 16,1 4-15-16,6-2 8 0,0 0-8 0,-12 10 8 0,-9 7-8 15,21-17 15-15,0 0-15 0,-17 17 16 0,0 1-16 16,17-18 15-16,0 0-15 0,-21 24 15 0,-6 5-15 16,27-29 1-16,0 0-1 0,-20 27 1 0,2 0-1 0,18-27 4 15,0 0-4-15,-19 36 5 0,5 4-5 16,14-40-6-16,0 0 6 0,-9 39-6 0,2 2 6 0,7-41-26 16,0 0 26-16,2 41-26 0,7 2 26 0,-9-43-32 15,0 0 32-15,17 38-32 0,4-2 32 0,-21-36-20 16,0 0 20-16,23 27-20 0,6-8 20 0,-29-19-6 15,0 0 6-15,34 9-5 0,-3-11 5 0,-31 2-5 16,0 0 5-16,36-7-4 0,-1-8 4 0,-35 15-155 16,0 0 155-16,35-19-154 0,2-5 154 0,34-19-679 0</inkml:trace>
  <inkml:trace contextRef="#ctx0" brushRef="#br1" timeOffset="118377.37">12627 14810 707 0,'0'0'0'0,"-5"7"0"0,-8 5 0 0,13-12 95 15,0 0-95-15,-7 8 95 0,7 1-95 0,0-9 90 16,0 0-90-16,0 9 90 0,0-1-90 0,0-8 68 15,0 0-68-15,-1 19 69 0,-3 2-69 0,4-21 42 16,0 0-42-16,-5 25 43 0,-2 4-43 0,7-29 47 16,0 0-47-16,-9 38 48 0,-1 7-48 0,10-45 29 15,0 0-29-15,-11 49 29 0,-1 8-29 0,12-57 9 0,0 0-9 16,-10 56 10-16,-2 3-10 0,12-59 29 0,0 0-29 16,-9 51 29-16,0-3-29 0,9-48 1 0,0 0-1 15,-5 50 2-15,3-1-2 0,2-49 12 0,0 0-12 0,2 47 12 16,3-3-12-16,-5-44 1 0,0 0-1 0,9 41 1 15,3-3-1-15,-12-38 0 0,0 0 0 0,17 32 0 16,6-4 0-16,-23-28 0 0,0 0 0 0,25 22 1 16,-3-6-1-16,-22-16 0 0,0 0 0 0,28 12 1 15,-4-4-1-15,-24-8 0 0,0 0 0 0,27 2 0 16,-1-6 0-16,-26 4-13 0,0 0 13 0,21-5-12 16,-1-3 12-16,-20 8-79 0,0 0 79 0,18-11-79 15,-6-2 79-15,-12 13-118 0,0 0 118 0,14-14-118 16,-2-3 118-16,14-14-767 0</inkml:trace>
  <inkml:trace contextRef="#ctx0" brushRef="#br1" timeOffset="118692.46">12346 15036 539 0,'0'0'0'0,"2"0"0"0,5 2 0 0,-7-2 71 15,0 0-71-15,4-4 72 0,-4-2-72 0,0 6 88 0,0 0-88 16,5-6 88-16,-2 0-88 0,-3 6 80 0,0 0-80 16,11-6 81-16,4 1-81 0,-15 5 76 0,0 0-76 15,25-3 76-15,10 1-76 0,-35 2 39 0,0 0-39 0,38-2 40 16,4 1-40-16,-42 1 22 0,0 0-22 0,40-2 22 15,2 2-22-15,-42 0 35 0,0 0-35 0,38 0 36 16,0-2-36-16,-38 2 1 0,0 0-1 0,33 0 2 16,-3 0-2-16,-30 0-113 0,0 0 113 0,26-1-113 15,-1-3 113-15,27-4-769 0</inkml:trace>
  <inkml:trace contextRef="#ctx0" brushRef="#br1" timeOffset="119308.08">13590 14282 494 0,'0'0'0'0,"4"6"0"15,6-3 0-15,-10-3 66 0,0 0-66 0,7 3 67 16,-3-1-67-16,-4-2 74 0,0 0-74 0,5 3 74 15,-5-3-74-15,0 0 82 0,0 0-82 0,3 4 82 16,3-1-82-16,-6-3 53 0,0 0-53 0,12 4 53 16,2 1-53-16,-14-5 46 0,0 0-46 0,19 3 46 0,7 1-46 15,-26-4 37-15,0 0-37 0,26 1 37 0,7-1-37 16,-33 0 39-16,0 0-39 0,33 0 40 0,4-1-40 16,-37 1 33-16,0 0-33 0,33 1 34 0,0 3-34 0,-33-4 33 15,0 0-33-15,26 5 33 0,-5 2-33 0,-21-7 38 16,0 0-38-16,18 8 38 0,-5 1-38 0,-13-9-1 15,0 0 1-15,11 7-1 0,-6 0 1 0,-5-7-87 16,0 0 87-16,4 5-87 0,-3-2 87 0,-1-3-103 16,0 0 103-16,-1 5-102 0,-8 1 102 0,-3 4-753 15</inkml:trace>
  <inkml:trace contextRef="#ctx0" brushRef="#br1" timeOffset="119608.08">13519 14474 326 0,'0'0'0'0,"15"-1"0"16,15-5 0-16,-30 6 93 0,0 0-93 0,0 0 94 16,-12 6-94-16,12-6 99 0,0 0-99 0,-5 3 99 15,-4 0-99-15,9-3 89 0,0 0-89 0,-2 6 89 16,2-6-89-16,0 0 71 0,0 0-71 0,11 3 71 15,3-1-71-15,-14-2 34 0,0 0-34 0,21 3 34 16,8 1-34-16,-29-4 18 0,0 0-18 0,31 3 18 16,10 0-18-16,-41-3 35 0,0 0-35 0,38 5 36 0,5 1-36 15,-43-6 18-15,0 0-18 0,42 6 18 16,0 3-18-16,-42-9 29 0,0 0-29 0,31 9 29 0,-4-1-29 16,-27-8-159-16,0 0 159 0,24 9-159 0,-3-1 159 15,21 9-637-15</inkml:trace>
  <inkml:trace contextRef="#ctx0" brushRef="#br1" timeOffset="120523.93">14770 13474 875 0,'0'0'0'0,"-7"7"0"16,-4 5 0-16,11-12 107 0,0 0-107 0,-3 1 108 15,6-2-108-15,-3 1 89 0,0 0-89 0,0 0 90 16,2-4-90-16,-2 4 54 0,0 0-54 0,0 4 55 16,2 1-55-16,-2-5 31 0,0 0-31 0,0 7 31 15,-2 1-31-15,2-8 13 0,0 0-13 0,-2 10 14 16,2 4-14-16,0-14 48 0,0 0-48 0,-3 17 48 0,-3 2-48 16,6-19 32-16,0 0-32 0,-6 26 33 0,0 1-33 0,6-27 8 15,0 0-8-15,-8 43 8 0,-5 8-8 0,13-51 21 16,0 0-21-16,-8 55 21 0,-5 5-21 0,13-60 13 15,0 0-13-15,-8 55 14 0,-1-2-14 0,9-53 4 16,0 0-4-16,-9 53 5 0,1 0-5 0,8-53 13 16,0 0-13-16,-9 43 14 0,2-9-14 0,7-34 3 15,0 0-3-15,-5 31 4 0,-4-5-4 0,9-26 6 16,0 0-6-16,-5 21 7 0,1-4-7 0,4-17 13 16,0 0-13-16,-3 13 14 0,3-2-14 0,0-11 0 15,0 0 0-15,-4 10 0 0,4-3 0 0,0-7-46 0,0 0 46 16,0 7-45-16,4-4 45 0,-4-3-179 0,0 0 179 15,3 2-178-15,3-4 178 0,6 2-907 0</inkml:trace>
  <inkml:trace contextRef="#ctx0" brushRef="#br1" timeOffset="121215.16">14275 14132 707 0,'0'0'0'0,"10"3"0"0,3 0 0 0,-13-3 134 16,0 0-134-16,6 4 134 0,1-4-134 0,-7 0 110 15,0 0-110-15,4 2 110 0,-4-2-110 0,0 0 93 16,0 0-93-16,0 0 93 0,0 3-93 0,0-3 45 16,0 0-45-16,-4 7 45 0,4 0-45 0,0-7 22 15,0 0-22-15,0 8 23 0,4 1-23 0,-4-9 2 16,0 0-2-16,3 10 2 0,4 0-2 0,-7-10 12 16,0 0-12-16,9 7 12 0,3-2-12 0,-12-5 3 15,0 0-3-15,11 4 3 0,-3-4-3 0,-8 0 5 16,0 0-5-16,7 0 6 0,0 0-6 0,-7 0 13 0,0 0-13 15,4 0 14-15,-2 0-14 0,-2 0 23 0,0 0-23 16,0 0 24-16,0 0-24 0,0 0 32 0,0 0-32 16,0 0 32-16,-6-2-32 0,6 2 6 0,0 0-6 0,-5-2 6 15,-4 1-6-15,9 1 11 0,0 0-11 0,-10-2 11 16,0 2-11-16,10 0 4 0,0 0-4 0,-13 0 4 16,1 0-4-16,12 0 2 0,0 0-2 0,-9 2 3 15,-3-1-3-15,12-1 5 0,0 0-5 0,-8 2 5 16,2 0-5-16,6-2 0 0,0 0 0 0,-3 2 1 15,-2-2-1-15,5 0 0 0,0 0 0 0,0 0 0 16,0 5 0-16,0-5-7 0,0 0 7 0,10 3-7 16,6 6 7-16,-16-9-17 0,0 0 17 0,26 8-17 15,9 3 17-15,-35-11 0 0,0 0 0 0,38 10 0 16,4 2 0-16,-42-12-1 0,0 0 1 0,45 10-1 0,2 0 1 16,-47-10-4-16,0 0 4 0,51 11-3 0,-1-3 3 15,-50-8 0-15,0 0 0 0,51 9 0 0,1-2 0 0,-52-7 3 16,0 0-3-16,45 3 3 0,1-3-3 0,-46 0 0 15,0 0 0-15,38-2 1 0,-7-1-1 0,-31 3 6 16,0 0-6-16,26-5 7 0,-8 0-7 0,-18 5 13 16,0 0-13-16,14-6 14 0,-6 3-14 0,-8 3-25 15,0 0 25-15,7-3-24 0,-7-3 24 0,0 6-178 16,0 0 178-16,0-6-177 0,0-3 177 0,-3-6-903 16</inkml:trace>
  <inkml:trace contextRef="#ctx0" brushRef="#br1" timeOffset="121785.09">14358 13433 830 0,'0'0'0'0,"9"5"0"0,7 2 0 0,-16-7 114 16,0 0-114-16,2 1 114 0,-2-2-114 0,0 1 88 15,0 0-88-15,0 0 89 0,0-4-89 0,0 4 77 16,0 0-77-16,7-1 77 0,1 1-77 0,-8 0 31 16,0 0-31-16,12 1 31 0,6 3-31 0,-18-4 9 15,0 0-9-15,21 5 10 0,8 2-10 0,-29-7 20 16,0 0-20-16,35 8 20 0,7-4-20 0,-42-4 7 15,0 0-7-15,40 5 8 0,5 0-8 0,-45-5 3 0,0 0-3 16,46 5 4-16,1-2-4 0,-47-3 13 0,0 0-13 16,43 6 13-16,-4-6-13 0,-39 0 14 0,0 0-14 0,33 0 15 15,-7 0-15-15,-26 0 8 0,0 0-8 0,24 0 9 16,-3-6-9-16,-21 6 25 0,0 0-25 0,18-6 26 16,-1-3-26-16,-17 9 19 0,0 0-19 0,10-7 20 15,1 0-20-15,-11 7 4 0,0 0-4 0,9-3 5 16,-6 1-5-16,-3 2-56 0,0 0 56 0,5 0-56 15,1 0 56-15,-6 0-120 0,0 0 120 0,5 2-119 16,2 3 119-16,1 4-925 0</inkml:trace>
  <inkml:trace contextRef="#ctx0" brushRef="#br1" timeOffset="123482.52">15297 13905 303 0,'0'0'0'0,"-1"7"0"15,-3 5 0-15,4-12 125 0,0 0-125 0,-1 5 125 16,-1-5-125-16,2 0 121 0,0 0-121 0,0 0 122 16,0 0-122-16,0 0 91 0,0 0-91 0,0 0 91 15,0 2-91-15,0-2 69 0,0 0-69 0,0 10 69 16,-2 6-69-16,2-16 61 0,0 0-61 0,0 20 61 16,0 4-61-16,0-24 40 0,0 0-40 0,0 35 40 15,0 4-40-15,0-39 28 0,0 0-28 0,2 41 28 16,0 5-28-16,-2-46 15 0,0 0-15 0,1 47 16 0,-1 1-16 15,0-48 36-15,0 0-36 0,0 42 36 0,4-2-36 16,-4-40 11-16,0 0-11 0,0 32 11 0,0-6-11 16,0-26 6-16,0 0-6 0,0 22 6 0,-4-6-6 0,4-16 15 15,0 0-15-15,0 12 16 0,0-5-16 0,0-7 0 16,0 0 0-16,0 0 0 0,5-9 0 0,-5 9-164 16,0 0 164-16,7-15-164 0,-3-9 164 0,6-16-810 15</inkml:trace>
  <inkml:trace contextRef="#ctx0" brushRef="#br1" timeOffset="123917.57">15228 13933 740 0,'0'0'0'0,"0"0"0"15,5 0 0-15,-5 0 82 0,0 0-82 0,7-7 82 16,2-5-82-16,-9 12 72 0,0 0-72 0,10-12 72 16,2 0-72-16,-12 12 35 0,0 0-35 0,16-12 36 15,1 2-36-15,-17 10 33 0,0 0-33 0,21-4 34 16,2 4-34-16,-23 0 29 0,0 0-29 0,24 4 29 16,3 3-29-16,-27-7 8 0,0 0-8 0,24 8 9 15,-3 1-9-15,-21-9 20 0,0 0-20 0,17 10 20 16,-5 2-20-16,-12-12 33 0,0 0-33 0,11 15 33 15,-2 1-33-15,-9-16 17 0,0 0-17 0,7 15 17 0,-4 2-17 16,-3-17 19-16,0 0-19 0,2 14 20 0,-2 0-20 16,0-14 34-16,0 0-34 0,-4 14 35 0,-3 3-35 15,7-17 35-15,0 0-35 0,-8 12 36 0,-1 1-36 0,9-13 14 16,0 0-14-16,-12 14 15 0,0-5-15 0,12-9 13 16,0 0-13-16,-20 8 13 0,-2-1-13 0,22-7 34 15,0 0-34-15,-25 3 35 0,3-3-35 0,22 0 0 16,0 0 0-16,-18 0 0 0,6 0 0 0,12 0-148 15,0 0 148-15,-12 0-148 0,7 0 148 0,5 0-132 16,0 0 132-16,-9 0-132 0,5-1 132 0,-4-1-765 16</inkml:trace>
  <inkml:trace contextRef="#ctx0" brushRef="#br1" timeOffset="125073.73">14230 14502 774 0,'0'0'0'0,"0"0"0"0,7 0 0 0,-7 0 40 16,0 0-40-16,0 0 41 0,0-4-41 0,0 4 54 16,0 0-54-16,0 0 54 0,-2-5-54 0,2 5 84 15,0 0-84-15,0 0 84 0,-5-3-84 0,5 3 51 16,0 0-51-16,0 0 52 0,0 0-52 0,0 0 40 0,0 0-40 16,0 0 41-16,0 0-41 0,0 0 42 0,0 0-42 15,5 1 43-15,4 1-43 0,-9-2 9 0,0 0-9 16,12 2 10-16,5 1-10 0,-17-3 7 0,0 0-7 0,25 4 7 15,6-1-7-15,-31-3 23 0,0 0-23 0,33 3 24 16,0 1-24-16,-33-4 5 0,0 0-5 0,35 2 6 16,-2-1-6-16,-33-1 4 0,0 0-4 0,35 2 5 15,3 0-5-15,-38-2 7 0,0 0-7 0,39 1 7 16,2 3-7-16,-41-4 3 0,0 0-3 0,40 2 3 16,6-1-3-16,-46-1 0 0,0 0 0 0,41 2 0 15,7 0 0-15,-48-2 4 0,0 0-4 0,40 1 5 16,0 1-5-16,-40-2 13 0,0 0-13 0,38 0 13 15,-3 0-13-15,-35 0 15 0,0 0-15 0,35-2 15 16,1 1-15-16,-36 1 4 0,0 0-4 0,33-2 5 16,2-1-5-16,-35 3 32 0,0 0-32 0,35-2 33 0,-2-2-33 15,-33 4 0-15,0 0 0 0,33-1 0 0,-1 1 0 16,-32 0 1-16,0 0-1 0,33 0 2 0,-4-2-2 16,-29 2 29-16,0 0-29 0,26 0 29 0,-5-2-29 0,-21 2 4 15,0 0-4-15,21-1 5 0,-3-1-5 0,-18 2 5 16,0 0-5-16,12-4 5 0,-2 1-5 0,-10 3 7 15,0 0-7-15,9-2 8 0,-2 1-8 0,-7 1-5 16,0 0 5-16,5 0-5 0,-1 0 5 0,-4 0-174 16,0 0 174-16,0 0-174 0,3 3 174 0,-3-3-139 15,0 0 139-15,0 0-138 0,0 3 138 0,0 1-745 0</inkml:trace>
  <inkml:trace contextRef="#ctx0" brushRef="#br1" timeOffset="125974.45">14893 14921 415 0,'0'0'0'0,"0"4"0"16,0 3 0-16,0-7 120 0,0 0-120 0,-3 3 120 16,-2 0-120-16,5-3 126 0,0 0-126 0,-6 4 126 15,-6-2-126-15,12-2 87 0,0 0-87 0,-17 5 87 16,-4-4-87-16,21-1 61 0,0 0-61 0,-21 4 61 15,-5 3-61-15,26-7 42 0,0 0-42 0,-33 5 42 16,-6 2-42-16,39-7 28 0,0 0-28 0,-29 5 28 16,-3 0-28-16,32-5 33 0,0 0-33 0,-33 9 34 15,0 1-34-15,33-10 48 0,0 0-48 0,-31 14 48 0,1 3-48 16,30-17 10-16,0 0-10 0,-24 17 11 0,3 0-11 16,21-17 15-16,0 0-15 0,-24 27 15 0,3 6-15 15,21-33 16-15,0 0-16 0,-18 27 17 0,6-1-17 0,12-26 0 16,0 0 0-16,-10 29 1 0,3 2-1 0,7-31 0 15,0 0 0-15,0 31 1 0,7 0-1 0,-7-31-5 16,0 0 5-16,8 27-5 0,4-3 5 0,-12-24-4 16,0 0 4-16,18 22-4 0,3 1 4 0,-21-23-8 15,0 0 8-15,21 15-7 0,5-3 7 0,-26-12-8 16,0 0 8-16,26 9-8 0,0-6 8 0,-26-3-3 16,0 0 3-16,28 0-3 0,2-3 3 0,-30 3 0 0,0 0 0 15,34-6 0-15,1 0 0 0,-35 6 0 0,0 0 0 16,37-9 0-16,-2 0 0 0,-35 9 0 0,0 0 0 0,29-6 0 15,4-3 0-15,-33 9 14 0,0 0-14 16,23-5 15-16,-4 0-15 0,-19 5 9 0,0 0-9 0,18-4 10 16,-4 3-10-16,-14 1 5 0,0 0-5 0,12 0 5 15,-7 0-5-15,-5 0-27 0,0 0 27 0,7 1-27 16,-7 1 27-16,0-2-167 0,0 0 167 0,5 2-167 16,-1 1 167-16,1 2-804 0</inkml:trace>
  <inkml:trace contextRef="#ctx0" brushRef="#br1" timeOffset="126485">15156 15134 1132 0,'0'0'0'0,"-1"12"0"15,-3 8 0-15,4-20 17 0,0 0-17 0,-5 11 17 16,1-5-17-16,4-6 79 0,0 0-79 0,-7 11 79 16,2 1-79-16,5-12 62 0,0 0-62 0,-3 25 62 15,-1 10-62-15,4-35 0 0,0 0 0 0,-1 37 1 16,2 8-1-16,-1-45 2 0,0 0-2 0,0 44 3 15,0 4-3-15,0-48 12 0,0 0-12 0,-1 50 13 16,-3 2-13-16,4-52 38 0,0 0-38 0,-5 47 38 16,-2-2-38-16,7-45 18 0,0 0-18 0,-5 39 18 15,1-4-18-15,4-35 6 0,0 0-6 0,-3 27 7 0,1-6-7 16,2-21-66-16,0 0 66 0,-5 13-66 0,3-4 66 16,2-9-156-16,0 0 156 0,-2-4-155 0,2-11 155 15,-3-4-772-15</inkml:trace>
  <inkml:trace contextRef="#ctx0" brushRef="#br1" timeOffset="126889.83">15045 15137 595 0,'0'0'0'15,"3"-7"0"-15,4-5 0 0,-7 12 88 0,0 0-88 16,7-12 89-16,2 0-89 0,-9 12 61 0,0 0-61 0,12-12 61 16,0-1-61-16,-12 13 66 0,0 0-66 0,21-11 66 15,5 5-66-15,-26 6 46 0,0 0-46 0,28-6 47 16,9 5-47-16,-37 1 36 0,0 0-36 0,35 0 37 16,1 3-37-16,-36-3 10 0,0 0-10 0,32 7 10 15,-3 2-10-15,-29-9 43 0,0 0-43 0,25 10 43 16,-10 0-43-16,-15-10 12 0,0 0-12 0,14 17 12 15,-5 4-12-15,-9-21 12 0,0 0-12 0,4 17 13 16,-3 0-13-16,-1-17 17 0,0 0-17 0,-1 19 17 16,-6 0-17-16,7-19 33 0,0 0-33 0,-11 19 33 15,-1-1-33-15,12-18 26 0,0 0-26 0,-21 21 26 16,-5-6-26-16,26-15 34 0,0 0-34 0,-30 16 34 0,-3-2-34 16,33-14 38-16,0 0-38 0,-29 10 38 0,2-3-38 15,27-7 8-15,0 0-8 0,-24 0 8 0,3-7-8 16,21 7-86-16,0 0 86 0,-17-14-85 0,1-6 85 15,-15-13-1035-15</inkml:trace>
  <inkml:trace contextRef="#ctx0" brushRef="#br1" timeOffset="131483.56">15622 14111 1356 0,'59'3'0'0,"-59"-3"-138"0,0 0 138 15,64 0-137-15,13-3 137 0,-77 3-2 0,0 0 2 16,43-2-1-16,-13-1 1 0,-30 3-18 0,0 0 18 0,26-2-18 16,-7 0 18-16,-19 2-41 0,0 0 41 15,21 2-40-15,2 2 40 0,-23-4-5 0,0 0 5 0,26 6-4 16,2-2 4-16,-28-4-4 0,0 0 4 0,35 3-3 16,3-1 3-16,-38-2-2 0,0 0 2 0,37 3-2 15,-3-1 2-15,-34-2 0 0,0 0 0 0,34 0 1 16,-3 0-1-16,-31 0 16 0,0 0-16 0,26-2 17 15,-2 1-17-15,-24 1 9 0,0 0-9 0,21-2 10 16,-3 0-10-16,-18 2 17 0,0 0-17 0,14-1 17 16,-2 1-17-16,-12 0 8 0,0 0-8 0,7 0 9 0,-2 0-9 15,-5 0 9-15,0 0-9 0,4 1 9 0,-3 1-9 16,-1-2-34-16,0 0 34 0,0 0-34 0,0 3 34 16,0-3-143-16,0 0 143 0,0 0-143 0,-1 4 143 0,1-1-436 15</inkml:trace>
  <inkml:trace contextRef="#ctx0" brushRef="#br1" timeOffset="131979.67">15846 14385 964 0,'0'0'0'0,"11"-3"0"15,8-4 0-15,-19 7 123 0,0 0-123 0,10-4 123 16,-3 3-123-16,-7 1 91 0,0 0-91 0,6-2 92 16,-6 2-92-16,0 0-14 0,0 0 14 0,0 0-13 15,0 0 13-15,0 0-23 0,0 0 23 0,0 0-22 16,8 3 22-16,-8-3-29 0,0 0 29 0,9 4-29 0,5-1 29 16,-14-3-4-16,0 0 4 0,23 5-4 0,4 2 4 15,-27-7-8-15,0 0 8 0,33 7-8 0,4 2 8 16,-37-9-4-16,0 0 4 0,37 5-3 0,1 0 3 0,-38-5-2 15,0 0 2-15,37 3-2 0,-8 1 2 0,-29-4 0 16,0 0 0-16,25 2 0 0,-6-2 0 0,-19 0 4 16,0 0-4-16,15 1 4 0,-1-1-4 0,-14 0 8 15,0 0-8-15,11 2 9 0,-2 1-9 0,-9-3-107 16,0 0 107-16,6 2-106 0,1 0 106 0,-7-2-108 16,0 0 108-16,4-2-107 0,-1-1 107 0,4-2-532 15</inkml:trace>
  <inkml:trace contextRef="#ctx0" brushRef="#br1" timeOffset="133390.91">16975 13667 561 0,'0'0'0'16,"0"0"0"-16,0 0 0 0,0 0 57 0,0 0-57 15,2 11 57-15,1-1-57 0,-3-10 28 0,0 0-28 16,4 20 28-16,3 10-28 0,-7-30 5 0,0 0-5 16,7 32 6-16,0 6-6 0,-7-38 4 0,0 0-4 0,5 38 5 15,-2-1-5-15,-3-37 5 0,0 0-5 0,2 36 5 16,2-3-5-16,-4-33 13 0,0 0-13 0,0 25 14 15,0-6-14-15,0-19 23 0,0 0-23 0,0 16 24 16,-4-8-24-16,4-8 13 0,0 0-13 0,-2 7 14 16,1-3-14-16,1-4 28 0,0 0-28 0,-7 1 28 15,0-2-28-15,7 1 12 0,0 0-12 0,-16-2 12 16,-3-3-12-16,19 5 18 0,0 0-18 0,-21-5 19 16,-3-4-19-16,24 9 24 0,0 0-24 0,-25-7 25 15,1 0-25-15,24 7 7 0,0 0-7 0,-23 0 7 0,1 2-7 16,22-2 10-16,0 0-10 0,-21 10 10 0,3 1-10 15,18-11 1-15,0 0-1 0,-21 20 1 0,-1 8-1 0,22-28 0 16,0 0 0-16,-21 29 1 0,2 5-1 0,19-34 0 16,0 0 0-16,-14 39 0 0,-2 6 0 0,16-45 0 15,0 0 0-15,-10 43 0 0,3-1 0 0,7-42 2 16,0 0-2-16,3 40 2 0,6 1-2 0,-9-41 0 16,0 0 0-16,12 34 0 0,5-3 0 0,-17-31-1 15,0 0 1-15,18 17 0 0,6-5 0 0,-24-12 0 0,0 0 0 16,26 4 0-16,-1-9 0 0,-25 5 1 15,0 0-1-15,26-16 2 0,-3-6-2 0,-23 22 4 0,0 0-4 16,24-26 5-16,-3-3-5 0,-21 29 14 0,0 0-14 16,17-33 15-16,1-1-15 0,-18 34 8 0,0 0-8 0,15-32 8 15,-6-1-8-15,-9 33 15 0,0 0-15 16,9-31 16-16,-4 0-16 0,-5 31 8 0,0 0-8 16,3-25 9-16,-1 1-9 0,-2 24 15 0,0 0-15 15,0-19 16-15,0 5-16 0,0 14 33 0,0 0-33 0,0-10 34 16,-2 5-34-16,2 5 10 0,0 0-10 0,0 0 10 15,-3 3-10-15,3-3 12 0,0 0-12 0,0 14 13 16,3 6-13-16,-3-20 16 0,0 0-16 0,2 28 17 16,5 3-17-16,-7-31 8 0,0 0-8 0,7 37 8 15,2 8-8-15,-9-45 1 0,0 0-1 0,10 48 1 16,6 5-1-16,-16-53 1 0,0 0-1 0,14 51 1 16,3-1-1-16,-17-50 0 0,0 0 0 0,25 43 1 0,-1-11-1 15,-24-32-59-15,0 0 59 0,28 23-59 0,2-10 59 16,-30-13-148-16,0 0 148 0,27 0-147 0,3-13 147 15,28-1-621-15</inkml:trace>
  <inkml:trace contextRef="#ctx0" brushRef="#br1" timeOffset="134306.07">17263 13905 494 0,'0'0'0'0,"5"4"0"16,2 1 0-16,-7-5 89 0,0 0-89 0,7 3 89 16,-6 1-89-16,-1-4 61 0,0 0-61 0,4 12 62 15,-1 5-62-15,-3-17 48 0,0 0-48 0,6 31 49 16,2 8-49-16,-8-39 9 0,0 0-9 0,13 47 9 16,2 4-9-16,-15-51 12 0,0 0-12 0,18 55 12 15,-1 5-12-15,-17-60 15 0,0 0-15 0,21 55 16 0,0-4-16 16,-21-51 8-16,0 0-8 0,21 41 8 0,1-7-8 15,-22-34 15-15,0 0-15 0,25 23 16 0,-4-10-16 16,-21-13 3-16,0 0-3 0,21 0 4 0,-2-10-4 16,-19 10 7-16,0 0-7 0,17-21 7 0,-3-11-7 0,-14 32 7 15,0 0-7-15,11-41 8 0,-3-9-8 0,-8 50 38 16,0 0-38-16,7-50 38 0,-1-3-38 0,-6 53 18 16,0 0-18-16,5-51 18 0,-2-1-18 0,-3 52 36 15,0 0-36-15,4-41 37 0,-1 7-37 0,-3 34 2 16,0 0-2-16,5-27 3 0,-3 8-3 0,-2 19-1 15,0 0 1-15,4-10-1 0,-1 6 1 0,-3 4-124 0,0 0 124 16,4 2-124-16,1 5 124 0,-5-7-118 16,0 0 118-16,7 8-117 0,0 4 117 0,7 9-476 0</inkml:trace>
  <inkml:trace contextRef="#ctx0" brushRef="#br1" timeOffset="134683">17864 14200 135 0,'0'0'0'0,"-6"-7"0"0,-2-3 0 0,8 10 84 15,0 0-84-15,0 17 85 0,5 17-85 0,-5-34 99 16,0 0-99-16,3 40 100 0,1 6-100 0,-4-46 86 16,0 0-86-16,2 46 86 0,1 2-86 0,-3-48 56 15,0 0-56-15,0 43 57 0,0-2-57 0,0-41 53 16,0 0-53-16,0 38 54 0,0-6-54 0,0-32 32 15,0 0-32-15,0 28 32 0,-3-4-32 0,3-24 0 16,0 0 0-16,-2 17 0 0,0-5 0 0,2-12-122 16,0 0 122-16,-2 9-121 0,2-6 121 0,-1 9-447 15</inkml:trace>
  <inkml:trace contextRef="#ctx0" brushRef="#br1" timeOffset="135013.65">18111 14240 606 0,'0'0'0'0,"-7"12"0"16,-5 6 0-16,12-18 106 0,0 0-106 0,-4 12 107 15,6-3-107-15,-2-9 93 0,0 0-93 0,2 10 94 0,0 2-94 16,-2-12 63-16,0 0-63 0,1 26 64 0,-1 5-64 16,0-31 14-16,0 0-14 0,0 31 15 0,-1-1-15 15,1-30 22-15,0 0-22 0,0 36 22 0,0 5-22 0,0-41 7 16,0 0-7-16,0 33 8 0,1-6-8 0,-1-27 1 16,0 0-1-16,0 23 1 0,2-4-1 0,-2-19-46 15,0 0 46-15,0 13-45 0,4-2 45 0,-4-11-151 16,0 0 151-16,0 0-151 0,0-4 151 0,1 1-525 15</inkml:trace>
  <inkml:trace contextRef="#ctx0" brushRef="#br1" timeOffset="135267.01">17763 14467 628 0,'0'0'0'0,"8"2"0"16,8 2 0-16,-16-4 109 0,0 0-109 15,3 0 110-15,-1-4-110 0,-2 4 89 0,0 0-89 0,0 0 89 16,4-5-89-16,-4 5 57 0,0 0-57 0,8-2 58 16,8 1-58-16,-16 1 36 0,0 0-36 0,28 1 37 15,9 4-37-15,-37-5 15 0,0 0-15 0,40 6 15 16,3 0-15-16,-43-6 36 0,0 0-36 0,40 7 37 16,-1-2-37-16,-39-5 12 0,0 0-12 0,34 4 12 15,-1-2-12-15,-33-2-20 0,0 0 20 0,27 1-20 16,-8 1 20-16,-19-2-134 0,0 0 134 0,17 2-134 15,-5-2 134-15,18 1-681 0</inkml:trace>
  <inkml:trace contextRef="#ctx0" brushRef="#br1" timeOffset="135852.84">16832 14769 315 0,'0'0'0'0,"6"-2"0"0,4 0 0 16,-10 2 47-16,0 0-47 0,10-1 48 0,1 1-48 16,-11 0 83-16,0 0-83 0,17-4 83 0,6 1-83 15,-23 3 97-15,0 0-97 0,33-4 98 0,5 1-98 0,-38 3 71 16,0 0-71-16,42-3 71 0,5-1-71 0,-47 4 47 16,0 0-47-16,49-3 47 0,3-1-47 0,-52 4 15 15,0 0-15-15,56-7 15 0,3 2-15 0,-59 5 12 16,0 0-12-16,65-3 13 0,3-1-13 0,-68 4 24 15,0 0-24-15,62-1 25 0,3 1-25 0,-65 0 12 16,0 0-12-16,69 3 12 0,6 4-12 0,-75-7 18 16,0 0-18-16,56 5 18 0,-11 2-18 0,-45-7 8 15,0 0-8-15,39 9 9 0,-8 1-9 0,-31-10-4 0,0 0 4 16,26 10-3-16,-7 0 3 0,-19-10-173 0,0 0 173 16,18 11-172-16,-9-3 172 0,17 11-524 0</inkml:trace>
  <inkml:trace contextRef="#ctx0" brushRef="#br1" timeOffset="136828.47">17257 15016 326 0,'0'0'0'0,"0"0"0"0,4 0 0 0,-4 0 48 0,0 0-48 16,2 13 49-16,-1 8-49 0,-1-21 50 0,0 0-50 16,2 31 51-16,-2 6-51 0,0-37 40 0,0 0-40 15,0 41 41-15,2 4-41 0,-2-45 22 0,0 0-22 0,0 43 23 16,2-2-23-16,-2-41 29 0,0 0-29 0,0 34 29 15,3-3-29-15,-3-31 31 0,0 0-31 0,0 24 31 16,0-3-31-16,0-21 48 0,0 0-48 0,0 12 48 16,0-2-48-16,0-10 52 0,0 0-52 0,-3 7 52 15,-1-6-52-15,4-1 49 0,0 0-49 0,-5-3 49 16,-4-7-49-16,9 10 38 0,0 0-38 0,-12-9 38 16,3-3-38-16,9 12 40 0,0 0-40 0,-15-12 41 15,-3-2-41-15,18 14 25 0,0 0-25 0,-21-10 26 16,-1-3-26-16,22 13 9 0,0 0-9 0,-30-4 10 15,-3 6-10-15,33-2-1 0,0 0 1 0,-26 8 0 16,0 6 0-16,26-14-7 0,0 0 7 0,-21 24-7 16,0 7 7-16,21-31-10 0,0 0 10 0,-18 32-10 15,6 3 10-15,12-35-17 0,0 0 17 0,-9 41-17 0,6 5 17 16,3-46-23-16,0 0 23 0,0 45-22 0,5-1 22 16,-5-44-23-16,0 0 23 0,11 38-22 0,-1-7 22 0,-10-31-25 15,0 0 25-15,19 24-24 0,4-11 24 0,-23-13-4 16,0 0 4-16,28 4-3 0,3-11 3 0,-31 7 4 15,0 0-4-15,30-14 4 0,-1-6-4 0,-29 20 23 16,0 0-23-16,27-24 24 0,-3-4-24 0,-24 28 15 16,0 0-15-16,21-25 15 0,-4-3-15 0,-17 28 36 15,0 0-36-15,12-26 36 0,-3-1-36 0,-9 27 18 16,0 0-18-16,5-22 19 0,-1 3-19 0,-4 19 29 0,0 0-29 16,2-15 29-16,-1 1-29 0,-1 14 12 0,0 0-12 15,2-12 13-15,-2 2-13 0,0 10 19 0,0 0-19 16,0-7 20-16,0 3-20 0,0 4 3 0,0 0-3 0,0-3 4 15,0 1-4-15,0 2 7 0,0 0-7 0,0 0 7 16,7 0-7-16,-7 0 22 0,0 0-22 0,2 2 23 16,5 0-23-16,-7-2 6 0,0 0-6 0,3 3 7 15,2 0-7-15,-5-3 9 0,0 0-9 0,4 4 10 16,-1 1-10-16,-3-5 15 0,0 0-15 0,2 19 16 16,2 3-16-16,-4-22 1 0,0 0-1 0,0 31 1 15,0 8-1-15,0-39 3 0,0 0-3 0,3 41 4 16,2 4-4-16,-5-45 2 0,0 0-2 0,9 43 2 15,3 0-2-15,-12-43 1 0,0 0-1 0,12 36 2 16,8-6-2-16,-20-30 8 0,0 0-8 0,21 23 9 16,3-8-9-16,-24-15-35 0,0 0 35 0,23 5-34 0,3-8 34 15,-26 3-210-15,0 0 210 0,22-14-209 0,-2-12 209 16,21-13-691-16</inkml:trace>
  <inkml:trace contextRef="#ctx0" brushRef="#br1" timeOffset="137023.74">17799 15173 113 0,'0'0'0'0,"-3"4"0"0,-1 1 0 0,-1 3-25 0</inkml:trace>
  <inkml:trace contextRef="#ctx0" brushRef="#br1" timeOffset="137279.32">17799 15159 292 0,'0'0'0'0,"0"0"0"16,-3 6 0-16,3-6 157 0,0 0-157 0,-2 3 158 15,2-1-158-15,0-2 167 0,0 0-167 0,-2 5 167 16,-1 0-167-16,3-5 109 0,0 0-109 0,-6 12 109 16,-2 5-109-16,8-17 62 0,0 0-62 0,-9 26 62 15,0 8-62-15,9-34 55 0,0 0-55 0,-7 38 55 16,2 3-55-16,5-41 20 0,0 0-20 0,-2 46 20 15,2 4-20-15,0-50 12 0,0 0-12 0,2 53 13 16,2 5-13-16,-4-58 27 0,0 0-27 0,5 57 27 16,4-2-27-16,-9-55 0 0,0 0 0 0,12 49 0 0,5-4 0 15,-17-45 0-15,0 0 0 0,19 37 1 0,7-7-1 16,-26-30 3-16,0 0-3 0,25 20 3 0,6-6-3 16,-31-14 0-16,0 0 0 0,30 7 0 0,-1-7 0 15,-29 0-50-15,0 0 50 0,30-4-49 0,-7-4 49 0,-23 8-123 16,0 0 123-16,21-14-123 0,-4-7 123 0,-17 21-172 15,0 0 172-15,16-20-171 0,-2-4 171 0,15-21-521 16</inkml:trace>
  <inkml:trace contextRef="#ctx0" brushRef="#br1" timeOffset="137533.26">17555 15377 662 0,'0'0'0'0,"19"2"0"16,13-1 0-16,-32-1 101 0,0 0-101 0,2-3 102 15,-16-4-102-15,14 7 78 0,0 0-78 0,-2-7 78 16,-3 2-78-16,5 5 77 0,0 0-77 0,8-12 77 16,11 0-77-16,-19 12 44 0,0 0-44 0,30-13 45 15,10-1-45-15,-40 14 42 0,0 0-42 0,58-17 43 16,13-2-43-16,-71 19-127 0,0 0 127 0,94-28-126 15,21-6 126-15,-115 34-75 0,0 0 75 0,209-62-656 16,-418 124 656-16</inkml:trace>
  <inkml:trace contextRef="#ctx0" brushRef="#br1" timeOffset="148599.17">21958 6039 102 0,'0'0'0'0,"0"0"0"0,0 0 0 0,0 0 52 0,0 0-52 16,0 0 53-16,0 0-53 0,0 0 40 0,0 0-40 15,0 0 41-15,0 0-41 0,0 0 47 0,0 0-47 0,0 0 48 16,0 0-48-16,0 0 21 0,0 0-21 0,0 0 21 16,0 0-21-16,0 0 12 0,0 0-12 0,0 0 13 15,0 0-13-15,0 0 0 0,0 0 0 0,0 0 0 16,0 0 0-16,0 0-78 0,0 0 78 0,0 0-200 16,0 0 200-16</inkml:trace>
  <inkml:trace contextRef="#ctx0" brushRef="#br1" timeOffset="154874.15">5263 9294 1020 0,'0'0'0'0,"0"0"0"0,-30 27 0 0,30-27-101 16,0 0 101-16,-12 9-100 0,3-2 100 0,9-7-55 16,0 0 55-16,-3 1-54 0,3-2 54 0,0 1-40 0,0 0 40 15,0 0-40-15,7-7 40 0,-7 7-54 0,0 0 54 16,5 1-54-16,7 5 54 0,-12-6-20 0,0 0 20 0,14 8-20 15,4 11 20-15,-18-19-19 0,0 0 19 0,19 19-18 16,3 5 18-16,-22-24-4 0,0 0 4 0,16 24-4 16,2 0 4-16,-18-24-3 0,0 0 3 0,12 19-3 15,-2 1 3-15,-10-20 0 0,0 0 0 0,7 16 0 16,-2-4 0-16,-5-12 3 0,0 0-3 0,7 12 3 16,-5-6-3-16,-2-6 8 0,0 0-8 0,4 9 8 15,-1-6-8-15,-3-3 3 0,0 0-3 0,2 2 4 16,1-2-4-16,-3 0 7 0,0 0-7 0,4-3 7 15,1-2-7-15,-5 5 13 0,0 0-13 0,5-7 13 16,2-2-13-16,-7 9 8 0,0 0-8 0,5-5 9 16,2-5-9-16,-7 10 15 0,0 0-15 0,6-5 16 15,-1-2-16-15,-5 7 8 0,0 0-8 0,7-5 9 0,-4-2-9 16,-3 7 9-16,0 0-9 0,6-7 9 0,-1-2-9 16,-5 9 15-16,0 0-15 0,8-12 15 0,3-1-15 15,-11 13 8-15,0 0-8 0,5-12 8 0,4-2-8 0,-9 14 15 16,0 0-15-16,3-12 16 0,3-2-16 0,-6 14 33 15,0 0-33-15,3-10 34 0,-1 1-34 0,-2 9 26 16,0 0-26-16,3-10 26 0,-3 2-26 0,0 8 40 16,0 0-40-16,4-9 40 0,-4-1-40 0,0 10 50 15,0 0-50-15,0-5 50 0,-4-1-50 0,4 6 42 16,0 0-42-16,0-3 42 0,0 1-42 0,0 2 28 16,0 0-28-16,0 0 28 0,-5-1-28 0,5 1 27 0,0 0-27 15,0 0 27-15,0 0-27 0,0 0 14 0,0 0-14 16,0 0 15-16,0 3-15 0,0-3 10 0,0 0-10 15,0 0 11-15,-3 3-11 0,3-3 17 0,0 0-17 0,0 0 17 16,-4 6-17-16,4-6 3 0,0 0-3 0,0 0 4 16,-2 1-4-16,2-1 6 0,0 0-6 0,-3 0 7 15,-1 0-7-15,4 0 13 0,0 0-13 0,-1-1 14 16,-6 1-14-16,7 0 23 0,0 0-23 0,-6-6 24 16,3 3-24-16,3 3 13 0,0 0-13 0,-5-3 14 15,-2 3-14-15,7 0 10 0,0 0-10 0,-5-4 11 16,-1 4-11-16,6 0 10 0,0 0-10 0,-3 0 10 15,-1 0-10-15,4 0 3 0,0 0-3 0,-5 0 4 16,2 0-4-16,3 0 0 0,0 0 0 0,-4 0 1 16,2 0-1-16,2 0 0 0,0 0 0 0,0 0 0 15,2-7 0-15,-2 7 0 0,0 0 0 0,4-1 0 0,-1-6 0 16,-3 7 0-16,0 0 0 0,5-4 0 0,2-1 0 16,-7 5-73-16,0 0 73 0,6 0-72 0,2 0 72 15,-8 0-100-15,0 0 100 0,9 0-99 0,-2-3 99 0,7 1-713 16</inkml:trace>
  <inkml:trace contextRef="#ctx0" brushRef="#br1" timeOffset="156360.97">7165 7492 102 0,'0'0'0'0,"0"0"0"16,0 0 0-16,0 0 29 0,0 0-29 0,0 0 29 15,0 0-29-15,0 0 31 0,0 0-31 0,0 0 31 16,13 42-31-16,-13-42 32 0,0 0-32 0,8 31 33 15,-3 2-33-15,-5-33 32 0,0 0-32 0,4 37 32 16,-4 8-32-16,0-45 38 0,0 0-38 0,0 34 38 16,-5-1-38-16,5-33 8 0,0 0-8 0,-4 27 8 15,-1 1-8-15,5-28 21 0,0 0-21 0,-3 24 21 16,-1-6-21-16,4-18 8 0,0 0-8 0,-2 12 8 16,2 0-8-16,0-12 9 0,0 0-9 0,-3 7 9 0,3-2-9 15,0-5 8-15,0 0-8 0,0 0 8 0,5-8-8 16,-5 8 15-16,0 0-15 0,7-7 15 0,-2-8-15 0,-5 15 1 15,0 0-1-15,9-18 1 0,-4-4-1 0,-5 22 0 16,0 0 0-16,7-24 1 0,2 0-1 0,-9 24 3 16,0 0-3-16,3-27 3 0,3-1-3 0,-6 28 10 15,0 0-10-15,0-22 11 0,0 2-11 0,0 20 15 16,0 0-15-16,0-16 16 0,-4 2-16 0,4 14 34 16,0 0-34-16,-2-12 34 0,-1 2-34 0,3 10 27 15,0 0-27-15,-5-8 27 0,1 4-27 0,4 4 15 16,0 0-15-16,-3-7 16 0,1 6-16 0,2 1 12 15,0 0-12-15,0 0 13 0,2-4-13 0,-2 4 4 0,0 0-4 16,3 0 4-16,2 0-4 0,-5 0 7 0,0 0-7 16,9 0 7-16,7 4-7 0,-16-4 3 0,0 0-3 15,14 5 3-15,3 2-3 0,-17-7 5 0,0 0-5 0,19 8 5 16,-1 4-5-16,-18-12 3 0,0 0-3 0,17 9 3 16,1 1-3-16,-18-10 1 0,0 0-1 0,15 5 2 15,-4 2-2-15,-11-7 16 0,0 0-16 0,10 5 17 16,-5 2-17-16,-5-7 32 0,0 0-32 0,4 3 33 15,-4-3-33-15,0 0 52 0,0 0-52 0,-4 6 52 16,-1 2-52-16,5-8 59 0,0 0-59 0,-10 10 59 16,-1-1-59-16,11-9 51 0,0 0-51 0,-12 10 51 15,0 1-51-15,12-11 39 0,0 0-39 0,-12 10 39 16,1-7-39-16,11-3 1 0,0 0-1 0,-7 5 2 16,2-1-2-16,5-4-96 0,0 0 96 0,-4 3-96 15,4-1 96-15,-5 5-788 0</inkml:trace>
  <inkml:trace contextRef="#ctx0" brushRef="#br0" timeOffset="170562.78">20836 8884 169 0,'0'0'0'0,"0"0"0"15,5-5 0-15,-5 5 22 0,0 0-22 0,2-7 22 16,1-3-22-16,-3 10 70 0,0 0-70 0,2-7 71 16,0 0-71-16,-2 7 96 0,0 0-96 0,1-3 96 0,-1-2-96 15,0 5 76-15,0 0-76 0,0-4 77 0,0 4-77 16,0 0 70-16,0 0-70 0,0 0 71 0,0 0-71 16,0 0 56-16,0 0-56 0,0 0 56 0,0 4-56 0,0-4 34 15,0 0-34-15,0 8 34 0,4 4-34 0,-4-12 25 16,0 0-25-16,0 19 26 0,3 7-26 0,-3-26 9 15,0 0-9-15,6 29 9 0,-3 4-9 0,-3-33 5 16,0 0-5-16,5 35 5 0,-1 5-5 0,-4-40 13 16,0 0-13-16,5 39 14 0,2 4-14 0,-7-43 8 15,0 0-8-15,7 34 8 0,2-1-8 0,-9-33 8 16,0 0-8-16,8 29 9 0,3-2-9 0,-11-27 8 0,0 0-8 16,8 26 8-16,1-9-8 0,-9-17 3 0,0 0-3 15,7 19 4-15,0-7-4 0,-7-12 6 0,0 0-6 16,9 9 6-16,0-2-6 0,-9-7 13 0,0 0-13 15,10 0 13-15,2-9-13 0,-12 9 23 0,0 0-23 16,11-10 24-16,-1-6-24 0,-10 16 32 0,0 0-32 16,11-20 32-16,1-4-32 0,-12 24 19 0,0 0-19 0,14-33 20 15,1-4-20-15,-15 37 5 0,0 0-5 0,18-43 6 16,-1-5-6-16,-17 48 26 0,0 0-26 0,18-48 26 16,1-4-26-16,-19 52 18 0,0 0-18 0,17-49 19 15,-1 1-19-15,-16 48 4 0,0 0-4 0,16-40 5 16,-1 3-5-16,-15 37 15 0,0 0-15 0,9-26 15 15,0 4-15-15,-9 22 3 0,0 0-3 0,7-14 4 16,0 7-4-16,-7 7 0 0,0 0 0 0,3-5 0 16,1 10 0-16,-4-5-161 0,0 0 161 0,3 7-160 0,1 5 160 15,3 8-797-15</inkml:trace>
  <inkml:trace contextRef="#ctx0" brushRef="#br0" timeOffset="171118.42">21365 9033 617 0,'0'0'0'0,"-3"0"0"0,-4 0 0 15,7 0 74-15,0 0-74 0,-2 9 75 0,2 6-75 16,0-15 47-16,0 0-47 0,0 16 48 0,0-1-48 16,0-15 34-16,0 0-34 0,0 26 34 0,2 5-34 0,-2-31 3 15,0 0-3-15,2 31 3 0,1-1-3 0,-3-30 14 16,0 0-14-16,0 36 15 0,2-1-15 0,-2-35 15 15,0 0-15-15,2 32 15 0,3-4-15 0,-5-28 9 16,0 0-9-16,0 24 9 0,3-6-9 0,-3-18 16 16,0 0-16-16,2 14 17 0,1-2-17 0,-3-12 8 15,0 0-8-15,4 10 8 0,-1-6-8 0,-3-4 9 16,0 0-9-16,6 1 9 0,-3-2-9 0,-3 1-34 16,0 0 34-16,5-10-34 0,-3-2 34 0,-2 12-126 0,0 0 126 15,5-16-126-15,1-4 126 0,4-16-478 0</inkml:trace>
  <inkml:trace contextRef="#ctx0" brushRef="#br0" timeOffset="171493.61">21564 9026 247 0,'0'0'0'0,"-5"11"0"16,-6 9 0-16,11-20 57 0,0 0-57 0,-2 4 58 15,4-4-58-15,-2 0 93 0,0 0-93 0,0 0 93 0,4 0-93 16,-4 0 72-16,0 0-72 0,0 0 72 0,3 5-72 16,-3-5 67-16,0 0-67 0,0 12 68 0,-3 7-68 0,3-19 44 15,0 0-44-15,-2 20 44 0,-2 6-44 0,4-26 30 16,0 0-30-16,-3 27 30 0,-1 6-30 0,4-33 15 15,0 0-15-15,-3 27 15 0,1-4-15 0,2-23 5 16,0 0-5-16,-5 24 6 0,3-2-6 0,2-22 8 16,0 0-8-16,-1 22 9 0,1-6-9 0,0-16 22 15,0 0-22-15,-4 15 23 0,2-6-23 0,2-9 12 16,0 0-12-16,-1 8 13 0,1-1-13 0,0-7-1 16,0 0 1-16,-2 3 0 0,2-3 0 0,0 0-145 0,0 0 145 15,0 0-144-15,-4 0 144 0,1-3-514 0</inkml:trace>
  <inkml:trace contextRef="#ctx0" brushRef="#br0" timeOffset="171718.84">21355 9259 427 0,'0'0'0'0,"5"0"0"15,5 2 0-15,-10-2 115 0,0 0-115 0,7-2 116 16,-1 1-116-16,-6 1 114 0,0 0-114 0,7-4 115 15,-2 1-115-15,-5 3 95 0,0 0-95 0,12-2 95 16,4 2-95-16,-16 0 67 0,0 0-67 0,21 0 67 16,3 2-67-16,-24-2 50 0,0 0-50 0,30 3 50 15,6 1-50-15,-36-4 49 0,0 0-49 0,35 3 49 0,0-1-49 16,-35-2-132-16,0 0 132 0,31 2-131 0,-1-1 131 16,31 3-767-16</inkml:trace>
  <inkml:trace contextRef="#ctx0" brushRef="#br0" timeOffset="177258.36">21940 12343 113 0,'0'0'0'0,"4"-7"0"0,1-1 0 0,-5 8 31 16,0 0-31-16,5-7 31 0,-5 2-31 0,0 5 37 0,0 0-37 15,0 0 37-15,2-4-37 0,-2 4 56 0,0 0-56 16,0 0 56-16,0 0-56 0,0 0 55 0,0 0-55 16,0 0 55-16,0 0-55 0,0 0 67 0,0 0-67 15,0 0 67-15,0 0-67 0,0 0 12 0,0 0-12 16,0 0 12-16,0 0-12 0,0 0 45 0,0 0-45 15,0 0 46-15,3-5-46 0,-3 5 32 0,0 0-32 0,4-5 32 16,-1 0-32-16,-3 5 31 0,0 0-31 0,4-5 31 16,-1-2-31-16,-3 7 32 0,0 0-32 0,4-5 33 15,-1-2-33-15,-3 7 22 0,0 0-22 0,4-5 22 16,-1-2-22-16,-3 7 41 0,0 0-41 0,5-7 41 16,-3 2-41-16,-2 5 13 0,0 0-13 0,4-9 14 15,-1 2-14-15,-3 7 32 0,0 0-32 0,4-10 32 16,1 2-32-16,-5 8 27 0,0 0-27 0,5-9 27 15,2 0-27-15,-7 9 23 0,0 0-23 0,4-8 24 0,2 1-24 16,-6 7 16-16,0 0-16 0,9-12 17 0,2 2-17 16,-11 10 10-16,0 0-10 0,8-12 11 0,3 0-11 15,-11 12 10-15,0 0-10 0,12-14 10 0,0 0-10 0,-12 14 3 16,0 0-3-16,11-15 4 0,-1-2-4 0,-10 17 6 16,0 0-6-16,12-16 6 0,1 1-6 0,-13 15 7 15,0 0-7-15,12-17 7 0,2 0-7 0,-14 17 3 16,0 0-3-16,12-19 3 0,2-2-3 0,-14 21 12 15,0 0-12-15,12-18 12 0,0-3-12 0,-12 21 0 16,0 0 0-16,9-19 1 0,0 2-1 0,-9 17 0 16,0 0 0-16,12-15 0 0,-4-1 0 0,-8 16 0 15,0 0 0-15,9-14 0 0,0 2 0 0,-9 12 0 0,0 0 0 16,9-15 0-16,-1 3 0 0,-8 12 2 0,0 0-2 16,7-12 2-16,0 0-2 0,-7 12 6 0,0 0-6 15,5-10 6-15,1-1-6 0,-6 11 3 0,0 0-3 16,5-10 4-16,0 2-4 0,-5 8 2 0,0 0-2 15,5-9 2-15,2 2-2 0,-7 7 5 0,0 0-5 0,6-12 5 16,1 2-5-16,-7 10 0 0,0 0 0 0,7-10 1 16,-1-1-1-16,-6 11 0 0,0 0 0 0,7-10 0 15,-1-2 0-15,-6 12 1 0,0 0-1 0,7-10 2 16,1 0-2-16,-8 10 1 0,0 0-1 0,6-9 2 16,2 0-2-16,-8 9 0 0,0 0 0 0,7-8 0 15,2-2 0-15,-9 10-1 0,0 0 1 0,9-9-1 16,-4-1 1-16,-5 10-2 0,0 0 2 0,9-9-1 15,-1-1 1-15,-8 10-2 0,0 0 2 0,11-9-1 16,1-1 1-16,-12 10-1 0,0 0 1 0,14-10-1 16,-4 0 1-16,-10 10-1 0,0 0 1 0,14-12 0 0,0-2 0 15,-14 14-3-15,0 0 3 0,12-14-3 0,1 0 3 0,-13 14 0 16,0 0 0-16,12-12 0 0,-2-3 0 0,-10 15-2 16,0 0 2-16,9-15-1 0,0 3 1 0,-9 12 0 15,0 0 0-15,7-11 1 0,-2 4-1 0,-5 7 1 16,0 0-1-16,5-6 1 0,2-3-1 0,-7 9 1 15,0 0-1-15,9-7 1 0,-4-1-1 0,-5 8 1 16,0 0-1-16,9-11 1 0,-1 3-1 0,-8 8 1 16,0 0-1-16,9-12 1 0,0 0-1 0,-9 12 0 15,0 0 0-15,9-16 1 0,1 4-1 0,-10 12 6 16,0 0-6-16,9-15 7 0,-1 0-7 0,-8 15 0 0,0 0 0 16,9-14 1-16,-2-2-1 0,-7 16 3 0,0 0-3 15,9-13 4-15,0-1-4 0,-9 14 2 0,0 0-2 16,10-15 2-16,0-1-2 0,-10 16-1 0,0 0 1 15,13-15-1-15,1-4 1 0,-14 19 0 0,0 0 0 16,12-16 0-16,0-1 0 0,-12 17-5 0,0 0 5 0,14-17-4 16,-2 0 4-16,-12 17-3 0,0 0 3 0,14-17-3 15,2 2 3-15,-16 15 0 0,0 0 0 0,14-19 0 16,0 3 0-16,-14 16 0 0,0 0 0 0,14-15 1 16,-1 1-1-16,-13 14 0 0,0 0 0 0,13-14 0 15,-1 1 0-15,-12 13 1 0,0 0-1 0,14-12 1 16,-5-4-1-16,-9 16 1 0,0 0-1 0,12-15 1 15,2-1-1-15,-14 16 0 0,0 0 0 0,12-15 1 16,2-2-1-16,-14 17 3 0,0 0-3 0,12-15 3 0,-2-1-3 16,-10 16 2-16,0 0-2 0,14-15 2 0,-1 1-2 15,-13 14-1-15,0 0 1 0,10-14 0 0,0 2 0 16,-10 12 1-16,0 0-1 0,11-12 1 0,-1-5-1 0,-10 17 1 16,0 0-1-16,11-14 1 0,-2 1-1 0,-9 13 0 15,0 0 0-15,10-14 0 0,4-1 0 0,-14 15 0 16,0 0 0-16,10-17 1 0,3-4-1 0,-13 21 0 15,0 0 0-15,12-19 1 0,0-1-1 0,-12 20 0 16,0 0 0-16,12-19 1 0,-1 0-1 0,-11 19 0 16,0 0 0-16,10-16 1 0,-1 1-1 0,-9 15 0 15,0 0 0-15,8-12 0 0,1 2 0 0,-9 10-1 0,0 0 1 16,9-11 0-16,-2 3 0 0,-7 8 0 0,0 0 0 16,9-10 0-16,1-2 0 0,-10 12 0 0,0 0 0 15,9-14 1-15,-1 0-1 0,-8 14 0 0,0 0 0 0,11-13 1 16,-1-3-1-16,-10 16 0 0,0 0 0 0,11-14 1 15,-1 1-1-15,-10 13-1 0,0 0 1 0,11-14 0 16,-3 2 0-16,-8 12-1 0,0 0 1 0,9-10 0 16,-2 3 0-16,-7 7 1 0,0 0-1 0,7-10 2 15,-2 1-2-15,-5 9-1 0,0 0 1 0,6-5 0 16,-1 1 0-16,-5 4 0 0,0 0 0 0,5-5 0 16,-3 4 0-16,-2 1 0 0,0 0 0 0,0 0 0 15,0 0 0-15,0 0-1 0,0 0 1 0,0 0 0 16,0 0 0-16,0 0-1 0,0 0 1 0,-2 3 0 15,-3 0 0-15,5-3-7 0,0 0 7 0,-9 9-7 16,-3 5 7-16,12-14-1 0,0 0 1 0,-12 17-1 0,-2-2 1 16,14-15 0-16,0 0 0 0,-16 23 0 0,-3 2 0 15,19-25 0-15,0 0 0 0,-19 26 0 0,0 0 0 16,19-26 0-16,0 0 0 0,-18 25 1 0,1 3-1 0,17-28 2 16,0 0-2-16,-16 27 3 0,0-1-3 0,16-26 0 15,0 0 0-15,-15 27 0 0,1-1 0 0,14-26 5 16,0 0-5-16,-16 27 5 0,0-1-5 0,16-26 3 15,0 0-3-15,-14 24 3 0,1 0-3 0,13-24 0 16,0 0 0-16,-13 22 0 0,1-3 0 0,12-19 11 16,0 0-11-16,-12 21 11 0,1 1-11 0,11-22 8 15,0 0-8-15,-10 21 8 0,0-4-8 0,10-17 4 0,0 0-4 16,-18 22 4-16,-3-2-4 0,21-20 13 0,0 0-13 16,-19 21 13-16,0 0-13 0,19-21 14 0,0 0-14 15,-23 24 15-15,-1 3-15 0,24-27 3 0,0 0-3 0,-23 22 4 16,2-3-4-16,21-19 3 0,0 0-3 0,-19 21 3 15,-2 1-3-15,21-22 2 0,0 0-2 0,-15 15 2 16,4 1-2-16,11-16-1 0,0 0 1 0,-16 19-1 16,-3 3 1-16,19-22-2 0,0 0 2 0,-15 19-1 15,2-4 1-15,13-15-5 0,0 0 5 0,-14 17-5 16,2 0 5-16,12-17-7 0,0 0 7 0,-10 18-7 16,-1-3 7-16,11-15 0 0,0 0 0 0,-8 15 0 15,-1 1 0-15,9-16 2 0,0 0-2 0,-7 14 2 16,2-4-2-16,5-10 2 0,0 0-2 0,-9 12 2 15,4 0-2-15,5-12 5 0,0 0-5 0,-7 12 6 16,0-4-6-16,7-8 7 0,0 0-7 0,-9 14 7 16,-1 0-7-16,10-14 3 0,0 0-3 0,-11 15 3 0,1 4-3 15,10-19 6-15,0 0-6 0,-14 17 6 0,0 2-6 16,14-19 0-16,0 0 0 0,-11 15 1 0,3-1-1 16,8-14 0-16,0 0 0 0,-14 16 0 0,2-1 0 15,12-15 0-15,0 0 0 0,-13 15 0 0,3-1 0 0,10-14-1 16,0 0 1-16,-10 14 0 0,-1-1 0 0,11-13-3 15,0 0 3-15,-10 12-3 0,1 0 3 0,9-12 0 16,0 0 0-16,-12 12 0 0,1 0 0 0,11-12 0 16,0 0 0-16,-10 14 1 0,-2 0-1 0,12-14 0 15,0 0 0-15,-11 12 1 0,2 0-1 0,9-12 14 16,0 0-14-16,-6 8 15 0,2-2-15 0,4-6 1 16,0 0-1-16,-2 5 1 0,-3 0-1 0,5-5 1 0,0 0-1 15,-3 5 1-15,-1 2-1 0,4-7 3 0,0 0-3 16,-3 5 4-16,-3 5-4 0,6-10 0 0,0 0 0 15,-5 7 0-15,-2 3 0 0,7-10 0 0,0 0 0 0,-7 11 0 16,2-3 0-16,5-8 10 0,0 0-10 0,-9 10 10 16,1 2-10-16,8-12 1 0,0 0-1 0,-9 9 1 15,2 0-1-15,7-9 4 0,0 0-4 0,-9 8 4 16,2 2-4-16,7-10 2 0,0 0-2 0,-9 12 3 16,3 0-3-16,6-12 0 0,0 0 0 0,-9 16 0 15,0-1 0-15,9-15 0 0,0 0 0 0,-9 17 0 16,1 2 0-16,8-19 0 0,0 0 0 0,-7 16 0 15,1-1 0-15,6-15-2 0,0 0 2 0,-6 15-1 16,0-1 1-16,6-14 1 0,0 0-1 0,-7 14 1 16,0 0-1-16,7-14 4 0,0 0-4 0,-7 13 4 15,2 4-4-15,5-17 0 0,0 0 0 0,-9 12 1 0,4-1-1 16,5-11 7-16,0 0-7 0,-5 10 8 0,0-1-8 16,5-9 0-16,0 0 0 0,-5 10 1 0,-1-3-1 0,6-7 3 15,0 0-3-15,-5 8 3 0,0-3-3 0,5-5 1 16,0 0-1-16,-7 7 2 0,0 2-2 0,7-9 1 15,0 0-1-15,-7 8 2 0,2 3-2 0,5-11 1 16,0 0-1-16,-7 7 1 0,0-1-1 0,7-6 3 16,0 0-3-16,-7 9 3 0,-2-1-3 0,9-8-1 15,0 0 1-15,-7 9 0 0,0-4 0 0,7-5 0 16,0 0 0-16,-3 7 0 0,-3-5 0 0,6-2 1 16,0 0-1-16,-3 5 2 0,0 0-2 0,3-5-78 0,0 0 78 15,-2 5-77-15,0 0 77 0,2-5-67 0,0 0 67 16,-2 11-1009-16,4-22 1009 0</inkml:trace>
  <inkml:trace contextRef="#ctx0" brushRef="#br0" timeOffset="203125.75">7780 3503 326 0,'0'0'0'0,"0"0"0"16,0 0 0-16,0 0 138 0,0 0-138 0,0 0 139 15,0 0-139-15,0 0 92 0,0 0-92 0,0 0 92 16,0 0-92-16,0 0 58 0,0 0-58 0,0 0 58 16,0 0-58-16,0 0 42 0,0 0-42 0,0 0 42 15,0 0-42-15,0 0 34 0,0 0-34 0,0 0 34 16,0 0-34-16,0 0 32 0,0 0-32 0,0 0 32 0,0 0-32 15,0 0 22-15,0 0-22 0,0 0 22 0,26 5-22 16,-26-5 35-16,0 0-35 0,25 0 36 0,4 4-36 0,-29-4 12 16,0 0-12-16,30 3 13 0,5 1-13 0,-35-4 12 15,0 0-12-15,33 1 13 0,5 3-13 0,-38-4 34 16,0 0-34-16,35 0 34 0,-2 3-34 0,-33-3 26 16,0 0-26-16,33 0 26 0,-1 0-26 0,-32 0 4 15,0 0-4-15,29 0 4 0,1 4-4 0,-30-4 4 16,0 0-4-16,24 1 5 0,2 3-5 0,-26-4 7 15,0 0-7-15,27 0 7 0,0-4-7 0,-27 4 6 16,0 0-6-16,27-1 7 0,2-3-7 0,-29 4 7 0,0 0-7 16,26 0 8-16,4-3-8 0,-30 3 23 0,0 0-23 15,23-4 24-15,1 3-24 0,-24 1 2 0,0 0-2 16,24-4 2-16,3 1-2 0,-27 3 3 0,0 0-3 0,20-4 3 16,1-1-3-16,-21 5 18 0,0 0-18 0,21-3 19 15,-2-1-19-15,-19 4 7 0,0 0-7 0,20-5 7 16,-7-1-7-16,-13 6 4 0,0 0-4 0,13-4 5 15,1 2-5-15,-14 2 21 0,0 0-21 0,15 0 21 16,-3 0-21-16,-12 0 6 0,0 0-6 0,14 2 7 16,-5 2-7-16,-9-4 4 0,0 0-4 0,12 0 5 15,-3 0-5-15,-9 0 13 0,0 0-13 0,9 0 13 16,-4 0-13-16,-5 0 14 0,0 0-14 0,7-6 15 16,-2 3-15-16,-5 3-34 0,0 0 34 0,7-7-33 15,2-1 33-15,-9 8-120 0,0 0 120 0,17-19-1036 16,-34 38 1036-16</inkml:trace>
  <inkml:trace contextRef="#ctx0" brushRef="#br0" timeOffset="204357.67">9834 3591 852 0,'0'0'0'0,"0"0"0"0,25 12 0 0,-25-12-125 16,0 0 125-16,8 0-124 0,-2 0 124 0,-6 0-4 15,0 0 4-15,3-4-4 0,2-1 4 0,-5 5-1 0,0 0 1 16,5-3 0-16,6 3 0 0,-11 0-5 0,0 0 5 16,9-4-5-16,1 3 5 0,-10 1 14 0,0 0-14 15,11 0 15-15,2 1-15 0,-13-1 43 0,0 0-43 0,14 4 43 16,6-1-43-16,-20-3 32 0,0 0-32 0,26 4 33 15,3 1-33-15,-29-5 15 0,0 0-15 0,33 7 15 16,6-2-15-16,-39-5 31 0,0 0-31 0,40 3 31 16,5 4-31-16,-45-7 27 0,0 0-27 0,47 9 27 15,-2 3-27-15,-45-12 33 0,0 0-33 0,44 12 33 16,0 3-33-16,-44-15 21 0,0 0-21 0,41 12 21 16,1 0-21-16,-42-12 11 0,0 0-11 0,39 12 11 15,2-4-11-15,-41-8 18 0,0 0-18 0,39 12 19 16,1 2-19-16,-40-14 14 0,0 0-14 0,40 9 15 15,0-1-15-15,-40-8 15 0,0 0-15 0,38 7 16 16,-1-5-16-16,-37-2 9 0,0 0-9 0,35 0 10 0,-2-2-10 16,-33 2 25-16,0 0-25 0,29-7 26 0,-3-1-26 15,-26 8 2-15,0 0-2 0,25-9 2 0,-3-1-2 16,-22 10-19-16,0 0 19 0,16-9-18 0,-2 2 18 0,-14 7-119 16,0 0 119-16,12-5-118 0,1 2 118 0,13-6-614 15</inkml:trace>
  <inkml:trace contextRef="#ctx0" brushRef="#br0" timeOffset="205529.21">6359 3555 785 0,'0'0'0'0,"0"0"0"0,0 0 0 0,0 0-205 15,0 0 205-15,0 0-204 0,0 0 204 0,0 0-171 16</inkml:trace>
  <inkml:trace contextRef="#ctx0" brushRef="#br0" timeOffset="205723.75">6376 3582 135 0,'0'0'0'0,"0"0"0"0,0 0 0 0,0 0 73 15,0 0-73-15,0 0 74 0,0 33-74 0,0-33 68 16,0 0-68-16,0 34 69 0,4 5-69 0,-4-39 50 16,0 0-50-16,3 45 51 0,-1 6-51 0,-2-51 35 0,0 0-35 15,3 53 35-15,1 4-35 0,-4-57 15 0,0 0-15 16,5 58 16-16,-5 2-16 0,0-60 19 0,0 0-19 15,4 55 20-15,-4 0-20 0,0-55 14 0,0 0-14 0,1 43 15 16,-1-7-15-16,0-36 9 0,0 0-9 0,4 34 10 16,-1-5-10-16,-3-29 4 0,0 0-4 0,4 24 4 15,-3-5-4-15,-1-19 3 0,0 0-3 0,4 12 3 16,1-4-3-16,-5-8-105 0,0 0 105 0,7 7-105 16,-2-3 105-16,4 4-298 0</inkml:trace>
  <inkml:trace contextRef="#ctx0" brushRef="#br0" timeOffset="206190.79">6388 3437 449 0,'0'0'0'0,"0"0"0"15,6 1 0-15,-6-1 73 0,0 0-73 16,7 0 73-16,5-1-73 0,-12 1 50 0,0 0-50 0,10 1 51 16,6 3-51-16,-16-4 23 0,0 0-23 0,21 10 24 15,1 7-24-15,-22-17 7 0,0 0-7 0,28 19 8 16,2 5-8-16,-30-24 15 0,0 0-15 0,31 27 16 16,-1 1-16-16,-30-28 14 0,0 0-14 0,24 27 15 15,-6-6-15-15,-18-21 25 0,0 0-25 0,17 19 26 16,-8-4-26-16,-9-15 20 0,0 0-20 0,7 12 20 15,-2-3-20-15,-5-9 17 0,0 0-17 0,3 6 17 16,-3 0-17-16,0-6-3 0,0 0 3 0,-6 3-3 16,0-3 3-16,6 0-127 0,0 0 127 0,-15-9-126 15,-3-3 126-15,-13-10-422 0</inkml:trace>
  <inkml:trace contextRef="#ctx0" brushRef="#br0" timeOffset="206400.18">6439 3464 617 0,'0'0'0'0,"12"9"0"0,7 9 0 0,-19-18 125 15,0 0-125-15,-2 12 125 0,-15 0-125 0,17-12 120 16,0 0-120-16,-12 12 120 0,-6 0-120 0,18-12 76 16,0 0-76-16,-24 24 77 0,-2 11-77 0,26-35 23 0,0 0-23 15,-21 25 24-15,4 3-24 0,17-28-6 0,0 0 6 16,-21 27-5-16,3 0 5 0,18-27-145 0,0 0 145 15,-17 23-145-15,1-3 145 0,-19 20-659 0</inkml:trace>
  <inkml:trace contextRef="#ctx0" brushRef="#br0" timeOffset="-200081.04">21067 9833 169 0,'0'0'0'0,"0"0"0"0,-3 0 0 0,3 0 65 15,0 0-65-15,3 4 66 0,-1 3-66 0,-2-7 57 16,0 0-57-16,2 5 58 0,1 2-58 0,-3-7 48 16,0 0-48-16,7 8 48 0,4 1-48 0,-11-9 32 15,0 0-32-15,8 7 32 0,-1-1-32 0,-7-6 33 0,0 0-33 16,7 6 33-16,2-1-33 0,-9-5 21 0,0 0-21 15,12 3 21-15,-3 1-21 0,-9-4-66 0,0 0 66 16,12 0-65-16,4 0 65 0,12 3-338 0</inkml:trace>
  <inkml:trace contextRef="#ctx0" brushRef="#br0" timeOffset="-198745.82">21860 9861 91 0,'0'0'0'0,"10"7"0"15,6 5 0-15,-16-12 51 0,0 0-51 0,16 12 52 16,1 3-52-16,-17-15 78 0,0 0-78 0,16 14 79 15,0-1-79-15,-16-13 84 0,0 0-84 0,14 9 84 16,-1 1-84-16,-13-10 54 0,0 0-54 0,16 9 54 16,3-4-54-16,-19-5 36 0,0 0-36 0,14 7 37 15,0-2-37-15,-14-5 17 0,0 0-17 0,19 7 17 16,-1-4-17-16,-18-3 28 0,0 0-28 0,21 4 28 16,0 1-28-16,-21-5-20 0,0 0 20 0,17 0-20 15,4 0 20-15,-21 0-133 0,0 0 133 0,23-5-132 16,-1 0 132-16,24-4-271 0</inkml:trace>
  <inkml:trace contextRef="#ctx0" brushRef="#br0" timeOffset="-198536.1">22505 9931 292 0,'0'0'0'0,"-2"3"0"0,-2 3 0 0,4-6 90 16,0 0-90-16,9 3 90 0,7 0-90 0,-16-3 80 16,0 0-80-16,14 4 80 0,1-1-80 0,-15-3 67 15,0 0-67-15,20 5 68 0,4-1-68 0,-24-4 54 16,0 0-54-16,21 3 54 0,-2-1-54 0,-19-2 33 15,0 0-33-15,21 0 33 0,0-2-33 0,-21 2 24 0,0 0-24 16,22-3 25-16,5-4-25 0,-27 7 16 0,0 0-16 16,27-5 17-16,3 1-17 0,-30 4-32 0,0 0 32 15,31-6-32-15,3 2 32 0,-34 4-108 0,0 0 108 0,31-2-107 16,5-1 107-16,34-2-472 0</inkml:trace>
  <inkml:trace contextRef="#ctx0" brushRef="#br0" timeOffset="-198340.86">23146 9974 651 0,'0'0'0'0,"10"3"0"16,6 6 0-16,-16-9 44 0,0 0-44 0,19 3 44 16,5 1-44-16,-24-4 54 0,0 0-54 0,27 1 54 15,0 3-54-15,-27-4 33 0,0 0-33 0,30 0 33 16,0 0-33-16,-30 0 7 0,0 0-7 0,29 3 7 16,3-3-7-16,-32 0 5 0,0 0-5 0,29-3 5 15,4-1-5-15,-33 4 3 0,0 0-3 0,30-6 4 16,0-5-4-16,-30 11-21 0,0 0 21 0,29-12-21 0,3-3 21 15,-32 15-102-15,0 0 102 0,33-14-101 0,0-1 101 16,35-14-439-16</inkml:trace>
  <inkml:trace contextRef="#ctx0" brushRef="#br0" timeOffset="-198100.53">23978 9938 550 0,'0'0'0'0,"-8"0"0"0,-4 0 0 0,12 0 106 16,0 0-106-16,5 8 107 0,10 1-107 0,-15-9 96 15,0 0-96-15,14 10 96 0,2 1-96 0,-16-11 69 16,0 0-69-16,14 10 69 0,2 2-69 0,-16-12 41 0,0 0-41 16,14 7 41-16,-2 1-41 0,-12-8 35 0,0 0-35 15,12 4 36-15,-3 1-36 0,-9-5 22 0,0 0-22 16,10 3 23-16,1-3-23 0,-11 0 10 0,0 0-10 16,8 2 11-16,1-2-11 0,-9 0-1 0,0 0 1 0,14-2 0 15,2 2 0-15,-16 0-89 0,0 0 89 0,21-8-88 16,-1 1 88-16,-20 7-188 0,0 0 188 0,23-9-188 15,3-3 188-15,23-7-462 0</inkml:trace>
  <inkml:trace contextRef="#ctx0" brushRef="#br0" timeOffset="-197919.05">24510 9931 572 0,'0'0'0'0,"8"0"0"16,6 0 0-16,-14 0 103 0,0 0-103 0,16 0 104 15,5 0-104-15,-21 0 79 0,0 0-79 0,21 0 80 16,2 0-80-16,-23 0 65 0,0 0-65 0,24 0 66 15,4 0-66-15,-28 0 38 0,0 0-38 0,28 0 38 0,1-5-38 16,-29 5 9-16,0 0-9 0,32-5 10 0,-1-2-10 16,-31 7-52-16,0 0 52 0,31-7-52 0,2-5 52 0,-33 12-152 15,0 0 152-15,34-10-152 0,-1-1 152 0,33-7-469 16</inkml:trace>
  <inkml:trace contextRef="#ctx0" brushRef="#br0" timeOffset="-197530.09">25194 9931 673 0,'0'0'0'0,"7"5"0"0,7 2 0 0,-14-7 131 16,0 0-131-16,16 7 131 0,3 1-131 0,-19-8 96 0,0 0-96 16,19 6 96-16,1 0-96 0,-20-6 72 0,0 0-72 15,20 4 73-15,5-4-73 0,-25 0 40 0,0 0-40 0,22-4 40 16,1-1-40-16,-23 5 10 0,0 0-10 16,23-7 10-16,1-1-10 0,-24 8 13 0,0 0-13 0,26-12 13 15,2-4-13-15,-28 16-16 0,0 0 16 0,30-13-15 16,3-1 15-16,-33 14-120 0,0 0 120 0,33-14-119 15,0 2 119-15,-33 12-167 0,0 0 167 0,33-5-167 16,0-2 167-16,-33 7-165 0,0 0 165 0,30-1-165 16,-4 2 165-16,-26-1-109 0,0 0 109 0,24 4-109 15,-1 3 109-15,-23-7 4 0,0 0-4 0,23 3 4 16,1 0-4-16,-24-3 52 0,0 0-52 0,24 2 53 16,3 2-53-16,-27-4 64 0,0 0-64 0,29-4 64 15,1 1-64-15,-30 3 89 0,0 0-89 0,31-4 89 16,2 3-89-16,-33 1 81 0,0 0-81 0,33-4 81 0,-1-3-81 15,-32 7 81-15,0 0-81 0,36-1 82 0,-3-3-82 16,-33 4 47-16,0 0-47 0,35-7 47 0,0 2-47 16,-35 5-4-16,0 0 4 0,33-7-3 0,-1-1 3 0,-32 8-96 15,0 0 96-15,29-10-96 0,1 1 96 0,-30 9-111 16,0 0 111-16,29-3-111 0,-1 1 111 0,30-2-410 16</inkml:trace>
  <inkml:trace contextRef="#ctx0" brushRef="#br0" timeOffset="-197364.07">26574 9828 483 0,'0'0'0'0,"-2"4"0"0,-1 1 0 0,3-5 88 16,0 0-88-16,7 8 88 0,7 3-88 0,-14-11 66 16,0 0-66-16,14 12 66 0,1 0-66 0,-15-12 44 0,0 0-44 15,14 8 44-15,2 1-44 0,-16-9 8 0,0 0-8 16,16 7 8-16,-1-2-8 0,-15-5 0 0,0 0 0 16,18 0 0-16,3-2 0 0,-21 2-65 0,0 0 65 0,19-9-65 15,-2 3 65-15,-17 6-117 0,0 0 117 0,18-11-116 16,-3 3 116-16,19-9-310 0</inkml:trace>
  <inkml:trace contextRef="#ctx0" brushRef="#br0" timeOffset="-196628.37">26963 9876 471 0,'0'0'0'0,"10"0"0"15,9 4 0-15,-19-4 126 0,0 0-126 0,18 0 126 16,3 1-126-16,-21-1 108 0,0 0-108 0,19 4 108 16,0-1-108-16,-19-3 89 0,0 0-89 0,19 4 90 15,2 1-90-15,-21-5 64 0,0 0-64 0,19 7 65 16,-1-4-65-16,-18-3 37 0,0 0-37 0,21 2 37 15,1-1-37-15,-22-1 27 0,0 0-27 0,25-1 27 0,2-4-27 16,-27 5 0-16,0 0 0 0,32-9 0 0,3-3 0 16,-35 12-49-16,0 0 49 0,38-12-49 0,4-2 49 15,-42 14-84-15,0 0 84 0,40-10-84 0,-2 3 84 0,-38 7-85 16,0 0 85-16,35-8-85 0,-2 4 85 0,-33 4-72 16,0 0 72-16,31 0-72 0,-1 0 72 0,-30 0-41 15,0 0 41-15,28 4-40 0,-4-1 40 0,-24-3 0 16,0 0 0-16,23 5 0 0,-4 0 0 0,-19-5 34 15,0 0-34-15,18 7 34 0,1-3-34 0,-19-4 42 16,0 0-42-16,15 5 42 0,1 2-42 0,-16-7 58 16,0 0-58-16,19 3 58 0,0 0-58 0,-19-3 39 15,0 0-39-15,21 2 39 0,0 2-39 0,-21-4 19 0,0 0-19 16,25-4 20-16,1 1-20 0,-26 3-2 0,0 0 2 16,26-5-2-16,2-4 2 0,-28 9-81 0,0 0 81 15,26-10-80-15,2-4 80 0,-28 14-113 0,0 0 113 0,26-10-113 16,0 0 113-16,-26 10-106 0,0 0 106 0,26-7-105 15,0 2 105-15,-26 5-79 0,0 0 79 0,26-2-79 16,-1-2 79-16,-25 4-1 0,0 0 1 0,26-3 0 16,2 3 0-16,-28 0 50 0,0 0-50 0,26 3 51 15,-2 1-51-15,-24-4 97 0,0 0-97 0,25 2 98 16,1 1-98-16,-26-3 90 0,0 0-90 0,28 2 90 16,0-1-90-16,-28-1 74 0,0 0-74 0,27-1 75 15,3-3-75-15,-30 4 58 0,0 0-58 0,30-3 58 16,-1-1-58-16,-29 4 26 0,0 0-26 0,30-12 26 15,-2-3-26-15,-28 15-1 0,0 0 1 0,28-12 0 16,1 0 0-16,-29 12-36 0,0 0 36 0,28-9-36 0,2 1 36 16,-30 8-54-16,0 0 54 0,26-2-53 0,-2 4 53 15,-24-2-44-15,0 0 44 0,25 5-43 0,-3-2 43 16,-22-3-21-16,0 0 21 0,21 9-21 0,-2 0 21 0,-19-9 0 16,0 0 0-16,20 10 0 0,-1 2 0 0,-19-12 52 15,0 0-52-15,21 12 53 0,1 0-53 0,-22-12 62 16,0 0-62-16,25 7 63 0,1 0-63 0,-26-7 41 15,0 0-41-15,28 5 42 0,1-4-42 0,-29-1 22 16,0 0-22-16,32 4 23 0,1-4-23 0,-33 0 19 16,0 0-19-16,35 3 20 0,3-3-20 0,-38 0 3 15,0 0-3-15,37 2 4 0,-1 3-4 0,-36-5 7 0,0 0-7 16,33 7 8-16,-3 3-8 0,-30-10-130 0,0 0 130 16,26 9-130-16,-5-2 130 0,-21-7-113 0,0 0 113 15,7-4-113-15,-11-8 113 0,8-7-478 0</inkml:trace>
  <inkml:trace contextRef="#ctx0" brushRef="#br0" timeOffset="-194332.08">20566 9842 102 0,'0'0'0'0,"-20"-2"0"15,-9-5 0-15,29 7 47 0,0 0-47 0,-5 9 47 16,12 10-47-16,-7-19 50 0,0 0-50 0,5 12 51 16,0 0-51-16,-5-12 60 0,0 0-60 0,0 12 61 15,-3 0-61-15,3-12 52 0,0 0-52 0,-7 13 52 16,-6 3-52-16,13-16 44 0,0 0-44 0,-17 17 45 15,-4 4-45-15,21-21 29 0,0 0-29 0,-19 17 29 16,0 0-29-16,19-17 16 0,0 0-16 0,-25 20 17 16,-4 3-17-16,29-23 10 0,0 0-10 0,-25 17 11 15,3-2-11-15,22-15 4 0,0 0-4 0,-25 22 5 16,3 2-5-16,22-24 3 0,0 0-3 0,-19 19 3 0,5-3-3 16,14-16 0-16,0 0 0 0,-13 17 0 0,8-5 0 15,5-12-1-15,0 0 1 0,-3 12-1 0,8 3 1 0,-5-15 0 16,0 0 0-16,10 7 0 0,8-2 0 0,-18-5 38 15,0 0-38-15,21 0 38 0,7-5-38 0,-28 5 42 16,0 0-42-16,27-7 43 0,-2-3-43 0,-25 10 18 16,0 0-18-16,26-9 19 0,-3 1-19 0,-23 8 32 15,0 0-32-15,20-9 33 0,0-1-33 0,-20 10 18 16,0 0-18-16,14-5 19 0,-4 5-19 0,-10 0 18 16,0 0-18-16,7 0 18 0,-2 0-18 0,-5 0 26 15,0 0-26-15,0 0 26 0,2 3-26 0,-2-3 13 0,0 0-13 16,0 4 13-16,-2-3-13 0,2-1-127 0,0 0 127 15,2 4-127-15,0-1 127 0,-2-3-106 0,0 0 106 16,7-8-105-16,1-6 105 0,10-7-428 0</inkml:trace>
  <inkml:trace contextRef="#ctx0" brushRef="#br0" timeOffset="-193445.96">20886 9691 203 0,'0'0'0'0,"4"0"0"16,3 0 0-16,-7 0 46 0,0 0-46 0,5 0 47 15,-3 0-47-15,-2 0 77 0,0 0-77 0,0 0 78 16,0 0-78-16,0 0 78 0,0 0-78 0,0 0 79 16,0 0-79-16,0 0 62 0,0 0-62 0,0 5 63 15,1 6-63-15,-1-11 49 0,0 0-49 0,2 15 49 16,2 4-49-16,-4-19 38 0,0 0-38 0,5 29 38 16,2 9-38-16,-7-38 15 0,0 0-15 0,8 41 16 0,-2 5-16 15,-6-46 13-15,0 0-13 0,5 48 13 0,0 0-13 16,-5-48 16-16,0 0-16 0,5 50 17 0,1 1-17 0,-6-51 8 15,0 0-8-15,3 39 8 0,1-6-8 0,-4-33 24 16,0 0-24-16,5 31 25 0,-5-7-25 0,0-24 20 16,0 0-20-16,2 20 20 0,1-2-20 0,-3-18 9 15,0 0-9-15,4 11 10 0,1-2-10 0,-5-9 35 16,0 0-35-16,7 5 35 0,-4-3-35 0,-3-2 18 16,0 0-18-16,7-4 18 0,2-2-18 0,-9 6 18 15,0 0-18-15,10-12 18 0,4-4-18 0,-14 16 27 16,0 0-27-16,16-19 27 0,1-1-27 0,-17 20 30 0,0 0-30 15,21-24 30-15,2-4-30 0,-23 28 2 0,0 0-2 16,24-32 3-16,-1-2-3 0,-23 34 33 0,0 0-33 0,24-43 34 16,2-2-34-16,-26 45 4 0,0 0-4 0,27-49 5 15,0-5-5-15,-27 54 4 0,0 0-4 0,23-42 5 16,-4-1-5-16,-19 43 22 0,0 0-22 0,14-31 22 16,-2 10-22-16,-12 21 2 0,0 0-2 0,7-20 2 15,-1 4-2-15,-6 16 6 0,0 0-6 0,3-6 7 16,-1 2-7-16,-2 4 8 0,0 0-8 0,0 4 8 15,0 2-8-15,0-6-113 0,0 0 113 0,0 12-113 16,-2 4 113-16,2-16-165 0,0 0 165 0,0 20-165 16,2 4 165-16,1 21-640 0</inkml:trace>
  <inkml:trace contextRef="#ctx0" brushRef="#br0" timeOffset="-192576.03">21386 10131 270 0,'0'0'0'0,"0"0"0"16,4-8 0-16,-4 8 65 0,0 0-65 0,0 0 65 15,1-4-65-15,-1 4 90 0,0 0-90 0,0 0 91 0,4 0-91 16,-4 0 83-16,0 0-83 0,0 0 84 0,3-3-84 15,-3 3 47-15,0 0-47 0,0 0 48 0,4 3-48 16,-4-3 40-16,0 0-40 0,2 2 40 0,-1 5-40 0,-1-7 25 16,0 0-25-16,4 15 26 0,-1 8-26 0,-3-23 25 15,0 0-25-15,4 25 26 0,1 6-26 0,-5-31 14 16,0 0-14-16,3 31 15 0,1 0-15 0,-4-31 18 16,0 0-18-16,0 29 19 0,-4-2-19 0,4-27 8 15,0 0-8-15,-3 28 9 0,-4-1-9 0,7-27 34 16,0 0-34-16,-7 21 34 0,0-2-34 0,7-19 34 15,0 0-34-15,-7 15 35 0,-2-1-35 0,9-14 32 0,0 0-32 16,-7 10 32-16,0-1-32 0,7-9 33 0,0 0-33 16,-10 6 33-16,1-6-33 0,9 0 22 0,0 0-22 15,-14 0 22-15,0-8-22 0,14 8 10 0,0 0-10 16,-10-7 11-16,0-1-11 0,10 8 11 0,0 0-11 0,-7-7 11 16,3-2-11-16,4 9 0 0,0 0 0 0,-3-8 0 15,3 1 0-15,0 7 0 0,0 0 0 0,3-11 0 16,1 3 0-16,-4 8 0 0,0 0 0 0,5-9 0 15,4-3 0-15,-9 12-1 0,0 0 1 0,8-12 0 16,4 0 0-16,-12 12 0 0,0 0 0 0,13-13 0 16,1-5 0-16,-14 18 0 0,0 0 0 0,15-17 1 15,4-2-1-15,-19 19 6 0,0 0-6 0,20-22 7 16,2-2-7-16,-22 24 4 0,0 0-4 0,25-24 4 16,-1 0-4-16,-24 24 13 0,0 0-13 0,26-24 13 15,2-1-13-15,-28 25 3 0,0 0-3 0,28-24 4 0,1 3-4 16,-29 21 2-16,0 0-2 0,27-22 3 0,-5 1-3 15,-22 21-133-15,0 0 133 0,21-15-132 0,0 3 132 16,-21 12-126-16,0 0 126 0,11-9-125 0,-6 1 125 0,7-8-663 16</inkml:trace>
  <inkml:trace contextRef="#ctx0" brushRef="#br0" timeOffset="-191630.94">20412 10027 180 0,'0'0'0'0,"11"-2"0"15,4-6 0-15,-15 8 55 0,0 0-55 0,6-2 56 16,-8 4-56-16,2-2 24 0,0 0-24 0,0 0 25 16,-5 3-25-16,5-3 44 0,0 0-44 0,-2 2 44 15,-3-2-44-15,5 0 67 0,0 0-67 0,0 0 67 16,-4-5-67-16,4 5 89 0,0 0-89 0,0-4 90 15,0-4-90-15,0 8 87 0,0 0-87 0,2-7 87 0,1-5-87 16,-3 12 67-16,0 0-67 0,6-12 67 0,1-2-67 16,-7 14 61-16,0 0-61 0,7-14 62 0,1-1-62 0,-8 15 52 15,0 0-52-15,7-15 52 0,0-1-52 0,-7 16 3 16,0 0-3-16,6-19 3 0,-3-1-3 0,-3 20 11 16,0 0-11-16,4-21 11 0,-3 1-11 0,-1 20 15 15,0 0-15-15,2-19 15 0,0 0-15 0,-2 19 7 16,0 0-7-16,-4-19 8 0,-1-1-8 0,5 20 15 15,0 0-15-15,-7-16 16 0,-3 2-16 0,10 14 23 16,0 0-23-16,-14-10 24 0,-2 2-24 0,16 8 32 16,0 0-32-16,-21-4 32 0,-3 8-32 0,24-4 2 0,0 0-2 15,-26 3 2-15,-4 6-2 0,30-9 3 0,0 0-3 16,-24 5 4-16,4 2-4 0,20-7-75 0,0 0 75 16,-17 5-75-16,7 0 75 0,10-5-102 0,0 0 102 0,-27 10-834 15,54-20 834-15</inkml:trace>
  <inkml:trace contextRef="#ctx0" brushRef="#br0" timeOffset="-189361.66">8162 3870 91 0,'0'0'0'0,"0"0"0"0,0 0 0 15,0 0 68-15,0 0-68 0,0 0 68 0,-12 43-68 0,12-43 54 16,0 0-54-16,-6 27 55 0,-2 6-55 0,8-33 52 15,0 0-52-15,-11 36 52 0,6 7-52 0,5-43 45 16,0 0-45-16,-9 37 46 0,4 1-46 0,5-38 29 16,0 0-29-16,-7 34 29 0,5-1-29 0,2-33 16 15,0 0-16-15,-3 25 17 0,3-4-17 0,0-21 28 16,0 0-28-16,-4 15 28 0,4-6-28 0,0-9 19 16,0 0-19-16,-3 9 20 0,1-3-20 0,2-6 5 0,0 0-5 15,0 4 5-15,0-1-5 0,0-3-107 0,0 0 107 16,0 0-106-16,0 0 106 0,0 0-299 0</inkml:trace>
  <inkml:trace contextRef="#ctx0" brushRef="#br0" timeOffset="-188956.84">7937 4177 281 0,'0'0'0'0,"5"3"0"15,7 6 0-15,-12-9 3 0,0 0-3 0,6 3 4 0,4-3-4 16,-10 0-1-16,0 0 1 0,9 5 0 0,1-1 0 16,-10-4-6-16,0 0 6 0,13 5-5 0,2 5 5 15,-15-10-2-15,0 0 2 0,14 12-2 0,2 0 2 0,-16-12 2 16,0 0-2-16,9 15 2 0,-1 4-2 0,-8-19 32 15,0 0-32-15,9 24 32 0,0 0-32 0,-9-24 28 16,0 0-28-16,5 21 28 0,2-2-28 0,-7-19 33 16,0 0-33-16,2 15 34 0,-1-3-34 0,-1-12 43 15,0 0-43-15,6 9 44 0,2-3-44 0,-8-6 25 16,0 0-25-16,12-3 26 0,6-12-26 0,-18 15 11 16,0 0-11-16,17-21 11 0,4-10-11 0,-21 31 19 15,0 0-19-15,25-36 20 0,1-7-20 0,-26 43 3 0,0 0-3 16,26-39 3-16,3 0-3 0,-29 39 6 0,0 0-6 15,25-31 7-15,-2 3-7 0,-23 28-91 0,0 0 91 0,20-18-90 16,-7 9 90-16,20-15-293 0</inkml:trace>
  <inkml:trace contextRef="#ctx0" brushRef="#br0" timeOffset="-188296.3">7704 4579 315 0,'0'0'0'0,"0"0"0"0,5 0 0 0,-5 0 6 15,0 0-6-15,0 0 6 0,7-3-6 0,-7 3 1 0,0 0-1 16,0 0 1-16,5-2-1 0,-5 2 5 0,0 0-5 15,0 0 6-15,4 0-6 0,-4 0 9 0,0 0-9 16,1 2 9-16,3 5-9 0,-4-7 43 0,0 0-43 0,3 12 44 16,1 6-44-16,-4-18 48 0,0 0-48 0,1 30 49 15,3 7-49-15,-4-37 36 0,0 0-36 0,0 40 37 16,3 4-37-16,-3-44 35 0,0 0-35 0,6 43 35 16,-3 0-35-16,-3-43 15 0,0 0-15 0,5 36 15 15,-1-2-15-15,-4-34 36 0,0 0-36 0,3 28 37 16,3-4-37-16,-6-24 29 0,0 0-29 0,8 20 29 15,1-8-29-15,-9-12 38 0,0 0-38 0,9 7 39 16,6-11-39-16,-15 4 55 0,0 0-55 0,14-12 56 16,7-10-56-16,-21 22 32 0,0 0-32 0,18-29 32 15,3-7-32-15,-21 36 34 0,0 0-34 0,17-38 35 16,4-4-35-16,-21 42 44 0,0 0-44 0,16-40 44 16,1-1-44-16,-17 41 56 0,0 0-56 0,12-34 56 0,2 1-56 15,-14 33 23-15,0 0-23 0,9-24 24 0,-2 5-24 16,-7 19 13-16,0 0-13 0,8-12 13 0,-2 0-13 0,-6 12 5 15,0 0-5-15,3-6 6 0,-1 4-6 0,-2 2-17 16,0 0 17-16,0 0-17 0,3-2 17 0,-3 2-126 16,0 0 126-16,0 0-125 0,0 0 125 0,0 0-180 15,0 0 180-15,0 0-180 0,0 0 180 0,0 0-500 16</inkml:trace>
  <inkml:trace contextRef="#ctx0" brushRef="#br0" timeOffset="-187741.5">8171 4786 180 0,'0'0'0'0,"-7"-6"0"16,-2-10 0-16,9 16 3 0,0 0-3 0,0 7 4 16,7 8-4-16,-7-15 70 0,0 0-70 0,2 16 71 15,1-2-71-15,-3-14 71 0,0 0-71 0,4 25 72 16,-4 8-72-16,0-33 59 0,0 0-59 0,-4 34 60 16,2 6-60-16,2-40 59 0,0 0-59 0,-3 44 60 0,-4 2-60 15,7-46 46-15,0 0-46 0,-5 43 46 0,-4 2-46 16,9-45 37-16,0 0-37 0,-14 43 37 0,-2 4-37 15,16-47 15-15,0 0-15 0,-17 40 16 0,-4-1-16 0,21-39 21 16,0 0-21-16,-26 38 21 0,-4 0-21 0,30-38 14 16,0 0-14-16,-24 29 15 0,-2-5-15 0,26-24 9 15,0 0-9-15,-26 13 10 0,-4-2-10 0,30-11 25 16,0 0-25-16,-24 5 26 0,3-7-26 0,21 2 19 16,0 0-19-16,-14-7 20 0,2-8-20 0,12 15 40 15,0 0-40-15,-7-19 40 0,8-1-40 0,-1 20 37 16,0 0-37-16,11-28 38 0,6 1-38 0,-17 27 15 0,0 0-15 15,25-28 16-15,4-1-16 0,-29 29 13 0,0 0-13 16,33-27 14-16,6-1-14 0,-39 28 46 0,0 0-46 16,38-25 46-16,2-1-46 0,-40 26 6 0,0 0-6 0,40-27 6 15,-2-4-6-15,-38 31 6 0,0 0-6 0,35-31 7 16,0 0-7-16,-35 31 9 0,0 0-9 0,38-29 9 16,2 1-9-16,-40 28-52 0,0 0 52 0,44-27-52 15,7 0 52-15,-51 27-169 0,0 0 169 0,43-19-169 16,4 3 169-16,45-16-642 0</inkml:trace>
  <inkml:trace contextRef="#ctx0" brushRef="#br0" timeOffset="-186480.32">10942 3771 281 0,'0'0'0'0,"-3"0"0"0,-3 1 0 15,6-1 38-15,0 0-38 0,0 12 39 0,4 7-39 16,-4-19 74-16,0 0-74 0,5 19 74 0,2 2-74 16,-7-21-2-16,0 0 2 0,11 18-1 0,1 6 1 0,-12-24 0 15,0 0 0-15,17 21 0 0,8 1 0 0,-25-22 3 16,0 0-3-16,26 21 3 0,3-2-3 0,-29-19 35 16,0 0-35-16,33 12 35 0,8-9-35 0,-41-3 41 15,0 0-41-15,40 2 41 0,3-7-41 0,-43 5 26 16,0 0-26-16,44-7 26 0,1-5-26 0,-45 12 18 15,0 0-18-15,47-16 19 0,4-1-19 0,-51 17 18 16,0 0-18-16,52-19 19 0,5-5-19 0,-57 24 8 0,0 0-8 16,56-18 9-16,0-3-9 0,-56 21 16 0,0 0-16 15,54-19 17-15,-5 7-17 0,-49 12 8 0,0 0-8 16,48-12 8-16,1 5-8 0,-49 7 33 0,0 0-33 0,45-1 34 16,-1 1-34-16,-44 0 34 0,0 0-34 0,42 1 35 15,0 6-35-15,-42-7 37 0,0 0-37 0,34 12 38 16,0 0-38-16,-34-12 45 0,0 0-45 0,31 16 46 15,-1 2-46-15,-30-18 35 0,0 0-35 0,27 18 36 16,-4 4-36-16,-23-22 15 0,0 0-15 0,24 20 16 16,-6-1-16-16,-18-19 32 0,0 0-32 0,17 16 32 15,-1 1-32-15,-16-17 5 0,0 0-5 0,12 12 5 16,-1-2-5-16,-11-10 16 0,0 0-16 0,8 12 17 16,-1-7-17-16,-7-5 15 0,0 0-15 0,4 7 15 15,1-7-15-15,-5 0-4 0,0 0 4 0,4 0-3 16,1-7 3-16,-5 7-156 0,0 0 156 0,0-12-155 0,0-7 155 15,3-10-709-15</inkml:trace>
  <inkml:trace contextRef="#ctx0" brushRef="#br0" timeOffset="-185925.01">12083 4197 214 0,'0'0'0'0,"12"-12"0"16,6-8 0-16,-18 20 2 0,0 0-2 0,3-4 2 15,-6 4-2-15,3 0 54 0,0 0-54 0,0 0 55 16,-7 4-55-16,7-4 46 0,0 0-46 0,7 0 46 16,5-4-46-16,-12 4 57 0,0 0-57 0,18-3 57 15,4 3-57-15,-22 0 51 0,0 0-51 0,28 0 51 16,2 7-51-16,-30-7 44 0,0 0-44 0,31 3 44 0,2 6-44 15,-33-9 42-15,0 0-42 0,33 8 42 0,-3-1-42 16,-30-7 34-16,0 0-34 0,26 9 35 0,-5-6-35 16,-21-3 55-16,0 0-55 0,17 2 56 0,-3-4-56 0,-14 2 54 15,0 0-54-15,11-10 54 0,-4-4-54 0,-7 14 50 16,0 0-50-16,7-22 50 0,-7-9-50 0,0 31 44 16,0 0-44-16,0-36 44 0,-9-7-44 0,9 43 19 15,0 0-19-15,-9-48 20 0,0-3-20 0,9 51 20 16,0 0-20-16,-8-52 20 0,-3 4-20 0,11 48 15 15,0 0-15-15,-7-39 16 0,4 8-16 0,3 31 4 16,0 0-4-16,0-22 5 0,0 8-5 0,0 14-35 16,0 0 35-16,0-7-35 0,5 7 35 0,-5 0-166 0,0 0 166 15,5 7-165-15,2 2 165 0,2 3-650 0</inkml:trace>
  <inkml:trace contextRef="#ctx0" brushRef="#br0" timeOffset="-185218.53">12733 3661 247 0,'0'0'0'15,"4"3"0"-15,1 3 0 0,-5-6 35 0,0 0-35 0,3 0 35 16,1 0-35-16,-4 0 13 0,0 0-13 0,5 3 14 15,-2 0-14-15,-3-3 16 0,0 0-16 0,6 12 17 16,6 9-17-16,-12-21 22 0,0 0-22 0,12 27 22 16,7 9-22-16,-19-36 7 0,0 0-7 0,16 40 7 15,1 6-7-15,-17-46 34 0,0 0-34 0,16 48 34 16,-4 7-34-16,-12-55 46 0,0 0-46 0,11 46 46 16,-4 2-46-16,-7-48 46 0,0 0-46 0,8 39 46 15,1 1-46-15,-9-40 30 0,0 0-30 0,11 27 30 16,4-3-30-16,-15-24 26 0,0 0-26 0,16 4 26 15,5-11-26-15,-21 7 34 0,0 0-34 0,26-24 34 0,0-16-34 16,-26 40 29-16,0 0-29 0,26-51 29 0,0-12-29 16,-26 63 50-16,0 0-50 0,32-83 50 0,4-19-50 15,-36 102 35-15,0 0-35 0,39-95 36 0,1-2-36 0,-40 97 26 16,0 0-26-16,38-76 26 0,-3 16-26 0,-35 60 17 16,0 0-17-16,26-46 17 0,-2 14-17 0,-24 32 28 15,0 0-28-15,13-19 28 0,-8 12-28 0,-5 7-53 16,0 0 53-16,3-5-53 0,-3 5 53 0,0 0-150 15,0 0 150-15,0 0-150 0,0 0 150 0,0 0-527 16</inkml:trace>
  <inkml:trace contextRef="#ctx0" brushRef="#br0" timeOffset="-184768.85">13505 4079 158 0,'0'0'0'0,"0"19"0"16,-5 8 0-16,5-27 131 0,0 0-131 0,-4 28 132 0,-5-1-132 16,9-27 105-16,0 0-105 0,-12 36 105 0,-5 0-105 15,17-36 75-15,0 0-75 0,-12 31 75 0,-4-7-75 16,16-24 61-16,0 0-61 0,-19 24 61 0,-6-2-61 16,25-22 40-16,0 0-40 0,-24 14 41 0,-2-4-41 0,26-10 51 15,0 0-51-15,-25 0 52 0,3-7-52 0,22 7 30 16,0 0-30-16,-18-12 30 0,3-3-30 0,15 15 9 15,0 0-9-15,-2-24 10 0,4 0-10 0,-2 24 30 16,0 0-30-16,15-31 30 0,12-5-30 0,-27 36 46 16,0 0-46-16,41-39 46 0,10-8-46 0,-51 47 24 15,0 0-24-15,56-48 25 0,3-3-25 0,-59 51-59 16,0 0 59-16,77-60-59 0,11-7 59 0,-88 67-106 0,0 0 106 16,65-61-105-16,-15 1 105 0,65-62-693 0</inkml:trace>
  <inkml:trace contextRef="#ctx0" brushRef="#br0" timeOffset="-181570.77">21672 10411 124 0,'0'0'0'0,"0"0"0"0,0 0 0 0,0 0 100 16,0 0-100-16,0 0 100 0,3 1-100 0,-3-1 119 15,0 0-119-15,0 0 119 0,7 0-119 0,-7 0 86 16,0 0-86-16,2 0 86 0,2 0-86 0,-4 0 59 15,0 0-59-15,5 2 59 0,2 0-59 0,-7-2 42 0,0 0-42 16,8 3 43-16,1 2-43 0,-9-5 17 0,0 0-17 16,9 6 17-16,0-1-17 0,-9-5 20 0,0 0-20 15,8 5 20-15,3 2-20 0,-11-7 8 0,0 0-8 0,10 5 9 16,2 0-9-16,-12-5 4 0,0 0-4 0,14 5 4 16,2-5-4-16,-16 0 7 0,0 0-7 0,17 0 7 15,1-3-7-15,-18 3 7 0,0 0-7 0,19-2 7 16,4 0-7-16,-23 2-5 0,0 0 5 0,19 0-4 15,0 2 4-15,-19-2-84 0,0 0 84 0,21 2-84 16,2-2 84-16,-23 0-159 0,0 0 159 0,24 3-158 16,0-3 158-16,25 0-328 0</inkml:trace>
  <inkml:trace contextRef="#ctx0" brushRef="#br0" timeOffset="-181361">22268 10411 348 0,'0'0'0'0,"-4"3"0"0,1 6 0 15,3-9 40-15,0 0-40 0,7 5 40 0,5 2-40 0,-12-7 44 16,0 0-44-16,10 7 44 0,3-2-44 0,-13-5 33 16,0 0-33-16,12 5 33 0,-4-2-33 0,-8-3 41 15,0 0-41-15,11 4 41 0,-2-1-41 0,-9-3 9 16,0 0-9-16,10 0 9 0,2 0-9 0,-12 0 43 16,0 0-43-16,14 0 43 0,0 0-43 0,-14 0 3 15,0 0-3-15,19 0 3 0,-1 0-3 0,-18 0-118 16,0 0 118-16,21 0-118 0,3 0 118 0,21 0-314 15</inkml:trace>
  <inkml:trace contextRef="#ctx0" brushRef="#br0" timeOffset="-181165.02">22742 10424 102 0,'0'0'0'0,"-7"6"0"15,-4 4 0-15,11-10 5 0,0 0-5 0,2 7 6 16,8-2-6-16,-10-5 45 0,0 0-45 0,9 5 46 15,3 0-46-15,-12-5 37 0,0 0-37 0,12 5 38 16,1-1-38-16,-13-4 40 0,0 0-40 0,14 3 40 16,1-3-40-16,-15 0 10 0,0 0-10 0,14 0 10 15,5-7-10-15,-19 7-64 0,0 0 64 0,21-5-63 16,2-3 63-16,20-6-114 0</inkml:trace>
  <inkml:trace contextRef="#ctx0" brushRef="#br0" timeOffset="-180951.64">23080 10431 135 0,'0'0'0'0,"-6"4"0"0,-4 1 0 0,10-5 34 15,0 0-34-15,2 7 34 0,6 1-34 0,-8-8 22 16,0 0-22-16,6 7 23 0,0 0-23 0,-6-7 70 16,0 0-70-16,6 5 70 0,-1-1-70 0,-5-4 50 15,0 0-50-15,3 0 50 0,1 0-50 0,-4 0 23 16,0 0-23-16,5 0 24 0,4-4-24 0,-9 4-41 15,0 0 41-15,9 0-40 0,3-5 40 0,-12 5-92 0,0 0 92 16,12-2-92-16,-2 1 92 0,13-3-120 16</inkml:trace>
  <inkml:trace contextRef="#ctx0" brushRef="#br0" timeOffset="-180775.54">23283 10486 259 0,'0'0'0'0,"4"0"0"15,1-7 0-15,-5 7 41 0,0 0-41 0,12-1 42 16,6-3-42-16,-18 4 25 0,0 0-25 0,17 0 26 15,4-5-26-15,-21 5 37 0,0 0-37 0,21-2 38 16,3-1-38-16,-24 3 0 0,0 0 0 0,19-2 0 16,1-3 0-16,-20 5 0 0,0 0 0 0,17-5 0 15,0 0 0-15,-17 5 1 0,0 0-1 0,14-9 1 16,-1 2-1-16,-13 7-108 0,0 0 108 0,10-5-108 16,-3 2 108-16,12-9-104 0</inkml:trace>
  <inkml:trace contextRef="#ctx0" brushRef="#br0" timeOffset="-174469.65">7237 7382 91 0,'0'0'0'0,"0"0"0"0,0 0 0 0,0 0 46 0,0 0-46 16,0 0 46-16,0 0-46 0,0 0 44 0,0 0-44 0,0 0 44 16,0 0-44-16,0 0 53 0,0 0-53 0,0 0 53 15,0 0-53-15,0 0 78 0,0 0-78 0,0 0 78 16,0 0-78-16,0 0 66 0,0 0-66 0,0 0 66 15,8 17-66-15,-8-17 49 0,0 0-49 0,13 14 49 16,4 1-49-16,-17-15 34 0,0 0-34 0,21 16 34 16,5-1-34-16,-26-15 15 0,0 0-15 0,30 15 15 15,-1-1-15-15,-29-14 19 0,0 0-19 0,30 12 20 16,3-2-20-16,-33-10 14 0,0 0-14 0,31 12 15 16,3 0-15-16,-34-12 16 0,0 0-16 0,29 12 17 15,-3 4-17-15,-26-16 15 0,0 0-15 0,26 12 16 16,-1-4-16-16,-25-8 16 0,0 0-16 0,21 11 17 0,-9-8-17 15,-12-3 25-15,0 0-25 0,10 5 26 0,-1-1-26 16,-9-4 30-16,0 0-30 0,7 5 30 0,-4-2-30 0,-3-3 21 16,0 0-21-16,0 4 21 0,2-1-21 0,-2-3 18 15,0 0-18-15,-2 2 18 0,-6 5-18 0,8-7 35 16,0 0-35-16,-12 5 35 0,-9 5-35 0,21-10 5 16,0 0-5-16,-26 12 5 0,-8 3-5 0,34-15 18 15,0 0-18-15,-33 14 19 0,2 2-19 0,31-16 3 16,0 0-3-16,-37 22 4 0,-1 5-4 0,38-27 13 15,0 0-13-15,-31 21 13 0,3 1-13 0,28-22 15 16,0 0-15-16,-32 27 15 0,-1 6-15 0,33-33 15 0,0 0-15 16,-26 27 15-16,2-3-15 0,24-24 4 0,0 0-4 15,-30 28 5-15,4-1-5 0,26-27 7 0,0 0-7 16,-29 24 8-16,-1-3-8 0,30-21 13 0,0 0-13 0,-26 15 14 16,-2-3-14-16,28-12 0 0,0 0 0 0,-19 10 0 15,0-6 0-15,19-4-5 0,0 0 5 0,-14 2-4 16,5-6 4-16,9 4-15 0,0 0 15 0,-7-10-14 15,7-9 14-15,0 19-17 0,0 0 17 0,3-24-16 16,6-7 16-16,-9 31-16 0,0 0 16 0,12-39-15 16,6-11 15-16,-18 50-2 0,0 0 2 0,17-53-1 15,4-5 1-15,-21 58 0 0,0 0 0 0,21-60 0 16,0-5 0-16,-21 65 4 0,0 0-4 0,21-57 5 16,-4 2-5-16,-17 55 8 0,0 0-8 0,16-46 9 15,1 10-9-15,-17 36 1 0,0 0-1 0,9-24 1 16,0 7-1-16,-9 17 8 0,0 0-8 0,8-7 9 0,-4 9-9 15,-4-2 32-15,0 0-32 0,2 17 32 0,1 16-32 16,-3-33 1-16,0 0-1 0,0 32 1 0,0 9-1 16,0-41 2-16,0 0-2 0,-3 45 3 0,1 3-3 0,2-48 12 15,0 0-12-15,0 43 12 0,0-9-12 0,0-34 0 16,0 0 0-16,-4 29 1 0,4-7-1 0,0-22 7 16,0 0-7-16,4 12 8 0,-2-12-8 0,-2 0 3 15,0 0-3-15,12-15 3 0,0-19-3 0,-12 34 2 16,0 0-2-16,17-40 2 0,4-11-2 0,-21 51-60 15,0 0 60-15,13-45-60 0,-5-3 60 0,13-44-988 16</inkml:trace>
  <inkml:trace contextRef="#ctx0" brushRef="#br0" timeOffset="-173414.38">11737 7668 303 0,'0'0'0'0,"0"0"0"16,0 0 0-16,0 0 10 0,0 0-10 0,0 0 11 15,0 0-11-15,0 0 16 0,0 0-16 0,0 0 17 16,0 0-17-16,0 0 19 0,0 0-19 0,0 0 20 16,0 0-20-16,0 0 69 0,0 0-69 0,0 0 69 15,0 0-69-15,0 0 70 0,0 0-70 0,0 0 71 16,0 0-71-16,0 0 55 0,0 0-55 0,0 0 56 15,0 0-56-15,0 0 36 0,0 0-36 0,0 0 37 16,0 0-37-16,0 0 34 0,0 0-34 0,0 0 35 16,0 0-35-16,0 0 22 0,0 0-22 0,0 0 22 0,0 0-22 15,0 0-88-15,0 0 88 0,0 0-88 0,-6 27 88 16,-2-3-515-16</inkml:trace>
  <inkml:trace contextRef="#ctx0" brushRef="#br0" timeOffset="-164321.79">10984 10219 214 0,'0'0'0'0,"0"-5"0"0,4-4 0 0,-4 9 53 15,0 0-53-15,1-7 54 0,-1-1-54 0,0 8 51 16,0 0-51-16,0-7 52 0,0-3-52 0,0 10 45 16,0 0-45-16,0-9 46 0,0 0-46 0,0 9 42 15,0 0-42-15,0-10 42 0,0 2-42 0,0 8 40 16,0 0-40-16,4-6 40 0,-4 1-40 0,0 5 26 15,0 0-26-15,3-1 26 0,2-1-26 0,-5 2 35 16,0 0-35-16,4 0 35 0,5 0-35 0,-9 0 21 0,0 0-21 16,3 2 21-16,6-1-21 0,-9-1 35 0,0 0-35 15,2 2 36-15,1 1-36 0,-3-3 12 0,0 0-12 0,4 4 13 16,-4 1-13-16,0-5 42 0,0 0-42 0,-7 12 42 16,1 7-42-16,6-19 32 0,0 0-32 0,-12 20 32 15,0 3-32-15,12-23 54 0,0 0-54 0,-10 20 54 16,1-4-54-16,9-16 54 0,0 0-54 0,-7 12 54 15,-2-6-54-15,9-6 33 0,0 0-33 0,-3-1 34 16,1-8-34-16,2 9-77 0,0 0 77 0,-4-8-899 16,8 16 899-16</inkml:trace>
  <inkml:trace contextRef="#ctx0" brushRef="#br0" timeOffset="-162053.96">11054 10171 102 0,'0'0'0'0,"-11"-10"0"0,-10-8 0 0,21 18 41 16,0 0-41-16,-8-3 42 0,1 12-42 0,7-9 66 16,0 0-66-16,-6 6 66 0,3 0-66 0,3-6 52 15,0 0-52-15,-5 5 52 0,0 0-52 0,5-5 63 16,0 0-63-16,-9 0 63 0,-2-5-63 0,11 5 27 15,0 0-27-15,-10-7 27 0,1-7-27 0,9 14 29 16,0 0-29-16,-7-12 29 0,4-2-29 0,3 14 7 16,0 0-7-16,-2-15 8 0,2 3-8 0,0 12 17 15,0 0-17-15,3-9 17 0,4 3-17 0,-7 6 8 16,0 0-8-16,7-4 9 0,6 2-9 0,-13 2 9 0,0 0-9 16,8 6 9-16,3-1-9 0,-11-5 8 0,0 0-8 15,10 10 8-15,1 2-8 0,-11-12 23 0,0 0-23 0,7 9 24 16,1 1-24-16,-8-10 48 0,0 0-48 0,0 10 48 15,0 2-48-15,0-12 56 0,0 0-56 0,0 10 56 16,-3-3-56-16,3-7 33 0,0 0-33 0,-4 5 33 16,3-1-33-16,1-4-99 0,0 0 99 0,-9 5-660 15,18-10 660-15</inkml:trace>
  <inkml:trace contextRef="#ctx0" brushRef="#br0" timeOffset="-152159.75">10083 8828 326 0,'0'0'0'0,"6"0"0"0,-3 0 0 0,-3 0 60 16,0 0-60-16,5 0 60 0,-1 1-60 0,-4-1 36 16,0 0-36-16,5 4 36 0,-5-4-36 0,0 0 14 15,0 0-14-15,3 0 15 0,1 3-15 0,-4-3 4 16,0 0-4-16,5 4 5 0,-3 1-5 0,-2-5 21 15,0 0-21-15,3 5 21 0,1 5-21 0,-4-10 37 16,0 0-37-16,5 16 37 0,4 8-37 0,-9-24 36 16,0 0-36-16,7 27 37 0,2 1-37 0,-9-28 24 0,0 0-24 15,8 30 25-15,1 3-25 0,-9-33 28 0,0 0-28 16,9 27 28-16,-1 1-28 0,-8-28 7 0,0 0-7 16,7 24 8-16,2-4-8 0,-9-20 27 0,0 0-27 15,5 23 27-15,4-8-27 0,-9-15 6 0,0 0-6 16,7 15 6-16,2-3-6 0,-9-12 9 0,0 0-9 0,8 12 10 15,-2-3-10-15,-6-9 3 0,0 0-3 0,5 7 4 16,2-2-4-16,-7-5 6 0,0 0-6 0,3 0 7 16,2 0-7-16,-5 0 22 0,0 0-22 0,6-7 22 15,-3-3-22-15,-3 10 2 0,0 0-2 0,7-14 2 16,2-3-2-16,-9 17 32 0,0 0-32 0,9-24 32 16,3-3-32-16,-12 27 15 0,0 0-15 0,14-28 16 15,-2-3-16-15,-12 31 12 0,0 0-12 0,12-27 12 16,2-6-12-16,-14 33 18 0,0 0-18 0,12-27 18 0,0 1-18 15,-12 26 22-15,0 0-22 0,9-20 23 0,0 4-23 16,-9 16 14-16,0 0-14 0,3-12 15 0,3 4-15 0,-6 8 27 16,0 0-27-16,0-9 27 0,1 6-27 0,-1 3 20 15,0 0-20-15,0 0 20 0,-1-4-20 0,1 4 17 16,0 0-17-16,0 0 17 0,0 0-17 0,0 0 35 16,0 0-35-16,0 0 35 0,-6 0-35 0,6 0 5 15,0 0-5-15,-3 0 5 0,-6-3-5 0,9 3 28 16,0 0-28-16,-9-5 28 0,-6-2-28 0,15 7 19 15,0 0-19-15,-14-7 20 0,-7 2-20 0,21 5 25 16,0 0-25-16,-17-7 26 0,1 5-26 0,16 2 33 0,0 0-33 16,-18-3 33-16,4 3-33 0,14 0 2 0,0 0-2 15,-7 3 2-15,2 1-2 0,5-4-113 0,0 0 113 16,-10 5-112-16,1 0 112 0,-8 5-997 0</inkml:trace>
  <inkml:trace contextRef="#ctx0" brushRef="#br0" timeOffset="-143827.68">10071 8997 875 0,'0'0'0'0,"0"0"-212"16,0 0 212-16,0 0-212 0,0 0 212 0,0 0-226 16</inkml:trace>
  <inkml:trace contextRef="#ctx0" brushRef="#br0" timeOffset="-143062.05">10174 9164 102 0,'0'0'0'0,"0"0"0"0,0-36 0 0,0 36 58 0,0 0-58 16,-4-28 59-16,4-6-59 0,0 34 47 0,0 0-47 0,-1-36 47 15,1-7-47-15,0 43 49 0,0 0-49 0,0-39 50 16,1-2-50-16,-1 41 38 0,0 0-38 0,0-30 39 16,0 6-39-16,0 24 40 0,0 0-40 0,0-17 40 15,0 7-40-15,0 10 39 0,0 0-39 0,0 0 40 16,4 10-40-16,-4-10 25 0,0 0-25 0,3 12 26 15,-1 7-26-15,-2-19 18 0,0 0-18 0,4 22 18 16,-1 4-18-16,-3-26 18 0,0 0-18 0,0 24 18 16,0-2-18-16,0-22 15 0,0 0-15 0,0 23 15 15,0-1-15-15,0-22 9 0,0 0-9 0,-3 17 10 0,-1-2-10 16,4-15 16-16,0 0-16 0,-2 12 17 0,-1-1-17 16,3-11 8-16,0 0-8 0,0 0 8 0,3-4-8 15,-3 4 9-15,0 0-9 0,4-15 9 0,6-9-9 0,-10 24 0 16,0 0 0-16,13-27 0 0,-1-6 0 0,-12 33 0 15,0 0 0-15,12-31 0 0,2-7 0 0,-14 38 2 16,0 0-2-16,12-29 2 0,-3 5-2 0,-9 24 11 16,0 0-11-16,8-22 11 0,1 7-11 0,-9 15 16 15,0 0-16-15,9-11 17 0,0 8-17 0,-9 3 39 16,0 0-39-16,7 0 40 0,-6 5-40 0,-1-5 19 16,0 0-19-16,4 15 20 0,-1 13-20 0,-3-28 20 15,0 0-20-15,0 24 20 0,-3 7-20 0,3-31 34 0,0 0-34 16,-5 27 35-16,-2-3-35 0,7-24 18 0,0 0-18 15,-6 22 19-15,-2-4-19 0,8-18 18 0,0 0-18 16,-7 15 19-16,1-3-19 0,6-12 5 0,0 0-5 16,-3 7 5-16,1-2-5 0,2-5 8 0,0 0-8 15,-3-9 8-15,-4-6-8 0,7 15 0 0,0 0 0 0,-2-22 0 16,-1-7 0-16,3 29 0 0,0 0 0 0,0-31 1 16,0 3-1-16,0 28 0 0,0 0 0 0,0-27 0 15,0 6 0-15,0 21 5 0,0 0-5 0,0-15 6 16,-2 3-6-16,2 12 33 0,0 0-33 0,0 0 33 15,0 5-33-15,0-5 4 0,0 0-4 0,-2 22 5 16,0 11-5-16,2-33 18 0,0 0-18 0,0 31 18 16,-3 1-18-16,3-32 8 0,0 0-8 0,-5 31 9 15,-2 0-9-15,7-31 15 0,0 0-15 0,-6 24 16 16,3-7-16-16,3-17 8 0,0 0-8 0,-5 14 9 0,1-6-9 16,4-8 15-16,0 0-15 0,-8-3 16 0,2-11-16 15,6 14 15-15,0 0-15 0,-7-19 15 0,2-6-15 0,5 25 1 16,0 0-1-16,-3-21 1 0,3 1-1 0,0 20 1 15,0 0-1-15,-2-12 1 0,0 0-1 0,2 12-45 16,0 0 45-16,4 8-45 0,1 8 45 0,-5-16-129 16,0 0 129-16,2 18-129 0,-4 6 129 0,2 19-792 15</inkml:trace>
  <inkml:trace contextRef="#ctx0" brushRef="#br0" timeOffset="-140781.31">10141 5963 135 0,'0'0'0'0,"7"-12"0"0,2-6 0 0,-9 18 68 16,0 0-68-16,8-24 68 0,4-4-68 0,-12 28 67 15,0 0-67-15,13-24 68 0,1-3-68 0,-14 27 55 16,0 0-55-16,12-24 55 0,0 5-55 0,-12 19 41 0,0 0-41 15,10-19 42-15,1 5-42 0,-11 14 35 0,0 0-35 16,7-6 36-16,0 0-36 0,-7 6 8 0,0 0-8 16,5-3 8-16,2 3-8 0,-7 0 29 0,0 0-29 15,3-3 29-15,3 3-29 0,-6 0 11 0,0 0-11 0,1 0 11 16,1 3-11-16,-2-3 28 0,0 0-28 0,0 0 28 16,0 0-28-16,0 0 19 0,0 0-19 0,0 0 20 15,0 0-20-15,0 0 26 0,0 0-26 0,0 0 26 16,-3-3-26-16,3 3 8 0,0 0-8 0,-7 0 8 15,1-6-8-15,6 6 10 0,0 0-10 0,-5-1 11 16,-5-1-11-16,10 2 15 0,0 0-15 0,-11 0 16 16,-1 2-16-16,12-2 14 0,0 0-14 0,-12 3 15 15,-2 4-15-15,14-7 25 0,0 0-25 0,-12 12 26 16,-6 3-26-16,18-15 6 0,0 0-6 0,-12 21 7 16,4 3-7-16,8-24 17 0,0 0-17 0,-7 31 17 15,7 0-17-15,0-31 3 0,0 0-3 0,3 32 4 0,4-1-4 16,-7-31 3-16,0 0-3 0,9 27 3 0,-1 1-3 15,-8-28 10-15,0 0-10 0,9 17 11 0,0-2-11 16,-9-15 3-16,0 0-3 0,9 12 4 0,-6-1-4 0,-3-11 6 16,0 0-6-16,5 5 6 0,-5-2-6 0,0-3 13 15,0 0-13-15,0 0 14 0,0 0-14 0,0 0 15 16,0 0-15-16,-3 0 15 0,1 0-15 0,2 0 9 16,0 0-9-16,-7-7 9 0,2-1-9 0,5 8 9 15,0 0-9-15,-7-12 10 0,2-9-10 0,5 21 33 16,0 0-33-16,-4-24 33 0,4-7-33 0,0 31 4 0,0 0-4 15,0-27 4-15,0-4-4 0,0 31 5 16,0 0-5-16,0-31 5 0,2 2-5 0,-2 29 13 0,0 0-13 16,2-25 14-16,1 4-14 0,-3 21 3 0,0 0-3 15,2-19 4-15,1 7-4 0,-3 12 2 0,0 0-2 0,4-8 2 16,-4 2-2-16,0 6 5 0,0 0-5 0,3-3 5 16,-3 3-5-16,0 0 2 0,0 0-2 0,0 5 3 15,2 5-3-15,-2-10 5 0,0 0-5 0,4 12 5 16,-4 6-5-16,0-18 13 0,0 0-13 0,0 27 13 15,0 9-13-15,0-36 3 0,0 0-3 0,3 38 4 16,-3 1-4-16,0-39 7 0,0 0-7 0,2 33 7 16,1-3-7-16,-3-30 3 0,0 0-3 0,5 28 3 15,2-9-3-15,-7-19 0 0,0 0 0 0,9 13 0 16,0-6 0-16,-9-7 0 0,0 0 0 0,12-3 0 16,0-9 0-16,-12 12-4 0,0 0 4 0,11-21-3 15,4-13 3-15,-15 34-3 0,0 0 3 0,13-33-3 0,-1-9 3 16,-12 42-1-16,0 0 1 0,14-35 0 0,-6 3 0 15,-8 32 0-15,0 0 0 0,9-28 1 0,-4 10-1 16,-5 18 3-16,0 0-3 0,4-14 4 0,-1 7-4 16,-3 7 7-16,0 0-7 0,0 0 7 0,4 3-7 0,-4-3 8 15,0 0-8-15,-4 12 8 0,1 0-8 0,3-12 15 16,0 0-15-16,-4 16 15 0,-1 1-15 0,5-17 8 16,0 0-8-16,-9 22 8 0,-3-1-8 0,12-21 3 15,0 0-3-15,-10 22 4 0,-1-1-4 0,11-21 0 16,0 0 0-16,-10 18 1 0,-1 3-1 0,11-21 0 15,0 0 0-15,-8 15 0 0,2-3 0 0,6-12-1 16,0 0 1-16,-5 9 0 0,2 0 0 0,3-9-1 0,0 0 1 16,0 6-1-16,0 1 1 0,0-7-4 0,0 0 4 15,0 0-3-15,5-3 3 0,-5 3-6 0,0 0 6 16,3-10-6-16,3-4 6 0,-6 14-1 0,0 0 1 0,3-19 0 16,1-2 0-16,-4 21 0 0,0 0 0 0,0-24 0 15,-9 2 0-15,9 22 0 0,0 0 0 0,-9-17 1 16,-1 2-1-16,10 15 3 0,0 0-3 0,-14-16 3 15,-9 4-3-15,23 12 11 0,0 0-11 0,-15-12 11 16,-1 5-11-16,16 7 1 0,0 0-1 0,-11-3 1 16,-1 6-1-16,12-3 1 0,0 0-1 0,-8 19 1 15,-1 10-1-15,9-29-2 0,0 0 2 0,-4 38-1 16,4 5 1-16,0-43-6 0,0 0 6 0,4 38-5 16,1-1 5-16,-5-37-1 0,0 0 1 0,7 31-1 15,3-7 1-15,-10-24-1 0,0 0 1 0,9 21 0 16,0-9 0-16,-9-12-7 0,0 0 7 0,3 3-7 0,1-6 7 15,-4 3 1-15,0 0-1 0,-7-12 2 0,-2-9-2 16,9 21 1-16,0 0-1 0,-10-24 2 0,-9-3-2 0,19 27 1 16,0 0-1-16,-14-23 2 0,0-1-2 0,14 24-111 15,0 0 111-15,-9-15-110 0,5 3 110 0,4 12-98 16,0 0 98-16,-15-24-790 0,30 48 790 0</inkml:trace>
  <inkml:trace contextRef="#ctx0" brushRef="#br0" timeOffset="-136636.45">10843 10280 135 0,'0'0'0'0,"5"-10"0"16,-1-7 0-16,-4 17 45 0,0 0-45 0,5-8 46 16,-5 4-46-16,0 4 26 0,0 0-26 0,3-3 26 15,-3 3-26-15,0 0 59 0,0 0-59 0,0 0 59 16,0 0-59-16,0 0 43 0,0 0-43 0,2-4 43 16,5-3-43-16,-7 7 29 0,0 0-29 0,5-8 29 0,7-4-29 15,-12 12 9-15,0 0-9 0,13-12 10 0,-1 0-10 16,-12 12 19-16,0 0-19 0,14-9 20 0,0 1-20 0,-14 8 7 15,0 0-7-15,15-4 8 0,-2 3-8 0,-13 1 9 16,0 0-9-16,8 0 9 0,1 0-9 0,-9 0 15 16,0 0-15-16,5 3 15 0,2 0-15 0,-7-3 33 15,0 0-33-15,2 6 33 0,1-1-33 0,-3-5 40 16,0 0-40-16,4 8 40 0,-4-3-40 0,0-5 39 16,0 0-39-16,0 7 40 0,-4-2-40 0,4-5 40 15,0 0-40-15,0 7 41 0,0-3-41 0,0-4 26 0,0 0-26 16,0 0 26-16,-5-9-26 0,5 9 27 0,0 0-27 15,-3-14 27-15,3-6-27 0,0 20 14 0,0 0-14 16,3-28 15-16,2-4-15 0,-5 32 10 0,0 0-10 0,7-28 11 16,4 3-11-16,-11 25 4 0,0 0-4 0,12-17 5 15,2 1-5-15,-14 16 3 0,0 0-3 0,12-12 3 16,0 9-3-16,-12 3 5 0,0 0-5 0,7-4 5 16,0 4-5-16,-7 0 12 0,0 0-12 0,7 7 12 15,-3 0-12-15,-4-7 33 0,0 0-33 0,2 7 34 16,1 0-34-16,-3-7 26 0,0 0-26 0,0 7 26 15,0-2-26-15,0-5 45 0,0 0-45 0,-9 7 46 16,-5-1-46-16,14-6 25 0,0 0-25 0,-12 6 26 16,-7-5-26-16,19-1 41 0,0 0-41 0,-19-1 41 15,0-8-41-15,19 9 24 0,0 0-24 0,-14-7 25 16,0-1-25-16,14 8 1 0,0 0-1 0,-7-9 2 16,2 4-2-16,5 5-132 0,0 0 132 0,5-5-131 0,4 1 131 15,6-4-886-15</inkml:trace>
  <inkml:trace contextRef="#ctx0" brushRef="#br0" timeOffset="-134205.72">10735 12418 449 0,'0'0'0'0,"-2"-12"0"16,-1-10 0-16,3 22 90 0,0 0-90 0,-9 0 90 15,-8 12-90-15,17-12 65 0,0 0-65 0,-13 10 65 16,-1 1-65-16,14-11 66 0,0 0-66 0,-19 12 66 16,-3 1-66-16,22-13 49 0,0 0-49 0,-25 14 50 15,-1 0-50-15,26-14 48 0,0 0-48 0,-30 15 49 16,-3-3-49-16,33-12 42 0,0 0-42 0,-38 12 43 16,-4-3-43-16,42-9 11 0,0 0-11 0,-47 7 11 15,-3-7-11-15,50 0 13 0,0 0-13 0,-53 0 14 16,-2 0-14-16,55 0 34 0,0 0-34 0,-51 0 34 0,9 0-34 15,42 0 34-15,0 0-34 0,-47 3 34 0,2 1-34 16,45-4 13-16,0 0-13 0,-44 3 14 0,-3 2-14 16,47-5 22-16,0 0-22 0,-55 2 22 0,-3-2-22 0,58 0 3 15,0 0-3-15,-59-2 4 0,1 2-4 0,58 0 13 16,0 0-13-16,-68-5 13 0,-6-2-13 0,74 7 23 16,0 0-23-16,-53-3 24 0,12-2-24 0,41 5 3 15,0 0-3-15,-48-7 3 0,3 0-3 0,45 7 7 16,0 0-7-16,-43-10 7 0,1-1-7 0,42 11 23 15,0 0-23-15,-44-12 24 0,2-3-24 0,42 15 0 16,0 0 0-16,-43-12 0 0,1-5 0 0,42 17 13 0,0 0-13 16,-42-16 14-16,-1 1-14 0,43 15 1 0,0 0-1 15,-46-12 1-15,-1 2-1 0,47 10 1 0,0 0-1 16,-47-9 1-16,0 1-1 0,47 8 1 0,0 0-1 0,-41-11 1 16,-5 3-1-16,46 8 0 0,0 0 0 0,-38-12 1 15,3 0-1-15,35 12 0 0,0 0 0 0,-35-12 0 16,2 0 0-16,33 12 1 0,0 0-1 0,-35-12 2 15,-3-2-2-15,38 14 0 0,0 0 0 0,-38-12 0 16,-2-2 0-16,40 14 0 0,0 0 0 0,-39-12 0 16,4-1 0-16,35 13 0 0,0 0 0 0,-38-12 0 15,3 0 0-15,35 12-1 0,0 0 1 0,-29-9 0 16,-1 0 0-16,30 9-1 0,0 0 1 0,-28-8 0 16,2 1 0-16,26 7 0 0,0 0 0 0,-26-7 0 15,-4 0 0-15,30 7 0 0,0 0 0 0,-26-6 0 16,0-1 0-16,26 7 2 0,0 0-2 0,-30-9 2 15,1-3-2-15,29 12 0 0,0 0 0 0,-28-12 0 0,2 2 0 16,26 10-1-16,0 0 1 0,-25-12 0 0,3 0 0 16,22 12 0-16,0 0 0 0,-25-9 0 0,3 4 0 0,22 5-1 15,0 0 1-15,-25-2-1 0,3-3 1 0,22 5-4 16,0 0 4-16,-25 0-3 0,4 2 3 0,21-2-2 16,0 0 2-16,-22 3-2 0,-3-3 2 0,25 0-6 15,0 0 6-15,-21 0-5 0,-1 0 5 0,22 0-1 16,0 0 1-16,-25-5 0 0,-1 0 0 0,26 5-2 15,0 0 2-15,-24-5-2 0,-6-2 2 0,30 7-2 16,0 0 2-16,-26-5-1 0,2-2 1 0,24 7 0 16,0 0 0-16,-26-5 0 0,-1-4 0 0,27 9 0 0,0 0 0 15,-26-6 0-15,2-3 0 0,24 9 0 0,0 0 0 16,-25-7 0-16,3 0 0 0,22 7 0 0,0 0 0 16,-21-5 0-16,4 0 0 0,17 5 0 0,0 0 0 0,-21-3 0 15,3-2 0-15,18 5-1 0,0 0 1 0,-15-4 0 16,1 2 0-16,14 2 1 0,0 0-1 0,-13-1 1 15,5 1-1-15,8 0 0 0,0 0 0 0,-13-4 0 16,5 4 0-16,8 0 0 0,0 0 0 0,-9 0 0 16,4 0 0-16,5 0-1 0,0 0 1 0,-4 0 0 15,1 0 0-15,3 0-9 0,0 0 9 0,-5 0-8 16,1 4 8-16,4-4-4 0,0 0 4 0,-3 1-4 16,1 5 4-16,2-6-3 0,0 0 3 0,0 11-3 15,0 7 3-15,0-18-11 0,0 0 11 0,0 22-10 16,5 4 10-16,-5-26-1 0,0 0 1 0,9 27 0 15,3 4 0-15,-12-31-3 0,0 0 3 0,12 31-3 0,6 5 3 16,-18-36-6-16,0 0 6 0,22 36-6 0,8 3 6 16,-30-39-1-16,0 0 1 0,33 38 0 0,5-1 0 15,-38-37-3-15,0 0 3 0,33 35-2 0,2-8 2 0,-35-27-5 16,0 0 5-16,30 24-5 0,-4-7 5 0,-26-17-3 16,0 0 3-16,21 14-3 0,-5-2 3 0,-16-12-2 15,0 0 2-15,12 5-2 0,-3-2 2 0,-9-3-1 16,0 0 1-16,5 4-1 0,-2-2 1 0,-3-2 4 15,0 0-4-15,0 0 4 0,0 3-4 0,0-3 8 16,0 0-8-16,-12 0 9 0,-4 0-9 0,16 0 9 16,0 0-9-16,-22-3 10 0,-8-3-10 0,30 6 8 15,0 0-8-15,-33-8 9 0,-2-8-9 0,35 16 8 0,0 0-8 16,-38-18 8-16,-4-3-8 0,42 21 3 0,0 0-3 16,-42-24 4-16,2-3-4 0,40 27 12 0,0 0-12 0,-42-28 12 15,1 1-12-15,41 27 0 0,0 0 0 0,-39-24 1 16,1 0-1-16,38 24 0 0,0 0 0 0,-33-24 1 15,3 0-1-15,30 24-2 0,0 0 2 0,-22-22-1 16,6-2 1-16,16 24-6 0,0 0 6 0,-12-24-6 16,6 5 6-16,6 19-15 0,0 0 15 0,-3-21-15 15,6 2 15-15,-3 19-15 0,0 0 15 0,6-17-15 16,4 2 15-16,-10 15-9 0,0 0 9 0,18-16-9 16,4 3 9-16,-22 13-26 0,0 0 26 0,25-12-25 15,4 1 25-15,-29 11 0 0,0 0 0 0,26-11 0 16,4-3 0-16,-30 14-1 0,0 0 1 0,24-12 0 15,2-2 0-15,-26 14-1 0,0 0 1 0,27-10 0 0,-3-6 0 16,-24 16-3-16,0 0 3 0,26-12-2 0,-2 0 2 16,-24 12-2-16,0 0 2 0,27-15-1 0,2 1 1 15,-29 14-5-15,0 0 5 0,26-15-5 0,4-1 5 0,-30 16-1 16,0 0 1-16,26-17 0 0,2 0 0 0,-28 17 0 16,0 0 0-16,26-12 1 0,-5-3-1 0,-21 15 7 15,0 0-7-15,17-9 8 0,-3 4-8 0,-14 5 4 16,0 0-4-16,16 2 4 0,-7 5-4 0,-9-7-64 15,0 0 64-15,12 17-63 0,0 8 63 0,-12-25-104 16,0 0 104-16,23 45-814 0,-46-90 814 0</inkml:trace>
  <inkml:trace contextRef="#ctx0" brushRef="#br0" timeOffset="-131381.98">5798 8691 214 0,'0'0'0'0,"0"5"0"0,1 3 0 0,-1-8 53 16,0 0-53-16,-19 2 54 0,-10-4-54 0,29 2 46 15,0 0-46-15,-30 0 46 0,0-1-46 0,30 1 39 16,0 0-39-16,-33 0 39 0,-1 0-39 0,34 0 34 16,0 0-34-16,-34 3 34 0,8 1-34 0,26-4 22 15,0 0-22-15,-36 10 22 0,-3 4-22 0,39-14 10 16,0 0-10-16,-40 17 11 0,-5 2-11 0,45-19 11 16,0 0-11-16,-47 20 11 0,0 4-11 0,47-24 8 15,0 0-8-15,-47 22 9 0,2 2-9 0,45-24 3 0,0 0-3 16,-42 28 4-16,3-4-4 0,39-24 6 0,0 0-6 15,-38 31 6-15,3 5-6 0,35-36 0 0,0 0 0 16,-29 30 1-16,3 6-1 0,26-36 2 0,0 0-2 0,-27 35 2 16,8 2-2-16,19-37 10 0,0 0-10 0,-14 35 11 15,2-1-11-15,12-34 1 0,0 0-1 0,-14 37 1 16,7 5-1-16,7-42 3 0,0 0-3 0,-5 37 4 16,2-2-4-16,3-35 2 0,0 0-2 0,0 39 2 15,3-3-2-15,-3-36 5 0,0 0-5 0,5 38 5 16,4-1-5-16,-9-37 0 0,0 0 0 0,12 35 1 15,4-5-1-15,-16-30 2 0,0 0-2 0,19 31 2 16,2-2-2-16,-21-29 5 0,0 0-5 0,24 28 5 16,6-1-5-16,-30-27 6 0,0 0-6 0,35 28 7 15,3-1-7-15,-38-27 8 0,0 0-8 0,45 27 8 16,2 1-8-16,-47-28 3 0,0 0-3 0,44 24 4 0,3-4-4 16,-47-20 0-16,0 0 0 0,42 19 1 0,0-7-1 15,-42-12 0-15,0 0 0 0,38 9 0 0,4-2 0 16,-42-7 1-16,0 0-1 0,43 3 2 0,8-1-2 0,-51-2 0 15,0 0 0-15,56-2 0 0,3-1 0 0,-59 3 0 16,0 0 0-16,54-11 0 0,-2-6 0 0,-52 17 1 16,0 0-1-16,47-22 1 0,-2-5-1 0,-45 27 7 15,0 0-7-15,35-30 8 0,-2-4-8 0,-33 34 34 16,0 0-34-16,32-38 34 0,1-3-34 0,-33 41 26 16,0 0-26-16,26-44 26 0,-2-4-26 0,-24 48 40 15,0 0-40-15,26-62 40 0,2-12-40 0,-28 74 15 0,0 0-15 16,18-68 15-16,-6-6-15 0,-12 74 31 0,0 0-31 15,9-72 31-15,-9 2-31 0,0 70 11 0,0 0-11 16,-4-70 11-16,-8 3-11 0,12 67 29 0,0 0-29 0,-17-48 29 16,-8 14-29-16,25 34 41 0,0 0-41 0,-35-33 42 15,-8 6-42-15,43 27 66 0,0 0-66 0,-59-21 67 16,-18 6-67-16,77 15 34 0,0 0-34 0,-75 0 35 16,-7 12-35-16,82-12-104 0,0 0 104 0,-71 43-103 15,-1 25 103-15,-72 45-854 0</inkml:trace>
  <inkml:trace contextRef="#ctx0" brushRef="#br0" timeOffset="-123349.97">5981 6005 113 0,'0'0'0'0,"0"0"0"16,3-6 0-16,-3 6 13 0,0 0-13 0,5 7 13 15,1 10-13-15,-6-17 28 0,0 0-28 0,8 16 28 16,3-1-28-16,-11-15 43 0,0 0-43 0,14 16 43 16,1-4-43-16,-15-12 44 0,0 0-44 0,18 15 45 15,-1-3-45-15,-17-12 0 0,0 0 0 0,18 12 0 16,6 0 0-16,-24-12 0 0,0 0 0 0,21 12 0 0,5 3 0 15,-26-15 1-15,0 0-1 0,26 12 2 0,-1 0-2 16,-25-12 3-16,0 0-3 0,26 12 3 0,-4-3-3 16,-22-9 2-16,0 0-2 0,21 10 2 0,0-1-2 15,-21-9 5-15,0 0-5 0,21 7 6 0,-5 1-6 0,-16-8 3 16,0 0-3-16,17 4 3 0,1-1-3 0,-18-3 1 16,0 0-1-16,12 5 2 0,2-1-2 0,-14-4 4 15,0 0-4-15,12 1 5 0,0 6-5 0,-12-7 2 16,0 0-2-16,12 4 2 0,-3 1-2 0,-9-5 10 15,0 0-10-15,14 7 11 0,2-4-11 0,-16-3 8 16,0 0-8-16,14 2 9 0,-2 1-9 0,-12-3 8 16,0 0-8-16,9 4 9 0,3-4-9 0,-12 0 15 0,0 0-15 15,8 3 15-15,1-3-15 0,-9 0 33 0,0 0-33 16,5 0 33-16,2 0-33 0,-7 0 26 0,0 0-26 16,9-3 26-16,-4-1-26 0,-5 4 40 0,0 0-40 0,4-3 40 15,1-2-40-15,-5 5 1 0,0 0-1 0,3-7 1 16,1-2-1-16,-4 9-121 0,0 0 121 0,5-8-120 15,-1-3 120-15,1-6-255 0</inkml:trace>
  <inkml:trace contextRef="#ctx0" brushRef="#br0" timeOffset="-122900.22">6678 6191 91 0,'0'0'0'0,"6"2"0"0,3 5 0 0,-9-7 17 15,0 0-17-15,12 5 17 0,6 2-17 0,-18-7 26 16,0 0-26-16,17 5 26 0,-3 2-26 0,-14-7 22 15,0 0-22-15,16 3 23 0,-2-3-23 0,-14 0 16 16,0 0-16-16,12 4 17 0,-5-4-17 0,-7 0 40 0,0 0-40 16,9 1 41-16,-4-1-41 0,-5 0 53 0,0 0-53 15,3 2 54-15,-3 3-54 0,0-5 54 0,0 0-54 16,0 7 54-16,-7 7-54 0,7-14 56 0,0 0-56 16,-14 19 56-16,-3 5-56 0,17-24 34 0,0 0-34 15,-24 22 34-15,-2 4-34 0,26-26 25 0,0 0-25 0,-30 22 26 16,0-2-26-16,30-20 16 0,0 0-16 0,-26 16 17 15,5-4-17-15,21-12 10 0,0 0-10 0,-21 7 10 16,6-4-10-16,15-3 10 0,0 0-10 0,-9-3 10 16,7-13-10-16,2 16 8 0,0 0-8 0,5-19 8 15,13-5-8-15,-18 24 8 0,0 0-8 0,21-24 8 16,8-3-8-16,-29 27-68 0,0 0 68 0,53-55-540 16,-106 110 540-16</inkml:trace>
  <inkml:trace contextRef="#ctx0" brushRef="#br0" timeOffset="-116940.59">10810 10171 147 0,'0'0'0'0,"0"-7"0"0,0-2 0 0,0 9 27 0,0 0-27 15,0-6 27-15,0 2-27 0,0 4 57 0,0 0-57 16,0 0 57-16,0-2-57 0,0 2 48 0,0 0-48 16,0 0 49-16,0 0-49 0,0 0 65 0,0 0-65 15,0 0 66-15,0 0-66 0,0 0 47 0,0 0-47 0,0 0 47 16,0 0-47-16,0 0 43 0,0 0-43 0,2 0 44 15,5 0-44-15,-7 0 19 0,0 0-19 0,5 2 20 16,2 0-20-16,-7-2 12 0,0 0-12 0,8 2 12 16,-2-1-12-16,-6-1 10 0,0 0-10 0,7 2 10 15,-2-2-10-15,-5 0 15 0,0 0-15 0,5 3 15 16,-1-3-15-16,-4 0 33 0,0 0-33 0,3 0 33 16,-1 0-33-16,-2 0 10 0,0 0-10 0,0 0 10 15,0 0-10-15,0 0 12 0,0 0-12 0,-2 0 13 16,-1-3-13-16,3 3 4 0,0 0-4 0,-9-5 4 15,2-2-4-15,7 7 13 0,0 0-13 0,-7-9 13 16,0-6-13-16,7 15 14 0,0 0-14 0,-5-10 15 0,-2-1-15 16,7 11 24-16,0 0-24 0,-4-3 25 0,4 3-25 15,0 0 7-15,0 0-7 0,4 7 7 0,3 10-7 0,-7-17 17 16,0 0-17-16,8 22 17 0,5 6-17 0,-13-28 15 16,0 0-15-16,10 25 15 0,2 1-15 0,-12-26 9 15,0 0-9-15,5 21 9 0,2-4-9 0,-7-17 34 16,0 0-34-16,4 13 34 0,1-2-34 0,-5-11 17 15,0 0-17-15,4 5 17 0,-4-7-17 0,0 2 11 16,0 0-11-16,0-8 11 0,-4-8-11 0,4 16-82 16,0 0 82-16,-3-24-821 0,6 48 821 0</inkml:trace>
  <inkml:trace contextRef="#ctx0" brushRef="#br0" timeOffset="-114268.15">8251 8035 684 0,'0'0'0'0,"0"0"0"0,0 0 0 0,0 0-59 15,0 0 59-15,0 0-58 0,0 0 58 0,0 0-15 16,0 0 15-16,0 0-15 0,0 0 15 0,0 0-9 0,0 0 9 16,0 0-9-16,0 0 9 0,0 0-2 0,0 0 2 15,0 0-1-15,0 0 1 0,0 0 9 0,0 0-9 16,0 0 9-16,0 0-9 0,0 0 21 0,0 0-21 15,0 0 21-15,0 0-21 0,0 0 9 0,0 0-9 0,0 0 10 16,0 0-10-16,0 0 4 0,0 0-4 0,0 0 5 16,0 0-5-16,0 0 7 0,0 0-7 0,0 0 7 15,0 18-7-15,0-18 3 0,0 0-3 0,1 12 3 16,3 0-3-16,-4-12 0 0,0 0 0 0,0 12 0 16,3 4 0-16,-3-16 0 0,0 0 0 0,0 15 0 15,0-3 0-15,0-12 15 0,0 0-15 0,0 12 16 16,0-7-16-16,0-5 50 0,0 0-50 0,0 7 51 15,-3-3-51-15,3-4 45 0,0 0-45 0,-4 5 46 16,3-2-46-16,1-3 42 0,0 0-42 0,-9 4 42 16,2-1-42-16,7-3 19 0,0 0-19 0,-5 0 20 15,-4 2-20-15,9-2 12 0,0 0-12 0,-9-2 13 0,6-1-13 16,3 3 17-16,0 0-17 0,-5-4 17 0,5 1-17 16,0 3 0-16,0 0 0 0,0-4 0 0,0 3 0 0,0 1 0 15,0 0 0-15,5 0 0 0,-2 0 0 0,-3 0-2 16,0 0 2-16,6 1-1 0,-3 3 1 0,-3-4 0 15,0 0 0-15,5 3 0 0,-1 1 0 0,-4-4 0 16,0 0 0-16,3 5 0 0,-1 2 0 0,-2-7 3 16,0 0-3-16,3 5 3 0,-3 2-3 0,0-7 13 15,0 0-13-15,-3 6 13 0,1 3-13 0,2-9 4 16,0 0-4-16,-2 7 4 0,1 1-4 0,1-8 7 16,0 0-7-16,-7 6 8 0,2 0-8 0,5-6 7 15,0 0-7-15,-9 4 8 0,-3-1-8 0,12-3 3 0,0 0-3 16,-9 0 3-16,-3-1-3 0,12 1 2 0,0 0-2 15,-9-4 2-15,4-1-2 0,5 5 1 0,0 0-1 16,-7-5 2-16,2 1-2 0,5 4 0 0,0 0 0 0,0-3 0 16,0-2 0-16,0 5 0 0,0 0 0 0,3-2 0 15,2 2 0-15,-5 0-2 0,0 0 2 0,7 0-2 16,4-2 2-16,-11 2-2 0,0 0 2 0,12 0-1 16,0 0 1-16,-12 0 0 0,0 0 0 0,9 0 0 15,3 2 0-15,-12-2 1 0,0 0-1 0,9 2 1 16,-4-2-1-16,-5 0 1 0,0 0-1 0,7 2 1 15,-5 1-1-15,-2-3 9 0,0 0-9 0,0 0 10 16,3 0-10-16,-3 0 23 0,0 0-23 0,0 0 24 16,0 0-24-16,0 0 3 0,0 0-3 0,-3 0 3 15,1 0-3-15,2 0 7 0,0 0-7 0,-9-3 7 16,2-3-7-16,7 6 8 0,0 0-8 0,-8-6 8 0,-5-3-8 16,13 9 3-16,0 0-3 0,-8-10 3 0,2-1-3 15,6 11 0-15,0 0 0 0,-3-6 1 0,-1-3-1 16,4 9-3-16,0 0 3 0,0-3-3 0,4-4 3 0,-4 7-14 15,0 0 14-15,3-2-13 0,3 4 13 0,-6-2-2 16,0 0 2-16,7 3-1 0,1 1 1 0,-8-4-4 16,0 0 4-16,9 5-4 0,-4 2 4 0,-5-7-3 15,0 0 3-15,4 8-2 0,-1 1 2 0,-3-9 0 16,0 0 0-16,2 10 0 0,-2-1 0 0,0-9 1 16,0 0-1-16,-2 10 1 0,-1 0-1 0,3-10 16 15,0 0-16-15,-4 10 17 0,-4 2-17 0,8-12 9 0,0 0-9 16,-9 9 9-16,0 0-9 0,9-9 40 0,0 0-40 15,-9 6 40-15,-3 1-40 0,12-7 2 0,0 0-2 0,-12 2 2 16,0-4-2-16,12 2 3 0,0 0-3 0,-11-10 3 16,4-2-3-16,7 12 3 0,0 0-3 0,-5-12 3 15,2 0-3-15,3 12-1 0,0 0 1 0,0-9-1 16,7-1 1-16,-7 10-2 0,0 0 2 0,5-5-1 16,4 2 1-16,-9 3-5 0,0 0 5 0,12 0-4 15,0 3 4-15,-12-3-7 0,0 0 7 0,14 3-7 16,-2 1 7-16,-12-4-1 0,0 0 1 0,9 5 0 15,0 0 0-15,-9-5 0 0,0 0 0 0,3 7 0 16,2-4 0-16,-5-3 6 0,0 0-6 0,0 4 7 16,-5 4-7-16,5-8 15 0,0 0-15 0,-7 7 16 15,-3 5-16-15,10-12 34 0,0 0-34 0,-9 12 34 16,-2-3-34-16,11-9 10 0,0 0-10 0,-10 5 11 0,-6 2-11 16,16-7 6-16,0 0-6 0,-14 3 6 0,2-3-6 15,12 0 9-15,0 0-9 0,-9-3 9 0,6-9-9 16,3 12 0-16,0 0 0 0,-3-12 1 0,3 2-1 0,0 10 0 15,0 0 0-15,3-9 1 0,2 0-1 0,-5 9-2 16,0 0 2-16,7-3-2 0,5 1 2 0,-12 2-7 16,0 0 7-16,9 5-7 0,2 1 7 0,-11-6-4 15,0 0 4-15,10 10-3 0,-1 2 3 0,-9-12-59 16,0 0 59-16,12 15-59 0,2 4 59 0,-14-19-90 16,0 0 90-16,22 36-817 0,-44-72 817 0</inkml:trace>
  <inkml:trace contextRef="#ctx0" brushRef="#br0" timeOffset="-108651.45">7529 11699 494 0,'0'0'0'0,"0"14"0"16,0 8 0-16,0 16-311 0</inkml:trace>
  <inkml:trace contextRef="#ctx0" brushRef="#br0" timeOffset="-108007.71">7538 11711 225 0,'0'0'0'0,"0"7"0"0,0 3 0 16,0-10 83-16,0 0-83 0,0 17 83 0,5 7-83 0,-5-24 69 15,0 0-69-15,7 34 70 0,2 8-70 0,-9-42 58 16,0 0-58-16,5 48 58 0,2 6-58 0,-7-54 40 16,0 0-40-16,2 59 41 0,1 2-41 0,-3-61 35 15,0 0-35-15,4 59 36 0,1-1-36 0,-5-58 14 16,0 0-14-16,4 46 15 0,-3-8-15 0,-1-38 20 16,0 0-20-16,4 29 20 0,-1-7-20 0,-3-22 15 15,0 0-15-15,6 9 15 0,2-9-15 0,-8 0 26 0,0 0-26 16,7-21 26-16,-5-10-26 0,-2 31 30 0,0 0-30 15,3-46 30-15,3-11-30 0,-6 57 13 0,0 0-13 16,3-58 13-16,1-3-13 0,-4 61 12 0,0 0-12 0,3-52 13 16,-1 8-13-16,-2 44 25 0,0 0-25 0,3-36 26 15,-3 10-26-15,0 26 36 0,0 0-36 0,0-17 36 16,0 5-36-16,0 12 21 0,0 0-21 0,-3-4 21 16,1 8-21-16,2-4 19 0,0 0-19 0,-3 24 20 15,-3 15-20-15,6-39 9 0,0 0-9 0,-3 45 10 16,3 10-10-16,0-55 17 0,0 0-17 0,0 58 17 15,0 2-17-15,0-60 8 0,0 0-8 0,0 56 8 16,5-3-8-16,-5-53 9 0,0 0-9 0,4 43 9 16,-1-12-9-16,-3-31 8 0,0 0-8 0,2 19 8 15,1-14-8-15,-3-5 8 0,0 0-8 0,0-8 8 16,-5-15-8-16,5 23 15 0,0 0-15 0,-10-32 15 16,-1-11-15-16,11 43 14 0,0 0-14 0,-12-48 15 0,0-5-15 15,12 53 9-15,0 0-9 0,-12-45 9 0,-2 6-9 16,14 39 4-16,0 0-4 0,-9-31 4 0,0 9-4 15,9 22 21-15,0 0-21 0,-8-14 21 0,4 7-21 0,4 7 0 16,0 0 0-16,-5 12 1 0,3 14-1 0,2-26 0 16,0 0 0-16,2 29 1 0,3 9-1 0,-5-38 3 15,0 0-3-15,5 32 3 0,2-1-3 0,-7-31 0 16,0 0 0-16,6 24 0 0,2-3 0 0,-8-21 1 16,0 0-1-16,4 15 2 0,-1-5-2 0,-3-10 16 15,0 0-16-15,-3 5 17 0,-1-10-17 0,4 5 3 16,0 0-3-16,-12-10 4 0,-2-5-4 0,14 15 7 0,0 0-7 15,-17-16 8-15,-4-1-8 0,21 17 14 0,0 0-14 16,-25-15 15-16,-1-2-15 0,26 17 22 0,0 0-22 16,-21-11 23-16,4 4-23 0,17 7 8 0,0 0-8 0,-17 0 8 15,4 4-8-15,13-4 26 0,0 0-26 0,-14 15 26 16,4 9-26-16,10-24 0 0,0 0 0 0,3 21 0 16,10 1 0-16,-13-22-92 0,0 0 92 0,12 43-1137 15,-24-86 1137-15</inkml:trace>
  <inkml:trace contextRef="#ctx0" brushRef="#br0" timeOffset="-96552.58">5286 9419 169 0,'0'0'0'0,"0"0"0"0,0 0 0 0,0 0 54 0,0 0-54 15,0 0 55-15,15 24-55 0,-15-24 55 0,0 0-55 0,9 17 55 16,0 5-55-16,-9-22 35 0,0 0-35 0,12 21 35 16,2 4-35-16,-14-25 26 0,0 0-26 0,12 24 26 15,0 0-26-15,-12-24 25 0,0 0-25 0,12 19 26 16,-3-2-26-16,-9-17 14 0,0 0-14 0,9 16 15 16,0-1-15-16,-9-15 10 0,0 0-10 0,8 12 11 15,1-5-11-15,-9-7 4 0,0 0-4 0,12 7 5 16,0-4-5-16,-12-3 13 0,0 0-13 0,11 2 13 15,-3-2-13-15,-8 0 14 0,0 0-14 0,11-3 15 16,-2-4-15-16,-9 7 15 0,0 0-15 0,5-9 15 16,0-6-15-16,-5 15 9 0,0 0-9 0,7-16 10 15,2-2-10-15,-9 18 4 0,0 0-4 0,12-21 4 0,-3-3-4 16,-9 24 7-16,0 0-7 0,12-24 7 0,-2 0-7 16,-10 24 3-16,0 0-3 0,16-24 3 0,-4 2-3 0,-12 22 5 15,0 0-5-15,18-23 5 0,-1 3-5 0,-17 20 3 16,0 0-3-16,17-21 3 0,-1-3-3 0,-16 24 1 15,0 0-1-15,18-24 2 0,-1 6-2 0,-17 18 1 16,0 0-1-16,12-21 2 0,-3 2-2 0,-9 19 1 16,0 0-1-16,12-12 1 0,-3 4-1 0,-9 8 3 15,0 0-3-15,9-4 3 0,-4 1-3 0,-5 3 10 16,0 0-10-16,3 0 11 0,1 0-11 0,-4 0 15 16,0 0-15-16,0 5 16 0,-4 5-16 0,4-10 15 0,0 0-15 15,-8 19 16-15,-8 8-16 0,16-27 4 0,0 0-4 16,-14 24 5-16,2 0-5 0,12-24 7 0,0 0-7 15,-18 30 8-15,1 4-8 0,17-34 13 0,0 0-13 0,-16 24 14 16,4-4-14-16,12-20 8 0,0 0-8 0,-14 19 9 16,2 0-9-16,12-19 9 0,0 0-9 0,-9 12 9 15,0-3-9-15,9-9 8 0,0 0-8 0,-8 8 8 16,1-1-8-16,7-7 8 0,0 0-8 0,-5 3 8 16,1-1-8-16,4-2 8 0,0 0-8 0,-2 4 8 15,2-1-8-15,0-3 8 0,0 0-8 0,0 0 8 16,-3 3-8-16,3-3 3 0,0 0-3 0,0 0 4 15,0 0-4-15,0 0 12 0,0 0-12 0,0 0 12 16,0 0-12-16,0 0 8 0,0 0-8 0,3-6 8 16,3 0-8-16,-6 6 8 0,0 0-8 0,8-13 9 15,4-4-9-15,-12 17 33 0,0 0-33 0,9-18 33 16,3 1-33-16,-12 17 1 0,0 0-1 0,13-17 1 0,-5-3-1 16,-8 20 2-16,0 0-2 0,5-16 2 0,2 2-2 15,-7 14 6-15,0 0-6 0,6-8 6 0,-3 3-6 0,-3 5 21 16,0 0-21-16,0-7 21 0,0 4-21 15,0 3 21-15,0 0-21 0,0 0 21 0,-3 0-21 0,3 0 9 16,0 0-9-16,-9 10 9 0,-7 7-9 0,16-17 5 16,0 0-5-16,-14 15 5 0,2 4-5 0,12-19 13 15,0 0-13-15,-17 19 14 0,1 5-14 0,16-24 14 16,0 0-14-16,-10 21 15 0,-3-6-15 0,13-15 3 16,0 0-3-16,-8 15 4 0,1-6-4 0,7-9 7 15,0 0-7-15,-6 7 8 0,3-2-8 0,3-5 0 0,0 0 0 16,-2 3 1-16,-1 1-1 0,3-4 0 0,0 0 0 15,-4 0 1-15,4-2-1 0,0 2 2 0,0 0-2 16,-5-8 2-16,2-4-2 0,3 12 5 0,0 0-5 0,-4-18 5 16,2 0-5-16,2 18 3 0,0 0-3 0,-7-21 3 15,2 2-3-15,5 19 11 0,0 0-11 0,-5-19 11 16,-2 2-11-16,7 17 15 0,0 0-15 0,-9-12 15 16,4 2-15-16,5 10 3 0,0 0-3 0,-9-5 4 15,6 1-4-15,3 4 3 0,0 0-3 0,-7-5 3 16,5 3-3-16,2 2 5 0,0 0-5 0,-3 0 6 15,-1 4-6-15,4-4 0 0,0 0 0 0,0 12 0 16,0 10 0-16,0-22 1 0,0 0-1 0,4 24 2 16,-1 4-2-16,-3-28 1 0,0 0-1 0,5 27 2 15,2 2-2-15,-7-29 1 0,0 0-1 0,6 24 2 16,-1-2-2-16,-5-22 4 0,0 0-4 0,3 18 4 16,1-5-4-16,-4-13 6 0,0 0-6 0,0 9 6 0,0-4-6 15,0-5 3-15,0 0-3 0,0 5 3 0,0 0-3 16,0-5 12-16,0 0-12 0,0 0 12 0,-4 0-12 15,4 0 8-15,0 0-8 0,-5-7 8 0,-4-1-8 0,9 8 1 16,0 0-1-16,-7-16 1 0,-1-1-1 0,8 17 3 16,0 0-3-16,-9-22 3 0,0-2-3 0,9 24 5 15,0 0-5-15,-8-29 6 0,-1-2-6 0,9 31 0 16,0 0 0-16,-7-27 0 0,2-1 0 0,5 28 0 16,0 0 0-16,-6-19 1 0,3 7-1 0,3 12 0 15,0 0 0-15,0-8 0 0,0 4 0 0,0 4-1 0,0 0 1 16,3 4 0-16,6 8 0 0,-9-12 0 0,0 0 0 15,5 20 0-15,8 11 0 0,-13-31-2 0,0 0 2 16,8 29-2-16,4 6 2 0,-12-35-2 0,0 0 2 16,11 30-2-16,-1 0 2 0,-10-30 0 0,0 0 0 0,6 22 0 15,-3-3 0-15,-3-19 0 0,0 0 0 0,5 13 0 16,-5-4 0-16,0-9 0 0,0 0 0 0,0 7 0 16,0-4 0-16,0-3 1 0,0 0-1 0,0 0 1 15,-5-5-1-15,5 5 0 0,0 0 0 0,-3-7 0 16,-6-8 0-16,9 15 0 0,0 0 0 0,-9-17 0 15,-3-2 0-15,12 19 0 0,0 0 0 0,-12-24 1 16,-2 0-1-16,14 24 0 0,0 0 0 0,-12-19 1 16,3 4-1-16,9 15 8 0,0 0-8 0,-12-16 8 15,0 4-8-15,12 12 1 0,0 0-1 0,-9-8 1 16,0-1-1-16,9 9 0 0,0 0 0 0,-5-10 0 0,1 1 0 16,4 9 0-16,0 0 0 0,0-12 0 0,0 2 0 15,0 10-7-15,0 0 7 0,4-10-6 0,1 3 6 16,-5 7-9-16,0 0 9 0,5-12-8 0,6 0 8 15,-11 12-15-15,0 0 15 0,10-7-15 0,6 2 15 0,-16 5-15 16,0 0 15-16,14-4-15 0,2 4 15 0,-16 0-4 16,0 0 4-16,17 0-4 0,4 0 4 0,-21 0-14 15,0 0 14-15,21 2-13 0,-4 0 13 0,-17-2-4 16,0 0 4-16,14 2-3 0,2 1 3 0,-16-3-3 16,0 0 3-16,12 3-2 0,-3 1 2 0,-9-4-2 15,0 0 2-15,8 2-1 0,-4-1 1 0,-4-1-1 16,0 0 1-16,5 2-1 0,-1-2 1 0,-4 0 4 0,0 0-4 15,0 0 5-15,1 3-5 0,-1-3 15 0,0 0-15 16,0 4 16-16,0-1-16 0,0-3-123 0,0 0 123 16,7 9-122-16,2-4 122 0,-9-5-105 0,0 0 105 0,12 14-714 15,-24-28 714-15</inkml:trace>
  <inkml:trace contextRef="#ctx0" brushRef="#br0" timeOffset="-94074.07">4996 6695 281 0,'0'0'0'0,"0"-10"0"16,0-6 0-16,0 16 44 0,0 0-44 0,-3-5 44 15,1 5-44-15,2 0 19 0,0 0-19 0,0 0 20 16,0 0-20-16,0 0 4 0,0 0-4 0,0 0 4 15,0 4-4-15,0-4 0 0,0 0 0 0,0 3 0 16,0-1 0-16,0-2-90 0,0 0 90 0,9 6-89 0,8 3 89 16,6 3-96-16</inkml:trace>
  <inkml:trace contextRef="#ctx0" brushRef="#br0" timeOffset="-88879.52">4610 8432 214 0,'0'0'0'0,"0"3"0"0,-4 4 0 0,4-7 76 16,0 0-76-16,-5-7 76 0,-4-5-76 0,9 12 62 15,0 0-62-15,-9-15 62 0,-1-2-62 0,10 17 50 16,0 0-50-16,-10-19 50 0,-3-7-50 0,13 26 44 15,0 0-44-15,-15-24 44 0,1-1-44 0,14 25 27 16,0 0-27-16,-16-29 27 0,2-1-27 0,14 30 9 0,0 0-9 16,-21-34 10-16,-3 2-10 0,24 32 12 0,0 0-12 15,-26-33 12-15,-4 2-12 0,30 31 3 0,0 0-3 16,-31-27 4-16,-2-1-4 0,33 28 6 0,0 0-6 0,-39-24 6 16,-2 6-6-16,41 18 13 0,0 0-13 0,-39-18 13 15,1 5-13-15,38 13 8 0,0 0-8 0,-42-9 9 16,-1 1-9-16,43 8 9 0,0 0-9 0,-48-11 9 15,-2 6-9-15,50 5 0 0,0 0 0 0,-51-7 0 16,-3 2 0-16,54 5 0 0,0 0 0 0,-47 0 0 16,4-3 0-16,43 3 0 0,0 0 0 0,-42 3 0 15,-2-3 0-15,44 0 2 0,0 0-2 0,-47 5 2 16,2 2-2-16,45-7 0 0,0 0 0 0,-50 9 0 16,-1-1 0-16,51-8-3 0,0 0 3 0,-49 14-3 15,-1 3 3-15,50-17-7 0,0 0 7 0,-63 31-6 16,-1 3 6-16,64-34-8 0,0 0 8 0,-60 38-8 0,5 1 8 15,55-39-15-15,0 0 15 0,-46 31-15 0,8-3 15 16,38-28-4-16,0 0 4 0,-35 24-3 0,6 1 3 16,29-25-3-16,0 0 3 0,-30 28-2 0,0 1 2 0,30-29-2 15,0 0 2-15,-26 34-1 0,2 2 1 0,24-36-1 16,0 0 1-16,-21 41-1 0,0 2 1 0,21-43-8 16,0 0 8-16,-14 46-8 0,2-1 8 0,12-45-8 15,0 0 8-15,-9 46-8 0,0-1 8 0,9-45-1 16,0 0 1-16,-3 46-1 0,3 0 1 0,0-46-3 15,0 0 3-15,0 48-3 0,3-2 3 0,-3-46-2 16,0 0 2-16,4 48-2 0,1 0 2 0,-5-48-5 16,0 0 5-16,9 47-4 0,3-6 4 0,-12-41-13 0,0 0 13 15,14 41-12-15,7-2 12 0,-21-39-15 0,0 0 15 16,24 36-15-16,6 0 15 0,-30-36-9 0,0 0 9 0,31 40-9 16,6-1 9-16,-37-39-4 0,0 0 4 0,31 43-4 15,2-4 4-15,-33-39-1 0,0 0 1 0,33 40 0 16,-3-4 0-16,-30-36-2 0,0 0 2 0,31 34-2 15,2-7 2-15,-33-27-2 0,0 0 2 0,39 26-1 16,-1-4 1-16,-38-22-15 0,0 0 15 0,42 19-15 16,5-5 15-16,-47-14-4 0,0 0 4 0,44 15-3 15,4-1 3-15,-48-14-14 0,0 0 14 0,44 15-13 16,-1-1 13-16,-43-14-25 0,0 0 25 0,42 15-24 16,0 3 24-16,-42-18-1 0,0 0 1 0,42 15 0 15,1 0 0-15,-43-15 4 0,0 0-4 0,46 14 5 16,1 0-5-16,-47-14 8 0,0 0-8 0,43 10 9 0,3-1-9 15,-46-9 45-15,0 0-45 0,43 3 46 0,-1-6-46 16,-42 3 31-16,0 0-31 0,38-4 31 0,-3-4-31 16,-35 8 23-16,0 0-23 0,37-11 24 0,-6-4-24 15,-31 15 28-15,0 0-28 0,33-21 28 0,2-4-28 0,-35 25 21 16,0 0-21-16,37-33 21 0,-3-8-21 0,-34 41 17 16,0 0-17-16,35-43 17 0,2-5-17 0,-37 48 27 15,0 0-27-15,40-61 27 0,5-8-27 0,-45 69 20 16,0 0-20-16,35-62 20 0,2 2-20 0,-37 60 10 15,0 0-10-15,26-53 10 0,-9 12-10 0,-17 41 5 16,0 0-5-16,21-50 5 0,0 1-5 0,-21 49 7 16,0 0-7-16,23-62 8 0,1-10-8 0,-24 72 3 0,0 0-3 15,24-70 3-15,3 0-3 0,-27 70-1 0,0 0 1 16,17-76 0-16,0-6 0 0,-17 82-73 0,0 0 73 16,4-82-72-16,-13-6 72 0,9 88-162 0,0 0 162 0,-24-94-161 15,-8-7 161-15,-25-94-316 0</inkml:trace>
  <inkml:trace contextRef="#ctx0" brushRef="#br0" timeOffset="-85231.42">15346 13302 281 0,'0'0'0'0,"18"-5"0"0,11-3 0 0,-29 8 66 16,0 0-66-16,9-2 67 0,-14 2-67 0,5 0 10 15,0 0-10-15,-4 2 11 0,-1 1-11 0,5-3 37 16,0 0-37-16,0 0 37 0,-3 4-37 0,3-4 39 0,0 0-39 15,3 1 40-15,6 1-40 0,-9-2 43 0,0 0-43 16,14 0 43-16,7-3-43 0,-21 3 46 0,0 0-46 0,24-7 47 16,7-5-47-16,-31 12 21 0,0 0-21 0,37-14 21 15,7-3-21-15,-44 17 53 0,0 0-53 0,43-17 54 16,8-5-54-16,-51 22 35 0,0 0-35 0,48-18 35 16,1-4-35-16,-49 22 8 0,0 0-8 0,47-20 9 15,-2-3-9-15,-45 23 22 0,0 0-22 0,48-20 22 16,-5-1-22-16,-43 21 3 0,0 0-3 0,45-19 3 15,-5 0-3-15,-40 19 6 0,0 0-6 0,42-17 6 16,4 2-6-16,-46 15 7 0,0 0-7 0,34-14 8 16,-1 1-8-16,-33 13 14 0,0 0-14 0,30-12 15 15,-4 1-15-15,-26 11 3 0,0 0-3 0,23-10 4 16,-4 0-4-16,-19 10 12 0,0 0-12 0,17-5 13 16,-4-1-13-16,-13 6 3 0,0 0-3 0,8-1 4 0,1-1-4 15,-9 2-11-15,0 0 11 0,4 0-11 0,1 2 11 16,-5-2-159-16,0 0 159 0,0 0-159 0,0 0 159 15,0 0-507-15</inkml:trace>
  <inkml:trace contextRef="#ctx0" brushRef="#br0" timeOffset="-84226.88">15339 13289 191 0,'0'0'0'16,"7"-2"0"-16,2 0 0 0,-9 2 79 0,0 0-79 15,9 2 80-15,-6 0-80 0,-3-2 84 0,0 0-84 0,9 10 84 16,0 7-84-16,-9-17 77 0,0 0-77 0,5 19 77 16,4 0-77-16,-9-19 63 0,0 0-63 0,12 24 64 15,0 3-64-15,-12-27 48 0,0 0-48 0,17 23 48 16,4-5-48-16,-21-18 22 0,0 0-22 0,21 14 22 15,5-4-22-15,-26-10 19 0,0 0-19 0,23 7 20 16,5-2-20-16,-28-5 25 0,0 0-25 0,22 4 26 16,3-3-26-16,-25-1 12 0,0 0-12 0,21 2 13 15,-6-2-13-15,-15 0 28 0,0 0-28 0,14 4 28 16,-5-4-28-16,-9 0 29 0,0 0-29 0,5 1 29 16,-1-1-29-16,-4 0 7 0,0 0-7 0,0 0 8 15,-5 4-8-15,5-4 11 0,0 0-11 0,-9 7 11 0,-3-4-11 16,12-3 9-16,0 0-9 0,-20 5 9 0,-2 2-9 15,22-7 15-15,0 0-15 0,-26 2 15 0,-2-1-15 0,28-1 3 16,0 0-3-16,-26 0 4 0,0-3-4 0,26 3 12 16,0 0-12-16,-27-3 13 0,3-1-13 0,24 4 1 15,0 0-1-15,-23-5 1 0,1 2-1 0,22 3 0 16,0 0 0-16,-23-9 0 0,2 0 0 0,21 9 0 16,0 0 0-16,-21-10 0 0,0-2 0 0,21 12-1 15,0 0 1-15,-14-12 0 0,-1-3 0 0,15 15-1 16,0 0 1-16,-11-16 0 0,4-2 0 0,7 18-2 15,0 0 2-15,-1-24-2 0,2-4 2 0,-1 28-11 0,0 0 11 16,7-32-10-16,2-6 10 0,-9 38-4 0,0 0 4 16,10-41-4-16,6-11 4 0,-16 52-3 0,0 0 3 15,21-54-3-15,3-6 3 0,-24 60 0 0,0 0 0 0,27-64 0 16,-1-3 0-16,-26 67 0 0,0 0 0 0,33-72 0 16,0-5 0-16,-33 77 0 0,0 0 0 0,26-48 0 15,-5 16 0-15,-21 32-39 0,0 0 39 0,17-17-38 16,-8 12 38-16,-9 5-76 0,0 0 76 0,26-23-732 15,-52 46 732-15</inkml:trace>
  <inkml:trace contextRef="#ctx0" brushRef="#br0" timeOffset="-72246.13">23198 10656 169 0,'0'0'0'0,"17"-9"0"16,16-10 0-16,-33 19 60 0,0 0-60 0,2 0 60 16,-12 9-60-16,10-9 79 0,0 0-79 0,-7 7 79 15,-2 1-79-15,9-8 79 0,0 0-79 0,-9 7 80 16,1-3-80-16,8-4 28 0,0 0-28 0,-7 3 28 15,3 2-28-15,4-5 13 0,0 0-13 0,-3 0 14 16,1 4-14-16,2-4 5 0,0 0-5 0,0 0 6 0,0 0-6 16,0 0 3-16,0 0-3 0,0 0 3 0,0 0-3 15,0 0 17-15,0 0-17 0,0 0 17 0,0 0-17 0,0 0 22 16,0 0-22-16,0 0 23 0,0 0-23 0,0 0 33 16,0 0-33-16,0 0 33 0,0-4-33 0,0 4 19 15,0 0-19-15,0-5 20 0,2 2-20 0,-2 3 18 16,0 0-18-16,1-4 19 0,3-3-19 0,-4 7 10 15,0 0-10-15,3-5 10 0,3 0-10 0,-6 5 10 16,0 0-10-16,5-5 10 0,2 0-10 0,-7 5 15 16,0 0-15-16,5-9 15 0,0 2-15 0,-5 7 22 15,0 0-22-15,6-8 23 0,1-3-23 0,-7 11 8 0,0 0-8 16,6-8 8-16,3-1-8 0,-9 9 17 0,0 0-17 16,5-8 17-16,1 1-17 0,-6 7 8 0,0 0-8 0,5-9 9 15,0 1-9-15,-5 8 15 0,0 0-15 0,5-7 16 16,-1-2-16-16,-4 9 15 0,0 0-15 0,3-7 15 15,3 1-15-15,-6 6 4 0,0 0-4 0,3-6 4 16,2 0-4-16,-5 6 3 0,0 0-3 0,5-6 3 16,2 0-3-16,-7 6 2 0,0 0-2 0,6-6 2 15,2-2-2-15,-8 8 4 0,0 0-4 0,7-3 4 16,2-4-4-16,-9 7 2 0,0 0-2 0,9-5 2 16,-4 1-2-16,-5 4 5 0,0 0-5 0,7-5 5 15,2-2-5-15,-9 7 7 0,0 0-7 0,8-3 7 16,-1-6-7-16,-7 9 0 0,0 0 0 0,7-3 1 15,2-6-1-15,-9 9 3 0,0 0-3 0,9-7 3 16,-1 0-3-16,-8 7 0 0,0 0 0 0,9-5 0 0,2-2 0 16,-11 7 0-16,0 0 0 0,8-5 0 0,-1-2 0 15,-7 7 1-15,0 0-1 0,7-5 2 0,0 2-2 0,-7 3 1 16,0 0-1-16,9-4 1 0,-6 1-1 0,-3 3-1 16,0 0 1-16,6-2-1 0,-1-1 1 0,-5 3 0 15,0 0 0-15,5-4 1 0,-1 1-1 0,-4 3 0 16,0 0 0-16,7-3 1 0,-4-3-1 0,-3 6 1 15,0 0-1-15,5-5 1 0,0 2-1 0,-5 3 3 16,0 0-3-16,6-7 4 0,-3 2-4 0,-3 5 0 16,0 0 0-16,7-7 0 0,-3 2 0 0,-4 5 0 15,0 0 0-15,5-4 0 0,0-1 0 0,-5 5 0 0,0 0 0 16,5-3 0-16,2-1 0 0,-7 4 0 0,0 0 0 16,6-3 0-16,0 0 0 0,-6 3 0 0,0 0 0 15,6-4 0-15,1 1 0 0,-7 3 0 0,0 0 0 16,5-2 0-16,-2-1 0 0,-3 3 0 0,0 0 0 0,4-2 0 15,-2-2 0-15,-2 4 0 0,0 0 0 0,0 0 0 16,3-3 0-16,-3 3 0 0,0 0 0 0,0 0 0 16,2-5 0-16,-2 5-1 0,0 0 1 0,0 0 0 15,3-4 0-15,-3 4 0 0,0 0 0 0,0 0 0 16,4-1 0-16,-4 1 4 0,0 0-4 0,0 0 5 16,3-2-5-16,-3 2 3 0,0 0-3 0,0 0 4 15,4 0-4-15,-4 0 2 0,0 0-2 0,0 0 3 16,3-3-3-16,-3 3 0 0,0 0 0 0,0 0 0 15,5-7 0-15,-5 7 0 0,0 0 0 0,4-4 0 16,-1 3 0-16,-3 1 0 0,0 0 0 0,4-5 0 16,-1 1 0-16,-3 4 0 0,0 0 0 0,4-3 0 0,-1 3 0 15,-3 0 0-15,0 0 0 0,4-4 0 0,-1-1 0 0,-3 5 0 16,0 0 0-16,4-3 0 0,-1-1 0 0,-3 4 0 16,0 0 0-16,4-3 0 0,1 1 0 0,-5 2-2 15,0 0 2-15,2-2-1 0,1-1 1 0,-3 3 0 16,0 0 0-16,4-2 0 0,1-3 0 0,-5 5 0 15,0 0 0-15,5-3 0 0,2-1 0 0,-7 4 0 16,0 0 0-16,5-3 0 0,2 3 0 0,-7 0 1 16,0 0-1-16,6-4 2 0,-1 1-2 0,-5 3-1 15,0 0 1-15,3-2-1 0,1-1 1 0,-4 3 0 16,0 0 0-16,3 0 0 0,1-4 0 0,-4 4 1 0,0 0-1 16,5-1 1-16,-3 1-1 0,-2 0 1 0,0 0-1 15,3 0 1-15,2-2-1 0,-5 2 0 0,0 0 0 16,6-2 0-16,1-1 0 0,-7 3-1 0,0 0 1 0,7-4-1 15,1 1 1-15,-8 3-2 0,0 0 2 0,6-3-1 16,-1 1 1-16,-5 2 0 0,0 0 0 0,5 0 0 16,2 0 0-16,-7 0 1 0,0 0-1 0,7 0 1 15,-2-4-1-15,-5 4 4 0,0 0-4 0,5 0 4 16,1 0-4-16,-6 0 3 0,0 0-3 0,5 0 3 16,0-3-3-16,-5 3 6 0,0 0-6 0,5 0 6 15,2-2-6-15,-7 2 3 0,0 0-3 0,4-1 3 16,-1-1-3-16,-3 2 0 0,0 0 0 0,5-2 0 15,1 0 0-15,-6 2 4 0,0 0-4 0,5 0 5 16,2 0-5-16,-7 0 2 0,0 0-2 0,3 0 3 16,4-3-3-16,-7 3 2 0,0 0-2 0,6 0 2 0,1-2-2 15,-7 2 1-15,0 0-1 0,6 0 2 0,0-1-2 16,-6 1 0-16,0 0 0 0,5 0 0 0,0 0 0 0,-5 0 3 16,0 0-3-16,5 0 3 0,-1 1-3 0,-4-1 6 15,0 0-6-15,5 0 6 0,0 0-6 0,-5 0 3 16,0 0-3-16,6 0 3 0,-1-1-3 0,-5 1 6 15,0 0-6-15,5-2 7 0,0 0-7 0,-5 2 3 16,0 0-3-16,5 0 3 0,-1 0-3 0,-4 0 1 16,0 0-1-16,3 0 2 0,3 2-2 0,-6-2 9 15,0 0-9-15,5 0 10 0,2-2-10 0,-7 2 32 16,0 0-32-16,7-2 33 0,2 2-33 0,-9 0 1 0,0 0-1 16,8-5 2-16,1 2-2 0,-9 3 13 0,0 0-13 15,10-4 13-15,1-2-13 0,-11 6 9 0,0 0-9 0,10-6 9 16,1 3-9-16,-11 3 8 0,0 0-8 0,10-3 9 15,2-3-9-15,-12 6 8 0,0 0-8 0,13-3 8 16,-1-4-8-16,-12 7 8 0,0 0-8 0,14-5 8 16,0 2-8-16,-14 3 8 0,0 0-8 0,14-4 8 15,0 1-8-15,-14 3 23 0,0 0-23 0,12-4 24 16,0 3-24-16,-12 1 12 0,0 0-12 0,14 0 13 16,-2-4-13-16,-12 4 18 0,0 0-18 0,12-2 18 15,2 2-18-15,-14 0 15 0,0 0-15 0,11-1 15 16,-1-1-15-16,-10 2 9 0,0 0-9 0,14-2 10 15,0 1-10-15,-14 1 16 0,0 0-16 0,12-4 17 16,0-1-17-16,-12 5 33 0,0 0-33 0,13-3 33 16,-1-1-33-16,-12 4 0 0,0 0 0 0,7 0 0 0,1-3 0 15,-8 3 3-15,0 0-3 0,9-2 3 0,0 0-3 16,-9 2 12-16,0 0-12 0,9-1 12 0,-2-3-12 0,-7 4 8 16,0 0-8-16,7 0 8 0,-1-5-8 0,-6 5 15 15,0 0-15-15,7-2 16 0,-1-1-16 0,-6 3 8 16,0 0-8-16,5-2 9 0,0-1-9 0,-5 3 3 15,0 0-3-15,5 0 4 0,-1-4-4 0,-4 4 13 16,0 0-13-16,3-1 13 0,3 1-13 0,-6 0-10 16,0 0 10-16,3-2-9 0,1 0 9 0,-4 2-17 15,0 0 17-15,3 0-17 0,-1-3 17 0,-2 3-17 16,0 0 17-16,0 0-17 0,5 0 17 0,-5 0-27 0,0 0 27 16,3 0-27-16,1 3 27 0,-4-3 0 0,0 0 0 15,3 0 0-15,1 0 0 0,-4 0-4 0,0 0 4 16,3 2-3-16,1 0 3 0,-4-2-12 0,0 0 12 0,3 1-12 15,1-1 12-15,-4 0-1 0,0 0 1 0,5 4-1 16,0-4 1-16,-5 0-3 0,0 0 3 0,7 0-3 16,-2 0 3-16,-5 0-6 0,0 0 6 0,7 3-6 15,0-3 6-15,-7 0 0 0,0 0 0 0,7 0 0 16,0 0 0-16,-7 0-2 0,0 0 2 0,7 0-2 16,-1 0 2-16,-6 0-2 0,0 0 2 0,7 0-1 15,-1 0 1-15,-6 0 0 0,0 0 0 0,9 0 1 16,2-3-1-16,-11 3 0 0,0 0 0 0,8 0 0 15,3 0 0-15,-11 0 4 0,0 0-4 0,9 0 4 16,-1 0-4-16,-8 0 0 0,0 0 0 0,12-4 1 16,-3 3-1-16,-9 1 0 0,0 0 0 0,12-2 1 15,6 0-1-15,-18 2 2 0,0 0-2 0,12-3 3 0,2-1-3 16,-14 4 10-16,0 0-10 0,14-3 10 0,-2 0-10 16,-12 3 1-16,0 0-1 0,10-2 1 0,1-2-1 15,-11 4 4-15,0 0-4 0,10-1 4 0,1-1-4 0,-11 2 2 16,0 0-2-16,10-2 2 0,-1 2-2 0,-9 0 0 15,0 0 0-15,9 0 0 0,-1-1 0 0,-8 1 4 16,0 0-4-16,7 0 4 0,-1 1-4 0,-6-1 2 16,0 0-2-16,5 2 3 0,4-2-3 0,-9 0 0 15,0 0 0-15,3 2 0 0,4-2 0 0,-7 0 5 16,0 0-5-16,5 0 5 0,2 0-5 0,-7 0 0 16,0 0 0-16,5 0 1 0,1 0-1 0,-6 0 0 15,0 0 0-15,5 0 0 0,-2 1 0 0,-3-1 2 0,0 0-2 16,4 4 2-16,1-4-2 0,-5 0 0 0,0 0 0 15,5 0 0-15,2 0 0 0,-7 0 1 0,0 0-1 16,7 0 2-16,0 0-2 0,-7 0 5 0,0 0-5 0,9-5 5 16,0 0-5-16,-9 5 0 0,0 0 0 0,8-6 1 15,3 1-1-15,-11 5 2 0,0 0-2 0,9-5 2 16,1 3-2-16,-10 2 1 0,0 0-1 0,9-5 2 16,-1 2-2-16,-8 3 1 0,0 0-1 0,9-2 2 15,0 0-2-15,-9 2 1 0,0 0-1 0,9 0 1 16,-3 0-1-16,-6 0 0 0,0 0 0 0,9 0 0 15,3 0 0-15,-12 0 0 0,0 0 0 0,9 0 0 16,3 0 0-16,-12 0 0 0,0 0 0 0,11 2 0 16,1 2 0-16,-12-4 0 0,0 0 0 0,10 3 0 15,4 0 0-15,-14-3-1 0,0 0 1 0,9 2 0 0,3 2 0 16,-12-4 0-16,0 0 0 0,11 3 1 0,1 0-1 16,-12-3 0-16,0 0 0 0,10 0 0 0,1 4 0 15,-11-4-1-15,0 0 1 0,12 0 0 0,2 0 0 0,-14 0 2 16,0 0-2-16,14 2 2 0,0-2-2 0,-14 0 0 15,0 0 0-15,17 1 0 0,-3 1 0 0,-14-2 0 16,0 0 0-16,12 2 1 0,1 3-1 0,-13-5-1 16,0 0 1-16,8 2 0 0,1 1 0 0,-9-3-1 15,0 0 1-15,9 3 0 0,-2 1 0 0,-7-4 0 16,0 0 0-16,7 0 0 0,0 0 0 0,-7 0 0 16,0 0 0-16,8 0 0 0,1 0 0 0,-9 0 0 15,0 0 0-15,10 0 1 0,1-5-1 0,-11 5 6 0,0 0-6 16,10-4 6-16,1 1-6 0,-11 3 3 0,0 0-3 15,9-5 4-15,-1 1-4 0,-8 4 2 0,0 0-2 16,9-1 2-16,0-1-2 0,-9 2 5 0,0 0-5 0,8 0 5 16,1 0-5-16,-9 0 0 0,0 0 0 0,9 0 1 15,1-4-1-15,-10 4 2 0,0 0-2 0,11 0 2 16,-1-3-2-16,-10 3 1 0,0 0-1 0,11-2 2 16,1-1-2-16,-12 3 0 0,0 0 0 0,10-4 0 15,1 1 0-15,-11 3 3 0,0 0-3 0,12-3 4 16,-3 1-4-16,-9 2 0 0,0 0 0 0,10-2 1 15,2 2-1-15,-12 0-1 0,0 0 1 0,12 0 0 16,1 0 0-16,-13 0 5 0,0 0-5 0,12 0 5 16,2 0-5-16,-14 0 0 0,0 0 0 0,15 2 0 15,-2 0 0-15,-13-2 3 0,0 0-3 0,15 0 3 16,4 0-3-16,-19 0 0 0,0 0 0 0,16 0 0 0,-2 0 0 16,-14 0-3-16,0 0 3 0,14 0-2 0,2 0 2 15,-16 0-1-15,0 0 1 0,10-2 0 0,1 0 0 0,-11 2-1 16,0 0 1-16,10-2 0 0,-1-1 0 0,-9 3-2 15,0 0 2-15,8 0-1 0,3-5 1 0,-11 5 0 16,0 0 0-16,9-2 1 0,-1 0-1 0,-8 2-1 16,0 0 1-16,9 0-1 0,-2 0 1 0,-7 0-4 15,0 0 4-15,7 0-4 0,2 0 4 0,-9 0 1 16,0 0-1-16,8 0 2 0,3 0-2 0,-11 0 0 16,0 0 0-16,7 0 0 0,0 0 0 0,-7 0 2 15,0 0-2-15,7 0 2 0,0 0-2 0,-7 0 18 0,0 0-18 16,7 0 19-16,1 0-19 0,-8 0 8 0,0 0-8 15,9 0 8-15,0 0-8 0,-9 0 9 0,0 0-9 16,9 0 10-16,1 2-10 0,-10-2 15 0,0 0-15 0,9 2 16 16,-1 0-16-16,-8-2 8 0,0 0-8 0,7 3 8 15,0-3-8-15,-7 0 15 0,0 0-15 0,9 0 16 16,0 3-16-16,-9-3 8 0,0 0-8 0,10 0 9 16,4 0-9-16,-14 0 15 0,0 0-15 0,12 0 16 15,1-3-16-15,-13 3 8 0,0 0-8 0,14-3 9 16,1-1-9-16,-15 4 9 0,0 0-9 0,14-2 9 15,2-1-9-15,-16 3 3 0,0 0-3 0,17-5 4 16,2 1-4-16,-19 4 6 0,0 0-6 0,18-3 6 16,-1 0-6-16,-17 3 7 0,0 0-7 0,14-6 7 15,-2 3-7-15,-12 3 3 0,0 0-3 0,11-3 3 16,-2-3-3-16,-9 6 6 0,0 0-6 0,8-3 6 16,1 3-6-16,-9 0 3 0,0 0-3 0,7-3 3 0,-2 3-3 15,-5 0 0-15,0 0 0 0,5 0 0 0,2 0 0 16,-7 0 1-16,0 0-1 0,6 0 2 0,1 3-2 0,-7-3 3 15,0 0-3-15,7 0 4 0,-1 0-4 0,-6 0 0 16,0 0 0-16,9 0 1 0,2 0-1 0,-11 0 0 16,0 0 0-16,8 0 0 0,3 0 0 0,-11 0-1 15,0 0 1-15,9 0 0 0,-3 0 0 0,-6 0-1 16,0 0 1-16,7 2-1 0,2-1 1 0,-9-1-1 16,0 0 1-16,9 2 0 0,0 2 0 0,-9-4-1 15,0 0 1-15,10 3 0 0,2-3 0 0,-12 0-1 16,0 0 1-16,12 2 0 0,2-2 0 0,-14 0 0 0,0 0 0 15,16 1 1-15,0 1-1 0,-16-2 0 0,0 0 0 16,15 2 1-16,3 0-1 0,-18-2 0 0,0 0 0 16,17 3 0-16,1-1 0 0,-18-2 0 0,0 0 0 0,19 3 1 15,0-1-1-15,-19-2 0 0,0 0 0 0,19 5 0 16,-1-2 0-16,-18-3-1 0,0 0 1 0,17 0 0 16,0 2 0-16,-17-2 0 0,0 0 0 0,16 2 0 15,0-2 0-15,-16 0 0 0,0 0 0 0,12 2 1 16,4-2-1-16,-16 0 2 0,0 0-2 0,14 0 3 15,1-2-3-15,-15 2 2 0,0 0-2 0,14-4 2 16,2 1-2-16,-16 3 10 0,0 0-10 0,14-5 10 16,0-2-10-16,-14 7 3 0,0 0-3 0,12-5 4 15,-2 1-4-15,-10 4 6 0,0 0-6 0,11-3 7 16,1 3-7-16,-12 0 3 0,0 0-3 0,11-3 3 16,1 3-3-16,-12 0 2 0,0 0-2 0,12 0 2 0,0 0-2 15,-12 0 1-15,0 0-1 0,12 0 2 0,2-4-2 16,-14 4 1-16,0 0-1 0,14-2 1 0,2 1-1 15,-16 1 0-15,0 0 0 0,16-2 1 0,-1 2-1 0,-15 0 2 16,0 0-2-16,14 0 3 0,-2 0-3 0,-12 0 5 16,0 0-5-16,13 0 5 0,-1 0-5 0,-12 0 0 15,0 0 0-15,12 0 1 0,-2 0-1 0,-10 0 7 16,0 0-7-16,11 0 8 0,1 0-8 0,-12 0 7 16,0 0-7-16,10 0 8 0,3 0-8 0,-13 0 14 15,0 0-14-15,10 0 15 0,2 2-15 0,-12-2 3 16,0 0-3-16,11 1 4 0,1-1-4 0,-12 0 0 15,0 0 0-15,12 0 1 0,2 0-1 0,-14 0 2 0,0 0-2 16,12 0 2-16,2 0-2 0,-14 0 5 0,0 0-5 16,12 0 5-16,1 0-5 0,-13 0 0 0,0 0 0 0,12 0 1 15,0 0-1-15,-12 0 2 0,0 0-2 0,12 2 2 16,2 2-2-16,-14-4 1 0,0 0-1 0,16 0 2 16,3 0-2-16,-19 0 1 0,0 0-1 0,19 0 2 15,0-4-2-15,-19 4 8 0,0 0-8 0,21 0 9 16,0 4-9-16,-21-4 8 0,0 0-8 0,21 0 8 15,2 0-8-15,-23 0 3 0,0 0-3 0,19 3 4 16,0-3-4-16,-19 0 6 0,0 0-6 0,19 0 7 16,-1 0-7-16,-18 0 0 0,0 0 0 0,19 0 1 15,0-3-1-15,-19 3 6 0,0 0-6 0,17 0 7 16,-1-4-7-16,-16 4 3 0,0 0-3 0,16-2 3 16,-1-1-3-16,-15 3-1 0,0 0 1 0,14-3 0 0,0-1 0 15,-14 4 0-15,0 0 0 0,11-3 0 0,-1 1 0 16,-10 2-1-16,0 0 1 0,11-2 0 0,1 1 0 15,-12 1 0-15,0 0 0 0,12-4 0 0,0 2 0 16,-12 2 0-16,0 0 0 0,12-1 0 0,-1-1 0 0,-11 2 1 16,0 0-1-16,12-3 2 0,2-1-2 0,-14 4 5 15,0 0-5-15,10-3 5 0,1 1-5 0,-11 2 3 16,0 0-3-16,10-2 3 0,2 2-3 0,-12 0-1 16,0 0 1-16,14 0 0 0,0 2 0 0,-14-2 1 15,0 0-1-15,14 2 2 0,-1 1-2 0,-13-3 1 16,0 0-1-16,13 0 1 0,3 4-1 0,-16-4 1 15,0 0-1-15,14 3 1 0,2 0-1 0,-16-3 3 0,0 0-3 16,17 6 4-16,4-1-4 0,-21-5 0 0,0 0 0 16,17 3 0-16,1 1 0 0,-18-4 0 0,0 0 0 15,19 3 0-15,0-1 0 0,-19-2 1 0,0 0-1 0,16 1 2 16,-2 1-2-16,-14-2-1 0,0 0 1 0,12 4 0 16,-3-1 0-16,-9-3 1 0,0 0-1 0,10 0 1 15,2 2-1-15,-12-2-1 0,0 0 1 0,11 1-1 16,1 1 1-16,-12-2 1 0,0 0-1 0,11 0 1 15,-3 0-1-15,-8 0 0 0,0 0 0 0,9 0 0 16,1 0 0-16,-10 0-1 0,0 0 1 0,9 0-1 16,2-2 1-16,-11 2 0 0,0 0 0 0,10-1 0 15,0-1 0-15,-10 2 1 0,0 0-1 0,13-3 1 16,1-1-1-16,-14 4 0 0,0 0 0 0,12-3 0 16,2 1 0-16,-14 2 1 0,0 0-1 0,12-3 1 15,2-1-1-15,-14 4 1 0,0 0-1 0,12-2 1 0,-2 1-1 16,-10 1 1-16,0 0-1 0,11-2 1 0,1 2-1 15,-12 0 3-15,0 0-3 0,11 0 4 0,-1-2-4 16,-10 2-1-16,0 0 1 0,10 0 0 0,1-1 0 0,-11 1 1 16,0 0-1-16,10 0 2 0,3 1-2 0,-13-1 1 15,0 0-1-15,12 2 2 0,2-2-2 0,-14 0 0 16,0 0 0-16,15 2 0 0,5-1 0 0,-20-1 1 16,0 0-1-16,17 2 1 0,-1 2-1 0,-16-4-5 15,0 0 5-15,15 0-4 0,1 0 4 0,-16 0 0 16,0 0 0-16,16 0 0 0,-1-4 0 0,-15 4 0 15,0 0 0-15,16-2 0 0,1-1 0 0,-17 3 0 0,0 0 0 16,16-3 0-16,2-1 0 0,-18 4 2 0,0 0-2 16,17-3 2-16,2 1-2 0,-19 2 1 0,0 0-1 15,19-2 2-15,0 1-2 0,-19 1 1 0,0 0-1 0,21-4 2 16,4 4-2-16,-25 0 1 0,0 0-1 0,22 0 1 16,-1 0-1-16,-21 0-2 0,0 0 2 0,25 0-1 15,-1 0 1-15,-24 0 0 0,0 0 0 0,25 0 0 16,-3 0 0-16,-22 0 0 0,0 0 0 0,21 4 0 15,-2-4 0-15,-19 0-6 0,0 0 6 0,16 1-6 16,-2 3 6-16,-14-4-3 0,0 0 3 0,12 3-3 16,-2 2 3-16,-10-5-2 0,0 0 2 0,9 5-2 15,0 1 2-15,-9-6-2 0,0 0 2 0,9 3-1 16,-2 0 1-16,-7-3 0 0,0 0 0 0,7 6 0 16,1-3 0-16,-8-3-8 0,0 0 8 0,7 3-7 0,-2 1 7 15,-5-4-1-15,0 0 1 0,6 2-1 0,-1 1 1 16,-5-3-1-16,0 0 1 0,5 0-1 0,-1 0 1 15,-4 0-1-15,0 0 1 0,7 0 0 0,0-3 0 16,-7 3 5-16,0 0-5 0,8-2 5 0,1 0-5 0,-9 2 9 16,0 0-9-16,9-2 9 0,-2-1-9 0,-7 3 1 15,0 0-1-15,7-3 1 0,0-1-1 0,-7 4 4 16,0 0-4-16,7-3 4 0,0 1-4 0,-7 2 2 16,0 0-2-16,7 0 2 0,-2 0-2 0,-5 0 5 15,0 0-5-15,7 0 5 0,1-3-5 0,-8 3 0 16,0 0 0-16,9 0 1 0,0 0-1 0,-9 0 2 15,0 0-2-15,9 0 2 0,-1 0-2 0,-8 0 5 16,0 0-5-16,7 0 5 0,0 0-5 0,-7 0 2 16,0 0-2-16,7 0 3 0,2 0-3 0,-9 0 11 0,0 0-11 15,9 0 11-15,-1 0-11 0,-8 0 3 0,0 0-3 16,7 0 4-16,0 0-4 0,-7 0 0 0,0 0 0 16,7 0 1-16,-2 3-1 0,-5-3 5 0,0 0-5 0,6 0 6 15,1 0-6-15,-7 0-2 0,0 0 2 0,5 2-1 16,-2-2 1-16,-3 0 0 0,0 0 0 0,4 1 0 15,-1-1 0-15,-3 0 0 0,0 0 0 0,4 0 1 16,-1 0-1-16,-3 0-2 0,0 0 2 0,4 0-2 16,-3 0 2-16,-1 0 0 0,0 0 0 0,0 0 1 15,6 2-1-15,-6-2 3 0,0 0-3 0,0 0 3 16,5 4-3-16,-5-4-41 0,0 0 41 0,3 0-41 16,3 0 41-16,-6 0-166 0,0 0 166 0,10 0-166 15,4 0 166-15,-14 0-130 0,0 0 130 0,24 0-1385 16,-48 0 1385-16</inkml:trace>
  <inkml:trace contextRef="#ctx0" brushRef="#br0" timeOffset="-67981.58">27696 9856 348 0,'0'0'0'0,"-3"0"0"0,-3 0 0 0,6 0 79 0,0 0-79 15,0 0 80-15,0 0-80 0,0 0 10 0,0 0-10 16,0 0 11-16,4 0-11 0,-4 0 24 0,0 0-24 16,2 3 25-16,-1 2-25 0,-1-5 1 0,0 0-1 0,2 7 2 15,-2 3-2-15,0-10 0 0,0 0 0 0,0 14 0 16,2-2 0-16,-2-12 0 0,0 0 0 0,2 12 0 16,1 0 0-16,-3-12 0 0,0 0 0 0,9 5 1 15,5-3-1-15,-14-2 22 0,0 0-22 0,15-7 22 16,6-8-22-16,-21 15 32 0,0 0-32 0,21-21 33 15,4-5-33-15,-25 26 42 0,0 0-42 0,19-25 42 16,-4-4-42-16,-15 29 45 0,0 0-45 0,9-23 46 16,-5 4-46-16,-4 19 58 0,0 0-58 0,-4-15 59 15,-6 6-59-15,10 9 44 0,0 0-44 0,-16 2 45 16,-7 8-45-16,23-10 48 0,0 0-48 0,-24 14 49 16,-2 8-49-16,26-22 37 0,0 0-37 0,-23 28 37 15,4 6-37-15,19-34 39 0,0 0-39 0,-9 33 40 0,8 1-40 16,1-34-101-16,0 0 101 0,19 17-100 0,17-17 100 15,20 17-755-15</inkml:trace>
  <inkml:trace contextRef="#ctx0" brushRef="#br0" timeOffset="-64371.68">14961 13044 998 0,'0'0'0'0</inkml:trace>
  <inkml:trace contextRef="#ctx0" brushRef="#br0" timeOffset="-63071.62">14867 12972 225 0,'0'0'0'0,"0"0"0"16,35 17 0-16,-35-17 83 0,0 0-83 0,-5 0 83 16,-16 0-83-16,21 0 58 0,0 0-58 0,-16-3 58 15,-1 1-58-15,17 2 44 0,0 0-44 0,-14 0 45 16,-2 2-45-16,16-2 31 0,0 0-31 0,-17 3 31 15,-4 2-31-15,21-5 32 0,0 0-32 0,-23 7 32 16,-1 0-32-16,24-7 6 0,0 0-6 0,-25 8 7 0,3-3-7 16,22-5 18-16,0 0-18 0,-25 7 19 15,6-2-19-15,19-5 8 0,0 0-8 0,-19 7 9 0,2-2-9 16,17-5 1-16,0 0-1 0,-21 11 1 0,-2-4-1 16,23-7 1-16,0 0-1 0,-30 12 1 0,-6 0-1 0,36-12 0 15,0 0 0-15,-38 15 0 0,-3 2 0 0,41-17-3 16,0 0 3-16,-38 17-2 0,2 2 2 0,36-19-2 15,0 0 2-15,-35 22-2 0,0 2 2 0,35-24-6 16,0 0 6-16,-33 28-5 0,3 1 5 0,30-29-13 16,0 0 13-16,-29 36-13 0,-1 5 13 0,30-41-1 15,0 0 1-15,-30 41-1 0,1 4 1 0,29-45 0 16,0 0 0-16,-26 37 0 0,5-2 0 0,21-35 0 16,0 0 0-16,-25 34 0 0,3 0 0 0,22-34 2 0,0 0-2 15,-20 29 2-15,5-3-2 0,15-26 2 0,0 0-2 16,-12 27 2-16,-1 2-2 0,13-29 5 0,0 0-5 0,-12 30 5 15,4 0-5-15,8-30 6 0,0 0-6 0,-7 36 7 16,7 2-7-16,0-38 22 0,0 0-22 0,0 40 23 16,0-1-23-16,0-39 7 0,0 0-7 0,3 39 7 15,4 1-7-15,-7-40 25 0,0 0-25 0,9 39 26 16,3 1-26-16,-12-40 12 0,0 0-12 0,10 39 13 16,1-1-13-16,-11-38 18 0,0 0-18 0,9 41 18 15,-1 2-18-15,-8-43 15 0,0 0-15 0,5 39 15 16,1 0-15-16,-6-39 26 0,0 0-26 0,7 40 26 15,3-1-26-15,-10-39 30 0,0 0-30 0,12 34 30 16,4-4-30-16,-16-30 13 0,0 0-13 0,17 27 13 16,4-3-13-16,-21-24-2 0,0 0 2 0,23 24-2 15,5-4 2-15,-28-20-19 0,0 0 19 0,29 21-18 0,3-4 18 16,-32-17-26-16,0 0 26 0,36 19-26 0,-1 0 26 16,-35-19-23-16,0 0 23 0,35 17-22 0,2 0 22 15,-37-17-35-15,0 0 35 0,31 14-34 0,2-4 34 0,-33-10-2 16,0 0 2-16,30 10-2 0,-1 1 2 0,-29-11 1 15,0 0-1-15,25 7 1 0,1-2-1 0,-26-5 10 16,0 0-10-16,26 5 11 0,0 0-11 0,-26-5 5 16,0 0-5-16,28 5 5 0,3 2-5 0,-31-7 8 15,0 0-8-15,30 7 8 0,3 0-8 0,-33-7 13 16,0 0-13-16,30 6 14 0,-1 1-14 0,-29-7 8 0,0 0-8 16,26 2 9-16,2 0-9 0,-28-2 15 15,0 0-15-15,26 1 16 0,1 1-16 0,-27-2 23 0,0 0-23 16,20 0 24-16,-2-2-24 0,-18 2 3 0,0 0-3 0,21-1 3 15,0-1-3-15,-21 2 7 0,0 0-7 16,17-2 8-16,-1 2-8 0,-16 0 8 0,0 0-8 0,17-3 8 16,1 3-8-16,-18 0 7 0,0 0-7 0,17-2 8 15,-1 0-8-15,-16 2 8 0,0 0-8 0,17-3 8 16,1-2-8-16,-18 5 8 0,0 0-8 0,20-7 8 16,0-3-8-16,-20 10 3 0,0 0-3 0,19-10 4 15,-2-2-4-15,-17 12 6 0,0 0-6 0,18-12 6 16,-3-7-6-16,-15 19 13 0,0 0-13 0,14-17 13 15,0 1-13-15,-14 16 8 0,0 0-8 0,16-19 9 16,-4 0-9-16,-12 19 15 0,0 0-15 0,12-17 16 16,2-2-16-16,-14 19 3 0,0 0-3 0,12-18 4 15,2-1-4-15,-14 19 7 0,0 0-7 0,16-22 7 0,1-4-7 16,-17 26 7-16,0 0-7 0,14-28 8 0,4-2-8 16,-18 30 3-16,0 0-3 0,19-31 3 0,-2 0-3 15,-17 31 6-15,0 0-6 0,14-31 6 0,2 0-6 0,-16 31 3 16,0 0-3-16,14-29 3 0,-2 2-3 0,-12 27 1 15,0 0-1-15,12-28 2 0,1-1-2 0,-13 29 1 16,0 0-1-16,8-26 2 0,4 2-2 0,-12 24 0 16,0 0 0-16,11-27 0 0,-2 0 0 0,-9 27 0 15,0 0 0-15,8-28 0 0,3 1 0 0,-11 27 2 16,0 0-2-16,8-29 2 0,-2-2-2 0,-6 31 6 16,0 0-6-16,7-31 6 0,1 0-6 0,-8 31 1 15,0 0-1-15,6-32 1 0,-1-1-1 0,-5 33 3 0,0 0-3 16,3-32 3-16,1-3-3 0,-4 35 2 0,0 0-2 15,-4-32 2-15,-1-3-2 0,5 35 1 0,0 0-1 16,-3-34 2-16,-3-2-2 0,6 36 15 0,0 0-15 0,-3-34 15 16,-6 0-15-16,9 34 8 0,0 0-8 0,-9-31 8 15,1 0-8-15,8 31 4 0,0 0-4 0,-12-31 5 16,-4-1-5-16,16 32 31 0,0 0-31 0,-21-35 31 16,-2 1-31-16,23 34 1 0,0 0-1 0,-29-36 1 15,-6 0-1-15,35 36 0 0,0 0 0 0,-47-36 0 16,-7 0 0-16,54 36 6 0,0 0-6 0,-68-43 6 15,-14-6-6-15,82 49-10 0,0 0 10 0,-71-40-10 16,-1 4 10-16,72 36-131 0,0 0 131 0,-76-20-130 16,-10 10 130-16,-76-21-807 0</inkml:trace>
  <inkml:trace contextRef="#ctx0" brushRef="#br0" timeOffset="-59979.59">27835 9922 415 0,'0'0'0'0,"0"0"0"0,0 0 0 0,0 0 64 16,0 0-64-16,0 0 64 0,0 0-64 0,0 0 52 15,0 0-52-15,0 0 53 0,0 0-53 0,0 0 32 16,0 0-32-16,0 0 32 0,27-25-32 0,-27 25 28 15,0 0-28-15,19-17 28 0,5-4-28 0,-24 21 32 16,0 0-32-16,21-19 33 0,2 4-33 0,-23 15 20 0,0 0-20 16,15-12 20-16,-2 5-20 0,-13 7 36 0,0 0-36 15,8-2 37-15,-4 6-37 0,-4-4 30 0,0 0-30 16,2 8 30-16,-4 4-30 0,2-12 32 0,0 0-32 0,-4 14 33 16,1 0-33-16,3-14 38 0,0 0-38 0,-5 12 38 15,-2 0-38-15,7-12 3 0,0 0-3 0,-6 5 4 16,1 2-4-16,5-7 1 0,0 0-1 0,-3 3 2 15,-1-3-2-15,4 0 1 0,0 0-1 0,-2-3 2 16,2-8-2-16,0 11 0 0,0 0 0 0,0-12 1 16,2-1-1-16,-2 13 0 0,0 0 0 0,5-16 0 15,4-4 0-15,-9 20-3 0,0 0 3 0,11-16-2 16,3 3 2-16,-14 13-6 0,0 0 6 0,12-6-6 16,-2 10 6-16,-10-4-4 0,0 0 4 0,11 12-3 15,-3 12 3-15,-8-24-37 0,0 0 37 0,6 32-36 16,-3 8 36-16,-3-40-113 0,0 0 113 0,4 31-112 15,-3-4 112-15,4 31-542 0</inkml:trace>
  <inkml:trace contextRef="#ctx0" brushRef="#br0" timeOffset="-57262.14">18381 13851 471 0,'0'0'0'0,"0"0"0"0,0 0 0 0,0 0 12 16,0 0-12-16,0 0 13 0,0 0-13 0,0 0 5 15,0 0-5-15,0 0 6 0,0 0-6 0,0 0 22 16,0 0-22-16,0 0 22 0,23 32-22 0,-23-32 30 16,0 0-30-16,15 26 30 0,6 6-30 0,-21-32 28 15,0 0-28-15,21 35 28 0,0 4-28 0,-21-39 24 16,0 0-24-16,26 48 25 0,-3 9-25 0,-23-57 27 16,0 0-27-16,24 61 27 0,-3 1-27 0,-21-62 13 15,0 0-13-15,21 84 14 0,2 8-14 0,-23-92 5 0,0 0-5 16,17 86 6-16,-1 0-6 0,-16-86 33 0,0 0-33 15,7 79 34-15,-2-4-34 0,-5-75 33 0,0 0-33 0,-3 74 34 16,-4-4-34-16,7-70 31 0,0 0-31 0,-11 72 31 16,-1-5-31-16,12-67 55 0,0 0-55 0,-18 68 56 15,-6-1-56-15,24-67 65 0,0 0-65 0,-26 63 66 16,-4-1-66-16,30-62 63 0,0 0-63 0,-33 58 64 16,-5-5-64-16,38-53 59 0,0 0-59 0,-37 53 59 15,1-1-59-15,36-52 35 0,0 0-35 0,-39 50 36 16,1-1-36-16,38-49 26 0,0 0-26 0,-30 38 26 15,6-9-26-15,24-29 40 0,0 0-40 0,-23 29 40 16,4-1-40-16,19-28 13 0,0 0-13 0,-15 20 13 16,2-3-13-16,13-17 22 0,0 0-22 0,-8 12 22 15,1-3-22-15,7-9-2 0,0 0 2 0,-6 7-1 16,3-4 1-16,3-3-146 0,0 0 146 0,-3 3-146 0,1 1 146 16,2-4-127-16,0 0 127 0,-7-5-126 0,-2-6 126 15,-5-4-821-15</inkml:trace>
  <inkml:trace contextRef="#ctx0" brushRef="#br0" timeOffset="-56467.75">16397 13756 270 0,'0'0'0'0,"2"9"0"0,-1 6 0 0,-1-15 82 0,0 0-82 16,-5 35 82-16,-4 13-82 0,9-48 66 0,0 0-66 0,-7 53 66 15,0 12-66-15,7-65 46 0,0 0-46 0,-7 99 47 16,-1 26-47-16,8-125 31 0,0 0-31 0,-6 134 31 16,5 12-31-16,1-146 13 0,0 0-13 0,1 142 14 15,5 7-14-15,-6-149 12 0,0 0-12 0,3 145 12 16,6-2-12-16,-9-143 16 0,0 0-16 0,14 130 17 15,3-9-17-15,-17-121 22 0,0 0-22 0,21 122 23 16,4-2-23-16,-25-120 38 0,0 0-38 0,24 110 39 16,4-9-39-16,-28-101 21 0,0 0-21 0,24 90 21 15,-3-11-21-15,-21-79 53 0,0 0-53 0,26 67 53 16,-3-14-53-16,-23-53 40 0,0 0-40 0,19 40 41 16,-5-16-41-16,-14-24 35 0,0 0-35 0,12 17 36 0,0-10-36 15,-12-7 24-15,0 0-24 0,6 6 25 0,-1-4-25 16,-5-2-72-16,0 0 72 0,3 2-71 0,-3-4 71 15,0 2-98-15,0 0 98 0,4 0-674 0,-8 0 674 16</inkml:trace>
  <inkml:trace contextRef="#ctx0" brushRef="#br0" timeOffset="-53914.24">15520 12944 539 0,'0'0'0'0,"0"-5"0"16,0-2 0-16,0 7 127 0,0 0-127 0,-5-13 128 15,2-6-128-15,3 19 77 0,0 0-77 0,-4-17 78 16,-1 0-78-16,5 17 56 0,0 0-56 0,0-19 56 16,5-2-56-16,-5 21 12 0,0 0-12 0,4-15 13 15,-2 1-13-15,-2 14 6 0,0 0-6 0,6-5 6 16,0 5-6-16,-6 0 1 0,0 0-1 0,12 14 1 16,0 11-1-16,-12-25 0 0,0 0 0 0,11 40 1 15,1 11-1-15,-12-51 0 0,0 0 0 0,15 57 0 16,-2 9 0-16,-13-66-1 0,0 0 1 0,17 66 0 15,-3-1 0-15,-14-65 0 0,0 0 0 0,16 56 0 16,-6-6 0-16,-10-50 9 0,0 0-9 0,9 38 10 0,-2-9-10 16,-7-29 51-16,0 0-51 0,3 22 52 0,-3-7-52 15,0-15 44-15,0 0-44 0,-3 4 45 0,-6-6-45 16,9 2 53-16,0 0-53 0,-12-12 54 0,-2-8-54 0,14 20 32 16,0 0-32-16,-16-28 33 0,2-8-33 0,14 36 25 15,0 0-25-15,-21-36 26 0,1-1-26 0,20 37 16 16,0 0-16-16,-25-36 17 0,2 0-17 0,23 36 10 15,0 0-10-15,-19-28 10 0,2 6-10 0,17 22 17 16,0 0-17-16,-14-14 17 0,5 2-17 0,9 12 0 16,0 0 0-16,-8-3 0 0,4 3 0 0,4 0-2 15,0 0 2-15,4 12-1 0,4 12 1 0,-8-24-11 0,0 0 11 16,9 31-10-16,3 3 10 0,-12-34-26 0,0 0 26 16,11 36-25-16,1 3 25 0,-12-39-20 0,0 0 20 15,9 31-20-15,-3-5 20 0,-6-26-10 0,0 0 10 0,2 19-10 16,-2-4 10-16,0-15-11 0,0 0 11 0,-2 5-10 15,-3-3 10-15,5-2-9 0,0 0 9 0,-7-7-8 16,-1-8 8-16,8 15 0 0,0 0 0 0,-6-24 0 16,3-7 0-16,3 31-1 0,0 0 1 0,3-35 0 15,4-4 0-15,-7 39-127 0,0 0 127 0,13-32-126 16,4 2 126-16,13-31-804 0</inkml:trace>
  <inkml:trace contextRef="#ctx0" brushRef="#br0" timeOffset="-28422.22">5381 9333 135 0,'0'0'0'0,"0"19"0"0,6 14 0 0,-6-33 16 15,0 0-16-15,3 34 17 0,2 2-17 0,-5-36 20 16,0 0-20-16,4 31 20 0,1-2-20 0,-5-29 17 15,0 0-17-15,4 24 17 0,-3-7-17 0,-1-17 50 16,0 0-50-16,4 14 51 0,-4-4-51 0,0-10 44 16,0 0-44-16,0 5 45 0,-4-2-45 0,4-3 58 15,0 0-58-15,-1-8 59 0,-3-8-59 0,4 16 45 16,0 0-45-16,-5-20 45 0,1-6-45 0,4 26 48 16,0 0-48-16,-5-27 49 0,-2-6-49 0,7 33 37 0,0 0-37 15,-5-27 37-15,-4-1-37 0,9 28 25 0,0 0-25 16,-9-20 26-16,6 3-26 0,3 17 34 0,0 0-34 15,-5-12 35-15,1 7-35 0,4 5 12 0,0 0-12 0,0 0 13 16,0 6-13-16,0-6 20 0,0 0-20 0,4 16 20 16,1 6-20-16,-5-22 15 0,0 0-15 0,5 26 15 15,7 3-15-15,-12-29 9 0,0 0-9 0,7 27 10 16,2-1-10-16,-9-26 16 0,0 0-16 0,5 21 17 16,1-6-17-16,-6-15 22 0,0 0-22 0,3 9 23 15,1-4-23-15,-4-5 8 0,0 0-8 0,0 0 8 16,0-12-8-16,0 12 26 0,0 0-26 0,-4-11 26 15,-1-1-26-15,5 12 30 0,0 0-30 0,-12-13 30 16,-1-1-30-16,13 14 20 0,0 0-20 0,-14-14 20 16,-1 1-20-16,15 13 29 0,0 0-29 0,-26-12 29 15,0 0-29-15,26 12 2 0,0 0-2 0,-25-11 3 16,1 3-3-16,24 8 0 0,0 0 0 0,-19-7 1 0,6 4-1 16,13 3 0-16,0 0 0 0,-12-4 1 0,3 2-1 15,9 2 2-15,0 0-2 0,-5 2 2 0,5 3-2 16,0-5 0-16,0 0 0 0,9 12 0 0,5 4 0 0,-14-16 1 15,0 0-1-15,21 17 2 0,0 0-2 0,-21-17 4 16,0 0-4-16,22 15 4 0,6-3-4 0,-28-12 0 16,0 0 0-16,21 11 1 0,2-5-1 0,-23-6 6 15,0 0-6-15,17 9 7 0,-1-6-7 0,-16-3 3 16,0 0-3-16,12 6 3 0,-3-6-3 0,-9 0 5 16,0 0-5-16,5 0 6 0,-1 0-6 0,-4 0 7 15,0 0-7-15,0 0 8 0,0 0-8 0,0 0 14 0,0 0-14 16,-4 0 15-16,-5 0-15 0,9 0 14 0,0 0-14 15,-17 0 15-15,-13-7-15 0,30 7 4 0,0 0-4 16,-33-9 4-16,-2-3-4 0,35 12 7 0,0 0-7 0,-33-12 8 16,-2-5-8-16,35 17 7 0,0 0-7 0,-29-10 8 15,4-2-8-15,25 12 7 0,0 0-7 0,-17-12 8 16,0 1-8-16,17 11 1 0,0 0-1 0,-9-8 1 16,2-1-1-16,7 9 0 0,0 0 0 0,3-8 0 15,4-2 0-15,-7 10-2 0,0 0 2 0,11-6-2 16,8 0 2-16,-19 6-7 0,0 0 7 0,26-4-6 15,4 4 6-15,-30 0-24 0,0 0 24 0,35 4-23 16,-2 2 23-16,-33-6 0 0,0 0 0 0,34 4 0 16,0 4 0-16,-34-8-3 0,0 0 3 0,29 4-2 15,-3 1 2-15,-26-5-2 0,0 0 2 0,21 3-2 16,-7-3 2-16,-14 0 0 0,0 0 0 0,12 0 1 16,-3 0-1-16,-9 0 22 0,0 0-22 0,7 4 23 0,-7-4-23 15,0 0 39-15,0 0-39 0,0 0 39 0,-7 1-39 16,7-1 14-16,0 0-14 0,-14 0 15 0,-7-1-15 0,21 1 13 15,0 0-13-15,-29-7 13 0,-4-2-13 0,33 9 17 16,0 0-17-16,-32-12 17 0,-1-3-17 0,33 15 1 16,0 0-1-16,-26-15 1 0,5 3-1 0,21 12 3 15,0 0-3-15,-17-9 4 0,1 6-4 0,16 3 0 16,0 0 0-16,-9-7 0 0,4 2 0 0,5 5 0 16,0 0 0-16,0-4 0 0,9 4 0 0,-9 0-3 15,0 0 3-15,17 0-3 0,9 4 3 0,-26-4-8 16,0 0 8-16,30 3-7 0,3 2 7 0,-33-5-4 0,0 0 4 15,35 7-3-15,1 2 3 0,-36-9-1 0,0 0 1 16,28 3 0-16,-3 2 0 0,-25-5 0 0,0 0 0 0,21 4 0 16,-1-1 0-16,-20-3 0 0,0 0 0 0,13 0 1 15,-3 2-1-15,-10-2 15 0,0 0-15 0,7 1 16 16,-5-1-16-16,-2 0 15 0,0 0-15 0,0 0 16 16,0 0-16-16,0 0 4 0,0 0-4 0,-9 2 5 15,-5 0-5-15,14-2 22 0,0 0-22 0,-21 0 23 16,-12-2-23-16,33 2 2 0,0 0-2 0,-31-3 3 15,-2-2-3-15,33 5 2 0,0 0-2 0,-35-7 3 16,2 2-3-16,33 5 11 0,0 0-11 0,-30-7 11 16,6 3-11-16,24 4 0 0,0 0 0 0,-19-1 1 15,6 1-1-15,13 0 0 0,0 0 0 0,-8 1 0 16,1 1 0-16,7-2-11 0,0 0 11 0,7 5-11 0,5 2 11 16,-12-7-5-16,0 0 5 0,23 3-5 0,6 3 5 15,-29-6-24-15,0 0 24 0,35 0-23 0,3 3 23 16,-38-3-6-16,0 0 6 0,37 0-6 0,1-3 6 0,-38 3-1 15,0 0 1-15,30-4-1 0,-4 4 1 0,-26 0-1 16,0 0 1-16,21 4-1 0,-7-4 1 0,-14 0-8 16,0 0 8-16,10 5-8 0,-5 2 8 0,-5-7-161 15,0 0 161-15,4 10-161 0,-4 2 161 0,0 12-925 16</inkml:trace>
  <inkml:trace contextRef="#ctx0" brushRef="#br0" timeOffset="-26186.01">7144 7661 247 0,'0'0'0'0,"7"-5"0"16,7-7 0-16,-14 12 108 0,0 0-108 0,4-7 108 15,-1 4-108-15,-3 3 70 0,0 0-70 0,0 0 70 16,0 0-70-16,0 0 55 0,0 0-55 0,0 0 56 16,-3 7-56-16,3-7 17 0,0 0-17 0,0 5 17 15,-4 5-17-15,4-10 20 0,0 0-20 0,0 15 20 16,-3 6-20-16,3-21 15 0,0 0-15 0,-2 27 15 16,-1 1-15-16,3-28 25 0,0 0-25 0,0 27 26 15,-4 4-26-15,4-31 2 0,0 0-2 0,0 24 3 0,4 0-3 16,-4-24 0-16,0 0 0 0,3 21 1 0,2-6-1 15,-5-15 0-15,0 0 0 0,9 3 0 0,3-8 0 16,-12 5-3-16,0 0 3 0,12-13-3 0,1-8 3 0,-13 21-1 16,0 0 1-16,14-27 0 0,-2-9 0 0,-12 36-1 15,0 0 1-15,14-40 0 0,1-3 0 0,-15 43 0 16,0 0 0-16,14-36 0 0,2-3 0 0,-16 39 3 16,0 0-3-16,9-27 3 0,-1 6-3 0,-8 21 20 15,0 0-20-15,4-14 20 0,1 6-20 0,-5 8 15 16,0 0-15-16,-5 12 15 0,-4 10-15 0,9-22 35 15,0 0-35-15,-12 33 35 0,0 9-35 0,12-42 5 16,0 0-5-16,-14 43 5 0,-2 5-5 0,16-48 18 0,0 0-18 16,-14 45 19-16,-1-2-19 0,15-43 8 0,0 0-8 0,-13 34 9 15,5-7-9-15,8-27 15 0,0 0-15 16,-9 24 16-16,4-8-16 0,5-16 8 0,0 0-8 0,-4 12 9 16,-1-9-9-16,5-3 24 0,0 0-24 0,0-3 25 15,5-13-25-15,-5 16 12 0,0 0-12 0,5-20 13 16,6-3-13-16,-11 23 5 0,0 0-5 0,10-24 5 15,6-3-5-15,-16 27 8 0,0 0-8 0,12-22 8 16,6-1-8-16,-18 23 7 0,0 0-7 0,17-18 8 16,-3 2-8-16,-14 16 7 0,0 0-7 0,16-12 8 15,1-3-8-15,-17 15 8 0,0 0-8 0,12-9 8 16,-3-1-8-16,-9 10 8 0,0 0-8 0,9-5 8 16,-6-2-8-16,-3 7 8 0,0 0-8 0,5-3 8 15,-5 3-8-15,0 0 15 0,0 0-15 0,0 3 15 0,-5 4-15 16,5-7 22-16,0 0-22 0,-9 19 23 0,-6 8-23 15,15-27 14-15,0 0-14 0,-14 24 15 0,-2 0-15 16,16-24 5-16,0 0-5 0,-17 29 5 0,-4 2-5 0,21-31 14 16,0 0-14-16,-14 24 15 0,-2-2-15 0,16-22 0 15,0 0 0-15,-8 14 1 0,-1 0-1 0,9-14 0 16,0 0 0-16,-5 8 1 0,1-4-1 0,4-4 0 16,0 0 0-16,0 0 0 0,4-9 0 0,-4 9-6 15,0 0 6-15,8-10-6 0,6-6 6 0,-14 16 0 16,0 0 0-16,16-17 0 0,1-2 0 0,-17 19-1 15,0 0 1-15,21-20-1 0,-3 1 1 0,-18 19-4 0,0 0 4 16,17-17-3-16,1 3 3 0,-18 14 0 0,0 0 0 16,12-8 1-16,0-1-1 0,-12 9 13 0,0 0-13 15,3-3 13-15,3 3-13 0,-6 0 17 0,0 0-17 0,0 0 17 16,0 0-17-16,0 0 26 0,0 0-26 0,-9 5 26 16,0 5-26-16,9-10 31 0,0 0-31 0,-15 14 31 15,-3 3-31-15,18-17 0 0,0 0 0 0,-23 20 1 16,-4 4-1-16,27-24 1 0,0 0-1 0,-30 21 1 15,-1 1-1-15,31-22 9 0,0 0-9 0,-33 16 9 16,-2-3-9-16,35-13 7 0,0 0-7 0,-28 11 8 16,2-3-8-16,26-8 3 0,0 0-3 0,-18 7 4 15,1-4-4-15,17-3 0 0,0 0 0 0,-9 6 0 16,2-6 0-16,7 0-8 0,0 0 8 0,7 0-7 16,7-4 7-16,-14 4-26 0,0 0 26 0,21-3-26 15,9-2 26-15,-30 5-13 0,0 0 13 0,33-12-12 16,2 0 12-16,-35 12-11 0,0 0 11 0,33-16-10 0,5 1 10 15,-38 15-2-15,0 0 2 0,30-19-1 0,-1 2 1 16,-29 17-1-16,0 0 1 0,26-16-1 0,-8 1 1 0,-18 15-1 16,0 0 1-16,15-12 0 0,-1 0 0 0,-14 12 5 15,0 0-5-15,13-12 6 0,-8-3-6 0,-5 15 9 16,0 0-9-16,3-12 9 0,-6-4-9 0,3 16 9 16,0 0-9-16,-5-12 10 0,-4-3-10 0,9 15 33 15,0 0-33-15,-12-17 34 0,-1 1-34 0,13 16 9 16,0 0-9-16,-14-15 9 0,-1-1-9 0,15 16 12 15,0 0-12-15,-18-20 13 0,4 1-13 0,14 19 39 16,0 0-39-16,-12-19 40 0,4 2-40 0,8 17 2 0,0 0-2 16,-11-14 2-16,6 4-2 0,5 10 0 0,0 0 0 15,-5-7 1-15,5 2-1 0,0 5 1 0,0 0-1 16,0 0 1-16,5 5-1 0,-5-5-6 0,0 0 6 0,5 9-5 16,7 10 5-16,-12-19-5 0,0 0 5 0,16 15-4 15,5 6 4-15,-21-21-8 0,0 0 8 0,21 18-7 16,5-6 7-16,-26-12-15 0,0 0 15 0,21 12-14 15,0-6 14-15,-21-6-1 0,0 0 1 0,14 1-1 16,-2-2 1-16,-12 1 0 0,0 0 0 0,5-9 0 16,2-3 0-16,-7 12 1 0,0 0-1 0,0-21 2 15,-7-4-2-15,7 25 6 0,0 0-6 0,-9-26 6 16,-8-3-6-16,17 29 8 0,0 0-8 0,-21-29 8 16,-3-6-8-16,24 35 3 0,0 0-3 0,-20-25 4 15,1 3-4-15,19 22 6 0,0 0-6 0,-14-19 6 16,6 7-6-16,8 12 0 0,0 0 0 0,0 0 0 0,3 10 0 15,-3-10-1-15,0 0 1 0,11 24 0 0,8 7 0 16,-19-31-1-16,0 0 1 0,22 32 0 0,8 4 0 0,-30-36-206 16,0 0 206-16,51 71-1048 0,-102-142 1048 15</inkml:trace>
  <inkml:trace contextRef="#ctx0" brushRef="#br0" timeOffset="-25178.22">9932 8041 371 0,'0'0'0'0,"3"-22"0"15,6-10 0-15,1-23-219 0</inkml:trace>
  <inkml:trace contextRef="#ctx0" brushRef="#br0" timeOffset="-23843.25">7251 7133 113 0,'0'0'0'0,"0"0"0"0,0 0 0 15,0 0 37-15,0 0-37 0,0 0 37 0,-23-13-37 16,23 13 71-16,0 0-71 0,-21-7 72 0,-5 2-72 0,26 5 69 16,0 0-69-16,-33-2 70 0,-5 2-70 0,38 0 33 15,0 0-33-15,-30 3 33 0,0 4-33 0,30-7 12 16,0 0-12-16,-29 12 13 0,-6 4-13 0,35-16 2 15,0 0-2-15,-30 20 2 0,1 3-2 0,29-23 4 16,0 0-4-16,-33 32 5 0,-1 8-5 0,34-40 2 16,0 0-2-16,-31 42 2 0,-6 6-2 0,37-48 10 15,0 0-10-15,-34 48 10 0,-1 5-10 0,35-53 15 16,0 0-15-16,-39 65 15 0,1 9-15 0,38-74 8 16,0 0-8-16,-24 52 9 0,10-16-9 0,14-36 9 0,0 0-9 15,-12 46 10-15,12-5-10 0,0-41 3 0,0 0-3 16,1 44 4-16,10 1-4 0,-11-45-1 0,0 0 1 15,14 45 0-15,10 4 0 0,-24-49-3 0,0 0 3 0,38 64-3 16,10 2 3-16,-48-66-3 0,0 0 3 0,50 59-3 16,6-8 3-16,-56-51-6 0,0 0 6 0,59 39-6 15,5-6 6-15,-64-33-1 0,0 0 1 0,65 26 0 16,1-9 0-16,-66-17-1 0,0 0 1 0,65 15 0 16,-6-8 0-16,-59-7 0 0,0 0 0 0,50 5 0 15,-8-5 0-15,-42 0 0 0,0 0 0 0,49-5 0 16,1-2 0-16,-50 7-2 0,0 0 2 0,54-12-1 15,-1-3 1-15,-53 15 0 0,0 0 0 0,59-31 1 16,7-10-1-16,-66 41 23 0,0 0-23 0,52-52 24 16,-1-6-24-16,-51 58 32 0,0 0-32 0,38-67 33 15,-12-10-33-15,-26 77 42 0,0 0-42 0,18-80 43 0,-9-6-43 16,-9 86 68-16,0 0-68 0,-6-87 68 0,-11-4-68 16,17 91 108-16,0 0-108 0,-35-86 108 0,-15-1-108 15,50 87 80-15,0 0-80 0,-67-86 80 0,-11 8-80 0,78 78 1 16,0 0-1-16,-75-79 1 0,-2 7-1 0,77 72-49 15,0 0 49-15,-153-149-906 0,306 298 906 0</inkml:trace>
  <inkml:trace contextRef="#ctx0" brushRef="#br0" timeOffset="-12913.83">27480 9801 113 0,'0'0'0'0,"5"3"0"15,6 6 0-15,-11-9 43 0,0 0-43 0,5 2 43 16,0-4-43-16,-5 2 23 0,0 0-23 0,11-4 24 16,1-1-24-16,-12 5 48 0,0 0-48 0,17-3 48 15,4-6-48-15,-21 9 26 0,0 0-26 0,23-1 26 16,1 2-26-16,-24-1 10 0,0 0-10 0,23 5 11 16,-2 2-11-16,-21-7 12 0,0 0-12 0,19 11 12 15,-3 2-12-15,-16-13 8 0,0 0-8 0,12 12 8 16,-2 4-8-16,-10-16 8 0,0 0-8 0,5 13 8 15,-3 3-8-15,-2-16 23 0,0 0-23 0,-7 22 24 16,-5 2-24-16,12-24 30 0,0 0-30 0,-16 19 30 0,-1 1-30 16,17-20 53-16,0 0-53 0,-24 16 54 0,-4-1-54 15,28-15 59-15,0 0-59 0,-28 9 59 0,0-2-59 16,28-7 40-16,0 0-40 0,-28 0 40 0,2-7-40 16,26 7 42-16,0 0-42 0,-19-12 42 0,5-9-42 0,14 21 40 15,0 0-40-15,-7-22 41 0,7-2-41 0,0 24 25 16,0 0-25-16,7-24 26 0,10 2-26 0,-17 22 35 15,0 0-35-15,16-17 35 0,5 1-35 0,-21 16 31 16,0 0-31-16,21-8 31 0,3 4-31 0,-24 4 7 16,0 0-7-16,23 0 8 0,-2 9-8 0,-21-9 12 15,0 0-12-15,19 15 12 0,-2 7-12 0,-17-22 15 16,0 0-15-16,12 23 16 0,-3 2-16 0,-9-25 14 0,0 0-14 16,4 24 15-16,-4-1-15 0,0-23 25 0,0 0-25 15,-2 20 26-15,-3-3-26 0,5-17 37 0,0 0-37 0,-9 14 37 16,-3-2-37-16,12-12 42 0,0 0-42 0,-18 5 43 15,-4-10-43-15,22 5 51 0,0 0-51 0,-21-12 52 16,-2-10-52-16,23 22 0 0,0 0 0 0,-10-31 1 16,8-8-1-16,2 39-80 0,0 0 80 0,12-52-80 15,11-11 80-15,-23 63-74 0,0 0 74 0,35-115-959 16,-70 230 959-16</inkml:trace>
  <inkml:trace contextRef="#ctx0" brushRef="#br0" timeOffset="-10390.72">27079 5838 628 0,'0'0'0'0,"-3"24"0"0,-2 19 0 0,5-43-137 16,0 0 137-16,-7 50-137 0,-4 13 137 0,11-63-65 16,0 0 65-16,-12 84-64 0,-2 19 64 0,-12 85-93 15</inkml:trace>
  <inkml:trace contextRef="#ctx0" brushRef="#br0" timeOffset="-9145.3">26928 10089 113 0,'0'0'0'0,"0"27"0"16,-4 19 0-16,4-46 76 0,0 0-76 0,-1 77 77 15,1 28-77-15,0-105 62 0,0 0-62 0,5 103 63 0,0 6-63 16,-5-109 49-16,0 0-49 0,12 107 50 0,6-5-50 15,-18-102 34-15,0 0-34 0,22 95 35 0,8-5-35 16,-30-90 15-16,0 0-15 0,30 84 15 0,3-3-15 0,-33-81 5 16,0 0-5-16,28 80 6 0,-1-3-6 0,-27-77 8 15,0 0-8-15,25 79 9 0,-3 0-9 0,-22-79 7 16,0 0-7-16,21 84 8 0,-3 5-8 0,-18-89 7 16,0 0-7-16,19 91 8 0,0 1-8 0,-19-92 1 15,0 0-1-15,23 89 1 0,1 0-1 0,-24-89 3 16,0 0-3-16,26 90 3 0,0-1-3 0,-26-89 1 15,0 0-1-15,32 84 2 0,3-6-2 0,-35-78 1 0,0 0-1 16,38 74 2-16,4-4-2 0,-42-70 3 0,0 0-3 16,38 65 4-16,-1-3-4 0,-37-62 12 0,0 0-12 15,34 55 12-15,-2-11-12 0,-32-44 3 0,0 0-3 16,35 40 4-16,1-9-4 0,-36-31 13 0,0 0-13 0,37 20 13 16,-1-9-13-16,-36-11 15 0,0 0-15 0,42 1 15 15,5-8-15-15,-47 7 33 0,0 0-33 0,46-12 34 16,1-8-34-16,-47 20 10 0,0 0-10 0,55-41 11 15,10-16-11-15,-65 57 20 0,0 0-20 0,59-68 20 16,-1-15-20-16,-58 83 15 0,0 0-15 0,57-90 15 16,-1-10-15-16,-56 100 16 0,0 0-16 0,50-109 17 15,-1-6-17-15,-49 115 25 0,0 0-25 0,42-122 26 16,-6-5-26-16,-36 127 12 0,0 0-12 0,34-126 13 16,-5-3-13-16,-29 129 10 0,0 0-10 0,30-135 11 15,-2-6-11-15,-28 141 10 0,0 0-10 0,29-145 10 16,1-4-10-16,-30 149 15 0,0 0-15 0,31-154 15 0,2-6-15 15,-33 160 14-15,0 0-14 0,33-166 15 0,2-7-15 16,-35 173 34-16,0 0-34 0,33-171 34 0,-1-1-34 0,-32 172 5 16,0 0-5-16,26-166 5 0,-2 0-5 0,-24 166 5 15,0 0-5-15,21-152 5 0,-2 9-5 0,-19 143 8 16,0 0-8-16,14-142 8 0,-2 7-8 0,-12 135 7 16,0 0-7-16,7-139 7 0,-3-1-7 0,-4 140 7 15,0 0-7-15,2-148 8 0,-4-9-8 0,2 157 15 16,0 0-15-16,0-158 15 0,2-6-15 0,-2 164 3 15,0 0-3-15,0-161 4 0,0 1-4 0,0 160 2 16,0 0-2-16,0-145 3 0,-2 8-3 0,2 137 18 0,0 0-18 16,-2-122 18-16,2 12-18 0,0 110 7 0,0 0-7 15,-3-109 7-15,-4 1-7 0,7 108 4 0,0 0-4 16,-7-106 5-16,0 1-5 0,7 105 3 0,0 0-3 0,-11-111 3 16,1-4-3-16,10 115-3 0,0 0 3 0,-14-120-3 15,-2 0 3-15,16 120-1 0,0 0 1 0,-17-118-1 16,-4 0 1-16,21 118-4 0,0 0 4 0,-26-110-3 15,-4 7 3-15,30 103-7 0,0 0 7 0,-36-85-6 16,-4 13 6-16,40 72-3 0,0 0 3 0,-44-65-3 16,-3 8 3-16,47 57-28 0,0 0 28 0,-49-55-28 15,0 4 28-15,49 51-47 0,0 0 47 0,-48-52-46 16,-3-1 46-16,51 53-46 0,0 0 46 0,-57-44-45 16,-8-3 45-16,65 47-42 0,0 0 42 0,-66-32-42 15,-2 1 42-15,68 31-53 0,0 0 53 0,-70-20-53 16,-1 8 53-16,71 12-37 0,0 0 37 0,-77-11-37 0,-5 6 37 15,82 5-35-15,0 0 35 0,-76 4-35 0,-1 8 35 16,77-12-50-16,0 0 50 0,-75 24-50 0,4 6 50 16,71-30-53-16,0 0 53 0,-68 40-52 0,2 8 52 0,66-48-22 15,0 0 22-15,-65 55-22 0,4 8 22 0,61-63-22 16,0 0 22-16,-59 74-22 0,3 13 22 0,56-87-16 16,0 0 16-16,-54 91-15 0,2 6 15 0,52-97-5 15,0 0 5-15,-49 108-4 0,2 9 4 0,47-117-8 16,0 0 8-16,-45 121-7 0,1 10 7 0,44-131-3 15,0 0 3-15,-36 135-3 0,6 5 3 0,30-140-2 16,0 0 2-16,-23 151-2 0,6 10 2 0,17-161-1 0,0 0 1 16,-14 182-1-16,5 17 1 0,9-199-9 0,0 0 9 15,-7 221-8-15,6 18 8 0,1-239-50 0,0 0 50 16,-2 244-49-16,4 9 49 0,-2-253-61 0,0 0 61 0,1 247-60 16,5 1 60-16,1 244-43 0</inkml:trace>
  <inkml:trace contextRef="#ctx0" brushRef="#br0" timeOffset="-1142.65">23304 9273 1110 0,'0'0'0'0,"0"0"0"0,7-27 0 16,-7 27-69-16,0 0 69 0,5-7-69 0,-3 7 69 15,-2 0-7-15,0 0 7 0,4 3-7 0,-1 1 7 0,-3-4-5 16,0 0 5-16,5 1-5 0,4 5 5 0,-9-6-5 15,0 0 5-15,7 5-5 0,2-4 5 0,-9-1-1 16,0 0 1-16,8 4 0 0,1-1 0 0,-9-3 1 16,0 0-1-16,9 7 2 0,-2 5-2 0,-7-12-1 15,0 0 1-15,7 19 0 0,0 8 0 0,-7-27-66 16,0 0 66-16,3 30-65 0,1 0 65 0,-4-30-160 16,0 0 160-16,0 33-160 0,-2 6 160 0,0 35-266 0</inkml:trace>
  <inkml:trace contextRef="#ctx0" brushRef="#br0" timeOffset="-722.75">23463 9684 595 0,'0'0'0'0,"-5"-8"0"15,-1-6 0-15,6 14 122 0,0 0-122 0,2 9 122 16,9 15-122-16,-11-24 85 0,0 0-85 0,6 20 85 16,0 8-85-16,-6-28 69 0,0 0-69 0,5 30 69 15,-5 3-69-15,0-33 50 0,0 0-50 0,2 31 50 16,-2 0-50-16,0-31 48 0,0 0-48 0,0 30 48 15,-2 6-48-15,2-36 31 0,0 0-31 0,0 30 31 16,-5-5-31-16,5-25 9 0,0 0-9 0,-4 24 9 16,-1-3-9-16,5-21-1 0,0 0 1 0,-3 19 0 15,1-4 0-15,2-15-60 0,0 0 60 0,-2 12-60 0,0-3 60 16,2-9-81-16,0 0 81 0,0 8-81 0,2 1 81 16,-2-9-80-16,0 0 80 0,2 7-80 0,0-1 80 15,-2-6-70-15,0 0 70 0,1 12-70 0,1 0 70 0,-2-12-45 16,0 0 45-16,3 18-45 0,1 4 45 0,-4-22-3 15,0 0 3-15,3 24-3 0,1 0 3 0,-4-24 44 16,0 0-44-16,2 27 44 0,-1 4-44 0,-1-31 84 16,0 0-84-16,-1 27 84 0,-1 3-84 0,2-30 69 15,0 0-69-15,0 29 69 0,-5 0-69 0,5-29 46 16,0 0-46-16,-4 27 47 0,1-1-47 0,3-26 38 16,0 0-38-16,-4 24 39 0,-1-4-39 0,5-20 9 0,0 0-9 15,-5 18 9-15,1-3-9 0,4-15-37 0,0 0 37 16,-3 12-36-16,1-2 36 0,2-10-132 0,0 0 132 15,-2 7-131-15,2-2 131 0,-1 7-650 0</inkml:trace>
  <inkml:trace contextRef="#ctx0" brushRef="#br0" timeOffset="-538.24">23332 10923 774 0,'0'0'0'0,"4"-4"0"15,3-1 0-15,-7 5 102 0,0 0-102 0,-4 19 103 16,-3 17-103-16,7-36 61 0,0 0-61 0,-7 31 61 15,-2 2-61-15,9-33 35 0,0 0-35 0,-8 36 36 16,-1 3-36-16,9-39 0 0,0 0 0 0,-7 31 0 16,2-4 0-16,5-27-102 0,0 0 102 0,-4 24-102 15,3 0 102-15,1-24-162 0,0 0 162 0,0 17-162 16,1 0 162-16,3 19-383 0</inkml:trace>
  <inkml:trace contextRef="#ctx0" brushRef="#br0" timeOffset="-346.75">23384 11541 572 0,'0'0'0'0,"0"4"0"0,0 1 0 0,0-5 114 16,0 0-114-16,2 22 115 0,5 12-115 0,-7-34 82 15,0 0-82-15,5 35 82 0,2 4-82 0,-7-39 45 16,0 0-45-16,6 33 45 0,-3-1-45 0,-3-32 9 16,0 0-9-16,2 24 9 0,-1-2-9 0,-1-22 1 15,0 0-1-15,0 18 2 0,0-3-2 0,0-15-128 0,0 0 128 16,2 10-128-16,2 1 128 0,-4-11-164 0,0 0 164 15,5 10-163-15,2-2 163 0,5 11-269 0</inkml:trace>
  <inkml:trace contextRef="#ctx0" brushRef="#br0" timeOffset="-181.04">23485 12124 438 0,'0'0'0'0,"2"15"0"16,3 11 0-16,-5-26 105 0,0 0-105 0,4 24 106 15,-2 2-106-15,-2-26 73 0,0 0-73 0,1 30 74 16,1 3-74-16,-2-33 41 0,0 0-41 0,2 31 41 15,0 0-41-15,-2-31 1 0,0 0-1 0,3 29 2 16,1 0-2-16,-4-29-138 0,0 0 138 0,3 24-138 16,-1-4 138-16,-2-20-132 0,0 0 132 0,3 23-132 15,2-1 132-15,4 23-163 0</inkml:trace>
  <inkml:trace contextRef="#ctx0" brushRef="#br0" timeOffset="-18.07">23485 12792 393 0,'0'0'0'0,"0"0"0"0,0 3 0 0,0-3 117 15,0 0-117-15,0 28 118 0,2 16-118 0,-2-44 102 16,0 0-102-16,0 47 102 0,2 6-102 0,-2-53 87 16,0 0-87-16,2 51 87 0,1 0-87 0,-3-51 48 15,0 0-48-15,2 48 48 0,-2-3-48 0,0-45 15 16,0 0-15-16,0 45 15 0,0-1-15 0,0-44-92 16,0 0 92-16,0 89-701 0,0-178 701 0</inkml:trace>
  <inkml:trace contextRef="#ctx0" brushRef="#br0" timeOffset="899.03">23271 8363 471 0,'0'0'0'16,"2"-10"0"-16,0-5 0 0,-2 15 30 0,0 0-30 16,3-17 30-16,6-6-30 0,-9 23 54 0,0 0-54 15,5-27 55-15,4-6-55 0,-9 33 52 0,0 0-52 0,7-34 52 16,1-4-52-16,-8 38 33 0,0 0-33 0,6-37 33 16,-1 1-33-16,-5 36 9 0,0 0-9 0,5-40 9 15,2 1-9-15,-7 39-18 0,0 0 18 0,7-38-18 16,2 2 18-16,-9 36-169 0,0 0 169 0,10-32-169 15,1-1 169-15,10-32-239 0</inkml:trace>
  <inkml:trace contextRef="#ctx0" brushRef="#br0" timeOffset="1259.11">23456 7671 449 0,'0'0'0'0,"2"4"0"16,-1 4 0-16,-1-8 90 0,0 0-90 0,6 2 90 15,2-4-90-15,-8 2 76 0,0 0-76 0,9-3 77 0,-2-4-77 16,-7 7 56-16,0 0-56 0,7-10 57 0,2-6-57 0,-9 16 43 15,0 0-43-15,3-22 44 0,-3-5-44 0,0 27 35 16,0 0-35-16,0-29 35 0,-2-6-35 0,2 35 33 16,0 0-33-16,-3-34 34 0,-2-2-34 0,5 36 22 15,0 0-22-15,-7-36 22 0,0-3-22 0,7 39 18 16,0 0-18-16,-7-40 18 0,0 1-18 0,7 39 5 16,0 0-5-16,-5-36 5 0,3 0-5 0,2 36 8 15,0 0-8-15,0-31 8 0,3-3-8 0,-3 34-41 16,0 0 41-16,4-33-40 0,1 2 40 0,-5 31-72 15,0 0 72-15,7-32-71 0,-2 1 71 0,-5 31-59 0,0 0 59 16,5-32-59-16,-1 1 59 0,-4 31-44 0,0 0 44 16,2-26-43-16,-1 2 43 0,-1 24-13 0,0 0 13 15,2-24-12-15,0 0 12 0,-2 24-13 0,0 0 13 16,2-24-13-16,1 0 13 0,-3 24-79 0,0 0 79 0,4-26-78 16,-1 2 78-16,-3 24-94 0,0 0 94 0,0-24-94 15,-3 0 94-15,3 24-88 0,0 0 88 0,0-27-88 16,-6-4 88-16,1-25-86 0</inkml:trace>
  <inkml:trace contextRef="#ctx0" brushRef="#br0" timeOffset="1501.02">23414 5888 135 0,'0'0'0'0,"2"-7"0"0,1-1 0 0,-3 8 40 16,0 0-40-16,5-19 40 0,4-5-40 0,-9 24 0 15,0 0 0-15,7-31 0 0,2-5 0 0,7-31-102 16</inkml:trace>
  <inkml:trace contextRef="#ctx0" brushRef="#br0" timeOffset="1710.05">23520 5216 180 0,'0'0'0'0,"-3"-12"0"16,-1-3 0-16,4 15 95 0,0 0-95 0,-5-17 95 15,-2-2-95-15,7 19 92 0,0 0-92 0,-5-15 93 16,0-6-93-16,5 21 74 0,0 0-74 0,0-19 75 16,5-1-75-16,-5 20 42 0,0 0-42 0,9-23 42 15,6-1-42-15,-15 24-86 0,0 0 86 0,18-24-86 16,4 0 86-16,20-23-381 0</inkml:trace>
  <inkml:trace contextRef="#ctx0" brushRef="#br0" timeOffset="3195.91">23386 7820 438 0,'0'0'0'15,"-2"2"0"-15,-3 2 0 0,5-4 133 0,0 0-133 0,0 0 134 16,5-4-134-16,-5 4 85 0,0 0-85 0,2-2 85 15,2-1-85-15,-4 3 52 0,0 0-52 0,3 0 52 16,1-3-52-16,-4 3 14 0,0 0-14 0,5 0 15 16,2 0-15-16,-7 0 18 0,0 0-18 0,10 5 19 15,2 2-19-15,-12-7 8 0,0 0-8 0,13 12 8 16,1 3-8-16,-14-15 15 0,0 0-15 0,12 15 16 16,0 4-16-16,-12-19 8 0,0 0-8 0,7 21 9 15,2-4-9-15,-9-17 15 0,0 0-15 0,5 15 16 16,0-1-16-16,-5-14 15 0,0 0-15 0,4 12 15 15,-3-2-15-15,-1-10 34 0,0 0-34 0,2 11 34 0,-2-6-34 16,0-5 5-16,0 0-5 0,-3 7 5 0,-4-4-5 16,7-3-1-16,0 0 1 0,-11 2 0 0,-1-2 0 15,12 0-15-15,0 0 15 0,-14-9-14 0,0-5 14 0,14 14-17 16,0 0 17-16,-9-17-17 0,4-3 17 0,5 20-18 16,0 0 18-16,4-19-18 0,4-2 18 0,-8 21-9 15,0 0 9-15,7-15-8 0,5 3 8 0,-12 12-10 16,0 0 10-16,13-7-9 0,1 5 9 0,-14 2-4 15,0 0 4-15,14 2-3 0,-4 3 3 0,-10-5-6 16,0 0 6-16,9 11-6 0,-2 2 6 0,-7-13-3 16,0 0 3-16,5 16-3 0,-2 1 3 0,-3-17-2 0,0 0 2 15,-1 20-1-15,-3 4 1 0,4-24 8 0,0 0-8 16,-9 19 8-16,1 0-8 0,8-19 27 0,0 0-27 16,-19 15 27-16,-8-3-27 0,27-12 22 0,0 0-22 15,-29 6 22-15,-4-3-22 0,33-3 40 0,0 0-40 0,-32-3 40 16,3-6-40-16,29 9 22 0,0 0-22 0,-19-17 22 15,6-9-22-15,13 26 28 0,0 0-28 0,-1-24 28 16,8-7-28-16,-7 31 13 0,0 0-13 0,14-24 14 16,6 4-14-16,-20 20-183 0,0 0 183 0,27-16-182 15,6 1 182-15,22-16-675 0</inkml:trace>
  <inkml:trace contextRef="#ctx0" brushRef="#br0" timeOffset="5132.47">23219 10479 393 0,'0'0'0'0,"0"0"0"15,0 0 0-15,0 0 84 0,0 0-84 0,0 0 84 16,0 0-84-16,0 0 55 0,0 0-55 0,0 0 56 16,7-17-56-16,-7 17 34 0,0 0-34 0,9-12 35 15,4-3-35-15,-13 15 13 0,0 0-13 0,13-16 13 16,4 4-13-16,-17 12 10 0,0 0-10 0,16-12 11 15,3 0-11-15,-19 12 0 0,0 0 0 0,21-8 0 16,3 1 0-16,-24 7 0 0,0 0 0 0,21-4 0 16,0 4 0-16,-21 0 0 0,0 0 0 0,19 4 0 0,-1-1 0 15,-18-3 0-15,0 0 0 0,12 9 1 16,-2-4-1-16,-10-5 22 0,0 0-22 0,7 12 22 0,-3 2-22 16,-4-14 32-16,0 0-32 0,1 12 33 0,-1 0-33 15,0-12 19-15,0 0-19 0,-1 7 20 0,-4 1-20 0,5-8 42 16,0 0-42-16,-9 9 42 0,-3 1-42 0,12-10 38 15,0 0-38-15,-18 10 38 0,-3 2-38 0,21-12 24 16,0 0-24-16,-21 7 25 0,0-2-25 0,21-5 35 16,0 0-35-16,-20 0 36 0,0-5-36 0,20 5 21 15,0 0-21-15,-12-15 21 0,5-6-21 0,7 21 10 16,0 0-10-16,0-26 11 0,5-3-11 0,-5 29 28 16,0 0-28-16,14-24 28 0,9-3-28 0,-23 27 1 0,0 0-1 15,23-21 2-15,5 2-2 0,-28 19 2 0,0 0-2 16,26-12 3-16,0-1-3 0,-26 13 11 0,0 0-11 0,26-7 11 15,0 5-11-15,-26 2 3 0,0 0-3 0,23 2 4 16,-4 3-4-16,-19-5 6 0,0 0-6 0,16 12 6 16,-4 3-6-16,-12-15 22 0,0 0-22 0,5 18 23 15,-2 4-23-15,-3-22 6 0,0 0-6 0,-6 27 7 16,-3 1-7-16,9-28 25 0,0 0-25 0,-12 25 26 16,-4 1-26-16,16-26 12 0,0 0-12 0,-19 21 13 15,-4-1-13-15,23-20 5 0,0 0-5 0,-21 16 5 16,0-6-5-16,21-10 14 0,0 0-14 0,-28 2 15 15,1-8-15-15,27 6 14 0,0 0-14 0,-25-15 15 16,3-6-15-16,22 21 3 0,0 0-3 0,-16-22 4 16,4-3-4-16,12 25 0 0,0 0 0 0,-6-24 1 0,3 1-1 15,3 23-2-15,0 0 2 0,3-20-1 16,1 4 1-16,-4 16-13 0,0 0 13 0,9-8-13 0,1 3 13 16,-10 5-17-16,0 0 17 0,16 3-16 0,-1 9 16 15,-15-12-9-15,0 0 9 0,16 15-9 0,-2 6 9 0,-14-21-10 16,0 0 10-16,9 19-9 0,-2 0 9 0,-7-19-4 15,0 0 4-15,3 17-3 0,-3-2 3 0,0-15-2 16,0 0 2-16,-5 19-2 0,-9 0 2 0,14-19-2 16,0 0 2-16,-12 17-1 0,-4-2 1 0,16-15 1 15,0 0-1-15,-15 12 1 0,-3-5-1 0,18-7 10 16,0 0-10-16,-19 2 11 0,-4-7-11 0,23 5 16 16,0 0-16-16,-14-12 17 0,4-4-17 0,10 16 15 0,0 0-15 15,-5-22 16-15,6-3-16 0,-1 25 16 0,0 0-16 16,6-24 17-16,2 0-17 0,-8 24 0 0,0 0 0 15,13-16 0-15,0 4 0 0,-13 12 4 0,0 0-4 0,16-2 4 16,0 9-4-16,-16-7 0 0,0 0 0 0,17 11 1 16,2 7-1-16,-19-18-1 0,0 0 1 0,14 16 0 15,-3 1 0-15,-11-17 0 0,0 0 0 0,7 14 0 16,-5-1 0-16,-2-13 0 0,0 0 0 0,0 11 0 16,-2-1 0-16,2-10-1 0,0 0 1 0,-5 3 0 15,-2 2 0-15,7-5-99 0,0 0 99 0,-20-15-98 16,-9-12 98-16,-20-14-975 0</inkml:trace>
  <inkml:trace contextRef="#ctx0" brushRef="#br0" timeOffset="13750.45">23437 7992 113 0,'0'0'0'0,"3"-2"0"16,2-1 0-16,-5 3 82 0,0 0-82 0,4-6 82 15,-1 5-82-15,-3 1 75 0,0 0-75 0,2-4 75 16,0-1-75-16,-2 5 64 0,0 0-64 0,3-8 64 16,3-3-64-16,-6 11 44 0,0 0-44 0,3-12 44 15,0-1-44-15,-3 13 54 0,0 0-54 0,2-16 54 0,0 1-54 16,-2 15 53-16,0 0-53 0,2-16 54 0,3-6-54 0,-5 22 43 16,0 0-43-16,2-22 44 0,1 0-44 0,-3 22 37 15,0 0-37-15,5-24 37 0,4-2-37 0,-9 26 24 16,0 0-24-16,11-22 25 0,-3-1-25 0,-8 23 10 15,0 0-10-15,7-20 10 0,4 1-10 0,-11 19 18 16,0 0-18-16,8-19 19 0,1-1-19 0,-9 20 14 16,0 0-14-16,9-18 15 0,0 1-15 0,-9 17 9 15,0 0-9-15,6-13 9 0,-2-3-9 0,-4 16 16 16,0 0-16-16,5-12 17 0,2 0-17 0,-7 12 8 16,0 0-8-16,5-14 8 0,1 1-8 0,-6 13 15 0,0 0-15 15,5-12 16-15,-2-2-16 0,-3 14 8 0,0 0-8 16,4-14 9-16,-1 2-9 0,-3 12 9 0,0 0-9 15,4-15 9-15,-1 0-9 0,-3 15 15 0,0 0-15 0,4-12 15 16,-3 0-15-16,-1 12 8 0,0 0-8 0,2-12 8 16,2 0-8-16,-4 12 3 0,0 0-3 0,1-11 4 15,1 3-4-15,-2 8 7 0,0 0-7 0,2-12 7 16,-2 0-7-16,0 12 7 0,0 0-7 0,3-12 7 16,-3-4-7-16,0 16 7 0,0 0-7 0,4-19 8 15,3-1-8-15,-7 20 3 0,0 0-3 0,5-19 4 16,2-1-4-16,-7 20 6 0,0 0-6 0,11-19 6 15,2 0-6-15,-13 19 0 0,0 0 0 0,13-14 1 16,1-1-1-16,-14 15 0 0,0 0 0 0,12-12 0 16,0 0 0-16,-12 12-3 0,0 0 3 0,9-11-3 15,-1 3 3-15,-8 8-3 0,0 0 3 0,13-12-2 16,-5-4 2-16,-8 16-2 0,0 0 2 0,11-12-2 0,-1 1 2 16,-10 11-10-16,0 0 10 0,11-16-9 0,1-3 9 15,-12 19-4-15,0 0 4 0,12-17-3 0,2 2 3 0,-14 15-2 16,0 0 2-16,12-17-2 0,4 3 2 0,-16 14-5 15,0 0 5-15,9-9-5 0,1 1 5 0,-10 8-1 16,0 0 1-16,7-11 0 0,0 6 0 0,-7 5-2 16,0 0 2-16,7-8-2 0,-2 1 2 0,-5 7-5 15,0 0 5-15,7-9-5 0,0-1 5 0,-7 10-1 16,0 0 1-16,9-9 0 0,-4-6 0 0,-5 15-1 16,0 0 1-16,7-12 0 0,2-3 0 0,-9 15 0 15,0 0 0-15,8-12 0 0,1 0 0 0,-9 12 3 0,0 0-3 16,5-9 3-16,1-3-3 0,-6 12 2 0,0 0-2 15,3-8 3-15,-1 1-3 0,-2 7 0 0,0 0 0 0,2-4 0 16,-2-3 0-16,0 7 1 0,0 0-1 0,0-1 2 16,0-3-2-16,0 4 0 0,0 0 0 0,0-5 0 15,0 2 0-15,0 3 1 0,0 0-1 0,0-4 1 16,3 4-1-16,-3 0 1 0,0 0-1 0,0 0 1 16,2-7-1-16,-2 7 0 0,0 0 0 0,0 0 0 15,3-5 0-15,-3 5 0 0,0 0 0 0,0 0 0 16,4-3 0-16,-4 3 0 0,0 0 0 0,0-5 0 15,2 1 0-15,-2 4-2 0,0 0 2 0,1-7-2 16,3 2 2-16,-4 5 0 0,0 0 0 0,3-3 0 16,2-6 0-16,-5 9-2 0,0 0 2 0,4-7-1 15,1-1 1-15,-5 8-2 0,0 0 2 0,5-10-1 16,1 1 1-16,-6 9-1 0,0 0 1 0,5-12-1 0,0 3 1 16,-5 9-8-16,0 0 8 0,5-8-8 0,4 1 8 15,-9 7-1-15,0 0 1 0,5-7 0 0,2 2 0 16,-7 5-1-16,0 0 1 0,7-8 0 0,-2 1 0 0,-5 7 0 15,0 0 0-15,7-7 0 0,0-2 0 0,-7 9 0 16,0 0 0-16,7-7 1 0,-1-1-1 0,-6 8 0 16,0 0 0-16,10-9 0 0,2 1 0 0,-12 8-2 15,0 0 2-15,14-7-2 0,0-5 2 0,-14 12-1 16,0 0 1-16,16-9 0 0,-1 2 0 0,-15 7 0 16,0 0 0-16,16-8 0 0,-2-1 0 0,-14 9-6 15,0 0 6-15,14-7-5 0,0 1 5 0,-14 6 0 0,0 0 0 16,14-6 0-16,-5 3 0 0,-9 3-1 0,0 0 1 15,10-7 0-15,2 2 0 0,-12 5-3 0,0 0 3 16,9-7-2-16,0 2 2 0,-9 5 0 0,0 0 0 0,10-7 0 16,-1 4 0-16,-9 3 0 0,0 0 0 0,8-2 0 15,3-1 0-15,-11 3-2 0,0 0 2 0,7-4-1 16,0 2 1-16,-7 2 0 0,0 0 0 0,5-1 1 16,0 1-1-16,-5 0 0 0,0 0 0 0,6 0 0 15,-3-2 0-15,-3 2-1 0,0 0 1 0,4 0-1 16,1 0 1-16,-5 0 0 0,0 0 0 0,3 0 0 15,2-3 0-15,-5 3 0 0,0 0 0 0,6 0 0 16,-1-4 0-16,-5 4 0 0,0 0 0 0,5-2 0 16,0 1 0-16,-5 1 0 0,0 0 0 0,7-2 0 15,-5 2 0-15,-2 0 0 0,0 0 0 0,5-3 0 0,2 3 0 16,-7 0 0-16,0 0 0 0,7 0 0 16,2-4 0-16,-9 4 0 0,0 0 0 0,7 0 0 0,0-5 0 15,-7 5-1-15,0 0 1 0,5-3-1 0,0-1 1 16,-5 4 0-16,0 0 0 0,7-7 0 0,2 2 0 15,-9 5 0-15,0 0 0 0,9-5 0 0,-1 2 0 0,-8 3-1 16,0 0 1-16,11-4 0 0,-1 1 0 0,-10 3 0 16,0 0 0-16,11-5 0 0,-1 1 0 0,-10 4-1 15,0 0 1-15,11 0 0 0,-3-3 0 0,-8 3-1 16,0 0 1-16,9 0 0 0,0-5 0 0,-9 5 0 16,0 0 0-16,9-4 0 0,1 1 0 0,-10 3 0 15,0 0 0-15,12-4 0 0,0 1 0 0,-12 3 0 0,0 0 0 16,13-2 0-16,-1-1 0 0,-12 3 0 0,0 0 0 15,12-4 0-15,0 1 0 0,-12 3 0 0,0 0 0 16,12-2 0-16,1 1 0 0,-13 1 0 0,0 0 0 0,12-2 1 16,-2 2-1-16,-10 0 0 0,0 0 0 0,11 0 1 15,1-4-1-15,-12 4-1 0,0 0 1 0,14-3 0 16,0 0 0-16,-14 3 0 0,0 0 0 0,12-2 0 16,0-5 0-16,-12 7 0 0,0 0 0 0,12-7 0 15,-1 2 0-15,-11 5-1 0,0 0 1 0,10-7 0 16,-1 2 0-16,-9 5 0 0,0 0 0 0,9-3 0 15,1-1 0-15,-10 4 0 0,0 0 0 0,9-2 0 16,-1-1 0-16,-8 3 0 0,0 0 0 0,9-3 0 16,-5-1 0-16,-4 4 0 0,0 0 0 0,5-3 0 15,0 1 0-15,-5 2-1 0,0 0 1 0,5-3 0 16,1-1 0-16,-6 4-1 0,0 0 1 0,5-3 0 16,2 1 0-16,-7 2 0 0,0 0 0 0,7 0 0 0,0 0 0 15,-7 0 0-15,0 0 0 0,8-3 1 0,-1-1-1 16,-7 4 0-16,0 0 0 0,7-3 1 0,2 1-1 15,-9 2 0-15,0 0 0 0,7-3 1 0,2-1-1 0,-9 4 0 16,0 0 0-16,5 0 1 0,0-3-1 0,-5 3 0 16,0 0 0-16,9-2 0 0,1 2 0 0,-10 0-1 15,0 0 1-15,13-2 0 0,4 1 0 0,-17 1-1 16,0 0 1-16,14 0 0 0,2-4 0 0,-16 4-1 16,0 0 1-16,15-3 0 0,3-1 0 0,-18 4-1 15,0 0 1-15,15-1 0 0,-1 1 0 0,-14 0-1 0,0 0 1 16,14-4 0-16,0 1 0 0,-14 3-3 15,0 0 3-15,16-2-2 0,-4 0 2 0,-12 2 0 0,0 0 0 16,14-1 0-16,0-3 0 0,-14 4 0 0,0 0 0 16,14 0 0-16,0-3 0 0,-14 3 0 0,0 0 0 0,10 0 1 15,-1 0-1-15,-9 0 3 0,0 0-3 0,7 0 4 16,-2 3-4-16,-5-3 3 0,0 0-3 0,5 4 3 16,1-3-3-16,-6-1 5 0,0 0-5 0,5 4 6 15,2-1-6-15,-7-3 7 0,0 0-7 0,7 4 7 16,2-3-7-16,-9-1 3 0,0 0-3 0,6 4 3 15,1-1-3-15,-7-3 12 0,0 0-12 0,7 0 12 16,0 0-12-16,-7 0 8 0,0 0-8 0,7 0 8 16,0-5-8-16,-7 5 8 0,0 0-8 0,7-2 9 15,2 1-9-15,-9 1 15 0,0 0-15 0,5-4 15 16,2 4-15-16,-7 0 3 0,0 0-3 0,9-3 4 16,0 3-4-16,-9 0 0 0,0 0 0 0,10-2 0 15,1 0 0-15,-11 2-3 0,0 0 3 0,12-1-3 0,3-6 3 16,-15 7-7-16,0 0 7 0,16-4-7 0,0-1 7 15,-16 5-15-15,0 0 15 0,17-3-15 0,1-2 15 16,-18 5-15-16,0 0 15 0,19-4-14 0,0 1 14 0,-19 3-1 16,0 0 1-16,23-4-1 0,4-1 1 0,-27 5-1 15,0 0 1-15,23-3-1 0,1-6 1 0,-24 9-9 16,0 0 9-16,25-7-8 0,-2-1 8 0,-23 8-3 16,0 0 3-16,20-4-3 0,1-2 3 0,-21 6-2 15,0 0 2-15,21-2-2 0,-2 2 2 0,-19 0 0 16,0 0 0-16,18 0 0 0,-3 0 0 0,-15 0 0 0,0 0 0 15,18 0 0-15,-1 0 0 0,-17 0-1 0,0 0 1 16,18 0-1-16,1-2 1 0,-19 2 0 0,0 0 0 16,21 0 0-16,-4 0 0 0,-17 0-1 0,0 0 1 0,19 0 0 15,-1 0 0-15,-18 0-4 0,0 0 4 0,17 0-3 16,1 0 3-16,-18 0-2 0,0 0 2 0,17 2-2 16,-1 0 2-16,-16-2-2 0,0 0 2 0,15 3-2 15,-1-3 2-15,-14 0 0 0,0 0 0 0,14 3 0 16,0 1 0-16,-14-4 1 0,0 0-1 0,12 2 1 15,-1-1-1-15,-11-1 0 0,0 0 0 0,10 5 0 16,-1-1 0-16,-9-4-1 0,0 0 1 0,9 2 0 16,-1 1 0-16,-8-3 0 0,0 0 0 0,9 3 0 15,0 1 0-15,-9-4 1 0,0 0-1 0,9 3 1 16,-1 2-1-16,-8-5 0 0,0 0 0 0,9 7 0 16,0-5 0-16,-9-2 5 0,0 0-5 0,7 7 5 0,-2-4-5 15,-5-3 2-15,0 0-2 0,7 4 3 16,2 1-3-16,-9-5 0 0,0 0 0 0,8 3 0 0,3-3 0 15,-11 0 1-15,0 0-1 0,9 4 2 0,1-4-2 0,-10 0 1 16,0 0-1-16,12 0 2 0,0 0-2 0,-12 0 3 16,0 0-3-16,14 0 4 0,2-4-4 0,-16 4 6 15,0 0-6-15,14 0 7 0,0 0-7 0,-14 0 3 16,0 0-3-16,16 0 3 0,3-3-3 0,-19 3 2 16,0 0-2-16,19 0 2 0,0 0-2 0,-19 0 1 15,0 0-1-15,19 0 2 0,2 0-2 0,-21 0 1 16,0 0-1-16,19 0 1 0,4 3-1 0,-23-3 0 15,0 0 0-15,16 0 0 0,1 4 0 0,-17-4 2 16,0 0-2-16,21 0 2 0,2 0-2 0,-23 0 2 0,0 0-2 16,24 0 2-16,0 0-2 0,-24 0 0 0,0 0 0 15,21 0 0-15,0-4 0 0,-21 4 5 0,0 0-5 16,19 0 5-16,-1-3-5 0,-18 3 7 0,0 0-7 0,19-4 7 16,0 1-7-16,-19 3 3 0,0 0-3 0,17-2 3 15,-1 2-3-15,-16 0 2 0,0 0-2 0,14 0 3 16,0 0-3-16,-14 0 1 0,0 0-1 0,16 2 2 15,1-2-2-15,-17 0 1 0,0 0-1 0,16 2 1 16,1-2-1-16,-17 0 7 0,0 0-7 0,14 1 8 16,4 3-8-16,-18-4 14 0,0 0-14 0,15 0 15 15,1 3-15-15,-16-3 3 0,0 0-3 0,16 4 4 16,-1-4-4-16,-15 0 7 0,0 0-7 0,14 1 8 16,0-1-8-16,-14 0 22 0,0 0-22 0,16 2 23 15,0-2-23-15,-16 0 0 0,0 0 0 0,15 5 1 0,1-1-1 16,-16-4 7-16,0 0-7 0,17 1 8 0,1 1-8 15,-18-2 8-15,0 0-8 0,19 2 9 0,0-2-9 16,-19 0 3-16,0 0-3 0,17 0 3 0,1-2-3 16,-18 2 6-16,0 0-6 0,19-3 7 0,0-1-7 0,-19 4 3 15,0 0-3-15,21-5 3 0,2 2-3 0,-23 3 1 16,0 0-1-16,24-4 2 0,2 1-2 0,-26 3 4 16,0 0-4-16,26-4 5 0,2-1-5 0,-28 5 0 15,0 0 0-15,25-3 1 0,-3-1-1 0,-22 4 0 16,0 0 0-16,23 0 0 0,1 0 0 0,-24 0 5 15,0 0-5-15,23 0 5 0,-2 4-5 0,-21-4 3 16,0 0-3-16,17 0 3 0,-1 0-3 0,-16 0 0 0,0 0 0 16,14 3 1-16,0-3-1 0,-14 0 5 0,0 0-5 15,10 2 5-15,1-2-5 0,-11 0 3 0,0 0-3 16,9 2 3-16,-1-2-3 0,-8 0 0 0,0 0 0 0,9 1 0 16,-2 3 0-16,-7-4 5 0,0 0-5 0,7 0 5 15,-2 0-5-15,-5 0 3 0,0 0-3 0,5 3 3 16,-1-3-3-16,-4 0 0 0,0 0 0 0,3 4 0 15,1-1 0-15,-4-3 1 0,0 0-1 0,0 5 2 16,2-1-2-16,-2-4 1 0,0 0-1 0,1 5 2 16,1 2-2-16,-2-7 1 0,0 0-1 0,2 3 1 15,-1 2-1-15,-1-5 8 0,0 0-8 0,4 7 8 16,-1-4-8-16,-3-3 3 0,0 0-3 0,6 6 4 16,1-3-4-16,-7-3 12 0,0 0-12 0,7 0 12 15,1 0-12-15,-8 0 1 0,0 0-1 0,11 0 1 0,3 0-1 16,-14 0 0-16,0 0 0 0,12 0 0 0,4 0 0 15,-16 0 2-15,0 0-2 0,17-3 3 0,4 3-3 16,-21 0 1-16,0 0-1 0,21-4 2 0,0 2-2 16,-21 2-1-16,0 0 1 0,22-1 0 0,1 1 0 0,-23 0 0 15,0 0 0-15,21 0 0 0,0-2 0 0,-21 2-1 16,0 0 1-16,22 0-1 0,1-3 1 0,-23 3-4 16,0 0 4-16,21-4-3 0,0 4 3 0,-21 0 0 15,0 0 0-15,19-3 0 0,0-1 0 0,-19 4 0 16,0 0 0-16,18-1 0 0,-1-3 0 0,-17 4 0 15,0 0 0-15,14-5 0 0,0 2 0 0,-14 3 2 0,0 0-2 16,12 0 3-16,0-4-3 0,-12 4 0 0,0 0 0 16,13 0 0-16,-3 0 0 0,-10 0 0 0,0 0 0 15,12 0 1-15,2-3-1 0,-14 3 2 0,0 0-2 16,14-2 2-16,0 0-2 0,-14 2 0 0,0 0 0 0,14 0 0 16,2 0 0-16,-16 0 5 0,0 0-5 0,15 0 5 15,1 0-5-15,-16 0 0 0,0 0 0 0,14 2 1 16,-2 0-1-16,-12-2 0 0,0 0 0 0,11 3 1 15,-3-3-1-15,-8 0 6 0,0 0-6 0,7 0 6 16,-2 0-6-16,-5 0 3 0,0 0-3 0,7 4 3 16,2-4-3-16,-9 0 6 0,0 0-6 0,9 3 6 15,1 2-6-15,-10-5 22 0,0 0-22 0,13 5 23 16,0 2-23-16,-13-7 2 0,0 0-2 0,11 7 2 16,-2 2-2-16,-9-9 7 0,0 0-7 0,7 3 7 15,0 0-7-15,-7-3 23 0,0 0-23 0,8 2 24 16,4-2-24-16,-12 0 2 0,0 0-2 0,11-2 2 15,-1-1-2-15,-10 3 6 0,0 0-6 0,11-3 7 0,-1-4-7 16,-10 7 23-16,0 0-23 0,12-5 24 0,1 1-24 16,-13 4 2-16,0 0-2 0,12-3 2 0,-2 1-2 0,-10 2 12 15,0 0-12-15,13-2 13 0,-1 1-13 0,-12 1 0 16,0 0 0-16,12 1 0 0,0 6 0 0,-12-7-26 16,0 0 26-16,16 7-25 0,1 5 25 0,-17-12-150 15,0 0 150-15,25 15-150 0,6 6 150 0,25 12-1095 16</inkml:trace>
  <inkml:trace contextRef="#ctx0" brushRef="#br0" timeOffset="18254.38">24789 6628 359 0,'0'0'0'0,"0"0"0"0,-18 16 0 0,18-16 36 15,0 0-36-15,-2 5 36 0,9-9-36 0,-7 4 49 16,0 0-49-16,4 0 49 0,3 0-49 0,-7 0 73 16,0 0-73-16,5 0 73 0,0 4-73 0,-5-4 61 15,0 0-61-15,4 0 61 0,-3 3-61 0,-1-3 59 16,0 0-59-16,0 0 59 0,4 2-59 0,-4-2 41 0,0 0-41 15,0 7 41-15,0 0-41 0,0-7 36 0,0 0-36 16,0 11 36-16,0 1-36 0,0-12 33 0,0 0-33 16,-4 18 33-16,3 4-33 0,1-22 43 0,0 0-43 15,-2 20 44-15,0 3-44 0,2-23 40 0,0 0-40 0,0 25 40 16,2 5-40-16,-2-30 34 0,0 0-34 0,2 24 35 16,3 0-35-16,-5-24 24 0,0 0-24 0,2 20 25 15,3 2-25-15,-5-22 27 0,0 0-27 0,3 21 27 16,3-4-27-16,-6-17 22 0,0 0-22 0,3 15 22 15,1-1-22-15,-4-14 34 0,0 0-34 0,1 12 35 16,1-3-35-16,-2-9 2 0,0 0-2 0,4 5 2 16,-4 2-2-16,0-7 3 0,0 0-3 0,0 3 4 15,-4 1-4-15,4-4 0 0,0 0 0 0,-2 5 0 16,1-5 0-16,1 0-15 0,0 0 15 0,0 0-14 16,-2 3 14-16,2-3-147 0,0 0 147 0,0 0-146 15,0 0 146-15,0 0-161 0,0 0 161 0,-2-3-161 0,-1-6 161 16,-3-3-616-16</inkml:trace>
  <inkml:trace contextRef="#ctx0" brushRef="#br0" timeOffset="18749.42">24525 7144 483 0,'0'0'0'0,"7"-4"0"16,4-3 0-16,-11 7 93 0,0 0-93 0,7-3 94 15,-2 1-94-15,-5 2 84 0,0 0-84 0,5 0 85 16,1 0-85-16,-6 0 70 0,0 0-70 0,8 0 70 16,3 2-70-16,-11-2 41 0,0 0-41 0,14 2 41 15,1-2-41-15,-15 0 36 0,0 0-36 0,19 0 36 16,2-2-36-16,-21 2 8 0,0 0-8 0,25 0 9 16,4-2-9-16,-29 2 29 0,0 0-29 0,30-3 29 15,-2-1-29-15,-28 4 5 0,0 0-5 0,28-3 6 16,1-2-6-16,-29 5 16 0,0 0-16 0,26-7 17 0,-1 2-17 15,-25 5 8-15,0 0-8 0,21-9 9 0,-2 3-9 16,-19 6 9-16,0 0-9 0,16-7 9 0,-4 2-9 16,-12 5 8-16,0 0-8 0,9-4 8 0,-2-1-8 0,-7 5 15 15,0 0-15-15,5-2 15 0,-2 1-15 0,-3 1 1 16,0 0-1-16,5 0 1 0,-5 0-1 0,0 0-40 16,0 0 40-16,0 0-40 0,4-4 40 0,-4 4-156 15,0 0 156-15,0 0-155 0,2-5 155 0,-1 2-610 16</inkml:trace>
  <inkml:trace contextRef="#ctx0" brushRef="#br0" timeOffset="19484.74">24529 6668 113 0,'0'0'0'0,"9"-4"0"16,6-3 0-16,-15 7 43 0,0 0-43 0,14-3 43 16,0 1-43-16,-14 2 55 0,0 0-55 0,19-3 56 15,2-4-56-15,-21 7 66 0,0 0-66 0,25-2 67 16,4-1-67-16,-29 3 42 0,0 0-42 0,33-4 43 16,-1 1-43-16,-32 3 32 0,0 0-32 0,33-2 32 15,0-1-32-15,-33 3 38 0,0 0-38 0,30 0 39 16,-4 1-39-16,-26-1 32 0,0 0-32 0,24 0 33 0,-3 0-33 15,-21 0 32-15,0 0-32 0,19 0 33 0,-3 0-33 16,-16 0 32-16,0 0-32 0,14 0 32 0,1 0-32 16,-15 0 22-16,0 0-22 0,9 0 22 0,-2 0-22 0,-7 0 28 15,0 0-28-15,5 0 28 0,1 2-28 0,-6-2 7 16,0 0-7-16,0 0 7 0,3 2-7 0,-3-2-111 16,0 0 111-16,4 3-110 0,1 1 110 0,0-1-480 15</inkml:trace>
  <inkml:trace contextRef="#ctx0" brushRef="#br0" timeOffset="20191.76">25302 6853 102 0,'0'0'0'0,"0"0"0"0,4-7 0 0,-4 7 64 15,0 0-64-15,0-4 64 0,0 3-64 0,0 1 76 0,0 0-76 16,-4 0 77-16,-1 0-77 0,5 0 67 0,0 0-67 16,-7 1 68-16,-3 3-68 0,10-4 39 0,0 0-39 15,-12 3 40-15,-1 1-40 0,13-4 20 0,0 0-20 0,-15 5 20 16,-4 5-20-16,19-10 19 0,0 0-19 0,-21 14 20 15,-4 4-20-15,25-18 3 0,0 0-3 0,-21 19 4 16,4 5-4-16,17-24 3 0,0 0-3 0,-19 24 3 16,5 4-3-16,14-28 10 0,0 0-10 0,-11 29 11 15,3 0-11-15,8-29 3 0,0 0-3 0,-4 27 4 16,4-1-4-16,0-26 2 0,0 0-2 0,9 22 2 16,5-5-2-16,-14-17 5 0,0 0-5 0,21 11 5 15,7-8-5-15,-28-3 12 0,0 0-12 0,29 0 13 16,4-7-13-16,-33 7 23 0,0 0-23 0,28-8 24 15,2-6-24-15,-30 14 13 0,0 0-13 0,21-10 14 0,-4-1-14 16,-17 11 1-16,0 0-1 0,14-8 2 0,-2-1-2 16,-12 9-133-16,0 0 133 0,11-6-132 0,-3 0 132 15,12-4-333-15</inkml:trace>
  <inkml:trace contextRef="#ctx0" brushRef="#br0" timeOffset="20610.66">25457 7101 348 0,'0'0'0'0,"7"-4"0"0,4-2 0 0,-11 6 96 0,0 0-96 15,12-11 96-15,2 1-96 0,-14 10 112 16,0 0-112-16,14-17 112 0,0 2-112 0,-14 15 109 0,0 0-109 16,12-19 109-16,0-2-109 0,-12 21 87 0,0 0-87 15,13-24 88-15,-3-2-88 0,-10 26 56 0,0 0-56 0,9-24 56 16,-2-3-56-16,-7 27 53 0,0 0-53 0,5-20 53 15,-3 1-53-15,-2 19 21 0,0 0-21 0,1-12 21 16,3 0-21-16,-4 12 20 0,0 0-20 0,0-7 20 16,0 5-20-16,0 2 9 0,0 0-9 0,0 0 10 15,3 9-10-15,-3-9 1 0,0 0-1 0,4 12 1 16,1 3-1-16,-5-15 3 0,0 0-3 0,5 17 4 16,2 2-4-16,-7-19 2 0,0 0-2 0,7 21 2 15,0 1-2-15,-7-22 1 0,0 0-1 0,7 22 2 16,0 0-2-16,-7-22 4 0,0 0-4 0,5 23 4 15,-1-8-4-15,-4-15 20 0,0 0-20 0,3 17 20 16,1-1-20-16,-4-16 3 0,0 0-3 0,3 12 3 0,2-2-3 16,-5-10 13-16,0 0-13 0,7 9 13 0,0-6-13 15,-7-3 0-15,0 0 0 0,9 2 0 0,0-4 0 16,-9 2-124-16,0 0 124 0,5-3-124 0,0-4 124 0,-5 7-184 16,0 0 184-16,4-2-184 0,-1-5 184 0,4-1-611 15</inkml:trace>
  <inkml:trace contextRef="#ctx0" brushRef="#br0" timeOffset="20865.39">25470 7271 438 0,'0'0'0'15,"5"-6"0"-15,2 0 0 0,-7 6 72 0,0 0-72 16,7-9 72-16,0 2-72 0,-7 7 94 0,0 0-94 15,12-12 95-15,4 4-95 0,-16 8 81 0,0 0-81 0,21-12 81 16,8 5-81-16,-29 7 61 0,0 0-61 0,30-5 61 16,5 3-61-16,-35 2 37 0,0 0-37 0,35-2 37 15,1 2-37-15,-36 0 18 0,0 0-18 0,35 2 18 16,2 0-18-16,-37-2-30 0,0 0 30 0,38 1-30 16,2 3 30-16,-40-4-87 0,0 0 87 0,78 3-675 15,-156-6 675-15</inkml:trace>
  <inkml:trace contextRef="#ctx0" brushRef="#br0" timeOffset="25640.1">28187 6232 315 0,'0'0'0'0,"0"11"0"15,0 1 0-15,0-12-65 0,0 0 65 0,2 5-64 16,0 2 64-16,-2-7 30 0,0 0-30 0,2 5 30 16,1 2-30-16,-3-7 32 0,0 0-32 0,7 15 32 15,4 4-32-15,-11-19 3 0,0 0-3 0,10 26 3 16,2 8-3-16,-12-34 20 0,0 0-20 0,12 32 20 16,1 6-20-16,-13-38 3 0,0 0-3 0,8 41 4 15,1 5-4-15,-9-46 13 0,0 0-13 0,3 48 13 16,-3 7-13-16,0-55 44 0,0 0-44 0,-3 55 45 15,-6 3-45-15,9-58 53 0,0 0-53 0,-8 53 54 16,-1-3-54-16,9-50 49 0,0 0-49 0,-7 45 49 0,0-3-49 16,7-42 44-16,0 0-44 0,-5 35 44 0,-1-8-44 15,6-27 47-15,0 0-47 0,-3 24 48 0,1-7-48 0,2-17 36 16,0 0-36-16,0 14 36 0,-3-4-36 0,3-10 9 16,0 0-9-16,-2 7 9 0,0-3-9 0,2-4-52 15,0 0 52-15,-1-11-52 0,-3-2 52 0,4 13-141 16,0 0 141-16,2-26-141 0,5-7 141 0,1-27-333 15</inkml:trace>
  <inkml:trace contextRef="#ctx0" brushRef="#br0" timeOffset="26435.95">28064 6524 281 0,'0'0'0'0,"7"-6"0"0,5-4 0 0,-12 10 61 16,0 0-61-16,7-5 61 0,-4-2-61 0,-3 7 62 16,0 0-62-16,4-5 62 0,-2 2-62 0,-2 3 22 15,0 0-22-15,5-12 22 0,3 0-22 0,-8 12 6 0,0 0-6 16,13-19 6-16,1-2-6 0,-14 21 4 0,0 0-4 16,14-24 5-16,1-3-5 0,-15 27 11 0,0 0-11 15,14-24 11-15,0-2-11 0,-14 26 38 0,0 0-38 16,12-17 39-16,-1-2-39 0,-11 19 28 0,0 0-28 0,8-8 28 15,-2-1-28-15,-6 9 34 0,0 0-34 0,5-3 34 16,-2-1-34-16,-3 4 13 0,0 0-13 0,4 0 14 16,-1 0-14-16,-3 0 21 0,0 0-21 0,4 4 21 15,1-1-21-15,-5-3 8 0,0 0-8 0,7 3 8 16,3 6-8-16,-10-9 9 0,0 0-9 0,13 12 10 16,1 3-10-16,-14-15 8 0,0 0-8 0,15 14 8 15,1 2-8-15,-16-16 8 0,0 0-8 0,14 13 8 16,-2-1-8-16,-12-12 3 0,0 0-3 0,11 12 4 15,-4-7-4-15,-7-5 2 0,0 0-2 0,6 7 2 16,1 2-2-16,-7-9 17 0,0 0-17 0,4 3 17 0,-1 2-17 16,-3-5 14-16,0 0-14 0,2 4 15 0,0-1-15 15,-2-3 9-15,0 0-9 0,0 0 9 0,0 0-9 16,0 0 10-16,0 0-10 0,-11 4 10 0,-6 1-10 0,17-5 8 16,0 0-8-16,-23 7 8 0,-4 1-8 0,27-8 8 15,0 0-8-15,-27 5 8 0,3 2-8 0,24-7 15 16,0 0-15-16,-21 4 15 0,4-1-15 0,17-3 14 15,0 0-14-15,-16 2 15 0,4 1-15 0,12-3 4 16,0 0-4-16,-9 4 4 0,4-4-4 0,5 0-130 16,0 0 130-16,-4 3-130 0,4-3 130 0,-3 3-584 15</inkml:trace>
  <inkml:trace contextRef="#ctx0" brushRef="#br0" timeOffset="27397.93">28217 5886 483 0,'0'0'0'0,"5"-1"0"15,2 1 0-15,-7 0-69 0,0 0 69 0,4-4-69 16,-4 4 69-16,0 0-35 0,0 0 35 0,0 0-34 16,0 0 34-16,0 0-3 0,0 0 3 0,0 0-3 0,-4 0 3 15,4 0-37-15,0 0 37 0,0 0-37 0,-3 4 37 16,3-4 0-16,0 0 0 0,0 0 1 0,-4 1-1 16,4-1 13-16,0 0-13 0,0 0 14 0,0 4-14 15,0-4 61-15,0 0-61 0,0 0 62 0,0 0-62 0,0 0 70 16,0 0-70-16,0 0 70 0,0 0-70 0,0 0 54 15,0 0-54-15,0 0 54 0,-5 3-54 0,5-3 41 16,0 0-41-16,0 0 42 0,-5-3-42 0,5 3 18 16,0 0-18-16,-4-5 19 0,3-4-19 0,1 9 30 15,0 0-30-15,-2-14 30 0,2-3-30 0,0 17 18 16,0 0-18-16,0-24 19 0,0-1-19 0,0 25 35 0,0 0-35 16,0-30 36-16,0-9-36 0,0 39 12 0,0 0-12 15,0-39 12-15,2-4-12 0,-2 43 20 0,0 0-20 16,5-46 20-16,5 1-20 0,-10 45 15 0,0 0-15 0,7-43 15 15,4 0-15-15,-11 43 9 0,0 0-9 0,10-39 10 16,1 0-10-16,-11 39 16 0,0 0-16 0,7-36 17 16,-1 0-17-16,-6 36 22 0,0 0-22 0,4-31 23 15,-1 3-23-15,-3 28 3 0,0 0-3 0,0-20 4 16,0 1-4-16,0 19 7 0,0 0-7 0,-1-16 8 16,-3 4-8-16,4 12 23 0,0 0-23 0,-3-11 24 15,-1 4-24-15,4 7-13 0,0 0 13 0,-1-5-12 16,-1 5 12-16,2 0-162 0,0 0 162 0,0 0-161 15,0 0 161-15,0 0-496 0</inkml:trace>
  <inkml:trace contextRef="#ctx0" brushRef="#br0" timeOffset="28507.91">28076 5653 169 0,'0'0'0'0,"5"-5"0"16,2-9 0-16,-7 14 71 0,0 0-71 0,5 0 71 15,-1 7-71-15,-4-7 53 0,0 0-53 0,5 12 54 16,0 11-54-16,-5-23 41 0,0 0-41 0,5 20 42 15,1 1-42-15,-6-21 12 0,0 0-12 0,5 22 12 16,2 2-12-16,-7-24 37 0,0 0-37 0,5 21 37 16,2 1-37-16,-7-22 35 0,0 0-35 0,5 15 35 0,-1 1-35 15,-4-16 22-15,0 0-22 0,3 13 22 0,3-2-22 16,-6-11 36-16,0 0-36 0,5 8 36 0,0-4-36 16,-5-4 37-16,0 0-37 0,5 3 37 0,0-1-37 15,-5-2 33-15,0 0-33 0,4 0 33 0,-2 0-33 0,-2 0 22 16,0 0-22-16,0 0 23 0,5-5-23 0,-5 5 36 15,0 0-36-15,2-4 36 0,-1 1-36 0,-1 3 12 16,0 0-12-16,2-4 13 0,-2-1-13 0,0 5 20 16,0 0-20-16,0-3 20 0,2-4-20 0,-2 7 24 15,0 0-24-15,0-5 25 0,2-2-25 0,-2 7 7 16,0 0-7-16,0-5 7 0,0-2-7 0,0 7 5 16,0 0-5-16,0-5 5 0,0-4-5 0,0 9 7 15,0 0-7-15,0-3 7 0,0-4-7 0,0 7 0 0,0 0 0 16,0-3 1-16,0 1-1 0,0 2 0 0,0 0 0 15,0 0 1-15,1-4-1 0,-1 4-3 0,0 0 3 0,0 0-2 16,0 0 2-16,0 0-1 0,0 0 1 0,0 0 0 16,0 0 0-16,0 0 0 0,0 0 0 0,0 0 0 15,0 0 0-15,0 0 0 0,0 0 0 0,0 0 0 16,4 0 0-16,-4 0 0 0,0 0 0 0,0 0 0 16,5 0 0-16,-5 0-2 0,0 0 2 0,0 0-2 15,5 4 2-15,-5-4-42 0,0 0 42 0,0 0-41 16,4 2 41-16,-4-2-36 0,0 0 36 0,0 0-36 15,3 3 36-15,-3-3-34 0,0 0 34 0,0 0-33 16,0 7 33-16,0-7-34 0,0 0 34 0,0 2-34 16,0 1 34-16,0-3-14 0,0 0 14 0,0 3-13 0,0 1 13 15,0-4-31-15,0 0 31 0,-3 5-31 0,-1 2 31 16,4-7-11-16,0 0 11 0,-3 7-10 0,1 1 10 16,2-8-11-16,0 0 11 0,-3 9-11 0,1-4 11 15,2-5-5-15,0 0 5 0,-2 7-4 0,0-4 4 0,2-3-3 16,0 0 3-16,4 4-3 0,5-4 3 0,-9 0-5 15,0 0 5-15,12-7-5 0,5-2 5 0,-17 9-1 16,0 0 1-16,19-12 0 0,6-3 0 0,-25 15 2 16,0 0-2-16,24-16 3 0,0-2-3 0,-24 18 13 15,0 0-13-15,21-18 13 0,-1 0-13 0,-20 18 34 16,0 0-34-16,12-18 35 0,-4 5-35 0,-8 13 18 16,0 0-18-16,6-9 18 0,-6 1-18 0,0 8 29 0,0 0-29 15,-2-4 29-15,-2-3-29 0,4 7 12 0,0 0-12 16,-7-1 13-16,-1 1-13 0,8 0 19 0,0 0-19 15,-18 0 20-15,-4 0-20 0,22 0 8 0,0 0-8 16,-21 0 8-16,-2 1-8 0,23-1 9 0,0 0-9 16,-21 2 10-16,2-2-10 0,19 0 1 0,0 0-1 0,-16 0 1 15,2 0-1-15,14 0 3 0,0 0-3 0,-12 0 3 16,4 0-3-16,8 0 1 0,0 0-1 0,-6-2 2 16,6 1-2-16,0 1-61 0,0 0 61 0,13-9-61 15,11-1 61-15,-24 10-115 0,0 0 115 0,23-17-114 16,4-2 114-16,24-17-430 0</inkml:trace>
  <inkml:trace contextRef="#ctx0" brushRef="#br0" timeOffset="29934.27">28835 6998 113 0,'0'0'0'0,"21"0"0"0,12 0 0 15,-33 0 0-15,0 0 0 0,34 2 1 0,4 0-1 16,-38-2 1-16,0 0-1 0,38 1 1 0,4 3-1 15,-42-4 4-15,0 0-4 0,44 0 4 0,3 0-4 16,-47 0 12-16,0 0-12 0,45 3 12 0,-2-1-12 0,-43-2 15 16,0 0-15-16,41 3 15 0,-3 1-15 0,-38-4 1 15,0 0-1-15,33 3 1 0,-3-1-1 0,-30-2 4 16,0 0-4-16,27 3 5 0,1 1-5 0,-28-4 12 16,0 0-12-16,23 3 12 0,-2-3-12 0,-21 0 8 15,0 0-8-15,19 0 8 0,-2 0-8 0,-17 0 15 16,0 0-15-16,14 4 16 0,-1-4-16 0,-13 0 15 15,0 0-15-15,10 1 15 0,-1 3-15 0,-9-4 15 0,0 0-15 16,7 3 16-16,-4-3-16 0,-3 0-55 0,0 0 55 16,0 0-55-16,4 4 55 0,-1-1-85 0</inkml:trace>
  <inkml:trace contextRef="#ctx0" brushRef="#br0" timeOffset="30594.67">29895 6943 102 0,'0'0'0'0,"-6"0"0"15,-4 2 0-15,10-2 75 0,0 0-75 0,-5 7 75 16,3 1-75-16,2-8 79 0,0 0-79 0,-2 16 79 16,4 6-79-16,-2-22 80 0,0 0-80 0,0 26 81 15,2 8-81-15,-2-34 70 0,0 0-70 0,0 31 71 16,0 5-71-16,0-36 55 0,0 0-55 0,-2 39 56 15,0 1-56-15,2-40 51 0,0 0-51 0,-3 32 52 0,-1-3-52 16,4-29 22-16,0 0-22 0,-3 28 22 0,1-6-22 16,2-22 19-16,0 0-19 0,-2 19 20 0,1-4-20 0,1-15-4 15,0 0 4-15,0 12-3 0,3-5 3 0,-3-7-144 16,0 0 144-16,2 5-143 0,0-5 143 0,1 7-441 16</inkml:trace>
  <inkml:trace contextRef="#ctx0" brushRef="#br0" timeOffset="30879.98">29605 7534 382 0,'0'0'0'16,"13"-8"0"-16,8-4 0 0,-21 12 60 0,0 0-60 0,12-10 61 16,-4 4-61-16,-8 6 66 0,0 0-66 0,14-8 67 15,2 4-67-15,-16 4 17 0,0 0-17 0,21-10 17 16,5 2-17-16,-26 8 19 0,0 0-19 0,28-9 20 15,2-1-20-15,-30 10 15 0,0 0-15 0,27-5 15 16,3-2-15-16,-30 7 8 0,0 0-8 0,28-4 9 16,0 3-9-16,-28 1 25 0,0 0-25 0,28 0 26 15,-2 1-26-15,-26-1 6 0,0 0-6 0,21 2 6 16,-4 0-6-16,-17-2 9 0,0 0-9 0,16 0 10 16,-2 0-10-16,-14 0-73 0,0 0 73 0,12-5-73 15,-3-2 73-15,-9 7-129 0,0 0 129 0,7-16-128 16,0-4 128-16,7-20-235 0</inkml:trace>
  <inkml:trace contextRef="#ctx0" brushRef="#br0" timeOffset="31195.24">29666 6733 539 0,'0'0'0'0,"11"0"0"0,6-2 0 0,-17 2 77 0,0 0-77 16,23 0 77-16,5-4-77 0,-28 4 44 0,0 0-44 16,29 4 45-16,5-2-45 0,-34-2 0 0,0 0 0 0,33 3 1 15,3 0-1-15,-36-3 0 0,0 0 0 0,39 4 0 16,1-4 0-16,-40 0-1 0,0 0 1 0,40 0-1 15,0-4 1-15,-40 4 1 0,0 0-1 0,36-6 1 16,1 0-1-16,-37 6 15 0,0 0-15 0,31-6 16 16,-5 0-16-16,-26 6-139 0,0 0 139 0,21-5-139 15,-5 5 139-15,21-3-308 0</inkml:trace>
  <inkml:trace contextRef="#ctx0" brushRef="#br0" timeOffset="31676.12">30287 7149 158 0,'0'0'0'0,"3"3"0"15,4 1 0-15,-7-4-2 0,0 0 2 0,4 1-2 16,-1 3 2-16,-3-4 62 0,0 0-62 0,2 7 63 16,-2 1-63-16,0-8 93 0,0 0-93 0,2 23 94 15,-1 9-94-15,-1-32 81 0,0 0-81 0,2 34 81 16,1 7-81-16,-3-41 61 0,0 0-61 0,2 43 62 16,0 4-62-16,-2-47 54 0,0 0-54 0,0 37 55 15,0-2-55-15,0-35 44 0,0 0-44 0,0 24 44 16,-2-6-44-16,2-18 35 0,0 0-35 0,-2 12 36 15,1-8-36-15,1-4-9 0,0 0 9 0,-2-9-8 0,2-10 8 16,0 19-71-16,0 0 71 0,-2-24-70 0,2-3 70 16,-1-28-569-16</inkml:trace>
  <inkml:trace contextRef="#ctx0" brushRef="#br0" timeOffset="32111.05">30231 7197 695 0,'0'0'0'0,"9"0"0"0,5-2 0 0,-14 2-26 16,0 0 26-16,15 0-26 0,3-3 26 0,-18 3 3 15,0 0-3-15,19-4 3 0,2 4-3 0,-21 0 1 16,0 0-1-16,19 4 2 0,2-1-2 0,-21-3 0 16,0 0 0-16,15 4 0 0,-1 1 0 0,-14-5 17 15,0 0-17-15,9 5 17 0,-2 2-17 0,-7-7 15 16,0 0-15-16,5 7 16 0,-1-4-16 0,-4-3 28 0,0 0-28 16,-2 9 28-16,-3-1-28 0,5-8 20 0,0 0-20 15,-11 10 20-15,-4 4-20 0,15-14 26 0,0 0-26 16,-14 12 26-16,0-2-26 0,14-10 8 0,0 0-8 0,-12 9 8 15,-1-1-8-15,13-8 5 0,0 0-5 0,-8 7 5 16,1-2-5-16,7-5 0 0,0 0 0 0,-4 7 0 16,2 2 0-16,2-9-7 0,0 0 7 0,6 15-6 15,4 1 6-15,-10-16-10 0,0 0 10 0,16 15-9 16,7 2 9-16,-23-17-10 0,0 0 10 0,20 19-9 16,1-3 9-16,-21-16-8 0,0 0 8 0,16 12-8 15,-2 0 8-15,-14-12-4 0,0 0 4 0,10 12-3 16,-3-4 3-16,-7-8 0 0,0 0 0 0,6 10 0 15,-5-6 0-15,-1-4 2 0,0 0-2 0,-5 14 3 16,-5 4-3-16,10-18 13 0,0 0-13 0,-11 16 14 0,1-1-14 16,10-15 26-16,0 0-26 0,-14 14 26 0,0 3-26 15,14-17 2-15,0 0-2 0,-12 14 3 0,-1 1-3 0,13-15 0 16,0 0 0-16,-8 9 1 0,3 1-1 16,5-10-131-16,0 0 131 0,3 5-131 0,7 2 131 0,4 8-391 15</inkml:trace>
  <inkml:trace contextRef="#ctx0" brushRef="#br0" timeOffset="32517.08">30710 7298 247 0,'0'0'0'0,"-10"8"0"15,-6 8 0-15,16-16 35 0,0 0-35 0,-2 7 35 16,7-6-35-16,-5-1 32 0,0 0-32 0,4 2 33 16,1 0-33-16,-5-2 45 0,0 0-45 0,4 3 46 15,-3 1-46-15,-1-4 50 0,0 0-50 0,-1 8 50 16,-5 4-50-16,6-12 53 0,0 0-53 0,-10 19 54 16,-6 2-54-16,16-21 50 0,0 0-50 0,-14 20 50 15,2 3-50-15,12-23 38 0,0 0-38 0,-10 20 38 16,1 2-38-16,9-22 27 0,0 0-27 0,-5 21 27 15,5-2-27-15,0-19 15 0,0 0-15 0,7 19 16 16,7 1-16-16,-14-20 29 0,0 0-29 0,19 12 29 16,7-8-29-16,-26-4 18 0,0 0-18 0,26 3 19 0,4-5-19 15,-30 2 35-15,0 0-35 0,26-1 36 0,-2-3-36 16,-24 4 19-16,0 0-19 0,19-3 20 0,-5-4-20 16,-14 7 11-16,0 0-11 0,11-5 11 0,-3-4-11 0,-8 9-65 15,0 0 65-15,4-12-65 0,-2 2 65 0,-2 10-144 16,0 0 144-16,0-12-143 0,-2 0 143 0,0-12-468 15</inkml:trace>
  <inkml:trace contextRef="#ctx0" brushRef="#br0" timeOffset="32697.32">30825 7389 449 0,'0'0'0'0,"2"5"0"0,3 5 0 0,-5-10 79 0,0 0-79 16,3 9 79-16,1-2-79 0,-4-7 62 0,0 0-62 15,2 24 63-15,-1 10-63 0,-1-34 86 0,0 0-86 16,-1 44 87-16,-3 8-87 0,4-52 70 0,0 0-70 0,-5 55 71 15,0-1-71-15,5-54 60 0,0 0-60 0,-4 47 61 16,1-8-61-16,3-39 42 0,0 0-42 0,-2 33 43 16,0-6-43-16,2-27-87 0,0 0 87 0,11 5-86 15,10-13 86-15,10 8-728 0</inkml:trace>
  <inkml:trace contextRef="#ctx0" brushRef="#br0" timeOffset="40744.88">18216 8908 191 0,'0'0'0'0,"0"0"0"15,8 23 0-15,-3 1-84 0</inkml:trace>
  <inkml:trace contextRef="#ctx0" brushRef="#br0" timeOffset="42198.78">17961 8766 135 0,'0'0'0'0,"-5"0"0"16,-2 0 0-16,7 0 34 0,0 0-34 0,-19 0 34 16,-11-5-34-16,30 5 55 0,0 0-55 0,-29-3 55 15,-5-1-55-15,34 4 32 0,0 0-32 0,-34 0 33 0,-3-3-33 16,37 3 34-16,0 0-34 0,-35 0 35 0,-5 0-35 15,40 0 8-15,0 0-8 0,-43 0 8 0,-4 0-8 16,47 0 5-16,0 0-5 0,-47 3 6 0,-7 1-6 0,54-4 3 16,0 0-3-16,-51 12 4 0,-1 1-4 0,52-13 18 15,0 0-18-15,-53 26 18 0,3 1-18 0,50-27 0 16,0 0 0-16,-68 43 1 0,-10 10-1 0,78-53 0 16,0 0 0-16,-70 53 0 0,4 4 0 0,66-57 0 15,0 0 0-15,-58 55 0 0,8-7 0 0,50-48-6 16,0 0 6-16,-49 53-6 0,9 0 6 0,40-53-1 15,0 0 1-15,-42 58-1 0,4 6 1 0,38-64 0 16,0 0 0-16,-39 63 0 0,-2 2 0 0,41-65-1 0,0 0 1 16,-40 65 0-16,-1 0 0 0,41-65-1 0,0 0 1 15,-31 64 0-15,1-1 0 0,30-63-6 0,0 0 6 16,-24 58-6-16,5 0 6 0,19-58-1 0,0 0 1 0,-14 60-1 16,5-3 1-16,9-57 0 0,0 0 0 0,-5 51 0 15,5-4 0-15,0-47 1 0,0 0-1 0,0 66 2 16,0 13-2-16,0-79 0 0,0 0 0 0,0 82 1 15,4 1-1-15,-4-83-2 0,0 0 2 0,0 80-2 16,1 1 2-16,-1-81-3 0,0 0 3 0,0 79-3 16,-1-1 3-16,1-78-2 0,0 0 2 0,0 76-2 15,-6-9 2-15,6-67 0 0,0 0 0 0,0 66 0 16,2 1 0-16,-2-67 0 0,0 0 0 0,7 64 0 16,7 2 0-16,-14-66 4 0,0 0-4 0,12 64 4 15,0 3-4-15,-12-67 32 0,0 0-32 0,21 66 33 0,4-4-33 16,-25-62 26-16,0 0-26 0,28 65 26 0,3-1-26 15,-31-64 25-15,0 0-25 0,33 65 26 0,2 0-26 16,-35-65 25-16,0 0-25 0,36 65 26 0,3-4-26 0,-39-61 8 16,0 0-8-16,35 57 8 0,3-2-8 0,-38-55 10 15,0 0-10-15,36 36 11 0,-1-9-11 0,-35-27 8 16,0 0-8-16,42 28 9 0,3-4-9 0,-45-24 23 16,0 0-23-16,58 30 24 0,10 5-24 0,-68-35 12 15,0 0-12-15,63 29 13 0,-4-7-13 0,-59-22 18 16,0 0-18-16,49 16 18 0,-6-6-18 0,-43-10 24 15,0 0-24-15,52 10 25 0,2-1-25 0,-54-9 31 16,0 0-31-16,68 7 31 0,11 1-31 0,-79-8 12 0,0 0-12 16,71-5 13-16,1-4-13 0,-72 9 30 0,0 0-30 15,68-10 30-15,3-4-30 0,-71 14 18 0,0 0-18 0,70-13 19 16,1-1-19-16,-71 14 10 0,0 0-10 0,65-14 11 16,-1-5-11-16,-64 19 10 0,0 0-10 0,54-15 11 15,-3 0-11-15,-51 15 33 0,0 0-33 0,67-18 34 16,14-4-34-16,-81 22 9 0,0 0-9 0,69-22 9 15,-1 0-9-15,-68 22 6 0,0 0-6 0,66-23 6 16,-6 3-6-16,-60 20 15 0,0 0-15 0,55-17 16 16,-9 0-16-16,-46 17 8 0,0 0-8 0,61-23 8 15,5-4-8-15,-66 27 8 0,0 0-8 0,49-19 9 16,-8 0-9-16,-41 19 15 0,0 0-15 0,39-19 15 16,-4 2-15-16,-35 17 8 0,0 0-8 0,36-24 8 15,3-3-8-15,-39 27 3 0,0 0-3 0,38-31 4 16,2-3-4-16,-40 34 7 0,0 0-7 0,42-36 7 0,3-2-7 15,-45 38 3-15,0 0-3 0,38-39 3 0,1-1-3 16,-39 40 5-16,0 0-5 0,31-37 5 0,0 1-5 16,-31 36 7-16,0 0-7 0,28-36 7 0,-2 1-7 0,-26 35 7 15,0 0-7-15,25-34 8 0,-1 2-8 0,-24 32 3 16,0 0-3-16,19-36 4 0,1 0-4 0,-20 36 6 16,0 0-6-16,17-38 6 0,-1 0-6 0,-16 38 7 15,0 0-7-15,17-37 7 0,0-3-7 0,-17 40 7 16,0 0-7-16,18-41 8 0,-2 0-8 0,-16 41 3 15,0 0-3-15,17-43 4 0,-5 2-4 0,-12 41 19 16,0 0-19-16,14-43 20 0,-2-3-20 0,-12 46 0 0,0 0 0 16,11-43 1-16,-1 2-1 0,-10 41 3 0,0 0-3 15,9-43 4-15,-7-1-4 0,-2 44 12 0,0 0-12 16,3-43 12-16,1 2-12 0,-4 41 3 0,0 0-3 0,0-45 4 16,-4-1-4-16,4 46 6 0,0 0-6 0,-3-50 7 15,-3-3-7-15,6 53 3 0,0 0-3 0,-5-55 3 16,-2-1-3-16,7 56 2 0,0 0-2 0,-12-55 2 15,-2 3-2-15,14 52 9 0,0 0-9 0,-17-51 10 16,-4 1-10-16,21 50 8 0,0 0-8 0,-23-44 8 16,-1 4-8-16,24 40 3 0,0 0-3 0,-26-39 4 15,-4 3-4-15,30 36 20 0,0 0-20 0,-30-36 20 16,1-2-20-16,29 38 3 0,0 0-3 0,-33-36 3 16,0-1-3-16,33 37 2 0,0 0-2 0,-35-36 3 15,-4 3-3-15,39 33 11 0,0 0-11 0,-41-34 11 16,-1 3-11-16,42 31 3 0,0 0-3 0,-40-29 4 15,0-4-4-15,40 33 0 0,0 0 0 0,-37-30 0 0,4-1 0 16,33 31 5-16,0 0-5 0,-33-31 5 0,0 0-5 16,33 31 0-16,0 0 0 0,-37-32 1 0,1-3-1 0,36 35 0 15,0 0 0-15,-42-34 1 0,-2 0-1 0,44 34 0 16,0 0 0-16,-56-40 1 0,-8-2-1 0,64 42-2 16,0 0 2-16,-57-42-2 0,1 0 2 0,56 42-1 15,0 0 1-15,-54-42 0 0,2 1 0 0,52 41-13 16,0 0 13-16,-60-30-12 0,-8 2 12 0,68 28-34 15,0 0 34-15,-73-8-33 0,-5 11 33 0,78-3-69 16,0 0 69-16,-82 15-68 0,-7 14 68 0,89-29-85 16,0 0 85-16,-94 40-84 0,-9 11 84 0,103-51-126 0,0 0 126 15,-197 91-771-15,394-182 771 0</inkml:trace>
  <inkml:trace contextRef="#ctx0" brushRef="#br0" timeOffset="60396.68">21548 13947 751 0,'0'0'0'0,"0"3"0"0,2 4 0 0,-2-7 100 16,0 0-100-16,0 0 100 0,0-4-100 0,0 4 88 15,0 0-88-15,-2-3 88 0,-1-2-88 0,3 5 63 16,0 0-63-16,-4-4 63 0,-1-1-63 0,5 5 10 16,0 0-10-16,-5-3 11 0,0-1-11 0,5 4 32 15,0 0-32-15,-6 0 33 0,3 0-33 0,3 0 25 0,0 0-25 16,-4 0 26-16,1 2-26 0,3-2 15 0,0 0-15 16,-5 12 15-16,-1 9-15 0,6-21 36 0,0 0-36 15,-3 25 36-15,-2 8-36 0,5-33 5 0,0 0-5 0,-2 39 6 16,2 6-6-16,0-45 5 0,0 0-5 0,-2 50 6 15,2 6-6-15,0-56 22 0,0 0-22 0,-5 57 23 16,2 1-23-16,3-58 0 0,0 0 0 0,-4 55 1 16,1 0-1-16,3-55 3 0,0 0-3 0,-4 44 3 15,2-5-3-15,2-39 5 0,0 0-5 0,-5 35 6 16,3-4-6-16,2-31 7 0,0 0-7 0,-1 22 7 16,1-5-7-16,0-17 3 0,0 0-3 0,-4 14 4 15,4-6-4-15,0-8-37 0,0 0 37 0,-2 5-36 16,2-3 36-16,0-2-172 0,0 0 172 0,0 0-171 15,-3-5 171-15,-1 0-784 0</inkml:trace>
  <inkml:trace contextRef="#ctx0" brushRef="#br0" timeOffset="60771.04">21165 14741 662 0,'0'0'0'0,"16"-5"0"0,11-2 0 0,-27 7 56 15,0 0-56-15,6 0 57 0,-13 4-57 0,7-4 74 0,0 0-74 16,-4 3 74-16,-4-1-74 0,8-2 66 0,0 0-66 16,-4 2 67-16,2-1-67 0,2-1 46 0,0 0-46 15,9 2 47-15,8-2-47 0,-17 0 49 0,0 0-49 0,20 2 49 16,4-2-49-16,-24 0 21 0,0 0-21 15,28 0 21-15,7 0-21 0,-35 0 12 0,0 0-12 0,31-2 13 16,6-1-13-16,-37 3 27 0,0 0-27 0,38-4 27 16,-3-3-27-16,-35 7 11 0,0 0-11 0,36-5 11 15,1-2-11-15,-37 7 18 0,0 0-18 0,33-6 19 16,0-1-19-16,-33 7 8 0,0 0-8 0,23-5 9 16,-4 3-9-16,-19 2 25 0,0 0-25 0,14-5 26 15,-5 3-26-15,-9 2-37 0,0 0 37 0,5-2-36 16,-5 1 36-16,0 1-158 0,0 0 158 0,-9-12-158 15,-7-5 158-15,-8-11-730 0</inkml:trace>
  <inkml:trace contextRef="#ctx0" brushRef="#br0" timeOffset="61146.82">21097 13876 393 0,'0'0'0'0,"7"2"0"0,3 1 0 0,-10-3 50 0,0 0-50 16,9 0 51-16,3-1-51 0,-12 1 48 0,0 0-48 15,14-2 49-15,5 0-49 0,-19 2 57 0,0 0-57 0,27 0 58 16,2 2-58-16,-29-2 35 0,0 0-35 0,30 0 35 15,5 0-35-15,-35 0 26 0,0 0-26 0,38 0 26 16,4 0-26-16,-42 0 35 0,0 0-35 0,45 2 35 16,7-1-35-16,-52-1 30 0,0 0-30 0,44 4 30 15,1 1-30-15,-45-5 32 0,0 0-32 0,38 7 33 16,-8 1-33-16,-30-8 22 0,0 0-22 0,24 9 22 16,-4 1-22-16,-20-10 18 0,0 0-18 0,15 12 18 15,-2 4-18-15,-13-16-100 0,0 0 100 0,8 17-99 16,-4-2 99-16,-4-15-128 0,0 0 128 0,3 14-127 15,-3-4 127-15,4 14-395 0</inkml:trace>
  <inkml:trace contextRef="#ctx0" brushRef="#br0" timeOffset="61777.23">22196 14524 572 0,'0'0'0'0,"-8"0"0"16,-3 0 0-16,11 0 120 0,0 0-120 0,-5-4 120 16,3 3-120-16,2 1 83 0,0 0-83 0,0 0 84 0,-2-5-84 15,2 5 68-15,0 0-68 0,-3-2 68 0,-1-2-68 16,4 4 44-16,0 0-44 0,-19 4 45 0,-10-2-45 16,29-2 18-16,0 0-18 0,-28 6 19 0,0 3-19 15,28-9 31-15,0 0-31 0,-31 14 31 0,-1 1-31 0,32-15 11 16,0 0-11-16,-26 17 11 0,5 0-11 0,21-17 5 15,0 0-5-15,-19 21 6 0,3 3-6 0,16-24 8 16,0 0-8-16,-10 26 9 0,3-1-9 0,7-25 13 16,0 0-13-16,2 28 14 0,8-1-14 0,-10-27 15 15,0 0-15-15,17 22 15 0,3-1-15 0,-20-21 4 16,0 0-4-16,24 12 4 0,6-5-4 0,-30-7 13 16,0 0-13-16,29 2 14 0,4-6-14 0,-33 4 8 15,0 0-8-15,30-10 9 0,0-2-9 0,-30 12-45 0,0 0 45 16,22-14-45-16,-1-1 45 0,-21 15-151 0,0 0 151 15,21-16-150-15,-2-6 150 0,21-16-706 0</inkml:trace>
  <inkml:trace contextRef="#ctx0" brushRef="#br0" timeOffset="62167.57">22412 14556 651 0,'0'0'0'0,"11"-8"0"16,4-8 0-16,-15 16 72 0,0 0-72 0,18-15 72 15,3-2-72-15,-21 17 66 0,0 0-66 0,19-19 66 16,-2-1-66-16,-17 20 49 0,0 0-49 0,14-19 49 16,-2-2-49-16,-12 21 42 0,0 0-42 0,9-15 43 15,-4-1-43-15,-5 16 34 0,0 0-34 0,6-12 35 16,-3 0-35-16,-3 12 33 0,0 0-33 0,4-8 34 0,-3 1-34 16,-1 7 44-16,0 0-44 0,2-4 44 0,0 3-44 15,-2 1 34-15,0 0-34 0,0 0 35 0,0 0-35 0,0 0 24 16,0 0-24-16,0 7 25 0,2 6-25 0,-2-13 17 15,0 0-17-15,1 21 17 0,3 8-17 0,-4-29 35 16,0 0-35-16,0 29 36 0,0 0-36 0,0-29 5 16,0 0-5-16,0 38 5 0,0 1-5 0,0-39 11 15,0 0-11-15,-4 35 11 0,1-1-11 0,3-34 16 16,0 0-16-16,-4 32 17 0,1 1-17 0,3-33 3 16,0 0-3-16,-4 26 3 0,1-6-3 0,3-20 6 15,0 0-6-15,-4 17 7 0,3-1-7 0,1-16-5 0,0 0 5 16,-2 8-5-16,0-1 5 0,2-7-107 0,0 0 107 15,0 5-106-15,-5-1 106 0,5-4-147 0,0 0 147 0,-5 0-146 16,-4-2 146-16,-5 0-748 0</inkml:trace>
  <inkml:trace contextRef="#ctx0" brushRef="#br0" timeOffset="62424.68">22285 14926 729 0,'0'0'0'0,"9"-5"0"16,0-7 0-16,-9 12 114 0,0 0-114 0,6-8 115 16,0 1-115-16,-6 7 95 0,0 0-95 0,10-9 95 15,4 1-95-15,-14 8 71 0,0 0-71 0,19-9 72 16,7 1-72-16,-26 8 44 0,0 0-44 0,32-5 44 0,6-1-44 16,-38 6 53-16,0 0-53 0,38-5 53 0,4 4-53 15,-42 1 37-15,0 0-37 0,35-6 37 0,-5 5-37 16,-30 1 10-16,0 0-10 0,26 0 10 0,-5 3-10 0,-21-3-119 15,0 0 119-15,17 4-119 0,-1 1 119 0,-16-5-99 16,0 0 99-16,10 1-99 0,-5 1 99 0,11 2-773 16</inkml:trace>
  <inkml:trace contextRef="#ctx0" brushRef="#br0" timeOffset="63819.41">23160 14096 371 0,'0'0'0'0,"5"-4"0"0,4-1 0 0,-9 5 81 16,0 0-81-16,7-3 82 0,-6-1-82 0,-1 4 65 16,0 0-65-16,4-2 65 0,-1 2-65 0,-3 0 36 15,0 0-36-15,4 0 36 0,3 0-36 0,-7 0 23 16,0 0-23-16,12 0 24 0,5-1-24 0,-17 1 34 15,0 0-34-15,21-2 34 0,4 2-34 0,-25 0 0 16,0 0 0-16,29-3 0 0,4 1 0 0,-33 2 0 0,0 0 0 16,33-2 0-16,2 1 0 0,-35 1 8 0,0 0-8 0,32-2 9 15,-3-2-9-15,-29 4 8 0,0 0-8 0,26-1 8 16,-1-3-8-16,-25 4 4 0,0 0-4 0,19-1 4 16,-3 1-4-16,-16 0 3 0,0 0-3 0,12 0 3 15,-5 1-3-15,-7-1 10 0,0 0-10 0,5 2 10 16,-2-2-10-16,-3 0 22 0,0 0-22 0,0 0 23 15,4 0-23-15,-4 0 13 0,0 0-13 0,0 0 14 16,0 0-14-16,0 0-71 0,0 0 71 0,0 0-71 16,-4-5 71-16,4 5-122 0,0 0 122 0,0-4-121 15,-3-1 121-15,0-3-364 0</inkml:trace>
  <inkml:trace contextRef="#ctx0" brushRef="#br0" timeOffset="65260.96">23109 13858 404 0,'0'0'0'0,"4"-2"0"16,1 0 0-16,-5 2 85 0,0 0-85 0,3-3 86 0,-1-2-86 15,-2 5 78-15,0 0-78 0,4-12 79 0,-1-4-79 16,-3 16 62-16,0 0-62 0,5-19 62 0,2-5-62 16,-7 24 51-16,0 0-51 0,5-24 51 0,2-1-51 0,-7 25 37 15,0 0-37-15,9-28 38 0,3 1-38 0,-12 27 26 16,0 0-26-16,14-24 26 0,-2 2-26 0,-12 22 16 16,0 0-16-16,14-18 17 0,2 3-17 0,-16 15 10 15,0 0-10-15,14-7 11 0,0 5-11 0,-14 2 17 16,0 0-17-16,19 11 17 0,-1 9-17 0,-18-20 14 15,0 0-14-15,17 29 15 0,2 11-15 0,-19-40-1 16,0 0 1-16,18 43-1 0,1 3 1 0,-19-46-9 16,0 0 9-16,21 39-8 0,3 1 8 0,-24-40-26 0,0 0 26 15,30 22-26-15,1-8 26 0,-31-14-7 0,0 0 7 16,33 3-7-16,2-13 7 0,-35 10-5 0,0 0 5 0,31-14-5 16,-3-5 5-16,-28 19-43 0,0 0 43 15,21-19-43-15,-5-1 43 0,-16 20-114 0,0 0 114 0,12-12-114 16,-5 0 114-16,12-16-507 0</inkml:trace>
  <inkml:trace contextRef="#ctx0" brushRef="#br0" timeOffset="65605.47">23137 14433 729 0,'0'0'0'0,"10"-12"0"0,10-7 0 0,-20 19 120 16,0 0-120-16,3 0 120 0,-5 12-120 0,2-12 102 15,0 0-102-15,2 9 102 0,0-1-102 0,-2-8 73 16,0 0-73-16,14 4 74 0,10-4-74 0,-24 0 51 15,0 0-51-15,28-2 51 0,12-3-51 0,-40 5 60 16,0 0-60-16,40-5 60 0,7-2-60 0,-47 7 33 16,0 0-33-16,44-3 34 0,-1-1-34 0,-43 4-1 0,0 0 1 15,37-2 0-15,-4 2 0 0,-33 0-131 0,0 0 131 16,30 2-130-16,-3 2 130 0,-27-4-102 0,0 0 102 16,18 1-101-16,-4 1 101 0,19 1-773 0</inkml:trace>
  <inkml:trace contextRef="#ctx0" brushRef="#br0" timeOffset="66687.38">24275 13979 169 0,'0'0'0'16,"14"0"0"-16,8 2 0 0,-22-2 82 0,0 0-82 15,23-4 83-15,3-4-83 0,-26 8 78 0,0 0-78 0,26-16 78 16,4-8-78-16,-30 24 59 0,0 0-59 0,26-32 59 15,2-7-59-15,-28 39 59 0,0 0-59 0,26-42 60 16,0-2-60-16,-26 44 40 0,0 0-40 0,24-45 40 16,-1 1-40-16,-23 44 35 0,0 0-35 0,21-45 35 15,-4 1-35-15,-17 44 23 0,0 0-23 0,14-38 24 16,-5 4-24-16,-9 34 17 0,0 0-17 0,7-26 17 16,-2 7-17-16,-5 19 18 0,0 0-18 0,4-12 19 15,-3 2-19-15,-1 10 8 0,0 0-8 0,0-2 9 16,0 2-9-16,0 0 16 0,0 0-16 0,-3 7 17 15,-1 10-17-15,4-17 1 0,0 0-1 0,0 24 1 16,-3 7-1-16,3-31 3 0,0 0-3 0,0 33 4 0,0 6-4 16,0-39 2-16,0 0-2 0,0 46 2 0,3 0-2 15,-3-46 1-15,0 0-1 0,-3 55 2 0,1 7-2 16,2-62 3-16,0 0-3 0,-5 63 4 0,-4 4-4 0,9-67 2 16,0 0-2-16,-10 74 2 0,-4 6-2 0,14-80 1 15,0 0-1-15,-9 52 2 0,4-16-2 0,5-36 1 16,0 0-1-16,-2 29 2 0,-1-9-2 0,3-20 1 15,0 0-1-15,-2 18 1 0,2-8-1 0,0-10-136 16,0 0 136-16,0 8-136 0,0-2 136 0,0-6-126 16,0 0 126-16,0 13-386 0,0-26 386 0</inkml:trace>
  <inkml:trace contextRef="#ctx0" brushRef="#br0" timeOffset="67076.86">23999 14543 1031 0,'0'0'0'0,"18"-14"0"15,11-8 0-15,-29 22 102 0,0 0-102 0,16-10 102 16,-5 3-102-16,-11 7-8 0,0 0 8 0,15 5-8 16,3 12 8-16,-18-17-12 0,0 0 12 0,31 7-12 0,11 1 12 15,-42-8-31-15,0 0 31 0,49 5-31 0,6-1 31 16,-55-4-9-16,0 0 9 0,56 2-9 0,2-4 9 0,-58 2 0 16,0 0 0-16,59-4 0 0,3-1 0 0,-62 5 1 15,0 0-1-15,63-7 1 0,-2-1-1 0,-61 8 18 16,0 0-18-16,56-7 18 0,-2-1-18 0,-54 8 9 15,0 0-9-15,43-6 9 0,-6 1-9 0,-37 5-1 16,0 0 1-16,30-1-1 0,-9 1 1 0,-21 0-107 16,0 0 107-16,17 1-106 0,-5 1 106 0,-12-2-141 15,0 0 141-15,7 2-141 0,-3-2 141 0,8 1-411 16</inkml:trace>
  <inkml:trace contextRef="#ctx0" brushRef="#br0" timeOffset="67436.75">24111 15002 796 0,'0'0'0'0,"7"-9"0"15,5-6 0-15,-12 15 82 0,0 0-82 0,3 0 83 16,-1 7-83-16,-2-7 47 0,0 0-47 0,2 13 47 16,-2 10-47-16,0-23 29 0,0 0-29 0,0 29 29 0,2 9-29 15,-2-38 5-15,0 0-5 0,1 46 6 0,3 2-6 16,-4-48 15-16,0 0-15 0,5 53 15 0,2 2-15 16,-7-55 9-16,0 0-9 0,5 53 9 0,-1-2-9 0,-4-51 25 15,0 0-25-15,2 46 26 0,-2-3-26 16,0-43 12-16,0 0-12 0,-2 36 12 0,0-7-12 0,2-29 1 15,0 0-1-15,-2 23 2 0,2-8-2 0,0-15-94 16,0 0 94-16,0 5-93 0,0-10 93 0,0 5-151 16,0 0 151-16,-1-19-150 0,-3-13 150 0,-1-20-474 15</inkml:trace>
  <inkml:trace contextRef="#ctx0" brushRef="#br0" timeOffset="67707.67">24111 15261 539 0,'0'0'0'0,"10"-2"0"16,6-2 0-16,-16 4 105 0,0 0-105 0,23-8 105 15,4-6-105-15,-27 14 78 0,0 0-78 0,34-17 79 16,4-4-79-16,-38 21 54 0,0 0-54 0,40-22 54 16,4-4-54-16,-44 26 29 0,0 0-29 0,40-25 29 15,0-1-29-15,-40 26 14 0,0 0-14 0,36-26 15 16,-1 2-15-16,-35 24 11 0,0 0-11 0,31-18 11 15,-3-3-11-15,-28 21 10 0,0 0-10 0,23-14 10 16,-4 2-10-16,-19 12-1 0,0 0 1 0,16-7-1 16,-7 2 1-16,-9 5-64 0,0 0 64 0,5-3-63 15,-3 1 63-15,-2 2-160 0,0 0 160 0,-4 0-159 0,-3 2 159 16,-3 0-422-16</inkml:trace>
  <inkml:trace contextRef="#ctx0" brushRef="#br0" timeOffset="67982.31">24132 15153 751 0,'0'0'0'0,"12"3"0"0,2 2 0 0,-14-5 89 16,0 0-89-16,16 14 89 0,-4 6-89 0,-12-20 91 0,0 0-91 15,22 23 91-15,8 4-91 0,-30-27 46 0,0 0-46 16,30 28 46-16,1 2-46 0,-31-30 21 0,0 0-21 15,33 30 21-15,2-1-21 0,-35-29 18 0,0 0-18 0,31 24 18 16,-3-2-18-16,-28-22 25 0,0 0-25 0,23 17 26 16,-4-5-26-16,-19-12 13 0,0 0-13 0,16 10 13 15,-2-1-13-15,-14-9-65 0,0 0 65 0,12 0-65 16,0-5 65-16,-12 5-110 0,0 0 110 0,24-5-735 16,-48 10 735-16</inkml:trace>
  <inkml:trace contextRef="#ctx0" brushRef="#br0" timeOffset="68279.23">24682 15254 695 0,'0'0'0'0,"0"0"0"0,0 0 0 16,0 0 55-16,0 0-55 0,0 0 55 0,0 0-55 15,0 0 41-15,0 0-41 0,0 0 42 0,4 27-42 0,-4-27 37 16,0 0-37-16,3 19 38 0,1 3-38 0,-4-22 36 16,0 0-36-16,3 24 36 0,2 2-36 0,-5-26 43 15,0 0-43-15,4 27 44 0,1 1-44 0,-5-28 41 16,0 0-41-16,4 24 41 0,-1-2-41 0,-3-22 5 16,0 0-5-16,2 19 6 0,-2-2-6 0,0-17-2 15,0 0 2-15,0 14-2 0,0-6 2 0,0-8-104 0,0 0 104 16,0 0-104-16,-5-5 104 0,5 5-164 0,0 0 164 15,-6-15-163-15,-1-11 163 0,-5-15-407 0</inkml:trace>
  <inkml:trace contextRef="#ctx0" brushRef="#br0" timeOffset="68562.69">24802 15406 494 0,'0'0'0'0,"14"-5"0"15,9-4 0-15,-23 9 100 0,0 0-100 0,24-10 101 16,4-4-101-16,-28 14 86 0,0 0-86 0,26-17 86 15,2-5-86-15,-28 22 55 0,0 0-55 0,26-24 55 16,-5-2-55-16,-21 26 32 0,0 0-32 0,21-27 32 16,0-2-32-16,-21 29 13 0,0 0-13 0,18-26 14 15,-4 2-14-15,-14 24 30 0,0 0-30 0,12-17 30 16,-7 7-30-16,-5 10 18 0,0 0-18 0,5 5 18 16,-3 10-18-16,-2-15 18 0,0 0-18 0,3 31 18 0,-1 12-18 15,-2-43 17-15,0 0-17 0,2 50 17 0,1 6-17 16,-3-56 34-16,0 0-34 0,2 58 34 0,0 2-34 15,-2-60 35-15,0 0-35 0,0 55 35 0,0-3-35 0,0-52 3 16,0 0-3-16,0 41 3 0,-2-7-3 0,2-34-155 16,0 0 155-16,5 22-155 0,-1-10 155 0,5 24-703 15</inkml:trace>
  <inkml:trace contextRef="#ctx0" brushRef="#br0" timeOffset="68998.88">25470 13748 740 0,'0'0'0'0,"1"3"0"16,1 2 0-16,-2-5 54 0,0 0-54 0,0 0 54 0,5 4-54 15,-5-4 49-15,0 0-49 0,2 5 50 0,2 0-50 16,-4-5 44-16,0 0-44 0,3 26 45 0,1 12-45 15,-4-38 32-15,0 0-32 0,3 47 33 0,2 13-33 0,-5-60 13 16,0 0-13-16,7 67 14 0,-2 5-14 0,-5-72 13 16,0 0-13-16,2 91 14 0,-2 15-14 0,0-106 34 15,0 0-34-15,-2 81 35 0,-1-13-35 0,3-68 4 16,0 0-4-16,-2 47 5 0,-1-25-5 0,3-22-8 16,0 0 8-16,-2 20-7 0,2-8 7 0,0-12-169 15,0 0 169-15,0 7-168 0,2-9 168 0,1 8-559 0</inkml:trace>
  <inkml:trace contextRef="#ctx0" brushRef="#br0" timeOffset="69284.53">25262 14639 662 0,'0'0'0'0,"14"-7"0"15,9-7 0-15,-23 14 118 0,0 0-118 0,10-7 119 16,-3 2-119-16,-7 5 98 0,0 0-98 0,9-3 98 15,-2 3-98-15,-7 0 66 0,0 0-66 0,16-2 67 16,6 2-67-16,-22 0 33 0,0 0-33 0,27 0 34 16,2 0-34-16,-29 0 15 0,0 0-15 0,33 0 15 15,2-2-15-15,-35 2 19 0,0 0-19 0,35-1 20 16,2-3-20-16,-37 4 23 0,0 0-23 0,33-2 24 16,1 2-24-16,-34 0 7 0,0 0-7 0,25 2 8 15,-3 0-8-15,-22-2-1 0,0 0 1 0,16 2 0 0,-4 1 0 16,-12-3-129-16,0 0 129 0,9-3-128 0,-4-4 128 15,-5 7-141-15,0 0 141 0,14-14-643 0,-28 28 643 16</inkml:trace>
  <inkml:trace contextRef="#ctx0" brushRef="#br0" timeOffset="69554.78">25139 13626 505 0,'0'0'0'16,"0"0"0"-16,0 0 0 0,0 0 113 0,0 0-113 15,0 0 113-15,26-3-113 0,-26 3 112 0,0 0-112 0,26 2 112 16,11-1-112-16,-37-1 72 0,0 0-72 0,41 7 73 16,6 2-73-16,-47-9 33 0,0 0-33 0,54 10 33 15,2 4-33-15,-56-14 25 0,0 0-25 0,63 12 26 16,5 0-26-16,-68-12 23 0,0 0-23 0,61 10 24 15,-2-3-24-15,-59-7-4 0,0 0 4 0,51 7-4 16,-8-4 4-16,-43-3-149 0,0 0 149 0,37 3-148 16,-8 1 148-16,34 3-623 0</inkml:trace>
  <inkml:trace contextRef="#ctx0" brushRef="#br0" timeOffset="69913.98">26139 14274 583 0,'0'0'0'0,"-6"-7"0"0,-4-5 0 0,10 12 104 15,0 0-104-15,-7-7 105 0,0 2-105 0,7 5 108 0,0 0-108 16,-17 2 109-16,-8 5-109 0,25-7 66 0,0 0-66 16,-21 8 67-16,2 1-67 0,19-9 63 0,0 0-63 15,-22 20 63-15,-1 8-63 0,23-28 40 0,0 0-40 16,-18 34 41-16,3 5-41 0,15-39 18 0,0 0-18 16,-7 41 19-16,7 2-19 0,0-43 21 0,0 0-21 0,9 40 21 15,6-3-21-15,-15-37 8 0,0 0-8 0,23 28 8 16,5-9-8-16,-28-19-50 0,0 0 50 0,33 12-50 15,3-9 50-15,-36-3-213 0,0 0 213 0,37-7-213 16,3-8 213-16,37-11-576 0</inkml:trace>
  <inkml:trace contextRef="#ctx0" brushRef="#br0" timeOffset="70275.39">26299 14397 628 0,'0'0'0'0,"5"-10"0"0,6-7 0 0,-11 17 92 15,0 0-92-15,10-16 93 0,4 1-93 0,-14 15 46 16,0 0-46-16,14-21 47 0,2 2-47 0,-16 19 35 16,0 0-35-16,14-11 36 0,1-1-36 0,-15 12 14 15,0 0-14-15,16-4 15 0,1 4-15 0,-17 0 46 16,0 0-46-16,14 7 46 0,2 3-46 0,-16-10 22 15,0 0-22-15,12 17 23 0,0 4-23 0,-12-21 12 16,0 0-12-16,7 26 13 0,-3 4-13 0,-4-30 35 0,0 0-35 16,-2 36 36-16,-3 4-36 0,5-40 5 0,0 0-5 15,-7 38 5-15,0-3-5 0,7-35 17 0,0 0-17 0,-7 38 17 16,2 0-17-16,5-38 15 0,0 0-15 0,1 32 16 16,6-2-16-16,-7-30 15 0,0 0-15 0,18 18 16 15,8-6-16-15,-26-12-55 0,0 0 55 0,33-1-55 16,7-15 55-16,-40 16-164 0,0 0 164 0,42-22-163 15,5-9 163-15,42-22-581 0</inkml:trace>
  <inkml:trace contextRef="#ctx0" brushRef="#br0" timeOffset="70950.75">26849 14154 292 0,'0'0'0'0,"4"-5"0"15,1-6 0-15,-5 11 34 0,0 0-34 0,5-10 34 16,1 0-34-16,-6 10 68 0,0 0-68 0,5-14 68 16,0-1-68-16,-5 15 76 0,0 0-76 0,7-22 76 15,0-6-76-15,-7 28 59 0,0 0-59 0,12-31 60 16,4-6-60-16,-16 37 48 0,0 0-48 0,19-35 48 0,2 1-48 15,-21 34 32-15,0 0-32 0,23-26 32 0,-1 4-32 16,-22 22 23-16,0 0-23 0,23-14 24 0,1 8-24 16,-24 6 25-16,0 0-25 0,18 1 26 0,-3 10-26 15,-15-11 22-15,0 0-22 0,13 22 23 0,-3 9-23 0,-10-31 16 16,0 0-16-16,9 32 17 0,-2 6-17 0,-7-38 18 16,0 0-18-16,8 31 18 15,3 0-18-15,-11-31 15 0,0 0-15 0,12 22 15 0,4-5-15 0,-16-17 34 16,0 0-34-16,15 5 35 0,5-10-35 0,-20 5 10 15,0 0-10-15,22-19 11 0,3-12-11 0,-25 31 0 16,0 0 0-16,27-37 1 0,3-10-1 0,-30 47-75 16,0 0 75-16,28-43-75 0,-2 1 75 0,-26 42-147 0,0 0 147 15,21-38-146-15,-2 9 146 0,21-38-517 0</inkml:trace>
  <inkml:trace contextRef="#ctx0" brushRef="#br0" timeOffset="71326.1">27025 14339 807 0,'0'0'0'0,"9"-10"0"0,7-6 0 0,-16 16 106 15,0 0-106-15,8-8 106 0,-1 2-106 0,-7 6 75 16,0 0-75-16,11-6 75 0,-1 4-75 0,-10 2 45 16,0 0-45-16,18-3 45 0,3-4-45 0,-21 7 10 15,0 0-10-15,24-5 10 0,6-1-10 0,-30 6 18 16,0 0-18-16,28-5 18 0,-1 2-18 0,-27 3 8 15,0 0-8-15,28-2 9 0,0-5-9 0,-28 7 1 16,0 0-1-16,23-3 1 0,-6 1-1 0,-17 2-45 16,0 0 45-16,12 0-45 0,-5 0 45 0,-7 0-146 15,0 0 146-15,4 4-145 0,-2 1 145 0,3 3-619 0</inkml:trace>
  <inkml:trace contextRef="#ctx0" brushRef="#br0" timeOffset="71536.05">27060 14579 695 0,'0'0'0'0,"7"-5"0"15,4-2 0-15,-11 7 105 0,0 0-105 0,15-7 106 16,3-2-106-16,-18 9 69 0,0 0-69 0,21-8 69 16,3-3-69-16,-24 11 42 0,0 0-42 0,28-6 43 15,2 0-43-15,-30 6 11 0,0 0-11 0,33-5 11 16,1 2-11-16,-34 3-38 0,0 0 38 0,37-4-37 15,1-1 37-15,-38 5-154 0,0 0 154 0,33-3-154 16,-1-2 154-16,32-4-478 0</inkml:trace>
  <inkml:trace contextRef="#ctx0" brushRef="#br0" timeOffset="72856.17">28173 13791 1121 0,'0'0'0'0,"0"0"-17"0,0 0 17 0,0 0-16 0,0 0 16 15,0 0 15-15,0 0-15 0,0 0 16 0,0 0-16 16,0 0 14-16,0 0-14 0,0 5 15 0,0-3-15 16,0-2 9-16,0 0-9 0,-1 15 10 0,-1 7-10 0,2-22 39 15,0 0-39-15,0 38 40 0,0 13-40 0,0-51 2 16,0 0-2-16,0 57 3 0,2 10-3 0,-2-67 17 15,0 0-17-15,0 61 17 0,-2 4-17 0,2-65 23 16,0 0-23-16,-2 55 24 0,0-7-24 0,2-48 7 16,0 0-7-16,-1 40 7 0,1-8-7 0,0-32 17 15,0 0-17-15,0 26 17 0,1-9-17 0,-1-17-25 16,0 0 25-16,4 9-24 0,1-8 24 0,-5-1-156 16,0 0 156-16,5-5-155 0,2-5 155 0,6-6-667 0</inkml:trace>
  <inkml:trace contextRef="#ctx0" brushRef="#br0" timeOffset="73157.23">27863 14541 427 0,'0'0'0'0,"16"-9"0"16,8-4 0-16,-24 13 59 0,0 0-59 0,2-5 60 15,-11 3-60-15,9 2 80 0,0 0-80 0,-5 0 80 16,-2 0-80-16,7 0 71 0,0 0-71 0,0 0 71 15,9 0-71-15,-9 0 46 0,0 0-46 0,19 2 47 16,12 1-47-16,-31-3 38 0,0 0-38 0,34 2 39 16,2-1-39-16,-36-1 16 0,0 0-16 0,40 4 17 0,6-4-17 15,-46 0 20-15,0 0-20 0,47 0 20 0,3 0-20 16,-50 0 15-16,0 0-15 0,49-5 15 0,1 1-15 16,-50 4 34-16,0 0-34 0,44-8 35 0,-6-2-35 0,-38 10 35 15,0 0-35-15,33-12 35 0,-6-9-35 0,-27 21-46 16,0 0 46-16,20-19-46 0,-6-8 46 0,-14 27-102 15,0 0 102-15,7-26-101 0,-7-3 101 0,7-26-639 16</inkml:trace>
  <inkml:trace contextRef="#ctx0" brushRef="#br0" timeOffset="73442.75">27801 13542 539 0,'0'0'0'0,"12"11"0"15,9 4 0-15,-21-15 32 0,0 0-32 0,8 0 32 16,-2-7-32-16,-6 7 57 0,0 0-57 0,15-5 58 16,6 0-58-16,-21 5 53 0,0 0-53 0,32-2 54 15,6 0-54-15,-38 2 32 0,0 0-32 0,43 2 33 16,6 2-33-16,-49-4 9 0,0 0-9 0,51 6 9 15,3 1-9-15,-54-7 21 0,0 0-21 0,52 5 21 16,-1 1-21-16,-51-6-10 0,0 0 10 0,43 3-10 16,-3 0 10-16,-40-3-175 0,0 0 175 0,35 6-174 15,-5-1 174-15,34 5-333 0</inkml:trace>
  <inkml:trace contextRef="#ctx0" brushRef="#br0" timeOffset="73967.64">28853 14267 595 0,'0'0'0'0,"2"-7"0"16,3-8 0-16,-5 15 66 0,0 0-66 0,2-11 66 15,-1 1-66-15,-1 10 50 0,0 0-50 0,0-7 51 16,-1 0-51-16,1 7 45 0,0 0-45 0,-4-3 45 15,-1 3-45-15,5 0 18 0,0 0-18 0,-12 9 18 16,-7 4-18-16,19-13 36 0,0 0-36 0,-20 21 36 16,-1 6-36-16,21-27 12 0,0 0-12 0,-17 34 13 15,3 8-13-15,14-42 12 0,0 0-12 0,-9 39 13 0,4 2-13 16,5-41 16-16,0 0-16 0,2 34 17 0,7-3-17 16,-9-31 3-16,0 0-3 0,12 22 4 0,7-8-4 15,-19-14 6-15,0 0-6 0,21 5 7 0,3-10-7 16,-24 5 7-16,0 0-7 0,25-14 8 0,3-8-8 0,-28 22 7 15,0 0-7-15,20-25 8 0,0-13-8 0,-20 38 33 16,0 0-33-16,12-34 33 0,-5-1-33 0,-7 35-1 16,0 0 1-16,-2-36-1 0,-5 0 1 0,7 36-70 15,0 0 70-15,-17-32-70 0,-10 3 70 0,27 29-121 16,0 0 121-16,-19-23-121 0,0 8 121 0,-19-21-541 16</inkml:trace>
  <inkml:trace contextRef="#ctx0" brushRef="#br0" timeOffset="74417.8">29079 14385 236 0,'0'0'0'0,"2"16"0"0,0 8 0 0,-2-24 84 16,0 0-84-16,5 20 84 0,2 1-84 0,-7-21 53 15,0 0-53-15,9 19 54 0,-1-6-54 0,-8-13 60 16,0 0-60-16,13 9 61 0,1-8-61 0,-14-1 73 16,0 0-73-16,15-10 74 0,1-9-74 0,-16 19 53 15,0 0-53-15,16-24 53 0,-1-8-53 0,-15 32 40 16,0 0-40-16,16-31 41 0,-2-3-41 0,-14 34-37 0,0 0 37 15,12-29-37-15,0 1 37 0,-12 28-151 0,0 0 151 16,9-20-150-16,-2 4 150 0,9-20-346 0</inkml:trace>
  <inkml:trace contextRef="#ctx0" brushRef="#br0" timeOffset="74780.4">29450 14056 427 0,'0'0'0'0,"-3"5"0"0,-1 6 0 0,4-11 76 15,0 0-76-15,2 15 76 0,2 2-76 0,-4-17 84 16,0 0-84-16,5 28 84 0,0 6-84 0,-5-34 84 16,0 0-84-16,2 34 85 0,0 4-85 0,-2-38 67 15,0 0-67-15,-2 39 67 0,0 2-67 0,2-41 54 16,0 0-54-16,-2 38 55 0,2-4-55 0,0-34 51 16,0 0-51-16,-1 29 52 0,1-6-52 0,0-23 22 15,0 0-22-15,-2 17 22 0,2-7-22 0,0-10-12 16,0 0 12-16,0 0-12 0,5-7 12 0,-5 7-95 0,0 0 95 15,5-15-95-15,2-9 95 0,6-16-736 0</inkml:trace>
  <inkml:trace contextRef="#ctx0" brushRef="#br0" timeOffset="75004.35">29222 14022 707 0,'0'0'0'0,"5"-5"0"15,4-4 0-15,-9 9 84 0,0 0-84 0,14-12 84 16,3 2-84-16,-17 10 59 0,0 0-59 0,25-10 60 16,6-1-60-16,-31 11 44 0,0 0-44 0,32-6 44 15,1 0-44-15,-33 6 0 0,0 0 0 0,35-3 0 16,1 1 0-16,-36 2 2 0,0 0-2 0,37 0 2 16,-1 4-2-16,-36-4-1 0,0 0 1 0,35 5 0 0,0 0 0 15,-35-5-162-15,0 0 162 0,26 7-161 0,-5 0 161 16,26 6-472-16</inkml:trace>
  <inkml:trace contextRef="#ctx0" brushRef="#br0" timeOffset="75829.15">28024 14870 247 0,'0'0'0'0,"12"-5"0"16,10-5 0-16,-22 10 102 0,0 0-102 0,13-4 102 15,-6 2-102-15,-7 2 86 0,0 0-86 0,8 2 86 16,-1 2-86-16,-7-4 64 0,0 0-64 0,18 3 64 15,8 2-64-15,-26-5 38 0,0 0-38 0,36 5 38 16,10-1-38-16,-46-4 40 0,0 0-40 0,52 5 40 16,9 0-40-16,-61-5 24 0,0 0-24 0,61 0 25 15,3 0-25-15,-64 0 4 0,0 0-4 0,67 0 5 16,1-5-5-16,-68 5 26 0,0 0-26 0,81-7 26 16,14-2-26-16,-95 9 11 0,0 0-11 0,78-5 11 15,-7 0-11-15,-71 5 18 0,0 0-18 0,53-3 18 16,-15 1-18-16,-38 2 8 0,0 0-8 0,36-2 9 0,-2 1-9 15,-34 1 25-15,0 0-25 0,27 0 26 0,-4 1-26 16,-23-1 6-16,0 0-6 0,18 2 6 0,-5-2-6 0,-13 0-39 16,0 0 39-16,9 2-38 0,-5-2 38 0,-4 0-132 15,0 0 132-15,0 0-132 0,0 0 132 0,0 0-518 16</inkml:trace>
  <inkml:trace contextRef="#ctx0" brushRef="#br0" timeOffset="76249.69">28588 15276 673 0,'0'0'0'0,"4"-5"0"16,3-4 0-16,-7 9 63 0,0 0-63 0,3-5 64 16,0 2-64-16,-3 3 48 0,0 0-48 0,0 0 48 15,4-2-48-15,-4 2 33 0,0 0-33 0,0 5 34 16,0 5-34-16,0-10 31 0,0 0-31 0,0 24 31 0,2 11-31 15,-2-35 19-15,0 0-19 0,0 39 20 0,1 7-20 16,-1-46 30-16,0 0-30 0,0 53 30 0,-1 4-30 0,1-57 20 16,0 0-20-16,-4 56 20 0,1 3-20 15,3-59 27-15,0 0-27 0,-4 46 27 0,3-7-27 0,1-39 7 16,0 0-7-16,-2 31 8 0,0-10-8 0,2-21-3 16,0 0 3-16,-2 15-3 0,2-6 3 0,0-9-127 15,0 0 127-15,4-5-127 0,1-11 127 0,4-4-638 16</inkml:trace>
  <inkml:trace contextRef="#ctx0" brushRef="#br0" timeOffset="76520.17">28654 15584 751 0,'0'0'0'0,"7"-3"0"16,4-4 0-16,-11 7 0 0,0 0 0 0,14-10 0 15,5-6 0-15,-19 16 0 0,0 0 0 0,26-18 1 16,7-6-1-16,-33 24 1 0,0 0-1 0,37-24 1 16,4-2-1-16,-41 26-4 0,0 0 4 0,40-28-4 15,2 1 4-15,-42 27-4 0,0 0 4 0,40-27-4 16,2-1 4-16,-42 28-3 0,0 0 3 0,38-24-2 16,1 4 2-16,-39 20 0 0,0 0 0 0,33-17 1 15,-3 3-1-15,-30 14 9 0,0 0-9 0,22-10 10 16,-3 3-10-16,-19 7-106 0,0 0 106 0,13-5-105 0,-6 3 105 15,12-5-321-15</inkml:trace>
  <inkml:trace contextRef="#ctx0" brushRef="#br0" timeOffset="76895.28">28788 15461 539 0,'0'0'0'16,"13"-3"0"-16,8-4 0 0,-21 7 43 0,0 0-43 0,10 3 44 16,-5 7-44-16,-5-10 59 0,0 0-59 0,11 18 60 15,1 7-60-15,-12-25 66 0,0 0-66 0,16 28 67 16,4 4-67-16,-20-32 52 0,0 0-52 0,23 28 53 15,1-1-53-15,-24-27 44 0,0 0-44 0,27 24 45 16,0-2-45-16,-27-22 13 0,0 0-13 0,30 19 13 16,0-3-13-16,-30-16 22 0,0 0-22 0,31 15 22 15,2-1-22-15,-33-14 13 0,0 0-13 0,30 15 14 16,-1-1-14-16,-29-14 34 0,0 0-34 0,25 13 35 16,-3 1-35-16,-22-14 27 0,0 0-27 0,20 12 27 15,-5-3-27-15,-15-9-16 0,0 0 16 0,12 7-15 16,-1-2 15-16,-11-5-172 0,0 0 172 0,9-4-171 15,-1-6 171-15,10-2-586 0</inkml:trace>
  <inkml:trace contextRef="#ctx0" brushRef="#br0" timeOffset="77246.03">29442 15523 606 0,'0'0'0'0,"-4"5"0"0,-1 5 0 0,5-10 56 0,0 0-56 16,-2 5 57-16,4-1-57 0,-2-4 82 0,0 0-82 16,0 8 82-16,2 2-82 0,-2-10 84 0,0 0-84 15,1 21 85-15,1 8-85 0,-2-29 63 0,0 0-63 0,0 34 64 16,0 6-64-16,0-40 65 0,0 0-65 0,0 34 66 15,-2 0-66-15,2-34 36 0,0 0-36 0,0 29 37 16,0-3-37-16,0-26 18 0,0 0-18 0,0 21 19 16,-1-4-19-16,1-17 30 0,0 0-30 0,-2 14 30 15,2-6-30-15,0-8-7 0,0 0 7 0,0 7-7 16,0-5 7-16,0-2-150 0,0 0 150 0,2-9-149 16,1-6 149-16,-3 15-150 0,0 0 150 0,2-24-149 15,-2-7 149-15,2-24-554 0</inkml:trace>
  <inkml:trace contextRef="#ctx0" brushRef="#br0" timeOffset="77647">29436 15646 449 0,'0'0'0'0,"4"3"0"0,1 3 0 0,-5-6 45 15,0 0-45-15,9 1 45 0,3 1-45 0,-12-2 39 16,0 0-39-16,12 0 39 0,4-2-39 0,-16 2 50 15,0 0-50-15,16-3 50 0,-1-1-50 0,-15 4 43 16,0 0-43-16,18-10 43 0,3 0-43 0,-21 10 46 16,0 0-46-16,19-14 46 0,-2-1-46 0,-17 15 37 15,0 0-37-15,12-12 37 0,-1 1-37 0,-11 11 34 0,0 0-34 16,7-6 35-16,-2-1-35 0,-5 7 38 0,0 0-38 16,4-4 39-16,-1 3-39 0,-3 1 23 0,0 0-23 15,0 0 24-15,4 1-24 0,-4-1 18 0,0 0-18 0,1 5 19 16,1 4-19-16,-2-9 35 0,0 0-35 0,3 17 35 15,3 5-35-15,-6-22 5 0,0 0-5 0,5 26 5 16,2 3-5-16,-7-29 11 0,0 0-11 0,5 33 11 16,0 5-11-16,-5-38 16 0,0 0-16 0,4 34 17 15,-2-2-17-15,-2-32 7 0,0 0-7 0,1 29 8 16,-1-1-8-16,0-28 3 0,0 0-3 0,0 24 4 16,2-2-4-16,-2-22 21 0,0 0-21 0,2 17 21 15,0-1-21-15,-2-16 0 0,0 0 0 0,3 8 0 16,1-1 0-16,-4-7-176 0,0 0 176 0,7 17-813 15,-14-34 813-15</inkml:trace>
  <inkml:trace contextRef="#ctx0" brushRef="#br0" timeOffset="78700.58">30086 14433 1099 0,'0'0'0'0,"0"0"-115"0,0 0 115 0,0 0-115 15,9-20 115-15,-9 20-2 0,0 0 2 0,7-18-2 16,0-2 2-16,-7 20-1 0,0 0 1 0,10-24 0 16,3-4 0-16,-13 28-17 0,0 0 17 0,15-29-16 15,4-1 16-15,-19 30-2 0,0 0 2 0,21-31-2 0,4-5 2 16,-25 36-1-16,0 0 1 0,24-29-1 0,0 3 1 16,-24 26-4-16,0 0 4 0,23-24-3 0,0 3 3 0,-23 21 0 15,0 0 0-15,19-13 0 0,-3 6 0 0,-16 7 2 16,0 0-2-16,14-2 3 0,-2 4-3 0,-12-2 7 15,0 0-7-15,10 12 7 0,-1 8-7 0,-9-20 9 16,0 0-9-16,7 28 9 0,-2 6-9 0,-5-34 8 16,0 0-8-16,9 36 8 0,0 5-8 0,-9-41 3 15,0 0-3-15,10 34 4 0,4-3-4 0,-14-31 12 16,0 0-12-16,19 26 12 0,4-11-12 0,-23-15 38 16,0 0-38-16,28 7 39 0,3-10-39 0,-31 3 35 0,0 0-35 15,35-12 36-15,3-11-36 0,-38 23 33 0,0 0-33 16,37-24 33-16,-1-8-33 0,-36 32 44 0,0 0-44 0,32-27 45 15,-4 1-45-15,-28 26 17 0,0 0-17 0,20-21 17 16,-4 6-17-16,-16 15-35 0,0 0 35 0,12-10-35 16,-3 6 35-16,-9 4-141 0,0 0 141 0,9 9-141 15,-2 8 141-15,8 9-570 0</inkml:trace>
  <inkml:trace contextRef="#ctx0" brushRef="#br0" timeOffset="79103.03">30250 14688 281 0,'0'0'0'0,"5"-6"0"0,4-6 0 0,-9 12 8 16,0 0-8-16,7-7 8 0,2 2-8 0,-9 5 43 16,0 0-43-16,14-7 44 0,5 0-44 0,-19 7 9 15,0 0-9-15,22-5 9 0,6 0-9 0,-28 5 16 0,0 0-16 16,32-4 17-16,2-4-17 0,-34 8 4 0,0 0-4 15,35-7 4-15,2 0-4 0,-37 7 7 0,0 0-7 0,35-5 7 16,1 0-7-16,-36 5 7 0,0 0-7 0,30-6 8 16,-4 5-8-16,-26 1 14 0,0 0-14 0,23-5 15 15,-6-1-15-15,-17 6-5 0,0 0 5 0,12-3-4 16,-5 0 4-16,-7 3-128 0,0 0 128 0,2-4-128 16,-4-1 128-16,2-4-85 0</inkml:trace>
  <inkml:trace contextRef="#ctx0" brushRef="#br0" timeOffset="79417.5">30126 14921 326 0,'0'0'0'0,"11"-5"0"0,4-2 0 0,-15 7 13 16,0 0-13-16,21-6 13 0,4-3-13 0,-25 9 10 16,0 0-10-16,28-7 11 0,3 2-11 0,-31 5 7 15,0 0-7-15,31-7 7 0,4 2-7 0,-35 5 17 16,0 0-17-16,35-3 17 0,2-1-17 0,-37 4 32 16,0 0-32-16,36-3 32 0,3-1-32 0,-39 4 41 0,0 0-41 15,36-1 41-15,2-1-41 0,-38 2 39 0,0 0-39 16,32 0 40-16,-6 0-40 0,-26 0-15 0,0 0 15 15,21 3-14-15,-7 1 14 0,-14-4-125 0,0 0 125 16,9 7-125-16,-8 1 125 0,10 8-184 0</inkml:trace>
  <inkml:trace contextRef="#ctx0" brushRef="#br0" timeOffset="80168.06">31706 13720 494 0,'0'0'0'0,"-1"7"0"15,-3 5 0-15,4-12 61 0,0 0-61 0,-2 5 61 16,2-5-61-16,0 0 23 0,0 0-23 0,0 0 24 0,0 0-24 16,0 0 21-16,0 0-21 0,0 4 21 0,-1 1-21 15,1-5 40-15,0 0-40 0,-4 19 40 0,1 10-40 16,3-29 47-16,0 0-47 0,-4 38 47 0,1 8-47 0,3-46 36 15,0 0-36-15,-2 51 36 0,2 6-36 0,0-57 27 16,0 0-27-16,-2 63 27 0,2 6-27 0,0-69 40 16,0 0-40-16,-1 65 40 0,1 0-40 0,0-65 38 15,0 0-38-15,-2 55 38 0,0-6-38 0,2-49 24 16,0 0-24-16,-2 42 25 0,-1-10-25 0,3-32 41 16,0 0-41-16,-4 28 41 0,1-4-41 0,3-24 14 15,0 0-14-15,-4 15 15 0,3-3-15 0,1-12 7 0,0 0-7 16,-2 8 7-16,0-2-7 0,2-6-67 0,0 0 67 15,-2 3-67-15,-1-1 67 0,3-2-145 0,0 0 145 16,-5-2-144-16,-2-1 144 0,-5-3-588 0</inkml:trace>
  <inkml:trace contextRef="#ctx0" brushRef="#br0" timeOffset="80468.5">31306 14664 662 0,'0'0'0'0,"12"-6"0"16,11-8 0-16,-23 14 84 0,0 0-84 0,8-5 85 15,-2 1-85-15,-6 4 58 0,0 0-58 0,3-3 58 16,-1 1-58-16,-2 2 32 0,0 0-32 0,10-3 32 16,4-1-32-16,-14 4 0 0,0 0 0 0,26-5 0 0,9 0 0 15,-35 5 0-15,0 0 0 0,40-7 0 0,7-3 0 16,-47 10 0-16,0 0 0 0,47-10 1 0,4-1-1 15,-51 11 3-15,0 0-3 0,47-8 3 0,-2-1-3 0,-45 9 6 16,0 0-6-16,44-7 7 0,-3-5-7 0,-41 12 15 16,0 0-15-16,37-8 15 0,-2 1-15 0,-35 7 3 15,0 0-3-15,28-10 4 0,-7 3-4 0,-21 7-148 16,0 0 148-16,14-7-148 0,-6 2 148 0,15-5-482 16</inkml:trace>
  <inkml:trace contextRef="#ctx0" brushRef="#br0" timeOffset="80799.45">31206 13625 852 0,'0'0'0'0,"7"-6"0"16,6-2 0-16,-13 8 111 0,0 0-111 0,19-10 111 15,5-2-111-15,-24 12 66 0,0 0-66 0,35-12 67 16,7-2-67-16,-42 14 44 0,0 0-44 0,52-10 44 16,9 1-44-16,-61 9 1 0,0 0-1 0,63-5 1 15,5 3-1-15,-68 2 4 0,0 0-4 0,69 0 5 0,6 2-5 16,-75-2 13-16,0 0-13 0,87 3 13 0,11 4-13 0,-98-7-56 15,0 0 56-15,82 4-56 0,-9-1 56 0,-73-3-114 16,0 0 114-16,45 0-113 0,-19-3 113 0,46-1-657 16</inkml:trace>
  <inkml:trace contextRef="#ctx0" brushRef="#br0" timeOffset="81714.43">32382 14133 281 0,'0'0'0'16,"0"0"122"-16,0 0-122 0,0 0 123 0,0 0-123 16,0 0 92-16,0 0-92 0,0 0 92 0,4 0-92 0,-4 0 84 15,0 0-84-15,0 0 84 0,3 4-84 0,-3-4 59 16,0 0-59-16,2 10 60 0,-2 7-60 0,0-17 46 16,0 0-46-16,0 33 47 0,2 10-47 0,-2-43 36 15,0 0-36-15,0 48 37 0,-2-1-37 0,2-47 34 16,0 0-34-16,0 47 34 0,0-4-34 0,0-43 22 15,0 0-22-15,0 37 22 0,2-4-22 0,-2-33 10 0,0 0-10 16,0 29 11-16,0-5-11 0,0-24 28 0,0 0-28 16,0 19 28-16,-2-4-28 0,2-15-21 0,0 0 21 15,0 10-21-15,0-3 21 0,0-7-166 0,0 0 166 16,2-5-166-16,1-10 166 0,3-6-632 0</inkml:trace>
  <inkml:trace contextRef="#ctx0" brushRef="#br0" timeOffset="82015.67">32647 14277 841 0,'0'0'0'0,"0"0"81"0,0 0-81 0,-5 11 82 0,-4 0-82 15,9-11 54-15,0 0-54 0,-5 23 55 0,0 8-55 16,5-31 3-16,0 0-3 0,-2 36 4 0,2 3-4 16,0-39 6-16,0 0-6 0,0 41 7 0,2 2-7 0,-2-43 11 15,0 0-11-15,0 43 11 0,2 1-11 0,-2-44 24 16,0 0-24-16,0 36 25 0,1-5-25 0,-1-31 13 16,0 0-13-16,0 24 13 0,2-8-13 0,-2-16-37 15,0 0 37-15,4 3-37 0,2-10 37 0,-6 7-98 16,0 0 98-16,7-17-98 0,2-9 98 0,7-15-636 15</inkml:trace>
  <inkml:trace contextRef="#ctx0" brushRef="#br0" timeOffset="82226.37">32692 14467 662 0,'0'0'0'0,"0"0"68"0,0 0-68 0,11 9 68 15,6 5-68-15,-17-14 37 0,0 0-37 0,21 12 37 16,4 0-37-16,-25-12 21 0,0 0-21 0,24 12 21 16,0 1-21-16,-24-13 4 0,0 0-4 0,27 9 4 15,0-2-4-15,-27-7-69 0,0 0 69 0,27 1-69 16,-3-4 69-16,-24 3-162 0,0 0 162 0,21-9-161 16,-4-3 161-16,22-8-246 0</inkml:trace>
  <inkml:trace contextRef="#ctx0" brushRef="#br0" timeOffset="82421.35">32968 14478 1031 0,'0'3'0'0,"0"-3"169"15,0 0-169-15,1 24 170 0,5 15-170 0,-6-39 71 16,0 0-71-16,5 35 71 0,2-1-71 0,-7-34-76 15,0 0 76-15,3 26-76 0,1-6 76 0,-4-20-185 16,0 0 185-16,0 16-184 0,0-8 184 0,0 16-638 16</inkml:trace>
  <inkml:trace contextRef="#ctx0" brushRef="#br0" timeOffset="83996.28">31689 12528 583 0,'0'0'0'0,"5"4"0"16,6 1 0-16,-11-5 99 0,0 0-99 0,-12-7 99 15,-15-7-99-15,27 14 57 0,0 0-57 0,-24-15 57 16,-4-6-57-16,28 21 43 0,0 0-43 0,-31-22 44 16,-6-2-44-16,37 24 19 0,0 0-19 0,-40-24 20 15,-3 0-20-15,43 24 57 0,0 0-57 0,-46-24 57 16,-1-2-57-16,47 26 64 0,0 0-64 0,-50-20 64 16,-4-4-64-16,54 24 46 0,0 0-46 0,-58-21 46 15,-5 2-46-15,63 19 15 0,0 0-15 0,-78-22 15 16,-14-4-15-16,92 26 33 0,0 0-33 0,-91-20 33 15,-1 1-33-15,92 19 0 0,0 0 0 0,-99-9 0 0,-8 8 0 16,107 1 5-16,0 0-5 0,-106 0 6 0,-4 3-6 16,110-3 8-16,0 0-8 0,-111 7 9 0,-4 1-9 15,115-8 3-15,0 0-3 0,-110 9 3 0,2 0-3 0,108-9 2 16,0 0-2-16,-108 6 3 0,0-2-3 0,108-4 26 16,0 0-26-16,-101 5 26 0,5 2-26 0,96-7 0 15,0 0 0-15,-106 10 0 0,-6 4 0 0,112-14 0 16,0 0 0-16,-108 19 1 0,0 3-1 0,108-22 8 15,0 0-8-15,-118 29 8 0,-6 7-8 0,124-36 3 16,0 0-3-16,-115 43 3 0,4 8-3 0,111-51 6 16,0 0-6-16,-107 48 6 0,6 0-6 0,101-48 0 0,0 0 0 15,-92 52 1-15,8 1-1 0,84-53-2 0,0 0 2 16,-83 60-1-16,3 0 1 0,80-60-1 0,0 0 1 16,-87 70 0-16,-4 7 0 0,91-77-3 0,0 0 3 15,-84 84-2-15,4 3 2 0,80-87-2 0,0 0 2 0,-80 91-2 16,2 5 2-16,78-96 0 0,0 0 0 0,-75 96 0 15,2 0 0-15,73-96-4 0,0 0 4 0,-63 99-3 16,9 4 3-16,54-103-3 0,0 0 3 0,-52 111-2 16,5 8 2-16,47-119-11 0,0 0 11 0,-46 128-11 15,3 11 11-15,43-139-9 0,0 0 9 0,-32 145-9 16,11 8 9-16,21-153-4 0,0 0 4 0,-5 151-3 16,12-1 3-16,-7-150-1 0,0 0 1 0,23 143 0 15,15-6 0-15,-38-137-2 0,0 0 2 0,46 128-1 16,9-6 1-16,-55-122 0 0,0 0 0 0,68 120 0 15,12-4 0-15,-80-116 0 0,0 0 0 0,79 117 0 0,4-2 0 16,-83-115 0-16,0 0 0 0,87 111 0 0,4-1 0 16,-91-110 1-16,0 0-1 0,103 104 2 0,8-3-2 15,-111-101 0-15,0 0 0 0,124 98 0 0,10-6 0 16,-134-92-1-16,0 0 1 0,131 89-1 0,3-3 1 0,-134-86 1 16,0 0-1-16,143 72 1 0,5-10-1 0,-148-62 3 15,0 0-3-15,144 51 4 0,1-12-4 0,-145-39 3 16,0 0-3-16,145 26 3 0,-2-14-3 0,-143-12 19 15,0 0-19-15,155 4 20 0,7-13-20 0,-162 9 13 16,0 0-13-16,160-9 14 0,0-3-14 0,-160 12 9 16,0 0-9-16,162-13 10 0,0-3-10 0,-162 16 10 15,0 0-10-15,162-17 10 0,2-3-10 0,-164 20 3 0,0 0-3 16,165-26 4-16,1-3-4 0,-166 29 0 0,0 0 0 16,155-36 1-16,-9-5-1 0,-146 41 10 0,0 0-10 15,148-43 11-15,-3-5-11 0,-145 48 3 0,0 0-3 0,145-48 4 16,-1-3-4-16,-144 51 2 0,0 0-2 0,129-52 3 15,-10-3-3-15,-119 55 5 0,0 0-5 0,120-60 6 16,-2-5-6-16,-118 65 0 0,0 0 0 0,103-70 1 16,-11-5-1-16,-92 75 6 0,0 0-6 0,87-88 6 15,-6-9-6-15,-81 97 13 0,0 0-13 0,76-101 14 16,-4-6-14-16,-72 107 3 0,0 0-3 0,61-104 4 16,-7-1-4-16,-54 105 22 0,0 0-22 0,47-104 22 15,-9-1-22-15,-38 105 13 0,0 0-13 0,30-96 13 16,-11 7-13-16,-19 89 4 0,0 0-4 0,19-89 5 15,-3 0-5-15,-16 89 8 0,0 0-8 0,7-91 8 16,-6-3-8-16,-1 94 13 0,0 0-13 0,-3-101 14 0,-4-7-14 16,7 108 3-16,0 0-3 0,-9-106 4 0,-3-4-4 15,12 110 32-15,0 0-32 0,-14-104 32 0,-2 3-32 16,16 101 1-16,0 0-1 0,-21-98 1 0,-1 2-1 16,22 96 11-16,0 0-11 0,-32-92 11 0,-4 1-11 0,36 91 9 15,0 0-9-15,-51-93 10 0,-10-1-10 0,61 94 3 16,0 0-3-16,-64-101 4 0,-7-7-4 0,71 108 2 15,0 0-2-15,-88-110 3 0,-9-3-3 0,97 113 0 16,0 0 0-16,-108-116 0 0,-9 1 0 0,117 115 1 16,0 0-1-16,-129-99 1 0,-12 8-1 0,141 91 0 15,0 0 0-15,-151-79 0 0,-13 14 0 0,164 65 0 16,0 0 0-16,-166-48 0 0,-6 16 0 0,172 32-11 16,0 0 11-16,-173-23-10 0,-3 11 10 0,176 12-141 0,0 0 141 15,-183-8-141-15,-6 3 141 0,-184-9-1157 0</inkml:trace>
  <inkml:trace contextRef="#ctx0" brushRef="#br0" timeOffset="91487.7">27680 15872 1166 0,'0'0'0'0,"0"0"0"16,9-17 0-16,-9 17-17 0,0 0 17 0,7-12-17 15,0-2 17-15,-7 14-1 0,0 0 1 0,7-12 0 16,0-1 0-16,-7 13 0 0,0 0 0 0,5-9 0 0,0-1 0 16,-5 10-17-16,0 0 17 0,4-7-16 0,-2 2 16 15,-2 5-9-15,0 0 9 0,1-4-9 0,1 4 9 16,-2 0-1-16,0 0 1 0,0 0-1 0,0 5 1 0,0-5-1 16,0 0 1-16,-2 7 0 0,1 4 0 0,1-11 2 15,0 0-2-15,-4 13 2 0,1 3-2 0,3-16 12 16,0 0-12-16,-9 20 13 0,-1 3-13 0,10-23 34 15,0 0-34-15,-13 25 34 0,-1 3-34 0,14-28 40 16,0 0-40-16,-15 29 41 0,-3 0-41 0,18-29 34 16,0 0-34-16,-19 29 34 0,-2 2-34 0,21-31 8 0,0 0-8 15,-22 31 9-15,-3-2-9 0,25-29 31 16,0 0-31-16,-29 32 31 0,-4 4-31 0,33-36 5 0,0 0-5 16,-34 33 5-16,0-2-5 0,34-31 1 0,0 0-1 15,-35 31 1-15,-5-1-1 0,40-30 9 0,0 0-9 0,-35 30 9 16,2-1-9-16,33-29 0 0,0 0 0 0,-37 32 1 15,-3 2-1-15,40-34 0 0,0 0 0 0,-42 33 1 16,-3 0-1-16,45-33 6 0,0 0-6 0,-58 37 7 16,-9 4-7-16,67-41 7 0,0 0-7 0,-63 40 8 15,2-3-8-15,61-37 23 0,0 0-23 0,-47 26 24 16,10-7-24-16,37-19 21 0,0 0-21 0,-42 22 21 16,1-1-21-16,41-21 15 0,0 0-15 0,-46 22 16 15,1-1-16-15,45-21 5 0,0 0-5 0,-59 27 5 16,-11 6-5-16,70-33 8 0,0 0-8 0,-64 29 9 15,1-2-9-15,63-27-2 0,0 0 2 0,-63 26-1 16,2 0 1-16,61-26-6 0,0 0 6 0,-71 25-5 16,-4 1 5-16,75-26 0 0,0 0 0 0,-75 29 0 0,-2 2 0 15,77-31 0-15,0 0 0 0,-78 31 0 0,0 1 0 16,78-32 0-16,0 0 0 0,-86 29 0 0,-3-3 0 0,89-26 5 16,0 0-5-16,-87 26 6 0,2-2-6 0,85-24 0 15,0 0 0-15,-92 27 1 0,-3 1-1 0,95-28 0 16,0 0 0-16,-99 32 1 0,-4 4-1 0,103-36 13 15,0 0-13-15,-104 34 14 0,-2 1-14 0,106-35 15 16,0 0-15-16,-108 34 15 0,-2 2-15 0,110-36 4 16,0 0-4-16,-113 36 4 0,-2-2-4 0,115-34 14 15,0 0-14-15,-115 33 15 0,-2-2-15 0,117-31 3 16,0 0-3-16,-122 32 4 0,-4-1-4 0,126-31 6 0,0 0-6 16,-127 34 6-16,4 0-6 0,123-34 13 0,0 0-13 15,-131 38 14-15,-5 0-14 0,136-38 8 0,0 0-8 0,-134 36 9 16,2 0-9-16,132-36 3 0,0 0-3 0,-142 37 4 15,-2 1-4-15,144-38 21 0,0 0-21 0,-147 34 21 16,1-1-21-16,146-33 0 0,0 0 0 0,-143 27 1 16,6-4-1-16,137-23 0 0,0 0 0 0,-143 22 0 15,-2-2 0-15,145-20 2 0,0 0-2 0,-144 21 3 16,-1 0-3-16,145-21 0 0,0 0 0 0,-153 18 0 16,-1 1 0-16,154-19 0 0,0 0 0 0,-151 19 0 15,-6-2 0-15,157-17 11 0,0 0-11 0,-153 17 11 16,-4 1-11-16,157-18 0 0,0 0 0 0,-153 18 0 15,1 1 0-15,152-19 1 0,0 0-1 0,-153 17 1 16,-6-1-1-16,159-16 0 0,0 0 0 0,-163 15 0 16,-6-1 0-16,169-14-2 0,0 0 2 0,-166 19-1 15,1 1 1-15,165-20 3 0,0 0-3 0,-164 21 3 0,0-1-3 16,164-20 0-16,0 0 0 0,-172 21 1 0,-8-2-1 16,180-19 0-16,0 0 0 0,-174 19 1 0,0-2-1 0,174-17 7 15,0 0-7-15,-173 15 7 0,6-1-7 0,167-14 3 16,0 0-3-16,-169 12 3 0,7-2-3 0,162-10 2 15,0 0-2-15,-174 10 2 0,0-1-2 0,174-9 10 16,0 0-10-16,-178 9 11 0,-5-1-11 0,183-8 14 16,0 0-14-16,-178 7 15 0,1 0-15 0,177-7 3 15,0 0-3-15,-171 8 4 0,0 1-4 0,171-9 7 0,0 0-7 16,-172 7 8-16,-3 0-8 0,175-7 3 0,0 0-3 16,-177 7 3-16,-3-2-3 0,180-5 2 0,0 0-2 15,-177 5 2-15,-1-2-2 0,178-3 16 0,0 0-16 16,-167 2 17-16,6-2-17 0,161 0 0 0,0 0 0 0,-165-2 1 15,-1-1-1-15,166 3 0 0,0 0 0 0,-169-5 0 16,-1-4 0-16,170 9 0 0,0 0 0 0,-169-8 1 16,0-1-1-16,169 9 0 0,0 0 0 0,-157-14 1 15,11-3-1-15,146 17 3 0,0 0-3 0,-149-17 3 16,-2-4-3-16,151 21 36 0,0 0-36 0,-148-24 36 16,1-3-36-16,147 27 5 0,0 0-5 0,-142-27 5 15,6-4-5-15,136 31 10 0,0 0-10 0,-141-36 11 16,-4-4-11-16,145 40 17 0,0 0-17 0,-136-39 17 15,2-2-17-15,134 41 3 0,0 0-3 0,-129-45 3 16,-2-3-3-16,131 48 2 0,0 0-2 0,-123-44 3 16,4-1-3-16,119 45 1 0,0 0-1 0,-118-49 2 0,-2-3-2 15,120 52 0-15,0 0 0 0,-114-60 0 0,3-7 0 16,111 67 0-16,0 0 0 0,-113-65 1 0,6-3-1 16,107 68-2-16,0 0 2 0,-102-69-1 0,4-3 1 0,98 72-2 15,0 0 2-15,-98-75-1 0,1-4 1 0,97 79 0 16,0 0 0-16,-89-82 0 0,9-2 0 0,80 84-2 15,0 0 2-15,-73-86-1 0,1-3 1 0,72 89-1 16,0 0 1-16,-73-85-1 0,-2-1 1 0,75 86-1 16,0 0 1-16,-64-91-1 0,5-5 1 0,59 96 0 15,0 0 0-15,-47-97 0 0,8-4 0 0,39 101-2 16,0 0 2-16,-38-103-2 0,5-3 2 0,33 106-6 16,0 0 6-16,-26-110-6 0,1-3 6 0,25 113-15 15,0 0 15-15,-21-112-14 0,7 1 14 0,14 111-9 0,0 0 9 16,-12-113-8-16,7 0 8 0,5 113-16 0,0 0 16 15,-3-115-15-15,6 0 15 0,-3 115-4 0,0 0 4 0,5-116-3 16,7-2 3-16,-12 118-3 0,0 0 3 0,14-118-3 16,7-2 3-16,-21 120-5 0,0 0 5 0,21-124-5 15,0-4 5-15,-21 128-3 0,0 0 3 0,26-130-2 16,7-2 2-16,-33 132-5 0,0 0 5 0,30-134-5 16,1-1 5-16,-31 135-3 0,0 0 3 0,39-139-3 15,6-2 3-15,-45 141-2 0,0 0 2 0,47-140-1 16,3 1 1-16,-50 139-5 0,0 0 5 0,51-140-4 15,1 1 4-15,-52 139-2 0,0 0 2 0,54-141-2 16,5-2 2-16,-59 143 0 0,0 0 0 0,60-148 0 16,8-2 0-16,-68 150 0 0,0 0 0 0,68-150 0 15,5 1 0-15,-73 149-1 0,0 0 1 0,68-149-1 0,0 2 1 16,-68 147-1-16,0 0 1 0,71-146-1 0,-3 1 1 16,-68 145-4-16,0 0 4 0,77-142-3 0,-1-2 3 15,-76 144-1-15,0 0 1 0,73-142 0 0,2 3 0 0,-75 139-2 16,0 0 2-16,77-141-2 0,3 6 2 0,-80 135-5 15,0 0 5-15,82-137-5 0,7-5 5 0,-89 142 0 16,0 0 0-16,84-144 0 0,-8 0 0 0,-76 144 0 16,0 0 0-16,89-142 0 0,9-2 0 0,-98 144 0 15,0 0 0-15,87-142 1 0,0-2-1 0,-87 144 0 16,0 0 0-16,80-136 0 0,2-1 0 0,-82 137-2 16,0 0 2-16,82-132-2 0,5 4 2 0,-87 128-2 0,0 0 2 15,80-125-1-15,-2 5 1 0,-78 120-5 0,0 0 5 16,77-120-5-16,0 2 5 0,-77 118-3 0,0 0 3 15,78-117-3-15,2 4 3 0,-80 113 0 0,0 0 0 0,70-106 1 16,-6 0-1-16,-64 106 3 0,0 0-3 0,58-94 4 16,-6 3-4-16,-52 91 0 0,0 0 0 0,54-79 1 15,-7 5-1-15,-47 74 3 0,0 0-3 0,42-63 3 16,-4 6-3-16,-38 57-1 0,0 0 1 0,33-46 0 16,-5 3 0-16,-28 43-1 0,0 0 1 0,25-30 0 15,-8 6 0-15,-17 24 4 0,0 0-4 0,12-18 4 16,-7 8-4-16,-5 10 0 0,0 0 0 0,7-8 1 15,-5 4-1-15,-2 4 1 0,0 0-1 0,2-3 1 16,0 1-1-16,-2 2 8 0,0 0-8 0,0 0 8 16,-2-3-8-16,2 3 0 0,0 0 0 0,0 0 1 15,-4 0-1-15,4 0 7 0,0 0-7 0,0 0 8 16,0 0-8-16,0 0 0 0,0 0 0 0,-3 3 0 0,-1 9 0 16,4-12 0-16,0 0 0 0,-8 19 0 0,-4 13 0 15,12-32-2-15,0 0 2 0,-14 33-2 0,-4 8 2 0,18-41-12 16,0 0 12-16,-19 48-12 0,0 3 12 0,19-51-1 15,0 0 1-15,-19 55-1 0,0 5 1 0,19-60-4 16,0 0 4-16,-20 64-3 0,3 1 3 0,17-65-6 16,0 0 6-16,-17 77-6 0,-1 8 6 0,18-85 0 15,0 0 0-15,-17 72 0 0,5-7 0 0,12-65-1 16,0 0 1-16,-9 45 0 0,4-18 0 0,5-27 0 16,0 0 0-16,-4 26 1 0,4-5-1 0,0-21 7 15,0 0-7-15,-3 15 7 0,1-3-7 0,2-12 1 0,0 0-1 16,-2 9 1-16,2-2-1 0,0-7 1 0,0 0-1 15,-2 5 1-15,2-2-1 0,0-3 13 0,0 0-13 16,0 0 14-16,-3-8-14 0,3 8 1 0,0 0-1 0,3-9 1 16,-1-5-1-16,-2 14 8 0,0 0-8 0,4-17 9 15,1-2-9-15,-5 19 0 0,0 0 0 0,7-24 0 16,2 0 0-16,-9 24-2 0,0 0 2 0,8-31-1 16,4-3 1-16,-12 34 0 0,0 0 0 0,14-37 0 15,2-5 0-15,-16 42 0 0,0 0 0 0,21-44 1 16,0-8-1-16,-21 52 3 0,0 0-3 0,26-54 3 15,0-5-3-15,-26 59 13 0,0 0-13 0,30-56 13 16,-1 1-13-16,-29 55 1 0,0 0-1 0,26-58 1 16,1 3-1-16,-27 55 1 0,0 0-1 0,21-48 1 15,-2 0-1-15,-19 48 7 0,0 0-7 0,12-41 8 16,-2 5-8-16,-10 36 3 0,0 0-3 0,7-29 3 0,-1 5-3 16,-6 24 6-16,0 0-6 0,0-19 6 0,-6 7-6 15,6 12 13-15,0 0-13 0,-7-7 14 0,-1 4-14 0,8 3 1 16,0 0-1-16,-25 3 1 0,-6 6-1 0,31-9 3 15,0 0-3-15,-38 12 4 0,-4 1-4 0,42-13 0 16,0 0 0-16,-47 18 1 0,0 4-1 0,47-22-1 16,0 0 1-16,-47 17 0 0,0 2 0 0,47-19 1 15,0 0-1-15,-51 20 1 0,1 3-1 0,50-23 0 16,0 0 0-16,-51 18 0 0,-5 5 0 0,56-23 0 16,0 0 0-16,-47 19 0 0,0-1 0 0,47-18 1 15,0 0-1-15,-36 18 2 0,9-5-2 0,27-13 0 16,0 0 0-16,-24 17 0 0,7-5 0 0,17-12-4 0,0 0 4 15,-13 24-4-15,5 7 4 0,8-31-8 0,0 0 8 16,3 31-8-16,9 8 8 0,-12-39-16 0,0 0 16 0,18 40-15 16,5 1 15-16,-23-41-4 0,0 0 4 0,27 41-3 15,3 0 3-15,-30-41-21 0,0 0 21 0,26 38-21 16,0-2 21-16,-26-36-14 0,0 0 14 0,25 27-13 16,-8-3 13-16,-17-24 3 0,0 0-3 0,17 19 4 15,-1-7-4-15,-16-12 2 0,0 0-2 0,11 9 2 16,-3-6-2-16,-8-3 13 0,0 0-13 0,7-7 13 15,-3-6-13-15,-4 13 24 0,0 0-24 0,0-19 25 16,-4-9-25-16,4 28 6 0,0 0-6 0,-8-32 7 16,-10-3-7-16,18 35 10 0,0 0-10 0,-12-27 10 15,-4 3-10-15,16 24 15 0,0 0-15 0,-10-19 16 16,1 11-16-16,9 8-17 0,0 0 17 0,-3 12-16 0,4 18 16 16,-1-30-102-16,0 0 102 0,-1 45-1409 0,2-90 1409 0</inkml:trace>
  <inkml:trace contextRef="#ctx0" brushRef="#br0" timeOffset="93499.64">14146 6758 550 0,'0'0'0'0,"0"0"0"16,0 0 0-16,0 0 67 0,0 0-67 0,0 0 67 16,0 0-67-16,0 0 65 0,0 0-65 0,0 0 66 15,0 0-66-15,0 0 42 0,0 0-42 0,0 0 42 16,0 0-42-16,0 0 36 0,0 0-36 0,-4 21 37 16,1 10-37-16,3-31 14 0,0 0-14 0,-2 36 15 15,-3 0-15-15,5-36 37 0,0 0-37 0,-3 46 37 16,-3 5-37-16,6-51 20 0,0 0-20 0,-3 52 20 0,-4 3-20 15,7-55 28-15,0 0-28 0,-5 54 28 0,-1 1-28 16,6-55 13-16,0 0-13 0,-3 48 13 0,3-5-13 16,0-43 29-16,0 0-29 0,-4 32 29 0,4-4-29 0,0-28 11 15,0 0-11-15,4 22 11 0,-4-6-11 0,0-16 19 16,0 0-19-16,2 12 20 0,-1-7-20 0,-1-5 8 16,0 0-8-16,0 0 8 0,0-4-8 0,0 4-145 15,0 0 145-15,2-5-145 0,2-7 145 0,-1-7-686 16</inkml:trace>
  <inkml:trace contextRef="#ctx0" brushRef="#br0" timeOffset="93935.3">13773 7377 785 0,'0'0'0'0,"4"0"0"16,1 0 0-16,-5 0 0 0,0 0 0 0,3-4 1 16,1 3-1-16,-4 1 70 0,0 0-70 0,0 0 71 15,3 0-71-15,-3 0 39 0,0 0-39 0,6 5 39 16,2-2-39-16,-8-3 12 0,0 0-12 0,16 2 13 15,7 5-13-15,-23-7 38 0,0 0-38 0,31 3 39 0,9 2-39 16,-40-5 19-16,0 0-19 0,38 4 20 0,2-1-20 16,-40-3 11-16,0 0-11 0,46 0 11 0,1-5-11 15,-47 5 11-15,0 0-11 0,45-3 11 0,4-4-11 0,-49 7 33 16,0 0-33-16,47-5 34 0,0-2-34 0,-47 7 9 16,0 0-9-16,36-4 9 0,-2 1-9 0,-34 3 20 15,0 0-20-15,22 0 20 0,-3 0-20 0,-19 0 24 16,0 0-24-16,14 0 25 0,-5 2-25 0,-9-2 7 15,0 0-7-15,3 1 7 0,-3-1-7 0,0 0-61 16,0 0 61-16,-6-1-60 0,-8-3 60 0,14 4-143 16,0 0 143-16,-20-12-142 0,-6-7 142 0,-17-12-634 0</inkml:trace>
  <inkml:trace contextRef="#ctx0" brushRef="#br0" timeOffset="94355.63">13791 6637 348 0,'0'0'0'0,"7"0"0"0,-2 0 0 16,-5 0 118-16,0 0-118 0,7-4 119 0,1-3-119 15,-8 7 111-15,0 0-111 0,9-5 111 0,3-2-111 0,-12 7 83 16,0 0-83-16,21-5 83 0,9-3-83 0,-30 8 49 16,0 0-49-16,35-7 49 0,3 0-49 0,-38 7 23 15,0 0-23-15,42-2 24 0,1-1-24 0,-43 3 5 16,0 0-5-16,46 0 5 0,1 3-5 0,-47-3 15 15,0 0-15-15,47 2 15 0,0 5-15 0,-47-7 14 16,0 0-14-16,47 3 15 0,-5 4-15 0,-42-7 39 16,0 0-39-16,38 5 39 0,-7-5-39 0,-31 0 36 0,0 0-36 15,25 4 37-15,-8-4-37 0,-17 0 1 0,0 0-1 16,12 1 1-16,-6 3-1 0,-6-4-148 0,0 0 148 16,-2 7-148-16,-7 1 148 0,-1 8-686 0</inkml:trace>
  <inkml:trace contextRef="#ctx0" brushRef="#br0" timeOffset="95872.06">14561 7259 393 0,'0'0'0'0,"0"0"0"16,0 0 0-16,0 0 84 0,0 0-84 0,0 0 84 0,0 0-84 15,0 0 78-15,0 0-78 0,0 0 78 0,0 0-78 16,0 0 84-16,0 0-84 0,0 0 84 0,-25-4-84 16,25 4 55-16,0 0-55 0,-17 0 56 0,-4 4-56 15,21-4 27-15,0 0-27 0,-25 8 27 0,-1 11-27 0,26-19 19 16,0 0-19-16,-21 19 20 0,4 5-20 0,17-24 9 15,0 0-9-15,-12 32 10 0,8 8-10 0,4-40 4 16,0 0-4-16,7 43 4 0,5-1-4 0,-12-42 7 16,0 0-7-16,14 36 7 0,11 0-7 0,-25-36 3 15,0 0-3-15,22 21 3 0,8-11-3 0,-30-10 5 16,0 0-5-16,30-5 5 0,-1-12-5 0,-29 17 13 16,0 0-13-16,30-26 13 0,-2-8-13 0,-28 34 15 0,0 0-15 15,22-36 15-15,-1-7-15 0,-21 43 25 0,0 0-25 0,9-39 26 16,-4 3-26-16,-5 36 30 0,0 0-30 15,-1-38 30-15,-10 6-30 0,11 32 7 0,0 0-7 0,-10-30 7 16,-6 8-7-16,16 22 18 0,0 0-18 0,-10-20 19 16,1 6-19-16,9 14 0 0,0 0 0 0,-7-9 0 15,3 6 0-15,4 3-5 0,0 0 5 0,0 3-4 16,4 6 4-16,-4-9-4 0,0 0 4 0,9 10-3 16,4-1 3-16,-13-9-13 0,0 0 13 0,16 7-13 15,2-4 13-15,-18-3-4 0,0 0 4 0,19 0-3 16,0-3 3-16,-19 3-3 0,0 0 3 0,16-4-2 15,-4 1 2-15,-12 3-11 0,0 0 11 0,8-5-10 16,1 3 10-16,-9 2-1 0,0 0 1 0,4 2 0 16,1 3 0-16,-5-5-3 0,0 0 3 0,3 12-3 15,4 8 3-15,-7-20-6 0,0 0 6 0,11 28-6 0,-2 9 6 16,-9-37 0-16,0 0 0 0,12 36 0 0,5 4 0 16,-17-40-2-16,0 0 2 0,14 39-2 0,4 1 2 0,-18-40-5 15,0 0 5-15,15 30-5 0,1-9 5 0,-16-21 0 16,0 0 0-16,16 10 0 0,-1-10 0 0,-15 0 1 15,0 0-1-15,16-12 2 0,1-10-2 0,-17 22 19 16,0 0-19-16,18-27 20 0,-1-13-20 0,-17 40 3 16,0 0-3-16,18-39 4 0,-1-6-4 0,-17 45 7 15,0 0-7-15,16-34 8 0,-4 0-8 0,-12 34 8 16,0 0-8-16,9-24 8 0,1 7-8 0,-10 17-102 16,0 0 102-16,10-12-102 0,-4 5 102 0,-6 7-135 0,0 0 135 15,8-4-134-15,1 8 134 0,9-8-554 0</inkml:trace>
  <inkml:trace contextRef="#ctx0" brushRef="#br0" timeOffset="96098">15230 7116 516 0,'0'0'0'0,"0"4"0"16,-2 1 0-16,2-5 69 0,0 0-69 0,2 5 70 16,-1 5-70-16,-1-10 75 0,0 0-75 0,2 16 75 15,2 4-75-15,-4-20 77 0,0 0-77 0,-4 31 78 16,2 12-78-16,2-43 57 0,0 0-57 0,-1 45 58 15,-1 4-58-15,2-49 27 0,0 0-27 0,-5 48 27 16,1 0-27-16,4-48 19 0,0 0-19 0,-5 43 20 16,1-9-20-16,4-34 27 0,0 0-27 0,0 29 27 0,-3-8-27 15,3-21-53-15,0 0 53 0,3 10-53 0,-1-10 53 16,-2 0-150-16,0 0 150 0,2-15-150 0,0-20 150 16,1-14-515-16</inkml:trace>
  <inkml:trace contextRef="#ctx0" brushRef="#br0" timeOffset="96306.78">14951 6916 886 0,'0'0'0'0,"7"3"0"0,5 2 0 0,-12-5 86 16,0 0-86-16,7 4 87 0,2-4-87 0,-9 0 80 16,0 0-80-16,8 3 80 0,6-3-80 0,-14 0 44 0,0 0-44 15,28 0 45-15,10 2-45 0,-38-2 15 0,0 0-15 16,44 0 16-16,7-2-16 0,-51 2 42 0,0 0-42 0,47-3 42 15,5-1-42-15,-52 4-11 0,0 0 11 0,45-3-11 16,-1-2 11-16,-44 5-127 0,0 0 127 0,89-9-861 16,-178 18 861-16</inkml:trace>
  <inkml:trace contextRef="#ctx0" brushRef="#br0" timeOffset="97103.15">15855 6909 807 0,'0'0'0'0,"0"0"0"0,0 0 0 16,0 0 134-16,0 0-134 0,0 0 134 0,0 0-134 15,0 0 103-15,0 0-103 0,0 0 104 0,14-31-104 16,-14 31 59-16,0 0-59 0,12-25 59 0,6-6-59 0,-18 31 28 15,0 0-28-15,17-31 28 0,4 0-28 0,-21 31 8 16,0 0-8-16,22-24 9 0,1 3-9 0,-23 21 0 16,0 0 0-16,19-12 0 0,0 9 0 0,-19 3-3 15,0 0 3-15,18 7-3 0,-4 7 3 0,-14-14 0 16,0 0 0-16,14 22 0 0,-2 9 0 0,-12-31-1 16,0 0 1-16,12 36-1 0,0 3 1 0,-12-39-1 15,0 0 1-15,13 36 0 0,4-3 0 0,-17-33 1 16,0 0-1-16,17 27 2 0,4-5-2 0,-21-22 0 0,0 0 0 15,25 9 0-15,1-6 0 0,-26-3-1 0,0 0 1 16,29-8 0-16,-2-8 0 0,-27 16 1 0,0 0-1 16,24-19 2-16,-1-5-2 0,-23 24 10 0,0 0-10 0,17-20 11 15,-5-2-11-15,-12 22-15 0,0 0 15 0,9-17-15 16,-6 3 15-16,-3 14-169 0,0 0 169 0,4-10-168 16,-4 6 168-16,3-11-741 0</inkml:trace>
  <inkml:trace contextRef="#ctx0" brushRef="#br0" timeOffset="97407.4">15724 7306 819 0,'0'0'0'0,"11"0"0"0,4 4 0 15,-15-4 73-15,0 0-73 0,18-4 74 0,6 3-74 0,-24 1 68 16,0 0-68-16,23-4 69 0,7 1-69 0,-30 3 46 16,0 0-46-16,29-5 46 0,4 0-46 0,-33 5 8 15,0 0-8-15,30-5 9 0,1-1-9 0,-31 6 30 16,0 0-30-16,28-3 30 0,2 3-30 0,-30 0 18 16,0 0-18-16,17-3 18 0,-1 3-18 0,-16 0 18 15,0 0-18-15,10 0 18 0,-3 0-18 0,-7 0-72 16,0 0 72-16,0 0-72 0,-3 3 72 0,3-3-133 0,0 0 133 15,-9 5-132-15,-8 4 132 0,-13 4-609 0</inkml:trace>
  <inkml:trace contextRef="#ctx0" brushRef="#br0" timeOffset="97599.37">15679 7462 606 0,'0'0'0'0,"10"-1"0"16,10-4 0-16,-20 5 112 0,0 0-112 0,15 0 113 15,3 3-113-15,-18-3 111 0,0 0-111 0,24 3 111 16,6 3-111-16,-30-6 62 0,0 0-62 0,31 3 63 16,4 0-63-16,-35-3 40 0,0 0-40 0,37 0 40 15,4 0-40-15,-41 0 1 0,0 0-1 0,33 2 2 16,2 2-2-16,-35-4-126 0,0 0 126 0,26-6-125 16,-12 0 125-16,26-10-667 0</inkml:trace>
  <inkml:trace contextRef="#ctx0" brushRef="#br0" timeOffset="98379.3">16667 6854 617 0,'0'0'0'0,"3"11"0"0,3 1 0 0,-6-12 108 16,0 0-108-16,3 0 108 0,-1-7-108 0,-2 7 77 15,0 0-77-15,1-4 77 0,-1-1-77 0,0 5 60 16,0 0-60-16,0 0 61 0,6 7-61 0,-6-7 41 16,0 0-41-16,0 17 42 0,1 10-42 0,-1-27 26 15,0 0-26-15,2 36 26 0,-2 11-26 0,0-47 27 16,0 0-27-16,2 51 27 0,1 7-27 0,-3-58 8 15,0 0-8-15,0 57 8 0,2 1-8 0,-2-58 10 0,0 0-10 16,2 48 11-16,-2-5-11 0,0-43 15 0,0 0-15 16,0 31 16-16,2-7-16 0,-2-24 14 0,0 0-14 15,3 17 15-15,2-7-15 0,-5-10 9 0,0 0-9 0,9-7 9 16,2-10-9-16,-11 17 9 0,0 0-9 0,17-27 10 16,4-11-10-16,-21 38 3 0,0 0-3 0,22-41 4 15,6-10-4-15,-28 51 0 0,0 0 0 0,35-43 1 16,0-4-1-16,-35 47 1 0,0 0-1 0,42-41 2 15,0 4-2-15,-42 37 15 0,0 0-15 0,38-33 16 16,2 6-16-16,-40 27 9 0,0 0-9 0,31-24 9 16,-4 5-9-16,-27 19 16 0,0 0-16 0,20-12 17 15,-6 0-17-15,-14 12 33 0,0 0-33 0,9-7 34 16,-4 2-34-16,-5 5 4 0,0 0-4 0,2-4 5 16,-2 4-5-16,0 0-13 0,0 0 13 0,-10 0-13 0,-6 0 13 15,16 0-130-15,0 0 130 0,-24 4-130 16,-11-1 130-16,-25 6-893 0</inkml:trace>
  <inkml:trace contextRef="#ctx0" brushRef="#br0" timeOffset="98619.51">16703 7183 606 0,'0'0'0'0,"16"-7"0"0,12-5 0 0,-28 12 90 16,0 0-90-16,10 4 90 0,-8 11-90 0,-2-15 100 15,0 0-100-15,9 16 101 0,0 4-101 0,-9-20 64 16,0 0-64-16,17 24 64 0,7-3-64 0,-24-21 38 15,0 0-38-15,30 24 39 0,7 1-39 0,-37-25 35 16,0 0-35-16,38 24 36 0,4 0-36 0,-42-24 32 0,0 0-32 16,36 21 32-16,-4 1-32 0,-32-22 38 0,0 0-38 15,26 17 38-15,-7 2-38 0,-19-19 33 0,0 0-33 16,17 16 33-16,-4-1-33 0,-13-15-57 0,0 0 57 0,8 12-57 16,1 0 57-16,-9-12-132 0,0 0 132 0,0 0-132 15,0-7 132-15,0 2-726 0</inkml:trace>
  <inkml:trace contextRef="#ctx0" brushRef="#br0" timeOffset="98935.24">17383 7337 415 0,'0'0'0'0,"-9"4"0"0,-7-1 0 15,16-3 109-15,0 0-109 0,0 0 109 0,2 5-109 16,-2-5 84-16,0 0-84 0,4 0 85 0,3 0-85 16,-7 0 76-16,0 0-76 0,1 4 77 0,1 4-77 0,-2-8 55 15,0 0-55-15,2 19 55 0,1 5-55 0,-3-24 39 16,0 0-39-16,0 31 39 0,-3 5-39 0,3-36 41 16,0 0-41-16,-4 36 41 0,-1 0-41 0,5-36 25 15,0 0-25-15,-5 36 26 0,-2-2-26 0,7-34 34 16,0 0-34-16,-5 31 35 0,1-2-35 0,4-29 2 15,0 0-2-15,-3 22 3 0,1-4-3 0,2-18-90 16,0 0 90-16,-5 10-89 0,1-10 89 0,4 0-172 16,0 0 172-16,-7-9-171 0,4-6 171 0,-6-13-519 0</inkml:trace>
  <inkml:trace contextRef="#ctx0" brushRef="#br0" timeOffset="99310.1">17341 7459 561 0,'0'0'0'0,"10"2"0"15,11 1 0-15,-21-3 51 0,0 0-51 0,18 4 52 16,1 2-52-16,-19-6 73 0,0 0-73 0,17 0 74 16,1-3-74-16,-18 3 115 0,0 0-115 0,15-7 116 15,-1-1-116-15,-14 8 120 0,0 0-120 0,14-12 120 16,-1-4-120-16,-13 16 75 0,0 0-75 0,10-17 75 16,0 0-75-16,-10 17 51 0,0 0-51 0,7-14 51 15,2 4-51-15,-9 10 45 0,0 0-45 0,5-5 45 0,1-2-45 16,-6 7 4-16,0 0-4 0,7-2 5 0,-6 2-5 15,-1 0 11-15,0 0-11 0,4 2 11 0,-1 1-11 16,-3-3 15-16,0 0-15 0,4 7 15 0,-1 2-15 16,-3-9 1-16,0 0-1 0,5 15 1 0,-3 1-1 0,-2-16 8 15,0 0-8-15,2 24 8 0,-2 12-8 0,0-36 8 16,0 0-8-16,0 36 8 0,2 6-8 0,-2-42-2 16,0 0 2-16,3 47-1 0,-3 4 1 0,0-51 0 15,0 0 0-15,4 43 0 0,1 0 0 0,-5-43 0 16,0 0 0-16,5 36 0 0,2-4 0 0,-7-32-2 15,0 0 2-15,4 28-2 0,1-10 2 0,-5-18-35 16,0 0 35-16,8 12-35 0,5-8 35 0,-13-4-130 16,0 0 130-16,5-7-130 0,2-12 130 0,7-7-944 0</inkml:trace>
  <inkml:trace contextRef="#ctx0" brushRef="#br0" timeOffset="99760.03">18071 6916 964 0,'0'0'0'0,"2"-7"0"0,5-2 0 0,-7 9 78 16,0 0-78-16,1-8 78 0,3-2-78 0,-4 10 48 16,0 0-48-16,3-5 49 0,-3 1-49 0,0 4 32 15,0 0-32-15,0 0 33 0,6 4-33 0,-6-4 0 16,0 0 0-16,7 11 0 0,1 13 0 0,-8-24 0 15,0 0 0-15,11 33 1 0,1 10-1 0,-12-43 3 16,0 0-3-16,10 46 4 0,-1 9-4 0,-9-55 6 16,0 0-6-16,7 55 7 0,0 0-7 0,-7-55 15 0,0 0-15 15,3 49 15-15,1-4-15 0,-4-45 8 0,0 0-8 16,2 44 8-16,1-8-8 0,-3-36 9 0,0 0-9 0,0 31 9 16,0-7-9-16,0-24-46 0,0 0 46 0,0 19-45 15,2-7 45-15,-2-12-162 0,0 0 162 0,0 9-162 16,0-6 162-16,0 9-614 0</inkml:trace>
  <inkml:trace contextRef="#ctx0" brushRef="#br0" timeOffset="100061.38">17783 7671 763 0,'0'0'0'0,"11"0"0"0,5 0 0 16,-16 0 106-16,0 0-106 0,17 4 107 0,6 1-107 16,-23-5 84-16,0 0-84 0,29 3 84 0,10 1-84 0,-39-4 74 15,0 0-74-15,38 2 75 0,4-4-75 0,-42 2 43 16,0 0-43-16,43-2 43 0,4 0-43 0,-47 2 11 16,0 0-11-16,47-3 11 0,0 0-11 0,-47 3 33 15,0 0-33-15,44-4 33 0,-2 2-33 0,-42 2 25 16,0 0-25-16,33 0 26 0,-5 0-26 0,-28 0 0 15,0 0 0-15,22 0 0 0,-9 0 0 0,-13 0-133 16,0 0 133-16,5-3-133 0,-7-4 133 0,2 7-130 16,0 0 130-16,-10-17-129 0,-10-10 129 0,-9-16-653 0</inkml:trace>
  <inkml:trace contextRef="#ctx0" brushRef="#br0" timeOffset="100330.62">17595 6952 875 0,'0'0'0'0,"9"0"0"16,5 0 0-16,-14 0 90 0,0 0-90 0,5-7 91 15,-5-2-91-15,0 9 86 0,0 0-86 0,5-5 86 16,2-5-86-16,-7 10 57 0,0 0-57 0,16-5 58 16,8-5-58-16,-24 10 32 0,0 0-32 0,39-9 32 15,10 0-32-15,-49 9 43 0,0 0-43 0,57-11 44 16,11-1-44-16,-68 12 25 0,0 0-25 0,64-11 26 15,4 3-26-15,-68 8 18 0,0 0-18 0,63-7 19 0,-2 5-19 16,-61 2 18-16,0 0-18 0,51 0 19 0,-6 5-19 16,-45-5-112-16,0 0 112 0,35 11-112 0,-13 1 112 15,-22-12-136-15,0 0 136 0,18 8-136 0,-6-1 136 16,18 10-749-16</inkml:trace>
  <inkml:trace contextRef="#ctx0" brushRef="#br0" timeOffset="100661.95">18547 7341 942 0,'0'0'0'0,"-6"0"0"16,3-7 0-16,3 7 70 0,0 0-70 0,0 10 70 16,2 7-70-16,-2-17 68 0,0 0-68 0,3 28 68 15,4 8-68-15,-7-36 28 0,0 0-28 0,5 37 28 16,-3 8-28-16,-2-45 0 0,0 0 0 0,2 39 0 16,-1 4 0-16,-1-43 0 0,0 0 0 0,0 34 1 15,0-1-1-15,0-33 2 0,0 0-2 0,0 24 2 16,-1-5-2-16,1-19-8 0,0 0 8 0,-2 14-7 15,0-4 7-15,2-10-152 0,0 0 152 0,-7-4-152 16,0-11 152-16,-5-2-622 0</inkml:trace>
  <inkml:trace contextRef="#ctx0" brushRef="#br0" timeOffset="100932.32">18733 7349 819 0,'0'0'0'0,"-5"5"0"0,-2 9 0 0,7-14 96 15,0 0-96-15,1 17 96 0,10 9-96 0,-11-26 56 16,0 0-56-16,9 22 56 0,-1 1-56 0,-8-23 46 0,0 0-46 16,4 22 46-16,1 2-46 0,-5-24 22 0,0 0-22 15,4 20 23-15,-4 1-23 0,0-21 34 0,0 0-34 16,-4 19 34-16,2-4-34 0,2-15 3 0,0 0-3 0,-1 12 3 15,-3-5-3-15,4-7-16 0,0 0 16 0,-2 5-15 16,-3-1 15-16,5-4-192 0,0 0 192 0,-7-4-191 16,-2-4 191-16,-6-4-583 0</inkml:trace>
  <inkml:trace contextRef="#ctx0" brushRef="#br0" timeOffset="101176.77">18804 7306 964 0,'0'0'0'0,"9"7"0"16,5 2 0-16,-14-9 134 0,0 0-134 0,17 10 134 0,8 2-134 15,-25-12 94-15,0 0-94 0,24 14 94 0,6 1-94 16,-30-15 59-16,0 0-59 0,29 16 59 0,3-4-59 16,-32-12 43-16,0 0-43 0,29 8 43 0,1-1-43 0,-30-7 15 15,0 0-15-15,23 4 16 0,-2-8-16 0,-21 4 7 16,0 0-7-16,17-8 8 0,-5-8-8 0,-12 16-123 15,0 0 123-15,9-22-122 0,-2-4 122 0,-7 26-135 16,0 0 135-16,0-29-134 0,0-3 134 0,2-28-774 16</inkml:trace>
  <inkml:trace contextRef="#ctx0" brushRef="#br0" timeOffset="101352.51">19156 7188 931 0,'0'0'0'16,"0"16"0"-16,2 8 0 0,-2-24 119 0,0 0-119 0,0 31 119 15,-2 8-119-15,2-39 106 0,0 0-106 0,-5 43 106 16,-2 5-106-16,7-48 87 0,0 0-87 0,-10 49 88 16,-3 8-88-16,13-57 79 0,0 0-79 0,-14 51 79 15,-3-3-79-15,17-48-9 0,0 0 9 0,-14 38-9 16,4-9 9-16,10-29-206 0,0 0 206 0,-14 22-206 16,-4-10 206-16,-11 23-852 0</inkml:trace>
  <inkml:trace contextRef="#ctx0" brushRef="#br0" timeOffset="101487.59">18658 6936 1076 0,'0'0'0'0,"9"-5"0"0,6-5 0 15,10-5-747-15</inkml:trace>
  <inkml:trace contextRef="#ctx0" brushRef="#br0" timeOffset="168053.6">8705 6452 471 0,'0'0'0'0,"0"0"0"15,0 0 0-15,0 0 2 0,0 0-2 0,0 0 2 16,0 0-2-16,0 0 33 0,0 0-33 0,0 0 33 16,-3-24-33-16,3 24 1 0,0 0-1 0,-2-16 1 15,2 1-1-15,0 15 0 0,0 0 0 0,-3-9 0 0,-1-1 0 16,4 10-1-16,0 0 1 0,-5-2-1 0,-2 4 1 15,7-2 24-15,0 0-24 0,-9 15 25 0,1 11-25 16,8-26 13-16,0 0-13 0,-2 29 14 0,7 2-14 16,-5-31 12-16,0 0-12 0,12 27 13 0,6-8-13 15,-18-19 18-15,0 0-18 0,26 9 18 0,3-9-18 0,-29 0 32 16,0 0-32-16,33-9 33 0,2-6-33 0,-35 15 17 16,0 0-17-16,30-22 17 0,0-8-17 0,-30 30 36 15,0 0-36-15,20-27 37 0,-7-4-37 0,-13 31 42 16,0 0-42-16,8-24 43 0,-8 0-43 0,0 24 45 15,0 0-45-15,-3-15 45 0,-6 3-45 0,9 12 29 16,0 0-29-16,-21-2 29 0,-5 9-29 0,26-7 26 16,0 0-26-16,-21 7 26 0,-3 5-26 0,24-12 45 0,0 0-45 15,-21 27 45-15,2 13-45 0,19-40 33 0,0 0-33 16,-18 36 33-16,6 0-33 0,12-36 24 0,0 0-24 0,-9 30 25 16,6-2-25-16,3-28 35 0,0 0-35 0,-4 19 35 15,4-6-35-15,0-13 36 0,0 0-36 0,0 7 37 16,0-7-37-16,0 0 55 0,0 0-55 0,-3-10 56 15,1-7-56-15,2 17 3 0,0 0-3 0,-7-12 3 16,2 0-3-16,5 12-126 0,0 0 126 0,-9-24-1015 16,18 48 1015-16</inkml:trace>
  <inkml:trace contextRef="#ctx0" brushRef="#br0" timeOffset="176626.5">25667 17104 337 0,'0'0'0'0,"0"0"-1"16,0 0 1-16,8-5-1 0,6-4 1 0,-14 9 1 15,0 0-1-15,12-7 1 0,-5 2-1 0,-7 5 32 0,0 0-32 16,7-5 32-16,-1 2-32 0,-6 3 97 0,0 0-97 15,3-4 98-15,-1 2-98 0,-2 2 85 0,0 0-85 16,0 0 86-16,3-3-86 0,-3 3 78 0,0 0-78 0,2-3 79 16,1-4-79-16,-3 7 60 0,0 0-60 0,2-11 60 15,2-4-60-15,-4 15 47 0,0 0-47 0,1-17 47 16,3-2-47-16,-4 19 42 0,0 0-42 0,2-20 43 16,1-3-43-16,-3 23 40 0,0 0-40 0,5-19 40 15,4 4-40-15,-9 15 17 0,0 0-17 0,9-9 17 16,1 8-17-16,-10 1 21 0,0 0-21 0,9 3 21 15,0 6-21-15,-9-9 39 0,0 0-39 0,5 12 39 16,-2 1-39-16,-3-13 19 0,0 0-19 0,2 16 20 16,-4-1-20-16,2-15 36 0,0 0-36 0,-3 14 37 15,-1 0-37-15,4-14 65 0,0 0-65 0,-14 8 65 16,-5-1-65-16,19-7 44 0,0 0-44 0,-22-2 45 0,-3-8-45 16,25 10 38-16,0 0-38 0,-8-26 38 0,8-15-38 15,0 41-71-15,0 0 71 0,-9-67-1277 0,18 134 1277 0</inkml:trace>
  <inkml:trace contextRef="#ctx0" brushRef="#br0" timeOffset="-173082.31">5354 7874 684 0,'0'0'0'0</inkml:trace>
  <inkml:trace contextRef="#ctx0" brushRef="#br0" timeOffset="-76658.66">7751 7944 91 0,'0'0'0'0,"3"-5"0"16,2-2 0-16,1-5-9 0</inkml:trace>
  <inkml:trace contextRef="#ctx0" brushRef="#br0" timeOffset="-76103.84">7759 7889 124 0,'0'0'0'0,"4"-3"0"16,-1-3 0-16,-3 6 55 0,0 0-55 0,6-6 56 15,-3-3-56-15,-3 9 58 0,0 0-58 0,5-7 59 16,-1 2-59-16,-4 5 41 0,0 0-41 0,5-5 41 16,-2 1-41-16,-3 4 42 0,0 0-42 0,0 0 43 15,2 0-43-15,-2 0 10 0,0 0-10 0,2 4 10 0,-2 1-10 16,0-5 21-16,0 0-21 0,0 3 21 0,2 1-21 16,-2-4 22-16,0 0-22 0,0 5 23 0,-2 0-23 15,2-5 8-15,0 0-8 0,-2 5 8 0,2 0-8 16,0-5 10-16,0 0-10 0,-2 6 10 0,2-3-10 0,0-3 39 15,0 0-39-15,-3 3 39 0,3 1-39 0,0-4 52 16,0 0-52-16,0 0 52 0,-3 2-52 0,3-2 42 16,0 0-42-16,0 0 42 0,0 0-42 0,0 0 37 15,0 0-37-15,0 0 37 0,0 0-37 0,0 0 9 16,0 0-9-16,0 0 10 0,6 1-10 0,-6-1 20 16,0 0-20-16,9-1 20 0,5-1-20 0,-14 2 14 0,0 0-14 15,16-9 15-15,5-1-15 0,-21 10 4 0,0 0-4 16,21-12 4-16,1-9-4 0,-22 21 7 0,0 0-7 15,21-18 8-15,0-6-8 0,-21 24 3 0,0 0-3 16,17-21 3-16,-1-1-3 0,-16 22 5 0,0 0-5 0,11-16 6 16,-4 4-6-16,-7 12 3 0,0 0-3 0,1-8 3 15,-1 4-3-15,0 4 0 0,0 0 0 0,-5-5 0 16,-4 4 0-16,9 1 0 0,0 0 0 0,-14 0 0 16,-1 3 0-16,15-3 1 0,0 0-1 0,-26 3 1 15,-2 1-1-15,28-4 0 0,0 0 0 0,-26 0 0 16,0 0 0-16,26 0 1 0,0 0-1 0,-30-4 1 15,4-8-1-15,26 12 1 0,0 0-1 0,-25-8 1 16,8-4-1-16,17 12 3 0,0 0-3 0,-16-10 3 16,6 1-3-16,10 9 0 0,0 0 0 0,-7-5 1 15,5 1-1-15,2 4 0 0,0 0 0 0,2 9 0 16,10 3 0-16,-12-12 0 0,0 0 0 0,16 22 0 0,3 11 0 16,-19-33-1-16,0 0 1 0,28 39 0 0,10 7 0 15,-38-46-1-15,0 0 1 0,42 45-1 0,10 0 1 0,-52-45-117 16,0 0 117-16,45 22-117 0,-1-19 117 0,41 21-595 15</inkml:trace>
  <inkml:trace contextRef="#ctx0" brushRef="#br2" timeOffset="-35658.96">6536 7808 247 0,'0'0'0'16,"0"-3"0"-16,-3 0 0 0,3 3 52 0,0 0-52 16,-4-4 52-16,4 1-52 0,0 3 69 0,0 0-69 15,0 0 70-15,0 0-70 0,0 0 49 0,0 0-49 16,0 0 50-16,0 0-50 0,0 0 49 0,0 0-49 0,0 0 49 16,-1 3-49-16,1-3 37 0,0 0-37 0,0 0 38 15,0 0-38-15,0 0 39 0,0 0-39 0,0 0 40 16,0 0-40-16,0 0 39 0,0 0-39 0,0 0 40 15,0 0-40-15,0 0 34 0,0 0-34 0,0 0 34 16,0 0-34-16,0 0 33 0,0 0-33 0,0 0 34 16,0 0-34-16,0 0 32 0,0 0-32 0,0 0 32 15,0 0-32-15,0 0 22 0,0 0-22 0,0 0 22 0,0 0-22 16,0 0 46-16,0 0-46 0,0 0 47 0,0 0-47 16,0 0 39-16,0 0-39 0,0 0 40 0,0 4-40 15,0-4 45-15,0 0-45 0,0 3 46 0,-4-1-46 16,4-2 52-16,0 0-52 0,0 10 53 0,-3 2-53 0,3-12 32 15,0 0-32-15,-2 17 32 0,-1 5-32 0,3-22 25 16,0 0-25-16,-6 28 26 0,-1 3-26 0,7-31 40 16,0 0-40-16,-5 36 40 0,2 3-40 0,3-39 22 15,0 0-22-15,0 41 22 0,3 0-22 0,-3-41 5 16,0 0-5-16,5 40 5 0,2-1-5 0,-7-39 35 16,0 0-35-16,6 33 35 0,-3-6-35 0,-3-27 1 15,0 0-1-15,5 24 1 0,0-5-1 0,-5-19 5 0,0 0-5 16,7 15 6-16,2-3-6 0,-9-12 24 0,0 0-24 15,5 5 25-15,4-1-25 0,-9-4 5 0,0 0-5 16,7 0 6-16,-2-7-6 0,-5 7 25 0,0 0-25 16,4-2 26-16,-4-5-26 0,0 7-29 0,0 0 29 15,0-3-29-15,0 1 29 0,0 2-203 0,0 0 203 16,-4-3-203-16,4-4 203 0,-5-2-1022 0</inkml:trace>
  <inkml:trace contextRef="#ctx0" brushRef="#br2" timeOffset="-34848.36">6043 8384 203 0,'0'0'0'16,"18"-9"0"-16,8-3 0 0,-26 12 142 0,0 0-142 15,0 0 142-15,-12 11-142 0,12-11 103 0,0 0-103 16,-9 5 104-16,4 0-104 0,5-5 82 0,0 0-82 16,-7 3 82-16,5 1-82 0,2-4 73 0,0 0-73 0,0 0 73 15,-3 5-73-15,3-5 65 0,0 0-65 0,0 0 66 16,0 0-66-16,0 0 58 0,0 0-58 0,0 0 59 15,5 0-59-15,-5 0 46 0,0 0-46 0,7 0 46 16,7 3-46-16,-14-3 31 0,0 0-31 0,12 2 31 16,9 2-31-16,-21-4 44 0,0 0-44 0,21 6 45 15,8 6-45-15,-29-12 25 0,0 0-25 0,30 12 26 16,0 4-26-16,-30-16 35 0,0 0-35 0,31 17 35 16,2 2-35-16,-33-19 32 0,0 0-32 0,26 15 32 0,4 4-32 15,-30-19 7-15,0 0-7 0,24 16 7 0,2-3-7 0,-26-13 12 16,0 0-12-16,30 11 12 0,-4-3-12 0,-26-8 24 15,0 0-24-15,30 4 25 0,3-4-25 0,-33 0 12 16,0 0-12-16,33-4 12 0,7-1-12 0,-40 5 18 16,0 0-18-16,37-5 18 0,1 0-18 0,-38 5 33 15,0 0-33-15,35-5 34 0,-6 1-34 0,-29 4 1 16,0 0-1-16,25 0 2 0,1 0-2 0,-26 0 7 16,0 0-7-16,22 2 7 0,3 1-7 0,-25-3 8 15,0 0-8-15,21 7 9 0,-4-2-9 0,-17-5 7 16,0 0-7-16,25 11 8 0,-3-3-8 0,-22-8 1 0,0 0-1 15,21 7 1-15,0 3-1 0,-21-10 0 0,0 0 0 16,21 10 1-16,-4-3-1 0,-17-7 2 0,0 0-2 16,18 9 3-16,-3-7-3 0,-15-2 1 0,0 0-1 15,11 0 2-15,1-2-2 0,-12 2 1 0,0 0-1 16,9-4 2-16,-2-1-2 0,-7 5 8 0,0 0-8 16,5-7 9-16,-1-1-9 0,-4 8-10 0,0 0 10 0,1-10-9 15,-2 1 9-15,1 9-125 0,0 0 125 0,-4-12-124 16,1-3 124-16,3 15-145 0,0 0 145 0,-6-12-145 15,1 0 145-15,-7-11-966 0</inkml:trace>
  <inkml:trace contextRef="#ctx0" brushRef="#br2" timeOffset="-34022.27">6043 8787 348 0,'0'0'0'0,"14"-9"0"0,7-3 0 16,-21 12 124-16,0 0-124 0,0 0 124 0,-12 5-124 15,12-5 135-15,0 0-135 0,-12 7 135 0,1-3-135 0,11-4 94 16,0 0-94-16,-7 3 94 0,2 0-94 0,5-3 53 16,0 0-53-16,2 5 54 0,5-5-54 0,-7 0 41 15,0 0-41-15,9 4 41 0,8-4-41 0,-17 0 45 16,0 0-45-16,21 0 46 0,5 0-46 0,-26 0 34 16,0 0-34-16,33-4 35 0,5 1-35 0,-38 3 8 15,0 0-8-15,39-2 9 0,3-1-9 0,-42 3 37 16,0 0-37-16,41 2 38 0,3 1-38 0,-44-3 5 15,0 0-5-15,42 7 5 0,1-4-5 0,-43-3 5 0,0 0-5 16,46 9 5-16,-3-4-5 0,-43-5 13 0,0 0-13 16,47 9 14-16,4 1-14 0,-13-7 8 0,0-3-8 15,-8 4 8-15,-6-3-8 0,-24-1 1 0,0 0-1 16,27 4 1-16,2-4-1 0,-29 0 8 0,0 0-8 16,26 3 8-16,0-3-8 0,-26 0 7 0,0 0-7 15,21 4 8-15,0-1-8 0,-21-3 14 0,0 0-14 0,16 5 15 16,-2-1-15-16,-14-4 15 0,0 0-15 0,9 5 15 15,-2 2-15-15,-7-7 39 0,0 0-39 0,5 3 40 16,-5 6-40-16,0-9 19 0,0 0-19 0,0 5 20 16,-5 5-20-16,5-10 6 0,0 0-6 0,-4 9 6 15,-1-1-6-15,5-8-77 0,0 0 77 0,-4 11-77 16,-4-3 77-16,8-8-197 0,0 0 197 0,-4 7-197 16,-1-2 197-16,-4 7-815 0</inkml:trace>
  <inkml:trace contextRef="#ctx0" brushRef="#br2" timeOffset="-33361.5">6711 8809 662 0,'0'0'0'0,"8"0"0"15,1 0 0-15,-9 0 101 0,0 0-101 0,5 0 102 16,-1 0-102-16,-4 0 83 0,0 0-83 0,0 0 84 0,3 0-84 15,-3 0 67-15,0 0-67 0,0 3 68 0,0 6-68 16,0-9 59-16,0 0-59 0,-3 15 60 0,3 4-60 0,0-19 33 16,0 0-33-16,-5 24 34 0,-4 5-34 0,9-29 46 15,0 0-46-15,-7 31 46 0,2 0-46 0,5-31 46 16,0 0-46-16,-9 36 47 0,2 0-47 0,7-36 10 16,0 0-10-16,-9 43 11 0,-1 0-11 0,10-43 8 15,0 0-8-15,-12 42 9 0,-1 6-9 0,13-48 9 16,0 0-9-16,-15 52 9 0,1 3-9 0,14-55 13 15,0 0-13-15,-14 54 13 0,2 3-13 0,12-57 3 16,0 0-3-16,-9 46 4 0,0-3-4 0,9-43 7 16,0 0-7-16,-3 33 7 0,-4-6-7 0,7-27 7 0,0 0-7 15,-2 22 8-15,-1-6-8 0,3-16 14 0,0 0-14 16,-4 13 15-16,2-4-15 0,2-9 1 0,0 0-1 16,0 7 1-16,0-4-1 0,0-3-63 0,0 0 63 15,0 0-62-15,0 0 62 0,0 0-171 0,0 0 171 16,0-7-171-16,0-5 171 0,2-6-813 0</inkml:trace>
  <inkml:trace contextRef="#ctx0" brushRef="#br2" timeOffset="-32656.37">6096 9761 751 0,'0'0'0'0,"5"0"0"15,7 0 0-15,-12 0 78 0,0 0-78 0,12 0 78 16,4 0-78-16,-16 0 60 0,0 0-60 0,23 0 60 15,6 0-60-15,-29 0 33 0,0 0-33 0,33 0 33 0,6 0-33 16,-39 0 12-16,0 0-12 0,40 0 13 0,5 0-13 16,-45 0 10-16,0 0-10 0,51-3 11 0,1-6-11 0,-52 9 16 15,0 0-16-15,57-3 17 0,-1-6-17 0,-56 9 15 16,0 0-15-16,56-3 15 0,-6-6-15 0,-50 9 25 16,0 0-25-16,47-3 26 0,-5 0-26 0,-42 3 2 15,0 0-2-15,35 0 3 0,-5 0-3 0,-30 0 13 16,0 0-13-16,24 3 13 0,-7-1-13 0,-17-2 15 15,0 0-15-15,14 3 16 0,-1 4-16 0,-13-7 33 16,0 0-33-16,5 3 34 0,2 1-34 0,-7-4 18 16,0 0-18-16,0 5 18 0,0-2-18 0,0-3-37 0,0 0 37 15,0 4-37-15,0-2 37 0,0-2-175 0,0 0 175 16,-4 0-174-16,-1-2 174 0,-7 0-643 0</inkml:trace>
  <inkml:trace contextRef="#ctx0" brushRef="#br2" timeOffset="-32085.83">6329 9801 729 0,'0'0'0'16,"16"5"0"-16,10 2 0 0,-26-7 86 0,0 0-86 15,9 5 87-15,-9 2-87 0,0-7 61 0,0 0-61 16,-4 3 61-16,1-1-61 0,3-2 56 0,0 0-56 15,-11 12 56-15,-1 3-56 0,12-15 20 0,0 0-20 0,-17 26 20 16,-8 10-20-16,25-36 42 0,0 0-42 0,-21 31 42 16,4 5-42-16,17-36 33 0,0 0-33 0,-21 34 33 15,4-1-33-15,17-33 22 0,0 0-22 0,-18 36 22 16,1-6-22-16,17-30 18 0,0 0-18 0,-13 26 19 16,1-5-19-16,12-21 27 0,0 0-27 0,-8 13 27 15,2-4-27-15,6-9 2 0,0 0-2 0,-3 7 3 16,-1-4-3-16,4-3-11 0,0 0 11 0,4 0-10 15,5-8 10-15,-9 8-175 0,0 0 175 0,12-11-175 0,5-4 175 16,9-11-718-16</inkml:trace>
  <inkml:trace contextRef="#ctx0" brushRef="#br2" timeOffset="-31665.51">6550 9821 751 0,'0'0'0'15,"-5"14"0"-15,-4 8 0 0,9-22 33 0,0 0-33 16,0 0 33-16,6-8-33 0,-6 8 79 0,0 0-79 15,3-7 79-15,1 0-79 0,-4 7 71 0,0 0-71 16,1-3 72-16,-1 3-72 0,0 0 46 0,0 0-46 0,-5 10 46 16,-4 7-46-16,9-17 44 0,0 0-44 0,-8 21 45 15,-8 6-45-15,16-27 42 0,0 0-42 0,-14 27 42 16,2 3-42-16,12-30 26 0,0 0-26 0,-14 27 26 16,2-1-26-16,12-26 27 0,0 0-27 0,-9 24 27 15,2-4-27-15,7-20 14 0,0 0-14 0,-5 19 15 16,1-4-15-16,4-15 5 0,0 0-5 0,0 14 5 15,0-4-5-15,0-10 15 0,0 0-15 0,7 6 15 16,-1-8-15-16,-6 2-17 0,0 0 17 0,12-7-16 0,2-10 16 16,-14 17-164-16,0 0 164 0,15-17-163 0,6-6 163 15,-21 23-205-15,0 0 205 0,19-22-204 0,6-5 204 16,17-23-481-16</inkml:trace>
  <inkml:trace contextRef="#ctx0" brushRef="#br2" timeOffset="-31380.55">6801 9809 807 0,'0'0'0'0,"-5"11"0"0,0 9 0 0,5-20 95 0,0 0-95 16,-7 19 95-16,2 5-95 0,5-24 78 0,0 0-78 15,-6 26 78-15,-1-1-78 0,7-25 72 0,0 0-72 16,-5 26 73-16,-4 0-73 0,9-26 40 0,0 0-40 0,-12 27 41 15,4-3-41-15,8-24 36 0,0 0-36 0,-13 21 36 16,-1 1-36-16,14-22 15 0,0 0-15 0,-12 24 16 16,-5-2-16-16,17-22 21 0,0 0-21 0,-12 23 21 15,-1-1-21-15,13-22 23 0,0 0-23 0,-8 24 24 16,1-5-24-16,7-19-18 0,0 0 18 0,-2 20-18 16,5-4 18-16,-3-16-189 0,0 0 189 0,11 5-189 15,6-7 189-15,11 6-761 0</inkml:trace>
  <inkml:trace contextRef="#ctx0" brushRef="#br2" timeOffset="-31213.65">6880 10049 1020 0,'0'0'0'0,"-4"19"0"0,1 14 0 0,3-33 9 16,0 0-9-16,-2 48 9 0,0 13-9 0,2-61-111 15,0 0 111-15,-2 52-111 0,-1-3 111 0,-6 54-525 16</inkml:trace>
  <inkml:trace contextRef="#ctx0" brushRef="#br2" timeOffset="-26891.02">7766 8573 292 0,'0'0'0'0,"0"3"0"0,-1 2 0 15,1-5 62-15,0 0-62 0,0 0 62 0,1 3-62 0,-1-3 85 16,0 0-85-16,0 0 86 0,6 0-86 0,-6 0 71 16,0 0-71-16,0 0 71 0,0-6-71 0,0 6 55 15,0 0-55-15,0-4 55 0,3 3-55 0,-3 1 46 16,0 0-46-16,0-4 46 0,0 1-46 0,0 3 47 15,0 0-47-15,0 0 48 0,-3-4-48 0,3 4 58 16,0 0-58-16,-6-1 59 0,3 1-59 0,3 0 44 16,0 0-44-16,-4 0 44 0,-4-2-44 0,8 2 37 15,0 0-37-15,-9-2 38 0,0 2-38 0,9 0 25 0,0 0-25 16,-15-3 26-16,-3 3-26 0,18 0 26 0,0 0-26 16,-21 3 26-16,-5-3-26 0,26 0 3 0,0 0-3 15,-26 4 4-15,-7-1-4 0,33-3 23 0,0 0-23 16,-26 9 24-16,-4-4-24 0,30-5 6 0,0 0-6 15,-26 8 6-15,5 2-6 0,21-10 4 0,0 0-4 0,-24 16 5 16,1-2-5-16,23-14 13 0,0 0-13 0,-19 15 13 16,5 4-13-16,14-19 0 0,0 0 0 0,-16 15 1 15,6 4-1-15,10-19 0 0,0 0 0 0,-9 17 0 16,2 2 0-16,7-19 0 0,0 0 0 0,-5 16 1 16,1-1-1-16,4-15 0 0,0 0 0 0,0 14 0 15,0-2 0-15,0-12-1 0,0 0 1 0,4 12 0 16,-1-2 0-16,-3-10-1 0,0 0 1 0,9 12 0 15,5-5 0-15,-14-7-1 0,0 0 1 0,16 10 0 0,1 2 0 16,-17-12 0-16,0 0 0 0,21 10 1 0,0-5-1 16,-21-5 2-16,0 0-2 0,26 11 3 0,0-6-3 15,-26-5 0-15,0 0 0 0,30 7 1 0,-4-4-1 0,-26-3 12 16,0 0-12-16,24 4 12 0,-1-4-12 0,-23 0 14 16,0 0-14-16,19 1 15 0,-5 3-15 0,-14-4 1 15,0 0-1-15,16 3 1 0,-2 1-1 0,-14-4 1 16,0 0-1-16,14 0 2 0,-2-2-2 0,-12 2 15 15,0 0-15-15,12-2 15 0,-3-6-15 0,-9 8 7 16,0 0-7-16,7-6 8 0,-2 1-8 0,-5 5 4 16,0 0-4-16,3-5 5 0,3 2-5 0,-6 3 13 15,0 0-13-15,0-4 13 0,3 4-13 0,-3 0-85 0,0 0 85 16,0 0-85-16,2 0 85 0,-2 0-164 0,0 0 164 16,3 4-164-16,3-1 164 0,4 6-766 0</inkml:trace>
  <inkml:trace contextRef="#ctx0" brushRef="#br2" timeOffset="-25870.08">8191 8766 214 0,'0'0'0'0,"0"0"0"0,0 0 0 0,0 0 76 15,0 0-76-15,0 0 76 0,2 0-76 0,-2 0 106 16,0 0-106-16,0 0 107 0,0 0-107 0,0 0 93 15,0 0-93-15,0 0 94 0,0 0-94 0,0 0 68 16,0 0-68-16,0 0 69 0,0 0-69 0,0 0 62 16,0 0-62-16,0 0 63 0,-2-3-63 0,2 3 46 15,0 0-46-15,0 0 47 0,-7-5-47 0,7 5 30 0,0 0-30 16,-1 0 30-16,-3-4-30 0,4 4 34 0,0 0-34 16,-3-3 34-16,1 1-34 0,2 2 37 0,0 0-37 15,-3-2 37-15,-3 2-37 0,6 0 15 0,0 0-15 16,-7 2 15-16,2 0-15 0,5-2 31 0,0 0-31 15,-17 7 31-15,-8 1-31 0,25-8 0 0,0 0 0 16,-24 9 0-16,1 1 0 0,23-10 0 0,0 0 0 16,-26 15 1-16,-4 2-1 0,30-17 0 0,0 0 0 0,-24 19 1 15,3-5-1-15,21-14 0 0,0 0 0 0,-17 19 0 16,-1 0 0-16,18-19-1 0,0 0 1 0,-12 17 0 16,3 2 0-16,9-19-3 0,0 0 3 0,-8 15-3 15,1-3 3-15,7-12-6 0,0 0 6 0,-5 12-5 16,5 0 5-16,0-12-3 0,0 0 3 0,0 16-3 15,8-1 3-15,-8-15 0 0,0 0 0 0,12 15 0 16,6-1 0-16,-18-14 0 0,0 0 0 0,21 14 0 0,5-1 0 16,-26-13 0-16,0 0 0 0,26 12 0 0,4-1 0 15,-30-11 3-15,0 0-3 0,28 3 4 0,1-1-4 16,-29-2 21-16,0 0-21 0,26-2 21 0,-1-5-21 0,-25 7-26 16,0 0 26-16,26-8-26 0,-5-4 26 0,-21 12-81 15,0 0 81-15,17-12-81 0,-5 1 81 0,14-9-841 16</inkml:trace>
  <inkml:trace contextRef="#ctx0" brushRef="#br2" timeOffset="-23002.39">6510 7738 113 0,'0'0'0'0,"0"0"0"16,0 0 0-16,0 0 37 0,0 0-37 0,0 0 37 16,18 12-37-16,-18-12 54 0,0 0-54 0,10 0 55 15,6 0-55-15,-16 0 94 0,0 0-94 0,12-8 94 0,0-3-94 16,-12 11 87-16,0 0-87 0,9-15 88 0,0-6-88 15,-9 21 72-15,0 0-72 0,5-22 72 0,-2 2-72 0,-3 20 63 16,0 0-63-16,-3-19 64 0,-1 5-64 0,4 14 75 16,0 0-75-16,-5-14 75 0,-4 6-75 0,9 8 43 15,0 0-43-15,-8-5 44 0,-4 1-44 0,12 4 38 16,0 0-38-16,-13 4 38 0,-1 4-38 0,14-8 16 16,0 0-16-16,-12 12 17 0,-2 4-17 0,14-16 19 15,0 0-19-15,-7 17 20 0,-1 8-20 0,8-25 8 16,0 0-8-16,0 19 9 0,3 2-9 0,-3-21 9 15,0 0-9-15,9 14 10 0,3-8-10 0,-12-6 15 0,0 0-15 16,14 0 15-16,-2-5-15 0,-12 5 22 0,0 0-22 16,12-10 23-16,-6-7-23 0,-6 17 32 0,0 0-32 15,3-12 33-15,-3 2-33 0,0 10 29 0,0 0-29 0,0-6 29 16,-3 3-29-16,3 3 8 0,0 0-8 0,-9 17 9 16,-9 14-9-16,18-31-104 0,0 0 104 0,-17 34-103 15,1 2 103-15,-19 31-934 0</inkml:trace>
  <inkml:trace contextRef="#ctx0" brushRef="#br2" timeOffset="-13679.77">5517 5456 404 0,'0'0'0'0,"0"0"0"15,0-7 0-15,0 7 46 0,0 0-46 0,-3 4 46 16,-6 6-46-16,9-10 81 0,0 0-81 0,-7 9 82 15,2-2-82-15,5-7 76 0,0 0-76 0,-14 12 76 16,-2 0-76-16,16-12 58 0,0 0-58 0,-21 13 59 16,-1 3-59-16,22-16 47 0,0 0-47 0,-33 15 48 0,-9 1-48 15,42-16 43-15,0 0-43 0,-44 12 44 0,-6-2-44 16,50-10 40-16,0 0-40 0,-42 8 41 0,0 1-41 16,42-9 34-16,0 0-34 0,-40 3 35 0,-5-3-35 0,45 0 39 15,0 0-39-15,-44 0 39 0,-3-3-39 0,47 3 8 16,0 0-8-16,-50-9 9 0,-6-3-9 0,56 12 13 15,0 0-13-15,-58-12 13 0,-3 0-13 0,61 12 25 16,0 0-25-16,-71-10 26 0,-6 2-26 0,77 8 1 16,0 0-1-16,-80-7 2 0,-5 2-2 0,85 5 2 15,0 0-2-15,-86 0 3 0,3 0-3 0,83 0 18 16,0 0-18-16,-77 1 19 0,9 6-19 0,68-7 0 0,0 0 0 16,-76 0 1-16,-5 0-1 0,81 0 1 0,0 0-1 15,-80-3 1-15,2-1-1 0,78 4 7 0,0 0-7 16,-68-5 8-16,2-2-8 0,66 7 3 0,0 0-3 0,-65-8 3 15,6-1-3-15,59 9 6 0,0 0-6 0,-68-10 6 16,4-2-6-16,64 12 3 0,0 0-3 0,-66-9 3 16,1 1-3-16,65 8 2 0,0 0-2 0,-47-9 2 15,14 6-2-15,33 3 0 0,0 0 0 0,-44 0 0 16,3 0 0-16,41 0 3 0,0 0-3 0,-44 0 4 16,-1 1-4-16,45-1 0 0,0 0 0 0,-42 2 1 15,4-2-1-15,38 0 2 0,0 0-2 0,-32 0 2 16,4 0-2-16,28 0 0 0,0 0 0 0,-22 2 0 15,4 1 0-15,18-3-1 0,0 0 1 0,-19 7 0 16,5 2 0-16,14-9 0 0,0 0 0 0,-17 8 0 0,5 4 0 16,12-12 0-16,0 0 0 0,-14 16 0 0,1-1 0 15,13-15-1-15,0 0 1 0,-15 22-1 0,3 8 1 16,12-30 0-16,0 0 0 0,-11 35 0 0,-1 12 0 16,12-47-1-16,0 0 1 0,-9 55 0 0,2 5 0 0,7-60-4 15,0 0 4-15,-8 85-3 0,-1 18 3 0,9-103-1 16,0 0 1-16,-12 101 0 0,1 10 0 0,11-111 0 15,0 0 0-15,-16 100 0 0,-1-3 0 0,17-97 0 16,0 0 0-16,-21 89 0 0,4-5 0 0,17-84-2 16,0 0 2-16,-25 83-1 0,3-8 1 0,22-75-2 15,0 0 2-15,-21 58-1 0,3-10 1 0,18-48 0 16,0 0 0-16,-12 31 0 0,7-19 0 0,5-12 0 16,0 0 0-16,-4 9 0 0,1-2 0 0,3-7 0 0,0 0 0 15,0 1 0-15,-2 1 0 0,2-2 1 0,0 0-1 16,-3 2 2-16,-4-2-2 0,7 0-1 0,0 0 1 0,-5-4 0 15,-4-1 0-15,9 5-4 0,0 0 4 0,-5-5-4 16,-2-2 4-16,7 7-1 0,0 0 1 0,-9-3 0 16,4-2 0-16,5 5-1 0,0 0 1 0,-9-4 0 15,2 4 0-15,7 0-1 0,0 0 1 0,-9-3 0 16,-3 3 0-16,12 0 2 0,0 0-2 0,-14 0 3 16,-3-5-3-16,17 5 0 0,0 0 0 0,-25-7 1 15,-1-5-1-15,26 12 0 0,0 0 0 0,-29-11 0 16,-4-1 0-16,33 12 0 0,0 0 0 0,-39-5 0 15,-3 2 0-15,42 3-1 0,0 0 1 0,-43 7 0 16,-4 10 0-16,47-17-1 0,0 0 1 0,-42 27 0 16,-2 11 0-16,44-38 0 0,0 0 0 0,-36 50 0 15,4 11 0-15,32-61 0 0,0 0 0 0,-29 88 0 0,4 25 0 16,25-113 0-16,0 0 0 0,-8 115 0 0,11 10 0 16,-3-125-13-16,0 0 13 0,21 126-12 0,17 5 12 0,-38-131-10 15,0 0 10-15,56 128-9 0,21-5 9 0,-77-123-17 16,0 0 17-16,82 113-16 0,10-13 16 0,-92-100-15 15,0 0 15-15,101 73-15 0,14-21 15 0,-115-52-16 16,0 0 16-16,106 27-15 0,-3-18 15 0,-103-9-17 16,0 0 17-16,105-12-16 0,-3-22 16 0,-102 34-16 15,0 0 16-15,93-45-15 0,-4-17 15 0,-89 62-10 16,0 0 10-16,69-68-9 0,-9-11 9 0,-60 79-4 16,0 0 4-16,50-79-4 0,-8-3 4 0,-42 82-1 0,0 0 1 15,35-82 0-15,-11-4 0 0,-24 86 2 0,0 0-2 16,14-77 2-16,-14 3-2 0,0 74 13 0,0 0-13 0,-14-75 14 15,-15-2-14-15,29 77 26 0,0 0-26 0,-39-72 26 16,-15-2-26-16,54 74 20 0,0 0-20 0,-68-65 20 16,-17 7-20-16,85 58 35 0,0 0-35 0,-85-50 35 15,-11 11-35-15,96 39 47 0,0 0-47 0,-91-21 48 16,-3 9-48-16,94 12 35 0,0 0-35 0,-96 4 35 16,6 11-35-16,90-15 17 0,0 0-17 0,-80 24 17 15,5 9-17-15,75-33 31 0,0 0-31 0,-68 36 31 16,7 6-31-16,61-42 1 0,0 0-1 0,-54 38 2 15,7 0-2-15,47-38 0 0,0 0 0 0,-30 26 1 16,13-11-1-16,17-15-98 0,0 0 98 0,-6 9-98 16,15-9 98-16,-9 0-185 0,0 0 185 0,14-16-184 15,10-8 184-15,18-12-776 0</inkml:trace>
  <inkml:trace contextRef="#ctx0" brushRef="#br2" timeOffset="-13409.59">2535 6770 875 0,'0'0'0'0,"5"12"0"0,11 9 0 0,-16-21 74 15,0 0-74-15,14 27 74 0,3 9-74 0,-17-36 60 16,0 0-60-16,19 50 60 0,-1 6-60 0,-18-56 24 16,0 0-24-16,17 74 25 0,0 10-25 0,-17-84 6 0,0 0-6 15,16 117 7-15,5 18-7 0,-21-135 3 0,0 0-3 16,11 128 4-16,-5 3-4 0,-6-131 2 0,0 0-2 15,9 114 3-15,-5-7-3 0,-4-107 10 0,0 0-10 0,1 82 11 16,-1-24-11-16,0-58 0 0,0 0 0 0,4 39 1 16,-4-18-1-16,0-21-52 0,0 0 52 0,0-3-51 15,3-23 51-15,-3 26-152 0,0 0 152 0,0-53-152 16,-3-23 152-16,3-54-526 0</inkml:trace>
  <inkml:trace contextRef="#ctx0" brushRef="#br2" timeOffset="-13004.59">2523 7211 494 0,'0'0'0'0,"0"-4"0"16,-6 1 0-16,6 3 33 0,0 0-33 0,0-12 33 15,0-4-33-15,0 16 3 0,0 0-3 0,9-12 4 0,0 4-4 16,-9 8 50-16,0 0-50 0,21 0 51 0,5 8-51 16,-26-8 37-16,0 0-37 0,33 19 38 0,5 5-38 15,-38-24 23-15,0 0-23 0,44 28 24 0,1 2-24 0,-45-30 21 16,0 0-21-16,47 26 21 0,0-4-21 0,-47-22 34 15,0 0-34-15,42 17 35 0,-4-6-35 0,-38-11 41 16,0 0-41-16,26 8 41 0,-10-3-41 0,-16-5 34 16,0 0-34-16,-7 7 34 0,-16 0-34 0,23-7 33 15,0 0-33-15,-29 9 34 0,-13-4-34 0,42-5 32 16,0 0-32-16,-50 2 33 0,-10-4-33 0,60 2 0 16,0 0 0-16,-62-2 1 0,-3 2-1 0,65 0-3 0,0 0 3 15,-52 0-3-15,3 2 3 0,49-2 11 0,0 0-11 16,-38 7 11-16,6 0-11 0,32-7 23 0,0 0-23 15,-20 12 24-15,2 5-24 0,18-17 3 0,0 0-3 16,5 13 4-16,11 1-4 0,-16-14 9 0,0 0-9 0,31-3 9 16,15-14-9-16,-46 17 3 0,0 0-3 0,43-28 4 15,4-15-4-15,-47 43 18 0,0 0-18 0,46-43 19 16,-3-4-19-16,-43 47 0 0,0 0 0 0,33-40 0 16,-3 6 0-16,-30 34-119 0,0 0 119 0,21-24-118 15,-7 7 118-15,24-23-720 0</inkml:trace>
  <inkml:trace contextRef="#ctx0" brushRef="#br2" timeOffset="-12268.48">2603 8511 1132 0,'0'0'0'0,"3"31"0"0,6 20 0 0,-9-51 107 16,0 0-107-16,9 87 108 0,5 30-108 0,-14-117 46 15,0 0-46-15,7 118 46 0,-2 12-46 0,-5-130 19 16,0 0-19-16,3 134 20 0,-6 5-20 0,3-139 1 16,0 0-1-16,-4 137 1 0,-1 0-1 0,5-137 0 15,0 0 0-15,-12 142 0 0,-6 0 0 0,18-142 0 0,0 0 0 16,-17 153 0-16,0 8 0 0,17-161 2 0,0 0-2 15,-21 162 2-15,0 6-2 0,21-168 2 0,0 0-2 16,-21 167 2-16,3-3-2 0,18-164 10 0,0 0-10 0,-15 168 11 16,4 3-11-16,11-171 3 0,0 0-3 0,-12 159 4 15,5 1-4-15,7-160 2 0,0 0-2 0,-5 145 3 16,1-9-3-16,4-136 0 0,0 0 0 0,-5 133 0 16,0-6 0-16,5-127 1 0,0 0-1 0,-3 113 1 15,-1-12-1-15,4-101 1 0,0 0-1 0,-5 95 1 16,1-8-1-16,4-87 1 0,0 0-1 0,0 84 1 15,4-7-1-15,-4-77 0 0,0 0 0 0,9 68 0 16,3-6 0-16,-12-62-6 0,0 0 6 0,17 45-5 16,4-11 5-16,-21-34-40 0,0 0 40 0,26 20-39 15,12-8 39-15,-38-12-11 0,0 0 11 0,34 7-11 16,4-8 11-16,-38 1-22 0,0 0 22 0,38-4-22 16,9-3 22-16,-47 7-1 0,0 0 1 0,51-10-1 0,5 1 1 15,-56 9 0-15,0 0 0 0,76-8 0 0,18-4 0 16,-94 12 1-16,0 0-1 0,87-9 2 0,0 6-2 15,-87 3 12-15,0 0-12 0,93-5 12 0,1 3-12 0,-94 2 8 16,0 0-8-16,92-2 9 0,2-1-9 0,-94 3 9 16,0 0-9-16,96-3 9 0,3-6-9 0,-99 9 33 15,0 0-33-15,101-9 33 0,6-3-33 0,-107 12 4 16,0 0-4-16,101-10 4 0,-4 0-4 0,-97 10 1 16,0 0-1-16,103-9 2 0,-2 1-2 0,-101 8 10 15,0 0-10-15,91-5 10 0,-8 1-10 0,-83 4 7 0,0 0-7 16,80 0 8-16,-3 4-8 0,-77-4 3 0,0 0-3 15,77 8 3-15,-8 1-3 0,-69-9 6 0,0 0-6 16,63 15 7-16,-4 1-7 0,-59-16 22 0,0 0-22 0,47 18 22 16,-1 3-22-16,-46-21 6 0,0 0-6 0,31 12 7 15,-6 0-7-15,-25-12 1 0,0 0-1 0,26 12 1 16,-2 0-1-16,-24-12-134 0,0 0 134 0,14 5-134 16,-2-7 134-16,18 6-922 0</inkml:trace>
  <inkml:trace contextRef="#ctx0" brushRef="#br2" timeOffset="-7570.83">2526 6827 147 0,'0'0'0'0,"0"0"0"0,9-5 0 0,-9 5 46 0,0 0-46 16,3-7 46-16,6-2-46 0,-9 9 18 0,0 0-18 15,9-7 19-15,-1 2-19 0,-8 5 15 0,0 0-15 0,9-5 15 16,3 5-15-16,-12 0 40 0,0 0-40 0,14 5 41 16,2 2-41-16,-16-7 41 0,0 0-41 0,14 12 42 15,-2 2-42-15,-12-14 45 0,0 0-45 0,12 14 45 16,-3-2-45-16,-9-12 64 0,0 0-64 0,5 12 65 16,-1-4-65-16,-4-8 68 0,0 0-68 0,3 7 69 15,-3-2-69-15,0-5 59 0,0 0-59 0,-9 0 60 16,-3-8-60-16,12 8 47 0,0 0-47 0,-12-23 47 15,-5-9-47-15,17 32-10 0,0 0 10 0,-9-47-10 16,5-7 10-16,4 54-70 0,0 0 70 0,-14-100-632 16,28 200 632-16</inkml:trace>
  <inkml:trace contextRef="#ctx0" brushRef="#br2" timeOffset="-5126.61">2059 4237 583 0,'0'0'0'0,"0"0"0"0,0 0 0 0,0 0-378 15</inkml:trace>
  <inkml:trace contextRef="#ctx0" brushRef="#br2" timeOffset="-2509.56">1341 3272 102 0,'0'0'0'0,"0"0"2"0,0 0-2 15,23 0 2-15,10-3-2 0,-33 3 6 0,0 0-6 16,35-2 7-16,7 2-7 0,-42 0 33 0,0 0-33 16,38-3 33-16,6-1-33 0,-44 4 39 0,0 0-39 0,42-5 40 15,3-2-40-15,-45 7 61 0,0 0-61 0,40-3 62 16,2-2-62-16,-42 5 62 0,0 0-62 0,38-11 62 15,-1 3-62-15,-37 8 47 0,0 0-47 0,38-12 47 16,0-4-47-16,-38 16 22 0,0 0-22 0,44-12 23 16,1 0-23-16,-45 12 30 0,0 0-30 0,44-12 30 15,-3 0-30-15,-41 12 29 0,0 0-29 0,42-12 29 16,-2 2-29-16,-40 10 32 0,0 0-32 0,33-9 32 16,-3-3-32-16,-30 12 37 0,0 0-37 0,26-12 38 15,-1 0-38-15,-25 12 23 0,0 0-23 0,20-11 24 16,3-1-24-16,-23 12 28 0,0 0-28 0,16-12 28 15,-2 1-28-15,-14 11 13 0,0 0-13 0,8-8 14 0,1-4-14 16,-9 12 36-16,0 0-36 0,7-11 36 0,-2 6-36 16,-5 5 35-16,0 0-35 0,4-7 36 0,1 6-36 15,-5 1 14-15,0 0-14 0,0-4 15 0,4 1-15 0,-4 3 37 16,0 0-37-16,0 0 37 0,0-5-37 0,0 5 30 16,0 0-30-16,0 0 30 0,0 0-30 0,0 0 7 15,0 0-7-15,0 0 8 0,0 0-8 0,0 0 19 16,0 0-19-16,0 0 20 0,0 0-20 0,0 0 33 15,0 0-33-15,0 0 33 0,0 0-33 0,0 0 0 16,0 0 0-16,0 0 0 0,-4 5 0 0,4-5 3 16,0 0-3-16,0 0 3 0,-3 3-3 0,3-3 0 15,0 0 0-15,0 0 1 0,-2 4-1 0,2-4 1 0,0 0-1 16,0 0 2-16,0 1-2 0,0-1 9 0,0 0-9 0,0 0 10 16,-4 4-10-16,4-4 3 0,0 0-3 0,0 0 4 15,0 3-4-15,0-3 3 0,0 0-3 0,0 0 3 16,0 0-3-16,0 0 10 0,0 0-10 0,0 0 11 15,0 0-11-15,0 0 0 0,0 0 0 0,0 0 1 16,4 0-1-16,-4 0 0 0,0 0 0 0,5 0 1 16,4-3-1-16,-9 3 3 0,0 0-3 0,7-5 3 15,7-2-3-15,-14 7 1 0,0 0-1 0,12-9 2 16,2-3-2-16,-14 12 10 0,0 0-10 0,16-10 10 16,-3-2-10-16,-13 12 23 0,0 0-23 0,16-12 24 15,-2 0-24-15,-14 12 0 0,0 0 0 0,12-12 1 16,0 3-1-16,-12 9 15 0,0 0-15 0,9-10 15 15,0 2-15-15,-9 8 24 0,0 0-24 0,9-6 25 16,-1 3-25-16,-8 3 2 0,0 0-2 0,9-3 3 0,0-2-3 16,-9 5 13-16,0 0-13 0,7-4 14 0,-2 1-14 15,-5 3 1-15,0 0-1 0,0-4 1 0,3 1-1 16,-3 3-1-16,0 0 1 0,-3-2-1 0,3-1 1 0,0 3-11 16,0 0 11-16,-5-7-10 0,1 2 10 0,4 5-10 15,0 0 10-15,-5-7-10 0,-4-2 10 0,9 9-4 16,0 0 4-16,-7-12-4 0,2 0 4 0,5 12-7 15,0 0 7-15,-9-15-7 0,2-4 7 0,7 19-3 16,0 0 3-16,-5-15-3 0,-4 1 3 0,9 14 0 16,0 0 0-16,-5-12 0 0,-2 5 0 0,7 7-2 15,0 0 2-15,-8-9-1 0,2 6 1 0,6 3 0 0,0 0 0 16,-3-3 0-16,-2-3 0 0,5 6-1 0,0 0 1 16,-4 0 0-16,1-3 0 0,3 3-4 0,0 0 4 15,0 0-3-15,0 0 3 0,0 0-2 0,0 0 2 0,0 0-2 16,3 0 2-16,-3 0-11 0,0 0 11 0,0 0-11 15,5 0 11-15,-5 0-4 0,0 0 4 0,0 0-3 16,4 3 3-16,-4-3-1 0,0 0 1 0,3 2 0 16,-3 2 0-16,0-4-2 0,0 0 2 0,0 6-2 15,0 0 2-15,0-6-2 0,0 0 2 0,-3 6-1 16,3 0 1-16,0-6 1 0,0 0-1 0,-4 10 1 16,3 2-1-16,1-12 5 0,0 0-5 0,-7 20 5 15,-2 4-5-15,9-24 3 0,0 0-3 0,-5 28 3 16,-4-1-3-16,9-27 6 0,0 0-6 0,-7 28 7 15,2-1-7-15,5-27 0 0,0 0 0 0,-4 27 1 16,1-6-1-16,3-21 0 0,0 0 0 0,-2 22 1 16,-1-1-1-16,3-21-1 0,0 0 1 0,-4 19 0 0,2 1 0 15,2-20-1-15,0 0 1 0,-3 19 0 0,-1-7 0 16,4-12-1-16,0 0 1 0,-1 12-1 0,1-3 1 0,0-9-3 16,0 0 3-16,0 0-3 0,5-5 3 0,-5 5 0 15,0 0 0-15,3-12 0 0,-1-14 0 0,-2 26-5 16,0 0 5-16,4-26-5 0,1-5 5 0,-5 31-8 15,0 0 8-15,3-34-8 0,1-2 8 0,-4 36-1 16,0 0 1-16,5-33 0 0,-5 3 0 0,0 30-8 16,0 0 8-16,4-24-7 0,-1 5 7 0,-3 19-1 15,0 0 1-15,0-16 0 0,2 4 0 0,-2 12-3 16,0 0 3-16,3-5-3 0,1-2 3 0,-4 7-6 0,0 0 6 16,1-3-5-16,3 3 5 0,-4 0-1 0,0 0 1 15,3 3 0-15,3 4 0 0,-6-7 0 0,0 0 0 0,7 17 0 16,-2 7 0-16,-5-24 0 0,0 0 0 0,3 31 0 15,6 0 0-15,-9-31 0 0,0 0 0 0,5 36 0 16,4-2 0-16,-9-34-2 0,0 0 2 0,7 33-2 16,-2-2 2-16,-5-31-5 0,0 0 5 0,9 24-5 15,0-4 5-15,-9-20 0 0,0 0 0 0,8 12 0 16,-1-5 0-16,-7-7 0 0,0 0 0 0,9-3 0 16,0-14 0-16,-9 17 6 0,0 0-6 0,8-26 7 15,-2-7-7-15,-6 33 1 0,0 0-1 0,8-43 1 16,1-5-1-16,-9 48 1 0,0 0-1 0,10-51 1 15,-4 0-1-15,-6 51 0 0,0 0 0 0,5-47 1 16,-2 1-1-16,-3 46 2 0,0 0-2 0,0-32 3 16,4 8-3-16,-4 24 1 0,0 0-1 0,0-16 2 0,0 4-2 15,0 12 1-15,0 0-1 0,0-3 2 0,-4 3-2 16,4 0 4-16,0 0-4 0,0 12 4 0,-3 15-4 16,3-27 0-16,0 0 0 0,-2 31 1 0,-1 12-1 0,3-43 0 15,0 0 0-15,-4 44 0 0,2 6 0 0,2-50 0 16,0 0 0-16,2 48 0 0,2-5 0 0,-4-43-1 15,0 0 1-15,3 32 0 0,2-4 0 0,-5-28 0 16,0 0 0-16,4 19 0 0,-4-6 0 0,0-13 0 16,0 0 0-16,5 7 0 0,-1-3 0 0,-4-4-1 15,0 0 1-15,3-4 0 0,-1-3 0 0,-2 7 5 16,0 0-5-16,0-5 5 0,0 2-5 0,0 3 3 16,0 0-3-16,0-5 3 0,0 1-3 0,0 4 2 0,0 0-2 15,0 0 3-15,-2 0-3 0,2 0 5 0,0 0-5 16,-3 0 6-16,-1 4-6 0,4-4 2 0,0 0-2 0,-5 5 3 15,-4 3-3-15,9-8 1 0,0 0-1 0,-9 11 2 16,-3-3-2-16,12-8 1 0,0 0-1 0,-8 9 2 16,-1 1-2-16,9-10 0 0,0 0 0 0,-12 5 0 15,3-1 0-15,9-4 0 0,0 0 0 0,-16 3 0 16,-1 1 0-16,17-4 6 0,0 0-6 0,-23 1 6 16,-5 3-6-16,28-4 8 0,0 0-8 0,-26 0 9 15,0 3-9-15,26-3 16 0,0 0-16 0,-30 4 17 16,1 1-17-16,29-5 33 0,0 0-33 0,-38 6 34 15,-8 0-34-15,46-6 1 0,0 0-1 0,-47 3 2 16,-5-3-2-16,52 0 6 0,0 0-6 0,-45 0 7 16,3 0-7-16,42 0 15 0,0 0-15 0,-35-5 15 0,5 1-15 15,30 4-2-15,0 0 2 0,-22-3-1 0,3-4 1 16,19 7-141-16,0 0 141 0,-6-12-141 0,10-5 141 16,-4 17-165-16,0 0 165 0,-4-31-874 0,8 62 874 15</inkml:trace>
  <inkml:trace contextRef="#ctx0" brushRef="#br2" timeOffset="-1609.9">2615 2772 707 0,'0'0'0'0,"0"0"0"16,0-21 0-16,0 21-68 0,0 0 68 0,2-7-67 15,1-1 67-15,-3 8-26 0,0 0 26 0,9-12-25 16,-2 2 25-16,-7 10-38 0,0 0 38 0,10-12-37 16,2 0 37-16,-12 12-33 0,0 0 33 0,9-9-33 15,0-1 33-15,-9 10-3 0,0 0 3 0,7-5-3 0,2 1 3 16,-9 4-4-16,0 0 4 0,3-3-3 0,-1 1 3 16,-2 2 0-16,0 0 0 0,3 0 0 0,1 0 0 0,-4 0 38 15,0 0-38-15,0 0 38 0,2-3-38 0,-2 3 65 16,0 0-65-16,0 0 66 0,3-4-66 0,-3 4 74 15,0 0-74-15,0-3 74 0,0-2-74 0,0 5 56 16,0 0-56-16,-3-7 57 0,1 2-57 0,2 5 52 16,0 0-52-16,0-7 53 0,0 2-53 0,0 5 44 15,0 0-44-15,-4-7 44 0,4-2-44 0,0 9 18 16,0 0-18-16,0-7 19 0,0-5-19 0,0 12 37 16,0 0-37-16,0-12 37 0,0 0-37 0,0 12 6 0,0 0-6 15,4-8 6-15,1-4-6 0,-5 12 11 0,0 0-11 16,9-7 11-16,-1 0-11 0,-8 7 16 0,0 0-16 15,13-2 17-15,-1-1-17 0,-12 3 7 0,0 0-7 0,17-3 8 16,4 3-8-16,-21 0 9 0,0 0-9 0,21 0 9 16,5 0-9-16,-26 0 15 0,0 0-15 0,30 3 15 15,3 0-15-15,-33-3 22 0,0 0-22 0,31 0 23 16,6 2-23-16,-37-2 32 0,0 0-32 0,38 0 33 16,6-2-33-16,-44 2 12 0,0 0-12 0,38-3 12 15,0 0-12-15,-38 3 30 0,0 0-30 0,37-4 30 16,1-1-30-16,-38 5 5 0,0 0-5 0,40-3 6 15,6-3-6-15,-46 6 5 0,0 0-5 0,47-6 5 16,0-1-5-16,-47 7 7 0,0 0-7 0,47-2 7 16,3-1-7-16,-50 3 13 0,0 0-13 0,42-4 13 15,-4 4-13-15,-38 0 15 0,0 0-15 0,35 4 15 0,-2 1-15 16,-33-5 9-16,0 0-9 0,33 7 9 0,-3 5-9 16,-30-12 16-16,0 0-16 0,26 8 17 0,-3 2-17 15,-23-10 8-15,0 0-8 0,24 12 8 0,-3-3-8 0,-21-9 3 16,0 0-3-16,23 9 4 0,-2-3-4 0,-21-6 13 15,0 0-13-15,21 4 13 0,-6-1-13 0,-15-3 22 16,0 0-22-16,18 5 23 0,-1-5-23 0,-17 0 3 16,0 0-3-16,21 4 3 0,-4-1-3 0,-17-3 13 15,0 0-13-15,18 0 14 0,-6 2-14 0,-12-2 15 16,0 0-15-16,12 3 16 0,0 1-16 0,-12-4 1 16,0 0-1-16,9 3 1 0,-4 6-1 0,-5-9-168 15,0 0 168-15,9 12-168 0,-5 7 168 0,-4-19-116 0,0 0 116 16,12 29-854-16,-24-58 854 0</inkml:trace>
  <inkml:trace contextRef="#ctx0" brushRef="#br2" timeOffset="6649.35">7042 10164 236 0,'0'0'0'0,"22"-2"0"15,18 1 0-15,-40 1 24 0,0 0-24 0,44-2 25 16,6-2-25-16,-50 4 16 0,0 0-16 0,56-8 17 15,3-4-17-15,56-7-183 0</inkml:trace>
  <inkml:trace contextRef="#ctx0" brushRef="#br2" timeOffset="7578.45">8085 9698 214 0,'0'0'0'0,"9"-14"0"0,3-10 0 0,-12 24 109 16,0 0-109-16,14-29 110 0,-2-8-110 0,-12 37 108 15,0 0-108-15,12-43 109 0,2-7-109 0,-14 50 91 16,0 0-91-16,13-51 91 0,-5-4-91 0,-8 55 75 16,0 0-75-16,5-52 75 0,-1 3-75 0,-4 49 62 0,0 0-62 15,3-48 63-15,-3 2-63 0,0 46 52 0,0 0-52 16,0-43 52-16,0 3-52 0,0 40 55 0,0 0-55 16,0-37 56-16,2 2-56 0,-2 35 32 0,0 0-32 0,0-36 33 15,-2 0-33-15,2 36 16 0,0 0-16 0,-3-37 17 16,-2-3-17-16,5 40 30 0,0 0-30 0,-12-36 30 15,-1-3-30-15,13 39 18 0,0 0-18 0,-17-34 18 16,-4 1-18-16,21 33 18 0,0 0-18 0,-30-27 18 16,1-1-18-16,29 28 17 0,0 0-17 0,-35-22 17 15,-7 5-17-15,42 17 9 0,0 0-9 0,-38-19 9 16,-6 4-9-16,44 15 16 0,0 0-16 0,-40-18 17 16,0 0-17-16,40 18 8 0,0 0-8 0,-38-21 8 15,-1-6-8-15,39 27 24 0,0 0-24 0,-38-33 25 16,-4-1-25-16,42 34 0 0,0 0 0 0,-47-31 1 15,-7 0-1-15,54 31 7 0,0 0-7 0,-64-32 8 0,-13-4-8 16,77 36 38-16,0 0-38 0,-66-28 39 0,7 6-39 16,59 22 1-16,0 0-1 0,-47-14 2 0,12 2-2 0,35 12 8 15,0 0-8-15,-42-13 9 0,2-3-9 0,40 16 8 16,0 0-8-16,-42-17 9 0,0-7-9 0,42 24 0 16,0 0 0-16,-47-22 1 0,0-2-1 0,47 24 0 15,0 0 0-15,-50-21 1 0,-1-1-1 0,51 22 6 16,0 0-6-16,-68-21 7 0,-12 1-7 0,80 20 0 15,0 0 0-15,-71-12 1 0,1 5-1 0,70 7 0 16,0 0 0-16,-54 0 1 0,14 3-1 0,40-3 21 16,0 0-21-16,-40 4 21 0,5 4-21 0,35-8 3 0,0 0-3 15,-42 12 3-15,-1 4-3 0,43-16 3 0,0 0-3 16,-51 15 3-16,-1 1-3 0,52-16 2 0,0 0-2 16,-63 24 2-16,-5 6-2 0,68-30 0 0,0 0 0 0,-50 23 0 15,11-1 0-15,39-22 1 0,0 0-1 0,-41 27 1 16,2 1-1-16,39-28-2 0,0 0 2 0,-47 44-1 15,-5 11 1-15,52-55 0 0,0 0 0 0,-45 58 0 16,1 1 0-16,44-59 0 0,0 0 0 0,-33 56 0 16,7-3 0-16,26-53-2 0,0 0 2 0,-18 38-1 15,11-14 1-15,7-24-5 0,0 0 5 0,-5 34-4 16,5-1 4-16,0-33-3 0,0 0 3 0,5 38-3 16,2-3 3-16,-7-35-11 0,0 0 11 0,14 40-11 15,-1 3 11-15,-13-43-1 0,0 0 1 0,17 46-1 16,4 4 1-16,-21-50-8 0,0 0 8 0,21 49-8 15,1 3 8-15,-22-52-8 0,0 0 8 0,30 67-8 0,7 4 8 16,-37-71-33-16,0 0 33 0,31 67-32 0,2-3 32 16,-33-64-17-16,0 0 17 0,21 51-17 0,0-10 17 15,-21-41-36-15,0 0 36 0,21 43-36 0,-4-2 36 0,-17-41-13 16,0 0 13-16,23 43-12 0,1-4 12 0,-24-39-30 16,0 0 30-16,30 43-30 0,5-2 30 0,-35-41-19 15,0 0 19-15,50 59-18 0,9 7 18 0,-59-66-11 16,0 0 11-16,56 59-10 0,3-5 10 0,-59-54-27 15,0 0 27-15,63 47-27 0,5-3 27 0,-68-44-2 16,0 0 2-16,82 36-2 0,14-5 2 0,-96-31-7 16,0 0 7-16,85 33-6 0,4 1 6 0,-89-34-128 0,0 0 128 15,94 29-128-15,7 2 128 0,94 30-802 0</inkml:trace>
  <inkml:trace contextRef="#ctx0" brushRef="#br2" timeOffset="58397.28">6745 7286 438 0,'0'0'0'0,"0"0"0"16,0 0 0-16,0 0 55 0,0 0-55 0,0 0 55 15,0 0-55-15,0 0 27 0,0 0-27 0,0 0 27 16,4 17-27-16,-4-17 25 0,0 0-25 0,-4 19 26 16,3 3-26-16,1-22 35 0,0 0-35 0,-4 33 35 15,-4 6-35-15,8-39 41 0,0 0-41 0,-7 43 41 16,-2 8-41-16,9-51 51 0,0 0-51 0,-9 55 51 0,0 2-51 16,9-57 49-16,0 0-49 0,-5 58 49 0,2 2-49 15,3-60 37-15,0 0-37 0,-4 62 38 0,8-2-38 16,-4-60 27-16,0 0-27 0,3 73 27 0,2 8-27 15,-5-81 34-15,0 0-34 0,7 73 34 0,2-6-34 0,-9-67 20 16,0 0-20-16,5 43 20 0,4-14-20 0,-9-29 29 16,0 0-29-16,5 26 29 0,2-11-29 0,-7-15 20 15,0 0-20-15,9 14 20 0,-6-4-20 0,-3-10 18 16,0 0-18-16,9 2 18 0,-4-2-18 0,-5 0 9 16,0 0-9-16,4-5 10 0,-4-11-10 0,0 16 17 15,0 0-17-15,-4-20 17 0,-1-8-17 0,5 28 22 0,0 0-22 16,-9-30 23-16,1-10-23 0,8 40 3 0,0 0-3 15,-12-39 4-15,-4-9-4 0,16 48 13 0,0 0-13 16,-18-46 14-16,-4-2-14 0,22 48 9 0,0 0-9 0,-25-52 9 16,-1-3-9-16,26 55 8 0,0 0-8 0,-29-51 9 15,-1-4-9-15,30 55 8 0,0 0-8 0,-30-51 8 16,4-1-8-16,26 52 15 0,0 0-15 0,-24-46 15 16,6 3-15-16,18 43 3 0,0 0-3 0,-17-36 4 15,5 6-4-15,12 30 6 0,0 0-6 0,-12-28 7 16,6 8-7-16,6 20 0 0,0 0 0 0,0-23 1 15,6 6-1-15,-6 17-2 0,0 0 2 0,12-17-1 16,0 7 1-16,-12 10-3 0,0 0 3 0,21-12-2 16,7 3 2-16,-28 9-6 0,0 0 6 0,33-7-6 15,9-1 6-15,-42 8-14 0,0 0 14 0,42-11-13 16,5 1 13-16,-47 10 1 0,0 0-1 0,43-10 1 16,2-7-1-16,-45 17 0 0,0 0 0 0,49-17 0 0,5 0 0 15,-54 17 0-15,0 0 0 0,54-18 0 0,2 5 0 16,-56 13 10-16,0 0-10 0,59-5 11 0,0 1-11 15,-59 4 3-15,0 0-3 0,56 0 4 0,0 0-4 0,-56 0 3 16,0 0-3-16,68 4 3 0,7 1-3 0,-75-5 19 16,0 0-19-16,73 3 20 0,0 1-20 0,-73-4 2 15,0 0-2-15,58 1 3 0,-15-1-3 0,-43 0 2 16,0 0-2-16,42 0 3 0,-4 0-3 0,-38 0 5 16,0 0-5-16,35 0 6 0,-2-1-6 0,-33 1 6 15,0 0-6-15,30 0 7 0,-9-4-7 0,-21 4 7 16,0 0-7-16,17 0 8 0,-3 4-8 0,-14-4 23 0,0 0-23 15,9 0 24-15,-2 3-24 0,-7-3 30 0,0 0-30 16,2 3 30-16,-2 3-30 0,0-6 6 0,0 0-6 16,-2 12 7-16,2 0-7 0,0-12 18 0,0 0-18 0,-7 20 19 15,2 9-19-15,5-29 8 0,0 0-8 0,-6 36 9 16,-1 4-9-16,7-40 1 0,0 0-1 0,-5 48 1 16,-4 6-1-16,9-54 15 0,0 0-15 0,-6 59 15 15,0 6-15-15,6-65 3 0,0 0-3 0,-8 65 3 16,2 0-3-16,6-65 2 0,0 0-2 0,-7 77 3 15,2 5-3-15,5-82 18 0,0 0-18 0,-9 67 19 16,6-7-19-16,3-60 0 0,0 0 0 0,-5 43 1 16,5-16-1-16,0-27 1 0,0 0-1 0,-4 24 1 15,4-7-1-15,0-17 7 0,0 0-7 0,0 14 8 16,0-2-8-16,0-12 0 0,0 0 0 0,0 5 1 16,0 2-1-16,0-7 0 0,0 0 0 0,0 0 1 15,0 0-1-15,0 0 0 0,0 0 0 0,0-3 1 0,0-6-1 16,0 9 0-16,0 0 0 0,-3-3 1 0,3-3-1 15,0 6 2-15,0 0-2 0,-4-3 2 0,4 3-2 16,0 0 0-16,0 0 0 0,0 0 0 0,0 0 0 0,0 0-1 16,0 0 1-16,0 2 0 0,4 1 0 0,-4-3 0 15,0 0 0-15,3 4 0 0,1 1 0 0,-4-5-4 16,0 0 4-16,1 7-3 0,3-4 3 0,-4-3-1 16,0 0 1-16,3 3 0 0,-3 1 0 0,0-4 0 15,0 0 0-15,2 5 0 0,-2-2 0 0,0-3 0 16,0 0 0-16,0 4 0 0,0 1 0 0,0-5 2 15,0 0-2-15,0 0 3 0,0 0-3 0,0 0 6 0,0 0-6 16,-2 0 6-16,-5 0-6 0,7 0 8 0,0 0-8 16,-13-3 8-16,-14-1-8 0,27 4 15 0,0 0-15 0,-33-8 15 15,-9-4-15-15,42 12 3 0,0 0-3 0,-47-12 4 16,-8-6-4-16,55 18 6 0,0 0-6 0,-56-13 7 16,2-3-7-16,54 16 22 0,0 0-22 0,-54-12 23 15,2 0-23-15,52 12 2 0,0 0-2 0,-54-8 2 16,1-1-2-16,53 9 3 0,0 0-3 0,-54-7 3 15,-1-1-3-15,55 8 5 0,0 0-5 0,-47-9 6 16,1 2-6-16,46 7 6 0,0 0-6 0,-43-6 7 16,4 0-7-16,39 6 3 0,0 0-3 0,-38-8 3 15,9 1-3-15,29 7 0 0,0 0 0 0,-34-9 1 16,3-3-1-16,31 12 0 0,0 0 0 0,-24-6 0 16,6 2 0-16,18 4-1 0,0 0 1 0,-17-2-1 15,8 1 1-15,9 1-9 0,0 0 9 0,-12 1-8 0,5 5 8 16,7-6-16-16,0 0 16 0,-5 6-15 0,-1 6 15 15,6-12-9-15,0 0 9 0,-3 12-9 0,0 6 9 16,3-18-1-16,0 0 1 0,-2 13-1 0,2 1 1 16,0-14-4-16,0 0 4 0,0 14-3 0,-4-2 3 0,4-12-6 15,0 0 6-15,-7 10-6 0,2 0 6 0,5-10-1 16,0 0 1-16,-5 9 0 0,-2-2 0 0,7-7-3 16,0 0 3-16,-5 3-2 0,-2-1 2 0,7-2-2 15,0 0 2-15,-6-5-1 0,1-11 1 0,5 16-10 16,0 0 10-16,-3-24-9 0,3-7 9 0,0 31-9 15,0 0 9-15,3-42-8 0,2-6 8 0,-5 48-4 16,0 0 4-16,6-60-3 0,1-5 3 0,-7 65-7 0,0 0 7 16,0-69-6-16,3-1 6 0,-3 70-3 0,0 0 3 15,-3-64-3-15,-1 6 3 0,4 58 3 0,0 0-3 16,-3-44 3-16,1 9-3 0,2 35 0 0,0 0 0 0,-4-27 1 16,4 6-1-16,0 21 1 0,0 0-1 0,0-15 1 15,4 12-1-15,-4 3 0 0,0 0 0 0,5-4 0 16,2 8 0-16,-7-4-2 0,0 0 2 0,9 15-2 15,1 4 2-15,-10-19 0 0,0 0 0 0,7 32 0 16,-1 8 0-16,-6-40-2 0,0 0 2 0,3 46-1 16,-3 9 1-16,0-55 0 0,0 0 0 0,0 60 0 15,0 3 0-15,0-63-2 0,0 0 2 0,-3 60-1 16,1 2 1-16,2-62-2 0,0 0 2 0,0 48-1 16,-4-5 1-16,4-43-1 0,0 0 1 0,-3 30-1 15,-1-6 1-15,4-24 4 0,0 0-4 0,-1 19 5 16,1-7-5-16,0-12 3 0,0 0-3 0,0 0 4 0,-4-7-4 15,4 7 3-15,0 0-3 0,4-20 3 0,-4-11-3 16,0 31 0-16,0 0 0 0,1-39 0 0,3-11 0 0,-4 50-1 16,0 0 1-16,3-53 0 0,1-12 0 0,-4 65 1 15,0 0-1-15,5-65 1 0,0-6-1 0,-5 71 0 16,0 0 0-16,4-78 0 0,-1-8 0 0,-3 86 0 16,0 0 0-16,0-58 0 0,0 17 0 0,0 41 4 15,0 0-4-15,-3-35 4 0,3 11-4 0,0 24 0 16,0 0 0-16,0-20 1 0,3 1-1 0,-3 19 0 15,0 0 0-15,5-19 1 0,4 5-1 0,-9 14-6 16,0 0 6-16,16-12-5 0,5 0 5 0,-21 12-17 0,0 0 17 16,22-6-17-16,3-5 17 0,-25 11-16 0,0 0 16 15,31-1-15-15,6-3 15 0,-37 4-17 0,0 0 17 16,43 4-16-16,8-3 16 0,-51-1-1 0,0 0 1 0,54 5-1 16,2 4 1-16,-56-9-4 0,0 0 4 0,55 9-4 15,-1-4 4-15,-54-5-3 0,0 0 3 0,53 7-2 16,1-1 2-16,-54-6 0 0,0 0 0 0,52 6 0 15,4 0 0-15,-56-6-1 0,0 0 1 0,54 4-1 16,-4 4 1-16,-50-8-1 0,0 0 1 0,47 5-1 16,-3 2 1-16,-44-7 1 0,0 0-1 0,41 5 2 15,-6 2-2-15,-35-7 1 0,0 0-1 0,33 5 2 16,-3-1-2-16,-30-4 5 0,0 0-5 0,24 0 5 16,-3-2-5-16,-21 2 7 0,0 0-7 0,18-3 7 15,-1-6-7-15,-17 9 3 0,0 0-3 0,9-3 3 16,0-4-3-16,-9 7 6 0,0 0-6 0,5-5 6 0,-2 1-6 15,-3 4 13-15,0 0-13 0,0 0 13 0,0 0-13 16,0 0 8-16,0 0-8 0,0 4 9 0,-3 1-9 16,3-5 9-16,0 0-9 0,-2 15 9 0,-1 13-9 0,3-28 15 15,0 0-15-15,-4 32 15 0,2 9-15 0,2-41 1 16,0 0-1-16,-3 48 1 0,-2 4-1 0,5-52 3 16,0 0-3-16,-9 58 4 0,2 5-4 0,7-63 5 15,0 0-5-15,-5 64 6 0,5-4-6 0,0-60 0 16,0 0 0-16,-4 55 1 0,4-6-1 0,0-49 2 15,0 0-2-15,0 48 3 0,-3-2-3 0,3-46 0 16,0 0 0-16,-2 38 0 0,2-7 0 0,0-31 0 0,0 0 0 16,0 24 0-16,0-2 0 0,0-22 4 0,0 0-4 15,0 16 5-15,0-4-5 0,0-12 0 0,0 0 0 16,0 12 1-16,0-7-1 0,0-5 0 0,0 0 0 0,0 7 1 16,-3 1-1-16,3-8 12 0,0 0-12 0,-4 7 13 15,1 2-13-15,3-9 1 0,0 0-1 0,-6 12 1 16,1-4-1-16,5-8 3 0,0 0-3 0,-3 10 4 15,-6 2-4-15,9-12 12 0,0 0-12 0,-9 9 13 16,1-2-13-16,8-7 3 0,0 0-3 0,-13 8 4 16,1-1-4-16,12-7 6 0,0 0-6 0,-23 5 7 15,-6-1-7-15,29-4 7 0,0 0-7 0,-37-4 8 16,-6-2-8-16,43 6 7 0,0 0-7 0,-54-9 8 16,-7-3-8-16,61 12 8 0,0 0-8 0,-68-15 8 15,-7-3-8-15,75 18-26 0,0 0 26 0,-103-18-25 16,-21-10 25-16,124 28-89 0,0 0 89 0,-228-46-1432 0,456 92 1432 0</inkml:trace>
  <inkml:trace contextRef="#ctx0" brushRef="#br2" timeOffset="103751.61">7237 9191 303 0,'0'0'0'0,"0"0"0"0,0 0 0 0,0 0 97 0,0 0-97 16,0 0 97-16,0 0-97 0,0 0 76 0,0 0-76 0,0 0 77 16,0 0-77-16,0 0 61 0,0 0-61 0,0 0 62 15,22 17-62-15,-22-17 18 0,0 0-18 0,21 15 19 16,9 4-19-16,-30-19 32 0,0 0-32 0,33 21 32 15,5 1-32-15,-38-22 5 0,0 0-5 0,44 24 5 16,5-5-5-16,-49-19 9 0,0 0-9 0,47 21 9 16,0-1-9-16,-47-20 15 0,0 0-15 0,43 19 16 15,3-4-16-15,-46-15 8 0,0 0-8 0,43 12 8 16,2-5-8-16,-45-7 1 0,0 0-1 0,41 5 1 16,0-1-1-16,-41-4 8 0,0 0-8 0,37 0 9 15,-2 0-9-15,-35 0 22 0,0 0-22 0,29-4 22 16,-3 1-22-16,-26 3 13 0,0 0-13 0,21-4 13 15,-8 3-13-15,-13 1 28 0,0 0-28 0,8-4 28 0,-8-1-28 16,0 5 19-16,0 0-19 0,-12-5 20 0,-14-3-20 16,26 8 35-16,0 0-35 0,-30-9 35 0,-8-3-35 0,38 12 58 15,0 0-58-15,-45-15 59 0,-2-4-59 0,47 19 43 16,0 0-43-16,-51-17 44 0,-1-4-44 0,52 21 6 16,0 0-6-16,-45-14 7 0,10 2-7 0,35 12-85 15,0 0 85-15,-82-25-922 0,164 50 922 0</inkml:trace>
  <inkml:trace contextRef="#ctx0" brushRef="#br2" timeOffset="159917.06">13937 8715 113 0,'0'0'0'0,"-4"0"0"16,-4 0 0-16,8 0 82 0,0 0-82 0,1 15 82 16,10 9-82-16,-11-24 58 0,0 0-58 0,14 28 59 15,2 4-59-15,-16-32 43 0,0 0-43 0,13 38 43 16,1 3-43-16,-14-41 38 0,0 0-38 0,9 46 39 15,-2 6-39-15,-7-52 23 0,0 0-23 0,5 51 24 16,-1 4-24-16,-4-55 17 0,0 0-17 0,0 60 17 16,0 5-17-16,0-65 18 0,0 0-18 0,-5 80 19 15,-2 13-19-15,7-93 8 0,0 0-8 0,-4 87 9 16,4-3-9-16,0-84 16 0,0 0-16 0,0 81 17 0,4-3-17 16,-4-78 33-16,0 0-33 0,3 78 33 0,1-5-33 15,-4-73 34-15,0 0-34 0,5 76 35 0,2 1-35 0,-7-77 32 16,0 0-32-16,7 80 33 0,1 6-33 0,-8-86 22 15,0 0-22-15,7 79 23 0,-3-1-23 0,-4-78 11 16,0 0-11-16,0 74 11 0,2-4-11 0,-2-70 11 16,0 0-11-16,0 72 11 0,-2-3-11 0,2-69 15 15,0 0-15-15,-4 77 16 0,-1 2-16 0,5-79 14 16,0 0-14-16,-3 70 15 0,-3 0-15 0,6-70 15 16,0 0-15-16,-3 67 16 0,-2-2-16 0,5-65 16 15,0 0-16-15,-2 60 17 0,0-3-17 0,2-57 15 0,0 0-15 16,0 36 16-16,0-18-16 0,0-18 9 0,0 0-9 15,2 21 10-15,1-9-10 0,-3-12 25 0,0 0-25 16,4 12 26-16,-2-7-26 0,-2-5 6 0,0 0-6 0,3 5 6 16,1 0-6-16,-4-5 9 0,0 0-9 0,3 4 10 15,2-1-10-15,-5-3 15 0,0 0-15 0,7 12 16 16,4 4-16-16,-11-16 8 0,0 0-8 0,15 20 8 16,-1 4-8-16,-14-24 9 0,0 0-9 0,21 24 9 15,5 0-9-15,-26-24 8 0,0 0-8 0,34 22 8 16,-1-1-8-16,-33-21 15 0,0 0-15 0,38 17 15 15,6-3-15-15,-44-14 38 0,0 0-38 0,41 15 39 16,3 2-39-16,-44-17 29 0,0 0-29 0,45 14 29 16,-1 0-29-16,-44-14 15 0,0 0-15 0,47 15 15 15,2-5-15-15,-49-10 13 0,0 0-13 0,52 12 13 16,2 0-13-16,-54-12 39 0,0 0-39 0,56 16 40 16,-1 1-40-16,-55-17 5 0,0 0-5 0,54 19 6 0,2 1-6 15,-56-20 18-15,0 0-18 0,70 30 19 0,8 4-19 16,-78-34 15-16,0 0-15 0,77 31 16 0,-1-2-16 0,-76-29 39 15,0 0-39-15,72 27 40 0,-6-3-40 0,-66-24 19 16,0 0-19-16,66 26 20 0,-5-2-20 0,-61-24 12 16,0 0-12-16,70 17 12 0,3-3-12 0,-73-14 11 15,0 0-11-15,72 12 11 0,1-5-11 0,-73-7 24 16,0 0-24-16,66 5 25 0,-2-5-25 0,-64 0 2 16,0 0-2-16,56 0 2 0,-9 0-2 0,-47 0 6 15,0 0-6-15,68 0 7 0,12-4-7 0,-80 4 23 0,0 0-23 16,68 4 24-16,-3-4-24 0,-65 0 0 0,0 0 0 15,55 5 0-15,-6 2 0 0,-49-7 0 0,0 0 0 16,66 6 1-16,13 5-1 0,-79-11 3 0,0 0-3 0,69 12 3 16,6 1-3-16,-75-13 0 0,0 0 0 0,68 9 0 15,-5-6 0-15,-63-3 1 0,0 0-1 0,56 2 2 16,-7-2-2-16,-49 0 4 0,0 0-4 0,67-2 5 16,14-1-5-16,-81 3 6 0,0 0-6 0,71-5 7 15,0 0-7-15,-71 5 8 0,0 0-8 0,70-7 8 16,0 0-8-16,-70 7 8 0,0 0-8 0,73-7 8 15,4 4-8-15,-77 3 3 0,0 0-3 0,73-2 4 16,-2-1-4-16,-71 3 6 0,0 0-6 0,68 0 6 16,-3 0-6-16,-65 0 3 0,0 0-3 0,57 0 3 15,-6 3-3-15,-51-3 1 0,0 0-1 0,55 0 2 16,-4 0-2-16,-51 0 16 0,0 0-16 0,52 0 17 0,-1-7-17 16,-51 7 3-16,0 0-3 0,52-3 3 0,2 1-3 15,-54 2 3-15,0 0-3 0,66 2 3 0,11 3-3 16,-77-5 5-16,0 0-5 0,68 7 6 0,-2 0-6 0,-66-7 0 15,0 0 0-15,52 6 1 0,-8 0-1 0,-44-6 0 16,0 0 0-16,47 6 0 0,-4 0 0 0,-43-6 0 16,0 0 0-16,49 3 0 0,3 0 0 0,-52-3 0 15,0 0 0-15,51 0 0 0,1-5 0 0,-52 5 0 16,0 0 0-16,49-3 0 0,-2-1 0 0,-47 4 1 16,0 0-1-16,47-1 2 0,-5 1-2 0,-42 0 1 15,0 0-1-15,42 1 2 0,1 5-2 0,-43-6 9 0,0 0-9 16,40 6 10-16,4 1-10 0,-44-7 3 0,0 0-3 15,43 9 4-15,1-1-4 0,-44-8 0 0,0 0 0 16,38 11 1-16,-1-1-1 0,-37-10 0 0,0 0 0 16,30 10 0-16,-4-1 0 0,-26-9 1 0,0 0-1 0,21 7 2 15,-1-2-2-15,-20-5 4 0,0 0-4 0,18 3 5 16,-4-3-5-16,-14 0 7 0,0 0-7 0,12-7 7 16,0-5-7-16,-12 12 8 0,0 0-8 0,9-18 8 15,-2-8-8-15,-7 26 15 0,0 0-15 0,5-31 15 16,-1-7-15-16,-4 38 3 0,0 0-3 0,5-39 4 15,-5-2-4-15,0 41 2 0,0 0-2 0,3-52 3 16,3-2-3-16,-6 54 5 0,0 0-5 0,1-59 5 16,3-1-5-16,-4 60 6 0,0 0-6 0,3-66 7 15,-3-1-7-15,0 67 3 0,0 0-3 0,4-91 3 16,4-15-3-16,-8 106 2 0,0 0-2 0,9-103 2 16,2 0-2-16,-11 103 1 0,0 0-1 0,12-101 2 0,0-2-2 15,-12 103 3-15,0 0-3 0,17-99 4 0,3 0-4 16,-20 99 0-16,0 0 0 0,17-100 1 0,-5 1-1 15,-12 99 1-15,0 0-1 0,12-99 2 0,-3 1-2 0,-9 98 0 16,0 0 0-16,5-103 0 0,-5 0 0 0,0 103-1 16,0 0 1-16,0-104-1 0,0 1 1 0,0 103 0 15,0 0 0-15,-5-99 0 0,-2 4 0 0,7 95-1 16,0 0 1-16,-12-85-1 0,-2 3 1 0,14 82-1 16,0 0 1-16,-19-72-1 0,-4 6 1 0,23 66 0 15,0 0 0-15,-22-54 0 0,-3 6 0 0,25 48-1 16,0 0 1-16,-24-45 0 0,1 2 0 0,23 43-3 0,0 0 3 15,-19-34-3-15,2 5 3 0,17 29-6 0,0 0 6 16,-18-31-5-16,1-1 5 0,17 32-8 0,0 0 8 16,-23-35-8-16,-1 1 8 0,24 34-8 0,0 0 8 0,-35-36-8 15,-2 0 8-15,37 36-8 0,0 0 8 0,-43-34-8 16,-6 0 8-16,49 34-4 0,0 0 4 0,-61-38-3 16,-14-2 3-16,75 40-2 0,0 0 2 0,-68-34-2 15,-2 5 2-15,70 29-2 0,0 0 2 0,-73-27-1 16,-2 6 1-16,75 21-9 0,0 0 9 0,-73-22-8 15,2 1 8-15,71 21-1 0,0 0 1 0,-82-24 0 16,-2 0 0-16,84 24 0 0,0 0 0 0,-96-19 0 16,-3-3 0-16,99 22 0 0,0 0 0 0,-97-15 0 15,1 3 0-15,96 12 0 0,0 0 0 0,-105-10 1 16,-3 3-1-16,108 7 0 0,0 0 0 0,-99-5 0 16,1 3 0-16,98 2-1 0,0 0 1 0,-106-2 0 0,0 2 0 15,106 0-7-15,0 0 7 0,-106 0-7 0,1-2 7 16,105 2-1-16,0 0 1 0,-110-1-1 0,-5 1 1 15,115 0-3-15,0 0 3 0,-108 0-3 0,2 3 3 16,106-3-2-16,0 0 2 0,-113 9-2 0,-2-2 2 0,115-7 0 16,0 0 0-16,-107 12 0 0,6 1 0 0,101-13 0 15,0 0 0-15,-102 11 0 0,-5-3 0 0,107-8 1 16,0 0-1-16,-104 7 1 0,5 1-1 0,99-8 17 16,0 0-17-16,-93 4 17 0,1-2-17 0,92-2 3 15,0 0-3-15,-91 3 4 0,-3 0-4 0,94-3 7 16,0 0-7-16,-89 6 8 0,1 0-8 0,88-6 3 15,0 0-3-15,-93 4 4 0,-1-1-4 0,94-3 0 16,0 0 0-16,-89 9 0 0,0-4 0 0,89-5 1 0,0 0-1 16,-80 7 2-16,4 1-2 0,76-8 4 0,0 0-4 15,-86 9 4-15,-3 1-4 0,89-10 2 0,0 0-2 16,-85 12 3-16,1-3-3 0,84-9 5 0,0 0-5 0,-87 14 6 16,0-1-6-16,87-13 3 0,0 0-3 0,-87 19 3 15,4 0-3-15,83-19 5 0,0 0-5 0,-77 21 5 16,9 2-5-16,68-23-58 0,0 0 58 0,-59 12-57 15,6-3 57-15,53-9-109 0,0 0 109 0,-109 22-1454 16,218-44 1454-16</inkml:trace>
  <inkml:trace contextRef="#ctx0" brushRef="#br2" timeOffset="161119.41">9143 10159 236 0,'0'0'0'0,"0"0"0"15,0-19 0-15,-4 2-117 0</inkml:trace>
  <inkml:trace contextRef="#ctx0" brushRef="#br2" timeOffset="162648.19">9184 10097 147 0,'0'0'0'0,"0"4"0"0,-3-1 0 0,3-3 46 15,0 0-46-15,0 3 46 0,0 3-46 0,0-6 28 16,0 0-28-16,3 6 28 0,-3-2-28 0,0-4 42 15,0 0-42-15,2 8 42 0,0 1-42 0,-2-9 33 16,0 0-33-16,0 10 34 0,-2 2-34 0,2-12 54 16,0 0-54-16,-2 16 55 0,2 1-55 0,0-17 54 0,0 0-54 15,-3 17 54-15,3-2-54 0,0-15 61 0,0 0-61 16,-4 23 62-16,3-3-62 0,1-20 52 0,0 0-52 0,-4 31 52 16,-1 5-52-16,5-36 50 0,0 0-50 0,-3 38 50 15,3 3-50-15,0-41 37 0,0 0-37 0,-4 43 38 16,2 3-38-16,2-46 26 0,0 0-26 0,-1 51 26 15,1 1-26-15,0-52 26 0,0 0-26 0,-2 46 26 16,2-2-26-16,0-44 14 0,0 0-14 0,-4 43 15 16,-1-7-15-16,5-36 18 0,0 0-18 0,-3 38 19 15,3 0-19-15,0-38 39 0,0 0-39 0,0 41 39 16,0 3-39-16,0-44 19 0,0 0-19 0,0 40 20 16,0-6-20-16,0-34 12 0,0 0-12 0,0 39 12 15,0 1-12-15,0-40 35 0,0 0-35 0,-4 37 36 16,2-1-36-16,2-36 27 0,0 0-27 0,-3 38 27 15,-2-4-27-15,5-34 23 0,0 0-23 0,-4 35 24 0,-3-1-24 16,7-34 35-16,0 0-35 0,-8 38 35 0,-1 3-35 16,9-41 12-16,0 0-12 0,-5 46 13 0,-4-1-13 0,9-45 12 15,0 0-12-15,-7 48 13 0,-2 1-13 0,9-49 39 16,0 0-39-16,-5 46 40 0,-4-1-40 0,9-45 2 16,0 0-2-16,-3 39 2 0,-2-4-2 0,5-35 14 15,0 0-14-15,-7 30 15 0,5-4-15 0,2-26 15 16,0 0-15-16,-9 26 16 0,2-4-16 0,7-22 0 15,0 0 0-15,-9 26 0 0,-3 1 0 0,12-27-9 16,0 0 9-16,-10 31-9 0,-2 2 9 0,12-33-17 16,0 0 17-16,-13 32-17 0,-2 2 17 0,15-34-5 15,0 0 5-15,-14 26-4 0,-4 0 4 0,18-26-1 0,0 0 1 16,-21 24-1-16,-5 0 1 0,26-24 0 0,0 0 0 16,-21 20 0-16,-5-2 0 0,26-18 0 0,0 0 0 0,-24 13 1 15,-6-1-1-15,30-12 22 0,0 0-22 0,-29 9 23 16,3-6-23-16,26-3 7 0,0 0-7 0,-30 4 8 15,0-4-8-15,30 0 10 0,0 0-10 0,-33 0 10 16,0 0-10-16,33 0 16 0,0 0-16 0,-38 0 17 16,-2 1-17-16,40-1 0 0,0 0 0 0,-47 0 1 15,-2-1-1-15,49 1 0 0,0 0 0 0,-47 0 1 16,3-2-1-16,44 2 0 0,0 0 0 0,-47 8 1 16,2 1-1-16,45-9 0 0,0 0 0 0,-47 19 1 15,-5 1-1-15,52-20 0 0,0 0 0 0,-51 28 1 16,-5 4-1-16,56-32 5 0,0 0-5 0,-59 38 6 15,-9 1-6-15,68-39 0 0,0 0 0 0,-50 24 1 16,11-6-1-16,39-18 3 0,0 0-3 0,-38 15 4 0,5-5-4 16,33-10 11-16,0 0-11 0,-38 5 11 0,-8-5-11 15,46 0 3-15,0 0-3 0,-43-1 4 0,-4-3-4 16,47 4 13-16,0 0-13 0,-51 0 13 0,1-5-13 0,50 5 23 16,0 0-23-16,-44 0 24 0,2 2-24 0,42-2 37 15,0 0-37-15,-43 3 38 0,-3 1-38 0,46-4 12 16,0 0-12-16,-50 8 13 0,-1-3-13 0,51-5 13 15,0 0-13-15,-48 9 14 0,-6 0-14 0,54-9 17 16,0 0-17-16,-51 8 17 0,1 1-17 0,50-9 3 16,0 0-3-16,-44 3 4 0,2 2-4 0,42-5 6 15,0 0-6-15,-43 0 7 0,-3-1-7 0,46 1 3 0,0 0-3 16,-34 0 3-16,7-2-3 0,27 2 0 0,0 0 0 16,-24 2 0-16,3-1 0 0,21-1 1 0,0 0-1 15,-14 4 2-15,2-4-2 0,12 0-1 0,0 0 1 0,-9 1-1 16,6 3 1-16,3-4-5 0,0 0 5 0,0 10-4 15,3-1 4-15,-3-9-22 0,0 0 22 0,9 10-22 16,8 0 22-16,-17-10-8 0,0 0 8 0,18 11-7 16,6 1 7-16,-24-12-17 0,0 0 17 0,30 8-16 15,1 2 16-15,-31-10-9 0,0 0 9 0,37 12-8 16,5 2 8-16,-42-14-1 0,0 0 1 0,47 14-1 16,3 1 1-16,-50-15-4 0,0 0 4 0,47 12-3 15,4 0 3-15,-51-12-6 0,0 0 6 0,43 9-5 16,-1-6 5-16,-42-3 0 0,0 0 0 0,31 2 0 15,-3-4 0-15,-28 2 0 0,0 0 0 0,23-3 0 0,-2-2 0 16,-21 5 0-16,0 0 0 0,12-7 1 0,-3-4-1 16,-9 11 13-16,0 0-13 0,0-12 14 0,-5-3-14 15,5 15 3-15,0 0-3 0,-13-17 4 0,-8-4-4 0,21 21 7 16,0 0-7-16,-24-18 8 0,-6-1-8 0,30 19 1 16,0 0-1-16,-31-16 1 0,-7 4-1 0,38 12 2 15,0 0-2-15,-37-8 3 0,2 1-3 0,35 7 0 16,0 0 0-16,-38-5 0 0,3 5 0 0,35 0 0 15,0 0 0-15,-33-5 0 0,3-1 0 0,30 6-1 16,0 0 1-16,-34-6-1 0,-3-5 1 0,37 11 1 16,0 0-1-16,-31-8 1 0,1-1-1 0,30 9 0 15,0 0 0-15,-28-7 0 0,2 0 0 0,26 7-1 16,0 0 1-16,-23-5-1 0,8 2 1 0,15 3-9 0,0 0 9 16,-12-7-8-16,10-2 8 0,2 9-16 0,0 0 16 15,8-8-15-15,10-8 15 0,-18 16-9 0,0 0 9 0,21-18-9 16,10-6 9-16,-31 24-10 0,0 0 10 0,33-29-9 15,6-7 9-15,-39 36-4 0,0 0 4 0,41-38-3 16,6-5 3-16,-47 43-6 0,0 0 6 0,42-41-6 16,5-2 6-16,-47 43-7 0,0 0 7 0,39-34-7 15,-5 5 7-15,-34 29-1 0,0 0 1 0,27-23 0 16,-8 6 0-16,-19 17 1 0,0 0-1 0,14-12 2 16,-6 5-2-16,-8 7 2 0,0 0-2 0,7-3 2 15,-5 6-2-15,-2-3-93 0,0 0 93 0,7 18-92 16,5 9 92-16,-12-27-105 0,0 0 105 0,18 46-1159 0,-36-92 1159 15</inkml:trace>
  <inkml:trace contextRef="#ctx0" brushRef="#br2" timeOffset="168323.3">17855 10493 147 0,'0'0'0'0,"0"0"0"0,0-4 0 0,0 4 85 16,0 0-85-16,-4-3 86 0,3-4-86 0,1 7 77 16,0 0-77-16,-2-5 78 0,0 0-78 0,2 5 87 15,0 0-87-15,-7-5 87 0,0-2-87 0,7 7 77 0,0 0-77 16,-7-7 78-16,-7-5-78 0,14 12 85 0,0 0-85 16,-12-12 85-16,-7-2-85 0,19 14 75 0,0 0-75 0,-17-12 76 15,-1 2-76-15,18 10 56 0,0 0-56 0,-21-14 57 16,-1 1-57-16,22 13 41 0,0 0-41 0,-21-14 42 15,-4 2-42-15,25 12 18 0,0 0-18 0,-26-14 18 16,0 1-18-16,26 13 12 0,0 0-12 0,-33-14 13 16,0 2-13-16,33 12 16 0,0 0-16 0,-32-12 17 15,-1 2-17-15,33 10 3 0,0 0-3 0,-34-11 4 16,-5 3-4-16,39 8 6 0,0 0-6 0,-33-5 7 16,2-4-7-16,31 9 32 0,0 0-32 0,-33-3 33 15,-4 3-33-15,37 0 3 0,0 0-3 0,-35 0 4 16,-3 3-4-16,38-3 5 0,0 0-5 0,-42 9 5 15,-5 4-5-15,47-13 13 0,0 0-13 0,-43 16 14 0,1 1-14 16,42-17 8-16,0 0-8 0,-39 20 8 0,-2 1-8 16,41-21 8-16,0 0-8 0,-35 22 9 0,5 2-9 15,30-24 23-15,0 0-23 0,-30 24 24 0,3 0-24 0,27-24 0 16,0 0 0-16,-27 31 1 0,5-2-1 0,22-29 3 16,0 0-3-16,-21 31 3 0,4 0-3 0,17-31 12 15,0 0-12-15,-18 36 12 0,2 7-12 0,16-43 0 16,0 0 0-16,-15 34 0 0,4 2 0 0,11-36-5 15,0 0 5-15,-10 38-5 0,3-1 5 0,7-37-4 16,0 0 4-16,-7 43-3 0,2-3 3 0,5-40-7 16,0 0 7-16,-7 41-7 0,1-2 7 0,6-39-8 15,0 0 8-15,-5 41-7 0,2 0 7 0,3-41-3 0,0 0 3 16,-5 43-3-16,5 2 3 0,0-45 0 0,0 0 0 16,0 46 0-16,5 2 0 0,-5-48 2 0,0 0-2 15,1 44 3-15,6 1-3 0,-7-45 3 0,0 0-3 0,13 43 3 16,4-4-3-16,-17-39 12 0,0 0-12 0,18 36 13 15,2 2-13-15,-20-38 15 0,0 0-15 0,23 38 15 16,0 1-15-16,-23-39 3 0,0 0-3 0,22 39 4 16,3 1-4-16,-25-40 13 0,0 0-13 0,22 43 14 15,-1-1-14-15,-21-42 8 0,0 0-8 0,23 42 9 16,0-5-9-16,-23-37 3 0,0 0-3 0,27 34 4 16,3-1-4-16,-30-33 6 0,0 0-6 0,33 27 7 15,2-3-7-15,-35-24 22 0,0 0-22 0,38 24 22 16,4-1-22-16,-42-23 2 0,0 0-2 0,42 20 2 15,-4-4-2-15,-38-16 13 0,0 0-13 0,42 12 13 16,-2-4-13-16,-40-8 9 0,0 0-9 0,40 7 9 0,0-2-9 16,-40-5 33-16,0 0-33 0,40 4 33 0,0-1-33 15,-40-3 1-15,0 0-1 0,42 2 2 0,-3-1-2 16,-39-1 12-16,0 0-12 0,31-1 13 0,0-1-13 0,-31 2 15 16,0 0-15-16,32-9 16 0,-3-1-16 0,-29 10 24 15,0 0-24-15,28-8 25 0,0-4-25 0,-28 12 7 16,0 0-7-16,28-12 7 0,-2-2-7 0,-26 14 17 15,0 0-17-15,30-14 17 0,-4-1-17 0,-26 15 8 16,0 0-8-16,29-17 9 0,1 0-9 0,-30 17 15 16,0 0-15-16,30-18 16 0,-1 1-16 0,-29 17 8 15,0 0-8-15,30-19 9 0,-6 1-9 0,-24 18 15 0,0 0-15 16,26-24 16-16,-6 0-16 0,-20 24 8 0,0 0-8 16,20-24 9-16,0 0-9 0,-20 24 9 0,0 0-9 15,19-26 9-15,0-3-9 0,-19 29 3 0,0 0-3 0,17-31 4 16,-3-3-4-16,-14 34 6 0,0 0-6 0,16-33 6 15,-4-1-6-15,-12 34 7 0,0 0-7 0,12-33 7 16,2 3-7-16,-14 30 3 0,0 0-3 0,14-30 3 16,2 1-3-16,-16 29 2 0,0 0-2 0,9-29 2 15,3 2-2-15,-12 27 10 0,0 0-10 0,5-26 10 16,0 0-10-16,-5 26 3 0,0 0-3 0,2-22 4 16,-2 2-4-16,0 20 19 0,0 0-19 0,-2-23 20 15,-3 3-20-15,5 20 14 0,0 0-14 0,-5-21 15 16,-4-5-15-16,9 26 9 0,0 0-9 0,-7-24 9 15,-2 1-9-15,9 23 17 0,0 0-17 0,-8-24 17 0,2 1-17 16,6 23 22-16,0 0-22 0,-10-19 23 0,3 2-23 16,7 17 0-16,0 0 0 0,-9-15 1 0,2 1-1 15,7 14 25-15,0 0-25 0,-5-15 26 0,-4 3-26 16,9 12 2-16,0 0-2 0,-7-12 2 0,2 0-2 0,5 12 0 16,0 0 0-16,-8-14 0 0,-1 0 0 0,9 14 12 15,0 0-12-15,-11-15 12 0,1 0-12 0,10 15 3 16,0 0-3-16,-12-18 4 0,3 3-4 0,9 15 7 15,0 0-7-15,-12-15 7 0,3-1-7 0,9 16 8 16,0 0-8-16,-9-19 9 0,1 0-9 0,8 19 0 16,0 0 0-16,-12-15 0 0,3 1 0 0,9 14 0 15,0 0 0-15,-9-15 1 0,-3-4-1 0,12 19 2 0,0 0-2 16,-12-15 2-16,0-2-2 0,12 17 5 0,0 0-5 16,-16-16 5-16,0-3-5 0,16 19 3 0,0 0-3 15,-21-17 4-15,-5-7-4 0,26 24 0 0,0 0 0 16,-24-24 1-16,-1-3-1 0,25 27 0 0,0 0 0 0,-28-28 0 15,1-1 0-15,27 29-8 0,0 0 8 0,-35-29-8 16,-7 2 8-16,42 27-130 0,0 0 130 0,-52-24-129 16,-15 3 129-16,67 21-95 0,0 0 95 0,-118-43-1526 15,236 86 1526-15</inkml:trace>
  <inkml:trace contextRef="#ctx0" brushRef="#br2" timeOffset="170861.98">14804 10822 236 0,'0'0'0'0,"11"-2"0"0,6 2 0 0,-17 0-1 0,0 0 1 15,-3-5-1-15,-15 0 1 0,18 5 0 0,0 0 0 16,-17-5 0-16,1 0 0 0,16 5 13 0,0 0-13 0,-17-4 14 16,-4 1-14-16,21 3 60 0,0 0-60 0,-17 0 60 15,-3 0-60-15,20 0 58 0,0 0-58 0,-14 0 58 16,6 0-58-16,8 0 51 0,0 0-51 0,-9 0 52 16,2-4-52-16,7 4 39 0,0 0-39 0,-2-3 40 15,4-2-40-15,-2 5 41 0,0 0-41 0,7-9 41 16,5 2-41-16,-12 7 51 0,0 0-51 0,14-5 51 15,5 2-51-15,-19 3 47 0,0 0-47 0,26 1 48 16,4 6-48-16,-30-7 54 0,0 0-54 0,30 7 54 16,5 3-54-16,-35-10 32 0,0 0-32 0,29 12 33 15,-3 2-33-15,-26-14 9 0,0 0-9 0,28 9 10 16,0 1-10-16,-28-10 20 0,0 0-20 0,28 7 20 16,0-4-20-16,-28-3 7 0,0 0-7 0,29 4 8 0,1-4-8 15,-30 0 39-15,0 0-39 0,28 3 39 0,2-3-39 16,-30 0 18-16,0 0-18 0,22 4 19 0,3-4-19 15,-25 0 12-15,0 0-12 0,20 3 12 0,1 2-12 0,-21-5 28 16,0 0-28-16,18 5 28 0,-6 2-28 0,-12-7 5 16,0 0-5-16,10 7 6 0,-1-2-6 0,-9-5 16 15,0 0-16-15,7 7 17 0,-3-5-17 0,-4-2 15 16,0 0-15-16,1 3 15 0,-1-1-15 0,0-2 25 16,0 0-25-16,-3 2 26 0,-4 1-26 0,7-3 20 15,0 0-20-15,-16 0 20 0,-5-3-20 0,21 3 10 0,0 0-10 16,-22 0 10-16,-3-2-10 0,25 2 10 15,0 0-10-15,-29 0 11 0,-3 0-11 0,32 0 8 0,0 0-8 16,-29-2 9-16,-1 0-9 0,30 2 1 0,0 0-1 0,-28-3 1 16,2 0-1-16,26 3 3 0,0 0-3 0,-30-7 3 15,1-4-3-15,29 11 5 0,0 0-5 0,-33-10 5 16,-2-2-5-16,35 12 0 0,0 0 0 0,-33-12 1 16,1 0-1-16,32 12 2 0,0 0-2 0,-29-12 3 15,-1 0-3-15,30 12 5 0,0 0-5 0,-24-8 5 16,6 2-5-16,18 6 0 0,0 0 0 0,-17-1 1 15,1-3-1-15,16 4 2 0,0 0-2 0,-12 0 3 16,2 0-3-16,10 0-1 0,0 0 1 0,-4 0 0 16,8 4 0-16,-4-4-4 0,0 0 4 0,12 1-3 15,9 5 3-15,-21-6-22 0,0 0 22 0,29 5-22 16,10-2 22-16,-39-3-3 0,0 0 3 0,40 4-3 16,5 1 3-16,-45-5-3 0,0 0 3 0,49 0-3 0,5 0 3 15,-54 0-11-15,0 0 11 0,54-4-11 0,7 1 11 16,-61 3-4-16,0 0 4 0,59-4-3 0,0-1 3 15,-59 5-6-15,0 0 6 0,51-3-6 0,-4-1 6 0,-47 4-8 16,0 0 8-16,38-1-7 0,-8 1 7 0,-30 0 0 16,0 0 0-16,22 0 0 0,-2 0 0 0,-20 0 2 15,0 0-2-15,10 1 2 0,-1-1-2 0,-9 0-12 16,0 0 12-16,7 2-12 0,-4-2 12 0,-3 0-147 16,0 0 147-16,0 0-146 0,0 0 146 0,0 0-826 15</inkml:trace>
  <inkml:trace contextRef="#ctx0" brushRef="#br2" timeOffset="172947.24">18573 10765 785 0,'0'0'0'0,"0"0"0"0,0 0 0 16,0 0 75-16,0 0-75 0,0 0 76 0,0 0-76 0,0 0 56 15,0 0-56-15,0 0 56 0,0 0-56 0,0 0 37 16,0 0-37-16,0 0 38 0,0 0-38 0,0 0 31 16,0 0-31-16,0 0 31 0,0 0-31 0,0 0 42 15,0 0-42-15,0 0 42 0,0 0-42 0,0 0 9 16,0 0-9-16,0 0 10 0,24-12-10 0,-24 12 23 15,0 0-23-15,19-5 24 0,9-2-24 0,-28 7 21 16,0 0-21-16,31-3 21 0,8 3-21 0,-39 0 8 0,0 0-8 16,40 3 9-16,3-1-9 0,-43-2 10 0,0 0-10 15,44 5 10-15,1 4-10 0,-45-9 15 0,0 0-15 16,42 8 16-16,0-1-16 0,-42-7 14 0,0 0-14 0,38 9 15 16,1-6-15-16,-39-3 25 0,0 0-25 0,38 2 26 15,0-2-26-15,-38 0 30 0,0 0-30 0,38-4 30 16,3-1-30-16,-41 5 13 0,0 0-13 0,38-7 13 15,-2-1-13-15,-36 8 30 0,0 0-30 0,30-5 30 16,-4 1-30-16,-26 4 11 0,0 0-11 0,19-7 11 16,-3 4-11-16,-16 3 19 0,0 0-19 0,9-2 20 15,-2-1-20-15,-7 3 14 0,0 0-14 0,0-7 15 16,-5 2-15-16,5 5 16 0,0 0-16 0,-4-9 17 16,-5 2-17-16,9 7 9 0,0 0-9 0,-15-8 9 15,-5-1-9-15,20 9 4 0,0 0-4 0,-19-6 4 16,-3-1-4-16,22 7 7 0,0 0-7 0,-28-5 7 0,-4-2-7 15,32 7 7-15,0 0-7 0,-29-5 7 0,-1-2-7 16,30 7 3-16,0 0-3 0,-29-5 3 0,-1 1-3 16,30 4 6-16,0 0-6 0,-30-5 6 0,1 2-6 0,29 3 3 15,0 0-3-15,-35-4 3 0,-2-3-3 0,37 7 5 16,0 0-5-16,-38-3 5 0,0-1-5 0,38 4 7 16,0 0-7-16,-39 0 7 0,4 0-7 0,35 0 3 15,0 0-3-15,-34 0 3 0,6 2-3 0,28-2 2 16,0 0-2-16,-23 2 2 0,4-2-2 0,19 0 1 15,0 0-1-15,-14 2 2 0,5-2-2 0,9 0-1 16,0 0 1-16,-8 1-1 0,4 3 1 0,4-4-5 0,0 0 5 16,0 0-5-16,4 3 5 0,-4-3-9 0,0 0 9 15,12 4-8-15,7 1 8 0,-19-5-1 0,0 0 1 16,24 7-1-16,6 1 1 0,-30-8-3 0,0 0 3 0,30 9-3 16,1-1 3-16,-31-8-5 0,0 0 5 0,31 12-5 15,-1 2 5-15,-30-14-1 0,0 0 1 0,28 12 0 16,-2 0 0-16,-26-12-3 0,0 0 3 0,23 8-2 15,-4 3 2-15,-19-11-2 0,0 0 2 0,15 8-1 16,-1-1 1-16,-14-7 0 0,0 0 0 0,13 5 0 16,-1 0 0-16,-12-5 1 0,0 0-1 0,7 7 1 15,1-3-1-15,-8-4 4 0,0 0-4 0,6 1 5 16,-1 1-5-16,-5-2 14 0,0 0-14 0,0 0 15 16,3 0-15-16,-3 0 33 0,0 0-33 0,0 0 33 15,-3-2-33-15,3 2 1 0,0 0-1 0,-5-1 2 16,-4-3-2-16,9 4 13 0,0 0-13 0,-11-5 13 0,-2 0-13 15,13 5 9-15,0 0-9 0,-14-7 9 0,-7-3-9 16,21 10 3-16,0 0-3 0,-21-12 4 0,-7-4-4 0,28 16 2 16,0 0-2-16,-28-12 3 0,-2 0-3 0,30 12 1 15,0 0-1-15,-34-10 2 0,0 2-2 0,34 8 1 16,0 0-1-16,-34-9 1 0,-3 2-1 0,37 7 3 16,0 0-3-16,-31-5 3 0,3-2-3 0,28 7 0 15,0 0 0-15,-23-3 0 0,8 1 0 0,15 2 0 16,0 0 0-16,-14-3 0 0,3 1 0 0,11 2 0 15,0 0 0-15,-9 0 0 0,2 0 0 0,7 0-8 16,0 0 8-16,-3 0-7 0,3 2 7 0,0-2-4 16,0 0 4-16,9 3-4 0,1 2 4 0,-10-5-8 0,0 0 8 15,18 7-7-15,6-3 7 0,-24-4-8 0,0 0 8 16,26 3-8-16,5-3 8 0,-31 0-8 0,0 0 8 16,35 0-7-16,4 0 7 0,-39 0-15 0,0 0 15 0,34 0-15 15,5 2 15-15,-39-2-1 0,0 0 1 0,36 0-1 16,1-2 1-16,-37 2-1 0,0 0 1 0,33 0 0 15,-2-2 0-15,-31 2-3 0,0 0 3 0,27 0-3 16,-1 0 3-16,-26 0 0 0,0 0 0 0,17 0 1 16,0 0-1-16,-17 0 0 0,0 0 0 0,13 0 1 15,-5-1-1-15,-8 1 8 0,0 0-8 0,6 0 9 16,-3 0-9-16,-3 0 24 0,0 0-24 0,0 0 25 16,0 0-25-16,0 0 6 0,0 0-6 0,-5 5 7 15,-7 2-7-15,12-7 17 0,0 0-17 0,-18 12 17 16,-10 3-17-16,28-15 8 0,0 0-8 0,-27 12 9 15,-5 2-9-15,32-14 9 0,0 0-9 0,-38 13 9 0,-6-1-9 16,44-12 1-16,0 0-1 0,-47 9 1 0,0-2-1 16,47-7 7-16,0 0-7 0,-47 3 8 0,2-1-8 15,45-2 3-15,0 0-3 0,-44 0 3 0,3-2-3 0,41 2 2 16,0 0-2-16,-39-3 2 0,3-1-2 0,36 4 0 16,0 0 0-16,-30-5 0 0,4 2 0 0,26 3 0 15,0 0 0-15,-23-2 0 0,2 0 0 0,21 2 3 16,0 0-3-16,-17 0 4 0,1-5-4 0,16 5 0 15,0 0 0-15,-10-2 1 0,3 2-1 0,7 0 2 16,0 0-2-16,3 4 3 0,9 3-3 0,-12-7-1 16,0 0 1-16,18 10 0 0,6 5 0 0,-24-15-1 0,0 0 1 15,30 16-1-15,6 1 1 0,-36-17-1 0,0 0 1 16,42 14-1-16,9-4 1 0,-51-10-4 0,0 0 4 16,50 9-3-16,6-9 3 0,-56 0-2 0,0 0 2 0,52 0-2 15,1-7 2-15,-53 7 0 0,0 0 0 0,45-7 0 16,-5-3 0-16,-40 10 0 0,0 0 0 0,35-11 0 15,-4-2 0-15,-31 13-1 0,0 0 1 0,23-12-1 16,-6-2 1-16,-17 14-101 0,0 0 101 0,12-9-100 16,-6-3 100-16,-6 12-111 0,0 0 111 0,17-20-1223 15,-34 40 1223-15</inkml:trace>
  <inkml:trace contextRef="#ctx0" brushRef="#br2" timeOffset="180470.05">8531 11487 169 0,'0'0'0'16,"4"-2"0"-16,1-2 0 0,-5 4 43 0,0 0-43 0,3-6 43 15,6-3-43-15,-9 9 29 0,0 0-29 0,5-7 29 16,2 2-29-16,-7 5 35 0,0 0-35 0,9-9 36 16,-4 3-36-16,-5 6 37 0,0 0-37 0,4-9 38 15,1 0-38-15,-5 9 38 0,0 0-38 0,3-6 39 16,1-3-39-16,-4 9 34 0,0 0-34 0,5-3 34 16,-1-3-34-16,-4 6 23 0,0 0-23 0,0 0 24 15,1 0-24-15,-1 0 41 0,0 0-41 0,4 9 41 16,-4 3-41-16,0-12 32 0,0 0-32 0,0 24 33 15,0 5-33-15,0-29 22 0,0 0-22 0,0 34 22 16,0 9-22-16,0-43 41 0,0 0-41 0,-4 36 42 16,3 0-42-16,1-36 7 0,0 0-7 0,-4 40 8 0,1-1-8 15,3-39 12-15,0 0-12 0,-4 31 13 0,2-4-13 16,2-27 16-16,0 0-16 0,0 17 17 0,-3-3-17 16,3-14 13-16,0 0-13 0,0 12 14 0,0-5-14 0,0-7 9 15,0 0-9-15,-4 5 10 0,3-2-10 0,1-3 4 16,0 0-4-16,-4 0 4 0,-1-1-4 0,5 1 7 15,0 0-7-15,-4-7 7 0,-1-3-7 0,5 10 3 16,0 0-3-16,-3-12 3 0,-6 0-3 0,9 12 1 16,0 0-1-16,-7-12 2 0,2-4-2 0,5 16 9 15,0 0-9-15,-9-12 10 0,2 0-10 0,7 12 22 16,0 0-22-16,-5-13 23 0,1-5-23 0,4 18 13 0,0 0-13 16,-1-15 14-16,-3 1-14 0,4 14 18 0,0 0-18 15,-3-17 19-15,1 0-19 0,2 17 15 0,0 0-15 0,0-15 15 16,0-1-15-16,0 16 26 0,0 0-26 0,-3-8 26 15,3-1-26-15,0 9 2 0,0 0-2 0,-4-5 3 16,1 3-3-16,3 2 7 0,0 0-7 0,-2-3 7 16,-2 1-7-16,4 2 3 0,0 0-3 0,-3 5 4 15,-2-1-4-15,5-4 2 0,0 0-2 0,-6 12 2 16,-2 1-2-16,8-13 1 0,0 0-1 0,-7 26 2 16,1 1-2-16,6-27 1 0,0 0-1 0,-6 30 1 15,4 4-1-15,2-34 0 0,0 0 0 0,-4 31 0 16,-1 1 0-16,5-32 0 0,0 0 0 0,0 31 0 15,0-2 0-15,0-29 0 0,0 0 0 0,0 26 1 16,0-6-1-16,0-20 0 0,0 0 0 0,0 19 1 16,0-3-1-16,0-16 6 0,0 0-6 0,0 13 6 0,0-2-6 15,0-11 3-15,0 0-3 0,0 7 4 0,0-6-4 16,0-1 2-16,0 0-2 0,-3-3 2 0,3-2-2 0,0 5 5 16,0 0-5-16,-6-12 5 0,3-2-5 0,3 14 2 15,0 0-2-15,-4-14 3 0,-1-1-3 0,5 15 1 16,0 0-1-16,-9-17 2 0,-1 1-2 0,10 16 9 15,0 0-9-15,-9-13 10 0,-1-1-10 0,10 14 3 16,0 0-3-16,-9-12 4 0,-3 2-4 0,12 10 2 16,0 0-2-16,-9-12 2 0,2 0-2 0,7 12 1 15,0 0-1-15,-5-12 2 0,2 1-2 0,3 11-1 16,0 0 1-16,-2-10-1 0,4 3 1 0,-2 7 0 16,0 0 0-16,6-10 0 0,0 0 0 0,-6 10 0 0,0 0 0 15,12-7 0-15,5-3 0 0,-17 10-2 0,0 0 2 16,21-6-1-16,2 1 1 0,-23 5 0 0,0 0 0 15,28-3 0-15,1-1 0 0,-29 4 3 0,0 0-3 0,30-3 4 16,0 1-4-16,-30 2 7 0,0 0-7 0,26-1 8 16,0-1-8-16,-26 2 15 0,0 0-15 0,24 0 16 15,-6 0-16-15,-18 0 15 0,0 0-15 0,17 2 15 16,-5-1-15-16,-12-1 4 0,0 0-4 0,9 2 4 16,-6-2-4-16,-3 0 13 0,0 0-13 0,6 2 14 15,-6-2-14-15,0 0 23 0,0 0-23 0,0 0 24 16,-4 5-24-16,4-5 31 0,0 0-31 0,-5 3 31 15,-4 2-31-15,9-5 6 0,0 0-6 0,-15 7 7 16,1 2-7-16,14-9 18 0,0 0-18 0,-21 5 19 16,-5 0-19-16,26-5 3 0,0 0-3 0,-28 5 4 0,0-5-4 15,28 0 0-15,0 0 0 0,-24 0 1 0,-3-3-1 16,27 3 2-16,0 0-2 0,-21-4 2 0,4-1-2 16,17 5 10-16,0 0-10 0,-16-3 10 0,4-4-10 0,12 7 1 15,0 0-1-15,-5-5 1 0,5 0-1 0,0 5 8 16,0 0-8-16,9-5 9 0,8 3-9 0,-17 2 0 15,0 0 0-15,24-4 0 0,3 3 0 0,-27 1 0 16,0 0 0-16,29-2 0 0,-3 0 0 0,-26 2-1 16,0 0 1-16,28-1 0 0,0 1 0 0,-28 0-30 15,0 0 30-15,24 1-30 0,-8 1 30 0,-16-2-164 16,0 0 164-16,18 10-164 0,-8 7 164 0,18 11-897 0</inkml:trace>
  <inkml:trace contextRef="#ctx0" brushRef="#br2" timeOffset="181955.14">8242 12890 404 0,'0'0'0'0,"0"0"0"16,0 0 0-16,0 0 85 0,0 0-85 0,0 0 86 16,0 0-86-16,0 0 95 0,0 0-95 0,0 0 96 15,0 0-96-15,0 0 71 0,0 0-71 0,0 0 71 16,0 0-71-16,0 0 37 0,0 0-37 0,0 0 38 0,-11-19-38 16,11 19 19-16,0 0-19 0,-5-12 20 0,0-4-20 15,5 16 28-15,0 0-28 0,-9-12 28 0,6-3-28 0,3 15 12 16,0 0-12-16,-5-12 12 0,1 0-12 0,4 12 18 15,0 0-18-15,-3-9 19 0,3 4-19 0,0 5 33 16,0 0-33-16,0-1 34 0,3-5-34 0,-3 6 40 16,0 0-40-16,4-1 41 0,1 1-41 0,-5 0 24 15,0 0-24-15,9 1 25 0,3 1-25 0,-12-2 19 16,0 0-19-16,12 4 20 0,7 1-20 0,-19-5 27 16,0 0-27-16,21 7 27 0,3 1-27 0,-24-8 0 15,0 0 0-15,27 10 1 0,2 1-1 0,-29-11 8 0,0 0-8 16,30 10 8-16,3 2-8 0,-33-12 15 0,0 0-15 15,26 10 15-15,0-1-15 0,-26-9 8 0,0 0-8 16,21 7 8-16,0-1-8 0,-21-6 4 0,0 0-4 0,16 2 4 16,1-4-4-16,-17 2 31 0,0 0-31 0,14-1 31 15,-2-3-31-15,-12 4 1 0,0 0-1 0,9-1 1 16,-4-3-1-16,-5 4 2 0,0 0-2 0,7-2 2 16,-3 1-2-16,-4 1 18 0,0 0-18 0,0 0 19 15,0-5-19-15,0 5 7 0,0 0-7 0,0 0 7 16,-7-6-7-16,7 6 4 0,0 0-4 0,-9 0 5 15,-5 0-5-15,14 0 31 0,0 0-31 0,-16 0 31 16,-5 0-31-16,21 0 4 0,0 0-4 0,-22-1 4 16,-8-3-4-16,30 4 1 0,0 0-1 0,-30-5 2 15,1-2-2-15,29 7 9 0,0 0-9 0,-30-10 10 16,1 1-10-16,29 9 0 0,0 0 0 0,-27-6 1 0,7-1-1 16,20 7 0-16,0 0 0 0,-18-5 1 0,2 0-1 15,16 5 0-15,0 0 0 0,-8-4 1 0,-1 2-1 16,9 2-1-16,0 0 1 0,-7-1 0 0,5 1 0 15,2 0-3-15,0 0 3 0,13 3-3 0,4 4 3 0,-17-7-13 16,0 0 13-16,31 9-12 0,11 2 12 0,-42-11-39 16,0 0 39-16,54 14-39 0,11 3 39 0,-65-17-92 15,0 0 92-15,115 31-1048 0,-230-62 1048 0</inkml:trace>
  <inkml:trace contextRef="#ctx0" brushRef="#br2" timeOffset="212642.16">14515 12000 785 0,'0'0'0'0,"4"-3"0"16,1-7 0-16,-5 10 53 0,0 0-53 0,7-12 53 15,0-4-53-15,-7 16 40 0,0 0-40 0,10-13 40 0,3-1-40 16,-13 14 13-16,0 0-13 0,17-12 14 0,4 2-14 15,-21 10 8-15,0 0-8 0,28-11 9 0,5 3-9 16,-33 8 13-16,0 0-13 0,38-12 14 0,7 0-14 16,-45 12 39-16,0 0-39 0,48-14 40 0,-1-3-40 0,-47 17 47 15,0 0-47-15,50-19 48 0,2-1-48 0,-52 20 47 16,0 0-47-16,63-19 47 0,5 2-47 0,-68 17 31 16,0 0-31-16,89-19 31 0,14 0-31 0,-103 19 4 15,0 0-4-15,97-17 4 0,4 1-4 0,-101 16 35 16,0 0-35-16,98-12 35 0,3 0-35 0,-101 12 25 15,0 0-25-15,94-10 26 0,-2 5-26 0,-92 5 8 16,0 0-8-16,98-3 9 0,1 3-9 0,-99 0 19 16,0 0-19-16,94 0 20 0,-1 3-20 0,-93-3 14 0,0 0-14 15,92-3 15-15,2 1-15 0,-94 2 15 0,0 0-15 0,97-4 16 16,1-2-16-16,-98 6 9 0,0 0-9 16,94-7 10-16,0-2-10 0,-94 9 16 0,0 0-16 0,101-3 17 15,0 3-17-15,-101 0 3 0,0 0-3 0,98 1 4 16,-1 3-4-16,-97-4 6 0,0 0-6 0,100 5 7 15,1-3-7-15,-101-2 7 0,0 0-7 0,94 3 8 16,-2 1-8-16,-92-4 0 0,0 0 0 0,89 3 1 16,-7-1-1-16,-82-2 3 0,0 0-3 0,85 5 3 15,1 0-3-15,-86-5 18 0,0 0-18 0,78 5 18 16,-1-1-18-16,-77-4 0 0,0 0 0 0,73 6 1 16,0-4-1-16,-73-2 4 0,0 0-4 0,73 10 4 15,2 2-4-15,-75-12 0 0,0 0 0 0,66 16 1 16,-5-4-1-16,-61-12-1 0,0 0 1 0,58 15 0 15,-3-3 0-15,-55-12 0 0,0 0 0 0,41 7 0 0,-8 2 0 16,-33-9 0-16,0 0 0 0,33 3 0 0,-7 2 0 16,-26-5 1-16,0 0-1 0,24 4 2 0,-3-3-2 0,-21-1 10 15,0 0-10-15,19 0 10 0,0-1-10 0,-19 1-4 16,0 0 4-16,18-9-3 0,-4-1 3 0,-14 10-38 16,0 0 38-16,16-9-38 0,-1-3 38 0,-15 12-126 15,0 0 126-15,23-12-126 0,0 4 126 0,-23 8-121 16,0 0 121-16,45-19-871 0,-90 38 871 0</inkml:trace>
  <inkml:trace contextRef="#ctx0" brushRef="#br2" timeOffset="-206591.86">1592 14118 326 0,'0'0'0'16</inkml:trace>
  <inkml:trace contextRef="#ctx0" brushRef="#br2" timeOffset="-205998.73">1580 14044 214 0,'0'0'0'0,"0"0"109"16,0 0-109-16,-5 0 110 0,-2-1-110 0,7 1 108 15,0 0-108-15,-2-2 109 0,-1 0-109 0,3 2 91 16,0 0-91-16,0 0 91 0,-4 0-91 0,4 0 75 15,0 0-75-15,0 0 75 0,0 0-75 0,0 0 56 16,0 0-56-16,0 4 57 0,0 1-57 0,0-5 51 0,0 0-51 16,4 10 52-16,1 9-52 0,-5-19 32 0,0 0-32 15,3 24 32-15,6 5-32 0,-9-29 8 0,0 0-8 0,9 34 9 16,0 6-9-16,-9-40 36 0,0 0-36 0,12 41 36 16,2 3-36-16,-14-44 5 0,0 0-5 0,15 45 5 15,-2 1-5-15,-13-46 10 0,0 0-10 0,12 38 10 16,-4-4-10-16,-8-34 16 0,0 0-16 0,11 36 17 15,-1 0-17-15,-10-36 22 0,0 0-22 0,6 29 22 16,-1-3-22-16,-5-26 14 0,0 0-14 0,3 24 15 16,1-4-15-16,-4-20 27 0,0 0-27 0,5 17 27 15,-5-3-27-15,0-14 20 0,0 0-20 0,3 10 20 16,-3-3-20-16,0-7 17 0,0 0-17 0,2 5 17 16,2-1-17-16,-4-4 10 0,0 0-10 0,7 0 10 15,-2-2-10-15,-5 2 17 0,0 0-17 0,9-8 17 16,-1-10-17-16,-8 18 3 0,0 0-3 0,13-20 4 0,-5-4-4 15,-8 24 2-15,0 0-2 0,12-24 3 0,2-2-3 16,-14 26 10-16,0 0-10 0,13-26 11 0,-1-1-11 16,-12 27 14-16,0 0-14 0,12-27 15 0,2-2-15 0,-14 29 8 15,0 0-8-15,17-31 9 0,-1 0-9 0,-16 31 4 16,0 0-4-16,14-31 4 0,3-2-4 0,-17 33 7 16,0 0-7-16,16-34 7 0,1-3-7 0,-17 37 3 15,0 0-3-15,18-36 3 0,-6 1-3 0,-12 35 5 16,0 0-5-16,16-32 5 0,-2 3-5 0,-14 29 7 15,0 0-7-15,12-28 7 0,-3 4-7 0,-9 24 3 16,0 0-3-16,12-19 3 0,-2 6-3 0,-10 13 6 0,0 0-6 16,12-12 6-16,-3 1-6 0,-9 11 3 0,0 0-3 15,9-8 3-15,1 3-3 0,-10 5 0 0,0 0 0 0,9-4 0 16,-4 4 0-16,-5 0-66 0,0 0 66 0,12-3-66 16,1-1 66-16,-13 4-217 0,0 0 217 0,14-5-217 15,6 0 217-15,15-5-830 0</inkml:trace>
  <inkml:trace contextRef="#ctx0" brushRef="#br2" timeOffset="-205035.98">2481 14431 337 0,'0'0'0'0,"-5"9"0"0,-1 3 0 0,6-12 50 15,0 0-50-15,-7 3 50 0,6-6-50 0,1 3 45 16,0 0-45-16,-4-2 46 0,1-1-46 0,3 3 39 16,0 0-39-16,-6 0 40 0,-2 2-40 0,8-2 38 15,0 0-38-15,-9 3 38 0,-3 2-38 0,12-5 55 16,0 0-55-16,-21 9 56 0,-4 3-56 0,25-12 43 15,0 0-43-15,-22 10 43 0,1 0-43 0,21-10 37 16,0 0-37-16,-21 10 37 0,-3 2-37 0,24-12 16 16,0 0-16-16,-23 12 17 0,-3-1-17 0,26-11 20 0,0 0-20 15,-25 10 20-15,1 0-20 0,24-10 3 0,0 0-3 16,-19 11 4-16,-2-3-4 0,21-8 3 0,0 0-3 0,-17 14 3 16,-4 3-3-16,21-17 2 0,0 0-2 0,-16 19 2 15,4 1-2-15,12-20 1 0,0 0-1 0,-11 26 1 16,3 3-1-16,8-29 3 0,0 0-3 0,-7 29 4 15,1-5-4-15,6-24 5 0,0 0-5 0,-3 26 6 16,6-2-6-16,-3-24 7 0,0 0-7 0,13 24 8 16,4-2-8-16,-17-22 8 0,0 0-8 0,21 19 8 15,5-2-8-15,-26-17 15 0,0 0-15 0,26 11 15 16,-1-5-15-16,-25-6 14 0,0 0-14 0,29 2 15 16,-3-7-15-16,-26 5 25 0,0 0-25 0,30-9 26 15,-4-6-26-15,-26 15 6 0,0 0-6 0,25-15 7 16,1-3-7-16,-26 18 17 0,0 0-17 0,17-13 17 15,0 2-17-15,-17 11 23 0,0 0-23 0,16-6 24 16,-2 2-24-16,-14 4 3 0,0 0-3 0,12 0 3 0,-3 5-3 16,-9-5-63-16,0 0 63 0,7 5-62 0,-2 2 62 15,-5-7-166-15,0 0 166 0,9 11-166 0,0-3 166 16,6 11-535-16</inkml:trace>
  <inkml:trace contextRef="#ctx0" brushRef="#br2" timeOffset="-204391.78">2756 14479 102 0,'0'0'0'0,"0"0"0"15,-5 6 0-15,5-6 29 0,0 0-29 0,0 0 29 16,0 0-29-16,0 0 70 0,0 0-70 0,0 0 71 0,0 0-71 16,0 0 79-16,0 0-79 0,0 0 80 0,0 3-80 15,0-3 69-15,0 0-69 0,0 3 69 0,0 3-69 0,0-6 56 16,0 0-56-16,-4 6 57 0,4 3-57 0,0-9 26 16,0 0-26-16,-5 12 26 0,2 3-26 0,3-15 36 15,0 0-36-15,-9 23 36 0,0 2-36 0,9-25 20 16,0 0-20-16,-9 31 20 0,1 0-20 0,8-31 10 15,0 0-10-15,-9 31 11 0,-1 1-11 0,10-32 11 16,0 0-11-16,-6 29 11 0,-2 1-11 0,8-30 3 16,0 0-3-16,-6 24 4 0,3-4-4 0,3-20 2 15,0 0-2-15,0 16 3 0,3-3-3 0,-3-13 1 0,0 0-1 16,9 9 2-16,2-4-2 0,-11-5 8 0,0 0-8 16,15 2 9-16,6-6-9 0,-21 4 8 0,0 0-8 15,21-5 8-15,5-2-8 0,-26 7 8 0,0 0-8 0,30-8 9 16,5-1-9-16,-35 9 3 0,0 0-3 0,36-7 4 15,-1 2-4-15,-35 5 12 0,0 0-12 0,35-3 12 16,2-1-12-16,-37 4 14 0,0 0-14 0,26 0 15 16,-2 4-15-16,-24-4 1 0,0 0-1 0,17 3 1 15,-3 1-1-15,-14-4-118 0,0 0 118 0,9 3-117 16,-2-1 117-16,-7-2-122 0,0 0 122 0,0 0-121 16,-3-5 121-16,-3 1-335 0</inkml:trace>
  <inkml:trace contextRef="#ctx0" brushRef="#br2" timeOffset="-204047.32">2657 14358 617 0,'0'0'0'0,"17"10"0"0,13 9 0 0,-30-19 119 15,0 0-119-15,0 5 119 0,-12-7-119 0,12 2 68 16,0 0-68-16,-7-1 69 0,1-3-69 0,6 4 54 16,0 0-54-16,0 0 54 0,6-2-54 0,-6 2 34 15,0 0-34-15,12 0 34 0,3 2-34 0,-15-2 13 16,0 0-13-16,18 2 13 0,8 0-13 0,-26-2 21 0,0 0-21 16,26 1 21-16,7 1-21 0,-33-2 14 0,0 0-14 15,33 0 15-15,2 0-15 0,-35 0 9 0,0 0-9 0,30 0 10 16,-1-2-10-16,-29 2 16 0,0 0-16 0,25 0 17 15,-8 0-17-15,-17 0 14 0,0 0-14 0,14 2 15 16,-5 1-15-16,-9-3-50 0,0 0 50 0,7 4-50 16,-5-1 50-16,-2-3-157 0,0 0 157 0,0 4-156 15,-2-1 156-15,2 4-601 0</inkml:trace>
  <inkml:trace contextRef="#ctx0" brushRef="#br2" timeOffset="-203747.59">2676 14584 449 0,'0'0'0'0,"16"-7"0"0,13-5 0 0,-29 12 79 16,0 0-79-16,12-7 79 0,-3 4-79 0,-9 3 74 15,0 0-74-15,5-2 74 0,-1 2-74 0,-4 0 66 16,0 0-66-16,5 0 66 0,4 2-66 0,-9-2 24 15,0 0-24-15,15 1 25 0,6 1-25 0,-21-2 20 16,0 0-20-16,21 4 20 0,2-1-20 0,-23-3 10 16,0 0-10-16,24 7 10 0,2 0-10 0,-26-7 16 15,0 0-16-15,23 8 17 0,1 3-17 0,-24-11 22 16,0 0-22-16,18 8 23 0,-2 1-23 0,-16-9 14 0,0 0-14 16,17 5 15-16,-3-2-15 0,-14-3-144 0,0 0 144 15,12-5-144-15,0-12 144 0,14-5-516 0</inkml:trace>
  <inkml:trace contextRef="#ctx0" brushRef="#br2" timeOffset="-202981.17">3425 14419 863 0,'0'0'0'0,"-10"0"0"0,-1 2 0 0,11-2 0 16,0 0 0-16,-7-2 0 0,5-3 0 0,2 5 32 16,0 0-32-16,-3-5 33 0,3-2-33 0,0 7 21 15,0 0-21-15,3-7 21 0,-1 1-21 0,-2 6 1 16,0 0-1-16,7-7 2 0,-2 3-2 0,-5 4 35 16,0 0-35-16,6-5 35 0,4 2-35 0,-10 3 0 0,0 0 0 15,10 0 0-15,6 1 0 0,-16-1 8 0,0 0-8 16,14 4 9-16,2-1-9 0,-16-3 45 0,0 0-45 15,14 7 46-15,3 2-46 0,-17-9 2 0,0 0-2 0,16 8 2 16,-4-1-2-16,-12-7 16 0,0 0-16 0,9 10 17 16,-1 1-17-16,-8-11 9 0,0 0-9 0,6 12 9 15,1 1-9-15,-7-13 23 0,0 0-23 0,1 18 24 16,-1-1-24-16,0-17 7 0,0 0-7 0,-1 22 7 16,-8-3-7-16,9-19 1 0,0 0-1 0,-19 24 1 15,-7 3-1-15,26-27 9 0,0 0-9 0,-27 24 10 16,-2 0-10-16,29-24 7 0,0 0-7 0,-35 22 8 15,-3 1-8-15,38-23 3 0,0 0-3 0,-33 22 3 16,3-5-3-16,30-17 2 0,0 0-2 0,-26 22 3 16,5-3-3-16,21-19 17 0,0 0-17 0,-18 21 17 15,3-1-17-15,15-20 22 0,0 0-22 0,-9 19 23 0,0-2-23 16,9-17 8-16,0 0-8 0,-3 19 8 0,6-2-8 16,-3-17 10-16,0 0-10 0,9 14 11 0,9-2-11 15,-18-12 3-15,0 0-3 0,20 9 4 0,7-6-4 0,-27-3 6 16,0 0-6-16,33 3 7 0,2-3-7 0,-35 0 3 15,0 0-3-15,36-1 3 0,2-4-3 0,-38 5 10 16,0 0-10-16,32-6 11 0,1 0-11 0,-33 6 15 16,0 0-15-16,29-6 15 0,-8 0-15 0,-21 6 15 15,0 0-15-15,21-4 15 0,-7 1-15 0,-14 3 1 16,0 0-1-16,16-2 2 0,-7 2-2 0,-9 0-4 16,0 0 4-16,12 0-3 0,-3 0 3 0,-9 0-140 15,0 0 140-15,10-5-139 0,2-4 139 0,-12 9-131 0,0 0 131 16,16-12-131-16,-2-3 131 0,15-11-652 0</inkml:trace>
  <inkml:trace contextRef="#ctx0" brushRef="#br2" timeOffset="-202515.13">3986 14260 707 0,'0'0'0'0,"0"4"0"0,-4 1 0 0,4-5 78 15,0 0-78-15,0 0 78 0,7-4-78 0,-7 4 86 16,0 0-86-16,2-3 87 0,5 1-87 0,-7 2 77 16,0 0-77-16,5-5 78 0,-1 3-78 0,-4 2 60 15,0 0-60-15,9-1 61 0,3-3-61 0,-12 4 28 16,0 0-28-16,17 0 28 0,4 2-28 0,-21-2 20 16,0 0-20-16,26 3 20 0,0 4-20 0,-26-7 27 0,0 0-27 15,30 5 27-15,3-1-27 0,-33-4 6 0,0 0-6 16,31 3 6-16,6 1-6 0,-37-4 17 0,0 0-17 15,35 3 17-15,-2 0-17 0,-33-3 33 0,0 0-33 16,30 6 34-16,-4-1-34 0,-26-5 4 0,0 0-4 0,17 6 5 16,-1 0-5-16,-16-6-32 0,0 0 32 0,9 6-32 15,-1 0 32-15,-8-6-136 0,0 0 136 0,4 3-136 16,-4-3 136-16,0 0-168 0,0 0 168 0,0 0-168 16,-4-3 168-16,1-1-582 0</inkml:trace>
  <inkml:trace contextRef="#ctx0" brushRef="#br2" timeOffset="-202111.59">3901 14551 572 0,'0'0'0'0,"5"-7"0"0,7-1 0 0,-12 8 97 15,0 0-97-15,5-4 98 0,2 1-98 0,-7 3 90 0,0 0-90 16,14 0 90-16,-2 2-90 0,-12-2 67 0,0 0-67 15,18 0 67-15,3-2-67 0,-21 2 39 0,0 0-39 16,29-3 39-16,4-4-39 0,-33 7 18 0,0 0-18 0,35-7 18 16,7-3-18-16,-42 10 20 0,0 0-20 0,40-7 20 15,5 0-20-15,-45 7 15 0,0 0-15 0,44-2 15 16,1 2-15-16,-45 0 34 0,0 0-34 0,39 7 35 16,-5 3-35-16,-34-10-122 0,0 0 122 0,30 12-121 15,-4 2 121-15,-26-14-108 0,0 0 108 0,58 26-620 16,-116-52 620-16</inkml:trace>
  <inkml:trace contextRef="#ctx0" brushRef="#br2" timeOffset="-198702.1">4928 14036 236 0,'0'0'0'0,"0"0"0"0,0 0 0 0,0 0 73 0,0 0-73 15,0 0 73-15,0 0-73 0,0 0 73 0,0 0-73 16,0 0 74-16,0 0-74 0,0 0 47 0,0 0-47 0,0 0 47 15,21 31-47-15,-21-31 38 0,0 0-38 0,13 23 38 16,-3 7-38-16,-10-30 25 0,0 0-25 0,10 36 26 16,1 6-26-16,-11-42 25 0,0 0-25 0,7 43 26 15,-2 4-26-15,-5-47 33 0,0 0-33 0,0 47 33 16,4 5-33-16,-4-52 12 0,0 0-12 0,0 46 12 16,1-1-12-16,-1-45 6 0,0 0-6 0,4 46 6 15,-1 0-6-15,-3-46 4 0,0 0-4 0,0 41 4 16,0-3-4-16,0-38 12 0,0 0-12 0,0 33 12 15,0-4-12-15,0-29 7 0,0 0-7 0,0 25 8 16,0-6-8-16,0-19 3 0,0 0-3 0,0 17 4 0,4-5-4 16,-4-12 6-16,0 0-6 0,5 9 7 0,4-6-7 15,-9-3 3-15,0 0-3 0,8-3 3 0,5-6-3 0,-13 9 1 16,0 0-1-16,12-17 2 0,2-9-2 0,-14 26 1 16,0 0-1-16,15-27 2 0,-1-5-2 0,-14 32 3 15,0 0-3-15,18-35 4 0,1-4-4 0,-19 39 5 16,0 0-5-16,19-40 6 0,2-1-6 0,-21 41 7 15,0 0-7-15,24-42 8 0,-3-5-8 0,-21 47 8 16,0 0-8-16,26-48 8 0,-1-1-8 0,-25 49 8 16,0 0-8-16,22-48 8 0,3-2-8 0,-25 50 23 15,0 0-23-15,21-46 24 0,1-1-24 0,-22 47 6 16,0 0-6-16,21-41 7 0,-3 4-7 0,-18 37 4 0,0 0-4 16,17-35 5-16,2 3-5 0,-19 32 7 0,0 0-7 15,14-26 7-15,-2 7-7 0,-12 19 7 0,0 0-7 0,9-13 7 16,0 2-7-16,-9 11-17 0,0 0 17 0,3-5-17 15,3 5 17-15,-6 0-136 0,0 0 136 0,0 10-135 16,0 2 135-16,3 11-536 0</inkml:trace>
  <inkml:trace contextRef="#ctx0" brushRef="#br2" timeOffset="-197936.56">5475 14558 359 0,'0'0'0'0,"0"-3"0"15,4-1 0-15,-4 4 5 0,0 0-5 0,0-5 6 0,0 3-6 16,0 2 41-16,0 0-41 0,0 0 41 0,0-3-41 0,0 3 67 16,0 0-67-16,0 0 68 0,0 0-68 0,0 0 69 15,0 0-69-15,0 0 69 0,0 0-69 0,0 0 49 16,0 0-49-16,0 3 49 0,0 1-49 0,0-4 40 15,0 0-40-15,0 10 41 0,0 4-41 0,0-14 27 16,0 0-27-16,-4 22 27 0,4 6-27 0,0-28 39 16,0 0-39-16,0 36 40 0,-3 3-40 0,3-39 49 15,0 0-49-15,-5 39 49 0,1 1-49 0,4-40 36 16,0 0-36-16,-3 39 36 0,1-5-36 0,2-34 27 0,0 0-27 16,-3 30 27-16,-1-5-27 0,4-25 9 0,0 0-9 15,-2 21 10-15,2-8-10 0,0-13 5 0,0 0-5 0,-3 12 6 16,3-5-6-16,0-7 0 0,0 0 0 0,0 0 1 15,-4-1-1-15,4 1-59 0,0 0 59 0,-5-11-58 16,2-4 58-16,3 15-166 0,0 0 166 0,0-19-165 16,0-3 165-16,0-19-532 0</inkml:trace>
  <inkml:trace contextRef="#ctx0" brushRef="#br2" timeOffset="-197336.46">5381 14565 292 0,'0'0'0'0,"6"-7"0"16,6-7 0-16,-12 14 84 0,0 0-84 0,9-12 85 15,4-3-85-15,-13 15 56 0,0 0-56 0,16-12 57 0,2 0-57 16,-18 12 33-16,0 0-33 0,20-8 34 0,3 1-34 16,-23 7 15-16,0 0-15 0,28-4 15 0,-2 4-15 15,-26 0 28-15,0 0-28 0,26 5 28 0,-1 4-28 0,-25-9 18 16,0 0-18-16,21 9 19 0,-1-1-19 0,-20-8 18 15,0 0-18-15,14 12 18 0,-1 2-18 0,-13-14 26 16,0 0-26-16,5 12 26 0,-2 0-26 0,-3-12 21 16,0 0-21-16,0 13 21 0,-3 3-21 0,3-16 9 15,0 0-9-15,-9 15 10 0,-5 4-10 0,14-19 18 16,0 0-18-16,-16 14 18 0,-1 0-18 0,17-14 22 0,0 0-22 16,-26 8 23-16,-2-3-23 0,28-5 8 0,0 0-8 15,-23 4 8-15,-3-3-8 0,26-1 10 0,0 0-10 16,-19 0 10-16,2 0-10 0,17 0 3 0,0 0-3 15,-14-1 4-15,2-1-4 0,12 2 2 0,0 0-2 0,-6-2 3 16,6 1-3-16,0 1-1 0,0 0 1 0,9-4 0 16,5 1 0-16,-14 3-2 0,0 0 2 0,17 1-1 15,11 5 1-15,-28-6-2 0,0 0 2 0,30 6-1 16,1 6 1-16,-31-12-4 0,0 0 4 0,33 14-4 16,2 2 4-16,-35-16-1 0,0 0 1 0,30 17 0 15,-4 1 0-15,-26-18 0 0,0 0 0 0,24 23 1 16,-3-1-1-16,-21-22 3 0,0 0-3 0,12 21 3 15,-3-1-3-15,-9-20 13 0,0 0-13 0,5 21 14 16,-1 1-14-16,-4-22 8 0,0 0-8 0,0 17 9 16,-4-3-9-16,4-14 3 0,0 0-3 0,-5 15 4 15,-4-1-4-15,9-14 7 0,0 0-7 0,-15 14 7 0,1-1-7 16,14-13 7-16,0 0-7 0,-18 12 7 0,3-3-7 16,15-9 7-16,0 0-7 0,-18 5 8 0,-3-3-8 15,21-2 8-15,0 0-8 0,-17-2 8 0,-4-3-8 0,21 5 3 16,0 0-3-16,-17-9 4 0,4-4-4 0,13 13-126 15,0 0 126-15,-3-12-126 0,6 0 126 0,-3-12-582 16</inkml:trace>
  <inkml:trace contextRef="#ctx0" brushRef="#br2" timeOffset="-196465.51">6061 14520 191 0,'0'0'0'0,"0"0"0"15,0 0 0-15,0 0 26 0,0 0-26 0,0 0 26 16,-4-1-26-16,4 1 37 0,0 0-37 0,0 0 37 16,0 0-37-16,0 0 1 0,0 0-1 0,0 0 1 15,-5-2-1-15,5 2 36 0,0 0-36 0,-3 0 36 16,-1 0-36-16,4 0 10 0,0 0-10 0,-5 7 10 15,-4 5-10-15,9-12 36 0,0 0-36 0,-9 15 36 16,1 1-36-16,8-16 30 0,0 0-30 0,-12 25 30 16,-6 6-30-16,18-31 43 0,0 0-43 0,-12 26 44 15,3 0-44-15,9-26 51 0,0 0-51 0,-8 24 51 16,-1-2-51-16,9-22 43 0,0 0-43 0,-7 19 43 0,2-2-43 16,5-17 36-16,0 0-36 0,-7 19 37 0,5-4-37 15,2-15 24-15,0 0-24 0,-4 16 25 0,8-1-25 16,-4-15 17-16,0 0-17 0,5 15 17 0,7-1-17 0,-12-14 10 15,0 0-10-15,14 10 11 0,7-1-11 0,-21-9 17 16,0 0-17-16,26 7 17 0,7-2-17 0,-33-5 8 16,0 0-8-16,39 0 8 0,3 0-8 0,-42 0 15 15,0 0-15-15,38 0 16 0,4-5-16 0,-42 5 3 16,0 0-3-16,35-4 4 0,-2 1-4 0,-33 3 3 16,0 0-3-16,29-2 3 0,-6 2-3 0,-23 0 5 15,0 0-5-15,21 0 5 0,-9 0-5 0,-12 0 0 16,0 0 0-16,12 0 1 0,-3-1-1 0,-9 1-132 0,0 0 132 15,5-6-132-15,2-2 132 0,4-6-534 0</inkml:trace>
  <inkml:trace contextRef="#ctx0" brushRef="#br2" timeOffset="-196120.35">5892 14474 774 0,'0'0'0'0,"12"4"0"16,9 3 0-16,-21-7 80 0,0 0-80 0,5 0 80 0,-5-7-80 16,0 7 50-16,0 0-50 0,4-9 51 0,-4-1-51 15,0 10 42-15,0 0-42 0,8-9 43 0,5-1-43 16,-13 10 13-16,0 0-13 0,20-7 14 0,7 0-14 15,-27 7 36-15,0 0-36 0,34-3 36 0,5-1-36 0,-39 4 36 16,0 0-36-16,36 0 36 0,4 0-36 0,-40 0 15 16,0 0-15-16,37 0 15 0,1 0-15 0,-38 0 13 15,0 0-13-15,26 0 13 0,-1 0-13 0,-25 0 17 16,0 0-17-16,19-1 17 0,-3-1-17 0,-16 2-46 16,0 0 46-16,8-2-45 0,-2 2 45 0,-6 0-167 15,0 0 167-15,7 0-167 0,-7 0 167 0,8 0-616 16</inkml:trace>
  <inkml:trace contextRef="#ctx0" brushRef="#br2" timeOffset="-195819.57">5909 14652 259 0,'0'0'0'0,"16"-10"0"16,7-7 0-16,-23 17 80 0,0 0-80 0,8-7 81 15,-8 4-81-15,0 3 104 0,0 0-104 0,0 0 105 16,-1-2-105-16,1 2 77 0,0 0-77 0,0-3 77 16,5-3-77-16,-5 6 47 0,0 0-47 0,12-6 48 15,9-1-48-15,-21 7 39 0,0 0-39 0,26-12 39 16,7 1-39-16,-33 11 56 0,0 0-56 0,35-10 56 16,3 0-56-16,-38 10 37 0,0 0-37 0,39-7 37 15,2 4-37-15,-41 3 35 0,0 0-35 0,32-2 35 0,-3 2-35 16,-29 0 24-16,0 0-24 0,25 2 25 0,-8 3-25 15,-17-5-33-15,0 0 33 0,18 0-33 0,-3-2 33 0,-15 2-157 16,0 0 157-16,12-9-156 0,2-3 156 0,11-8-563 16</inkml:trace>
  <inkml:trace contextRef="#ctx0" brushRef="#br2" timeOffset="-195144.14">6578 14433 1009 0,'0'0'0'0,"-3"-2"0"16,-1-1 0-16,4 3 43 0,0 0-43 0,0-3 44 16,4-3-44-16,-4 6 43 0,0 0-43 0,5-6 44 0,2-1-44 15,-7 7 9-15,0 0-9 0,14-7 9 0,2 0-9 16,-16 7 0-16,0 0 0 0,19-5 0 0,9 1 0 15,-28 4 0-15,0 0 0 0,26 0 0 0,7 2 0 0,-33-2 0 16,0 0 0-16,29 5 0 0,-2 4 0 0,-27-9 0 16,0 0 0-16,22 10 0 0,-3 4 0 0,-19-14 1 15,0 0-1-15,18 15 1 0,-6 1-1 0,-12-16 1 16,0 0-1-16,9 19 1 0,-4-4-1 0,-5-15 14 16,0 0-14-16,3 17 15 0,-3 2-15 0,0-19 15 15,0 0-15-15,-3 12 16 0,3 0-16 0,0-12 4 16,0 0-4-16,-9 12 4 0,1-2-4 0,8-10 8 15,0 0-8-15,-18 14 8 0,-6 0-8 0,24-14 13 0,0 0-13 16,-23 12 14-16,-1-2-14 0,24-10 8 0,0 0-8 16,-25 10 9-16,3-1-9 0,22-9 24 0,0 0-24 15,-18 8 25-15,1 3-25 0,17-11 6 0,0 0-6 0,-12 12 7 16,-1 5-7-16,13-17 25 0,0 0-25 0,-5 17 26 16,-2 2-26-16,7-19 2 0,0 0-2 0,-2 18 2 15,8 5-2-15,-6-23 7 0,0 0-7 0,8 17 7 16,5 0-7-16,-13-17 23 0,0 0-23 0,17 17 24 15,0-7-24-15,-17-10 12 0,0 0-12 0,18 12 12 16,3-3-12-16,-21-9 5 0,0 0-5 0,24 5 5 16,2-1-5-16,-26-4 14 0,0 0-14 0,26 1 15 15,4-1-15-15,-30 0 3 0,0 0-3 0,33-1 4 16,5-1-4-16,-38 2-109 0,0 0 109 0,30-2-109 16,0 0 109-16,31-1-935 0</inkml:trace>
  <inkml:trace contextRef="#ctx0" brushRef="#br2" timeOffset="-192546.67">1690 15461 191 0,'0'0'0'0,"0"0"85"0,0 0-85 15,0 0 85-15,0 0-85 0,0 0 79 0,0 0-79 0,0 0 80 16,0 0-80-16,0 0 71 0,0 0-71 0,0 0 72 15,0 0-72-15,0 0 62 0,0 0-62 0,0 0 62 16,12 19-62-16,-12-19 52 0,0 0-52 0,9 20 52 16,1 10-52-16,-10-30 44 0,0 0-44 0,12 34 44 15,1 7-44-15,-13-41 36 0,0 0-36 0,12 44 36 16,2 4-36-16,-14-48 24 0,0 0-24 0,15 52 25 16,-1 1-25-16,-14-53 17 0,0 0-17 0,13 55 17 15,-1 1-17-15,-12-56 5 0,0 0-5 0,8 50 5 16,-2-4-5-16,-6-46 8 0,0 0-8 0,3 41 9 15,1-3-9-15,-4-38 22 0,0 0-22 0,0 31 23 16,0-7-23-16,0-24 2 0,0 0-2 0,0 20 2 0,1-2-2 16,-1-18 3-16,0 0-3 0,4 13 3 0,-1-4-3 15,-3-9 11-15,0 0-11 0,2 7 11 0,2-6-11 16,-4-1 3-16,0 0-3 0,7-5 4 0,-2-7-4 0,-5 12 0 16,0 0 0-16,8-17 1 0,-2-5-1 0,-6 22 1 15,0 0-1-15,10-29 2 0,1-6-2 0,-11 35 9 16,0 0-9-16,12-36 10 0,0-5-10 0,-12 41 3 15,0 0-3-15,12-37 4 0,6-3-4 0,-18 40 13 16,0 0-13-16,17-36 13 0,4-5-13 0,-21 41 15 16,0 0-15-16,23-41 15 0,4 0-15 0,-27 41 15 15,0 0-15-15,27-43 15 0,-3 0-15 0,-24 43 16 16,0 0-16-16,26-43 17 0,0-5-17 0,-26 48 15 0,0 0-15 16,25-42 16-16,-3-1-16 0,-22 43 4 0,0 0-4 15,18-36 5-15,1 3-5 0,-19 33 13 0,0 0-13 0,10-22 14 16,3 3-14-16,-13 19 1 0,0 0-1 0,6-7 1 15,3 7-1-15,-9 0-17 0,0 0 17 0,5 12-17 16,-1 12 17-16,-4-24-147 0,0 0 147 0,5 24-146 16,-1 2 146-16,-4-26-123 0,0 0 123 0,5 27-123 15,-2 4 123-15,3 27-577 0</inkml:trace>
  <inkml:trace contextRef="#ctx0" brushRef="#br2" timeOffset="-191555.99">2535 16035 191 0,'0'0'0'0,"-4"-2"0"0,-1-3 0 0,5 5 57 16,0 0-57-16,-3-3 57 0,3 1-57 0,0 2 34 0,0 0-34 15,0 0 35-15,-6-5-35 0,6 5 36 0,0 0-36 16,0 0 37-16,-3-5-37 0,3 5 22 0,0 0-22 0,-9-4 23 15,-3 1-23-15,12 3 35 0,0 0-35 0,-17-2 35 16,-4 2-35-16,21 0 59 0,0 0-59 0,-26 2 59 16,-8 1-59-16,34-3 60 0,0 0-60 0,-26 5 60 15,-3 2-60-15,29-7 35 0,0 0-35 0,-33 10 36 16,-2 6-36-16,35-16 28 0,0 0-28 0,-30 14 28 16,0 1-28-16,30-15 9 0,0 0-9 0,-26 24 9 15,0 7-9-15,26-31 10 0,0 0-10 0,-24 31 11 16,6 0-11-16,18-31 15 0,0 0-15 0,-12 34 16 15,9 0-16-15,3-34 14 0,0 0-14 0,-2 27 15 16,2-3-15-16,0-24 15 0,0 0-15 0,5 21 16 16,4-6-16-16,-9-15 40 0,0 0-40 0,12 12 40 15,9-3-40-15,-21-9 19 0,0 0-19 0,21 9 20 0,2-8-20 16,-23-1 42-16,0 0-42 0,20 4 42 0,5-4-42 16,-25 0 23-16,0 0-23 0,26 0 24 0,-3 0-24 15,-23 0 5-15,0 0-5 0,28 1 5 0,-2 1-5 0,-26-2 1 16,0 0-1-16,26 2 2 0,-2 1-2 0,-24-3 0 15,0 0 0-15,18 4 0 0,-1-1 0 0,-17-3-42 16,0 0 42-16,17 2-42 0,-1 0 42 0,-16-2-166 16,0 0 166-16,14-2-166 0,-2-2 166 0,14-1-577 15</inkml:trace>
  <inkml:trace contextRef="#ctx0" brushRef="#br2" timeOffset="-190880.64">2700 16079 348 0,'0'0'0'0,"0"4"0"0,6-1 0 0,-6-3 57 15,0 0-57-15,3 4 57 0,0-3-57 0,-3-1 58 16,0 0-58-16,0 4 59 0,0-2-59 0,0-2 54 16,0 0-54-16,-3 6 55 0,-2 5-55 0,5-11 47 15,0 0-47-15,-4 15 48 0,-4 6-48 0,8-21 37 0,0 0-37 16,-9 22 37-16,0 2-37 0,9-24 26 0,0 0-26 15,-12 26 26-15,3 1-26 0,9-27 9 0,0 0-9 0,-8 24 10 16,-1 0-10-16,9-24 11 0,0 0-11 0,-7 22 11 16,-2 1-11-16,9-23 15 0,0 0-15 0,-5 20 16 15,1-3-16-15,4-17 14 0,0 0-14 0,-5 16 15 16,2-3-15-16,3-13 15 0,0 0-15 0,0 16 16 16,3-1-16-16,-3-15 16 0,0 0-16 0,9 14 17 15,3 0-17-15,-12-14 9 0,0 0-9 0,14 12 9 16,7-4-9-16,-21-8 25 0,0 0-25 0,17 9 26 15,8-2-26-15,-25-7 19 0,0 0-19 0,22 5 20 16,3-2-20-16,-25-3 9 0,0 0-9 0,26 4 10 16,-2-1-10-16,-24-3 5 0,0 0-5 0,26 2 5 15,1-4-5-15,-27 2 0 0,0 0 0 0,26 0 1 16,-2-2-1-16,-24 2-70 0,0 0 70 0,21-5-70 0,-4-5 70 16,-17 10-151-16,0 0 151 0,13-16-150 0,-5-4 150 15,15-16-481-15</inkml:trace>
  <inkml:trace contextRef="#ctx0" brushRef="#br2" timeOffset="-190550.49">2620 16124 695 0,'0'0'0'16,"12"7"0"-16,13 3 0 0,-25-10 77 0,0 0-77 0,8-3 78 16,-2-9-78-16,-6 12 57 0,0 0-57 0,8-14 58 15,1-3-58-15,-9 17 31 0,0 0-31 0,18-19 31 16,2-3-31-16,-20 22 3 0,0 0-3 0,25-17 3 16,4-1-3-16,-29 18 0 0,0 0 0 0,32-12 1 15,4 2-1-15,-36 10 0 0,0 0 0 0,35-8 1 16,4-1-1-16,-39 9 2 0,0 0-2 0,33-5 2 15,-2 2-2-15,-31 3 0 0,0 0 0 0,24-2 0 16,-6 0 0-16,-18 2-33 0,0 0 33 0,12-2-32 16,-3 2 32-16,-9 0-153 0,0 0 153 0,0-5-153 15,0-3 153-15,0-4-403 0</inkml:trace>
  <inkml:trace contextRef="#ctx0" brushRef="#br2" timeOffset="-190204.52">2712 16193 830 0,'0'0'0'0,"9"-6"0"0,3-2 0 0,-12 8 97 0,0 0-97 15,9-4 97-15,-4 3-97 0,-5 1 74 0,0 0-74 16,4 0 74-16,-4 3-74 0,0-3 49 0,0 0-49 0,2 7 50 16,1 3-50-16,-3-10 18 0,0 0-18 0,9 9 18 15,3 1-18-15,-12-10 11 0,0 0-11 0,16 5 11 16,1-1-11-16,-17-4 18 0,0 0-18 0,17 0 18 16,1-4-18-16,-18 4 14 0,0 0-14 0,21-3 15 15,0-2-15-15,-21 5 4 0,0 0-4 0,21-7 4 16,-1-2-4-16,-20 9-35 0,0 0 35 0,18-7-35 15,3 2 35-15,-21 5-166 0,0 0 166 0,14-3-165 16,-2-1 165-16,18-2-650 0</inkml:trace>
  <inkml:trace contextRef="#ctx0" brushRef="#br2" timeOffset="-189634.39">3091 16276 651 0,'0'0'0'0,"0"-3"0"0,0-4 0 0,0 7 94 0,0 0-94 16,5-3 95-16,7-1-95 0,-12 4 93 0,0 0-93 16,16-5 93-16,-2-3-93 0,-14 8 51 0,0 0-51 15,20-12 52-15,7-4-52 0,-27 16 26 0,0 0-26 0,26-19 26 16,3-3-26-16,-29 22 10 0,0 0-10 0,30-24 10 16,3-2-10-16,-33 26 5 0,0 0-5 0,26-27 5 15,2-4-5-15,-28 31 13 0,0 0-13 0,19-27 14 16,0-1-14-16,-19 28 8 0,0 0-8 0,18-22 8 15,-6 5-8-15,-12 17 3 0,0 0-3 0,9-17 4 16,1 3-4-16,-10 14 2 0,0 0-2 0,7-10 3 16,-2 3-3-16,-5 7 1 0,0 0-1 0,0 0 2 15,0 0-2-15,0 0 3 0,0 0-3 0,-1 14 4 16,-3 8-4-16,4-22 12 0,0 0-12 0,-7 24 12 16,2 5-12-16,5-29 1 0,0 0-1 0,-9 34 1 15,1 4-1-15,8-38 1 0,0 0-1 0,-9 39 1 0,-3 3-1 16,12-42 13-16,0 0-13 0,-9 39 14 0,0 0-14 15,9-39 15-15,0 0-15 0,-7 36 15 0,2-3-15 16,5-33 25-16,0 0-25 0,-5 29 26 0,-2-3-26 0,7-26 3 16,0 0-3-16,-2 20 3 0,-1-4-3 0,3-16 13 15,0 0-13-15,0 12 13 0,0-4-13 0,0-8-73 16,0 0 73-16,0 0-72 0,0-14 72 0,0 14-168 16,0 0 168-16,0-17-167 0,0-8 167 0,0-18-622 15</inkml:trace>
  <inkml:trace contextRef="#ctx0" brushRef="#br2" timeOffset="-189259.14">3084 16592 852 0,'7'-7'0'0,"-7"7"99"0,0 0-99 0,0 0 100 15,-4 8-100-15,4-8 87 0,0 0-87 0,0 0 87 16,4-1-87-16,-4 1 58 0,0 0-58 0,5-7 59 16,7-5-59-16,-12 12 38 0,0 0-38 0,16-17 38 15,3-4-38-15,-19 21 39 0,0 0-39 0,28-20 39 0,1-4-39 16,-29 24 16-16,0 0-16 0,30-18 17 0,1 5-17 15,-31 13 13-15,0 0-13 0,33-7 13 0,-3 3-13 0,-30 4 26 16,0 0-26-16,30 0 26 0,-4 4-26 16,-26-4 2-16,0 0-2 0,21 5 2 0,0 0-2 0,-21-5-6 15,0 0 6-15,13 5-5 0,0-1 5 0,-13-4-118 16,0 0 118-16,12 3-118 0,0-1 118 0,-12-2-149 16,0 0 149-16,5 0-149 0,-5 0 149 0,9 0-703 15</inkml:trace>
  <inkml:trace contextRef="#ctx0" brushRef="#br2" timeOffset="-188612.6">3744 15995 942 0,'0'0'0'0,"0"4"0"0,0 3 0 0,0-7 154 16,0 0-154-16,0 0 154 0,0 0-154 0,0 0 80 0,0 0-80 16,0 0 81-16,-4-7-81 0,4 7 27 0,0 0-27 15,4-4 27-15,-2 1-27 0,-2 3 33 0,0 0-33 16,10-3 34-16,4 1-34 0,-14 2 3 0,0 0-3 0,21 0 3 16,8 0-3-16,-29 0 4 0,0 0-4 0,34 3 4 15,4 1-4-15,-38-4 22 0,0 0-22 0,35 5 23 16,0 2-23-16,-35-7 2 0,0 0-2 0,29 5 2 15,-1-2-2-15,-28-3 6 0,0 0-6 0,23 2 7 16,-2 0-7-16,-21-2 33 0,0 0-33 0,17 1 33 16,-1 3-33-16,-16-4 1 0,0 0-1 0,14 3 1 15,-2 1-1-15,-12-4 2 0,0 0-2 0,12 1 2 16,-7 1-2-16,-5-2-31 0,0 0 31 0,5 0-31 16,2-2 31-16,-7 2-149 0,0 0 149 0,0-3-149 15,0-2 149-15,0 5-159 0,0 0 159 0,4-9-734 16,-8 18 734-16</inkml:trace>
  <inkml:trace contextRef="#ctx0" brushRef="#br2" timeOffset="-188238.07">3723 16158 1020 0,'0'0'0'0,"0"0"0"0,0 0 0 0,0 0 89 0,0 0-89 16,0 0 90-16,0 0-90 0,0 0 93 0,0 0-93 16,0 0 93-16,0 0-93 0,0 0 77 0,0 0-77 0,0 0 77 15,0 0-77-15,0 0 62 0,0 0-62 0,0 0 62 16,26-13-62-16,-26 13 35 0,0 0-35 0,24-9 36 15,6-3-36-15,-30 12 29 0,0 0-29 0,30-7 29 16,4 4-29-16,-34 3 33 0,0 0-33 0,34 0 34 16,0 3-34-16,-34-3 0 0,0 0 0 0,34 5 0 15,-8 2 0-15,-26-7 1 0,0 0-1 0,26 9 1 16,-2 1-1-16,-24-10 1 0,0 0-1 0,18 10 1 16,-1 2-1-16,-17-12-52 0,0 0 52 0,16 16-51 15,-2 2 51-15,-14-18-141 0,0 0 141 0,12 16-141 16,-3-4 141-16,11 15-1014 0</inkml:trace>
  <inkml:trace contextRef="#ctx0" brushRef="#br2" timeOffset="-183958.84">4488 15521 471 0,'0'0'0'15,"7"7"0"-15,-2 5 0 0,-5-12 109 0,0 0-109 16,3 5 110-16,-3-5-110 0,0 0 76 0,0 0-76 16,0 0 76-16,-3-9-76 0,3 9 70 0,0 0-70 0,-4-6 70 15,4-1-70-15,0 7 34 0,0 0-34 0,4-7 35 16,-4 2-35-16,0 5 34 0,0 0-34 0,3-4 34 16,3 3-34-16,-6 1 22 0,0 0-22 0,3 1 23 15,2 4-23-15,-5-5 27 0,0 0-27 0,7 12 27 16,2 6-27-16,-9-18 32 0,0 0-32 0,5 18 33 15,4 5-33-15,-9-23 19 0,0 0-19 0,7 30 20 16,-2 6-20-16,-5-36 11 0,0 0-11 0,5 40 11 16,4 4-11-16,-9-44 18 0,0 0-18 0,10 45 19 15,-1 1-19-15,-9-46 8 0,0 0-8 0,5 48 8 16,4 4-8-16,-9-52 3 0,0 0-3 0,4 44 4 16,-3-3-4-16,-1-41 21 0,0 0-21 0,0 38 21 0,0-4-21 15,0-34 13-15,0 0-13 0,-1 31 13 0,1-4-13 16,0-27 4-16,0 0-4 0,-4 26 5 0,4-2-5 0,0-24 14 15,0 0-14-15,-3 21 15 0,1-6-15 0,2-15 0 16,0 0 0-16,0 17 1 0,-4-1-1 0,4-16 0 16,0 0 0-16,0 17 1 0,4-2-1 0,-4-15 0 15,0 0 0-15,0 17 1 0,5-1-1 0,-5-16 0 16,0 0 0-16,4 13 0 0,-3 1 0 0,-1-14-1 16,0 0 1-16,4 12 0 0,-1-2 0 0,-3-10-1 15,0 0 1-15,4 9 0 0,1-2 0 0,-5-7-7 16,0 0 7-16,9 3-7 0,-4-3 7 0,-5 0-4 15,0 0 4-15,7-7-3 0,2-5 3 0,-9 12-2 0,0 0 2 16,3-17-2-16,2-3 2 0,-5 20-2 0,0 0 2 16,6-26-1-16,2-3 1 0,-8 29-1 0,0 0 1 0,11-33-1 15,-1-3 1-15,-10 36-1 0,0 0 1 0,16-37 0 16,-2-3 0-16,-14 40-3 0,0 0 3 0,21-39-3 16,0-1 3-16,-21 40 0 0,0 0 0 0,17-39 0 15,0 0 0-15,-17 39 0 0,0 0 0 0,25-40 0 16,-1 1 0-16,-24 39-2 0,0 0 2 0,23-41-1 15,1 0 1-15,-24 41 0 0,0 0 0 0,23-42 0 16,1 0 0-16,-24 42 0 0,0 0 0 0,21-40 0 16,-3 3 0-16,-18 37 3 0,0 0-3 0,21-35 4 15,-4 3-4-15,-17 32 8 0,0 0-8 0,14-28 8 16,-2 6-8-16,-12 22 8 0,0 0-8 0,9-17 9 16,-2 3-9-16,-7 14 8 0,0 0-8 0,5-8 8 0,-1 3-8 15,-4 5 3-15,0 0-3 0,0-4 4 0,0 2-4 16,0 2-42-16,0 0 42 0,0 0-42 0,0 0 42 15,0 0-151-15,0 0 151 0,0 0-150 0,0 6 150 16,-4-1-765-16</inkml:trace>
  <inkml:trace contextRef="#ctx0" brushRef="#br2" timeOffset="-183283.42">5148 16009 292 0,'0'0'0'0,"0"0"0"0,-7 0 0 0,7 0-39 16,0 0 39-16,0 0-38 0,0 0 38 0,0 0 74 15,0 0-74-15,0 0 75 0,-4 0-75 0,4 0 59 16,0 0-59-16,-1 4 60 0,1 1-60 0,0-5 94 15,0 0-94-15,-4 10 94 0,-1 2-94 0,5-12 78 16,0 0-78-16,-7 17 79 0,-2 5-79 0,9-22 70 0,0 0-70 16,-8 31 70-16,-6 5-70 0,14-36 61 0,0 0-61 15,-12 33 62-15,-1-1-62 0,13-32 46 0,0 0-46 16,-8 38 47-16,-5 3-47 0,13-41 48 0,0 0-48 0,-8 34 49 16,-1-4-49-16,9-30 42 0,0 0-42 0,-9 34 42 15,1 0-42-15,8-34 18 0,0 0-18 0,-7 27 18 16,1-4-18-16,6-23 21 0,0 0-21 0,-5 17 21 15,2-3-21-15,3-14 15 0,0 0-15 0,-4 10 15 16,2 0-15-16,2-10 0 0,0 0 0 0,0 5 0 16,0-1 0-16,0-4-50 0,0 0 50 0,0 0-49 15,6-4 49-15,-6 4-157 0,0 0 157 0,3-10-157 16,6-5 157-16,1-11-696 0</inkml:trace>
  <inkml:trace contextRef="#ctx0" brushRef="#br2" timeOffset="-182862.97">5437 15968 583 0,'0'0'0'0,"-12"10"0"0,-5 6 0 0,17-16 71 0,0 0-71 15,-7 15 71-15,10 1-71 0,-3-16 84 0,0 0-84 16,0 15 85-16,4 0-85 0,-4-15 69 0,0 0-69 0,0 19 69 16,-4 2-69-16,4-21 55 0,0 0-55 0,0 20 56 15,-5-1-56-15,5-19 50 0,0 0-50 0,-4 23 51 16,-4-1-51-16,8-22 38 0,0 0-38 0,-6 22 38 15,3 0-38-15,3-22 10 0,0 0-10 0,-4 23 10 16,-1-1-10-16,5-22 31 0,0 0-31 0,0 24 31 16,0 2-31-16,0-26 26 0,0 0-26 0,-3 22 26 15,3-3-26-15,0-19 3 0,0 0-3 0,0 19 4 16,3-6-4-16,-3-13 4 0,0 0-4 0,0 12 4 16,0-2-4-16,0-10-36 0,0 0 36 0,0 7-35 15,0-3 35-15,0-4-161 0,0 0 161 0,-3-2-161 16,-1-3 161-16,-1-2-707 0</inkml:trace>
  <inkml:trace contextRef="#ctx0" brushRef="#br2" timeOffset="-182579.63">5035 16270 740 0,'0'0'0'0,"15"5"0"0,8 2 0 0,-23-7 132 16,0 0-132-16,0 0 133 0,-9-4-133 0,9 4 105 16,0 0-105-16,-5-3 105 0,-4-4-105 0,9 7 53 15,0 0-53-15,0-9 54 0,9-1-54 0,-9 10 18 0,0 0-18 16,14-14 19-16,10-1-19 0,-24 15 46 0,0 0-46 16,30-14 47-16,5 1-47 0,-35 13 32 0,0 0-32 0,42-14 32 15,1 2-32-15,-43 12 3 0,0 0-3 0,42-10 4 16,-4-1-4-16,-38 11-38 0,0 0 38 0,39-5-37 15,-1 2 37-15,-38 3-116 0,0 0 116 0,77-9-901 16,-154 18 901-16</inkml:trace>
  <inkml:trace contextRef="#ctx0" brushRef="#br2" timeOffset="-177128.5">5972 15865 203 0,'0'0'0'0,"2"-3"0"0,-1-2 0 0,-1 5 153 16,0 0-153-16,0-4 153 0,0-1-153 0,0 5 123 16,0 0-123-16,-1-3 123 0,-1-1-123 0,2 4 109 15,0 0-109-15,-4-3 110 0,-1 1-110 0,5 2 64 16,0 0-64-16,-3-2 65 0,3-1-65 0,0 3 60 15,0 0-60-15,-4-3 61 0,3-1-61 0,1 4 67 16,0 0-67-16,1-3 68 0,3-1-68 0,-4 4 46 16,0 0-46-16,8-3 47 0,1-1-47 0,-9 4 14 0,0 0-14 15,18-1 15-15,6-1-15 0,-24 2 44 0,0 0-44 16,33 2 44-16,5 1-44 0,-38-3 20 0,0 0-20 0,40 5 20 16,2 0-20-16,-42-5 5 0,0 0-5 0,39 7 6 15,-3 2-6-15,-36-9 35 0,0 0-35 0,32 7 35 16,-3-2-35-16,-29-5 1 0,0 0-1 0,25 5 1 15,-8-2-1-15,-17-3 2 0,0 0-2 0,12 6 2 16,-1-3-2-16,-11-3 11 0,0 0-11 0,7 3 11 16,-2 1-11-16,-5-4 0 0,0 0 0 0,3 2 1 15,1-1-1-15,-4-1-26 0,0 0 26 0,0 0-26 16,0 4 26-16,0-4-100 0,0 0 100 0,0 0-99 16,0 5 99-16,0-5-187 0,0 0 187 0,0 3-187 15,-4 2 187-15,-1 4-714 0</inkml:trace>
  <inkml:trace contextRef="#ctx0" brushRef="#br2" timeOffset="-176798.13">5925 16090 628 0,'0'0'0'0,"17"-7"0"0,13-3 0 0,-30 10 109 16,0 0-109-16,-4-2 110 0,-18 5-110 0,22-3 106 15,0 0-106-15,-19 4 106 0,1 1-106 0,18-5 78 16,0 0-78-16,-14 5 78 0,6-2-78 0,8-3 48 0,0 0-48 16,-7 6 48-16,7 0-48 0,0-6 49 0,0 0-49 15,7 7 49-15,10 2-49 0,-17-9 30 0,0 0-30 16,21 8 30-16,9-1-30 0,-30-7 3 0,0 0-3 0,38 7 4 16,5-2-4-16,-43-5 10 0,0 0-10 0,46 2 10 15,1-2-10-15,-47 0 14 0,0 0-14 0,43-3 15 16,-1-4-15-16,-42 7 3 0,0 0-3 0,35-7 4 15,-2-2-4-15,-33 9 2 0,0 0-2 0,23-7 3 16,-4-1-3-16,-19 8-43 0,0 0 43 0,14-5-43 16,-7 3 43-16,-7 2-157 0,0 0 157 0,8 0-156 15,-2 2 156-15,6-1-755 0</inkml:trace>
  <inkml:trace contextRef="#ctx0" brushRef="#br2" timeOffset="-175731.84">6728 15817 359 0,'0'0'0'15,"0"0"0"-15,-3-7 0 0,3 7 11 0,0 0-11 0,0-3 11 16,0-2-11-16,0 5 59 0,0 0-59 0,0-5 59 16,-2-2-59-16,2 7 55 0,0 0-55 0,0-7 55 15,0-2-55-15,0 9 51 0,0 0-51 0,2-10 52 16,1 2-52-16,-3 8 44 0,0 0-44 0,5-14 45 16,2 0-45-16,-7 14 42 0,0 0-42 0,9-15 43 15,8-4-43-15,-17 19 27 0,0 0-27 0,16-19 27 16,3 0-27-16,-19 19 26 0,0 0-26 0,21-15 26 15,4-1-26-15,-25 16 8 0,0 0-8 0,24-12 9 16,2 0-9-16,-26 12 18 0,0 0-18 0,23-6 18 0,5 0-18 16,-28 6 14-16,0 0-14 0,19-1 15 0,0 1-15 15,-19 0 4-15,0 0-4 0,17 1 4 0,-5 3-4 16,-12-4 7-16,0 0-7 0,11 8 8 0,-1 4-8 0,-10-12 22 16,0 0-22-16,9 14 23 0,0 3-23 0,-9-17 36 15,0 0-36-15,5 16 37 0,-1-3-37 0,-4-13 42 16,0 0-42-16,1 12 43 0,-2 0-43 0,1-12 35 15,0 0-35-15,0 11 35 0,-4-3-35 0,4-8 25 16,0 0-25-16,-5 5 26 0,1 1-26 0,4-6 9 16,0 0-9-16,-5 3 10 0,2 0-10 0,3-3 18 15,0 0-18-15,-7 2 19 0,5 0-19 0,2-2 3 0,0 0-3 16,-4 2 4-16,1-2-4 0,3 0-6 0,0 0 6 16,0 0-5-16,-2 3 5 0,2-3-96 0,0 0 96 0,0 0-96 15,0 5 96-15,0-5-173 0,0 0 173 0,-3 4-172 16,3 1 172-16,0 0-599 0</inkml:trace>
  <inkml:trace contextRef="#ctx0" brushRef="#br2" timeOffset="-174786.57">6665 15810 695 0,'0'0'0'0,"16"-1"0"15,8-4 0-15,-24 5 94 0,0 0-94 0,9-4 94 16,-12 2-94-16,3 2 89 0,0 0-89 0,-4-3 90 16,-1-2-90-16,5 5 79 0,0 0-79 0,0-10 79 15,2-6-79-15,-2 16 34 0,0 0-34 0,3-17 34 16,4-3-34-16,-7 20 35 0,0 0-35 0,14-21 36 16,2-1-36-16,-16 22 22 0,0 0-22 0,17-24 23 15,9 0-23-15,-26 24-3 0,0 0 3 0,25-19-3 16,1 3 3-16,-26 16-11 0,0 0 11 0,31-13-11 15,6 1 11-15,-37 12-17 0,0 0 17 0,33-5-17 16,5-2 17-16,-38 7-17 0,0 0 17 0,35-2-16 16,-2 2 16-16,-33 0-26 0,0 0 26 0,30 3-25 15,-8 3 25-15,-22-6-7 0,0 0 7 0,18 10-6 0,-1 4 6 16,-17-14-5-16,0 0 5 0,12 17-5 0,-5 3 5 16,-7-20-1-16,0 0 1 0,2 24 0 0,-4 2 0 15,2-26 0-15,0 0 0 0,-7 26 0 0,-3 1 0 0,10-27 0 16,0 0 0-16,-16 28 0 0,-8-1 0 0,24-27 0 15,0 0 0-15,-26 27 0 0,-4 2 0 0,30-29 0 16,0 0 0-16,-35 30 0 0,-3 0 0 0,38-30 7 16,0 0-7-16,-38 35 8 0,-4-3-8 0,42-32 16 15,0 0-16-15,-35 29 17 0,2-3-17 0,33-26 24 16,0 0-24-16,-38 27 25 0,-1 4-25 0,39-31 13 16,0 0-13-16,-35 23 14 0,6-1-14 0,29-22 10 0,0 0-10 15,-25 20 11-15,1 1-11 0,24-21 4 0,0 0-4 16,-17 17 5-16,3-2-5 0,14-15 13 0,0 0-13 0,-9 16 13 15,0-1-13-15,9-15 3 0,0 0-3 0,-7 14 4 16,4-2-4-16,3-12 0 0,0 0 0 0,3 12 0 16,4 0 0-16,-7-12-1 0,0 0 1 0,14 9 0 15,7-4 0-15,-21-5 1 0,0 0-1 0,23 3 1 16,6-1-1-16,-29-2 9 0,0 0-9 0,33 2 10 16,1-2-10-16,-34 0 26 0,0 0-26 0,34 1 26 15,3 3-26-15,-37-4 2 0,0 0-2 0,38 5 3 16,1 0-3-16,-39-5 13 0,0 0-13 0,38 5 13 15,-3 0-13-15,-35-5 15 0,0 0-15 0,33 4 16 16,-7-1-16-16,-26-3 8 0,0 0-8 0,23 2 9 16,-4-2-9-16,-19 0-61 0,0 0 61 0,14 2-61 15,-2-2 61-15,-12 0-165 0,0 0 165 0,3-6-165 0,-1-4 165 16,5-5-739-16</inkml:trace>
  <inkml:trace contextRef="#ctx0" brushRef="#br2" timeOffset="-174095.63">7326 15591 1076 0,'0'0'0'0,"-4"7"0"16,-1 5 0-16,5-12 101 0,0 0-101 0,-4 7 102 15,4 0-102-15,0-7 86 0,0 0-86 0,0 8 87 16,0 3-87-16,0-11 14 0,0 0-14 0,4 15 15 16,1 4-15-16,-5-19 0 0,0 0 0 0,4 26 0 15,1 4 0-15,-5-30 0 0,0 0 0 0,3 33 0 0,3 3 0 16,-6-36-8-16,0 0 8 0,6 39-7 0,0 6 7 16,-6-45-1-16,0 0 1 0,3 46-1 0,2 2 1 15,-5-48 0-15,0 0 0 0,6 53 0 0,1 2 0 0,-7-55 5 16,0 0-5-16,5 51 6 0,2-1-6 0,-7-50 9 15,0 0-9-15,9 43 9 0,-4-9-9 0,-5-34 33 16,0 0-33-16,7 29 34 0,-2-8-34 0,-5-21 4 16,0 0-4-16,5 17 5 0,2-5-5 0,-7-12 10 15,0 0-10-15,9 5 10 0,0-7-10 0,-9 2 39 16,0 0-39-16,5-12 40 0,2-8-40 0,-7 20 18 16,0 0-18-16,8-29 18 0,5-11-18 0,-13 40 12 15,0 0-12-15,14-44 12 0,0-6-12 0,-14 50 28 0,0 0-28 16,19-51 28-16,-2-2-28 0,-17 53 11 0,0 0-11 15,21-50 11-15,5 2-11 0,-26 48 1 0,0 0-1 16,25-46 2-16,1 3-2 0,-26 43 5 0,0 0-5 0,21-40 6 16,1 4-6-16,-22 36 0 0,0 0 0 0,19-30 0 15,-1 2 0-15,-18 28-3 0,0 0 3 0,17-22-3 16,-5 3 3-16,-12 19-31 0,0 0 31 0,9-14-31 16,0 4 31-16,-9 10-46 0,0 0 46 0,5-7-46 15,-1 4 46-15,-4 3-108 0,0 0 108 0,0 0-107 16,3 0 107-16,-3 0-168 0,0 0 168 0,2 7-167 15,-2 5 167-15,3 7-731 0</inkml:trace>
  <inkml:trace contextRef="#ctx0" brushRef="#br2" timeOffset="-173690.62">7864 16148 1054 0,'0'0'0'0,"-7"-10"0"0,-7-6 0 0,14 16 132 0,0 0-132 15,-9 5 133-15,6 14-133 0,3-19 86 0,0 0-86 16,0 16 87-16,0-1-87 0,0-15 28 0,0 0-28 0,0 19 28 16,0 1-28-16,0-20 0 0,0 0 0 0,0 28 0 15,0 3 0-15,0-31-1 0,0 0 1 0,2 32 0 16,-1 4 0-16,-1-36-15 0,0 0 15 0,2 38-15 16,2 3 15-16,-4-41-9 0,0 0 9 0,0 38-8 15,0-1 8-15,0-37-5 0,0 0 5 0,0 33-4 16,3-6 4-16,-3-27-21 0,0 0 21 0,0 23-21 15,0-6 21-15,0-17-110 0,0 0 110 0,0 12-110 16,0-5 110-16,0-7-187 0,0 0 187 0,-3-7-186 16,-3-12 186-16,-1-7-536 0</inkml:trace>
  <inkml:trace contextRef="#ctx0" brushRef="#br2" timeOffset="-173150.13">7737 16290 651 0,'0'0'0'0,"1"-12"0"0,6-7 0 16,-7 19 89-16,0 0-89 0,6-22 89 0,2-7-89 0,-8 29 58 15,0 0-58-15,13-27 58 0,-1-3-58 0,-12 30 32 16,0 0-32-16,17-27 33 0,4 1-33 0,-21 26 8 16,0 0-8-16,21-22 8 0,2 3-8 0,-23 19 4 15,0 0-4-15,24-10 5 0,-1 0-5 0,-23 10 0 16,0 0 0-16,24-2 1 0,-3 7-1 0,-21-5 12 16,0 0-12-16,17 10 13 0,-3 4-13 0,-14-14 3 15,0 0-3-15,11 17 3 0,-3 5-3 0,-8-22 21 16,0 0-21-16,2 24 21 0,-2 4-21 0,0-28 32 0,0 0-32 15,-5 27 32-15,-4 2-32 0,9-29 18 0,0 0-18 16,-15 28 18-16,-3-3-18 0,18-25 30 0,0 0-30 16,-22 24 30-16,-8 0-30 0,30-24 12 0,0 0-12 0,-21 19 12 15,0-3-12-15,21-16 29 0,0 0-29 0,-17 10 29 16,-1-3-29-16,18-7 36 0,0 0-36 0,-12 3 36 16,3-1-36-16,9-2 37 0,0 0-37 0,-7-2 37 15,6-1-37-15,1 3 9 0,0 0-9 0,10-5 9 16,9-2-9-16,-19 7 32 0,0 0-32 0,26-5 32 15,9 0-32-15,-35 5 1 0,0 0-1 0,37-4 1 16,6 2-1-16,-43 2 0 0,0 0 0 0,39 4 0 16,-4 1 0-16,-35-5 12 0,0 0-12 0,33 10 12 15,-7 4-12-15,-26-14 3 0,0 0-3 0,19 19 3 16,-5 5-3-16,-14-24 12 0,0 0-12 0,5 22 13 16,-1 0-13-16,-4-22 15 0,0 0-15 0,-6 28 16 0,-6 1-16 15,12-29 15-15,0 0-15 0,-17 27 15 0,-8 1-15 16,25-28 4-16,0 0-4 0,-29 25 5 0,-6 1-5 15,35-26 13-15,0 0-13 0,-30 19 14 0,4-4-14 0,26-15 1 16,0 0-1-16,-24 12 1 0,3-1-1 0,21-11-17 16,0 0 17-16,-18 5-17 0,6-4 17 0,12-1-136 15,0 0 136-15,-8-8-135 0,8-9 135 0,0 17-154 16,0 0 154-16,3-17-154 0,-1-2 154 0,5-17-743 16</inkml:trace>
  <inkml:trace contextRef="#ctx0" brushRef="#br2" timeOffset="-172625.03">8395 16059 684 0,'0'0'0'0,"-12"10"0"16,-5 7 0-16,17-17 132 0,0 0-132 0,-9 4 132 16,5-3-132-16,4-1 97 0,0 0-97 0,-5 2 97 15,5-4-97-15,0 2 90 0,0 0-90 0,0 0 90 16,0 0-90-16,0 0 54 0,0 0-54 0,-3 7 55 16,-3 4-55-16,6-11 62 0,0 0-62 0,-10 13 62 0,0 6-62 15,10-19 35-15,0 0-35 0,-13 22 35 0,-1 4-35 16,14-26 17-16,0 0-17 0,-10 24 17 0,1-2-17 15,9-22 31-15,0 0-31 0,-5 24 31 0,-2-1-31 16,7-23 0-16,0 0 0 0,-5 20 0 0,1 1 0 0,4-21 6 16,0 0-6-16,-1 19 7 0,-3-4-7 0,4-15 1 15,0 0-1-15,-3 15 1 0,3-3-1 0,0-12 3 16,0 0-3-16,3 16 3 0,-3-1-3 0,0-15 5 16,0 0-5-16,5 16 6 0,4-1-6 0,-9-15 3 15,0 0-3-15,16 17 3 0,1 0-3 0,-17-17 0 16,0 0 0-16,21 17 0 0,0 1 0 0,-21-18 10 15,0 0-10-15,26 17 11 0,4 0-11 0,-30-17 0 0,0 0 0 16,29 15 0-16,4 1 0 0,-33-16-2 0,0 0 2 16,35 12-1-16,-2-4 1 0,-33-8-5 0,0 0 5 0,32 5-5 15,-3-3 5-15,-29-2-38 0,0 0 38 0,28 0-38 16,-2-3 38-16,-26 3-69 0,0 0 69 0,21-5-69 16,-3-2 69-16,-18 7-141 0,0 0 141 0,17-11-140 15,-1-4 140-15,13-11-859 0</inkml:trace>
  <inkml:trace contextRef="#ctx0" brushRef="#br2" timeOffset="-172278.63">8280 16076 1143 0,'0'0'0'0,"12"10"0"0,8 4 0 0,-20-14 108 16,0 0-108-16,0 0 109 0,-2-9-109 0,2 9 75 15,0 0-75-15,0-5 75 0,2-5-75 0,-2 10 65 16,0 0-65-16,12-5 65 0,3 0-65 0,-15 5-1 16,0 0 1-16,23-4-1 0,10 1 1 0,-33 3-1 15,0 0 1-15,33 0 0 0,6 3 0 0,-39-3 3 16,0 0-3-16,31 5 3 0,2 4-3 0,-33-9-1 0,0 0 1 15,30 10 0-15,-4-3 0 0,-26-7 5 0,0 0-5 16,21 7 5-16,-4-2-5 0,-17-5 3 0,0 0-3 16,16 4 4-16,-2-4-4 0,-14 0-42 0,0 0 42 15,12 0-41-15,-7-2 41 0,-5 2-133 0,0 0 133 0,4-2-132 16,-4-1 132-16,3-2-891 0</inkml:trace>
  <inkml:trace contextRef="#ctx0" brushRef="#br2" timeOffset="-172037.48">8324 16283 1199 0,'0'0'0'0,"5"-7"0"16,5-3 0-16,-10 10 154 0,0 0-154 0,9-5 154 15,-4 0-154-15,-5 5 109 0,0 0-109 0,13-2 110 0,4 0-110 16,-17 2 83-16,0 0-83 0,30-3 83 0,5 0-83 15,-35 3-1-15,0 0 1 0,38-6 0 0,4-2 0 16,-42 8-4-16,0 0 4 0,41-7-4 0,1-2 4 16,-42 9-72-16,0 0 72 0,35-6-71 0,-2-3 71 0,-33 9-140 15,0 0 140-15,26-5-139 0,-5 2 139 0,26-6-1001 16</inkml:trace>
  <inkml:trace contextRef="#ctx0" brushRef="#br2" timeOffset="-171183.32">6442 16811 214 0,'9'-2'0'0,"-9"2"109"0,0 0-109 0,-9 0 110 16,-3-1-110-16,12 1 142 0,0 0-142 0,-9 0 142 15,2 0-142-15,7 0 126 0,0 0-126 0,-5 0 127 16,5 0-127-16,0 0 96 0,0 0-96 0,0 0 97 16,5-4-97-16,-5 4 60 0,0 0-60 0,16-5 60 15,2-2-60-15,-18 7 48 0,0 0-48 0,38-5 48 16,9 0-48-16,-47 5 59 0,0 0-59 0,56 0 59 16,10 5-59-16,-66-5 7 0,0 0-7 0,73 7 8 15,7 1-8-15,-80-8 15 0,0 0-15 0,110 14 15 16,17 3-15-16,-127-17 9 0,0 0-9 0,120 12 9 0,2-2-9 15,-122-10 0-15,0 0 0 0,115 9 1 0,-5-4-1 16,-110-5 3-16,0 0-3 0,98 9 3 0,-13 1-3 16,-85-10 1-16,0 0-1 0,85 14 2 0,-1 3-2 0,-84-17 1 15,0 0-1-15,82 20 2 0,-6 6-2 0,-76-26 8 16,0 0-8-16,75 19 9 0,-1-5-9 0,-74-14 3 16,0 0-3-16,67 8 4 0,-4-6-4 0,-63-2 2 15,0 0-2-15,56 3 2 0,-9-1-2 0,-47-2 10 16,0 0-10-16,30 0 11 0,-10-3-11 0,-20 3-10 15,0 0 10-15,14-2-9 0,-1 2 9 0,-13 0-125 16,0 0 125-16,3-2-124 0,-1 1 124 0,-2 1-156 16,0 0 156-16,-11-11-156 0,-10-4 156 0,-8-11-683 0</inkml:trace>
  <inkml:trace contextRef="#ctx0" brushRef="#br2" timeOffset="-170479.12">5026 15302 180 0,'0'0'0'0,"5"-2"0"16,2-3 0-16,-7 5 156 0,0 0-156 0,0-9 157 15,-9-4-157-15,9 13 100 0,0 0-100 0,-3-18 100 16,3-2-100-16,0 20 65 0,0 0-65 0,5-28 66 16,7-6-66-16,-12 34 42 0,0 0-42 0,21-29 42 15,5 2-42-15,-26 27 40 0,0 0-40 0,42-23 40 16,9 3-40-16,-51 20 38 0,0 0-38 0,59-16 39 0,5 6-39 15,-64 10 9-15,0 0-9 0,93-8 9 16,18 1-9-16,-111 7 32 0,0 0-32 0,107-11 32 0,6-1-32 16,-113 12 9-16,0 0-9 0,99-8 10 0,-3 1-10 0,-96 7 18 15,0 0-18-15,94-3 19 0,-2 3-19 16,-92 0 24-16,0 0-24 0,82 6 25 0,-5 8-25 0,-77-14 3 16,0 0-3-16,80 24 3 0,0 7-3 0,-80-31-91 15,0 0 91-15,80 45-91 0,2 9 91 0,-82-54-122 16,0 0 122-16,166 100-603 0,-332-200 603 0</inkml:trace>
  <inkml:trace contextRef="#ctx0" brushRef="#br2" timeOffset="-156770.72">5010 8793 135 0,'0'0'0'0,"7"-5"0"15,-1-1 0-15,-6 6 0 0,0 0 0 0,3-7 0 16,0 2 0-16,-3 5 0 0,0 0 0 0,2-4 0 16,-2 4 0-16,0 0-2 0,0 0 2 0,0 0-1 0,-5-3 1 15,5 3 19-15,0 0-19 0,-5 0 20 0,1-2-20 16,4 2 34-16,0 0-34 0,-8-3 34 0,-1-1-34 15,9 4 31-15,0 0-31 0,-9-10 31 0,0 0-31 16,9 10 44-16,0 0-44 0,-12-12 45 0,4 0-45 0,8 12 34 16,0 0-34-16,-9-11 35 0,-2 3-35 0,11 8 39 15,0 0-39-15,-5-7 39 0,2 2-39 0,3 5 34 16,0 0-34-16,-2-4 34 0,2 1-34 0,0 3 8 16,0 0-8-16,0-4 8 0,0 3-8 0,0 1 12 15,0 0-12-15,0 0 13 0,5-2-13 0,-5 2 24 16,0 0-24-16,0 0 25 0,0 0-25 0,0 0 36 15,0 0-36-15,0 0 36 0,0 3-36 0,0-3 42 0,0 0-42 16,0 4 43-16,0-1-43 0,0-3 40 0,0 0-40 16,4 5 41-16,1 2-41 0,-5-7 27 0,0 0-27 15,7 9 27-15,2-1-27 0,-9-8 35 0,0 0-35 0,8 11 35 16,1 1-35-16,-9-12 21 0,0 0-21 0,12 12 21 16,-3-5-21-16,-9-7 10 0,0 0-10 0,10 12 11 15,1 0-11-15,-11-12 28 0,0 0-28 0,14 17 28 16,-2 5-28-16,-12-22 11 0,0 0-11 0,12 20 11 15,2 4-11-15,-14-24 35 0,0 0-35 0,9 31 36 16,3 0-36-16,-12-31 18 0,0 0-18 0,9 29 19 16,-1 6-19-16,-8-35 47 0,0 0-47 0,9 30 47 15,3 1-47-15,-12-31 33 0,0 0-33 0,16 29 34 16,-2-6-34-16,-14-23 39 0,0 0-39 0,12 20 39 16,0-1-39-16,-12-19 34 0,0 0-34 0,14 15 34 0,-5-3-34 15,-9-12 8-15,0 0-8 0,12 12 8 0,0 0-8 16,-12-12 30-16,0 0-30 0,9 12 30 0,3 0-30 15,-12-12 41-15,0 0-41 0,14 14 41 0,-2 0-41 0,-12-14 7 16,0 0-7-16,13 13 8 0,-3-1-8 0,-10-12 22 16,0 0-22-16,12 14 22 0,0 0-22 0,-12-14 22 15,0 0-22-15,9 14 22 0,-4-2-22 0,-5-12 3 16,0 0-3-16,11 15 4 0,-3 0-4 0,-8-15 13 16,0 0-13-16,9 21 14 0,0-2-14 0,-9-19 9 15,0 0-9-15,5 20 9 0,2 4-9 0,-7-24 8 16,0 0-8-16,2 17 9 0,1-1-9 0,-3-16 15 15,0 0-15-15,4 14 15 0,-4-2-15 0,0-12 3 16,0 0-3-16,2 8 4 0,-2-1-4 0,0-7 2 0,0 0-2 16,0 5 3-16,3-1-3 0,-3-4 0 0,0 0 0 15,0 0 0-15,4-4 0 0,-4 4 1 0,0 0-1 0,0-7 1 16,5-1-1-16,-5 8 8 0,0 0-8 0,3-12 9 16,6 0-9-16,-9 12 3 0,0 0-3 0,9-19 4 15,3 2-4-15,-12 17 0 0,0 0 0 0,14-24 1 16,1 0-1-16,-15 24 0 0,0 0 0 0,18-28 0 15,-1-1 0-15,-17 29-3 0,0 0 3 0,21-29-3 16,4 2 3-16,-25 27-3 0,0 0 3 0,22-33-3 16,3-1 3-16,-25 34-2 0,0 0 2 0,26-34-2 15,3-2 2-15,-29 36 0 0,0 0 0 0,30-36 0 16,3-4 0-16,-33 40-4 0,0 0 4 0,30-39-3 16,-1 0 3-16,-29 39-2 0,0 0 2 0,28-36-2 15,0-2 2-15,-28 38 0 0,0 0 0 0,26-33 0 16,-1-1 0-16,-25 34 0 0,0 0 0 0,22-33 0 0,3 3 0 15,-25 30-2-15,0 0 2 0,21-31-1 0,-4-2 1 16,-17 33 1-16,0 0-1 0,17-29 1 0,1 2-1 0,-18 27 1 16,0 0-1-16,12-23 1 0,0 5-1 0,-12 18 1 15,0 0-1-15,9-16 1 0,-6 6-1 0,-3 10 4 16,0 0-4-16,6-7 4 0,-3-1-4 0,-3 8 2 16,0 0-2-16,0-4 2 0,0 1-2 0,0 3 1 15,0 0-1-15,0 0 2 0,0-4-2 0,0 4 9 16,0 0-9-16,-3 0 10 0,-1 0-10 0,4 0 8 15,0 0-8-15,-5 0 8 0,1 0-8 0,4 0 3 16,0 0-3-16,-8 0 4 0,-1-1-4 0,9 1 12 0,0 0-12 16,-9-2 13-16,-3 0-13 0,12 2 0 0,0 0 0 15,-14-3 1-15,-2-4-1 0,16 7 0 0,0 0 0 16,-13-5 1-16,-3-2-1 0,16 7 0 0,0 0 0 0,-18-5 1 16,-2 1-1-16,20 4 2 0,0 0-2 0,-21-1 3 15,0-1-3-15,21 2 5 0,0 0-5 0,-23-2 5 16,-5 2-5-16,28 0 3 0,0 0-3 0,-26 0 3 15,0 2-3-15,26-2 2 0,0 0-2 0,-30 2 2 16,1 3-2-16,29-5 1 0,0 0-1 0,-33 1 2 16,1 3-2-16,32-4 3 0,0 0-3 0,-33 3 4 15,4 1-4-15,29-4 6 0,0 0-6 0,-30 3 6 16,0 2-6-16,30-5 3 0,0 0-3 0,-26 7 3 16,-3-3-3-16,29-4 2 0,0 0-2 0,-30 8 2 15,-5-3-2-15,35-5 1 0,0 0-1 0,-36 7 2 16,1-4-2-16,35-3 1 0,0 0-1 0,-39 2 1 15,1 2-1-15,38-4 0 0,0 0 0 0,-37 3 1 0,3-3-1 16,34 0 0-16,0 0 0 0,-34 0 0 0,5 0 0 16,29 0-1-16,0 0 1 0,-26 0 0 0,3 0 0 15,23 0-3-15,0 0 3 0,-21 0-2 0,4 0 2 0,17 0-2 16,0 0 2-16,-16 0-2 0,2 0 2 0,14 0-5 16,0 0 5-16,-12 0-5 0,3 0 5 0,9 0-1 15,0 0 1-15,-8 0 0 0,4 3 0 0,4-3-6 16,0 0 6-16,-5 0-5 0,1 0 5 0,4 0-8 15,0 0 8-15,0 0-8 0,6 6 8 0,-6-6-8 16,0 0 8-16,7 3-8 0,1 4 8 0,-8-7-15 16,0 0 15-16,12 8-15 0,2 4 15 0,-14-12-1 0,0 0 1 15,13 16-1-15,4-1 1 0,-17-15-3 0,0 0 3 16,17 24-3-16,4 4 3 0,-21-28-6 0,0 0 6 0,21 31-6 16,5 5 6-16,-26-36 0 0,0 0 0 15,25 42 0-15,4 6 0 0,-29-48-1 0,0 0 1 0,30 52 0 16,0-3 0-16,-30-49-2 0,0 0 2 0,29 48-2 15,-3-5 2-15,-26-43 0 0,0 0 0 0,23 36 0 16,-4-7 0-16,-19-29-2 0,0 0 2 0,14 24-1 16,-5-5 1-16,-9-19 1 0,0 0-1 0,9 14 1 15,-3-4-1-15,-6-10 0 0,0 0 0 0,9 4 0 16,-4-6 0-16,-5 2 0 0,0 0 0 0,7-7 0 16,2-12 0-16,-9 19 1 0,0 0-1 0,5-20 1 15,4-11-1-15,-9 31 0 0,0 0 0 0,9-31 0 16,-1-2 0-16,-8 33-1 0,0 0 1 0,16-36-1 15,-2 0 1-15,-14 36 0 0,0 0 0 0,17-34 0 0,4-5 0 16,-21 39-2-16,0 0 2 0,21-36-1 0,0-4 1 16,-21 40 0-16,0 0 0 0,25-37 0 0,-3 1 0 0,-22 36 0 15,0 0 0-15,25-33 0 0,-4 6 0 0,-21 27-1 16,0 0 1-16,17-28 0 0,-5 8 0 0,-12 20 0 16,0 0 0-16,11-17 0 0,-4 5 0 0,-7 12 4 15,0 0-4-15,5-9 5 0,-5 4-5 0,0 5 3 16,0 0-3-16,0 0 4 0,-5 8-4 0,5-8 6 15,0 0-6-15,-13 18 7 0,-1 9-7 0,14-27 0 16,0 0 0-16,-15 29 1 0,-3 4-1 0,18-33 2 16,0 0-2-16,-21 39 3 0,4 4-3 0,17-43 1 0,0 0-1 15,-21 43 2-15,0 0-2 0,21-43-1 0,0 0 1 16,-21 48-1-16,4-4 1 0,17-44 0 0,0 0 0 16,-18 36 0-16,6-7 0 0,12-29 0 0,0 0 0 0,-8 26 0 15,-1-4 0-15,9-22-1 0,0 0 1 0,-9 16-1 16,6-3 1-16,3-13 0 0,0 0 0 0,-4 11 0 15,4-5 0-15,0-6-4 0,0 0 4 0,7 2-3 16,2-5 3-16,-9 3-14 0,0 0 14 0,12-16-13 16,9-9 13-16,-21 25-1 0,0 0 1 0,23-31-1 15,1-9 1-15,-24 40-4 0,0 0 4 0,30-42-3 16,1-5 3-16,-31 47-3 0,0 0 3 0,37-49-2 16,1-1 2-16,-38 50-2 0,0 0 2 0,38-52-1 15,1 1 1-15,-39 51-4 0,0 0 4 0,31-43-4 16,2 4 4-16,-33 39-1 0,0 0 1 0,24-34 0 15,-1 8 0-15,-23 26-2 0,0 0 2 0,17-19-1 0,-4 7 1 16,-13 12 0-16,0 0 0 0,8-10 0 0,-1 5 0 16,-7 5 8-16,0 0-8 0,-3 3 8 0,-2 9-8 15,5-12 4-15,0 0-4 0,-13 21 5 0,-11 13-5 0,24-34 8 16,0 0-8-16,-30 39 8 0,-8 2-8 0,38-41 8 16,0 0-8-16,-38 47 8 0,-4 1-8 0,42-48 0 15,0 0 0-15,-49 61 1 0,-5 11-1 0,54-72 7 16,0 0-7-16,-43 62 8 0,4-11-8 0,39-51 3 15,0 0-3-15,-24 35 3 0,10-18-3 0,14-17 0 16,0 0 0-16,-12 15 0 0,3-3 0 0,9-12 0 16,0 0 0-16,-3 7 0 0,-3-2 0 0,6-5-1 15,0 0 1-15,-3 4 0 0,3-4 0 0,0 0-4 0,0 0 4 16,0-12-3-16,3-12 3 0,-3 24-3 0,0 0 3 16,9-31-3-16,5-16 3 0,-14 47-6 0,0 0 6 15,12-44-5-15,0-11 5 0,-12 55-3 0,0 0 3 0,14-50-3 16,2-1 3-16,-16 51-2 0,0 0 2 0,10-48-1 15,3 2 1-15,-13 46-1 0,0 0 1 0,8-38-1 16,-1 7 1-16,-7 31-1 0,0 0 1 0,2-25-1 16,2 7 1-16,-4 18 0 0,0 0 0 0,0-12 0 15,0 4 0-15,0 8 2 0,0 0-2 0,-9 12 2 16,-5 8-2-16,14-20 0 0,0 0 0 0,-12 31 0 16,3 9 0-16,9-40-1 0,0 0 1 0,-9 46 0 15,2 10 0-15,7-56 1 0,0 0-1 0,-8 50 2 16,2 2-2-16,6-52 0 0,0 0 0 0,-3 39 0 15,-2-6 0-15,5-33 5 0,0 0-5 0,-4 22 5 16,1-5-5-16,3-17 0 0,0 0 0 0,-2 12 1 0,2-9-1 16,0-3 0-16,0 0 0 0,-7-8 0 0,2-11 0 15,5 19 0-15,0 0 0 0,-9-24 0 0,-3-12 0 0,12 36-1 16,0 0 1-16,-16-34 0 0,-1-2 0 0,17 36-1 16,0 0 1-16,-21-38 0 0,-5 0 0 0,26 38 0 15,0 0 0-15,-26-34 0 0,-1 2 0 0,27 32 0 16,0 0 0-16,-20-24 1 0,4 6-1 0,16 18 2 15,0 0-2-15,-12-12 3 0,6 7-3 0,6 5-1 16,0 0 1-16,0 5 0 0,9 14 0 0,-9-19-3 16,0 0 3-16,12 24-3 0,11 11 3 0,-23-35-13 15,0 0 13-15,24 35-13 0,6 5 13 0,-30-40-16 16,0 0 16-16,21 34-15 0,2-5 15 0,-23-29-1 0,0 0 1 16,19 23-1-16,-5-6 1 0,-14-17-4 0,0 0 4 15,8 12-4-15,1-4 4 0,-9-8-3 0,0 0 3 0,7 0-2 16,-7-8 2-16,0 8 0 0,0 0 0 0,0-12 0 15,-9-4 0-15,9 16 0 0,0 0 0 0,-12-20 0 16,-4-4 0-16,16 24 0 0,0 0 0 0,-17-31 0 16,-6-3 0-16,23 34 4 0,0 0-4 0,-21-33 5 15,-6 1-5-15,27 32 3 0,0 0-3 0,-20-26 3 16,1 5-3-16,19 21 2 0,0 0-2 0,-14-12 2 16,6 2-2-16,8 10 0 0,0 0 0 0,-9 5 0 15,9 12 0-15,0-17-1 0,0 0 1 0,5 24-1 16,7 11 1-16,-12-35 0 0,0 0 0 0,18 35 0 15,3 8 0-15,-21-43-4 0,0 0 4 0,21 36-4 16,1-5 4-16,-22-31-8 0,0 0 8 0,19 29-7 16,1-3 7-16,-20-26 0 0,0 0 0 0,15 21 0 0,-6-6 0 15,-9-15-1-15,0 0 1 0,9 12 0 0,-6-7 0 16,-3-5 0-16,0 0 0 0,2 7 0 0,-4-7 0 16,2 0 12-16,0 0-12 0,-3-5 13 0,-10-2-13 0,13 7 9 15,0 0-9-15,-12-15 10 0,-2-8-10 0,14 23 9 16,0 0-9-16,-12-25 10 0,3-3-10 0,9 28 3 15,0 0-3-15,-5-31 4 0,2 2-4 0,3 29 2 16,0 0-2-16,-6-26 3 0,6 2-3 0,0 24 1 16,0 0-1-16,0-18 2 0,2 4-2 0,-2 14 0 15,0 0 0-15,4-12 0 0,-4 5 0 0,0 7-2 16,0 0 2-16,3-8-1 0,-3 4 1 0,0 4 0 0,0 0 0 16,2-3 0-16,-2 3 0 0,0 0-2 0,0 0 2 15,0 0-1-15,-2 3 1 0,2-3-5 0,0 0 5 16,-9 19-5-16,-3 13 5 0,12-32 0 0,0 0 0 0,-12 40 0 15,-5 6 0-15,17-46 0 0,0 0 0 0,-18 52 1 16,1 8-1-16,17-60 0 0,0 0 0 0,-12 58 1 16,3-2-1-16,9-56 3 0,0 0-3 0,-9 47 3 15,6-8-3-15,3-39 0 0,0 0 0 0,-4 31 0 16,1-7 0-16,3-24 5 0,0 0-5 0,-2 15 6 16,2-6-6-16,0-9 7 0,0 0-7 0,-3-9 8 15,-1-10-8-15,4 19 8 0,0 0-8 0,-9-34 8 16,-1-10-8-16,10 44 3 0,0 0-3 0,-16-55 4 15,-1-9-4-15,17 64 12 0,0 0-12 0,-25-60 12 16,-1-1-12-16,26 61 3 0,0 0-3 0,-21-55 4 16,-1 7-4-16,22 48 6 0,0 0-6 0,-16-38 6 0,2 13-6 15,14 25 0-15,0 0 0 0,-7-16 1 0,5 8-1 16,2 8-2-16,0 0 2 0,6 8-1 0,8 13 1 16,-14-21-3-16,0 0 3 0,24 30-2 0,6 13 2 0,-30-43-12 15,0 0 12-15,38 45-12 0,4 3 12 0,-42-48 0 16,0 0 0-16,38 44 0 0,0 1 0 0,-38-45-1 15,0 0 1-15,30 32 0 0,-9-4 0 0,-21-28-1 16,0 0 1-16,17 22 0 0,-3-6 0 0,-14-16-1 16,0 0 1-16,12 12 0 0,-3-4 0 0,-9-8-1 15,0 0 1-15,7 4 0 0,-5-4 0 0,-2 0 0 16,0 0 0-16,3-7 0 0,-3-7 0 0,0 14 0 16,0 0 0-16,-3-19 1 0,1-8-1 0,2 27 0 0,0 0 0 15,0-36 0-15,-3-5 0 0,3 41 0 0,0 0 0 16,0-41 1-16,3-2-1 0,-3 43 0 0,0 0 0 0,2-40 1 15,1 4-1-15,-3 36-2 0,0 0 2 0,9-27-2 16,0 3 2-16,-9 24 0 0,0 0 0 0,12-15 0 16,5 3 0-16,-17 12-2 0,0 0 2 0,16-9-2 15,-2 7 2-15,-14 2-6 0,0 0 6 0,16 0-5 16,-2 4 5-16,-14-4-3 0,0 0 3 0,8 7-3 16,-1-4 3-16,-7-3-6 0,0 0 6 0,5 10-5 15,-5 6 5-15,0-16-3 0,0 0 3 0,-5 27-3 16,-2 9 3-16,7-36-18 0,0 0 18 0,-14 43-18 15,-3 8 18-15,17-51-8 0,0 0 8 0,-19 50-7 16,1 5 7-16,18-55-10 0,0 0 10 0,-14 39-9 16,2-3 9-16,12-36-9 0,0 0 9 0,-8 29-8 15,4-6 8-15,4-23 0 0,0 0 0 0,4 15 0 0,4-3 0 16,-8-12 1-16,0 0-1 0,18-5 2 0,3-11-2 16,-21 16 6-16,0 0-6 0,26-29 6 0,7-12-6 0,-33 41 8 15,0 0-8-15,38-46 8 0,4-7-8 0,-42 53 8 16,0 0-8-16,43-52 8 0,3-1-8 0,-46 53 8 15,0 0-8-15,38-44 8 0,-3 4-8 0,-35 40 23 16,0 0-23-16,30-27 24 0,-10 5-24 0,-20 22 6 16,0 0-6-16,14-14 7 0,-1 7-7 0,-13 7 9 15,0 0-9-15,0 16 10 0,-9 11-10 0,9-27 8 16,0 0-8-16,-18 32 9 0,-6 15-9 0,24-47 3 16,0 0-3-16,-26 44 4 0,-7 8-4 0,33-52 2 15,0 0-2-15,-32 49 2 0,-4 3-2 0,36-52 5 0,0 0-5 16,-26 39 5-16,1-5-5 0,25-34 2 0,0 0-2 15,-19 30 2-15,7-10-2 0,12-20 5 0,0 0-5 0,-12 19 5 16,7-11-5-16,5-8 0 0,0 0 0 0,-4 7 1 16,4-7-1-16,0 0 0 0,0 0 0 0,9-12 0 15,3-8 0-15,-12 20-8 0,0 0 8 0,17-31-7 16,4-12 7-16,-21 43-9 0,0 0 9 0,23-51-9 16,5-8 9-16,-28 59-1 0,0 0 1 0,23-56-1 15,4-2 1-15,-27 58 0 0,0 0 0 0,18-55 0 16,-1 3 0-16,-17 52 1 0,0 0-1 0,9-44 2 15,-6 6-2-15,-3 38 6 0,0 0-6 0,0-29 6 16,-7 7-6-16,7 22 8 0,0 0-8 0,-12-12 8 16,-2 3-8-16,14 9 3 0,0 0-3 0,-24 9 4 15,-6 10-4-15,30-19 2 0,0 0-2 0,-28 29 2 0,-1 10-2 16,29-39 1-16,0 0-1 0,-25 48 2 0,-1 9-2 16,26-57 1-16,0 0-1 0,-24 75 1 0,-2 11-1 15,26-86 0-15,0 0 0 0,-16 53 1 0,6-17-1 0,10-36 3 16,0 0-3-16,-9 29 3 0,5-12-3 0,4-17 1 15,0 0-1-15,-3 16 2 0,-1-11-2 0,4-5 0 16,0 0 0-16,-5 1 0 0,0-6 0 0,5 5 0 16,0 0 0-16,-9-13 0 0,6-13 0 0,3 26 1 15,0 0-1-15,-7-29 1 0,5-11-1 0,2 40 0 16,0 0 0-16,-7-43 0 0,2-1 0 0,5 44 0 16,0 0 0-16,-9-43 0 0,1 0 0 0,8 43 0 15,0 0 0-15,-9-32 1 0,0 4-1 0,9 28 0 0,0 0 0 16,-7-19 1-16,2 4-1 0,5 15 3 0,0 0-3 15,0 4 4-15,3 14-4 0,-3-18 0 0,0 0 0 0,9 29 0 16,2 14 0-16,-11-43-1 0,0 0 1 0,15 40 0 16,3 6 0-16,-18-46-1 0,0 0 1 0,15 36-1 15,3-5 1-15,-18-31-4 0,0 0 4 0,12 20-3 16,2-4 3-16,-14-16-2 0,0 0 2 0,12 0-2 16,-3-9 2-16,-9 9-2 0,0 0 2 0,3-19-1 15,-3-13 1-15,0 32-1 0,0 0 1 0,-3-38-1 16,-6-8 1-16,9 46 0 0,0 0 0 0,-12-41 0 15,-6-2 0-15,18 43 1 0,0 0-1 0,-15-34 2 16,-3 6-2-16,18 28 2 0,0 0-2 0,-14-20 2 16,2 8-2-16,12 12-21 0,0 0 21 0,-12-9-21 15,7 6 21-15,5 3-102 0,0 0 102 0,-7 12-101 16,5 8 101-16,2-20-164 0,0 0 164 0,0 31-164 0,0 7 164 16,2 30-1102-16</inkml:trace>
  <inkml:trace contextRef="#ctx0" brushRef="#br2" timeOffset="-155074.6">5082 9395 807 0,'0'0'0'0,"15"-14"0"15,12-10 0-15,-27 24 140 0,0 0-140 0,-6 7 140 16,-15 17-140-16,21-24 76 0,0 0-76 0,-17 17 76 15,-4 2-76-15,21-19 60 0,0 0-60 0,-16 14 60 16,2-6-60-16,14-8 44 0,0 0-44 0,-12 9 44 16,4-6-44-16,8-3 45 0,0 0-45 0,-9 0 45 15,0 0-45-15,9 0 41 0,0 0-41 0,-9-3 42 16,6 3-42-16,3 0 35 0,0 0-35 0,-4-4 36 0,1 4-36 16,3 0 45-16,0 0-45 0,0 0 45 0,3-1-45 15,-3 1 26-15,0 0-26 0,7-2 26 0,7 0-26 16,-14 2 18-16,0 0-18 0,18-2 19 0,3 1-19 15,-21 1 18-15,0 0-18 0,33-5 19 0,5 1-19 0,-38 4 24 16,0 0-24-16,47-3 25 0,5-4-25 0,-52 7 21 16,0 0-21-16,54-4 21 0,6 3-21 0,-60 1 16 15,0 0-16-15,55-4 17 0,5 1-17 0,-60 3 10 16,0 0-10-16,59-3 10 0,4-3-10 0,-63 6 17 16,0 0-17-16,64-3 17 0,-1-2-17 0,-63 5 14 15,0 0-14-15,56-4 15 0,-6-2-15 0,-50 6 4 16,0 0-4-16,44-6 4 0,-6 3-4 0,-38 3 3 0,0 0-3 15,33 0 3-15,-3-3-3 0,-30 3 5 0,0 0-5 16,22 0 6-16,-3 3-6 0,-19-3 12 0,0 0-12 0,18 0 13 16,-4 0-13-16,-14 0 3 0,0 0-3 0,7 0 4 15,-2 0-4-15,-5 0 7 0,0 0-7 0,0 0 7 16,3-7-7-16,-3 7 22 0,0 0-22 0,-3-2 23 16,-2-1-23-16,5 3 12 0,0 0-12 0,-11 0 13 15,1 0-13-15,10 0 5 0,0 0-5 0,-16 0 5 16,-1 0-5-16,17 0 14 0,0 0-14 0,-25-3 15 15,-1 3-15-15,26 0 0 0,0 0 0 0,-31-6 1 16,-9 3-1-16,40 3 0 0,0 0 0 0,-40-10 1 16,-7-4-1-16,47 14 0 0,0 0 0 0,-46-10 0 15,-1 1 0-15,47 9-1 0,0 0 1 0,-43-7 0 16,-2 4 0-16,45 3-3 0,0 0 3 0,-42-2-2 0,2-1 2 16,40 3 0-16,0 0 0 0,-46 0 0 0,-4 3 0 15,50-3-2-15,0 0 2 0,-52 0-1 0,-8 4 1 16,60-4-2-16,0 0 2 0,-50 3-1 0,-1 2 1 15,51-5 0-15,0 0 0 0,-47 4 0 0,4-4 0 0,43 0-1 16,0 0 1-16,-39 0-1 0,-1 0 1 0,40 0-1 16,0 0 1-16,-38 0 0 0,0-4 0 0,38 4-1 15,0 0 1-15,-32 0 0 0,8-5 0 0,24 5-1 16,0 0 1-16,-23-3 0 0,4-1 0 0,19 4-7 16,0 0 7-16,-10-5-7 0,1 0 7 0,9 5-15 15,0 0 15-15,0-5-14 0,9 0 14 0,-9 5-9 16,0 0 9-16,8-2-8 0,3 0 8 0,-11 2-10 15,0 0 10-15,19 0-9 0,7-3 9 0,-26 3-8 0,0 0 8 16,26-4-8-16,0 1 8 0,-26 3-4 0,0 0 4 16,33-4-3-16,2 3 3 0,-35 1-6 0,0 0 6 0,42 0-6 15,5 0 6-15,-47 0-3 0,0 0 3 0,54 3-3 16,2 1 3-16,-56-4 0 0,0 0 0 0,56 8 0 16,6 1 0-16,-62-9-2 0,0 0 2 0,60 8-1 15,4 3 1-15,-64-11-1 0,0 0 1 0,75 17-1 16,10 3 1-16,-85-20 1 0,0 0-1 0,72 19 2 15,-8 3-2-15,-64-22 0 0,0 0 0 0,44 12 0 16,-15 0 0-16,-29-12 0 0,0 0 0 0,28 7 0 16,-10-2 0-16,-18-5 1 0,0 0-1 0,14 4 2 15,-2-3-2-15,-12-1 4 0,0 0-4 0,9 0 5 16,-1-1-5-16,-8 1 7 0,0 0-7 0,4-4 7 16,-4 1-7-16,0 3 15 0,0 0-15 0,-4-5 15 15,-1-4-15-15,5 9 3 0,0 0-3 0,-9-7 4 0,-3-1-4 16,12 8 6-16,0 0-6 0,-21-10 7 0,-8-2-7 15,29 12 3-15,0 0-3 0,-34-9 3 0,-4 0-3 16,38 9 5-16,0 0-5 0,-40-3 6 0,-2 3-6 0,42 0 3 16,0 0-3-16,-42 2 3 0,4-1-3 0,38-1 1 15,0 0-1-15,-38 2 2 0,3 2-2 0,35-4 4 16,0 0-4-16,-38 0 5 0,1 0-5 0,37 0 2 16,0 0-2-16,-42-4 2 0,-1 1-2 0,43 3 1 15,0 0-1-15,-44-5 2 0,-1-4-2 0,45 9 1 16,0 0-1-16,-38-3 2 0,-1-1-2 0,39 4 1 15,0 0-1-15,-38-5 1 0,5 3-1 0,33 2 0 0,0 0 0 16,-26 0 1-16,5 0-1 0,21 0 0 0,0 0 0 16,-21 0 1-16,3 2-1 0,18-2-2 0,0 0 2 15,-14 2-2-15,2-2 2 0,12 0-3 0,0 0 3 0,-8 0-2 16,-1 0 2-16,9 0-2 0,0 0 2 0,-7 0-2 16,2 0 2-16,5 0-5 0,0 0 5 0,-4 0-5 15,2 0 5-15,2 0-2 0,0 0 2 0,0 0-2 16,0 7 2-16,0-7-11 0,0 0 11 0,6 3-10 15,2 6 10-15,-8-9-9 0,0 0 9 0,18 12-8 16,-1 0 8-16,-17-12-4 0,0 0 4 0,28 10-3 16,3 0 3-16,-31-10-3 0,0 0 3 0,39 10-2 15,6 2 2-15,-45-12-10 0,0 0 10 0,44 7-10 16,6 2 10-16,-50-9-4 0,0 0 4 0,51 8-3 16,-1-4 3-16,-50-4-2 0,0 0 2 0,47 3-2 15,0 2 2-15,-47-5-2 0,0 0 2 0,47 7-1 0,0 2 1 16,-47-9-1-16,0 0 1 0,46 3-1 0,-5 1 1 15,-41-4-1-15,0 0 1 0,35 1 0 0,-2-1 0 16,-33 0 0-16,0 0 0 0,27-1 0 0,-10-3 0 0,-17 4 5 16,0 0-5-16,17-3 6 0,-4-2-6 0,-13 5 9 15,0 0-9-15,5-4 9 0,-2 2-9 0,-3 2 9 16,0 0-9-16,0 0 9 0,0 0-9 0,0 0 8 16,0 0-8-16,0 0 8 0,-5 0-8 0,5 0 8 15,0 0-8-15,-3 0 8 0,-1 2-8 0,4-2 3 16,0 0-3-16,-2 2 4 0,-1 0-4 0,3-2-48 15,0 0 48-15,0 0-47 0,0 0 47 0,0 0-146 16,0 0 146-16,-4-7-146 0,-4-4 146 0,-6-6-1304 0</inkml:trace>
  <inkml:trace contextRef="#ctx0" brushRef="#br2" timeOffset="-152611.07">5535 7814 147 0,'0'0'0'0,"0"0"0"0,1-4 0 0,-1 4 80 15,0 0-80-15,0 0 80 0,7-2-80 0,-7 2 98 16,0 0-98-16,4 0 99 0,-2 0-99 0,-2 0 80 0,0 0-80 16,3 2 80-16,2 2-80 0,-5-4 55 0,0 0-55 15,7 0 56-15,2 0-56 0,-9 0 46 0,0 0-46 0,5 0 47 16,2 0-47-16,-7 0 47 0,0 0-47 0,5 0 48 15,-1 0-48-15,-4 0 58 0,0 0-58 0,5 0 58 16,-1 0-58-16,-4 0 61 0,0 0-61 0,0 0 61 16,1 0-61-16,-1 0 41 0,0 0-41 0,0 0 41 15,4 3-41-15,-4-3 30 0,0 0-30 0,0 0 30 16,3 0-30-16,-3 0 44 0,0 0-44 0,0 0 45 16,4 2-45-16,-4-2 15 0,0 0-15 0,0 0 16 15,5 1-16-15,-5-1 32 0,0 0-32 0,0 0 32 16,0 0-32-16,0 0 11 0,0 0-11 0,0 0 11 15,0 0-11-15,0 0 47 0,0 0-47 0,0 0 47 0,0 0-47 16,0 0 14-16,0 0-14 0,0 0 15 0,-3 6-15 16,3-6 13-16,0 0-13 0,0 0 13 0,0 0-13 15,0 0 35-15,0 0-35 0,0 0 35 0,3-7-35 16,-3 7 1-16,0 0-1 0,0-2 2 0,4-5-2 0,-4 7 2 16,0 0-2-16,0-3 2 0,1 1-2 0,-1 2 12 15,0 0-12-15,0 0 12 0,4-3-12 0,-4 3 3 16,0 0-3-16,0 0 3 0,0 0-3 0,0 0 12 15,0 0-12-15,0 0 12 0,0 0-12 0,0 0 23 16,0 0-23-16,0 0 24 0,0 0-24 0,0 0 13 16,0 0-13-16,0 0 13 0,0 0-13 0,0 0 18 15,0 0-18-15,0 0 19 0,0 0-19 0,0 0 24 16,0 0-24-16,0 0 25 0,0 0-25 0,0 0 3 0,0 0-3 16,0 0 3-16,0 0-3 0,0 0 3 0,0 0-3 15,0 0 3-15,3 0-3 0,-3 0 11 0,0 0-11 16,0 0 11-16,2 0-11 0,-2 0 8 0,0 0-8 0,0 0 8 15,7 0-8-15,-7 0 8 0,0 0-8 0,0 0 9 16,3 0-9-16,-3 0 15 0,0 0-15 0,6 0 15 16,-3 0-15-16,-3 0 1 0,0 0-1 0,2 0 1 15,1 0-1-15,-3 0 0 0,0 0 0 0,0 0 1 16,4 0-1-16,-4 0-35 0,0 0 35 0,0 0-35 16,0 0 35-16,0 0-171 0,0 0 171 0,0 0-171 15,0-4 171-15,0 4-136 0,0 0 136 0,-4-5-1019 16,8 10 1019-16</inkml:trace>
  <inkml:trace contextRef="#ctx0" brushRef="#br2" timeOffset="-150330.58">5425 10383 147 0,'0'0'0'0,"3"-3"0"0,8-4 0 0,-11 7 80 16,0 0-80-16,3-2 80 0,1-1-80 0,-4 3 87 15,0 0-87-15,0 0 88 0,-4-5-88 0,4 5 77 0,0 0-77 16,-5-2 78-16,2 0-78 0,3 2 87 0,0 0-87 15,-6-3 87-15,-2-1-87 0,8 4 64 0,0 0-64 0,-4-8 65 16,1-2-65-16,3 10 37 0,0 0-37 0,0-12 38 16,0 0-38-16,0 12 36 0,0 0-36 0,3-9 36 15,1-3-36-15,-4 12 14 0,0 0-14 0,5-7 15 16,-2 2-15-16,-3 5 12 0,0 0-12 0,6-3 12 16,2 1-12-16,-8 2 16 0,0 0-16 0,7 0 17 15,-1 5-17-15,-6-5 8 0,0 0-8 0,8 3 8 16,-4 3-8-16,-4-6 9 0,0 0-9 0,5 6 9 15,-2 3-9-15,-3-9 33 0,0 0-33 0,0 7 33 16,0 3-33-16,0-10 4 0,0 0-4 0,0 10 4 16,0 2-4-16,0-12 5 0,0 0-5 0,-3 7 5 15,3 2-5-15,0-9 22 0,0 0-22 0,0 3 22 16,0 2-22-16,0-5 36 0,0 0-36 0,-5 4 37 0,1-1-37 16,4-3 6-16,0 0-6 0,-8 2 6 0,-8-4-6 15,16 2 37-15,0 0-37 0,-14 0 37 0,2 0-37 16,12 0 28-16,0 0-28 0,-14-3 28 0,2-6-28 0,12 9 8 15,0 0-8-15,-6-3 8 0,-1-4-8 0,7 7 6 16,0 0-6-16,0-9 6 0,4-3-6 0,-4 12 14 16,0 0-14-16,3-12 15 0,8-3-15 0,-11 15 0 15,0 0 0-15,12-15 1 0,0-1-1 0,-12 16 0 16,0 0 0-16,14-12 1 0,2 4-1 0,-16 8 0 16,0 0 0-16,12-9 1 0,-3 6-1 0,-9 3 2 15,0 0-2-15,8 0 2 0,-2 3-2 0,-6-3 10 0,0 0-10 16,3 4 11-16,1 1-11 0,-4-5 24 0,0 0-24 15,0 7 25-15,0 3-25 0,0-10 7 0,0 0-7 16,0 10 7-16,-4 2-7 0,4-12 10 0,0 0-10 16,-5 12 10-16,1-3-10 0,4-9 24 0,0 0-24 0,-7 8 25 15,2-1-25-15,5-7 2 0,0 0-2 0,-8 7 2 16,-1-4-2-16,9-3 12 0,0 0-12 0,-12-3 13 16,-1-7-13-16,13 10 9 0,0 0-9 0,-5-16 9 15,-2-4-9-15,7 20 8 0,0 0-8 0,-1-21 9 16,1-3-9-16,0 24 8 0,0 0-8 0,5-19 8 15,2-3-8-15,-7 22 3 0,0 0-3 0,8-14 4 16,1-1-4-16,-9 15 0 0,0 0 0 0,9-7 1 16,3 4-1-16,-12 3 1 0,0 0-1 0,14 0 2 15,-2 5-2-15,-12-5 1 0,0 0-1 0,12 5 1 16,-3 0-1-16,-9-5 1 0,0 0-1 0,9 7 1 0,-4-4-1 16,-5-3 8-16,0 0-8 0,3 5 8 0,1 2-8 15,-4-7 14-15,0 0-14 0,0 7 15 0,0 0-15 16,0-7 3-16,0 0-3 0,-4 10 4 0,-1 2-4 0,5-12 22 15,0 0-22-15,-3 11 22 0,-4-3-22 0,7-8 2 16,0 0-2-16,-5 9 3 0,-1-4-3 0,6-5 12 16,0 0-12-16,-8 3 13 0,-1-3-13 0,9 0 1 15,0 0-1-15,-11-3 1 0,1-6-1 0,10 9 1 16,0 0-1-16,-9-8 1 0,6-3-1 0,3 11 0 16,0 0 0-16,-4-10 1 0,4-2-1 0,0 12 2 15,0 0-2-15,0-7 3 0,4-3-3 0,-4 10 1 0,0 0-1 16,5-5 2-16,2 1-2 0,-7 4-3 15,0 0 3-15,9-1-3 0,-4 1 3 0,-5 0-1 0,0 0 1 16,7 0 0-16,-2 0 0 0,-5 0-1 0,0 0 1 16,4 1-1-16,1 3 1 0,-5-4-3 0,0 0 3 0,0 3-3 15,3 1 3-15,-3-4 0 0,0 0 0 0,0 5 0 16,-3 0 0-16,3-5 2 0,0 0-2 0,0 5 3 16,-4 0-3-16,4-5 32 0,0 0-32 0,-1 5 32 15,1-1-32-15,0-4 1 0,0 0-1 0,0 3 2 16,-4 1-2-16,4-4-19 0,0 0 19 0,0 0-18 15,-5 0 18-15,5 0-118 0,0 0 118 0,-4 1-1334 16,8-2 1334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06T09:32:22.781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context xml:id="ctx1">
      <inkml:inkSource xml:id="inkSrc19">
        <inkml:traceFormat>
          <inkml:channel name="X" type="integer" max="3600" units="cm"/>
          <inkml:channel name="Y" type="integer" max="2064" units="cm"/>
          <inkml:channel name="T" type="integer" max="2.14748E9" units="dev"/>
        </inkml:traceFormat>
        <inkml:channelProperties>
          <inkml:channelProperty channel="X" name="resolution" value="116.50485" units="1/cm"/>
          <inkml:channelProperty channel="Y" name="resolution" value="118.62069" units="1/cm"/>
          <inkml:channelProperty channel="T" name="resolution" value="1" units="1/dev"/>
        </inkml:channelProperties>
      </inkml:inkSource>
      <inkml:timestamp xml:id="ts1" timeString="2020-05-06T09:33:53.575"/>
    </inkml:context>
    <inkml:brush xml:id="br1">
      <inkml:brushProperty name="width" value="0.05292" units="cm"/>
      <inkml:brushProperty name="height" value="0.05292" units="cm"/>
    </inkml:brush>
  </inkml:definitions>
  <inkml:trace contextRef="#ctx0" brushRef="#br0">2733 10349 1177 0,'35'-17'0'0,"-35"17"-409"15,0 0 409-15,-8 12-409 0,-19 8 409 0,-6 13-107 0</inkml:trace>
  <inkml:trace contextRef="#ctx0" brushRef="#br0" timeOffset="390.26">2491 10575 158 0,'0'0'0'0,"14"-12"0"16,12-10 0-16,-26 22 58 0,0 0-58 0,4 0 59 16,-13 5-59-16,9-5 72 0,0 0-72 0,0 3 73 15,0 1-73-15,0-4 78 0,0 0-78 0,12 0 78 16,6-4-78-16,-18 4 74 0,0 0-74 0,26-8 74 15,7-4-74-15,-33 12 51 0,0 0-51 0,38-19 51 16,4-5-51-16,-42 24 25 0,0 0-25 0,47-31 26 16,5-8-26-16,-52 39 10 0,0 0-10 0,60-40 11 15,4-1-11-15,-64 41 40 0,0 0-40 0,75-53 41 16,5-10-41-16,-80 63 28 0,0 0-28 0,70-53 28 16,-2 3-28-16,-68 50 24 0,0 0-24 0,71-45 25 15,1 6-25-15,-72 39 35 0,0 0-35 0,68-39 35 0,-4 4-35 16,-64 35 36-16,0 0-36 0,59-37 37 0,-5 1-37 15,-54 36 15-15,0 0-15 0,49-36 15 0,0 0-15 16,-49 36 21-16,0 0-21 0,38-33 21 0,-8 8-21 0,-30 25 15 16,0 0-15-16,35-26 15 0,-6 4-15 0,-29 22 51 15,0 0-51-15,30-24 51 0,-1 1-51 0,-29 23 50 16,0 0-50-16,30-20 50 0,-4-1-50 0,-26 21 21 16,0 0-21-16,25-19 21 0,-5-3-21 0,-20 22 38 15,0 0-38-15,20-17 39 0,-5-2-39 0,-15 19 13 16,0 0-13-16,18-17 13 0,-3 2-13 0,-15 15-7 15,0 0 7-15,11-19-6 0,1 0 6 0,-12 19-106 0,0 0 106 16,12-21-105-16,-3 1 105 0,8-23-1003 0</inkml:trace>
  <inkml:trace contextRef="#ctx0" brushRef="#br0" timeOffset="1049.76">3648 9328 729 0,'0'0'0'0,"16"-2"0"16,13-3 0-16,-29 5 125 0,0 0-125 0,0 0 126 16,-17 4-126-16,17-4 81 0,0 0-81 0,-7 1 81 15,2 1-81-15,5-2 29 0,0 0-29 0,3 3 29 16,11 3-29-16,-14-6 5 0,0 0-5 0,21 3 5 0,9 0-5 15,-30-3 7-15,0 0-7 0,33 6 8 0,5-6-8 16,-38 0 3-16,0 0-3 0,44 5 3 0,-3 2-3 16,-41-7 18-16,0 0-18 0,42 6 19 0,2 3-19 15,-44-9 14-15,0 0-14 0,38 0 15 0,0 0-15 0,-38 0 25 16,0 0-25-16,34-3 26 0,0-6-26 0,-34 9 7 16,0 0-7-16,37-7 7 0,-2-1-7 0,-35 8 17 15,0 0-17-15,38-7 17 0,0-2-17 0,-38 9 15 16,0 0-15-16,35-3 15 0,-2 3-15 0,-33 0 9 15,0 0-9-15,25 0 9 0,-6 0-9 0,-19 0 9 16,0 0-9-16,16 1 10 0,-11 1-10 0,-5-2 33 0,0 0-33 16,7 4 33-16,-7-3-33 0,0-1 4 0,0 0-4 15,-9 14 4-15,-10 1-4 0,19-15 10 0,0 0-10 0,-17 18 10 16,-1 2-10-16,18-20 9 0,0 0-9 0,-23 33 9 16,-1 6-9-16,24-39 3 0,0 0-3 0,-21 48 4 15,0 7-4-15,21-55 2 0,0 0-2 0,-21 60 2 16,4 3-2-16,17-63 10 0,0 0-10 0,-14 60 10 15,2-2-10-15,12-58 0 0,0 0 0 0,-12 47 0 16,6-11 0-16,6-36 0 0,0 0 0 0,-8 27 1 16,4-10-1-16,4-17 0 0,0 0 0 0,-5 10 1 15,1-10-1-15,4 0 6 0,0 0-6 0,-8-6 7 16,-1-8-7-16,9 14 8 0,0 0-8 0,-9-17 9 16,2-4-9-16,7 21 23 0,0 0-23 0,-12-19 24 15,2 2-24-15,10 17 43 0,0 0-43 0,-21-20 43 16,-4 1-43-16,25 19 38 0,0 0-38 0,-29-24 38 0,-10 0-38 15,39 24 16-15,0 0-16 0,-38-26 17 0,-5 0-17 16,43 26 22-16,0 0-22 0,-39-36 22 0,1-5-22 16,38 41-46-16,0 0 46 0,-24-53-45 0,11-8 45 15,13 61-77-15,0 0 77 0,-38-119-1227 0,76 238 1227 0</inkml:trace>
  <inkml:trace contextRef="#ctx0" brushRef="#br0" timeOffset="40986.39">5374 5724 158 0,'0'0'0'0,"0"0"0"0,0 0 0 0,0 0 64 0,0 0-64 16,0 0 65-16,0 0-65 0,0 0 84 0,0 0-84 15,0 0 85-15,0 0-85 0,0 0 81 0,0 0-81 16,0 0 82-16,0 0-82 0,0 0 53 0,0 0-53 0,0 0 54 16,0 0-54-16,0 0 52 0,0 0-52 0,0 0 53 15,16 42-53-15,-16-42 48 0,0 0-48 0,9 30 49 16,5 9-49-16,-14-39 30 0,0 0-30 0,12 41 30 15,0 4-30-15,-12-45 16 0,0 0-16 0,12 42 17 16,-1 6-17-16,-11-48 29 0,0 0-29 0,12 43 29 16,-3-3-29-16,-9-40 5 0,0 0-5 0,12 34 6 15,-3-5-6-15,-9-29 26 0,0 0-26 0,8 19 26 16,1-4-26-16,-9-15 20 0,0 0-20 0,12 0 20 16,0-15-20-16,-12 15 9 0,0 0-9 0,14-24 10 15,2-10-10-15,-16 34 27 0,0 0-27 0,17-45 27 16,4-8-27-16,-21 53 12 0,0 0-12 0,18-57 12 0,3-4-12 15,-21 61 18-15,0 0-18 0,17-57 18 0,-1 6-18 16,-16 51 15-16,0 0-15 0,14-46 15 0,1 10-15 16,-15 36 34-16,0 0-34 0,9-31 35 0,0 10-35 15,-9 21 5-15,0 0-5 0,9-15 5 0,-4 6-5 0,-5 9 5 16,0 0-5-16,7-7 5 0,-2 2-5 0,-5 5 14 16,0 0-14-16,5-3 15 0,7-1-15 0,-12 4-52 15,0 0 52-15,9-8-51 0,3 1 51 0,-12 7-135 16,0 0 135-16,5-19-135 0,-5-1 135 0,7-20-724 15</inkml:trace>
  <inkml:trace contextRef="#ctx0" brushRef="#br0" timeOffset="41586.57">6010 5648 438 0,'0'0'0'0,"-3"0"0"0,-2 0 0 0,5 0 111 16,0 0-111-16,0 0 111 0,0 0-111 0,0 0 80 0,0 0-80 15,0 0 81-15,5 2-81 0,-5-2 54 0,0 0-54 16,0 12 54-16,-4 7-54 0,4-19 43 0,0 0-43 16,-1 31 44-16,-8 13-44 0,9-44 17 0,0 0-17 0,-7 50 17 15,2 1-17-15,5-51 20 0,0 0-20 0,-9 55 20 16,5 2-20-16,4-57 4 0,0 0-4 0,-5 53 4 15,5-4-4-15,0-49 7 0,0 0-7 0,0 41 8 16,0-5-8-16,0-36 3 0,0 0-3 0,-3 28 3 16,3-8-3-16,0-20 5 0,0 0-5 0,3 16 6 15,-3-4-6-15,0-12 0 0,0 0 0 0,5 0 1 16,-1-9-1-16,-4 9-76 0,0 0 76 0,5-15-75 16,2-4 75-16,-7 19-135 0,0 0 135 0,9-24-134 15,-4-7 134-15,11-24-440 0</inkml:trace>
  <inkml:trace contextRef="#ctx0" brushRef="#br0" timeOffset="41946.75">6320 5532 628 0,'0'0'0'0,"-8"12"0"0,-8 10 0 0,16-22 53 16,0 0-53-16,0 9 54 0,9-3-54 0,-9-6 43 16,0 0-43-16,7 6 44 0,1 0-44 0,-8-6 12 15,0 0-12-15,9 12 13 0,-4 4-13 0,-5-16 11 0,0 0-11 16,4 24 11-16,-1 3-11 0,-3-27 33 0,0 0-33 16,0 33 33-16,0 4-33 0,0-37 40 0,0 0-40 15,-3 40 40-15,-1 4-40 0,4-44 45 0,0 0-45 0,-1 43 45 16,-3 0-45-16,4-43 36 0,0 0-36 0,-5 39 36 15,-4 1-36-15,9-40 34 0,0 0-34 0,-3 36 35 16,-1-5-35-16,4-31 14 0,0 0-14 0,0 29 15 16,4-4-15-16,-4-25 12 0,0 0-12 0,3 21 13 15,2-9-13-15,-5-12-33 0,0 0 33 0,4 3-33 16,1-3 33-16,-5 0-154 0,0 0 154 0,0-10-153 16,-3-7 153-16,1-7-597 0</inkml:trace>
  <inkml:trace contextRef="#ctx0" brushRef="#br0" timeOffset="42185.8">5901 5929 393 0,'0'0'0'0,"15"4"0"0,11 2 0 0,-26-6 112 16,0 0-112-16,0-3 112 0,-8-9-112 0,8 12 112 15,0 0-112-15,-4-12 112 0,1-3-112 0,3 15 83 16,0 0-83-16,8-12 83 0,12-4-83 0,-20 16 53 15,0 0-53-15,26-12 54 0,15 4-54 0,-41 8 62 16,0 0-62-16,44-4 63 0,10 1-63 0,-54 3 24 16,0 0-24-16,52 0 25 0,-1 3-25 0,-51-3-98 15,0 0 98-15,43 12-98 0,-3 4 98 0,-40-16-109 0,0 0 109 16,86 24-626-16,-172-48 626 0</inkml:trace>
  <inkml:trace contextRef="#ctx0" brushRef="#br0" timeOffset="44272.85">5082 9309 247 0,'0'0'0'0,"0"0"0"16,0 0 0-16,0 0 40 0,0 0-40 0,0 0 41 15,0 0-41-15,0 0 78 0,0 0-78 0,0 0 79 16,0 0-79-16,0 0 50 0,0 0-50 0,0 0 51 16,0 0-51-16,0 0 50 0,0 0-50 0,0 0 50 0,7 24-50 15,-7-24 54-15,0 0-54 0,1 16 55 0,6 1-55 16,-7-17 38-16,0 0-38 0,2 13 38 0,2-1-38 16,-4-12 46-16,0 0-46 0,0 9 46 0,0-6-46 15,0-3 41-15,0 0-41 0,-6 0 42 0,-2-10-42 0,8 10 34 16,0 0-34-16,-7-10 35 0,-5-6-35 0,12 16 39 15,0 0-39-15,-11-13 40 0,-1-3-40 0,12 16 39 16,0 0-39-16,-9-13 39 0,0-3-39 0,9 16 39 16,0 0-39-16,-6-12 40 0,4 2-40 0,2 10 40 15,0 0-40-15,-4-9 40 0,4 4-40 0,0 5 10 16,0 0-10-16,6-3 10 0,2 3-10 0,-8 0 0 16,0 0 0-16,12 0 0 0,4 3 0 0,-16-3-6 15,0 0 6-15,11 4-5 0,4 1 5 0,-15-5-10 0,0 0 10 16,9 5-10-16,-4 2 10 0,-5-7-2 0,0 0 2 15,7 5-1-15,-7 0 1 0,0-5 3 0,0 0-3 0,0 9 4 16,-7-1-4-16,7-8 34 0,0 0-34 0,-5 7 34 16,-4 2-34-16,9-9 41 0,0 0-41 0,-12 5 42 15,-2-4-42-15,14-1 9 0,0 0-9 0,-16-1 9 16,2-4-9-16,14 5 13 0,0 0-13 0,-15-11 14 16,1 1-14-16,14 10 17 0,0 0-17 0,-9-10 17 15,6-2-17-15,3 12 0 0,0 0 0 0,3-5 0 16,6 3 0-16,-9 2 0 0,0 0 0 0,10 12 1 15,9 10-1-15,-19-22 0 0,0 0 0 0,18 31 0 16,-1 5 0-16,-17-36-93 0,0 0 93 0,39 63-1089 16,-78-126 1089-16</inkml:trace>
  <inkml:trace contextRef="#ctx0" brushRef="#br0" timeOffset="64600.16">5594 6327 169 0,'0'0'0'0,"0"-6"0"16,2 0 0-16,-2 6 49 0,0 0-49 0,3-4 49 15,-3 2-49-15,0 2 59 0,0 0-59 0,0 0 60 16,0-3-60-16,0 3 35 0,0 0-35 0,0 0 35 16,-5-3-35-16,5 3 63 0,0 0-63 0,-7 0 64 15,2-4-64-15,5 4 38 0,0 0-38 0,-9-5 39 16,-3-4-39-16,12 9 41 0,0 0-41 0,-14-6 42 16,-2-3-42-16,16 9 46 0,0 0-46 0,-14-10 46 15,-5 5-46-15,19 5 52 0,0 0-52 0,-19-7 52 16,-2 2-52-16,21 5 43 0,0 0-43 0,-24-4 44 0,-2 1-44 15,26 3 29-15,0 0-29 0,-27-2 29 0,0 0-29 16,27 2 26-16,0 0-26 0,-32 0 26 0,-1 0-26 0,33 0 15 16,0 0-15-16,-35 0 15 0,6 0-15 0,29 0 18 15,0 0-18-15,-37 2 19 0,2 0-19 0,35-2 33 16,0 0-33-16,-38 3 34 0,3 2-34 0,35-5 35 16,0 0-35-16,-42 7 35 0,0 0-35 0,42-7 22 15,0 0-22-15,-43 9 23 0,-2-3-23 0,45-6 11 16,0 0-11-16,-42 9 11 0,2 0-11 0,40-9 19 15,0 0-19-15,-39 8 20 0,-2 2-20 0,41-10 7 0,0 0-7 16,-37 12 8-16,6 2-8 0,31-14 9 0,0 0-9 16,-34 22 9-16,0 2-9 0,34-24 8 0,0 0-8 15,-30 24 8-15,0 2-8 0,30-26 3 0,0 0-3 0,-33 33 4 16,-2-1-4-16,35-32 0 0,0 0 0 0,-33 38 1 16,-1-2-1-16,34-36 5 0,0 0-5 0,-34 39 5 15,0 4-5-15,34-43 0 0,0 0 0 0,-34 48 1 16,0-2-1-16,34-46 2 0,0 0-2 0,-33 60 3 15,-2 7-3-15,35-67 1 0,0 0-1 0,-25 43 2 16,8-14-2-16,17-29 1 0,0 0-1 0,-18 41 2 16,-2 4-2-16,20-45 1 0,0 0-1 0,-18 46 1 15,-3 2-1-15,21-48 3 0,0 0-3 0,-26 63 3 16,-4 13-3-16,30-76 0 0,0 0 0 0,-29 70 0 16,4 0 0-16,25-70 1 0,0 0-1 0,-22 67 2 15,1-4-2-15,21-63 0 0,0 0 0 0,-21 62 0 16,4-2 0-16,17-60-1 0,0 0 1 0,-13 46-1 0,6-10 1 15,7-36 0-15,0 0 0 0,-5 40 0 0,0-4 0 16,5-36 1-16,0 0-1 0,-4 36 1 0,4 1-1 0,0-37 0 16,0 0 0-16,0 41 0 0,0 2 0 0,0-43 1 15,0 0-1-15,0 45 1 0,0 1-1 0,0-46 0 16,0 0 0-16,4 48 0 0,5 2 0 0,-9-50-1 16,0 0 1-16,8 46-1 0,10 2 1 0,-18-48-5 15,0 0 5-15,15 48-4 0,8-2 4 0,-23-46-15 16,0 0 15-16,21 48-14 0,3-3 14 0,-24-45 0 15,0 0 0-15,23 46 0 0,1 0 0 0,-24-46 0 16,0 0 0-16,30 60 0 0,0 3 0 0,-30-63-1 0,0 0 1 16,26 50 0-16,-5-9 0 0,-21-41 0 0,0 0 0 15,21 43 0-15,5 0 0 0,-26-43 0 0,0 0 0 16,26 43 0-16,-2 0 0 0,-24-43 0 0,0 0 0 0,35 51 1 16,7 5-1-16,-42-56-1 0,0 0 1 0,35 43 0 15,-2-12 0-15,-33-31-3 0,0 0 3 0,33 31-2 16,-2-4 2-16,-31-27-1 0,0 0 1 0,33 28 0 15,2-3 0-15,-35-25 0 0,0 0 0 0,37 23 1 16,1-6-1-16,-38-17 0 0,0 0 0 0,40 19 0 16,6-4 0-16,-46-15 0 0,0 0 0 0,43 12 1 15,8 0-1-15,-51-12 0 0,0 0 0 0,45 16 1 16,2-4-1-16,-47-12 0 0,0 0 0 0,44 17 0 16,1 0 0-16,-45-17 0 0,0 0 0 0,43 20 1 15,1-2-1-15,-44-18 0 0,0 0 0 0,49 18 1 16,-1 3-1-16,-48-21 0 0,0 0 0 0,49 19 0 0,4 0 0 15,-53-19 0-15,0 0 0 0,45 17 0 0,2-4 0 16,-47-13 2-16,0 0-2 0,47 14 2 0,-5-2-2 0,-42-12 2 16,0 0-2-16,47 10 2 0,0-1-2 0,-47-9 5 15,0 0-5-15,47 3 5 0,3 1-5 0,-50-4 0 16,0 0 0-16,53 2 1 0,1-2-1 0,-54 0-2 16,0 0 2-16,50 3-2 0,1-3 2 0,-51 0-1 15,0 0 1-15,47 0 0 0,3-3 0 0,-50 3-1 16,0 0 1-16,52-6 0 0,2-2 0 0,-54 8-1 15,0 0 1-15,65-12 0 0,12-5 0 0,-77 17 6 16,0 0-6-16,54-12 7 0,-7 0-7 0,-47 12 1 0,0 0-1 16,47-12 1-16,-4 3-1 0,-43 9 1 0,0 0-1 15,47-15 2-15,2-2-2 0,-49 17 3 0,0 0-3 16,52-19 4-16,-1-2-4 0,-51 21 2 0,0 0-2 0,50-22 2 16,1-2-2-16,-51 24 1 0,0 0-1 0,47-24 2 15,-5 0-2-15,-42 24 4 0,0 0-4 0,40-24 4 16,2 2-4-16,-42 22 12 0,0 0-12 0,43-28 12 15,2 1-12-15,-45 27 8 0,0 0-8 0,53-39 9 16,9-9-9-16,-62 48 15 0,0 0-15 0,54-52 16 16,-5-1-16-16,-49 53 33 0,0 0-33 0,46-53 34 15,-8-2-34-15,-38 55 1 0,0 0-1 0,29-43 2 16,-2 7-2-16,-27 36 6 0,0 0-6 0,27-37 7 16,0 1-7-16,-27 36 3 0,0 0-3 0,29-36 4 15,3-7-4-15,-32 43 0 0,0 0 0 0,33-41 1 16,1-4-1-16,-34 45 1 0,0 0-1 0,42-53 2 0,9-10-2 15,-51 63 4-15,0 0-4 0,38-55 4 0,-3 0-4 16,-35 55 2-16,0 0-2 0,28-46 3 0,-9 6-3 16,-19 40 11-16,0 0-11 0,21-42 11 0,0-3-11 0,-21 45 3 15,0 0-3-15,21-48 4 0,-4-3-4 0,-17 51 0 16,0 0 0-16,18-50 1 0,1 2-1 0,-19 48 2 16,0 0-2-16,17-63 2 0,6-6-2 0,-23 69 1 15,0 0-1-15,19-65 2 0,-5-5-2 0,-14 70 1 16,0 0-1-16,12-55 1 0,-3 7-1 0,-9 48 8 15,0 0-8-15,5-51 8 0,-1 4-8 0,-4 47 0 16,0 0 0-16,3-48 1 0,-6-1-1 0,3 49 0 16,0 0 0-16,-4-52 1 0,2-3-1 0,2 55 7 0,0 0-7 15,-8-51 8-15,-5 3-8 0,13 48 3 0,0 0-3 16,-15-48 3-16,1 2-3 0,14 46 6 0,0 0-6 0,-21-43 6 16,0 2-6-16,21 41 32 0,0 0-32 0,-23-39 33 15,-1-1-33-15,24 40 0 0,0 0 0 0,-24-34 0 16,-3-2 0-16,27 36 0 0,0 0 0 0,-26-36 0 15,-3 5 0-15,29 31 6 0,0 0-6 0,-33-31 7 16,-2 4-7-16,35 27 3 0,0 0-3 0,-37-24 3 16,-1 0-3-16,38 24 6 0,0 0-6 0,-39-22 6 15,5 1-6-15,34 21 0 0,0 0 0 0,-39-20 1 16,4 1-1-16,35 19 0 0,0 0 0 0,-36-21 1 16,1 2-1-16,35 19 2 0,0 0-2 0,-30-19 2 15,1 6-2-15,29 13 18 0,0 0-18 0,-38-12 18 16,-1 1-18-16,39 11 3 0,0 0-3 0,-45-12 3 0,-2 4-3 15,47 8 7-15,0 0-7 0,-44-12 8 0,-3 0-8 16,47 12 1-16,0 0-1 0,-42-12 1 0,-1-2-1 16,43 14 0-16,0 0 0 0,-37-15 1 0,-1-2-1 0,38 17 6 15,0 0-6-15,-35-19 6 0,-1 2-6 0,36 17 0 16,0 0 0-16,-35-19 1 0,2-2-1 0,33 21 3 16,0 0-3-16,-32-22 3 0,-1 1-3 0,33 21 2 15,0 0-2-15,-29-20 2 0,-1-2-2 0,30 22 0 16,0 0 0-16,-30-21 0 0,4-5 0 0,26 26 3 15,0 0-3-15,-29-20 4 0,-1-1-4 0,30 21 0 16,0 0 0-16,-30-15 1 0,4-1-1 0,26 16 0 16,0 0 0-16,-28-12 1 0,2 0-1 0,26 12 0 0,0 0 0 15,-31-8 0-15,-2 1 0 0,33 7 0 0,0 0 0 16,-30-5 0-16,-3 3 0 0,33 2 0 0,0 0 0 0,-35-2 0 16,-3 2 0-16,38 0 2 0,0 0-2 0,-33 0 2 15,3 0-2-15,30 0 1 0,0 0-1 0,-29 2 2 16,-1 5-2-16,30-7 1 0,0 0-1 0,-35 3 2 15,0 6-2-15,35-9 1 0,0 0-1 0,-42 7 1 16,-3 1-1-16,45-8 3 0,0 0-3 0,-49 9 3 16,-8 0-3-16,57-9 5 0,0 0-5 0,-56 10 6 15,0-2-6-15,56-8 3 0,0 0-3 0,-76 12 3 16,-17 7-3-16,93-19 2 0,0 0-2 0,-97 19 2 16,-6 7-2-16,103-26-61 0,0 0 61 0,-106 31-60 15,-4 3 60-15,110-34-99 0,0 0 99 0,-216 65-1273 0,432-130 1273 16</inkml:trace>
  <inkml:trace contextRef="#ctx0" brushRef="#br0" timeOffset="77347.85">4843 10251 147 0,'0'0'0'15,"0"4"0"-15,2 3 0 0,-2-7 57 0,0 0-57 0,0 0 58 16,7 0-58-16,-7 0 22 0,0 0-22 0,3-5 22 16,2-1-22-16,-5 6 39 0,0 0-39 0,4-1 39 15,1-4-39-15,-5 5 22 0,0 0-22 0,0 0 23 16,4-4-23-16,-4 4 26 0,0 0-26 0,0 0 26 16,0 0-26-16,0 0 33 0,0 0-33 0,0 4 33 15,0 1-33-15,0-5 36 0,0 0-36 0,0 12 36 16,0 0-36-16,0-12 44 0,0 0-44 0,0 18 44 15,0 6-44-15,0-24 41 0,0 0-41 0,5 28 41 16,-2 4-41-16,-3-32 46 0,0 0-46 0,4 31 47 0,1 0-47 16,-5-31 41-16,0 0-41 0,4 31 42 0,1 1-42 15,-5-32 41-15,0 0-41 0,0 30 41 0,3-1-41 16,-3-29 26-16,0 0-26 0,0 29 26 0,2-2-26 16,-2-27 27-16,0 0-27 0,4 23 27 0,-4-3-27 0,0-20 22 15,0 0-22-15,0 16 23 0,3-4-23 0,-3-12 9 16,0 0-9-16,5 8 10 0,2-1-10 0,-7-7 10 15,0 0-10-15,5 3 11 0,4-1-11 0,-9-2 3 16,0 0-3-16,12-5 4 0,2-7-4 0,-14 12 0 16,0 0 0-16,16-15 1 0,1-8-1 0,-17 23 1 15,0 0-1-15,14-24 2 0,5-3-2 0,-19 27 0 16,0 0 0-16,14-28 0 0,4 1 0 0,-18 27 1 0,0 0-1 16,21-26 1-16,-4 1-1 0,-17 25 3 0,0 0-3 15,19-26 4-15,4 0-4 0,-23 26 6 0,0 0-6 16,21-24 7-16,0 0-7 0,-21 24 3 0,0 0-3 0,21-22 4 15,-4 1-4-15,-17 21 6 0,0 0-6 0,18-18 6 16,-3 2-6-16,-15 16 22 0,0 0-22 0,9-14 22 16,0 4-22-16,-9 10 20 0,0 0-20 0,5-8 20 15,-5-1-20-15,0 9 34 0,0 0-34 0,0-5 35 16,0 0-35-16,0 5 29 0,0 0-29 0,-5-5 29 16,-2 1-29-16,7 4 39 0,0 0-39 0,-9-3 39 15,0 1-39-15,9 2 44 0,0 0-44 0,-17-2 44 16,-1 2-44-16,18 0 18 0,0 0-18 0,-24 2 18 15,1 0-18-15,23-2 38 0,0 0-38 0,-24 7 38 16,-2-4-38-16,26-3 36 0,0 0-36 0,-26 7 37 16,1 0-37-16,25-7 14 0,0 0-14 0,-24 7 15 0,1-2-15 15,23-5 13-15,0 0-13 0,-24 3 13 0,1-1-13 16,23-2 26-16,0 0-26 0,-17 0 26 0,5 0-26 0,12 0 0 16,0 0 0-16,-13 0 0 0,5-2 0 0,8 2 3 15,0 0-3-15,-6-2 3 0,3-1-3 0,3 3 0 16,0 0 0-16,0 0 0 0,-3-5 0 0,3 5-8 15,0 0 8-15,0 0-8 0,0 0 8 0,0 0-4 16,0 0 4-16,3 5-4 0,0 0 4 0,-3-5-8 16,0 0 8-16,6 16-7 0,-3 6 7 0,-3-22 0 15,0 0 0-15,5 27 0 0,4 9 0 0,-9-36-2 16,0 0 2-16,5 31-2 0,2 0 2 0,-7-31-2 0,0 0 2 16,6 29-1-16,1-5 1 0,-7-24 0 0,0 0 0 15,1 22 0-15,3-5 0 0,-4-17-2 0,0 0 2 16,3 14-1-16,2-4 1 0,-5-10-1 0,0 0 1 0,4 4-1 15,5-8 1-15,-9 4 0 0,0 0 0 0,8-12 0 16,5-6 0-16,-13 18-1 0,0 0 1 0,8-26 0 16,4-5 0-16,-12 31-1 0,0 0 1 0,14-32 0 15,2-3 0-15,-16 35 0 0,0 0 0 0,11-29 0 16,1 0 0-16,-12 29 0 0,0 0 0 0,8-24 0 16,-1 3 0-16,-7 21 0 0,0 0 0 0,6-15 1 15,-3 0-1-15,-3 15 12 0,0 0-12 0,2-9 13 16,1 4-13-16,-3 5 3 0,0 0-3 0,-5 5 4 15,2 2-4-15,3-7 7 0,0 0-7 0,-13 20 8 16,0 8-8-16,13-28 3 0,0 0-3 0,-13 27 4 16,1 1-4-16,12-28 0 0,0 0 0 0,-9 25 0 0,1-2 0 15,8-23 5-15,0 0-5 0,-6 17 5 0,3-3-5 16,3-14 0-16,0 0 0 0,9 5 1 0,3-5-1 16,-12 0-20-16,0 0 20 0,17-9-19 0,8-13 19 0,-25 22-124 15,0 0 124-15,22-22-123 0,-4-4 123 0,24-22-1179 16</inkml:trace>
  <inkml:trace contextRef="#ctx0" brushRef="#br0" timeOffset="78832.93">8162 8254 595 0,'0'0'0'0,"0"0"0"16,0 0 0-16,0 0 105 0,0 0-105 0,0 0 106 16,0 0-106-16,0 0 98 0,0 0-98 0,0 0 98 15,9-19-98-15,-9 19 70 0,0 0-70 0,5-12 70 16,2-5-70-16,-7 17 46 0,0 0-46 0,8-10 46 0,1-2-46 16,-9 12 53-16,0 0-53 0,12-9 54 0,2 6-54 15,-14 3 31-15,0 0-31 0,21-6 31 0,0 5-31 0,-21 1 25 16,0 0-25-16,26-2 26 0,4 2-26 0,-30 0 45 15,0 0-45-15,33 0 46 0,2-2-46 0,-35 2 3 16,0 0-3-16,33 0 4 0,0-1-4 0,-33 1 11 16,0 0-11-16,26 0 11 0,-3 0-11 0,-23 0 34 15,0 0-34-15,17 0 34 0,-1-4-34 0,-16 4 15 16,0 0-15-16,9 0 16 0,-1 0-16 0,-8 0 12 16,0 0-12-16,4 0 12 0,-1 0-12 0,-3 0 10 15,0 0-10-15,0 0 11 0,0 4-11 0,0-4 24 0,0 0-24 16,-12 15 25-16,-9 9-25 0,21-24 2 0,0 0-2 15,-21 24 2-15,-5 3-2 0,26-27 6 0,0 0-6 0,-28 31 7 16,-3 5-7-16,31-36 8 0,0 0-8 0,-30 36 8 16,-5 2-8-16,35-38 14 0,0 0-14 0,-31 36 15 15,0-4-15-15,31-32 8 0,0 0-8 0,-30 36 8 16,-5 2-8-16,35-38 15 0,0 0-15 0,-29 36 16 16,4-5-16-16,25-31 3 0,0 0-3 0,-26 32 4 15,0-4-4-15,26-28 0 0,0 0 0 0,-21 24 1 16,0-2-1-16,21-22 6 0,0 0-6 0,-19 17 6 15,5-1-6-15,14-16 0 0,0 0 0 0,-14 8 1 16,2-1-1-16,12-7 3 0,0 0-3 0,-12 0 3 16,-2-7-3-16,14 7 10 0,0 0-10 0,-7-12 11 15,2-8-11-15,5 20 3 0,0 0-3 0,-4-24 4 16,8-11-4-16,-4 35 7 0,0 0-7 0,5-32 7 16,4-6-7-16,-9 38 7 0,0 0-7 0,6-37 8 0,3-1-8 15,-9 38 3-15,0 0-3 0,9-33 3 0,0 2-3 0,-9 31 2 16,0 0-2-16,8-29 2 0,5 4-2 0,-13 25 1 15,0 0-1-15,5-19 2 0,2 5-2 0,-7 14 1 16,0 0-1-16,8-15 1 0,-2 3-1 0,-6 12 7 16,0 0-7-16,8-11 8 0,-1 3-8 0,-7 8 0 15,0 0 0-15,9-7 0 0,2 5 0 0,-11 2 0 16,0 0 0-16,10-3 1 0,0 6-1 0,-10-3 0 16,0 0 0-16,9 5 1 0,0 6-1 0,-9-11 0 0,0 0 0 15,9 17 1-15,-2 5-1 0,-7-22 0 16,0 0 0-16,8 26 1 0,-3 8-1 0,-5-34 2 0,0 0-2 15,7 31 2-15,-3 0-2 0,-4-31 1 0,0 0-1 16,5 25 2-16,-1-2-2 0,-4-23 0 0,0 0 0 0,5 12 0 16,0-9 0-16,-5-3 4 0,0 0-4 0,7-12 4 15,2-10-4-15,-9 22 0 0,0 0 0 0,5-29 1 16,2-6-1-16,-7 35 2 0,0 0-2 0,5-36 3 16,-5 0-3-16,0 36 1 0,0 0-1 0,4-29 2 15,-4 4-2-15,0 25 1 0,0 0-1 0,1-19 2 16,-1 7-2-16,0 12 3 0,0 0-3 0,0-7 4 15,0 9-4-15,0-2 2 0,0 0-2 0,0 17 2 16,4 7-2-16,-4-24 1 0,0 0-1 0,0 20 2 16,0 3-2-16,0-23 4 0,0 0-4 0,0 17 5 15,0 0-5-15,0-17 2 0,0 0-2 0,0 14 2 16,3-4-2-16,-3-10-60 0,0 0 60 0,9-19-60 16,3-20 60-16,-12 39-87 0,0 0 87 0,21-60-1284 0,-42 120 1284 0</inkml:trace>
  <inkml:trace contextRef="#ctx0" brushRef="#br0" timeOffset="83503.13">13479 2969 214 0,'0'0'0'0,"0"0"0"0,0 0 0 0,0 0 36 16,0 0-36-16,0 0 37 0,0 0-37 0,0 0 59 15,0 0-59-15,0 0 60 0,0 0-60 0,0 0 56 0,0 0-56 16,0 0 57-16,0 0-57 0,0 0 50 0,0 0-50 15,0 0 50-15,0 0-50 0,0 0 50 0,0 0-50 16,0 0 50-16,-4 19-50 0,4-19 42 0,0 0-42 16,0 13 43-16,-5 6-43 0,5-19 35 0,0 0-35 15,-3 31 36-15,-1 5-36 0,4-36 39 0,0 0-39 0,-3 36 40 16,1 2-40-16,2-38 24 0,0 0-24 0,-4 39 25 16,4 6-25-16,0-45 27 0,0 0-27 0,-3 39 27 15,3 0-27-15,0-39 22 0,0 0-22 0,-2 40 23 16,2 6-23-16,0-46 16 0,0 0-16 0,0 36 17 15,-3 0-17-15,3-36 18 0,0 0-18 0,0 38 18 16,0-2-18-16,0-36 8 0,0 0-8 0,0 31 9 16,0-6-9-16,0-25 9 0,0 0-9 0,0 26 10 0,3-9-10 15,-3-17 15-15,0 0-15 0,0 19 15 0,2-7-15 16,-2-12 22-16,0 0-22 0,3 9 23 0,-3 1-23 16,0-10 8-16,0 0-8 0,0 5 8 0,0 2-8 15,0-7 10-15,0 0-10 0,0 5 10 0,0-5-10 0,0 0-73 16,0 0 73-16,0 0-73 0,0-5 73 0,0 5-129 15,0 0 129-15,-3-7-128 0,-2-2 128 0,-8-6-595 16</inkml:trace>
  <inkml:trace contextRef="#ctx0" brushRef="#br0" timeOffset="83998.86">13109 3779 494 0,'0'0'0'0,"11"-8"0"15,8-3 0-15,-19 11 89 0,0 0-89 0,9-5 89 16,-1 2-89-16,-8 3 95 0,0 0-95 0,4-4 96 16,-2 4-96-16,-2 0 66 0,0 0-66 0,0 0 67 15,3 4-67-15,-3-4 57 0,0 0-57 0,9 3 58 16,5-1-58-16,-14-2 34 0,0 0-34 0,21 3 34 0,7 1-34 16,-28-4 25-16,0 0-25 0,34 3 26 0,6-1-26 15,-40-2 40-15,0 0-40 0,42 2 40 0,4-2-40 0,-46 0 22 16,0 0-22-16,40 0 22 0,5 0-22 0,-45 0 18 15,0 0-18-15,38 1 19 0,-5 3-19 0,-33-4 18 16,0 0-18-16,35 3 18 0,-5 1-18 0,-30-4 24 16,0 0-24-16,24 0 25 0,2 0-25 0,-26 0 13 15,0 0-13-15,18 0 13 0,-3 0-13 0,-15 0 18 16,0 0-18-16,14 0 19 0,0 0-19 0,-14 0 33 16,0 0-33-16,9 0 34 0,-2-4-34 0,-7 4-8 15,0 0 8-15,3-3-7 0,-3-2 7 0,0 5-132 0,0 0 132 16,-3-11-131-16,-4-6 131 0,7 17-146 0,0 0 146 15,-10-27-758-15,20 54 758 0</inkml:trace>
  <inkml:trace contextRef="#ctx0" brushRef="#br0" timeOffset="84554.38">13209 3024 460 0,'0'0'0'0,"0"0"0"0,0 0 0 0,0 0 74 15,0 0-74-15,0 0 75 0,19 5-75 0,-19-5 57 16,0 0-57-16,17 3 57 0,4-3-57 0,-21 0 51 0,0 0-51 15,26 0 51-15,6-5-51 0,-32 5 39 0,0 0-39 16,36-3 40-16,3-1-40 0,-39 4 45 0,0 0-45 16,34-3 46-16,5-2-46 0,-39 5 18 0,0 0-18 15,35-4 18-15,1 4-18 0,-36 0 13 0,0 0-13 16,30 0 14-16,1 4-14 0,-31-4 10 0,0 0-10 0,30 3 11 16,-2-1-11-16,-28-2 8 0,0 0-8 0,26 3 8 15,0 4-8-15,-26-7 8 0,0 0-8 0,21 5 8 16,-6-1-8-16,-15-4 23 0,0 0-23 0,14 3 24 15,-1 1-24-15,-13-4 12 0,0 0-12 0,5 5 13 16,-2-5-13-16,-3 0 27 0,0 0-27 0,4 0 27 16,-2 0-27-16,-2 0-42 0,0 0 42 0,0 0-41 15,3-5 41-15,-3 5-153 0,0 0 153 0,4-7-153 16,-4-5 153-16,3-4-538 0</inkml:trace>
  <inkml:trace contextRef="#ctx0" brushRef="#br0" timeOffset="85065.3">14146 3457 718 0,'0'0'0'0,"0"-5"0"15,0-2 0-15,0 7 113 0,0 0-113 0,0 0 113 16,0 0-113-16,0 0 89 0,0 0-89 0,0 4 89 16,0 1-89-16,0-5 47 0,0 0-47 0,0 10 48 15,0-1-48-15,0-9 14 0,0 0-14 0,0 18 15 16,0 10-15-16,0-28 41 0,0 0-41 0,0 25 42 16,0 10-42-16,0-35 30 0,0 0-30 0,0 36 30 15,0 0-30-15,0-36 8 0,0 0-8 0,0 34 8 0,0-3-8 16,0-31 6-16,0 0-6 0,0 27 7 0,-4-3-7 15,4-24 22-15,0 0-22 0,-1 21 23 0,1-6-23 0,0-15 6 16,0 0-6-16,0 12 6 0,0-5-6 0,0-7 4 16,0 0-4-16,1 5 5 0,3-1-5 0,-4-4-41 15,0 0 41-15,0-4-41 0,3-4 41 0,-3 8-156 16,0 0 156-16,6-12-156 0,2-7 156 0,8-12-719 16</inkml:trace>
  <inkml:trace contextRef="#ctx0" brushRef="#br0" timeOffset="85411.08">14440 3457 695 0,'0'0'0'0,"-10"7"0"15,-8 5 0-15,18-12 116 0,0 0-116 0,-3 9 117 16,6-3-117-16,-3-6 111 0,0 0-111 0,0 12 111 16,6 4-111-16,-6-16 86 0,0 0-86 0,0 20 86 15,0 4-86-15,0-24 71 0,0 0-71 0,-4 28 72 16,2 3-72-16,2-31 43 0,0 0-43 0,-3 29 44 16,3 5-44-16,0-34 13 0,0 0-13 0,0 27 14 15,3 1-14-15,-3-28 32 0,0 0-32 0,0 20 32 0,0-4-32 16,0-16 4-16,0 0-4 0,0 15 5 0,0-3-5 15,0-12 1-15,0 0-1 0,2 7 1 0,2-2-1 16,-4-5-51-16,0 0 51 0,0 0-50 0,3-8 50 0,-3 8-169 16,0 0 169-16,0-19-169 0,4-5 169 0,1-16-809 15</inkml:trace>
  <inkml:trace contextRef="#ctx0" brushRef="#br0" timeOffset="85680.73">14468 3539 438 0,'0'0'0'0,"0"4"0"0,2 4 0 0,-2-8 60 0,0 0-60 16,7 4 61-16,0-4-61 0,-7 0 114 0,0 0-114 15,7 0 115-15,0 3-115 0,-7-3 95 0,0 0-95 16,9 5 96-16,3-1-96 0,-12-4 60 0,0 0-60 16,12 8 61-16,7-1-61 0,-19-7 39 0,0 0-39 0,21 4 39 15,3 1-39-15,-24-5 35 0,0 0-35 0,21 3 35 16,-3-3-35-16,-18 0 37 0,0 0-37 0,14-3 38 15,-2-4-38-15,-12 7 15 0,0 0-15 0,12-5 15 16,-3-7-15-16,-9 12-11 0,0 0 11 0,5-16-11 16,-2-4 11-16,-3 20-140 0,0 0 140 0,4-19-140 15,-8 0 140-15,4 19-172 0,0 0 172 0,-1-17-171 16,-1 2 171-16,0-16-429 0</inkml:trace>
  <inkml:trace contextRef="#ctx0" brushRef="#br0" timeOffset="85874.95">14693 3449 561 0,'0'0'0'0,"0"0"0"0,0 5 0 15,0-5 113-15,0 0-113 0,0 10 113 0,0 5-113 0,0-15 115 16,0 0-115-16,3 24 115 0,3 9-115 0,-6-33 102 16,0 0-102-16,0 39 102 0,0 4-102 0,0-43 83 15,0 0-83-15,0 43 83 0,-6 0-83 0,6-43 48 16,0 0-48-16,-3 36 48 0,-2-5-48 0,5-31 34 16,0 0-34-16,-4 24 34 0,-3-7-34 0,7-17 15 15,0 0-15-15,-5 15 15 0,-2-8-15 0,7-7-93 16,0 0 93-16,-10-3-92 0,-8-13 92 0,18 16-177 0,0 0 177 15,-12-27-177-15,0-9 177 0,-14-26-678 16</inkml:trace>
  <inkml:trace contextRef="#ctx0" brushRef="#br0" timeOffset="86085.06">14332 3142 1009 0,'0'0'0'0,"6"12"0"16,9 7 0-16,-15-19 133 0,0 0-133 0,2 8 133 15,-4-4-133-15,2-4 85 0,0 0-85 0,0 3 85 16,-3 2-85-16,3-5-83 0,0 0 83 0,0 0-82 16,-4 4 82-16,4-4-101 0,0 0 101 0,-1 3-779 0,2-6 779 15</inkml:trace>
  <inkml:trace contextRef="#ctx1" brushRef="#br1">22794 6525 0,'0'0'0,"0"0"16,0 0-1,0 0-15,0 0 16,0 0 0,0 0-16,0 0 15,0 10-15,-9 8 16,9-9-1,-10 10-15,1-1 16,9-9-16,0 1 16,0-1-1,0 0-15,0 0 16,28-27-16,-9-1 16,-10 19-1,48-55-15,-57 55 16,0 0-16,0 0 15,0 0 1,28-18-16,-28 18 16,0 0-16</inkml:trace>
  <inkml:trace contextRef="#ctx0" brushRef="#br1" timeOffset="91610.74">15118 3240 953 0,'0'0'0'15,"0"0"0"-15,0 0 0 0,0 0-52 0,0 0 52 0,0 0-52 16,0 0 52-16,0 0 20 0,0 0-20 0,0 0 20 15,0 0-20-15,0 0 43 0,0 0-43 0,0 0 43 16,0 0-43-16,0 0 34 0,0 0-34 0,0 0 34 16,0 0-34-16,0 0 40 0,0 0-40 0,0 0 40 15,0 0-40-15,0 0 47 0,0 0-47 0,0 0 47 16,21 8-47-16,-21-8 12 0,0 0-12 0,17 4 12 16,10-1-12-16,-27-3 22 0,0 0-22 0,29 5 23 15,4-1-23-15,-33-4 13 0,0 0-13 0,33 0 14 0,6 0-14 16,-39 0 9-16,0 0-9 0,31 0 10 0,2-4-10 15,-33 4 4-15,0 0-4 0,33 4 4 0,-3-4-4 16,-30 0 13-16,0 0-13 0,26 3 13 0,-5 2-13 0,-21-5 8 16,0 0-8-16,21 7 8 0,0 1-8 0,-21-8 3 15,0 0-3-15,17 6 4 0,-6 0-4 0,-11-6 12 16,0 0-12-16,8 7 13 0,-1-2-13 0,-7-5 22 16,0 0-22-16,4 4 23 0,-4-1-23 0,0-3-10 15,0 0 10-15,0 0-10 0,-4 0 10 0,4 0-162 16,0 0 162-16,-8-3-162 0,-1-1 162 0,-7-4-736 15</inkml:trace>
  <inkml:trace contextRef="#ctx0" brushRef="#br1" timeOffset="92089.74">15146 3457 606 0,'0'0'0'0,"14"-12"0"15,7-7 0-15,-21 19 95 0,0 0-95 0,0 0 96 16,-16 16-96-16,16-16 91 0,0 0-91 0,-9 10 91 0,1-1-91 15,8-9 67-15,0 0-67 0,-6 8 68 0,3-1-68 16,3-7 50-16,0 0-50 0,0 5 50 0,3-1-50 16,-3-4 43-16,0 0-43 0,9 0 43 0,2 0-43 0,-11 0 35 15,0 0-35-15,19 0 36 0,0 0-36 0,-19 0 45 16,0 0-45-16,28 0 45 0,1 0-45 0,-29 0 51 16,0 0-51-16,30 3 52 0,1 0-52 0,-31-3 31 15,0 0-31-15,30 2 31 0,0 1-31 0,-30-3 10 16,0 0-10-16,26 4 10 0,2-1-10 0,-28-3 30 15,0 0-30-15,21 2 30 0,1 1-30 0,-22-3 10 16,0 0-10-16,18 4 10 0,-3-1-10 0,-15-3 10 0,0 0-10 16,14 4 11-16,2-4-11 0,-16 0 26 0,0 0-26 15,9-4 26-15,3 4-26 0,-12 0-2 0,0 0 2 16,5-3-2-16,0 3 2 0,-5 0-142 0,0 0 142 16,4-7-141-16,-1-2 141 0,-3 9-126 0,0 0 126 15,7-11-913-15,-14 22 913 0</inkml:trace>
  <inkml:trace contextRef="#ctx0" brushRef="#br1" timeOffset="93877.46">16425 2914 1031 0,'0'0'0'0,"0"0"-100"0,0 0 100 0,0 0-99 16,0 0 99-16,0 0-6 0,0 0 6 0,0 0-6 0,0 0 6 16,0 0-25-16,0 0 25 0,0 0-24 0,0 0 24 15,0 0-15-15,0 0 15 0,0 0-14 0,0 0 14 16,0 0-4-16,0 0 4 0,0 0-3 0,0 0 3 0,0 0-12 16,0 0 12-16,0 0-12 0,0 0 12 0,0 0-1 15,0 0 1-15,0 0 0 0,0 0 0 0,0 0-1 16,0 0 1-16,0 0 0 0,0 0 0 0,0 0-2 15,0 0 2-15,0 0-2 0,0 0 2 0,0 0 0 16,0 0 0-16,0 0 0 0,0 0 0 0,0 0 0 16,0 0 0-16,0 0 1 0,0 0-1 0,0 0 1 15,0 0-1-15,0 0 1 0,0 0-1 0,0 0 0 0,0 0 0 16,0 0 0-16,0 0 0 0,0 0-2 0,0 0 2 16,0 0-1-16,0 0 1 0,0 0-2 0,0 0 2 15,0 0-1-15,0 0 1 0,0 0-2 0,0 0 2 16,0 0-1-16,0 0 1 0,0 0-1 0,0 0 1 15,0 0-1-15,0 0 1 0,0 0-4 0,0 0 4 16,0 0-3-16,0 0 3 0,0 0 0 0,0 0 0 0,0 0 0 16,3 36 0-16,-3-36 2 0,0 0-2 0,2 27 3 15,1 4-3-15,-3-31 7 0,0 0-7 0,4 31 7 16,-4 2-7-16,0-33 33 0,0 0-33 0,0 37 34 16,0 3-34-16,0-40 45 0,0 0-45 0,0 44 46 15,-4-1-46-15,4-43 40 0,0 0-40 0,-5 48 40 16,2 2-40-16,3-50 36 0,0 0-36 0,-6 51 36 15,3-3-36-15,3-48 39 0,0 0-39 0,-7 48 40 16,2 3-40-16,5-51 39 0,0 0-39 0,-4 47 39 0,1-8-39 16,3-39 9-16,0 0-9 0,-2 33 10 0,2-2-10 15,0-31 32-15,0 0-32 0,0 27 32 0,2-8-32 16,-2-19 9-16,0 0-9 0,3 15 10 0,4-6-10 0,-7-9 10 16,0 0-10-16,2 8 11 0,5-8-11 0,-7 0 26 15,0 0-26-15,0 0 26 0,2-3-26 0,-2 3-2 16,0 0 2-16,-2-5-2 0,2-4 2 0,0 9-120 15,0 0 120-15,-4-7-119 0,1-1 119 0,-2-8-742 16</inkml:trace>
  <inkml:trace contextRef="#ctx0" brushRef="#br1" timeOffset="94417.8">15951 3839 516 0,'0'0'0'0,"7"-3"0"0,7-2 0 15,-14 5 119-15,0 0-119 0,7-4 120 0,-7 1-120 16,0 3 108-16,0 0-108 0,0 0 109 0,0 0-109 16,0 0 84-16,0 0-84 0,0 0 84 0,-6 0-84 0,6 0 51 15,0 0-51-15,0 0 52 0,6-2-52 0,-6 2 24 16,0 0-24-16,12-3 25 0,7 3-25 0,-19 0 28 15,0 0-28-15,31 0 28 0,9 0-28 0,-40 0 21 16,0 0-21-16,44 3 21 0,7-1-21 0,-51-2 4 16,0 0-4-16,48 3 5 0,5 1-5 0,-53-4 1 15,0 0-1-15,52 0 1 0,2 0-1 0,-54 0 3 16,0 0-3-16,50 3 3 0,1-3-3 0,-51 0 1 0,0 0-1 16,47 0 2-16,-9 2-2 0,-38-2 4 0,0 0-4 15,35 1 5-15,-5-1-5 0,-30 0 31 0,0 0-31 16,24 0 31-16,-8 0-31 0,-16 0 16 0,0 0-16 15,14 0 17-15,-6 0-17 0,-8 0-1 0,0 0 1 16,4-3 0-16,-4 0 0 0,0 3-126 0,0 0 126 16,-9-16-125-16,-6-8 125 0,15 24-117 0,0 0 117 0,-25-24-117 15,-6-10 117-15,-28-23-682 0</inkml:trace>
  <inkml:trace contextRef="#ctx0" brushRef="#br1" timeOffset="94899.13">16128 2914 438 0,'0'0'0'0,"6"3"0"0,4 3 0 0,-10-6 72 0,0 0-72 15,5 3 72-15,1-3-72 0,-6 0 111 0,0 0-111 16,7 0 111-16,-4-5-111 0,-3 5 85 0,0 0-85 15,9-7 85-15,1 2-85 0,-10 5 52 0,0 0-52 16,16-4 53-16,5-4-53 0,-21 8 46 0,0 0-46 16,22-4 47-16,6 1-47 0,-28 3 19 0,0 0-19 0,33 0 20 15,6 3-20-15,-39-3 6 0,0 0-6 0,43 0 6 16,8 0-6-16,-51 0 24 0,0 0-24 0,49 0 25 16,3 0-25-16,-52 0 19 0,0 0-19 0,47 0 20 15,-4 0-20-15,-43 0 34 0,0 0-34 0,35 0 34 16,-7 0-34-16,-28 0 19 0,0 0-19 0,21 4 20 15,-5-2-20-15,-16-2-48 0,0 0 48 0,10 3-48 16,-5 0 48-16,-5-3-121 0,0 0 121 0,4 4-121 16,-4 1 121-16,3 2-720 0</inkml:trace>
  <inkml:trace contextRef="#ctx0" brushRef="#br1" timeOffset="95633.9">17170 3599 718 0,'0'0'0'0,"-3"7"0"0,-6 5 0 0,9-12 118 16,0 0-118-16,-9 4 119 0,1-3-119 0,8-1 96 15,0 0-96-15,-16 4 96 0,-10-1-96 0,26-3 72 16,0 0-72-16,-21 4 72 0,-5 4-72 0,26-8 15 16,0 0-15-16,-30 16 15 0,-1 4-15 0,31-20 32 0,0 0-32 15,-28 22 33-15,4 2-33 0,24-24 10 0,0 0-10 16,-23 28 10-16,4 3-10 0,19-31 0 0,0 0 0 15,-14 27 0-15,2 6 0 0,12-33-3 0,0 0 3 16,-6 27-2-16,5-3 2 0,1-24-7 0,0 0 7 16,10 24-7-16,4 0 7 0,-14-24-4 0,0 0 4 15,21 19-4-15,7-7 4 0,-28-12-3 0,0 0 3 16,31 7-3-16,4-7 3 0,-35 0 0 0,0 0 0 0,33-4 0 16,2-4 0-16,-35 8 0 0,0 0 0 0,28-11 0 15,-2-1 0-15,-26 12 4 0,0 0-4 0,21-8 5 16,-9 1-5-16,-12 7-96 0,0 0 96 0,9-5-96 15,-7-4 96-15,-2 9-133 0,0 0 133 0,0-7-133 16,-2-5 133-16,-2-6-600 0</inkml:trace>
  <inkml:trace contextRef="#ctx0" brushRef="#br1" timeOffset="95949.23">17397 3611 326 0,'0'0'0'0,"-12"11"0"0,-8 9 0 0,20-20 48 16,0 0-48-16,-3 7 49 0,12-4-49 0,-9-3 90 15,0 0-90-15,1 6 90 0,6-6-90 0,-7 0 110 16,0 0-110-16,2 3 110 0,2 0-110 0,-4-3 91 16,0 0-91-16,-2 18 91 0,-5 4-91 0,7-22 80 15,0 0-80-15,-5 20 81 0,-4 8-81 0,9-28 59 0,0 0-59 16,-9 31 59-16,0 8-59 0,9-39 58 0,0 0-58 15,-6 39 58-15,0 3-58 0,6-42 39 0,0 0-39 16,-7 41 40-16,2 0-40 0,5-41 18 0,0 0-18 16,-3 34 18-16,-1-10-18 0,4-24 36 0,0 0-36 15,-2 21 37-15,2-6-37 0,0-15-87 0,0 0 87 0,0 0-87 16,6-9 87-16,-6 9-129 0,0 0 129 16,3-24-128-16,-1-10 128 0,5-26-776 0</inkml:trace>
  <inkml:trace contextRef="#ctx0" brushRef="#br1" timeOffset="96414.37">17841 3181 628 0,'0'0'0'15,"-2"9"0"-15,0 6 0 0,2-15 109 0,0 0-109 16,0 4 110-16,0-4-110 0,0 0 78 0,0 0-78 16,0 0 78-16,0 0-78 0,0 0 83 0,0 0-83 15,0 5 83-15,0 5-83 0,0-10 52 0,0 0-52 16,-3 21 52-16,3 10-52 0,0-31 23 0,0 0-23 16,3 35 24-16,-1 8-24 0,-2-43 43 0,0 0-43 0,4 43 43 15,1 5-43-15,-5-48 3 0,0 0-3 0,3 36 3 16,1-2-3-16,-4-34 16 0,0 0-16 0,2 28 17 15,-1-8-17-15,-1-20-1 0,0 0 1 0,0 16-1 16,0-11 1-16,0-5-125 0,0 0 125 0,-3-5-124 16,-1-11 124-16,4 16-156 0,0 0 156 0,-8-24-155 15,-4-15 155-15,-9-24-564 0</inkml:trace>
  <inkml:trace contextRef="#ctx0" brushRef="#br1" timeOffset="96699.63">17618 3245 684 0,'0'0'0'0,"7"3"0"0,5 4 0 0,-12-7 132 15,0 0-132-15,9 5 132 0,0 2-132 0,-9-7 102 16,0 0-102-16,17 2 103 0,0 1-103 0,-17-3 57 16,0 0-57-16,30 4 58 0,10-1-58 0,-40-3 48 15,0 0-48-15,49 0 49 0,3 0-49 0,-52 0 27 16,0 0-27-16,56-3 27 0,3-4-27 0,-59 7 10 15,0 0-10-15,54-5 10 0,0-7-10 0,-54 12 19 0,0 0-19 16,51-7 20-16,-3 2-20 0,-48 5 13 0,0 0-13 16,42-7 14-16,-3 2-14 0,-39 5 9 0,0 0-9 15,33-4 10-15,-11 4-10 0,-22 0-72 0,0 0 72 16,19-3-72-16,-5-1 72 0,-14 4-146 0,0 0 146 16,7-3-145-16,-7 1 145 0,7-1-721 0</inkml:trace>
  <inkml:trace contextRef="#ctx0" brushRef="#br1" timeOffset="97209.95">18675 3005 561 0,'0'0'0'0,"-1"0"0"0,-6-2 0 0,7 2 158 16,0 0-158-16,0 0 158 0,0-3-158 0,0 3 147 0,0 0-147 15,0 0 147-15,3-4-147 0,-3 4 96 0,0 0-96 16,0 0 96-16,4 4-96 0,-4-4 58 0,0 0-58 16,1 5 58-16,1 5-58 0,-2-10 5 0,0 0-5 15,2 24 6-15,1 12-6 0,-3-36 36 0,0 0-36 0,0 43 37 16,4 12-37-16,-4-55 9 0,0 0-9 0,2 60 9 16,1 6-9-16,-3-66 5 0,0 0-5 0,0 74 5 15,0 5-5-15,0-79 15 0,0 0-15 0,-3 92 16 16,-1 15-16-16,4-107 0 0,0 0 0 0,-2 85 1 15,2-11-1-15,0-74 0 0,0 0 0 0,2 57 0 16,2-15 0-16,-4-42 0 0,0 0 0 0,1 31 1 16,1-10-1-16,-2-21 0 0,0 0 0 0,4 19 0 15,-4-7 0-15,0-12-1 0,0 0 1 0,1 8 0 16,-1 1 0-16,0-9-93 0,0 0 93 0,0 7-93 16,2-7 93-16,-2 0-165 0,0 0 165 0,0 0-165 0,-3 0 165 15,-4 0-729-15</inkml:trace>
  <inkml:trace contextRef="#ctx0" brushRef="#br1" timeOffset="97525.55">18304 4113 796 0,'0'0'0'0,"14"-3"0"0,11-6 0 0,-25 9 77 16,0 0-77-16,8 0 77 0,-6 5-77 0,-2-5 96 15,0 0-96-15,2 7 96 0,-2 2-96 0,0-9 102 16,0 0-102-16,12 7 103 0,11 5-103 0,-23-12 48 0,0 0-48 16,26 8 49-16,9 4-49 0,-35-12 28 0,0 0-28 15,36 9 28-15,6 1-28 0,-42-10 18 0,0 0-18 0,47 5 19 16,0-1-19-16,-47-4 26 0,0 0-26 0,52 0 26 16,6 0-26-16,-58 0 6 0,0 0-6 0,52-7 7 15,2-2-7-15,-54 9 26 0,0 0-26 0,40-8 26 16,-3 1-26-16,-37 7 0 0,0 0 0 0,29-9 1 15,-11 1-1-15,-18 8-80 0,0 0 80 0,14-16-79 16,-7-3 79-16,-7 19-147 0,0 0 147 0,-4-24-146 16,-8-3 146-16,-4-28-806 0</inkml:trace>
  <inkml:trace contextRef="#ctx0" brushRef="#br1" timeOffset="97916.31">18174 2859 449 0,'0'0'0'0,"7"10"0"0,7 11 0 0,-14-21 62 16,0 0-62-16,3 3 62 0,-10-9-62 0,7 6 115 15,0 0-115-15,-3 0 115 0,1-6-115 0,2 6 107 0,0 0-107 16,2 2 108-16,8 5-108 0,-10-7 62 0,0 0-62 16,18 7 63-16,11 5-63 0,-29-12 68 0,0 0-68 15,38 8 69-15,13 4-69 0,-51-12 59 0,0 0-59 16,49 7 59-16,8-2-59 0,-57-5 25 0,0 0-25 0,56 0 26 16,3 0-26-16,-59 0 12 0,0 0-12 0,59 0 12 15,2-5-12-15,-61 5 41 0,0 0-41 0,58-3 41 16,-6 3-41-16,-52 0 2 0,0 0-2 0,45 0 2 15,-6 3-2-15,-39-3 8 0,0 0-8 0,26 5 8 16,-5-1-8-16,-21-4-79 0,0 0 79 0,14 5-78 16,-7-2 78-16,-7-3-136 0,0 0 136 0,5 4-136 15,-5-1 136-15,5 1-766 0</inkml:trace>
  <inkml:trace contextRef="#ctx0" brushRef="#br1" timeOffset="98861.77">19128 3697 393 0,'0'0'0'0,"-3"0"0"15,-1 3 0-15,4-3 24 0,0 0-24 0,2 9 25 16,2 6-25-16,-4-15 92 0,0 0-92 0,5 12 92 16,-3 0-92-16,-2-12 58 0,0 0-58 0,7 21 59 15,-2 5-59-15,-5-26 38 0,0 0-38 0,5 27 39 16,-1 6-39-16,-4-33 37 0,0 0-37 0,3 30 37 16,0 3-37-16,-3-33 22 0,0 0-22 0,0 31 23 15,0-4-23-15,0-27 18 0,0 0-18 0,0 19 18 16,0-2-18-16,0-17 1 0,0 0-1 0,0 9 2 0,0-2-2 15,0-7-14-15,0 0 14 0,-3-9-13 0,0-6 13 16,3 15-92-16,0 0 92 0,-6-23-91 0,-2-4 91 16,8 27-145-16,0 0 145 0,-9-26-144 0,0-5 144 0,9 31-96 15,0 0 96-15,-9-30-95 0,1 2 95 0,8 28-5 16,0 0 5-16,-4-27-5 0,1 3 5 0,3 24 41 16,0 0-41-16,3-31 42 0,8 2-42 0,-11 29 57 15,0 0-57-15,14-31 57 0,3-5-57 0,-17 36 93 16,0 0-93-16,21-31 93 0,2 0-93 0,-23 31 93 15,0 0-93-15,24-24 94 0,2 4-94 0,-26 20 95 16,0 0-95-16,25-12 96 0,4 1-96 0,-29 11 79 0,0 0-79 16,23 0 80-16,-2 7-80 0,-21-7 81 0,0 0-81 15,15 12 81-15,-1 4-81 0,-14-16 52 0,0 0-52 16,11 15 52-16,-4 2-52 0,-7-17 40 0,0 0-40 0,1 19 40 16,-1 2-40-16,0-21 41 0,0 0-41 0,-1 22 41 15,-8-5-41-15,9-17 8 0,0 0-8 0,-17 22 9 16,-8-1-9-16,25-21 13 0,0 0-13 0,-24 19 13 15,-2-7-13-15,26-12 1 0,0 0-1 0,-28 12 1 16,0-5-1-16,28-7 3 0,0 0-3 0,-23 8 4 16,2-4-4-16,21-4 5 0,0 0-5 0,-12 1 6 15,0 3-6-15,12-4 0 0,0 0 0 0,-7 3 0 16,2 1 0-16,5-4-2 0,0 0 2 0,5 8-2 16,7 1 2-16,-12-9 0 0,0 0 0 0,18 10 0 15,6 2 0-15,-24-12 0 0,0 0 0 0,26 12 1 16,4 3-1-16,-30-15 0 0,0 0 0 0,26 14 0 15,2 5 0-15,-28-19 7 0,0 0-7 0,21 15 7 0,-6 1-7 16,-15-16 33-16,0 0-33 0,14 17 33 0,-5 2-33 16,-9-19 1-16,0 0-1 0,5 15 2 0,-1-3-2 15,-4-12 3-15,0 0-3 0,-9 12 3 0,-3 0-3 16,12-12 19-16,0 0-19 0,-23 7 20 0,-6-4-20 0,29-3 0 16,0 0 0-16,-28 6 1 0,0-3-1 0,28-3-10 15,0 0 10-15,-25 3-10 0,-1 3 10 0,26-6-170 16,0 0 170-16,-17 3-169 0,3 0 169 0,-17 6-990 15</inkml:trace>
  <inkml:trace contextRef="#ctx0" brushRef="#br1" timeOffset="99807.16">19581 3634 348 0,'0'0'0'0,"-1"3"0"15,-1 9 0-15,2-12 96 0,0 0-96 0,-4 3 96 16,4-1-96-16,0-2 73 0,0 0-73 0,0 0 73 15,0 0-73-15,0 0 89 0,0 0-89 0,0 0 89 16,0 0-89-16,0 0 79 0,0 0-79 0,0 4 80 0,0-1-80 16,0-3 80-16,0 0-80 0,-1 9 80 0,-1 3-80 15,2-12 46-15,0 0-46 0,-2 15 47 0,-5 5-47 16,7-20 24-16,0 0-24 0,-5 19 25 0,0 2-25 0,5-21 41 16,0 0-41-16,-4 22 41 0,-4-3-41 0,8-19 3 15,0 0-3-15,-6 21 3 0,3-4-3 0,3-17 9 16,0 0-9-16,-5 19 9 0,1 1-9 0,4-20 15 15,0 0-15-15,-3 19 15 0,1 0-15 0,2-19 1 16,0 0-1-16,-2 15 1 0,2-1-1 0,0-14 0 16,0 0 0-16,4 15 1 0,4 4-1 0,-8-19 13 15,0 0-13-15,13 12 14 0,2-3-14 0,-15-9 33 16,0 0-33-16,23 7 33 0,1-7-33 0,-24 0 10 0,0 0-10 16,26-4 11-16,4-1-11 0,-30 5 37 0,0 0-37 15,28-3 37-15,5-6-37 0,-33 9 29 0,0 0-29 16,33-7 29-16,0 0-29 0,-33 7 8 0,0 0-8 0,32-5 8 15,-3-2-8-15,-29 7 36 0,0 0-36 0,25-5 37 16,-5 2-37-16,-20 3-8 0,0 0 8 0,14-5-7 16,-5 3 7-16,-9 2-110 0,0 0 110 0,2-5-110 15,-6-4 110-15,4 9-158 0,0 0 158 0,-10-15-157 16,-6-4 157-16,-8-17-838 0</inkml:trace>
  <inkml:trace contextRef="#ctx0" brushRef="#br1" timeOffset="100022.4">19841 3834 998 0,'0'0'0'0,"0"2"0"0,-4 5 0 15,4-7 137-15,0 0-137 0,-1 6 138 0,-3 6-138 16,4-12 119-16,0 0-119 0,-5 24 119 0,1 7-119 16,4-31 81-16,0 0-81 0,-10 36 82 0,1 4-82 0,9-40 50 15,0 0-50-15,-10 36 50 0,-2 3-50 0,12-39 13 16,0 0-13-16,-9 33 13 0,-3-4-13 0,12-29-5 15,0 0 5-15,-9 24-4 0,0-9 4 0,9-15-156 16,0 0 156-16,-17 39-1127 0,34-78 1127 0</inkml:trace>
  <inkml:trace contextRef="#ctx0" brushRef="#br1" timeOffset="100767.96">17843 2962 203 0,'0'0'0'0,"12"3"0"16,2 4 0-16,-14-7 97 0,0 0-97 0,2 4 97 15,-6-4-97-15,4 0 111 0,0 0-111 0,-7 0 111 16,2 0-111-16,5 0 79 0,0 0-79 0,-7 0 79 16,2 0-79-16,5 0 67 0,0 0-67 0,-4 5 67 15,2-2-67-15,2-3 54 0,0 0-54 0,0 16 54 16,-3 8-54-16,3-24 55 0,0 0-55 0,0 31 56 15,0 4-56-15,0-35 32 0,0 0-32 0,0 43 33 16,3 9-33-16,-3-52 40 0,0 0-40 0,0 51 40 16,2 7-40-16,-2-58 24 0,0 0-24 0,2 57 25 15,0-6-25-15,-2-51 17 0,0 0-17 0,3 50 17 16,-3-2-17-16,0-48 41 0,0 0-41 0,0 39 41 0,0-8-41 16,0-31 6-16,0 0-6 0,0 24 7 0,-3-8-7 15,3-16 12-15,0 0-12 0,-2 12 12 0,2-4-12 0,0-8 1 16,0 0-1-16,0 0 1 0,-4-12-1 0,4 12-85 15,0 0 85-15,-6-15-84 0,-3-9 84 0,9 24-177 16,0 0 177-16,-5-24-176 0,-4-7 176 0,-9-24-614 16</inkml:trace>
  <inkml:trace contextRef="#ctx0" brushRef="#br1" timeOffset="101037.53">17548 3334 639 0,'0'0'0'16,"6"0"0"-16,6-4 0 0,-12 4 122 0,0 0-122 0,1-3 122 16,1-6-122-16,-2 9 120 0,0 0-120 0,5-3 120 15,-1-4-120-15,-4 7 94 0,0 0-94 0,14-2 94 16,0-1-94-16,-14 3 64 0,0 0-64 0,24 0 64 16,9 0-64-16,-33 0 37 0,0 0-37 0,39 0 37 15,8-4-37-15,-47 4 35 0,0 0-35 0,50 0 35 16,2-5-35-16,-52 5 14 0,0 0-14 0,51-3 15 15,-1-1-15-15,-50 4 29 0,0 0-29 0,44-3 29 16,-6-2-29-16,-38 5-104 0,0 0 104 0,37-3-103 16,-7-6 103-16,-30 9-88 0,0 0 88 0,67-12-924 15,-134 24 924-15</inkml:trace>
  <inkml:trace contextRef="#ctx0" brushRef="#br1" timeOffset="110481.72">5029 6196 124 0,'0'0'0'0,"0"0"0"0,6-3 0 0,-6 3 72 0,0 0-72 0,3-2 72 15,-1 2-72-15,-2 0 62 0,0 0-62 0,0 0 63 16,3 0-63-16,-3 0 54 0,0 0-54 0,0 0 55 15,0 5-55-15,0-5 52 0,0 0-52 0,0 7 52 16,-3 2-52-16,3-9 48 0,0 0-48 0,-5 12 49 16,-1 7-49-16,6-19 54 0,0 0-54 0,-6 20 54 15,0-1-54-15,6-19 60 0,0 0-60 0,-8 21 60 16,-5-3-60-16,13-18 51 0,0 0-51 0,-8 14 52 16,2-4-52-16,6-10 23 0,0 0-23 0,-10 7 24 15,5-2-24-15,5-5 30 0,0 0-30 0,-9-3 30 16,-3-9-30-16,12 12 6 0,0 0-6 0,-9-17 7 0,-5-5-7 15,14 22 1-15,0 0-1 0,-7-19 2 0,5-2-2 16,2 21 4-16,0 0-4 0,0-17 4 0,2 2-4 16,-2 15 0-16,0 0 0 0,7-14 1 0,2 4-1 0,-9 10 0 15,0 0 0-15,9-7 0 0,3 3 0 0,-12 4 0 16,0 0 0-16,14-5 0 0,-2 2 0 0,-12 3 1 16,0 0-1-16,14 0 2 0,2 0-2 0,-16 0 4 15,0 0-4-15,14 3 4 0,1-1-4 0,-15-2 7 16,0 0-7-16,12 3 7 0,2 4-7 0,-14-7 8 15,0 0-8-15,6 4 8 0,1 1-8 0,-7-5 15 16,0 0-15-16,3 3 15 0,-1-1-15 0,-2-2 33 16,0 0-33-16,0 0 33 0,3 3-33 0,-3-3 10 0,0 0-10 15,0 0 10-15,-3 0-10 0,3 0 12 0,0 0-12 16,-5-3 13-16,-4-2-13 0,9 5 16 0,0 0-16 16,-9-12 17-16,0 0-17 0,9 12 8 0,0 0-8 0,-7-12 8 15,-1-4-8-15,8 16 15 0,0 0-15 0,-6-12 16 16,6-3-16-16,0 15 8 0,0 0-8 0,0-15 9 15,2 3-9-15,-2 12 9 0,0 0-9 0,4-12 9 16,1 3-9-16,-5 9 15 0,0 0-15 0,7-3 15 16,-2-1-15-16,-5 4-2 0,0 0 2 0,7 12-1 15,2 9 1-15,-9-21-10 0,0 0 10 0,5 22-9 16,2 5 9-16,-7-27-10 0,0 0 10 0,2 28-9 16,-4 1 9-16,2-29-2 0,0 0 2 0,-3 26-1 15,-1-6 1-15,4-20-1 0,0 0 1 0,-3 19-1 16,1-7 1-16,2-12-1 0,0 0 1 0,-4 9 0 15,4-6 0-15,0-3-7 0,0 0 7 0,-8-3-6 16,-1-6 6-16,9 9-4 0,0 0 4 0,-9-15-3 0,0-6 3 16,9 21-12-16,0 0 12 0,-6-22-12 0,0-2 12 15,6 24-9-15,0 0 9 0,-7-19-8 0,6 2 8 0,1 17-4 16,0 0 4-16,-4-12-3 0,4 5 3 0,0 7-3 16,0 0 3-16,4 0-2 0,4 0 2 0,-8 0-2 15,0 0 2-15,9 7-1 0,0-2 1 0,-9-5 0 16,0 0 0-16,8 7 0 0,5 1 0 0,-13-8 1 15,0 0-1-15,5 9 2 0,2-2-2 0,-7-7 5 16,0 0-5-16,2 7 5 0,1 1-5 0,-3-8 38 16,0 0-38-16,0 4 39 0,0 1-39 0,0-5 35 0,0 0-35 15,0 0 36-15,-5 3-36 0,5-3 32 0,0 0-32 16,-7-3 33-16,2-6-33 0,5 9 1 0,0 0-1 16,-4-8 1-16,4-3-1 0,0 11-65 0,0 0 65 15,7-12-64-15,2 0 64 0,-9 12-99 0,0 0 99 0,9-8-98 16,-1 1 98-16,10-8-870 0</inkml:trace>
  <inkml:trace contextRef="#ctx0" brushRef="#br1" timeOffset="111788.09">4881 10217 774 0,'0'0'0'16,"4"-3"0"-16,5-1 0 0,-9 4 52 0,0 0-52 0,0 12 52 15,-4 9-52-15,4-21 33 0,0 0-33 0,0 22 34 16,0 4-34-16,0-26 5 0,0 0-5 0,5 27 6 16,2 4-6-16,-7-31 0 0,0 0 0 0,9 31 1 15,3-4-1-15,-12-27 5 0,0 0-5 0,9 28 5 16,0-4-5-16,-9-24 22 0,0 0-22 0,8 20 22 16,-4-4-22-16,-4-16 22 0,0 0-22 0,2 13 22 15,1-1-22-15,-3-12 39 0,0 0-39 0,0 11 40 16,4-5-40-16,-4-6 3 0,0 0-3 0,0 7 3 15,1-3-3-15,-1-4 16 0,0 0-16 0,7 0 17 16,2-2-17-16,-9 2 23 0,0 0-23 0,12-9 24 16,6-3-24-16,-18 12 7 0,0 0-7 0,20-24 7 0,7-6-7 15,-27 30 5-15,0 0-5 0,29-36 5 0,6-4-5 16,-35 40 21-16,0 0-21 0,33-46 21 0,2-2-21 16,-35 48 21-16,0 0-21 0,33-46 21 0,-3 1-21 0,-30 45 3 15,0 0-3-15,26-39 4 0,-9 1-4 0,-17 38 15 16,0 0-15-16,16-27 15 0,-7 10-15 0,-9 17 15 15,0 0-15-15,8-18 15 0,-4 12-15 0,-4 6 39 16,0 0-39-16,-4 5 39 0,-4 14-39 0,8-19 6 16,0 0-6-16,-13 22 6 0,0 10-6 0,13-32 12 15,0 0-12-15,-16 40 12 0,-2 6-12 0,18-46 16 16,0 0-16-16,-20 48 17 0,-7 3-17 0,27-51 13 16,0 0-13-16,-21 40 14 0,1-4-14 0,20-36 34 0,0 0-34 15,-21 31 35-15,3-7-35 0,18-24 18 0,0 0-18 16,-17 19 18-16,1-6-18 0,16-13 11 0,0 0-11 15,-17 10 11-15,-1-8-11 0,18-2 28 0,0 0-28 0,-21-5 28 16,1-7-28-16,20 12 5 0,0 0-5 0,-21-17 6 16,1-5-6-16,20 22 4 0,0 0-4 0,-20-24 5 15,-8-2-5-15,28 26 13 0,0 0-13 0,-32-22 13 16,-6-1-13-16,38 23 3 0,0 0-3 0,-33-12 4 16,3 0-4-16,30 12 6 0,0 0-6 0,-21-6 6 15,0 2-6-15,21 4 0 0,0 0 0 0,-13-2 1 16,4 2-1-16,9 0 0 0,0 0 0 0,0 9 0 15,5 6 0-15,-5-15-1 0,0 0 1 0,21 18 0 16,12 4 0-16,-33-22-22 0,0 0 22 0,38 17-22 16,9 0 22-16,-47-17-173 0,0 0 173 0,47 5-172 0,7-8 172 15,49 5-968-15</inkml:trace>
  <inkml:trace contextRef="#ctx0" brushRef="#br1" timeOffset="112808.59">8026 8053 819 0,'0'0'0'16,"0"0"0"-16,0 0 0 0,0 0 73 0,0 0-73 0,0 0 74 15,17 12-74-15,-17-12 57 0,0 0-57 0,13 6 57 16,7 0-57-16,-20-6 32 0,0 0-32 0,18 4 33 16,3-2-33-16,-21-2 10 0,0 0-10 0,22 6 11 15,3-2-11-15,-25-4 40 0,0 0-40 0,26 8 41 16,-2 4-41-16,-24-12 21 0,0 0-21 0,23 16 21 15,-2 3-21-15,-21-19 19 0,0 0-19 0,21 17 20 16,0 5-20-16,-21-22 26 0,0 0-26 0,17 19 26 16,-5 1-26-16,-12-20 31 0,0 0-31 0,12 14 31 15,2 0-31-15,-14-14 2 0,0 0-2 0,9 8 2 16,0-1-2-16,-9-7 15 0,0 0-15 0,7 9 16 0,-2-6-16 16,-5-3 33-16,0 0-33 0,0 2 33 0,0 0-33 15,0-2 10-15,0 0-10 0,-14 5 10 0,-10 3-10 16,24-8 6-16,0 0-6 0,-25 7 6 0,3 2-6 0,22-9 34 15,0 0-34-15,-26 8 34 0,1 3-34 0,25-11 1 16,0 0-1-16,-26 12 1 0,-2 3-1 0,28-15 5 16,0 0-5-16,-26 14 5 0,0 3-5 0,26-17 1 15,0 0-1-15,-30 26 1 0,4 4-1 0,26-30 0 16,0 0 0-16,-24 31 0 0,1-2 0 0,23-29-1 16,0 0 1-16,-16 26 0 0,4-2 0 0,12-24-7 15,0 0 7-15,-8 16-7 0,2-3 7 0,6-13-9 0,0 0 9 16,-3 7-8-16,-1-12 8 0,4 5 0 0,0 0 0 15,0-19 0-15,0-12 0 0,0 31 5 0,0 0-5 0,4-36 5 16,3-13-5-16,-7 49 3 0,0 0-3 0,8-52 4 16,1-4-4-16,-9 56 13 0,0 0-13 0,9-52 14 15,3-3-14-15,-12 55-163 0,0 0 163 0,5-39-162 16,-1 6 162-16,6-37-908 0</inkml:trace>
  <inkml:trace contextRef="#ctx0" brushRef="#br1" timeOffset="163628.49">25674 2222 91 0,'0'0'0'0,"0"0"4"0,0 0-4 0,0 0 5 16,17-2-5-16,-17 2 8 0,0 0-8 0,10 0 9 15,-3 0-9-15,-7 0 45 0,0 0-45 0,6 5 45 16,-3 2-45-16,-3-7 70 0,0 0-70 0,4 17 70 15,-3 9-70-15,-1-26 58 0,0 0-58 0,2 36 58 16,-2 9-58-16,0-45 29 0,0 0-29 0,-2 49 29 16,-1 6-29-16,3-55 30 0,0 0-30 0,-5 57 30 0,-1 6-30 15,6-63 30-15,0 0-30 0,-7 65 30 0,0 2-30 16,7-67 7-16,0 0-7 0,-5 56 7 0,3-4-7 16,2-52 18-16,0 0-18 0,-1 43 19 0,1-13-19 0,0-30 8 15,0 0-8-15,0 24 9 0,0-5-9 0,0-19 9 16,0 0-9-16,5 12 9 0,5-10-9 0,-10-2-130 15,0 0 130-15,13-5-129 0,2-7 129 0,13-7-259 16</inkml:trace>
  <inkml:trace contextRef="#ctx0" brushRef="#br1" timeOffset="163808.81">25355 2964 91 0,'0'0'0'0,"15"-4"0"16,12 1 0-16,14-6-9 0</inkml:trace>
  <inkml:trace contextRef="#ctx0" brushRef="#br1" timeOffset="164003.64">25372 2989 158 0,'0'0'0'0,"5"-1"0"15,4-3 0-15,-9 4 75 0,0 0-75 0,7 0 76 16,0 0-76-16,-7 0 59 0,0 0-59 0,14 0 59 15,3 4-59-15,-17-4 43 0,0 0-43 0,30 5 44 16,8-5-44-16,-38 0 48 0,0 0-48 0,46 0 49 16,8-5-49-16,-54 5 41 0,0 0-41 0,54-7 42 15,1-5-42-15,-55 12 26 0,0 0-26 0,53-12 26 0,-3 0-26 16,-50 12 28-16,0 0-28 0,44-12 28 0,-4 0-28 16,-40 12 22-16,0 0-22 0,31-7 22 0,-5 2-22 15,-26 5 25-15,0 0-25 0,19 0 26 0,-5-4-26 0,-14 4-10 16,0 0 10-16,11 0-9 0,-4 0 9 0,-7 0-134 15,0 0 134-15,2-3-133 0,-1-2 133 0,4-2-365 16</inkml:trace>
  <inkml:trace contextRef="#ctx0" brushRef="#br1" timeOffset="164349.65">25395 2189 359 0,'0'0'0'0,"0"0"69"0,0 0-69 0,7-8 70 16,5-8-70-16,-12 16 78 0,0 0-78 0,14-15 79 15,3-6-79-15,-17 21 54 0,0 0-54 0,23-18 55 16,7-3-55-16,-30 21-40 0,0 0 40 0,38-19-40 16,4 4 40-16,-42 15-44 0,0 0 44 0,47-16-43 15,5 4 43-15,-52 12-30 0,0 0 30 0,52-8-30 16,4 1 30-16,-56 7-7 0,0 0 7 0,52-3-6 0,-1 3 6 16,-51 0-2-16,0 0 2 0,43 3-1 0,-3 4 1 15,-40-7-124-15,0 0 124 0,32 3-123 0,-11 6 123 16,31 3-115-16</inkml:trace>
  <inkml:trace contextRef="#ctx0" brushRef="#br1" timeOffset="165415.84">26376 2681 382 0,'0'0'0'0,"-2"9"0"0,-2 6 0 16,4-15 38-16,0 0-38 0,-1 9 38 0,-1-3-38 15,2-6 25-15,0 0-25 0,-7 16 26 0,-5 4-26 16,12-20 7-16,0 0-7 0,-12 28 8 0,-1 8-8 0,13-36 3 15,0 0-3-15,-7 34 3 0,2-1-3 0,5-33 0 16,0 0 0-16,2 30 0 0,7 1 0 0,-9-31-1 16,0 0 1-16,12 24-1 0,5-3 1 0,-17-21-2 15,0 0 2-15,19 3-1 0,6-6 1 0,-25 3 0 16,0 0 0-16,24-12 0 0,1-9 0 0,-25 21 1 16,0 0-1-16,20-24 1 0,0-7-1 0,-20 31 10 15,0 0-10-15,12-27 10 0,-5 0-10 0,-7 27 9 16,0 0-9-16,1-28 9 0,-2 1-9 0,1 27 24 0,0 0-24 15,-4-24 25-15,-6 3-25 0,10 21 20 0,0 0-20 16,-7-15 20-16,2 5-20 0,5 10 9 0,0 0-9 16,-7-2 10-16,1 4-10 0,6-2 10 0,0 0-10 15,-5 18 11-15,0 10-11 0,5-28 1 0,0 0-1 0,0 31 1 16,5 8-1-16,-5-39 3 0,0 0-3 0,11 33 3 16,3 1-3-16,-14-34 2 0,0 0-2 0,15 32 2 15,4-4-2-15,-19-28 1 0,0 0-1 0,20 20 2 16,-1-4-2-16,-19-16 0 0,0 0 0 0,19 10 0 15,2-5 0-15,-21-5 0 0,0 0 0 0,16-5 0 16,1-2 0-16,-17 7 6 0,0 0-6 0,17-15 7 16,1-6-7-16,-18 21 15 0,0 0-15 0,12-24 16 15,2-3-16-15,-14 27 9 0,0 0-9 0,12-28 9 16,0-2-9-16,-12 30 4 0,0 0-4 0,11-31 5 16,-1 3-5-16,-10 28 3 0,0 0-3 0,9-24 3 0,-2 4-3 15,-7 20 5-15,0 0-5 0,7-19 5 0,-2 2-5 16,-5 17 6-16,0 0-6 0,5-12 6 0,1-2-6 15,-6 14 3-15,0 0-3 0,5-8 3 0,0 2-3 0,-5 6 6 16,0 0-6-16,3-6 6 0,1 2-6 0,-4 4 7 16,0 0-7-16,2-3 7 0,-1 1-7 0,-1 2 3 15,0 0-3-15,2-3 3 0,0-1-3 0,-2 4 0 16,0 0 0-16,2-5 1 0,1 2-1 0,-3 3 0 16,0 0 0-16,4-7 0 0,-1 2 0 0,-3 5 1 15,0 0-1-15,4-7 2 0,-1 2-2 0,-3 5 1 16,0 0-1-16,2-4 1 0,0 1-1 0,-2 3 1 0,0 0-1 15,0 0 1-15,0 0-1 0,0 0 3 0,0 0-3 16,1 7 4-16,1 5-4 0,-2-12 2 0,0 0-2 16,2 20 2-16,1 4-2 0,-3-24 10 0,0 0-10 0,0 38 10 15,0 6-10-15,0-44 23 0,0 0-23 0,2 43 24 16,0 4-24-16,-2-47 13 0,0 0-13 0,7 41 13 16,3 1-13-16,-10-42 10 0,0 0-10 0,12 35 11 15,4-8-11-15,-16-27 26 0,0 0-26 0,19 24 26 16,-1-8-26-16,-18-16 6 0,0 0-6 0,21 8 6 15,1-4-6-15,-22-4 9 0,0 0-9 0,19 0 10 16,1-11-10-16,-20 11-140 0,0 0 140 0,19-12-140 16,0-8 140-16,-19 20-132 0,0 0 132 0,38-36-360 15,-76 72 360-15</inkml:trace>
  <inkml:trace contextRef="#ctx0" brushRef="#br1" timeOffset="166181.18">27156 3067 1300 0,'0'0'0'0,"0"0"-205"0,0 0 205 0,2-19-205 16,1-12 205-16,-3 31-27 0,0 0 27 0,4-28-27 16,4-1 27-16,-8 29-34 0,0 0 34 0,7-34-33 15,0-2 33-15,-7 36-16 0,0 0 16 0,6-39-15 16,-1-1 15-16,-5 40 0 0,0 0 0 0,5-39 0 15,2-1 0-15,-7 40 0 0,0 0 0 0,4-27 1 16,-1 6-1-16,-3 21 1 0,0 0-1 0,2-15 1 16,-2 8-1-16,0 7-4 0,0 0 4 0,0-5-4 15,0 2 4-15,0 3-135 0,0 0 135 0,2 5-134 16,-1 5 134-16,3 2-255 0</inkml:trace>
  <inkml:trace contextRef="#ctx0" brushRef="#br1" timeOffset="166556.26">27459 2366 236 0,'0'0'0'0,"0"0"89"0,0 0-89 16,-7 24 90-16,-5 15-90 0,12-39 0 0,0 0 0 0,-10 43 0 16,1 8 0-16,9-51 0 0,0 0 0 0,-7 52 1 15,0 4-1-15,7-56 12 0,0 0-12 0,-2 59 13 16,6-1-13-16,-4-58 19 0,0 0-19 0,10 51 20 15,9-8-20-15,-19-43 8 0,0 0-8 0,25 39 9 16,4-6-9-16,-29-33 27 0,0 0-27 0,30 24 27 16,1-9-27-16,-31-15 2 0,0 0-2 0,30 7 2 15,-1-5-2-15,-29-2-98 0,0 0 98 0,27-2-97 16,-1-8 97-16,26-2-186 0</inkml:trace>
  <inkml:trace contextRef="#ctx0" brushRef="#br1" timeOffset="166800.29">27214 2381 270 0,'0'0'0'0,"0"0"82"15,0 0-82-15,17 0 82 0,13 5-82 0,-30-5 60 16,0 0-60-16,36 0 61 0,8 4-61 0,-44-4 50 15,0 0-50-15,48 0 51 0,8 0-51 0,-56 0 43 16,0 0-43-16,51 3 44 0,-2-1-44 0,-49-2 34 0,0 0-34 16,38 3 35-16,-5 4-35 0,-33-7-124 0,0 0 124 15,24 5-123-15,-6-1 123 0,24 8-333 0</inkml:trace>
  <inkml:trace contextRef="#ctx0" brushRef="#br1" timeOffset="167426.54">26173 3394 180 0,'0'0'0'0,"27"-4"0"15,16-4 0-15,-43 8 23 0,0 0-23 0,52-9 24 16,11-1-24-16,-63 10 43 0,0 0-43 0,65-5 43 16,3-2-43-16,-68 7 40 0,0 0-40 0,73-5 40 15,7 1-40-15,-80 4 15 0,0 0-15 0,54-3 16 16,-14 6-16-16,-40-3 22 0,0 0-22 0,37 4 22 15,-8 4-22-15,-29-8 23 0,0 0-23 0,28 9 24 0,-5 1-24 16,-23-10 32-16,0 0-32 0,21 12 32 0,-2-3-32 16,-19-9 19-16,0 0-19 0,14 8 20 0,-2 3-20 15,-12-11-99-15,0 0 99 0,10 5-98 0,-3-2 98 0,11 6-232 16</inkml:trace>
  <inkml:trace contextRef="#ctx0" brushRef="#br1" timeOffset="168417.04">25431 3469 460 0,'0'0'0'0,"13"12"0"0,7 7 0 0,-20-19 80 0,0 0-80 15,0 0 80-15,-10-7-80 0,10 7 63 0,0 0-63 16,-7-5 64-16,-2-7-64 0,9 12 70 0,0 0-70 16,-3-7 70-16,1 2-70 0,2 5 50 0,0 0-50 15,5-3 50-15,4-1-50 0,-9 4 55 0,0 0-55 0,14 4 55 16,7-1-55-16,-21-3 50 0,0 0-50 0,28 5 50 15,5-1-50-15,-33-4 32 0,0 0-32 0,42 5 32 16,6-2-32-16,-48-3 15 0,0 0-15 0,51 4 16 16,1-4-16-16,-52 0 12 0,0 0-12 0,56-4 12 15,1-1-12-15,-57 5 4 0,0 0-4 0,58 0 4 16,-1-3-4-16,-57 3 13 0,0 0-13 0,54 3 13 16,-1 0-13-16,-53-3 38 0,0 0-38 0,48 9 39 15,-2-1-39-15,-46-8 5 0,0 0-5 0,43 9 5 16,1 1-5-16,-44-10 19 0,0 0-19 0,45 4 20 15,2-3-20-15,-47-1 8 0,0 0-8 0,51 0 9 16,4-1-9-16,-55 1 39 0,0 0-39 0,54-4 39 0,2 4-39 16,-56 0 2-16,0 0-2 0,51-3 2 0,-4-1-2 15,-47 4 8-15,0 0-8 0,45-5 8 0,-1 2-8 0,-44 3 3 16,0 0-3-16,45 0 4 0,2-4-4 16,-47 4 2-16,0 0-2 0,47 0 2 0,2-3-2 0,-49 3 1 15,0 0-1-15,47-2 2 0,0-4-2 0,-47 6 23 16,0 0-23-16,43-7 24 0,-1 5-24 0,-42 2 2 15,0 0-2-15,40-3 3 0,-1 3-3 0,-39 0 7 16,0 0-7-16,41-4 7 0,1 1-7 0,-42 3 15 16,0 0-15-16,44-2 15 0,1-5-15 0,-45 7 1 15,0 0-1-15,44-3 1 0,-3 1-1 0,-41 2 3 16,0 0-3-16,37-3 4 0,-4 3-4 0,-33 0 18 0,0 0-18 16,28-4 19-16,-4 4-19 0,-24 0 3 0,0 0-3 15,20 0 3-15,-5 0-3 0,-15 0 7 0,0 0-7 16,12 0 8-16,-3 0-8 0,-9 0 14 0,0 0-14 0,5 0 15 15,-3 0-15-15,-2 0 1 0,0 0-1 0,0 0 1 16,-7 0-1-16,7 0-124 0,0 0 124 0,-12 0-124 16,-5-7 124-16,17 7-134 0,0 0 134 0,-28-8-134 15,-9-4 134-15,-27-12-869 0</inkml:trace>
  <inkml:trace contextRef="#ctx0" brushRef="#br1" timeOffset="168957.81">25985 3937 449 0,'0'0'0'0,"0"0"0"15,6 0 0-15,-6 0 4 0,0 0-4 0,0 0 4 16,3 0-4-16,-3 0 45 0,0 0-45 0,0 0 45 16,0 0-45-16,0 0 27 0,0 0-27 0,0 0 27 15,0 5-27-15,0-5 40 0,0 0-40 0,-2 12 40 16,1 7-40-16,1-19 23 0,0 0-23 0,-6 31 24 15,1 8-24-15,5-39 12 0,0 0-12 0,-5 43 12 16,1 5-12-16,4-48 11 0,0 0-11 0,-1 46 11 16,1-1-11-16,0-45 15 0,0 0-15 0,0 39 16 0,1-3-16 15,-1-36 14-15,0 0-14 0,2 31 15 0,2-7-15 16,-4-24-1-16,0 0 1 0,5 19-1 0,0-4 1 16,-5-15-146-16,0 0 146 0,7 3-145 0,2-6 145 0,3 5-310 15</inkml:trace>
  <inkml:trace contextRef="#ctx0" brushRef="#br1" timeOffset="169258.04">25714 4564 415 0,'0'0'0'0,"12"-2"0"0,10-1 0 0,-22 3 58 0,0 0-58 15,14-4 59-15,-3 4-59 0,-11 0 40 0,0 0-40 0,17 0 40 16,6 0-40-16,-23 0 40 0,0 0-40 0,28 0 40 16,3-3-40-16,-31 3 2 0,0 0-2 0,37 0 2 15,5 0-2-15,-42 0 14 0,0 0-14 0,43 3 15 16,6-3-15-16,-49 0 23 0,0 0-23 0,43 0 24 16,-1 0-24-16,-42 0 31 0,0 0-31 0,35 0 31 15,-5 0-31-15,-30 0 30 0,0 0-30 0,22 0 30 16,-6 0-30-16,-16 0 14 0,0 0-14 0,12-8 15 15,-3-3-15-15,-9 11-126 0,0 0 126 0,2-13-125 16,-4-6 125-16,2-17-413 0</inkml:trace>
  <inkml:trace contextRef="#ctx0" brushRef="#br1" timeOffset="169543.66">25721 3867 415 0,'0'0'0'0,"10"-6"0"0,6-6 0 0,-16 12 70 16,0 0-70-16,14-10 70 0,0-2-70 0,-14 12 64 0,0 0-64 16,19-12 65-16,3 0-65 0,-22 12 52 0,0 0-52 15,28-12 52-15,5 4-52 0,-33 8 41 0,0 0-41 16,46-7 42-16,9 2-42 0,-55 5 51 0,0 0-51 15,56-2 52-15,3 2-52 0,-59 0 48 0,0 0-48 0,53 2 48 16,-6-1-48-16,-47-1 0 0,0 0 0 0,38 7 1 16,-3-3-1-16,-35-4-65 0,0 0 65 0,26 8-64 15,-2 1 64-15,29 10-631 0</inkml:trace>
  <inkml:trace contextRef="#ctx0" brushRef="#br1" timeOffset="169963.68">26626 4264 583 0,'0'0'0'0,"0"0"0"0,-5-3 0 0,5 3 82 16,0 0-82-16,0 0 82 0,-2 3-82 0,2-3 76 16,0 0-76-16,0 7 76 0,2 1-76 0,-2-8 51 15,0 0-51-15,4 19 52 0,-1 9-52 0,-3-28 34 0,0 0-34 16,4 27 34-16,-1 9-34 0,-3-36 14 0,0 0-14 15,0 36 15-15,0 3-15 0,0-39 20 0,0 0-20 16,-3 36 20-16,-1-1-20 0,4-35 8 0,0 0-8 0,-3 29 9 16,-1-4-9-16,4-25 39 0,0 0-39 0,-3 21 40 15,-1-2-40-15,4-19 0 0,0 0 0 0,-3 12 0 16,-1-7 0-16,4-5-79 0,0 0 79 0,2-5-78 16,2-11 78-16,-4 16-163 0,0 0 163 0,12-22-162 15,5-5 162-15,13-21-465 0</inkml:trace>
  <inkml:trace contextRef="#ctx0" brushRef="#br1" timeOffset="170234.91">26836 4291 415 0,'0'0'0'0,"0"4"0"0,-2 4 0 15,2-8 47-15,0 0-47 0,2 4 48 0,1-1-48 16,-3-3 65-16,0 0-65 0,5 9 66 0,0 3-66 0,-5-12 67 15,0 0-67-15,7 15 67 0,4 9-67 0,-11-24 49 16,0 0-49-16,7 19 50 0,-2 5-50 0,-5-24 44 16,0 0-44-16,4 24 45 0,-3 3-45 0,-1-27 36 15,0 0-36-15,2 24 36 0,-2-1-36 0,0-23 15 16,0 0-15-16,0 20 16 0,0-4-16 0,0-16 31 16,0 0-31-16,0 12 31 0,2-7-31 0,-2-5-88 15,0 0 88-15,0 0-88 0,5-12 88 0,-5 12-163 0,0 0 163 16,5-21-162-16,2-6 162 0,5-25-370 0</inkml:trace>
  <inkml:trace contextRef="#ctx0" brushRef="#br1" timeOffset="170549.64">26989 4380 292 0,'0'0'0'0,"7"0"0"16,3 2 0-16,-10-2 56 0,0 0-56 0,16 0 57 15,3 0-57-15,-19 0 73 0,0 0-73 0,17 0 73 16,1-2-73-16,-18 2 79 0,0 0-79 0,17-3 79 15,-1-4-79-15,-16 7 66 0,0 0-66 0,14-8 67 16,0-3-67-16,-14 11 49 0,0 0-49 0,9-8 49 16,-2-1-49-16,-7 9 39 0,0 0-39 0,8-8 39 15,-2 1-39-15,-6 7 25 0,0 0-25 0,3-7 26 16,0 2-26-16,-3 5 9 0,0 0-9 0,2-4 10 0,0 4-10 16,-2 0 28-16,0 0-28 0,3 11 28 0,3 6-28 15,-6-17 5-15,0 0-5 0,3 31 6 0,1 5-6 16,-4-36 9-16,0 0-9 0,1 39 10 0,-1 7-10 0,0-46 24 15,0 0-24-15,0 36 25 0,-1 0-25 0,1-36 12 16,0 0-12-16,0 31 12 0,0-7-12 0,0-24-8 16,0 0 8-16,1 12-7 0,5-9 7 0,-6-3-146 15,0 0 146-15,5-8-145 0,2-14 145 0,5-8-610 16</inkml:trace>
  <inkml:trace contextRef="#ctx0" brushRef="#br1" timeOffset="170759.62">26768 3956 819 0,'0'0'0'0,"7"5"0"16,5 3 0-16,-12-8 135 0,0 0-135 0,3-1 135 15,-3-6-135-15,0 7 93 0,0 0-93 0,0-5 93 16,0 1-93-16,0 4 51 0,0 0-51 0,0 0 52 15,4 2-52-15,-4-2-119 0,0 0 119 0,3 2-868 16,-6-4 868-16</inkml:trace>
  <inkml:trace contextRef="#ctx0" brushRef="#br1" timeOffset="171840.37">28466 3126 326 0,'0'0'0'0,"0"0"0"0,18-5 0 0,-18 5 76 15,0 0-76-15,12-3 77 0,2-4-77 0,-14 7 56 16,0 0-56-16,17-5 57 0,2 1-57 0,-19 4 23 16,0 0-23-16,25-3 24 0,4 0-24 0,-29 3 10 15,0 0-10-15,33 0 11 0,6 0-11 0,-39 0 17 16,0 0-17-16,43 0 17 0,6 0-17 0,-49 0 22 15,0 0-22-15,47 0 22 0,0 0-22 0,-47 0 22 0,0 0-22 16,40-2 23-16,-5 2-23 0,-35 0 15 0,0 0-15 16,26-4 16-16,-8 1-16 0,-18 3 35 0,0 0-35 15,13 0 36-15,-6 0-36 0,-7 0 35 0,0 0-35 16,6 0 36-16,-5 0-36 0,-1 0-119 0,0 0 119 0,-7 0-118 16,-6 0 118-16,13 0-134 0,0 0 134 0,-20 3-134 15,-6 1 134-15,-19 4-245 0</inkml:trace>
  <inkml:trace contextRef="#ctx0" brushRef="#br1" timeOffset="172125.67">28356 3382 471 0,'0'0'0'0,"9"-4"0"16,5-4 0-16,-14 8 48 0,0 0-48 0,14-4 48 0,2-4-48 15,-16 8 46-15,0 0-46 0,21-4 46 0,5 1-46 16,-26 3 18-16,0 0-18 0,31-5 18 0,6 5-18 16,-37 0 7-16,0 0-7 0,41-4 8 0,5 4-8 0,-46 0 8 15,0 0-8-15,48 0 9 0,3 0-9 0,-51 0 23 16,0 0-23-16,49 0 24 0,0-3-24 0,-49 3 36 16,0 0-36-16,40 0 37 0,-6 0-37 0,-34 0 37 15,0 0-37-15,28 0 37 0,-7 0-37 0,-21 0-45 16,0 0 45-16,16-4-45 0,-4 3 45 0,-12 1-129 15,0 0 129-15,12-11-129 0,1-1 129 0,11-12-338 16</inkml:trace>
  <inkml:trace contextRef="#ctx0" brushRef="#br1" timeOffset="172546.96">29651 2669 471 0,'0'0'0'0,"-9"12"0"0,-7 5 0 16,16-17 109-16,0 0-109 0,-7 14 110 0,2-6-110 0,5-8 87 15,0 0-87-15,-3 9 87 0,1 3-87 0,2-12 61 16,0 0-61-16,0 22 62 0,0 7-62 0,0-29 24 16,0 0-24-16,0 35 25 0,2 4-25 0,-2-39 5 15,0 0-5-15,1 39 6 0,3 6-6 0,-4-45 15 16,0 0-15-16,3 46 16 0,1 6-16 0,-4-52 3 15,0 0-3-15,2 39 4 0,-2-3-4 0,0-36 6 16,0 0-6-16,0 31 6 0,0-7-6 0,0-24 3 0,0 0-3 16,0 22 3-16,-2-10-3 0,2-12-149 0,0 0 149 15,0 9-149-15,2-9 149 0,-1 8-507 0</inkml:trace>
  <inkml:trace contextRef="#ctx0" brushRef="#br1" timeOffset="172787.43">29778 2909 527 0,'0'0'0'0,"14"-10"0"16,9-6 0-16,-23 16 42 0,0 0-42 0,24-14 43 15,6-1-43-15,-30 15 47 0,0 0-47 0,29-19 48 16,1 0-48-16,-30 19 28 0,0 0-28 0,24-17 28 15,-1 2-28-15,-23 15 10 0,0 0-10 0,15-12 10 0,-4 3-10 16,-11 9-49-16,0 0 49 0,5-3-48 0,-7-1 48 16,2 4-168-16,0 0 168 0,-5 0-167 0,-4 0 167 0,-4 4-162 15</inkml:trace>
  <inkml:trace contextRef="#ctx0" brushRef="#br1" timeOffset="173027.41">29696 2977 371 0,'0'0'0'0,"9"-1"0"0,6 1 0 0,-15 0 76 16,0 0-76-16,14 0 76 0,4 1-76 0,-18-1 75 0,0 0-75 15,21 7 75-15,1 2-75 0,-22-9 60 0,0 0-60 16,25 15 60-16,-1 1-60 0,-24-16 50 0,0 0-50 16,23 15 51-16,-1 1-51 0,-22-16 32 0,0 0-32 0,23 17 32 15,0 1-32-15,-23-18 33 0,0 0-33 0,17 16 33 16,-1-4-33-16,-16-12 22 0,0 0-22 0,10 12 22 15,-3-4-22-15,-7-8 1 0,0 0-1 0,5 7 2 16,-3-5-2-16,-2-2-115 0,0 0 115 0,2 3-115 16,-2 1 115-16,2-1-542 0</inkml:trace>
  <inkml:trace contextRef="#ctx0" brushRef="#br1" timeOffset="173446.74">30152 3072 292 0,'0'0'0'0,"4"0"0"0,3-5 0 0,-7 5 1 15,0 0-1-15,5-4 1 0,2 1-1 0,-7 3 33 0,0 0-33 16,5 0 34-16,-1 0-34 0,-4 0 76 0,0 0-76 16,0 0 76-16,3 0-76 0,-3 0 71 0,0 0-71 15,-1 8 72-15,-1 6-72 0,2-14 51 0,0 0-51 0,-5 26 51 16,-1 8-51-16,6-34 52 0,0 0-52 0,-5 36 53 15,-2-2-53-15,7-34 32 0,0 0-32 0,-5 33 32 16,1 1-32-16,4-34 22 0,0 0-22 0,-1 27 23 16,1-3-23-16,0-24 27 0,0 0-27 0,0 17 27 15,1-1-27-15,-1-16-17 0,0 0 17 0,2 7-17 16,2-11 17-16,-4 4-162 0,0 0 162 0,3-12-161 16,1-8 161-16,3-11-402 0</inkml:trace>
  <inkml:trace contextRef="#ctx0" brushRef="#br1" timeOffset="173775.5">30152 3166 303 0,'0'0'0'0,"11"7"0"0,8 5 0 16,-19-12 10-16,0 0-10 0,19 8 11 0,2-1-11 0,-21-7 79 16,0 0-79-16,19 5 79 0,2-1-79 0,-21-4 103 15,0 0-103-15,21-4 103 0,0-4-103 0,-21 8 81 16,0 0-81-16,21-12 82 0,2-4-82 0,-23 16 62 15,0 0-62-15,17-19 62 0,-1-1-62 0,-16 20 60 16,0 0-60-16,10-16 60 0,-3 4-60 0,-7 12 45 16,0 0-45-16,5-8 46 0,-1 1-46 0,-4 7 29 0,0 0-29 15,0 0 29-15,3 3-29 0,-3-3 34 0,0 0-34 16,-1 21 35-16,-5 13-35 0,6-34 7 0,0 0-7 16,-3 40 7-16,-1 4-7 0,4-44 28 0,0 0-28 15,-1 43 28-15,1 0-28 0,0-43 12 0,0 0-12 0,-2 32 12 16,2-1-12-16,0-31 5 0,0 0-5 0,0 28 5 15,0-9-5-15,0-19-91 0,0 0 91 0,5 8-90 16,2-11 90-16,-7 3-94 0,0 0 94 0,12 7-751 16,-24-14 751-16</inkml:trace>
  <inkml:trace contextRef="#ctx0" brushRef="#br1" timeOffset="180923.46">31135 2162 1143 0,'0'0'0'16,"0"0"-166"-16,0 0 166 0,0 0-166 0,0 0 166 0,0 0-17 15,0 0 17-15,0 0-16 0,0 0 16 0,0 0-4 16,0 0 4-16,0 0-3 0,0 0 3 0,0 0-38 15,0 0 38-15,0 0-37 0,-23 19 37 0,23-19 0 16,0 0 0-16,-17 17 0 0,-2 2 0 0,19-19 0 16,0 0 0-16,-21 19 1 0,0 5-1 0,21-24 0 15,0 0 0-15,-24 27 1 0,-3 2-1 0,27-29-1 16,0 0 1-16,-22 31 0 0,-1 0 0 0,23-31 0 16,0 0 0-16,-21 32 0 0,4 3 0 0,17-35 0 0,0 0 0 15,-18 36 0-15,4 3 0 0,14-39 0 0,0 0 0 16,-15 46 1-16,-3 2-1 0,18-48 2 0,0 0-2 15,-17 52 2-15,-2-4-2 0,19-48 0 0,0 0 0 0,-19 49 0 16,-2 3 0-16,21-52 0 0,0 0 0 0,-19 51 0 16,1 0 0-16,18-51 1 0,0 0-1 0,-21 67 2 15,-1 4-2-15,22-71 1 0,0 0-1 0,-20 66 1 16,1-2-1-16,19-64 24 0,0 0-24 0,-14 63 25 16,4 0-25-16,10-63 20 0,0 0-20 0,-5 52 20 15,5-6-20-15,0-46 40 0,0 0-40 0,1 48 41 16,6 3-41-16,-7-51 38 0,0 0-38 0,13 50 38 15,4 2-38-15,-17-52 33 0,0 0-33 0,23 56 34 16,3 9-34-16,-26-65 23 0,0 0-23 0,21 48 24 16,-4-12-24-16,-17-36 35 0,0 0-35 0,19 36 36 0,0-5-36 15,-19-31 12-15,0 0-12 0,20 31 13 0,-1-7-13 16,-19-24 30-16,0 0-30 0,21 24 30 0,3-4-30 16,-24-20 28-16,0 0-28 0,23 19 28 0,1-3-28 15,-24-16 8-15,0 0-8 0,21 15 8 0,0-3-8 0,-21-12 28 16,0 0-28-16,19 9 28 0,-2-6-28 0,-17-3 6 15,0 0-6-15,16 3 6 0,-4-1-6 0,-12-2 9 16,0 0-9-16,9 0 10 0,-2 0-10 0,-7 0-51 16,0 0 51-16,5-2-50 0,-3-1 50 0,-2 3-135 15,0 0 135-15,0-15-135 0,-2-6 135 0,1-13-665 16</inkml:trace>
  <inkml:trace contextRef="#ctx0" brushRef="#br1" timeOffset="181613.66">30996 3221 460 0,'0'0'0'0,"5"0"0"0,5-4 0 0,-10 4 41 16,0 0-41-16,11-3 41 0,-1-2-41 0,-10 5 49 16,0 0-49-16,16-12 50 0,1-7-50 0,-17 19 52 15,0 0-52-15,21-24 52 0,2-7-52 0,-23 31 49 0,0 0-49 16,23-33 50-16,1-2-50 0,-24 35 59 0,0 0-59 15,23-35 60-15,-3-1-60 0,-20 36 34 0,0 0-34 16,21-34 35-16,-1 1-35 0,-20 33 18 0,0 0-18 0,17-30 18 16,-3 6-18-16,-14 24 20 0,0 0-20 0,12-21 20 15,-1 6-20-15,-11 15 14 0,0 0-14 0,8-11 15 16,-2 6-15-16,-6 5 16 0,0 0-16 0,3-3 17 16,-1 3-17-16,-2 0 15 0,0 0-15 0,1 12 16 15,-1 7-16-15,0-19 4 0,0 0-4 0,0 27 5 16,2 9-5-16,-2-36 7 0,0 0-7 0,0 43 8 15,-2 1-8-15,2-44 7 0,0 0-7 0,-1 47 8 16,-3 1-8-16,4-48 7 0,0 0-7 0,-3 49 8 16,-1-1-8-16,4-48 3 0,0 0-3 0,-1 43 4 15,1-7-4-15,0-36 6 0,0 0-6 0,1 31 6 16,1-4-6-16,-2-27 0 0,0 0 0 0,2 24 1 16,0-8-1-16,-2-16 0 0,0 0 0 0,0 15 1 0,0-3-1 15,0-12-31-15,0 0 31 0,0 12-31 0,0-3 31 0,0-9-159 16,0 0 159-16,0 7-159 0,1-2 159 0,1 7-573 15</inkml:trace>
  <inkml:trace contextRef="#ctx0" brushRef="#br1" timeOffset="182560.59">31957 2923 236 0,'0'0'0'0,"4"-2"0"0,1-2 0 16,-5 4 15-16,0 0-15 0,4-3 16 0,-1 0-16 0,-3 3 92 15,0 0-92-15,0 0 92 0,3-2-92 0,-3 2 95 16,0 0-95-16,0 0 95 0,0 0-95 0,0 0 88 16,0 0-88-16,-3 8 88 0,-4 4-88 0,7-12 40 15,0 0-40-15,-7 24 40 0,0 11-40 0,7-35 15 16,0 0-15-16,-5 32 15 0,0 4-15 0,5-36 12 16,0 0-12-16,-4 38 13 0,2 3-13 0,2-41 14 15,0 0-14-15,-1 38 15 0,-1-2-15 0,2-36 3 16,0 0-3-16,-2 32 4 0,2-1-4 0,0-31 12 15,0 0-12-15,-2 24 13 0,2-2-13 0,0-22 3 0,0 0-3 16,-1 16 4-16,-3-4-4 0,4-12 12 0,0 0-12 16,-2 8 13-16,1-4-13 0,1-4-101 0,0 0 101 15,-2 5-101-15,2-2 101 0,0-3-129 0,0 0 129 0,0 0-129 16,-5-3 129-16,0 3-347 0</inkml:trace>
  <inkml:trace contextRef="#ctx0" brushRef="#br1" timeOffset="182859.7">31773 3181 382 0,'0'0'0'0,"5"4"0"15,5 8 0-15,-10-12 99 0,0 0-99 0,7 3 100 0,-1-3-100 16,-6 0 86-16,0 0-86 0,8 0 87 0,1-3-87 15,-9 3 59-15,0 0-59 0,16-9 59 0,3-1-59 16,-19 10 51-16,0 0-51 0,21-9 52 0,3 2-52 0,-24 7 54 16,0 0-54-16,23-5 54 0,1 2-54 0,-24 3 49 15,0 0-49-15,21 0 49 0,-2 0-49 0,-19 0 43 16,0 0-43-16,16 3 43 0,-2 1-43 0,-14-4 19 16,0 0-19-16,14 5 20 0,-2-2-20 0,-12-3 12 15,0 0-12-15,10 4 13 0,-1 1-13 0,-9-5-167 16,0 0 167-16,7 0-167 0,0 3 167 0,7 1-646 15</inkml:trace>
  <inkml:trace contextRef="#ctx0" brushRef="#br1" timeOffset="186718.45">32828 2921 135 0,'0'0'0'0,"0"0"34"0,0 0-34 0,-10 5 34 15,-9 2-34-15,19-7 22 0,0 0-22 0,-16 8 23 16,-1-1-23-16,17-7 20 0,0 0-20 0,-20 12 20 16,0-3-20-16,20-9 17 0,0 0-17 0,-23 12 17 15,0 3-17-15,23-15 9 0,0 0-9 0,-22 16 9 16,1-1-9-16,21-15 25 0,0 0-25 0,-25 16 26 15,-1 4-26-15,26-20 2 0,0 0-2 0,-26 19 2 16,-2 1-2-16,28-20 2 0,0 0-2 0,-28 19 3 16,2 5-3-16,26-24 0 0,0 0 0 0,-24 24 0 15,3 4 0-15,21-28-1 0,0 0 1 0,-16 27 0 0,4 1 0 16,12-28-1-16,0 0 1 0,-7 27-1 0,5 0 1 16,2-27-2-16,0 0 2 0,7 24-1 0,9-3 1 0,-16-21-4 15,0 0 4-15,21 15-3 0,5-3 3 0,-26-12-1 16,0 0 1-16,26 9 0 0,4-6 0 0,-30-3 0 15,0 0 0-15,28 4 0 0,1-8 0 0,-29 4 7 16,0 0-7-16,28 0 7 0,-2 0-7 0,-26 0 26 16,0 0-26-16,21 0 26 0,-3 0-26 0,-18 0 31 15,0 0-31-15,14 0 31 0,-6 0-31 0,-8 0 30 16,0 0-30-16,7 4 30 0,-2-4-30 0,-5 0 3 16,0 0-3-16,4 0 4 0,-4-4-4 0,0 4-84 0,0 0 84 15,2-3-83-15,-2-2 83 0,1-7-230 0</inkml:trace>
  <inkml:trace contextRef="#ctx0" brushRef="#br1" timeOffset="187093.57">32508 3161 191 0,'0'0'0'0,"0"0"68"0,0 0-68 0,2 5 68 0,-1-2-68 15,-1-3 104-15,0 0-104 0,7 4 104 0,2-4-104 0,-9 0 47 16,0 0-47-16,12 1 47 0,6-1-47 0,-18 0 36 15,0 0-36-15,19 0 37 0,5-1-37 0,-24 1 34 16,0 0-34-16,26 0 35 0,2 1-35 0,-28-1 12 16,0 0-12-16,28 4 12 0,2-1-12 0,-30-3 36 15,0 0-36-15,28 4 37 0,-1-4-37 0,-27 0 19 16,0 0-19-16,23 3 20 0,-6-3-20 0,-17 0 28 16,0 0-28-16,14-3 28 0,-3-1-28 0,-11 4-125 0,0 0 125 15,9-3-125-15,-4-2 125 0,9-2-444 16</inkml:trace>
  <inkml:trace contextRef="#ctx0" brushRef="#br1" timeOffset="187964.34">33027 3272 595 0,'-4'-3'0'15,"4"3"111"-15,0 0-111 0,-6 10 111 0,-1 2-111 16,7-12 77-16,0 0-77 0,-6 8 77 0,3-1-77 0,3-7 54 15,0 0-54-15,-5 14 55 0,1 5-55 0,4-19 18 16,0 0-18-16,-7 31 18 0,0 5-18 0,7-36 29 16,0 0-29-16,-7 39 29 0,2 7-29 0,5-46 12 15,0 0-12-15,-5 40 12 0,0-1-12 0,5-39 5 16,0 0-5-16,-6 36 5 0,3-3-5 0,3-33 15 16,0 0-15-16,-4 27 15 0,3-5-15 0,1-22 22 15,0 0-22-15,-2 16 23 0,2-4-23 0,0-12 0 0,0 0 0 16,0 5 1-16,0-2-1 0,0-3-9 0,0 0 9 15,0-3-8-15,0-6 8 0,0 9-35 0,0 0 35 16,-2-15-35-16,0-6 35 0,2 21-29 0,0 0 29 0,-1-22-29 16,1-2 29-16,0 24-25 0,0 0 25 0,0-27-24 15,0-4 24-15,0 31-17 0,0 0 17 0,0-28-16 16,1-1 16-16,-1 29-11 0,0 0 11 0,6-24-10 16,1-3 10-16,-7 27-10 0,0 0 10 0,8-24-10 15,4 2 10-15,-12 22-1 0,0 0 1 0,13-19-1 16,1 2 1-16,-14 17 0 0,0 0 0 0,15-16 0 15,3 1 0-15,-18 15 2 0,0 0-2 0,19-12 2 16,0 3-2-16,-19 9 6 0,0 0-6 0,19-3 7 16,0-1-7-16,-19 4 8 0,0 0-8 0,16 4 8 15,0-1-8-15,-16-3 8 0,0 0-8 0,12 5 8 16,-3 2-8-16,-9-7 23 0,0 0-23 0,7 5 24 0,-4 2-24 16,-3-7 20-16,0 0-20 0,-2 9 20 0,-5 1-20 15,7-10 16-15,0 0-16 0,-8 12 17 0,-5 0-17 16,13-12 10-16,0 0-10 0,-12 9 10 0,0-1-10 15,12-8 10-15,0 0-10 0,-14 7 10 0,0-3-10 0,14-4 8 16,0 0-8-16,-14 1 8 0,0-2-8 0,14 1 1 16,0 0-1-16,-10 0 1 0,1 0-1 0,9 0 0 15,0 0 0-15,-7 0 1 0,4 0-1 0,3 0-2 16,0 0 2-16,-2 5-2 0,4 5 2 0,-2-10-3 16,0 0 3-16,3 14-2 0,2 5 2 0,-5-19-11 15,0 0 11-15,11 18-11 0,5 3 11 0,-16-21-1 16,0 0 1-16,15 19-1 0,3-4 1 0,-18-15-1 0,0 0 1 15,15 17-1-15,1-5 1 0,-16-12 0 0,0 0 0 16,16 11 0-16,-2 1 0 0,-14-12 2 0,0 0-2 16,12 5 2-16,-2 2-2 0,-10-7 2 0,0 0-2 0,9 0 2 15,-2 0-2-15,-7 0 36 0,0 0-36 0,10-7 36 16,1-5-36-16,-11 12-44 0,0 0 44 0,10-12-44 16,-1-4 44-16,-9 16-164 0,0 0 164 0,9-20-163 15,-2-4 163-15,8-22-554 0</inkml:trace>
  <inkml:trace contextRef="#ctx0" brushRef="#br1" timeOffset="188489.92">33415 2674 740 0,'-1'4'0'0,"1"-4"93"0,0 0-93 16,3 12 94-16,2 3-94 0,-5-15 85 0,0 0-85 16,4 19 86-16,1-2-86 0,-5-17 78 0,0 0-78 0,4 27 79 15,-3 8-79-15,-1-35 50 0,0 0-50 0,2 39 50 16,0 6-50-16,-2-45 32 0,0 0-32 0,0 49 33 16,0 8-33-16,0-57 25 0,0 0-25 0,-2 58 26 15,-1 0-26-15,3-58 15 0,0 0-15 0,-4 60 16 16,-1 4-16-16,5-64 5 0,0 0-5 0,-2 54 5 15,4-2-5-15,-2-52 23 0,0 0-23 0,0 46 24 16,2-6-24-16,-2-40 0 0,0 0 0 0,0 39 0 16,0-3 0-16,0-36 0 0,0 0 0 0,-2 36 0 15,0-2 0-15,2-34-2 0,0 0 2 0,-2 33-2 16,-1-2 2-16,3-31-30 0,0 0 30 0,-5 30-30 16,-1-2 30-16,6-28-35 0,0 0 35 0,-8 29-34 0,-3-5 34 15,11-24-66-15,0 0 66 0,-10 22-65 0,1-6 65 16,9-16-119-16,0 0 119 0,-10 8-118 0,-2-8 118 15,-11 9-704-15</inkml:trace>
  <inkml:trace contextRef="#ctx0" brushRef="#br1" timeOffset="190456.89">28461 682 203 0,'0'0'0'0,"0"0"58"15,0 0-58-15,0 0 58 0,0 0-58 0,0 0 35 16,0 0-35-16,0 0 35 0,0 0-35 0,0 0 6 16,0 0-6-16,0 0 7 0,-19 3-7 0,19-3 11 0,0 0-11 15,-19 2 11-15,-6 1-11 0,25-3 3 0,0 0-3 16,-26 7 4-16,-4-2-4 0,30-5 5 0,0 0-5 16,-31 11 6-16,-4 1-6 0,35-12 13 0,0 0-13 15,-33 15 13-15,0 2-13 0,33-17 1 0,0 0-1 16,-33 19 1-16,0 5-1 0,33-24 1 0,0 0-1 0,-33 27 1 15,-2 4-1-15,35-31 0 0,0 0 0 0,-33 33 1 16,0 3-1-16,33-36 0 0,0 0 0 0,-30 31 0 16,4-1 0-16,26-30-1 0,0 0 1 0,-23 30 0 15,6 0 0-15,17-30 10 0,0 0-10 0,-12 28 11 16,3-1-11-16,9-27 40 0,0 0-40 0,0 31 41 16,7-2-41-16,-7-29 48 0,0 0-48 0,12 28 49 15,6-1-49-15,-18-27 42 0,0 0-42 0,24 27 42 16,9-3-42-16,-33-24 28 0,0 0-28 0,31 19 28 15,2-3-28-15,-33-16 18 0,0 0-18 0,35 12 18 0,0-9-18 16,-35-3 18-16,0 0-18 0,33 4 18 0,0-4-18 16,-33 0 15-16,0 0-15 0,28-4 15 0,-3-6-15 15,-25 10 0-15,0 0 0 0,19-5 0 0,-5-2 0 16,-14 7-128-16,0 0 128 0,14-9-128 0,0 1 128 0,-14 8-135 16,0 0 135-16,10-12-134 0,1 0 134 0,9-16-198 15</inkml:trace>
  <inkml:trace contextRef="#ctx0" brushRef="#br1" timeOffset="190833.6">28048 1072 628 0,'0'0'0'0,"0"0"109"0,0 0-109 0,10 4 110 16,8 8-110-16,-18-12 66 0,0 0-66 0,17 3 67 15,2 1-67-15,-19-4 41 0,0 0-41 0,21 0 42 16,4-4-42-16,-25 4 6 0,0 0-6 0,24-7 6 16,4 2-6-16,-28 5 10 0,0 0-10 0,26-7 10 0,0 2-10 15,-26 5 8-15,0 0-8 0,23-3 8 0,-2-1-8 16,-21 4-4-16,0 0 4 0,19 0-4 0,0 4 4 16,-19-4-191-16,0 0 191 0,16 0-190 0,-2 3 190 0,15 1-434 15</inkml:trace>
  <inkml:trace contextRef="#ctx0" brushRef="#br1" timeOffset="191913.08">28707 1162 404 0,'0'0'0'0,"0"0"113"0,0 0-113 0,0 5 114 16,-2 7-114-16,2-12 68 0,0 0-68 0,-2 12 68 16,2 3-68-16,0-15 34 0,0 0-34 0,-5 22 34 15,-2 6-34-15,7-28 15 0,0 0-15 0,-9 32 15 16,0-1-15-16,9-31 10 0,0 0-10 0,-8 33 10 16,-1-3-10-16,9-30 3 0,0 0-3 0,-7 31 4 15,0-3-4-15,7-28 21 0,0 0-21 0,-5 20 21 16,1-1-21-16,4-19 2 0,0 0-2 0,-3 12 3 15,1-3-3-15,2-9 0 0,0 0 0 0,0 3 1 16,0-6-1-16,0 3 2 0,0 0-2 0,2-9 2 16,0-3-2-16,-2 12 5 0,0 0-5 0,1-19 5 0,1-8-5 15,-2 27 2-15,0 0-2 0,2-28 3 0,1-7-3 16,-3 35 2-16,0 0-2 0,7-40 2 0,2 1-2 16,-9 39 0-16,0 0 0 0,12-40 0 0,4 4 0 0,-16 36-1 15,0 0 1-15,19-31-1 0,4 4 1 0,-23 27-11 16,0 0 11-16,26-24-10 0,3 5 10 0,-29 19-4 15,0 0 4-15,28-12-4 0,0 9 4 0,-28 3-7 16,0 0 7-16,25 0-7 0,-3 3 7 0,-22-3-1 16,0 0 1-16,19 4 0 0,-3 4 0 0,-16-8 0 15,0 0 0-15,12 9 0 0,-3 1 0 0,-9-10 0 16,0 0 0-16,5 5 1 0,-1 2-1 0,-4-7 0 0,0 0 0 16,0 9 1-16,-2-2-1 0,2-7 3 0,0 0-3 15,-5 5 3-15,-2 1-3 0,7-6 2 0,0 0-2 16,-14 6 2-16,-4-3-2 0,18-3 1 0,0 0-1 0,-21 0 2 15,-1 3-2-15,22-3 1 0,0 0-1 0,-19 0 1 16,1 0-1-16,18 0 1 0,0 0-1 0,-12 0 1 16,5 0-1-16,7 0-2 0,0 0 2 0,-2 9-1 15,4 3 1-15,-2-12-12 0,0 0 12 0,11 22-12 16,6 6 12-16,-17-28-4 0,0 0 4 0,23 32-4 16,6 4 4-16,-29-36-8 0,0 0 8 0,28 35-7 15,0-3 7-15,-28-32-3 0,0 0 3 0,28 27-3 16,0 1 3-16,-28-28-2 0,0 0 2 0,22 19-2 15,-2-2 2-15,-20-17-1 0,0 0 1 0,15 12-1 16,-3-2 1-16,-12-10-67 0,0 0 67 0,13 0-67 16,-1-3 67-16,-12 3-92 0,0 0 92 0,24-4-387 15,-48 8 387-15</inkml:trace>
  <inkml:trace contextRef="#ctx0" brushRef="#br1" timeOffset="193549.47">29992 949 404 0,'0'0'0'0,"0"0"85"15,0 0-85-15,0 0 86 0,0 0-86 0,0 0 56 0,0 0-56 16,0 0 56-16,0 0-56 0,0 0 35 0,0 0-35 15,0 0 35-15,0 0-35 0,0 0 13 0,0 0-13 0,0 0 13 16,0 0-13-16,0 0-13 0,0 0 13 0,0 0-13 16,-3 15 13-16,3-15-26 0,0 0 26 0,-4 14-26 15,-1 5 26-15,5-19-9 0,0 0 9 0,-9 19-8 16,-1 8 8-16,10-27-12 0,0 0 12 0,-11 21-12 16,-1-1 12-16,12-20-4 0,0 0 4 0,-14 19-3 15,-1 0 3-15,15-19 2 0,0 0-2 0,-16 21 2 16,-2-2-2-16,18-19 13 0,0 0-13 0,-17 17 14 15,0-2-14-15,17-15 4 0,0 0-4 0,-21 15 5 16,0 1-5-16,21-16 8 0,0 0-8 0,-21 12 8 16,-2 0-8-16,23-12 3 0,0 0-3 0,-22 12 3 15,1 0-3-15,21-12 5 0,0 0-5 0,-23 12 6 16,-1-2-6-16,24-10 7 0,0 0-7 0,-23 9 7 16,0-6-7-16,23-3 3 0,0 0-3 0,-22 5 3 0,1-1-3 15,21-4 6-15,0 0-6 0,-21 3 6 0,2-3-6 16,19 0 7-16,0 0-7 0,-19-10 7 0,-1-4-7 0,20 14 0 15,0 0 0-15,-15-15 1 0,1-4-1 0,14 19 3 16,0 0-3-16,-12-21 3 0,3-1-3 0,9 22 10 16,0 0-10-16,-5-21 11 0,1 3-11 0,4 18 33 15,0 0-33-15,2-17 34 0,3 1-34 0,-5 16 4 16,0 0-4-16,9-19 5 0,1 2-5 0,-10 17 5 16,0 0-5-16,13-19 5 0,2-1-5 0,-15 20 3 15,0 0-3-15,18-16 4 0,1 1-4 0,-19 15 10 16,0 0-10-16,21-7 11 0,0 2-11 0,-21 5 8 0,0 0-8 15,22 0 8-15,3 0-8 0,-25 0 3 0,0 0-3 16,22 5 4-16,3 2-4 0,-25-7 12 0,0 0-12 16,21 12 13-16,0 7-13 0,-21-19 3 0,0 0-3 0,17 17 4 15,-3-2-4-15,-14-15 6 0,0 0-6 0,14 21 6 16,0 1-6-16,-14-22 13 0,0 0-13 0,14 24 14 16,1 3-14-16,-15-27 8 0,0 0-8 0,13 24 9 15,-3 0-9-15,-10-24 3 0,0 0-3 0,9 23 4 16,-2 1-4-16,-7-24 21 0,0 0-21 0,7 20 21 15,1-1-21-15,-8-19 21 0,0 0-21 0,11 16 21 16,1-4-21-16,-12-12 15 0,0 0-15 0,16 12 15 16,5-7-15-16,-21-5 18 0,0 0-18 0,20 3 19 15,3-3-19-15,-23 0 15 0,0 0-15 0,25-5 15 16,-1 2-15-16,-24 3 9 0,0 0-9 0,26-7 10 16,2 2-10-16,-28 5 16 0,0 0-16 0,28-7 17 0,0 3-17 15,-28 4 8-15,0 0-8 0,28-1 8 0,-2 1-8 16,-26 0 24-16,0 0-24 0,22 0 25 0,-3 0-25 15,-19 0 12-15,0 0-12 0,16 0 13 0,-4-4-13 0,-12 4-8 16,0 0 8-16,9-3-7 0,-5-1 7 0,-4 4-162 16,0 0 162-16,3-5-162 0,-1-3 162 0,-2 8-148 15,0 0 148-15,-4-14-148 0,-4 0 148 0,-5-12-446 16</inkml:trace>
  <inkml:trace contextRef="#ctx0" brushRef="#br1" timeOffset="194135.06">29910 1043 292 0,'0'0'0'0,"0"0"67"15,0 0-67-15,6-3 68 0,2-4-68 0,-8 7 64 16,0 0-64-16,9-12 64 0,3 0-64 0,-12 12 39 0,0 0-39 15,12-12 40-15,4-3-40 0,-16 15 34 0,0 0-34 16,21-21 35-16,3-3-35 0,-24 24 44 0,0 0-44 16,26-19 44-16,4-1-44 0,-30 20 50 0,0 0-50 0,30-12 51 15,1-2-51-15,-31 14 54 0,0 0-54 0,28-9 54 16,0 1-54-16,-28 8 33 0,0 0-33 0,24-4 34 16,-3 1-34-16,-21 3 34 0,0 0-34 0,18-2 34 15,-3-1-34-15,-15 3 32 0,0 0-32 0,11 0 33 16,-4 0-33-16,-7 0-2 0,0 0 2 0,5 0-1 15,-2 3 1-15,-3-3-156 0,0 0 156 0,0 0-156 16,0 0 156-16,0 0-565 0</inkml:trace>
  <inkml:trace contextRef="#ctx0" brushRef="#br1" timeOffset="195456.39">31386 749 113 0,'0'0'0'0,"0"0"93"16,0 0-93-16,0 0 93 0,30-28-93 0,-30 28 78 0,0 0-78 15,17-19 78-15,0-5-78 0,-17 24 59 0,0 0-59 16,18-24 60-16,-1 0-60 0,-17 24 38 0,0 0-38 0,18-24 39 16,-3-3-39-16,-15 27 34 0,0 0-34 0,16-22 35 15,-2 1-35-15,-14 21 13 0,0 0-13 0,12-19 14 16,-3 2-14-16,-9 17 12 0,0 0-12 0,7-12 13 15,-2 2-13-15,-5 10 25 0,0 0-25 0,3-9 26 16,-1 6-26-16,-2 3 12 0,0 0-12 0,0 0 12 16,0 0-12-16,0 0 10 0,0 0-10 0,-2 3 10 15,-1 4-10-15,3-7 4 0,0 0-4 0,-7 14 5 16,-2 5-5-16,9-19 3 0,0 0-3 0,-8 27 3 16,-1 6-3-16,9-33 1 0,0 0-1 0,-7 34 2 15,0 5-2-15,7-39 3 0,0 0-3 0,-5 40 4 16,3-1-4-16,2-39 0 0,0 0 0 0,-2 40 1 15,1-4-1-15,1-36 5 0,0 0-5 0,0 39 6 0,1-3-6 16,-1-36 3-16,0 0-3 0,2 31 3 0,0-4-3 16,-2-27 0-16,0 0 0 0,3 23 0 0,1-6 0 15,-4-17-1-15,0 0 1 0,1 15 0 0,1-3 0 0,-2-12-117 16,0 0 117-16,0 12-117 0,0-5 117 0,0-7-121 16,0 0 121-16,-2 5-120 0,1-2 120 0,-3 9-236 15</inkml:trace>
  <inkml:trace contextRef="#ctx0" brushRef="#br1" timeOffset="195996.55">30983 1189 326 0,'0'0'0'0,"0"0"43"16,0 0-43-16,18-4 43 0,10-2-43 0,-28 6 49 16,0 0-49-16,28-6 50 0,3 0-50 0,-31 6 56 15,0 0-56-15,35-5 56 0,1-2-56 0,-36 7 36 16,0 0-36-16,39-4 36 0,1 3-36 0,-40 1 18 15,0 0-18-15,43-4 18 0,3 4-18 0,-46 0 12 16,0 0-12-16,47 0 13 0,3 0-13 0,-50 0 16 16,0 0-16-16,47 5 17 0,0 2-17 0,-47-7 14 15,0 0-14-15,42 9 15 0,-2 1-15 0,-40-10 15 0,0 0-15 16,35 8 16-16,-2 1-16 0,-33-9 16 0,0 0-16 16,30 7 17-16,-2-5-17 0,-28-2 9 0,0 0-9 15,22 0 9-15,-1-2-9 0,-21 2 9 0,0 0-9 0,14-7 10 16,-3-2-10-16,-11 9-118 0,0 0 118 0,7-12-118 15,-4 2 118-15,7-10-423 0</inkml:trace>
  <inkml:trace contextRef="#ctx0" brushRef="#br1" timeOffset="197227.91">31271 2092 147 0,'0'0'0'0,"0"0"119"16,0 0-119-16,2-9 119 0,-1-10-119 0,-1 19 96 15,0 0-96-15,2-15 96 0,2-2-96 0,-4 17 77 16,0 0-77-16,5-24 78 0,0 0-78 0,-5 24 49 15,0 0-49-15,7-28 50 0,2-6-50 0,-9 34 38 16,0 0-38-16,8-39 39 0,1-6-39 0,-9 45 15 16,0 0-15-16,11-43 16 0,-1-3-16 0,-10 46 30 15,0 0-30-15,12-44 30 0,2-3-30 0,-14 47 11 0,0 0-11 16,18-44 11-16,3-2-11 0,-21 46 19 0,0 0-19 16,22-36 20-16,3 1-20 0,-25 35 8 0,0 0-8 0,26-32 8 15,0 4-8-15,-26 28 16 0,0 0-16 0,28-24 17 16,1 2-17-16,-29 22 8 0,0 0-8 0,28-24 8 15,-2 4-8-15,-26 20 3 0,0 0-3 0,21-12 4 16,-2 1-4-16,-19 11 7 0,0 0-7 0,16-5 7 16,-4 5-7-16,-12 0 3 0,0 0-3 0,11 12 3 15,-4 5-3-15,-7-17 5 0,0 0-5 0,3 23 5 16,-3-3-5-16,0-20 13 0,0 0-13 0,-2 27 13 16,-1 1-13-16,3-28 3 0,0 0-3 0,-4 27 4 15,-1-3-4-15,5-24 7 0,0 0-7 0,-7 23 7 16,0-6-7-16,7-17 7 0,0 0-7 0,-10 19 8 15,-4-2-8-15,14-17 3 0,0 0-3 0,-17 15 3 16,-3 0-3-16,20-15 6 0,0 0-6 0,-21 12 6 16,-3-1-6-16,24-11 3 0,0 0-3 0,-24 1 3 0,-1-1-3 15,25 0 5-15,0 0-5 0,-22-5 5 0,-1-10-5 16,23 15 7-16,0 0-7 0,-14-12 7 0,5-3-7 16,9 15 3-16,0 0-3 0,-3-12 3 0,3 3-3 0,0 9-1 15,0 0 1-15,3-7 0 0,4 4 0 0,-7 3-3 16,0 0 3-16,12 3-3 0,6 1 3 0,-18-4-8 15,0 0 8-15,23 8-7 0,3 8 7 0,-26-16-4 16,0 0 4-16,26 11-3 0,2 5 3 0,-28-16 0 16,0 0 0-16,24 15 0 0,-3 1 0 0,-21-16-2 15,0 0 2-15,23 17-1 0,-2 5 1 0,-21-22 0 16,0 0 0-16,13 24 0 0,-4 4 0 0,-9-28 1 0,0 0-1 16,4 30 1-16,-6 0-1 0,2-30 1 0,0 0-1 15,-5 27 1-15,-2 0-1 0,7-27 1 0,0 0-1 16,-11 28 2-16,-1-8-2 0,12-20 8 0,0 0-8 0,-12 19 9 15,-2 0-9-15,14-19 14 0,0 0-14 0,-16 15 15 16,1-3-15-16,15-12 3 0,0 0-3 0,-20 9 4 16,0-6-4-16,20-3 13 0,0 0-13 0,-25-3 14 15,-1-4-14-15,26 7 8 0,0 0-8 0,-23-14 9 16,1-8-9-16,22 22 3 0,0 0-3 0,-18-24 4 16,6-3-4-16,12 27-6 0,0 0 6 0,-9-21-5 15,6-1 5-15,3 22-141 0,0 0 141 0,2-17-141 16,3 1 141-16,2-18-703 0</inkml:trace>
  <inkml:trace contextRef="#ctx0" brushRef="#br1" timeOffset="198849.72">32010 1434 303 0,'0'0'0'0,"0"0"58"0,0 0-58 0,0 3 58 16,-2 1-58-16,2-4 16 0,0 0-16 0,0 0 17 15,0 0-17-15,0 0 29 0,0 0-29 0,0 0 29 16,5-7-29-16,-5 7 34 0,0 0-34 0,7-4 35 0,2-4-35 16,-9 8 35-16,0 0-35 0,12-9 36 0,4 2-36 15,-16 7 15-15,0 0-15 0,15-5 15 0,3 2-15 16,-18 3 22-16,0 0-22 0,15 0 22 0,1 0-22 0,-16 0 8 15,0 0-8-15,16 3 8 0,-1 2-8 0,-15-5 9 16,0 0-9-16,16 7 10 0,2-2-10 0,-18-5 15 16,0 0-15-16,15 7 15 0,-1-2-15 0,-14-5 8 15,0 0-8-15,12 4 8 0,-3-4-8 0,-9 0 9 16,0 0-9-16,7 0 9 0,-3 0-9 0,-4 0 8 16,0 0-8-16,0 0 8 0,3 3-8 0,-3-3 3 15,0 0-3-15,-3 5 4 0,-3 6-4 0,6-11-20 0,0 0 20 16,-10 15-19-16,-2 2 19 0,12-17-35 0,0 0 35 15,-14 19-35-15,0 2 35 0,14-21-22 0,0 0 22 16,-16 19-22-16,-1 1 22 0,17-20-11 0,0 0 11 0,-20 24-11 16,0 3 11-16,20-27-28 0,0 0 28 0,-21 23-28 15,2 1 28-15,19-24-6 0,0 0 6 0,-18 24-5 16,1-5 5-16,17-19-10 0,0 0 10 0,-14 17-9 16,2-2 9-16,12-15-9 0,0 0 9 0,-11 12-8 15,4 0 8-15,7-12-1 0,0 0 1 0,-5 10-1 16,1-1 1-16,4-9 0 0,0 0 0 0,4 12 0 15,5 0 0-15,-9-12 0 0,0 0 0 0,15 7 1 16,10-2-1-16,-25-5 7 0,0 0-7 0,24 3 7 16,2-3-7-16,-26 0 15 0,0 0-15 0,26 4 15 15,2-4-15-15,-28 0 15 0,0 0-15 0,26-4 15 0,-1 1-15 16,-25 3 34-16,0 0-34 0,19 0 35 0,-3 0-35 16,-16 0 0-16,0 0 0 0,10 0 0 0,-3 0 0 15,-7 0-74-15,0 0 74 0,17 3-399 0,-34-6 399 16</inkml:trace>
  <inkml:trace contextRef="#ctx0" brushRef="#br1" timeOffset="203127.95">32278 4046 270 0,'0'0'0'0,"0"0"48"0,0 0-48 15,9 0 49-15,5 6-49 0,-14-6 19 0,0 0-19 16,13 0 20-16,1 0-20 0,-14 0 9 0,0 0-9 0,16 0 10 15,3 0-10-15,-19 0 15 0,0 0-15 0,23 0 15 16,1 0-15-16,-24 0 13 0,0 0-13 0,28 0 14 16,5 3-14-16,-33-3 25 0,0 0-25 0,33 0 26 15,0 3-26-15,-33-3 0 0,0 0 0 0,35 0 1 16,2 0-1-16,-37 0 3 0,0 0-3 0,40 0 4 16,2-3-4-16,-42 3 6 0,0 0-6 0,42 0 6 15,1 0-6-15,-43 0 0 0,0 0 0 0,42 0 1 16,0 3-1-16,-42-3 2 0,0 0-2 0,38 2 3 15,-3 0-3-15,-35-2 5 0,0 0-5 0,31 2 5 16,-5-2-5-16,-26 0 7 0,0 0-7 0,21 3 7 0,-3 0-7 16,-18-3 8-16,0 0-8 0,15 4 8 0,-1-2-8 15,-14-2 15-15,0 0-15 0,11 3 15 0,-3 0-15 16,-8-3 3-16,0 0-3 0,9 4 4 0,-2-1-4 0,-7-3 20 16,0 0-20-16,5 2 20 0,-3 1-20 0,-2-3 14 15,0 0-14-15,0 0 15 0,0 0-15 0,0 0 16 16,0 0-16-16,-3 0 17 0,-1 0-17 0,4 0 15 15,0 0-15-15,-7 4 16 0,0-4-16 0,7 0 16 16,0 0-16-16,-17 0 17 0,-6 0-17 0,23 0 15 16,0 0-15-16,-24 0 16 0,-2-4-16 0,26 4 16 15,0 0-16-15,-32-3 17 0,-3-2-17 0,35 5 15 16,0 0-15-16,-38-4 16 0,-4-2-16 0,42 6 16 0,0 0-16 16,-38-2 17-16,0-2-17 0,38 4 15 0,0 0-15 15,-37-3 16-15,0 3-16 0,37 0 16 0,0 0-16 0,-34-3 17 16,1 1-17-16,33 2 15 0,0 0-15 0,-32 0 16 15,4 0-16-15,28 0 16 0,0 0-16 0,-33 0 17 16,-3 2-17-16,36-2 4 0,0 0-4 0,-28 3 4 16,5-3-4-16,23 0 0 0,0 0 0 0,-19 3 0 15,5-3 0-15,14 0-1 0,0 0 1 0,-12 0 0 16,1-3 0-16,11 3-3 0,0 0 3 0,-7 0-3 16,2 0 3-16,5 0-20 0,0 0 20 0,-3 3-20 15,3-3 20-15,0 0-14 0,0 0 14 0,3 4-13 16,6 1 13-16,-9-5-27 0,0 0 27 0,16 7-27 15,4 1 27-15,-20-8-7 0,0 0 7 0,27 6-6 16,6 0 6-16,-33-6-5 0,0 0 5 0,35 0-5 16,1 0 5-16,-36 0-7 0,0 0 7 0,40-3-7 0,5-2 7 15,-45 5-1-15,0 0 1 0,51-7 0 0,3 2 0 16,-54 5-1-16,0 0 1 0,54-7 0 0,0 4 0 16,-54 3-2-16,0 0 2 0,45-2-1 0,-5 2 1 15,-40 0-2-15,0 0 2 0,32 0-1 0,-10 2 1 0,-22-2-96 16,0 0 96-16,16 6-96 0,-9-2 96 0,-7-4-87 15,0 0 87-15,-14 8-86 0,-16 4 86 0,-13 7-315 16</inkml:trace>
  <inkml:trace contextRef="#ctx0" brushRef="#br1" timeOffset="213367.07">28058 3969 158 0,'0'0'0'0,"0"0"0"0,21 7 0 0,-21-7 42 16,0 0-42-16,7 0 42 0,-1 4-42 0,-6-4 40 15,0 0-40-15,3 0 41 0,-1 0-41 0,-2 0 36 16,0 0-36-16,2 3 36 0,-1 2-36 0,-1-5 50 16,0 0-50-16,6 12 51 0,2 0-51 0,-8-12 47 0,0 0-47 15,11 16 48-15,3 2-48 0,-14-18 42 0,0 0-42 16,17 24 42-16,4 4-42 0,-21-28 42 0,0 0-42 16,24 31 42-16,6 5-42 0,-30-36 26 0,0 0-26 0,33 32 26 15,5 4-26-15,-38-36 27 0,0 0-27 0,40 38 27 16,4 1-27-16,-44-39 22 0,0 0-22 0,44 36 23 15,3 0-23-15,-47-36 9 0,0 0-9 0,45 34 10 16,0-1-10-16,-45-33 18 0,0 0-18 0,47 31 18 16,4-4-18-16,-51-27 33 0,0 0-33 0,59 29 33 15,9 2-33-15,-68-31 17 0,0 0-17 0,43 24 17 16,-11-5-17-16,-32-19 19 0,0 0-19 0,24 15 20 16,-8-6-20-16,-16-9 26 0,0 0-26 0,12 9 26 15,-3-3-26-15,-9-6 0 0,0 0 0 0,7 4 0 16,-4-1 0-16,-3-3-124 0,0 0 124 0,7-7-124 15,0-5 124-15,7-3-590 0</inkml:trace>
  <inkml:trace contextRef="#ctx0" brushRef="#br1" timeOffset="214432.65">28013 4058 404 0,'0'0'0'0,"7"0"0"0,7 0 0 0,-14 0 5 0,0 0-5 16,7-3 5-16,-3 0-5 0,-4 3 21 0,0 0-21 15,3-6 21-15,-1 0-21 0,-2 6 36 0,0 0-36 0,1-6 36 16,-1-4-36-16,0 10 64 0,0 0-64 0,0-8 65 15,0-1-65-15,0 9 55 0,0 0-55 0,0-3 56 16,0-4-56-16,0 7 47 0,0 0-47 0,0 0 47 16,0 0-47-16,0 0 22 0,0 0-22 0,2 10 23 15,2 5-23-15,-4-15 12 0,0 0-12 0,0 21 12 16,3 6-12-16,-3-27 17 0,0 0-17 0,2 31 17 16,0 9-17-16,-2-40 3 0,0 0-3 0,1 32 4 15,-1 1-4-15,0-33 12 0,0 0-12 0,0 29 13 16,0-5-13-16,0-24 15 0,0 0-15 0,0 20 15 15,-1-1-15-15,1-19 8 0,0 0-8 0,-2 12 9 16,2-3-9-16,0-9 9 0,0 0-9 0,-2 8 10 16,2-1-10-16,0-7 23 0,0 0-23 0,0 0 24 0,-3 0-24 15,3 0 6-15,0 0-6 0,0-3 7 0,-6-6-7 16,6 9 4-16,0 0-4 0,-3-12 5 0,0-3-5 0,3 15 3 16,0 0-3-16,-4-19 3 0,2 2-3 0,2 17 0 15,0 0 0-15,-3-19 0 0,-2-2 0 0,5 21-1 16,0 0 1-16,-4-18-1 0,1-3 1 0,3 21-2 15,0 0 2-15,1-19-1 0,3-5 1 0,-4 24-5 16,0 0 5-16,3-19-4 0,3-5 4 0,-6 24-7 16,0 0 7-16,3-18-6 0,1 2 6 0,-4 16-8 15,0 0 8-15,3-14-7 0,2 2 7 0,-5 12-1 16,0 0 1-16,5-13-1 0,2 1 1 0,-7 12-3 0,0 0 3 16,11-9-3-16,3 4 3 0,-14 5-2 0,0 0 2 15,17-7-1-15,4 2 1 0,-21 5-5 0,0 0 5 16,26-3-4-16,4 3 4 0,-30 0-1 0,0 0 1 0,33-4 0 15,2 4 0-15,-35 0 0 0,0 0 0 0,35-3 1 16,1 3-1-16,-36 0 7 0,0 0-7 0,33 0 8 16,-3 0-8-16,-30 0 15 0,0 0-15 0,23 3 16 15,-6-3-16-15,-17 0-151 0,0 0 151 0,17 4-151 16,1-1 151-16,17 6-518 0</inkml:trace>
  <inkml:trace contextRef="#ctx0" brushRef="#br1" timeOffset="-209464.11">13303 4704 236 0,'0'0'0'0,"0"0"0"0,0 0 0 0,0 0 39 0,0 0-39 15,0 0 40-15,0 0-40 0,0 0 32 0,0 0-32 16,0 0 33-16,0 0-33 0,0 0 35 0,0 0-35 15,0 0 35-15,0 0-35 0,0 0 36 0,0 0-36 16,0 0 37-16,0 0-37 0,0 0 44 0,0 0-44 0,0 0 44 16,0 0-44-16,0 0 46 0,0 0-46 0,0 0 47 15,0 0-47-15,0 0 53 0,0 0-53 0,0 0 54 16,0 0-54-16,0 0 32 0,0 0-32 0,0 0 32 16,3 28-32-16,-3-28 16 0,0 0-16 0,4 27 17 15,-3 9-17-15,-1-36 20 0,0 0-20 0,2 33 20 16,0 1-20-16,-2-34 8 0,0 0-8 0,-2 36 8 15,0 3-8-15,2-39 25 0,0 0-25 0,-1 38 26 16,1 0-26-16,0-38 36 0,0 0-36 0,-4 37 36 16,4-1-36-16,0-36 12 0,0 0-12 0,0 35 13 0,0-3-13 15,0-32 32-15,0 0-32 0,0 31 32 0,0-4-32 16,0-27 10-16,0 0-10 0,-1 36 11 0,-3 0-11 16,4-36 11-16,0 0-11 0,-5 28 11 0,1-6-11 0,4-22 17 15,0 0-17-15,-3 21 17 0,-2-6-17 0,5-15 8 16,0 0-8-16,0 12 8 0,-4-3-8 0,4-9 9 15,0 0-9-15,4 3 9 0,-3 0-9 0,-1-3-79 16,0 0 79-16,4-3-79 0,1-7 79 0,-5 10-153 16,0 0 153-16,4-11-152 0,-1 1 152 0,6-14-520 15</inkml:trace>
  <inkml:trace contextRef="#ctx0" brushRef="#br1" timeOffset="-209013.5">13088 5463 270 0,'0'0'0'0,"9"-3"0"16,2-1 0-16,-11 4 143 0,0 0-143 0,7-3 144 16,-2 1-144-16,-5 2 129 0,0 0-129 0,3 5 130 15,1-1-130-15,-4-4 99 0,0 0-99 0,3 8 100 0,3 4-100 16,-6-12 62-16,0 0-62 0,10 16 62 0,4-4-62 0,-14-12 42 16,0 0-42-16,19 12 43 0,5-2-43 0,-24-10 18 15,0 0-18-15,27 9 18 0,6-9-18 0,-33 0 36 16,0 0-36-16,35 3 36 0,6-6-36 0,-41 3 12 15,0 0-12-15,39 0 12 0,-1-4-12 0,-38 4 29 16,0 0-29-16,35 0 29 0,-2 4-29 0,-33-4 19 16,0 0-19-16,23 0 20 0,-2 3-20 0,-21-3 17 15,0 0-17-15,15 3 17 0,-3 3-17 0,-12-6 10 16,0 0-10-16,6 3 10 0,-1-3-10 0,-5 0 0 16,0 0 0-16,3 0 0 0,-3 0 0 0,0 0-95 0,0 0 95 15,-1-3-95-15,-3-4 95 0,4 7-134 0,0 0 134 16,-9-16-133-16,-3-8 133 0,-5-15-695 0</inkml:trace>
  <inkml:trace contextRef="#ctx0" brushRef="#br1" timeOffset="-208578.54">13101 4774 259 0,'0'0'0'0,"7"-3"0"0,3 3 0 0,-10 0 69 16,0 0-69-16,14-3 70 0,2-2-70 0,-16 5 85 16,0 0-85-16,19-7 85 0,5 0-85 0,-24 7 77 15,0 0-77-15,26-5 78 0,8-4-78 0,-34 9 73 16,0 0-73-16,33-3 74 0,5-1-74 0,-38 4 67 16,0 0-67-16,40-3 67 0,2 1-67 0,-42 2 59 0,0 0-59 15,38 0 60-15,-1 0-60 0,-37 0 35 0,0 0-35 16,31 0 36-16,-1 2-36 0,-30-2 26 0,0 0-26 15,24 3 26-15,-6-3-26 0,-18 0 25 0,0 0-25 16,12 4 26-16,-2-1-26 0,-10-3 14 0,0 0-14 16,11 5 15-16,-3-5-15 0,-8 0-133 0,0 0 133 15,9 0-132-15,5 0 132 0,10-3-703 0</inkml:trace>
  <inkml:trace contextRef="#ctx0" brushRef="#br1" timeOffset="-207827.73">13933 5381 471 0,'0'0'0'0,"-5"0"0"16,2 2 0-16,3-2-126 0,0 0 126 0,-4-5-126 15,-4-4 126-15,8 9 6 0,0 0-6 0,-7-7 7 16,0-1-7-16,7 8 70 0,0 0-70 0,-7-7 70 15,1 2-70-15,6 5 61 0,0 0-61 0,-8-4 62 16,-1 4-62-16,9 0 57 0,0 0-57 0,-9 0 57 16,2 0-57-16,7 0 42 0,0 0-42 0,-8 12 43 15,-8 7-43-15,16-19 18 0,0 0-18 0,-11 24 19 16,-1 3-19-16,12-27 6 0,0 0-6 0,-8 33 6 16,-1 5-6-16,9-38 15 0,0 0-15 0,0 36 16 0,0 3-16 15,0-39 3-15,0 0-3 0,5 31 4 0,4-4-4 16,-9-27 6-16,0 0-6 0,15 24 6 0,3-3-6 0,-18-21 3 15,0 0-3-15,21 12 3 0,5-9-3 0,-26-3 5 16,0 0-5-16,26 0 6 0,0-7-6 0,-26 7 3 16,0 0-3-16,23-8 3 0,-1-11-3 0,-22 19 10 15,0 0-10-15,18-17 11 0,-2-7-11 0,-16 24 33 16,0 0-33-16,10-24 33 0,-1-2-33 0,-9 26 40 16,0 0-40-16,1-24 40 0,-4 0-40 0,3 24 39 15,0 0-39-15,-9-20 40 0,-10 1-40 0,19 19 34 16,0 0-34-16,-19-16 35 0,-9 4-35 0,28 12 4 0,0 0-4 15,-23-5 4-15,-1 5-4 0,24 0 18 0,0 0-18 16,-23 10 18-16,-1 9-18 0,24-19-10 0,0 0 10 16,-14 19-10-16,2 2 10 0,12-21-147 0,0 0 147 15,-4 20-147-15,11 3 147 0,-1 16-549 0</inkml:trace>
  <inkml:trace contextRef="#ctx0" brushRef="#br1" timeOffset="-207331.69">14167 5417 483 0,'0'0'0'0,"0"7"0"0,0 1 0 0,0-8 82 16,0 0-82-16,0 4 82 0,0 1-82 0,0-5 54 15,0 0-54-15,0 7 54 0,0 1-54 0,0-8 18 16,0 0-18-16,0 16 18 0,0 4-18 0,0-20 8 0,0 0-8 15,2 24 9-15,5 4-9 0,-7-28 8 0,0 0-8 16,8 27 8-16,4 1-8 0,-12-28 7 0,0 0-7 16,14 22 8-16,2-2-8 0,-16-20 8 0,0 0-8 15,21 12 8-15,-2-5-8 0,-19-7 38 0,0 0-38 16,19-3 39-16,2-4-39 0,-21 7 27 0,0 0-27 16,18-12 27-16,-1-4-27 0,-17 16 40 0,0 0-40 0,16-17 40 15,-2-5-40-15,-14 22 33 0,0 0-33 0,14-20 34 16,1-8-34-16,-15 28 22 0,0 0-22 0,12-20 23 15,-3-4-23-15,-9 24 11 0,0 0-11 0,9-16 11 16,0 4-11-16,-9 12-71 0,0 0 71 0,3-7-70 16,2 2 70-16,-5 5-145 0,0 0 145 0,4 0-145 15,-1 5 145-15,6 2-481 0</inkml:trace>
  <inkml:trace contextRef="#ctx0" brushRef="#br1" timeOffset="-206941.54">14696 5292 326 0,'0'0'0'0,"-3"0"0"0,-4 2 0 0,7-2 110 0,0 0-110 16,-2 5 111-16,-1-2-111 0,3-3 114 0,0 0-114 15,0 5 114-15,0 6-114 0,0-11 93 0,0 0-93 16,-5 15 94-16,1 9-94 0,4-24 68 0,0 0-68 16,-9 27 69-16,1 6-69 0,8-33 44 0,0 0-44 0,-9 36 44 15,-2 2-44-15,11-38 37 0,0 0-37 0,-6 36 37 16,-1-6-37-16,7-30 15 0,0 0-15 0,-6 28 15 15,6-4-15-15,0-24 12 0,0 0-12 0,-3 24 13 16,3-4-13-16,0-20 16 0,0 0-16 0,-4 16 17 16,4-4-17-16,0-12-2 0,0 0 2 0,-1 7-1 15,-1-7 1-15,2 0-180 0,0 0 180 0,-2-7-180 16,2-10 180-16,0-6-635 0</inkml:trace>
  <inkml:trace contextRef="#ctx0" brushRef="#br1" timeOffset="-206640.17">14454 5287 91 0,'0'0'0'0,"6"0"0"0,2 3 0 0,-8-3 186 15,0 0-186-15,5 0 186 0,2-7-186 0,-7 7 158 16,0 0-158-16,6-5 158 0,2 2-158 0,-8 3 108 0,0 0-108 15,13 0 108-15,2-4-108 0,-15 4 86 0,0 0-86 16,23 0 87-16,1 0-87 0,-24 0 54 0,0 0-54 16,28 0 54-16,4-3-54 0,-32 3 33 0,0 0-33 15,27-4 34-15,1 3-34 0,-28 1 23 0,0 0-23 16,18-4 24-16,-4 1-24 0,-14 3 16 0,0 0-16 16,10 0 17-16,-3 0-17 0,-7 0-150 0,0 0 150 15,7 0-149-15,-4 3 149 0,-3-3-139 0,0 0 139 16,0-5-138-16,0-2 138 0,0-1-541 0</inkml:trace>
  <inkml:trace contextRef="#ctx0" brushRef="#br1" timeOffset="-206160.44">14968 4881 135 0,'0'0'0'0,"9"5"0"0,5-2 0 0,-14-3 101 0,0 0-101 16,7 4 102-16,-2-4-102 0,-5 0 147 0,0 0-147 15,0 0 148-15,2 0-148 0,-2 0 109 0,0 0-109 16,0 0 109-16,3 1-109 0,-3-1 84 0,0 0-84 16,7 2 84-16,2 3-84 0,-9-5 72 0,0 0-72 15,17 4 73-15,4-1-73 0,-21-3 43 0,0 0-43 16,30 5 44-16,1-1-44 0,-31-4 20 0,0 0-20 0,33 3 20 15,4 2-20-15,-37-5 42 0,0 0-42 0,35 4 42 16,-2 1-42-16,-33-5 43 0,0 0-43 0,28 3 43 16,-4-3-43-16,-24 0 26 0,0 0-26 0,18 4 26 15,-6-4-26-15,-12 0 11 0,0 0-11 0,8 0 11 16,-2 0-11-16,-6 0-48 0,0 0 48 0,3 0-47 16,-3 0 47-16,0 0-174 0,0 0 174 0,0 0-174 15,0 0 174-15,0 0-716 0</inkml:trace>
  <inkml:trace contextRef="#ctx0" brushRef="#br1" timeOffset="-205831.11">14961 5141 807 0,'0'0'0'0,"12"-3"0"0,4-6 0 0,-16 9 117 0,0 0-117 16,11-7 118-16,-4 4-118 0,-7 3 99 0,0 0-99 15,12-2 100-15,2-1-100 0,-14 3 51 0,0 0-51 16,21 0 51-16,8-5-51 0,-29 5 15 0,0 0-15 16,32-2 15-16,6 2-15 0,-38 0 53 0,0 0-53 15,38 2 53-15,1-1-53 0,-39-1 15 0,0 0-15 16,36 7 15-16,-3-3-15 0,-33-4 22 0,0 0-22 0,26 5 23 15,-5 2-23-15,-21-7 15 0,0 0-15 0,18 8 16 16,-6-4-16-16,-12-4 0 0,0 0 0 0,9 5 0 16,-6-2 0-16,-3-3-179 0,0 0 179 0,5 0-178 15,-1-3 178-15,5-1-817 0</inkml:trace>
  <inkml:trace contextRef="#ctx0" brushRef="#br1" timeOffset="-205244.96">15756 4790 292 0,'0'0'0'16,"7"-4"0"-16,-2-8 0 0,-5 12 9 0,0 0-9 15,7-6 10-15,2-3-10 0,-9 9 50 0,0 0-50 16,3-8 50-16,2 1-50 0,-5 7 108 0,0 0-108 0,5-4 108 15,-1 1-108-15,-4 3 108 0,0 0-108 0,3-2 108 16,-1 2-108-16,-2 0 112 0,0 0-112 0,0 0 112 16,4 0-112-16,-4 0 86 0,0 0-86 0,0 2 86 15,-2 5-86-15,2-7 50 0,0 0-50 0,-4 8 50 16,-3 4-50-16,7-12 34 0,0 0-34 0,-5 22 35 16,-3 2-35-16,8-24 38 0,0 0-38 0,-9 36 39 15,0 4-39-15,9-40 7 0,0 0-7 0,-9 39 8 16,2-1-8-16,7-38 20 0,0 0-20 0,-5 44 20 15,2 8-20-15,3-52 15 0,0 0-15 0,-5 48 15 0,-2 3-15 16,7-51 4-16,0 0-4 0,-6 53 4 0,-2-1-4 16,8-52 13-16,0 0-13 0,-9 44 14 0,0 3-14 0,9-47 8 15,0 0-8-15,-9 42 9 0,-1-2-9 0,10-40 3 16,0 0-3-16,-9 36 4 0,4-9-4 0,5-27 12 16,0 0-12-16,-7 24 13 0,5-8-13 0,2-16 0 15,0 0 0-15,-5 15 1 0,2-3-1 0,3-12-63 16,0 0 63-16,0 9-62 0,-4-3 62 0,4-6-155 15,0 0 155-15,-3 4-154 0,1-2 154 0,-7 4-818 16</inkml:trace>
  <inkml:trace contextRef="#ctx0" brushRef="#br1" timeOffset="-204899.5">15278 5703 695 0,'0'0'0'0,"9"-2"0"16,12 1 0-16,-21 1 105 0,0 0-105 0,10 0 106 16,-1 0-106-16,-9 0 74 0,0 0-74 0,16 0 75 15,-1 3-75-15,-15-3 44 0,0 0-44 0,23 5 44 16,7 2-44-16,-30-7 6 0,0 0-6 0,33 5 6 15,2-1-6-15,-35-4 26 0,0 0-26 0,41 3 26 16,0-3-26-16,-41 0 2 0,0 0-2 0,45 0 2 0,-3-3-2 16,-42 3 6-16,0 0-6 0,40 0 7 0,0-4-7 15,-40 4 14-15,0 0-14 0,31-5 15 0,-5 2-15 0,-26 3 3 16,0 0-3-16,19-4 4 0,-5 1-4 0,-14 3-58 16,0 0 58-16,9-4-58 0,-4 3 58 0,-5 1-143 15,0 0 143-15,4-11-142 0,-4-1 142 0,3-8-549 16</inkml:trace>
  <inkml:trace contextRef="#ctx0" brushRef="#br1" timeOffset="-204510.15">15346 4732 371 0,'0'0'0'0,"9"3"0"16,0 2 0-16,-9-5 132 0,0 0-132 0,5 0 132 15,2 0-132-15,-7 0 109 0,0 0-109 0,5 0 110 16,7-3-110-16,-12 3 72 0,0 0-72 0,18 3 73 15,4 4-73-15,-22-7 46 0,0 0-46 0,32 9 47 0,8-1-47 16,-40-8 37-16,0 0-37 0,45 10 37 0,2-1-37 16,-47-9 22-16,0 0-22 0,45 7 23 0,2-2-23 15,-47-5 28-15,0 0-28 0,41 7 28 0,-5-5-28 16,-36-2 37-16,0 0-37 0,28 6 38 0,-5-2-38 0,-23-4 7 16,0 0-7-16,17 3 7 0,-5 2-7 0,-12-5-58 15,0 0 58-15,9 4-58 0,-4-1 58 0,-5-3-136 16,0 0 136-16,2 5-136 0,1-5 136 0,4 7-632 15</inkml:trace>
  <inkml:trace contextRef="#ctx0" brushRef="#br1" timeOffset="-203804.07">16085 5554 729 0,'0'0'0'0,"0"0"0"0,-7 0 0 0,7 0 92 0,0 0-92 16,-12 2 92-16,-7-1-92 0,19-1 73 0,0 0-73 15,-13 2 74-15,-2-2-74 0,15 0 48 0,0 0-48 16,-11 4 48-16,1-1-48 0,10-3 20 0,0 0-20 0,-11 5 20 16,3 5-20-16,8-10 18 0,0 0-18 0,-13 14 18 15,5 8-18-15,8-22 17 0,0 0-17 0,-4 24 17 16,8 7-17-16,-4-31 4 0,0 0-4 0,1 24 4 16,8 4-4-16,-9-28 0 0,0 0 0 0,14 24 1 15,4-4-1-15,-18-20 6 0,0 0-6 0,19 19 7 16,2-4-7-16,-21-15 3 0,0 0-3 0,24 7 3 15,-3-2-3-15,-21-5 5 0,0 0-5 0,21 4 6 16,0-2-6-16,-21-2 13 0,0 0-13 0,19 1 14 16,0-1-14-16,-19 0 1 0,0 0-1 0,17 0 1 0,-4 0-1 15,-13 0-26-15,0 0 26 0,8 0-25 0,1 0 25 16,-9 0-173-16,0 0 173 0,4 2-172 0,1 1 172 16,4 1-601-16</inkml:trace>
  <inkml:trace contextRef="#ctx0" brushRef="#br1" timeOffset="-203128.05">16522 5489 919 0,'0'0'0'0,"0"3"0"0,-5 1 0 0,5-4 9 16,0 0-9-16,0 0 10 0,0 0-10 0,0 0 80 15,0 0-80-15,0 0 81 0,0 0-81 0,0 0 59 16,0 0-59-16,0 0 59 0,0 0-59 0,0 0 16 16,0 0-16-16,-4 7 17 0,-1 1-17 0,5-8 24 15,0 0-24-15,-10 12 25 0,-4 4-25 0,14-16 23 16,0 0-23-16,-16 18 24 0,-3 6-24 0,19-24 8 16,0 0-8-16,-16 21 8 0,-1 1-8 0,17-22 1 0,0 0-1 15,-17 21 2-15,4-4-2 0,13-17 9 0,0 0-9 16,-8 19 10-16,-1-4-10 0,9-15 7 0,0 0-7 15,-4 19 8-15,1-5-8 0,3-14 3 0,0 0-3 16,7 13 3-16,2-1-3 0,-9-12 6 0,0 0-6 16,17 9 7-16,4-4-7 0,-21-5 0 0,0 0 0 15,23 7 1-15,1-7-1 0,-24 0 0 0,0 0 0 0,24 3 0 16,2 3 0-16,-26-6 0 0,0 0 0 0,20 6 0 16,-1-2 0-16,-19-4-8 0,0 0 8 0,14 5-7 15,-2-5 7-15,-12 0-67 0,0 0 67 0,9 0-67 16,-2 0 67-16,-7 0-171 0,0 0 171 0,5-5-171 15,0-2 171-15,6-5-594 0</inkml:trace>
  <inkml:trace contextRef="#ctx0" brushRef="#br1" timeOffset="-202887.31">16651 5664 595 0,'0'0'0'0,"-2"8"0"0,-3 1 0 0,5-9 100 15,0 0-100-15,-2 8 100 0,2 3-100 0,0-11 108 16,0 0-108-16,4 20 108 0,1 4-108 0,-5-24 99 16,0 0-99-16,4 34 100 0,-1 6-100 0,-3-40 53 15,0 0-53-15,0 39 53 0,-5 9-53 0,5-48 36 16,0 0-36-16,-4 36 36 0,-1-2-36 0,5-34 26 16,0 0-26-16,-3 28 26 0,-3-8-26 0,6-20-34 0,0 0 34 15,-3 16-34-15,-1-4 34 0,4-12-129 0,0 0 129 16,0-9-129-16,4-10 129 0,-1-5-744 0</inkml:trace>
  <inkml:trace contextRef="#ctx0" brushRef="#br1" timeOffset="-202272.8">16968 5177 561 0,'0'0'0'0,"5"0"0"0,4 4 0 0,-9-4 113 0,0 0-113 16,4 3 113-16,-4-3-113 0,0 0 87 0,0 0-87 16,0 0 87-16,-4-3-87 0,4 3 73 0,0 0-73 15,0 0 74-15,0-4-74 0,0 4 63 0,0 0-63 16,4 0 64-16,3-3-64 0,-7 3 34 0,0 0-34 0,12-2 35 16,3 2-35-16,-15 0 27 0,0 0-27 0,21 0 27 15,7 2-27-15,-28-2 16 0,0 0-16 0,28 3 17 16,3 1-17-16,-31-4 10 0,0 0-10 0,30 3 10 15,1-1-10-15,-31-2 10 0,0 0-10 0,28 3 10 16,-2 0-10-16,-26-3 8 0,0 0-8 0,21 4 8 16,2-4-8-16,-23 0 3 0,0 0-3 0,21 2 4 15,0-1-4-15,-21-1 2 0,0 0-2 0,14 2 2 0,1 1-2 16,-15-3-1-16,0 0 1 0,9 0 0 0,0 0 0 16,-9 0-102-16,0 0 102 0,7 0-101 0,-2-5 101 15,-5 5-151-15,0 0 151 0,0-3-151 0,0-4 151 16,2-1-617-16</inkml:trace>
  <inkml:trace contextRef="#ctx0" brushRef="#br1" timeOffset="-201973.16">16930 5372 796 0,'0'0'0'16,"12"-3"0"-16,5-7 0 0,-17 10 121 0,0 0-121 15,13-2 122-15,-5 2-122 0,-8 0 111 0,0 0-111 16,14 5 112-16,7 4-112 0,-21-9 76 0,0 0-76 16,26 10 77-16,7 2-77 0,-33-12 40 0,0 0-40 0,30 8 40 15,3 3-40-15,-33-11 35 0,0 0-35 0,30 8 36 16,-4 1-36-16,-26-9 3 0,0 0-3 0,24 7 4 15,-1-6-4-15,-23-1 4 0,0 0-4 0,21 2 4 16,-7-2-4-16,-14 0-75 0,0 0 75 0,36 2-1052 16,-72-4 1052-16</inkml:trace>
  <inkml:trace contextRef="#ctx0" brushRef="#br1" timeOffset="-200546.43">18236 4834 695 0,'0'0'0'0,"0"0"0"15,0 0 0-15,0 0 105 0,0 0-105 0,0 0 106 16,0 0-106-16,0 0 80 0,0 0-80 0,0 0 81 0,0 0-81 15,0 0 61-15,0 0-61 0,0 0 62 0,0 0-62 16,0 0 18-16,0 0-18 0,0 0 18 0,6 21-18 16,-6-21 6-16,0 0-6 0,3 26 7 0,-3 6-7 0,0-32 15 15,0 0-15-15,-3 40 16 0,-1 2-16 0,4-42 32 16,0 0-32-16,-5 48 33 0,-2 4-33 0,7-52 4 16,0 0-4-16,-7 53 5 0,0 3-5 0,7-56 18 15,0 0-18-15,-5 55 18 0,-4-3-18 0,9-52 15 16,0 0-15-16,-7 51 15 0,4-5-15 0,3-46 1 15,0 0-1-15,-2 45 1 0,4 1-1 0,-2-46 1 0,0 0-1 16,0 40 1-16,0-10-1 0,0-30 1 0,0 0-1 16,0 28 1-16,1-4-1 0,-1-24 0 0,0 0 0 15,4 20 0-15,1-8 0 0,-5-12-121 0,0 0 121 16,2 9-120-16,5-2 120 0,-7-7-150 0,0 0 150 16,2 0-149-16,1-5 149 0,4 1-560 0</inkml:trace>
  <inkml:trace contextRef="#ctx0" brushRef="#br1" timeOffset="-200140.67">17881 5811 315 0,'0'0'0'0,"16"-5"0"0,6-7 0 16,-22 12 154-16,0 0-154 0,4-4 154 0,-13 8-154 0,9-4 139 15,0 0-139-15,-5 0 140 0,-2 5-140 0,7-5 114 16,0 0-114-16,-4 0 115 0,4 3-115 0,0-3 104 16,0 0-104-16,7 0 104 0,2 0-104 0,-9 0 48 15,0 0-48-15,16 0 48 0,6 4-48 0,-22-4 26 16,0 0-26-16,30 2 26 0,1-2-26 0,-31 0 40 15,0 0-40-15,37 0 41 0,1-2-41 0,-38 2 2 16,0 0-2-16,35 0 3 0,4 0-3 0,-39 0 3 0,0 0-3 16,36 0 4-16,2 2-4 0,-38-2 22 0,0 0-22 15,30 1 22-15,0 4-22 0,-30-5 5 0,0 0-5 16,19 4 6-16,-3-1-6 0,-16-3 9 0,0 0-9 16,12 5 10-16,-2-1-10 0,-10-4-34 0,0 0 34 15,5 3-33-15,1-3 33 0,-6 0-177 0,0 0 177 16,1-3-176-16,1-6 176 0,3-3-822 0</inkml:trace>
  <inkml:trace contextRef="#ctx0" brushRef="#br1" timeOffset="-199300.16">17911 4826 684 0,'0'0'0'0,"3"5"0"0,6 2 0 0,-9-7 42 16,0 0-42-16,5 0 43 0,4-4-43 0,-9 4 89 16,0 0-89-16,7-3 89 0,-4 0-89 0,-3 3 62 0,0 0-62 15,9-2 63-15,3-2-63 0,-12 4 41 0,0 0-41 16,18 0 41-16,4 4-41 0,-22-4 42 0,0 0-42 16,25 5 43-16,4 5-43 0,-29-10 26 0,0 0-26 15,30 9 26-15,5-2-26 0,-35-7 10 0,0 0-10 16,35 8 10-16,1-4-10 0,-36-4 19 0,0 0-19 15,33 5 20-15,2 2-20 0,-35-7 13 0,0 0-13 0,30 1 14 16,-8 3-14-16,-22-4 4 0,0 0-4 0,19 3 5 16,-3 1-5-16,-16-4 32 0,0 0-32 0,12 1 33 15,-3 3-33-15,-9-4-9 0,0 0 9 0,7 3-9 16,-5 1 9-16,-2-4-178 0,0 0 178 0,0 3-177 16,-2 6 177-16,-3 3-705 0</inkml:trace>
  <inkml:trace contextRef="#ctx0" brushRef="#br1" timeOffset="-198578.89">18524 5581 1087 0,'0'0'0'0,"0"0"5"16,0 0-5-16,2 4 5 0,1 4-5 0,-3-8 65 15,0 0-65-15,0 9 65 0,-3 6-65 0,3-15 18 16,0 0-18-16,-4 16 18 0,1-1-18 0,3-15-1 15,0 0 1-15,-6 21-1 0,1 3 1 0,5-24 0 16,0 0 0-16,-9 27 0 0,3 1 0 0,6-28 0 16,0 0 0-16,-6 30 0 0,1-2 0 0,5-28 0 15,0 0 0-15,-2 29 0 0,2 2 0 0,0-31 1 0,0 0-1 16,4 27 2-16,1-3-2 0,-5-24 1 0,0 0-1 16,10 22 2-16,4-1-2 0,-14-21 0 0,0 0 0 15,16 12 0-15,3-2 0 0,-19-10 0 0,0 0 0 16,23 9 0-16,3-9 0 0,-26 0 0 0,0 0 0 15,23-4 0-15,1-2 0 0,-24 6-2 0,0 0 2 16,24-9-1-16,-1-3 1 0,-23 12-74 0,0 0 74 0,21-12-74 16,-5 0 74-16,-16 12-116 0,0 0 116 15,14-15-116-15,-4-1 116 0,14-13-574 0</inkml:trace>
  <inkml:trace contextRef="#ctx0" brushRef="#br1" timeOffset="-198234.14">18364 5559 483 0,'0'0'0'0,"10"0"0"0,6 0 0 0,-16 0 127 15,0 0-127-15,7 0 127 0,-2 0-127 0,-5 0 142 16,0 0-142-16,9 0 142 0,-1 0-142 0,-8 0 97 16,0 0-97-16,13 4 97 0,-1-1-97 0,-12-3 58 15,0 0-58-15,21 3 59 0,3 6-59 0,-24-9 53 0,0 0-53 16,24 9 54-16,4 1-54 0,-28-10 7 0,0 0-7 16,26 8 7-16,-1 1-7 0,-25-9 13 0,0 0-13 15,22 3 13-15,-1 1-13 0,-21-4 24 0,0 0-24 16,14-4 25-16,-1 1-25 0,-13 3-7 0,0 0 7 15,8-5-6-15,-1-2 6 0,-7 7-100 0,0 0 100 0,5-5-99 16,-5-2 99-16,6-5-903 0</inkml:trace>
  <inkml:trace contextRef="#ctx0" brushRef="#br1" timeOffset="-197948.13">18461 5751 595 0,'0'0'0'0,"9"-3"0"15,3-6 0-15,-12 9 111 0,0 0-111 0,7-7 111 0,0 4-111 16,-7 3 105-16,0 0-105 0,9-2 105 0,3 2-105 16,-12 0 83-16,0 0-83 0,14 0 83 0,5 0-83 0,-19 0 38 15,0 0-38-15,23 0 39 0,1-3-39 0,-24 3 19 16,0 0-19-16,24 0 20 0,3 3-20 0,-27-3 29 15,0 0-29-15,22 0 29 0,3 2-29 0,-25-2 11 16,0 0-11-16,17 1 11 0,-5 1-11 0,-12-2 2 16,0 0-2-16,11 0 2 0,-3-2-2 0,-8 2-149 15,0 0 149-15,9-6-149 0,2-10 149 0,8-8-724 16</inkml:trace>
  <inkml:trace contextRef="#ctx0" brushRef="#br1" timeOffset="-197408.76">18989 5575 662 0,'0'0'0'0,"-3"0"0"16,1 0 0-16,2 0 90 0,0 0-90 0,0 0 91 0,0 6-91 15,0-6 81-15,0 0-81 0,0 2 81 0,0 0-81 16,0-2 60-16,0 0-60 0,0 5 60 0,2-2-60 16,-2-3 27-16,0 0-27 0,0 4 27 0,-2 1-27 15,2-5 35-15,0 0-35 0,0 8 35 0,-5 3-35 0,5-11 13 16,0 0-13-16,-4 12 13 0,-5 3-13 0,9-15 20 15,0 0-20-15,-14 17 20 0,-1 7-20 0,15-24 15 16,0 0-15-16,-18 23 15 0,3-5-15 0,15-18 9 16,0 0-9-16,-16 21 10 0,2-4-10 0,14-17 4 15,0 0-4-15,-12 19 4 0,0 2-4 0,12-21 21 16,0 0-21-16,-9 22 21 0,4-2-21 0,5-20 13 0,0 0-13 16,0 23 13-16,5-3-13 0,-5-20 9 0,0 0-9 15,12 16 10-15,9-8-10 0,-21-8 10 0,0 0-10 16,21 7 10-16,5-4-10 0,-26-3 15 0,0 0-15 15,26 6 15-15,2-6-15 0,-28 0 3 0,0 0-3 16,23 0 4-16,1-4-4 0,-24 4 6 0,0 0-6 16,21-2 7-16,-5-1-7 0,-16 3 3 0,0 0-3 15,14-3 3-15,-2-1-3 0,-12 4-1 0,0 0 1 0,9-5 0 16,-4-2 0-16,-5 7-89 0,0 0 89 0,3-8-89 16,1-8 89-16,-4 16-137 0,0 0 137 0,5-15-137 15,-5-6 137-15,5-13-718 0</inkml:trace>
  <inkml:trace contextRef="#ctx0" brushRef="#br1" timeOffset="-197167.49">19142 5730 796 0,'0'0'0'0,"-1"6"0"0,-3 0 0 0,4-6 133 15,0 0-133-15,-2 18 133 0,1 4-133 0,1-22 119 16,0 0-119-16,-2 32 119 0,-3 8-119 0,5-40 62 15,0 0-62-15,-6 39 63 0,-1 7-63 0,7-46 22 16,0 0-22-16,-7 42 23 0,-1-1-23 0,8-41 41 16,0 0-41-16,-5 36 41 0,-2 0-41 0,7-36 2 15,0 0-2-15,-4 27 3 0,2-8-3 0,2-19-9 16,0 0 9-16,-5 14-8 0,2-4 8 0,3-10-197 16,0 0 197-16,0-7-197 0,3-14 197 0,2-6-751 0</inkml:trace>
  <inkml:trace contextRef="#ctx0" brushRef="#br1" timeOffset="-196777.94">19256 5326 998 0,'0'0'0'0,"12"9"0"0,3 6 0 16,-15-15 137-16,0 0-137 0,4 4 138 0,-8-4-138 15,4 0 96-15,0 0-96 0,0 0 97 0,7 0-97 0,-7 0 76 16,0 0-76-16,13 0 77 0,6 0-77 0,-19 0 18 15,0 0-18-15,26 3 19 0,5-1-19 0,-31-2 7 16,0 0-7-16,33 7 7 0,-3-2-7 0,-30-5 34 16,0 0-34-16,30 7 35 0,-1 1-35 0,-29-8 0 15,0 0 0-15,23 7 0 0,-4 0 0 0,-19-7 5 16,0 0-5-16,17 5 5 0,-6-2-5 0,-11-3 3 16,0 0-3-16,10 0 4 0,1-3-4 0,-11 3-114 15,0 0 114-15,10-7-114 0,-1-1 114 0,10-11-1058 16</inkml:trace>
  <inkml:trace contextRef="#ctx0" brushRef="#br1" timeOffset="-196207.57">20092 5026 908 0,'0'0'0'0,"-9"5"0"0,-3 2 0 0,12-7 117 15,0 0-117-15,-5 4 117 0,5 1-117 0,0-5 87 16,0 0-87-16,0 8 88 0,1 3-88 0,-1-11 49 0,0 0-49 15,0 13 50-15,2 10-50 0,-2-23 18 0,0 0-18 16,0 27 19-16,-2 9-19 0,2-36 35 0,0 0-35 0,-1 43 35 16,-5 1-35-16,6-44 12 0,0 0-12 0,-7 52 12 15,0 6-12-15,7-58 2 0,0 0-2 0,-8 55 2 16,-1 3-2-16,9-58 30 0,0 0-30 0,-7 60 30 16,0-5-30-16,7-55 4 0,0 0-4 0,-7 55 4 15,0 0-4-15,7-55 1 0,0 0-1 0,-7 48 1 16,2-2-1-16,5-46 1 0,0 0-1 0,-9 36 1 15,2-9-1-15,7-27-2 0,0 0 2 0,-5 24-1 16,0-5 1-16,5-19-75 0,0 0 75 0,-4 14-75 16,4-4 75-16,0-10-195 0,0 0 195 0,-3 9-195 15,1-6 195-15,-1 6-702 0</inkml:trace>
  <inkml:trace contextRef="#ctx0" brushRef="#br1" timeOffset="-195907.47">19693 6032 639 0,'0'0'0'0,"12"-2"0"0,2-1 0 0,-14 3 105 16,0 0-105-16,10-4 105 0,-3 4-105 0,-7 0 89 15,0 0-89-15,16 4 89 0,5-1-89 0,-21-3 85 0,0 0-85 16,26 4 85-16,7 1-85 0,-33-5 42 0,0 0-42 15,39 3 42-15,-1 1-42 0,-38-4 21 0,0 0-21 16,45 0 21-16,7 0-21 0,-52 0 36 0,0 0-36 16,53-4 37-16,2 1-37 0,-55 3 12 0,0 0-12 15,51-5 12-15,-2 1-12 0,-49 4 36 0,0 0-36 0,42-3 36 16,-8-2-36-16,-34 5 0 0,0 0 0 0,27-2 0 16,-7 0 0-16,-20 2-185 0,0 0 185 0,11-3-185 15,-4-1 185-15,14-2-736 0</inkml:trace>
  <inkml:trace contextRef="#ctx0" brushRef="#br1" timeOffset="-195562.16">19660 4956 1121 0,'0'0'0'0,"7"0"0"0,1 4 0 0,-8-4 134 15,0 0-134-15,11-4 134 0,3 1-134 0,-14 3 118 16,0 0-118-16,17-5 119 0,4 5-119 0,-21 0 32 16,0 0-32-16,28-4 32 0,5 4-32 0,-33 0 0 15,0 0 0-15,42 0 0 0,5 4 0 0,-47-4-1 16,0 0 1-16,52 0 0 0,6 0 0 0,-58 0-3 0,0 0 3 15,59-4-3-15,0 1 3 0,-59 3 0 0,0 0 0 16,56-7 0-16,-2-2 0 0,-54 9 0 0,0 0 0 16,43-8 1-16,-4-1-1 0,-39 9-40 0,0 0 40 0,26-3-40 15,-7-4 40-15,-19 7-188 0,0 0 188 0,14 0-188 16,-5 3 188-16,13-3-814 0</inkml:trace>
  <inkml:trace contextRef="#ctx0" brushRef="#br1" timeOffset="-194946.62">20712 5621 830 0,'0'0'0'0,"-10"5"0"16,-6 5 0-16,16-10 108 0,0 0-108 0,-4 2 109 15,8-4-109-15,-4 2 82 0,0 0-82 0,5-2 82 16,4 1-82-16,-9 1 97 0,0 0-97 0,7-4 97 16,1 4-97-16,-8 0 63 0,0 0-63 0,7 4 63 15,0 4-63-15,-7-8 6 0,0 0-6 0,7 16 7 16,-1 11-7-16,-6-27 17 0,0 0-17 0,3 31 17 16,1 5-17-16,-4-36 3 0,0 0-3 0,0 39 3 15,0 4-3-15,0-43 1 0,0 0-1 0,-2 36 2 16,-2-5-2-16,4-31 16 0,0 0-16 0,-3 29 17 0,-1-5-17 15,4-24 0-15,0 0 0 0,-5 19 1 0,2-4-1 16,3-15-4-16,0 0 4 0,-7 9-4 0,0-2 4 0,7-7-78 16,0 0 78-16,-12 0-78 0,-4-7 78 0,16 7-163 15,0 0 163-15,-9-12-162 0,4-7 162 0,-7-10-749 16</inkml:trace>
  <inkml:trace contextRef="#ctx0" brushRef="#br1" timeOffset="-194421.06">20682 5657 382 0,'0'0'0'0,"7"-9"0"0,-1-1 0 0,-6 10 138 0,0 0-138 16,8-9 139-16,3 1-139 0,-11 8 140 0,0 0-140 15,14-12 140-15,-4 2-140 0,-10 10 102 0,0 0-102 0,14-6 102 16,3-2-102-16,-17 8 56 0,0 0-56 0,20-2 56 16,1 2-56-16,-21 0 42 0,0 0-42 0,24 2 42 15,-1 3-42-15,-23-5 16 0,0 0-16 0,20 3 17 16,-2 1-17-16,-18-4 12 0,0 0-12 0,14 8 12 15,0 4-12-15,-14-12 9 0,0 0-9 0,5 16 10 16,0-4-10-16,-5-12 33 0,0 0-33 0,2 17 33 16,-4 2-33-16,2-19 25 0,0 0-25 0,-10 22 26 15,-8 5-26-15,18-27 4 0,0 0-4 0,-12 21 4 16,-5-2-4-16,17-19 26 0,0 0-26 0,-19 17 26 16,-4-5-26-16,23-12 0 0,0 0 0 0,-19 7 0 15,1 1 0-15,18-8 0 0,0 0 0 0,-14 4 1 0,2-1-1 16,12-3 3-16,0 0-3 0,-9 5 3 0,4-5-3 15,5 0-1-15,0 0 1 0,0 7 0 0,9-2 0 16,-9-5 0-16,0 0 0 0,9 11 0 0,5 1 0 16,-14-12-4-16,0 0 4 0,19 12-3 0,3 1 3 0,-22-13-1 15,0 0 1-15,25 14 0 0,-3-2 0 0,-22-12-1 16,0 0 1-16,21 12 0 0,-3 3 0 0,-18-15-1 16,0 0 1-16,15 16 0 0,-8 1 0 0,-7-17 0 15,0 0 0-15,6 19 0 0,-5 1 0 0,-1-20 2 16,0 0-2-16,-1 16 3 0,-5 3-3 0,6-19 2 15,0 0-2-15,-7 13 3 0,-8 3-3 0,15-16 5 16,0 0-5-16,-18 12 6 0,-3-2-6 0,21-10 3 0,0 0-3 16,-22 5 3-16,-8-1-3 0,30-4-3 0,0 0 3 15,-26 0-2-15,3-4 2 0,23 4-38 0,0 0 38 16,-17-2-37-16,3-1 37 0,14 3-182 0,0 0 182 0,-5-7-182 16,8-1 182-16,-4-11-773 0</inkml:trace>
  <inkml:trace contextRef="#ctx0" brushRef="#br1" timeOffset="-193654.83">21214 5696 460 0,'0'0'0'0,"-4"4"0"0,1-4 0 0,3 0 119 0,0 0-119 16,3 0 120-16,4 0-120 0,-7 0 88 0,0 0-88 0,7 0 89 16,-3-4-89-16,-4 4 73 0,0 0-73 0,5 0 74 15,-3 0-74-15,-2 0 60 0,0 0-60 0,0 0 60 16,3 0-60-16,-3 0 45 0,0 0-45 0,0 0 45 15,0 0-45-15,0 0 48 0,0 0-48 0,0 0 48 16,-2 5-48-16,2-5 30 0,0 0-30 0,-1 7 30 16,-1 2-30-16,2-9 15 0,0 0-15 0,-5 15 16 15,-2 4-16-15,7-19 30 0,0 0-30 0,-9 27 30 16,-3 3-30-16,12-30 1 0,0 0-1 0,-14 34 2 16,0-2-2-16,14-32 2 0,0 0-2 0,-16 35 3 15,-1 1-3-15,17-36 18 0,0 0-18 0,-18 34 19 16,3-5-19-16,15-29 3 0,0 0-3 0,-14 26 3 15,0-6-3-15,14-20 6 0,0 0-6 0,-11 19 7 0,3-5-7 16,8-14 14-16,0 0-14 0,-9 12 15 0,4-2-15 16,5-10 3-16,0 0-3 0,-4 9 4 0,2-3-4 0,2-6 2 15,0 0-2-15,7 6 3 0,7 0-3 0,-14-6 5 16,0 0-5-16,20-3 5 0,6-2-5 0,-26 5 2 16,0 0-2-16,29-7 3 0,4-5-3 0,-33 12 10 15,0 0-10-15,35-10 11 0,-3-1-11 0,-32 11 1 16,0 0-1-16,36-10 1 0,-1 2-1 0,-35 8 3 15,0 0-3-15,35-9 4 0,1 6-4 0,-36 3 11 16,0 0-11-16,34-4 11 0,-1 1-11 0,-33 3 15 16,0 0-15-16,31-5 15 0,-1 5-15 0,-30 0 4 0,0 0-4 15,22-4 4-15,-4 4-4 0,-18 0 7 0,0 0-7 16,12-3 8-16,-5-4-8 0,-7 7-41 0,0 0 41 16,0-10-40-16,-9-4 40 0,9 14-144 0,0 0 144 0,-7-12-144 15,-2-2 144-15,-4-11-906 0</inkml:trace>
  <inkml:trace contextRef="#ctx0" brushRef="#br1" timeOffset="-193370.05">21491 5744 606 0,'0'0'0'0,"0"7"0"15,1 5 0-15,-1-12 118 0,0 0-118 0,0 7 118 16,4-2-118-16,-4-5 140 0,0 0-140 0,0 3 141 0,0-3-141 16,0 0 119-16,0 0-119 0,0 16 120 0,-4 1-120 15,4-17 66-15,0 0-66 0,-1 31 67 0,1 8-67 0,0-39 40 16,0 0-40-16,-2 43 41 0,0 5-41 0,2-48 36 16,0 0-36-16,-5 48 36 0,2 3-36 0,3-51 32 15,0 0-32-15,-7 53 32 0,1-1-32 0,6-52 0 16,0 0 0-16,-12 44 0 0,2-1 0 0,10-43-201 15,0 0 201-15,-7 33-201 0,0-6 201 0,-7 35-873 16</inkml:trace>
  <inkml:trace contextRef="#ctx0" brushRef="#br1" timeOffset="-183252.2">9925 9868 91 0,'0'0'0'0,"10"-9"0"0,4-6 0 0,-14 15 62 15,0 0-62-15,5-9 63 0,-3 2-63 0,-2 7 75 16,0 0-75-16,-2-10 76 0,-5 0-76 0,7 10 73 16,0 0-73-16,-3-11 73 0,3 3-73 0,0 8 69 15,0 0-69-15,0-10 69 0,3 4-69 0,-3 6 54 16,0 0-54-16,7-8 55 0,4 4-55 0,-11 4 39 16,0 0-39-16,9-3 40 0,1 3-40 0,-10 0 18 15,0 0-18-15,10 0 18 0,1 0-18 0,-11 0 20 0,0 0-20 16,9 3 20-16,-1 1-20 0,-8-4 33 0,0 0-33 15,7 3 34-15,-3 2-34 0,-4-5 35 0,0 0-35 16,5 2 35-16,-5 2-35 0,0-4 38 0,0 0-38 0,4 3 38 16,-4 0-38-16,0-3 45 0,0 0-45 0,0 4 46 15,0-1-46-15,0-3 41 0,0 0-41 0,0 5 41 16,0-1-41-16,0-4 27 0,0 0-27 0,-4 2 27 16,4-1-27-16,0-1 35 0,0 0-35 0,0 0 35 15,-3 2-35-15,3-2 37 0,0 0-37 0,-2-2 37 16,-2 1-37-16,4 1 33 0,0 0-33 0,-5-2 33 15,2 2-33-15,3 0 38 0,0 0-38 0,-7-4 39 16,1 1-39-16,6 3 33 0,0 0-33 0,-5-5 34 16,2 1-34-16,3 4 8 0,0 0-8 0,0-5 8 15,3 2-8-15,-3 3 0 0,0 0 0 0,5 0 1 16,-1 0-1-16,-4 0-1 0,0 0 1 0,2 2 0 0,5-1 0 16,-7-1-1-16,0 0 1 0,1 2 0 15,6 1 0-15,-7-3 0 0,0 0 0 0,0 6 0 0,0 4 0 16,0-10 1-16,0 0-1 0,0 8 1 0,-3 4-1 15,3-12 5-15,0 0-5 0,-4 12 5 0,3 0-5 0,1-12 7 16,0 0-7-16,-6 11 8 0,3 1-8 0,3-12 3 16,0 0-3-16,-7 6 4 0,5 1-4 0,2-7 6 15,0 0-6-15,-7 5 6 0,5 1-6 0,2-6 0 16,0 0 0-16,-8-4 1 0,-3-3-1 0,11 7 0 16,0 0 0-16,-5-13 0 0,0-11 0 0,5 24-1 15,0 0 1-15,0-23 0 0,2-1 0 0,-2 24-8 16,0 0 8-16,3-20-8 0,2 1 8 0,-5 19-4 15,0 0 4-15,7-15-3 0,2 6 3 0,-9 9-7 0,0 0 7 16,12-7-6-16,0 5 6 0,-12 2-3 0,0 0 3 16,14 0-3-16,4 2 3 0,-18-2 0 0,0 0 0 0,15 2 0 15,5 3 0-15,-20-5-5 0,0 0 5 0,15 2-5 16,-1-1 5-16,-14-1-7 0,0 0 7 0,9 2-7 16,-2 0 7-16,-7-2 0 0,0 0 0 0,5 0 0 15,-1 0 0-15,-4 0 5 0,0 0-5 0,0 0 5 16,0 0-5-16,0 0 1 0,0 0-1 0,-6 0 1 15,-1 2-1-15,7-2 4 0,0 0-4 0,-5 3 5 16,-2-3-5-16,7 0 0 0,0 0 0 0,-8-5 1 16,-3 0-1-16,11 5 0 0,0 0 0 0,-9-7 0 15,2 0 0-15,7 7 0 0,0 0 0 0,-5-7 0 16,5 2 0-16,0 5-8 0,0 0 8 0,0-9-8 16,5-1 8-16,-5 10-1 0,0 0 1 0,6-8-1 0,6-6 1 15,-12 14-1-15,0 0 1 0,12-9-1 0,4 4 1 16,-16 5-4-16,0 0 4 0,14-3-3 0,-2-1 3 15,-12 4-2-15,0 0 2 0,12 4-2 0,-7-1 2 0,-5-3-5 16,0 0 5-16,5 4-5 0,2 1 5 0,-7-5-1 16,0 0 1-16,0 7 0 0,2 1 0 0,-2-8 5 15,0 0-5-15,0 7 6 0,-2 2-6 0,2-9 10 16,0 0-10-16,0 8 10 0,-3-1-10 0,3-7 4 16,0 0-4-16,-5 5 5 0,-4-1-5 0,9-4 21 15,0 0-21-15,-12 0 21 0,-4 0-21 0,16 0 0 16,0 0 0-16,-14-7 1 0,2-4-1 0,12 11 0 15,0 0 0-15,-9-10 0 0,2-2 0 0,7 12 0 0,0 0 0 16,-1-12 0-16,-3 0 0 0,4 12-3 0,0 0 3 16,4-8-2-16,-3 1 2 0,-1 7 0 0,0 0 0 15,7-4 0-15,2 4 0 0,-9 0-2 0,0 0 2 0,9 4-1 16,3-1 1-16,-12-3-5 0,0 0 5 0,9 5-5 16,-1 2 5-16,-8-7 0 0,0 0 0 0,4 7 0 15,1 2 0-15,-5-9 0 0,0 0 0 0,4 8 1 16,-1-1-1-16,-3-7 0 0,0 0 0 0,0 9 1 15,0-4-1-15,0-5 7 0,0 0-7 0,-7 7 8 16,-2 1-8-16,9-8 3 0,0 0-3 0,-8 9 4 16,-1-2-4-16,9-7 2 0,0 0-2 0,-12 6 2 15,3 3-2-15,9-9 5 0,0 0-5 0,-14 3 5 16,2-1-5-16,12-2 6 0,0 0-6 0,-12 2 7 16,-1-2-7-16,13 0 0 0,0 0 0 0,-8-4 0 15,-1-2 0-15,9 6 0 0,0 0 0 0,-9-7 0 0,4 0 0 16,5 7-7-16,0 0 7 0,-2-7-6 0,6 0 6 15,-4 7-4-15,0 0 4 0,7-5-4 0,2 2 4 0,-9 3-13 16,0 0 13-16,10-4-12 0,2 4 12 0,-12 0-15 16,0 0 15-16,12 4-15 0,2-1 15 0,-14-3 0 15,0 0 0-15,11 3 0 0,-1 3 0 0,-10-6-1 16,0 0 1-16,7 5-1 0,-2 0 1 0,-5-5-1 16,0 0 1-16,4 5-1 0,-4 0 1 0,0-5 1 15,0 0-1-15,0 4 2 0,0-1-2 0,0-3 2 16,0 0-2-16,0 0 2 0,-5 3-2 0,5-3 0 15,0 0 0-15,-4-3 0 0,-1-4 0 0,5 7 0 0,0 0 0 16,-4-10 0-16,-2-4 0 0,6 14-4 0,0 0 4 16,-2-14-3-16,-2-1 3 0,4 15-1 0,0 0 1 15,0-14 0-15,0 2 0 0,0 12-3 0,0 0 3 0,4-12-3 16,1 4 3-16,-5 8-2 0,0 0 2 0,7-10-2 16,0 4 2-16,-7 6 0 0,0 0 0 0,10-3 0 15,-1 0 0-15,-9 3-4 0,0 0 4 0,9 0-3 16,3 0 3-16,-12 0-13 0,0 0 13 0,9 1-13 15,-4 3 13-15,-5-4 0 0,0 0 0 0,5 5 0 16,-1-3 0-16,-4-2 0 0,0 0 0 0,3 5 0 16,-3 0 0-16,0-5 0 0,0 0 0 0,-5 8 0 15,1 3 0-15,4-11 18 0,0 0-18 0,-12 15 18 16,-2 2-18-16,14-17 3 0,0 0-3 0,-12 16 4 16,3-4-4-16,9-12 3 0,0 0-3 0,-12 12 4 0,3 0-4 15,9-12 12-15,0 0-12 0,-8 8 13 0,-3-1-13 16,11-7 0-16,0 0 0 0,-10 3 1 0,1-3-1 15,9 0 0-15,0 0 0 0,-12-3 1 0,0-6-1 16,12 9-2-16,0 0 2 0,-12-8-1 0,3 1 1 0,9 7-3 16,0 0 3-16,-5-9-2 0,-2 3 2 0,7 6 0 15,0 0 0-15,-2-7 0 0,-2 5 0 0,4 2-2 16,0 0 2-16,0 0-1 0,0 0 1 0,0 0-10 16,0 0 10-16,4 5-9 0,-2 7 9 0,-2-12 1 15,0 0-1-15,3 22 1 0,1 6-1 0,-4-28 0 16,0 0 0-16,3 24 0 0,-1 0 0 0,-2-24 1 15,0 0-1-15,0 19 2 0,-4-2-2 0,4-17 17 0,0 0-17 16,-1 13 17-16,-5-1-17 0,6-12 1 0,0 0-1 16,-3 9 1-16,3-4-1 0,0-5 9 0,0 0-9 0,-4 4 9 15,-1-4-9-15,5 0 15 0,0 0-15 0,-9-4 15 16,-3-4-15-16,12 8 1 0,0 0-1 0,-12-9 1 16,3-3-1-16,9 12 3 0,0 0-3 0,-8-10 4 15,1-2-4-15,7 12-2 0,0 0 2 0,0-7-2 16,7 5 2-16,-7 2-83 0,0 0 83 0,3-12-1220 15,-6 24 1220-15</inkml:trace>
  <inkml:trace contextRef="#ctx0" brushRef="#br1" timeOffset="-179107.28">13186 6614 438 0,'0'0'0'0,"2"7"0"15,1 5 0-15,-3-12 72 0,0 0-72 0,4 4 72 16,-2-1-72-16,-2-3 88 0,0 0-88 0,0 0 89 16,0 0-89-16,0 0 69 0,0 0-69 0,0 4 69 15,-2 6-69-15,2-10 58 0,0 0-58 0,0 15 58 0,0 7-58 16,0-22 46-16,0 0-46 0,0 30 46 0,0 7-46 16,0-37 20-16,0 0-20 0,0 40 20 0,0 4-20 15,0-44 37-15,0 0-37 0,2 46 37 0,-1-3-37 16,-1-43 12-16,0 0-12 0,0 48 13 0,-1-1-13 0,1-47 36 15,0 0-36-15,-2 44 36 0,-2-6-36 0,4-38 19 16,0 0-19-16,0 36 20 0,-3-4-20 0,3-32 10 16,0 0-10-16,-2 31 11 0,2-3-11 0,0-28 28 15,0 0-28-15,0 27 28 0,0-3-28 0,0-24 1 16,0 0-1-16,-3 24 2 0,3-2-2 0,0-22 12 16,0 0-12-16,-4 21 13 0,1-1-13 0,3-20 9 15,0 0-9-15,-2 21 9 0,-3-2-9 0,5-19 3 16,0 0-3-16,-4 15 4 0,4-3-4 0,0-12 0 0,0 0 0 15,-3 10 1-15,1-1-1 0,2-9-144 0,0 0 144 16,0 2-143-16,0-1 143 0,0 5-804 0</inkml:trace>
  <inkml:trace contextRef="#ctx0" brushRef="#br1" timeOffset="-178717.29">12754 7644 315 0,'0'0'0'0,"5"-3"0"0,11-4 0 15,-16 7 109-15,0 0-109 0,5-2 109 0,2-1-109 16,-7 3 85-16,0 0-85 0,9 0 85 0,-6-4-85 15,-3 4 76-15,0 0-76 0,14 4 76 0,2-4-76 0,-16 0 51 16,0 0-51-16,26 3 51 0,4-1-51 0,-30-2 22 16,0 0-22-16,38 3 23 0,4 4-23 0,-42-7 20 15,0 0-20-15,43 3 20 0,-1 3-20 0,-42-6 25 16,0 0-25-16,44 6 26 0,-2-2-26 0,-42-4 20 16,0 0-20-16,41 8 20 0,3-2-20 0,-44-6 10 15,0 0-10-15,42 6 10 0,0 1-10 0,-42-7 27 0,0 0-27 16,34 9 27-16,-4-1-27 0,-30-8 29 0,0 0-29 15,21 6 29-15,-7 0-29 0,-14-6 7 0,0 0-7 16,12 6 7-16,-9-1-7 0,-3-5-144 0,0 0 144 16,2 5-143-16,-4-2 143 0,2 6-649 0</inkml:trace>
  <inkml:trace contextRef="#ctx0" brushRef="#br1" timeOffset="-178251.19">12886 6649 651 0,'0'0'0'0,"4"12"0"0,-1 3 0 0,-3-15-10 15,0 0 10-15,4 3-9 0,-2-9 9 0,-2 6 1 16,0 0-1-16,7-4 1 0,1-1-1 0,-8 5 23 16,0 0-23-16,18-8 24 0,-1 1-24 0,-17 7 25 15,0 0-25-15,26-7 26 0,7 2-26 0,-33 5 55 16,0 0-55-16,35-4 56 0,4-4-56 0,-39 8 37 15,0 0-37-15,45-4 37 0,2-4-37 0,-47 8 35 0,0 0-35 16,50-4 36-16,6 4-36 0,-56 0 33 0,0 0-33 16,52-3 34-16,2 1-34 0,-54 2 22 0,0 0-22 15,47 0 22-15,-3 0-22 0,-44 0 41 0,0 0-41 16,33 5 41-16,-7-1-41 0,-26-4 38 0,0 0-38 16,21 1 38-16,-5 3-38 0,-16-4 1 0,0 0-1 0,12 3 1 15,-7 1-1-15,-5-4-120 0,0 0 120 0,7 3-119 16,-2 2 119-16,-5-5-133 0,0 0 133 0,6 4-132 15,2-1 132-15,8 2-474 0</inkml:trace>
  <inkml:trace contextRef="#ctx0" brushRef="#br1" timeOffset="-177545.36">13918 7486 572 0,'0'0'0'16,"-2"-6"0"-16,-1-3 0 0,3 9 92 0,0 0-92 0,-6-3 92 16,-1-1-92-16,7 4 60 0,0 0-60 0,-10 0 61 15,-2 4-61-15,12-4 60 0,0 0-60 0,-13 3 61 16,-4 2-61-16,17-5 34 0,0 0-34 0,-17 10 35 16,-3-1-35-16,20-9 33 0,0 0-33 0,-19 15 34 15,-2 2-34-15,21-17 22 0,0 0-22 0,-15 26 23 0,-3 5-23 16,18-31 5-16,0 0-5 0,-14 33 5 0,7 3-5 15,7-36 4-15,0 0-4 0,0 32 5 0,4 2-5 16,-4-34 6-16,0 0-6 0,9 31 7 0,11-3-7 16,-20-28 0-16,0 0 0 0,21 20 1 0,7-11-1 0,-28-9 2 15,0 0-2-15,32 3 2 0,4-6-2 0,-36 3 5 16,0 0-5-16,33-12 5 0,2-9-5 0,-35 21 6 16,0 0-6-16,28-24 7 0,-4-7-7 0,-24 31 15 15,0 0-15-15,18-30 15 0,-4-3-15 0,-14 33 33 16,0 0-33-16,8-27 33 0,-4-1-33 0,-4 28 40 15,0 0-40-15,-5-27 40 0,-6 6-40 0,11 21 9 0,0 0-9 16,-14-19 9-16,-3 7-9 0,17 12 13 0,0 0-13 16,-19-8 14-16,0 4-14 0,19 4 0 0,0 0 0 15,-21 4 0-15,3 1 0 0,18-5-34 0,0 0 34 16,-12 12-34-16,3 7 34 0,9-19-160 0,0 0 160 16,0 19-159-16,11 6 159 0,1 22-705 0</inkml:trace>
  <inkml:trace contextRef="#ctx0" brushRef="#br1" timeOffset="-177185.72">14311 7507 830 0,'0'0'0'0,"-8"7"0"0,-8 6 0 16,16-13 74-16,0 0-74 0,-2 19 75 0,2 4-75 16,0-23 47-16,0 0-47 0,0 24 47 0,0 3-47 0,0-27 47 15,0 0-47-15,4 33 48 0,1 9-48 0,-5-42 20 16,0 0-20-16,5 35 20 0,7-1-20 0,-12-34 5 16,0 0-5-16,14 26 6 0,6-8-6 0,-20-18 35 15,0 0-35-15,19 11 35 0,3-10-35 0,-22-1 40 16,0 0-40-16,18-6 40 0,-1-17-40 0,-17 23 33 15,0 0-33-15,18-24 33 0,-4-5-33 0,-14 29 15 0,0 0-15 16,15-31 15-16,-1 1-15 0,-14 30-5 0,0 0 5 16,12-28-5-16,1 2 5 0,-13 26-128 0,0 0 128 15,8-18-128-15,-1 2 128 0,-7 16-146 0,0 0 146 16,11-12-146-16,4 4 146 0,8-11-584 0</inkml:trace>
  <inkml:trace contextRef="#ctx0" brushRef="#br1" timeOffset="-176930.13">14761 7404 303 0,'0'0'0'0,"-12"5"0"16,-4 6 0-16,16-11 5 0,0 0-5 0,-2 8 5 16,11 1-5-16,-9-9 100 0,0 0-100 0,3 12 100 15,6 0-100-15,-9-12 90 0,0 0-90 0,9 22 91 0,-6 9-91 16,-3-31 69-16,0 0-69 0,6 32 70 15,-5 3-70-15,-1-35 47 0,0 0-47 0,4 36 47 0,-1-4-47 16,-3-32 44-16,0 0-44 0,4 28 44 0,-4-4-44 16,0-24 27-16,0 0-27 0,2 18 27 0,-2-2-27 0,0-16-9 15,0 0 9-15,3 3-8 0,1-3 8 0,-4 0-133 16,0 0 133-16,3-10-132 0,-1-7 132 0,3-9-498 16</inkml:trace>
  <inkml:trace contextRef="#ctx0" brushRef="#br1" timeOffset="-176690.2">14489 7354 774 0,'0'0'0'16,"11"2"0"-16,8 3 0 0,-19-5 141 0,0 0-141 16,5 0 142-16,-2-5-142 0,-3 5 114 0,0 0-114 15,4-3 115-15,-2-1-115 0,-2 4 84 0,0 0-84 16,7-5 85-16,5 3-85 0,-12 2 37 0,0 0-37 15,23 0 37-15,6 4-37 0,-29-4 0 0,0 0 0 0,33 7 0 16,7-4 0-16,-40-3 0 0,0 0 0 0,37 9 1 16,-2 3-1-16,-35-12-58 0,0 0 58 0,29 8-58 15,-6 3 58-15,-23-11-171 0,0 0 171 0,19 8-171 16,-1-3 171-16,15 9-702 0</inkml:trace>
  <inkml:trace contextRef="#ctx0" brushRef="#br1" timeOffset="-176239.66">15146 7062 483 0,'0'0'0'15,"5"-4"0"-15,-1 1 0 0,-4 3 110 0,0 0-110 16,5-2 110-16,4-1-110 0,-9 3 105 0,0 0-105 15,8 0 105-15,4 0-105 0,-12 0 87 0,0 0-87 0,18 0 88 16,5 0-88-16,-23 0 80 0,0 0-80 0,24 1 81 16,4 6-81-16,-28-7 40 0,0 0-40 0,26 7 41 15,2 2-41-15,-28-9 22 0,0 0-22 0,28 5 22 16,-4 2-22-16,-24-7 18 0,0 0-18 0,23 3 19 16,-9 2-19-16,-14-5 15 0,0 0-15 0,15 3 15 15,-6 1-15-15,-9-4 9 0,0 0-9 0,9 0 10 16,-2 0-10-16,-7 0-8 0,0 0 8 0,5 0-8 15,-2 0 8-15,-3 0-164 0,0 0 164 0,0 0-164 16,0 0 164-16,0 0-736 0</inkml:trace>
  <inkml:trace contextRef="#ctx0" brushRef="#br1" timeOffset="-175983.3">15083 7301 942 0,'0'0'0'0,"9"0"0"0,8 0 0 0,-17 0 109 0,0 0-109 16,13 2 109-16,-3 0-109 0,-10-2 104 0,0 0-104 16,19 5 105-16,7 2-105 0,-26-7 81 0,0 0-81 15,30 8 81-15,12 4-81 0,-42-12 21 0,0 0-21 16,38 12 21-16,9 0-21 0,-47-12 22 0,0 0-22 15,51 12 23-15,4 0-23 0,-55-12-151 0,0 0 151 16,53 7-151-16,1-5 151 0,55 8-890 0</inkml:trace>
  <inkml:trace contextRef="#ctx0" brushRef="#br1" timeOffset="-171961.16">16343 6806 1110 0,'0'0'0'0,"0"0"-80"0,0 0 80 0,0 0-80 16,7 19 80-16,-7-19-10 0,0 0 10 16,3 9-9-16,1-4 9 0,-4-5-3 0,0 0 3 15,1 10-3-15,6-3 3 0,-7-7-33 0,0 0 33 16,4 14-32-16,5 1 32 0,-9-15 0 0,0 0 0 0,3 27 0 15,2 4 0-15,-5-31 0 0,0 0 0 0,4 36 0 16,-2 4 0-16,-2-40 1 0,0 0-1 0,0 43 2 16,-4 1-2-16,4-44 5 0,0 0-5 0,-5 50 5 15,0-2-5-15,5-48 3 0,0 0-3 0,-4 46 3 16,1-3-3-16,3-43 5 0,0 0-5 0,-2 41 6 16,-2-2-6-16,4-39 7 0,0 0-7 0,-3 38 7 15,3-2-7-15,0-36 14 0,0 0-14 0,0 29 15 16,3-5-15-16,-3-24 8 0,0 0-8 0,4 19 8 0,-2-4-8 15,-2-15 3-15,0 0-3 0,1 12 4 0,1-5-4 16,-2-7-47-16,0 0 47 0,0 5-46 0,-2-1 46 0,2-4-135 16,0 0 135-16,0-5-135 0,0-2 135 0,0-4-351 15</inkml:trace>
  <inkml:trace contextRef="#ctx0" brushRef="#br1" timeOffset="-171600.77">16026 7629 617 0,'0'0'0'16,"8"-4"0"-16,8-1 0 0,-16 5 85 0,0 0-85 15,11 0 86-15,-4-3-86 0,-7 3 89 0,0 0-89 0,8 3 90 16,-3 0-90-16,-5-3 60 0,0 0-60 0,14 9 61 15,6 3-61-15,-20-12 59 0,0 0-59 0,24 12 60 16,7 5-60-16,-31-17 50 0,0 0-50 0,30 14 50 16,3 0-50-16,-33-14 14 0,0 0-14 0,35 12 15 15,0-2-15-15,-35-10 33 0,0 0-33 0,36 7 33 16,-3 1-33-16,-33-8 17 0,0 0-17 0,32 9 17 16,-3-6-17-16,-29-3 27 0,0 0-27 0,21 4 27 15,-3 1-27-15,-18-5 32 0,0 0-32 0,14 5 33 16,-4-2-33-16,-10-3 2 0,0 0-2 0,9 2 2 0,-1-2-2 15,-8 0-57-15,0 0 57 0,4-7-56 0,-2-5 56 16,-2 12-159-16,0 0 159 0,0-22-158 0,-2-4 158 16,0-20-748-16</inkml:trace>
  <inkml:trace contextRef="#ctx0" brushRef="#br1" timeOffset="-171180.73">16123 6952 852 0,'0'0'0'15,"9"3"0"-15,3 4 0 0,-12-7 83 0,0 0-83 0,11 0 83 16,1-5-83-16,-12 5 72 0,0 0-72 0,17-5 72 16,4-4-72-16,-21 9 48 0,0 0-48 0,26-10 48 15,4 1-48-15,-30 9 4 0,0 0-4 0,29-6 4 16,5 0-4-16,-34 6 17 0,0 0-17 0,33-3 17 16,5 3-17-16,-38 0 8 0,0 0-8 0,35 3 9 15,5-3-9-15,-40 0 33 0,0 0-33 0,38 4 34 16,1-2-34-16,-39-2 26 0,0 0-26 0,34 3 26 15,0 4-26-15,-34-7 24 0,0 0-24 0,26 3 25 0,-5 1-25 16,-21-4 34-16,0 0-34 0,17 5 35 0,-3-5-35 16,-14 0 20-16,0 0-20 0,12 3 20 0,-3-3-20 15,-9 0-43-15,0 0 43 0,7 2-42 0,-2-2 42 0,-5 0-171 16,0 0 171-16,9-2-170 0,3-1 170 0,5-2-774 16</inkml:trace>
  <inkml:trace contextRef="#ctx0" brushRef="#br1" timeOffset="-170535.22">17146 7519 785 0,'0'0'0'0,"-5"0"0"0,-4 0 0 0,9 0 103 16,0 0-103-16,-4-2 104 0,4-1-104 0,0 3 95 16,0 0-95-16,-1-7 96 0,1 2-96 0,0 5 77 15,0 0-77-15,-2-4 77 0,-3-2-77 0,5 6 33 16,0 0-33-16,-9-6 33 0,-3 3-33 0,12 3 16 15,0 0-16-15,-18 0 17 0,-4-3-17 0,22 3 30 16,0 0-30-16,-28 3 30 0,-2 6-30 0,30-9 27 16,0 0-27-16,-33 12 27 0,2 3-27 0,31-15 15 15,0 0-15-15,-28 19 15 0,4 0-15 0,24-19 19 0,0 0-19 16,-21 24 20-16,3 1-20 0,18-25 1 0,0 0-1 16,-14 28 1-16,6-1-1 0,8-27 1 0,0 0-1 15,-4 28 1-15,8 2-1 0,-4-30 0 0,0 0 0 16,5 28 1-16,10-1-1 0,-15-27 0 0,0 0 0 15,18 21 0-15,3 1 0 0,-21-22-2 0,0 0 2 0,24 14-2 16,6-4 2-16,-30-10-2 0,0 0 2 0,29 9-2 16,3-3 2-16,-32-6-11 0,0 0 11 0,26 2-11 15,-2 0 11-15,-24-2-33 0,0 0 33 0,21 0-33 16,-3 0 33-16,-18 0-124 0,0 0 124 0,12-2-124 16,-2-3 124-16,-10 5-153 0,0 0 153 0,9-9-152 15,0-3 152-15,10-6-634 0</inkml:trace>
  <inkml:trace contextRef="#ctx0" brushRef="#br1" timeOffset="-170069.54">17317 7459 651 0,'0'0'0'0,"7"-3"0"0,3-9 0 0,-10 12 100 15,0 0-100-15,10-7 100 0,4 2-100 0,-14 5 94 16,0 0-94-16,14-4 94 0,4 4-94 0,-18 0 69 16,0 0-69-16,21 4 70 0,3 2-70 0,-24-6 61 15,0 0-61-15,28 9 61 0,7 0-61 0,-35-9 40 0,0 0-40 16,26 12 40-16,-3-4-40 0,-23-8 19 0,0 0-19 16,19 10 20-16,-7 2-20 0,-12-12 48 0,0 0-48 15,10 12 48-15,-4 0-48 0,-6-12 14 0,0 0-14 16,3 12 15-16,-3-3-15 0,0-9 31 0,0 0-31 15,-3 14 31-15,-4 3-31 0,7-17 12 0,0 0-12 0,-16 19 12 16,-7 1-12-16,23-20 28 0,0 0-28 0,-21 19 28 16,0 2-28-16,21-21 2 0,0 0-2 0,-20 18 2 15,-3-2-2-15,23-16 13 0,0 0-13 0,-16 20 13 16,2-1-13-16,14-19 1 0,0 0-1 0,-10 24 1 16,5-3-1-16,5-21 3 0,0 0-3 0,3 27 4 15,8-3-4-15,-11-24 12 0,0 0-12 0,15 24 12 16,6-2-12-16,-21-22 1 0,0 0-1 0,23 16 1 15,1-1-1-15,-24-15 3 0,0 0-3 0,25 11 4 16,1-6-4-16,-26-5 11 0,0 0-11 0,22 0 11 0,3-4-11 16,-25 4-1-16,0 0 1 0,17-7-1 0,1-10 1 15,-18 17-141-15,0 0 141 0,21-19-141 0,-1-5 141 16,22-22-1027-16</inkml:trace>
  <inkml:trace contextRef="#ctx0" brushRef="#br1" timeOffset="-169513.96">18177 7089 830 0,'0'0'0'0,"-3"8"0"16,-1 3 0-16,4-11 108 0,0 0-108 0,0 5 109 16,0-10-109-16,0 5 98 0,0 0-98 0,0 0 99 0,4-4-99 15,-4 4 73-15,0 0-73 0,0 0 73 0,3 0-73 0,-3 0 54 16,0 0-54-16,0 5 54 0,0 4-54 16,0-9 8-16,0 0-8 0,0 15 8 0,0 8-8 0,0-23 22 15,0 0-22-15,-3 27 23 0,3 1-23 0,0-28 13 16,0 0-13-16,-2 32 14 0,0 4-14 0,2-36 9 15,0 0-9-15,-2 31 9 0,-1-4-9 0,3-27 16 16,0 0-16-16,-3 28 17 0,1-1-17 0,2-27 14 16,0 0-14-16,-2 24 15 0,0-7-15 0,2-17 1 15,0 0-1-15,0 14 1 0,0-2-1 0,0-12 1 16,0 0-1-16,-3 9 1 0,3-6-1 0,0-3-4 16,0 0 4-16,0 3-4 0,0-3 4 0,0 0-152 0,0 0 152 15,0-3-151-15,3-7 151 0,-3 10-156 0,0 0 156 16,0-12-155-16,4-5 155 0,1-11-688 0</inkml:trace>
  <inkml:trace contextRef="#ctx0" brushRef="#br1" timeOffset="-169260.42">17923 7404 886 0,'0'0'0'0,"12"-3"0"15,2 1 0-15,-14 2 170 0,0 0-170 0,9-2 171 16,-2 1-171-16,-7 1 126 0,0 0-126 0,8-4 126 16,3 1-126-16,-11 3 74 0,0 0-74 0,19-5 74 0,2-2-74 15,-21 7 10-15,0 0-10 0,28-5 10 0,5 1-10 16,-33 4 31-16,0 0-31 0,33 0 31 0,2 4-31 16,-35-4 0-16,0 0 0 0,36 5 0 0,4 0 0 0,-40-5-145 15,0 0 145-15,37 7-144 0,-2-4 144 0,-35-3-109 16,0 0 109-16,71 12-860 0,-142-24 860 0</inkml:trace>
  <inkml:trace contextRef="#ctx0" brushRef="#br1" timeOffset="-167157.28">18742 7092 404 0,'0'0'0'0,"0"0"0"16,17-6 0-16,-17 6 74 0,0 0-74 0,5-4 74 0,-1 2-74 15,-4 2 65-15,0 0-65 0,0 0 66 0,3-3-66 16,-3 3 63-16,0 0-63 0,0 0 64 0,0 0-64 15,0 0 66-15,0 0-66 0,0 0 67 0,0 5-67 0,0-5 58 16,0 0-58-16,0 4 58 0,0 1-58 0,0-5 40 16,0 0-40-16,4 6 41 0,1 1-41 0,-5-7 20 15,0 0-20-15,2 12 20 0,3-3-20 0,-5-9 29 16,0 0-29-16,3 19 29 0,1 1-29 0,-4-20 6 16,0 0-6-16,2 33 6 0,-1 8-6 0,-1-41 26 15,0 0-26-15,0 45 26 0,0 1-26 0,0-46 6 16,0 0-6-16,0 48 7 0,0-2-7 0,0-46 1 0,0 0-1 15,-1 51 1-15,-1 2-1 0,2-53 9 0,0 0-9 16,-2 54 10-16,-1 0-10 0,3-54 7 0,0 0-7 16,-4 45 8-16,2-9-8 0,2-36 3 0,0 0-3 15,-1 31 3-15,-1-7-3 0,2-24 12 0,0 0-12 16,0 19 13-16,2-7-13 0,-2-12-17 0,0 0 17 0,0 12-16 16,0-9 16-16,0-3-175 0,0 0 175 0,0 3-174 15,0-6 174-15,0 3-647 0</inkml:trace>
  <inkml:trace contextRef="#ctx0" brushRef="#br1" timeOffset="-166841.52">18559 7884 583 0,'0'0'0'0,"8"-4"0"0,1-1 0 0,-9 5 82 16,0 0-82-16,9-3 82 0,3 1-82 0,-12 2 70 15,0 0-70-15,14 0 70 0,7 4-70 0,-21-4 56 16,0 0-56-16,33 1 56 0,5 4-56 0,-38-5 46 16,0 0-46-16,44 0 46 0,5 4-46 0,-49-4 52 15,0 0-52-15,47 0 52 0,0-4-52 0,-47 4 49 16,0 0-49-16,42-3 49 0,-4 0-49 0,-38 3 13 15,0 0-13-15,29-2 14 0,-2-2-14 0,-27 4 3 0,0 0-3 16,17 0 4-16,-7-3-4 0,-10 3-148 0,0 0 148 16,11-9-147-16,-8-1 147 0,11-7-678 0</inkml:trace>
  <inkml:trace contextRef="#ctx0" brushRef="#br1" timeOffset="-166511.22">18538 7046 785 0,'0'0'0'0,"9"12"0"15,8 4 0-15,-17-16 115 0,0 0-115 0,9-4 115 0,-6-8-115 16,-3 12 81-16,0 0-81 0,11-12 81 0,4-3-81 15,-15 15 58-15,0 0-58 0,25-12 58 0,1 3-58 0,-26 9 39 16,0 0-39-16,38-7 39 0,7 6-39 0,-45 1 33 16,0 0-33-16,49 0 33 0,5 0-33 0,-54 0 33 15,0 0-33-15,47 1 33 0,-5 3-33 0,-42-4 32 16,0 0-32-16,35 0 32 0,-7 3-32 0,-28-3 13 16,0 0-13-16,22 4 14 0,-1-3-14 0,-21-1-11 15,0 0 11-15,13 4-11 0,-3-1 11 0,-10-3-90 16,0 0 90-16,12-3-90 0,2-1 90 0,14-1-962 15</inkml:trace>
  <inkml:trace contextRef="#ctx0" brushRef="#br1" timeOffset="-166030.31">19442 7579 830 0,'0'0'0'0,"-5"0"0"0,-6 0 0 0,11 0 74 15,0 0-74-15,0 17 75 0,4 12-75 0,-4-29 52 16,0 0-52-16,3 34 53 0,2 6-53 0,-5-40 32 15,0 0-32-15,4 32 32 0,1 1-32 0,-5-33 4 16,0 0-4-16,4 29 4 0,-1-2-4 0,-3-27 15 0,0 0-15 16,2 24 15-16,-2-8-15 0,0-16 25 0,0 0-25 15,0 14 26-15,0-4-26 0,0-10-2 0,0 0 2 16,-2 8-2-16,-1-8 2 0,3 0-119 0,0 0 119 16,-7-5-118-16,-2-8 118 0,9 13-165 0,0 0 165 15,-10-16-165-15,-3-4 165 0,-13-16-399 0</inkml:trace>
  <inkml:trace contextRef="#ctx0" brushRef="#br1" timeOffset="-165566.22">19374 7699 359 0,'0'0'0'0,"4"-10"0"16,2-4 0-16,-6 14 41 0,0 0-41 0,11-16 42 16,-1-6-42-16,-10 22 72 0,0 0-72 0,14-20 73 15,2-3-73-15,-16 23 62 0,0 0-62 0,17-17 62 16,3 2-62-16,-20 15 55 0,0 0-55 0,15-9 56 16,3 6-56-16,-18 3 56 0,0 0-56 0,17 0 57 15,1 3-57-15,-18-3 56 0,0 0-56 0,10 5 56 0,0 2-56 16,-10-7 45-16,0 0-45 0,9 9 45 0,-7-1-45 15,-2-8 48-15,0 0-48 0,0 14 48 0,-2 3-48 16,2-17 59-16,0 0-59 0,-9 16 59 0,1 4-59 16,8-20 44-16,0 0-44 0,-12 19 44 0,-6-4-44 0,18-15 13 15,0 0-13-15,-17 16 13 0,-1-4-13 0,18-12 22 16,0 0-22-16,-15 8 23 0,-1 1-23 0,16-9 3 16,0 0-3-16,-12 7 3 0,3-2-3 0,9-5 2 15,0 0-2-15,-7 3 3 0,4 1-3 0,3-4 5 16,0 0-5-16,1 7 5 0,6 3-5 0,-7-10 2 15,0 0-2-15,11 14 3 0,8-2-3 0,-19-12 1 0,0 0-1 16,21 15 2-16,1-1-2 0,-22-14 4 16,0 0-4-16,21 15 5 0,0-1-5 0,-21-14 0 0,0 0 0 15,16 14 1-15,-2-1-1 0,-14-13 1 0,0 0-1 16,9 14 2-16,-4-2-2 0,-5-12 10 0,0 0-10 16,2 12 10-16,-2-2-10 0,0-10 23 0,0 0-23 15,-2 12 24-15,0 0-24 0,2-12 3 0,0 0-3 16,-9 12 3-16,-1-3-3 0,10-9 13 0,0 0-13 0,-11 8 14 15,-1-3-14-15,12-5 1 0,0 0-1 0,-17 2 1 16,-4-4-1-16,21 2 1 0,0 0-1 0,-16-1 1 16,2-3-1-16,14 4-35 0,0 0 35 0,-8-5-35 15,-1 0 35-15,9 5-183 0,0 0 183 0,-4-7-182 16,8-1 182-16,-2-11-811 0</inkml:trace>
  <inkml:trace contextRef="#ctx0" brushRef="#br1" timeOffset="-164980.22">19846 7562 673 0,'0'0'0'16,"0"0"0"-16,7 5 0 0,-7-5 103 0,0 0-103 16,9 0 103-16,1-2-103 0,-10 2 84 0,0 0-84 15,9 0 84-15,1-3-84 0,-10 3 68 0,0 0-68 16,9 0 68-16,0 3-68 0,-9-3 42 0,0 0-42 0,9 4 43 15,-1 4-43-15,-8-8 47 0,0 0-47 0,12 12 47 16,-3-3-47-16,-9-9 18 0,0 0-18 0,9 10 19 16,-2 2-19-16,-7-12 13 0,0 0-13 0,5 12 14 15,0 0-14-15,-5-12 46 0,0 0-46 0,4 15 47 16,-4-3-47-16,0-12 20 0,0 0-20 0,-4 14 20 16,-1 3-20-16,5-17 12 0,0 0-12 0,-12 21 13 15,0-1-13-15,12-20 35 0,0 0-35 0,-18 24 36 16,1 2-36-16,17-26 1 0,0 0-1 0,-26 24 2 15,0 0-2-15,26-24 13 0,0 0-13 0,-21 19 13 0,2-4-13 16,19-15 9-16,0 0-9 0,-14 17 9 0,-2-5-9 16,16-12 1-16,0 0-1 0,-11 16 1 0,8-1-1 15,3-15 3-15,0 0-3 0,2 16 3 0,8 4-3 0,-10-20 18 16,0 0-18-16,18 16 19 0,4-4-19 0,-22-12 0 16,0 0 0-16,23 8 1 0,3-1-1 0,-26-7 9 15,0 0-9-15,26 0 9 0,0-9-9 0,-26 9 3 16,0 0-3-16,26-6 4 0,2-3-4 0,-28 9-29 15,0 0 29-15,23-12-29 0,-2-2 29 0,-21 14-138 16,0 0 138-16,21-17-138 0,0-3 138 0,17-18-985 16</inkml:trace>
  <inkml:trace contextRef="#ctx0" brushRef="#br1" timeOffset="-164575.22">20592 7211 819 0,'0'0'0'0,"-4"8"0"0,-1 4 0 16,5-12 79-16,0 0-79 0,4 7 79 0,3-2-79 15,-7-5 97-15,0 0-97 0,6 4 98 0,0 1-98 16,-6-5 109-16,0 0-109 0,5 19 109 0,-2 8-109 0,-3-27 61 16,0 0-61-16,4 32 61 0,-1 6-61 0,-3-38 44 15,0 0-44-15,0 40 45 0,0-4-45 0,0-36 32 16,0 0-32-16,0 42 33 0,-3-2-33 0,3-40 13 15,0 0-13-15,-2 36 13 0,0-9-13 0,2-27 2 16,0 0-2-16,-1 21 2 0,-1-6-2 0,2-15-70 16,0 0 70-16,-4 12-70 0,1-3 70 0,3-9-152 15,0 0 152-15,-9 1-151 0,-5-4 151 0,-8 0-842 0</inkml:trace>
  <inkml:trace contextRef="#ctx0" brushRef="#br1" timeOffset="-164379.6">20341 7437 796 0,'0'0'0'16,"7"0"0"-16,7 0 0 0,-14 0 172 0,0 0-172 0,10 0 172 16,-1 0-172-16,-9 0 116 0,0 0-116 0,16 3 117 15,-1 4-117-15,-15-7 65 0,0 0-65 0,28 9 66 16,7-1-66-16,-35-8 39 0,0 0-39 0,40 12 40 16,7 0-40-16,-47-12 44 0,0 0-44 0,44 10 44 15,1-1-44-15,-45-9 0 0,0 0 0 0,40 3 0 16,-3-3 0-16,-37 0-192 0,0 0 192 0,31-3-191 15,-1-9 191-15,32-3-859 0</inkml:trace>
  <inkml:trace contextRef="#ctx0" brushRef="#br1" timeOffset="-161962.34">21543 7113 707 0,'0'0'0'16,"0"0"0"-16,0 0 0 0,0 0 67 0,0 0-67 16,0 0 67-16,0 0-67 0,0 0 50 0,0 0-50 15,0 0 51-15,0 0-51 0,0 0 40 0,0 0-40 0,0 0 41 16,0 0-41-16,0 0 60 0,0 0-60 0,0 0 60 16,0 0-60-16,0 0 13 0,0 0-13 0,0 0 13 15,0 0-13-15,0 0 17 0,0 0-17 0,0 0 17 16,0 0-17-16,0 0 18 0,0 0-18 0,0 0 18 15,-2 31-18-15,2-31 7 0,0 0-7 0,-2 24 7 16,1 8-7-16,1-32 24 0,0 0-24 0,0 43 25 16,0 5-25-16,0-48 0 0,0 0 0 0,0 53 1 15,-2 4-1-15,2-57 0 0,0 0 0 0,0 58 1 16,0 2-1-16,0-60 13 0,0 0-13 0,0 60 14 0,0 2-14 16,0-62 3-16,0 0-3 0,0 49 4 0,-2-4-4 15,2-45 7-15,0 0-7 0,0 43 7 0,0-4-7 16,0-39 8-16,0 0-8 0,0 29 8 0,0-3-8 0,0-26 0 15,0 0 0-15,-3 24 0 0,3-5 0 0,0-19-47 16,0 0 47-16,0 17-47 0,0-9 47 0,0-8-162 16,0 0 162-16,3 11-162 0,-1-6 162 0,3 10-612 15</inkml:trace>
  <inkml:trace contextRef="#ctx0" brushRef="#br1" timeOffset="-161616.83">21093 8120 102 0,'0'0'0'16,"18"-3"0"-16,13-6 0 0,-31 9 114 0,0 0-114 0,16-3 115 15,-4-2-115-15,-12 5 154 0,0 0-154 0,16-4 154 16,-2 1-154-16,-14 3 106 0,0 0-106 0,21-9 106 15,5 2-106-15,-26 7 73 0,0 0-73 0,31-8 74 16,7-1-74-16,-38 9 36 0,0 0-36 0,44-7 37 16,5-3-37-16,-49 10 15 0,0 0-15 0,50-5 16 15,8 2-16-15,-58 3 36 0,0 0-36 0,50-2 36 16,3 4-36-16,-53-2 27 0,0 0-27 0,43 3 27 16,-3 0-27-16,-40-3 15 0,0 0-15 0,30 2 16 0,-7 5-16 15,-23-7 12-15,0 0-12 0,17 3 13 0,-7 1-13 16,-10-4-67-16,0 0 67 0,7 3-66 0,-3-1 66 15,-4-2-144-15,0 0 144 0,3-9-144 0,-1-13 144 0,3-7-552 16</inkml:trace>
  <inkml:trace contextRef="#ctx0" brushRef="#br1" timeOffset="-161302.22">21207 7164 684 0,'0'0'0'16,"7"0"0"-16,7 0 0 0,-14 0 65 0,0 0-65 16,12 0 65-16,2-7-65 0,-14 7 60 0,0 0-60 15,17-1 60-15,6-6-60 0,-23 7 47 0,0 0-47 0,28-4 48 16,5 3-48-16,-33 1 10 0,0 0-10 0,40 0 11 15,7 3-11-15,-47-3 42 0,0 0-42 0,50 9 43 16,4 3-43-16,-54-12 21 0,0 0-21 0,51 12 21 16,-2 0-21-16,-49-12 29 0,0 0-29 0,42 12 29 15,-4 0-29-15,-38-12 7 0,0 0-7 0,28 8 7 16,-7 3-7-16,-21-11-133 0,0 0 133 0,17 8-132 16,-5 1 132-16,18 10-645 0</inkml:trace>
  <inkml:trace contextRef="#ctx0" brushRef="#br1" timeOffset="-160835.58">22085 7884 729 0,'0'0'0'0,"-4"-4"0"15,1 4 0-15,3 0 103 0,0 0-103 0,3 4 103 16,1 4-103-16,-4-8 76 0,0 0-76 0,7 12 76 16,1 7-76-16,-8-19 38 0,0 0-38 0,9 24 39 15,2 9-39-15,-11-33 17 0,0 0-17 0,3 34 17 0,2-1-17 16,-5-33 5-16,0 0-5 0,0 34 5 0,-3-3-5 15,3-31 3-15,0 0-3 0,-2 25 4 0,-1-2-4 16,3-23-82-16,0 0 82 0,-4 15-81 0,2-1 81 0,2-14-131 16,0 0 131-16,-7 3-131 0,-1-8 131 0,-8 5-500 15</inkml:trace>
  <inkml:trace contextRef="#ctx0" brushRef="#br1" timeOffset="-160341.36">21994 7841 561 0,'0'0'0'0,"5"0"0"0,2-3 0 0,-7 3 68 0,0 0-68 16,11-6 69-16,3 0-69 0,-14 6 71 0,0 0-71 16,8-6 72-16,5 0-72 0,-13 6 77 0,0 0-77 15,14-4 77-15,1 1-77 0,-15 3 50 0,0 0-50 16,14 0 51-16,5 3-51 0,-19-3 33 0,0 0-33 16,20 7 34-16,0-2-34 0,-20-5 26 0,0 0-26 15,20 9 26-15,-1 4-26 0,-19-13 24 0,0 0-24 0,15 12 25 16,3 0-25-16,-18-12 15 0,0 0-15 0,9 12 15 15,-1 0-15-15,-8-12 35 0,0 0-35 0,7 12 36 16,-2-1-36-16,-5-11 28 0,0 0-28 0,0 12 28 16,0 0-28-16,0-12 15 0,0 0-15 0,0 12 15 15,-6 0-15-15,6-12 20 0,0 0-20 0,-6 8 20 16,-1 2-20-16,7-10 15 0,0 0-15 0,-7 9 15 16,4-4-15-16,3-5 16 0,0 0-16 0,-7 7 17 15,2-5-17-15,5-2 15 0,0 0-15 0,-4 3 16 0,2 1-16 16,2-4 4-16,0 0-4 0,0 3 5 0,0 2-5 15,0-5 3-15,0 0-3 0,9 12 3 0,3 4-3 16,-12-16-3-16,0 0 3 0,14 18-2 0,4 1 2 16,-18-19-33-16,0 0 33 0,15 21-32 0,-1-2 32 0,-14-19-5 15,0 0 5-15,9 17-5 0,-2-2 5 0,-7-15 6 16,0 0-6-16,2 19 7 0,-2-4-7 0,0-15 34 16,0 0-34-16,-5 16 34 0,-2 1-34 0,7-17 19 15,0 0-19-15,-16 12 20 0,-7 0-20 0,23-12 37 16,0 0-37-16,-28 9 37 0,-3-3-37 0,31-6 6 15,0 0-6-15,-26 4 7 0,3-4-7 0,23 0-13 16,0 0 13-16,-15 0-12 0,4 0 12 0,11 0-197 0,0 0 197 16,2-7-197-16,12-2 197 0,1-3-872 0</inkml:trace>
  <inkml:trace contextRef="#ctx0" brushRef="#br1" timeOffset="-159785.9">22586 8072 931 0,'0'0'0'0,"0"0"0"0,0 5 0 16,0-5 102-16,0 0-102 0,6 0 102 0,4-3-102 0,-10 3 91 15,0 0-91-15,14-5 92 0,-2-2-92 0,-12 7 77 16,0 0-77-16,12-9 77 0,2-6-77 0,-14 15 47 16,0 0-47-16,13-15 47 0,-1-4-47 0,-12 19 37 15,0 0-37-15,10-17 37 0,1-7-37 0,-11 24 40 16,0 0-40-16,7-19 41 0,0-2-41 0,-7 21 45 15,0 0-45-15,3-19 45 0,2 2-45 0,-5 17 18 16,0 0-18-16,0-13 18 0,2 4-18 0,-2 9 22 16,0 0-22-16,0-9 22 0,0 6-22 0,0 3 39 0,0 0-39 15,-2-5 39-15,2 3-39 0,0 2 2 0,0 0-2 16,-5 7 2-16,2 0-2 0,3-7 9 0,0 0-9 16,-6 20 9-16,1 11-9 0,5-31 0 0,0 0 0 15,-3 36 0-15,3 4 0 0,0-40 0 0,0 0 0 16,-2 36 1-16,0 1-1 0,2-37 6 0,0 0-6 15,-3 41 7-15,-1 6-7 0,4-47 1 0,0 0-1 0,-3 36 1 16,1-6-1-16,2-30 0 0,0 0 0 0,0 24 0 16,-3-5 0-16,3-19 2 0,0 0-2 0,0 16 3 15,0-4-3-15,0-12-3 0,0 0 3 0,0 8-2 16,0-6 2-16,0-2-82 0,0 0 82 0,0 0-81 16,-4-5 81-16,4 5-202 0,0 0 202 0,0-4-202 15,0-1 202-15,0-3-970 0</inkml:trace>
  <inkml:trace contextRef="#ctx0" brushRef="#br1" timeOffset="-159574.52">22560 8369 1143 0,'0'0'0'0,"9"0"0"0,5-4 0 0,-14 4 131 15,0 0-131-15,14-2 131 0,5-1-131 0,-19 3 91 16,0 0-91-16,19 0 91 0,7 0-91 0,-26 0 59 15,0 0-59-15,27 0 60 0,0 0-60 0,-27 0 16 16,0 0-16-16,25 2 17 0,-1-2-17 0,-24 0-1 16,0 0 1-16,18 0 0 0,-4 0 0 0,-14 0-126 0,0 0 126 15,1-9-126-15,-8-6 126 0,-1-9-1023 0</inkml:trace>
  <inkml:trace contextRef="#ctx0" brushRef="#br1" timeOffset="-155882.28">10015 9816 214 0,'0'0'0'0,"0"0"0"0,6-1 0 0,-6 1 36 0,0 0-36 15,0 0 37-15,3-2-37 0,-3 2 21 0,0 0-21 16,0 0 21-16,0 0-21 0,0 0 7 0,0 0-7 16,0-5 7-16,0 0-7 0,0 5 15 0,0 0-15 15,0-6 16-15,2-6-16 0,-2 12 8 0,0 0-8 0,3-8 8 16,-3-1-8-16,0 9 1 0,0 0-1 0,4-7 1 16,-4 1-1-16,0 6 3 0,0 0-3 0,2-4 3 15,-2 2-3-15,0 2 18 0,0 0-18 0,0 0 19 16,0 0-19-16,0 0 14 0,0 0-14 0,3 2 15 15,-3 2-15-15,0-4 26 0,0 0-26 0,4 3 26 16,-3 2-26-16,-1-5 31 0,0 0-31 0,4 5 31 16,-1 0-31-16,-3-5 36 0,0 0-36 0,0 4 37 0,0-1-37 15,0-3 66-15,0 0-66 0,-3 9 67 0,-6-4-67 16,9-5 62-16,0 0-62 0,-5 7 63 0,-2-2-63 16,7-5 47-16,0 0-47 0,-5 7 48 0,-4-5-48 0,9-2 23 15,0 0-23-15,-12-2 24 0,3-7-24 0,9 9 12 16,0 0-12-16,-9-10 12 0,6-2-12 0,3 12 26 15,0 0-26-15,-4-12 26 0,8 0-26 0,-4 12 19 16,0 0-19-16,3-12 20 0,1-3-20 0,-4 15 9 16,0 0-9-16,8-12 10 0,6 3-10 0,-14 9 10 15,0 0-10-15,13-10 11 0,4 5-11 0,-17 5 8 16,0 0-8-16,12-4 9 0,2 2-9 0,-14 2 15 16,0 0-15-16,12 0 15 0,-5 0-15 0,-7 0 14 0,0 0-14 15,7 2 15-15,0 2-15 0,-7-4 15 0,0 0-15 16,4 0 16-16,-4 0-16 0,0 0 26 0,0 0-26 15,0 0 26-15,2 3-26 0,-2-3 30 0,0 0-30 16,0 0 30-16,-2 5-30 0,2-5 7 0,0 0-7 16,-4 4 7-16,-1 1-7 0,5-5 18 0,0 0-18 15,-7 3 19-15,2 1-19 0,5-4 3 0,0 0-3 0,-9 0 4 16,0-6-4-16,9 6 3 0,0 0-3 0,-7-3 3 16,2-4-3-16,5 7-1 0,0 0 1 0,0-8 0 15,0-4 0-15,0 12-4 0,0 0 4 0,4-11-4 16,4-1 4-16,-8 12-8 0,0 0 8 0,6-5-8 15,2-2 8-15,-8 7-1 0,0 0 1 0,13-1-1 16,-5 1 1-16,-8 0-3 0,0 0 3 0,9 1-3 16,0 3 3-16,-9-4 0 0,0 0 0 0,5 5 0 15,-2 5 0-15,-3-10 3 0,0 0-3 0,4 5 3 16,-4 6-3-16,0-11 3 0,0 0-3 0,-5 8 3 0,1 2-3 16,4-10 6-16,0 0-6 0,-9 11 7 0,3-1-7 0,6-10 13 15,0 0-13-15,-9 9 14 0,-2-1-14 0,11-8 3 16,0 0-3-16,-10 10 4 0,1-4-4 0,9-6 3 15,0 0-3-15,-9 6 3 0,1-4-3 0,8-2-1 16,0 0 1-16,-5 0 0 0,-4-5 0 0,9 5-9 16,0 0 9-16,-4-5-9 0,-1 1 9 0,5 4-5 15,0 0 5-15,-2-3-4 0,1 0 4 0,1 3-14 16,0 0 14-16,0 0-13 0,0 0 13 0,0 0 0 16,0 0 0-16,0 0 0 0,0 6 0 0,0-6 5 0,0 0-5 15,-4 4 5-15,4 1-5 0,0-5 8 0,0 0-8 16,-2 5 8-16,2-1-8 0,0-4 4 0,0 0-4 15,-1 6 4-15,-1-2-4 0,2-4 7 0,0 0-7 16,-4 8 7-16,-1-1-7 0,5-7 0 0,0 0 0 16,-7 11 1-16,-1 1-1 0,8-12 0 0,0 0 0 15,-6 10 1-15,-2-2-1 0,8-8 2 0,0 0-2 16,-4 7 2-16,-1-3-2 0,5-4-1 0,0 0 1 0,-7 1 0 16,3-2 0-16,4 1-1 0,0 0 1 0,-1-4-1 15,-3-3 1-15,4 7-9 0,0 0 9 0,-2-5-9 16,2-2 9-16,0 7-16 0,0 0 16 0,2-6-15 15,2-3 15-15,-4 9-4 0,0 0 4 0,1-9-3 16,6 1 3-16,-7 8-8 0,0 0 8 0,4-10-7 16,5-1 7-16,-9 11-1 0,0 0 1 0,5-7 0 15,0 4 0-15,-5 3 0 0,0 0 0 0,4 0 0 16,-1-3 0-16,-3 3 0 0,0 0 0 0,0 0 0 0,3 3 0 16,-3-3 0-16,0 0 0 0,0 0 0 0,2 3 0 15,-2-3 2-15,0 0-2 0,0 4 3 0,4-1-3 16,-4-3 2-16,0 0-2 0,0 5 2 0,0-5-2 0,0 0 5 15,0 0-5-15,0 0 6 0,-4 4-6 0,4-4 7 16,0 0-7-16,0 0 8 0,-2 0-8 0,2 0 0 16,0 0 0-16,0 0 1 0,-6-2-1 0,6 2 0 15,0 0 0-15,-4-5 0 0,2-4 0 0,2 9-1 16,0 0 1-16,-3-12 0 0,3 0 0 0,0 12-3 16,0 0 3-16,-4-10-3 0,3 2 3 0,1 8 0 15,0 0 0-15,0-7 0 0,1 5 0 0,-1 2 0 0,0 0 0 16,4-3 0-16,-4-1 0 0,0 4-5 0,0 0 5 15,0 0-5-15,3-2 5 0,-3 2-1 0,0 0 1 16,0 0 0-16,2 6 0 0,-2-6-1 0,0 0 1 16,0 3 0-16,2-1 0 0,-2-2-1 0,0 0 1 15,0 7 0-15,2-2 0 0,-2-5 2 0,0 0-2 0,0 7 2 16,3-1-2-16,-3-6 12 0,0 0-12 0,0 6 13 16,0 0-13-16,0-6 4 0,0 0-4 0,0 2 4 15,0-2-4-15,0 0 7 0,0 0-7 0,0 0 8 16,0-2-8-16,0 2 7 0,0 0-7 0,0 0 8 15,0-3-8-15,0 3 3 0,0 0-3 0,0 0 3 16,0-5-3-16,0 5 19 0,0 0-19 0,0 0 20 16,0 0-20-16,0 0 0 0,0 0 0 0,0 0 1 15,0 0-1-15,0 0 3 0,0 0-3 0,0 0 4 0,0 0-4 16,0 0 6-16,0 0-6 0,0 0 6 0,0 0-6 16,0 0 3-16,0 0-3 0,0 0 3 0,0 0-3 15,0 0 11-15,0 0-11 0,0 0 11 0,0 0-11 0,0 0 3 16,0 0-3-16,0 0 4 0,0 0-4 0,0 0 6 15,0 0-6-15,0 0 7 0,0 0-7 0,0 0 7 16,0 0-7-16,0 0 8 0,0 0-8 0,0 0 14 16,0 0-14-16,0 0 15 0,0-4-15 0,0 4 1 15,0 0-1-15,0-3 1 0,0-2-1 0,0 5 8 16,0 0-8-16,0-4 8 0,3 1-8 0,-3 3 3 16,0 0-3-16,0-3 3 0,2-4-3 0,-2 7 12 15,0 0-12-15,4-2 12 0,-4-1-12 0,0 3 23 0,0 0-23 16,0 0 24-16,0-6-24 0,0 6 3 0,0 0-3 15,0 0 3-15,0 0-3 0,0 0 13 0,0 0-13 16,0 0 13-16,0 0-13 0,0 0 15 0,0 0-15 16,0 0 16-16,0 0-16 0,0 0 8 0,0 0-8 15,0 0 9-15,0 0-9 0,0 0 16 0,0 0-16 16,0 0 17-16,0 6-17 0,0-6 3 0,0 0-3 16,0 0 4-16,0 0-4 0,0 0 2 0,0 0-2 0,0 0 3 15,0 0-3-15,0 0-3 0,0 0 3 0,0 0-3 16,0 0 3-16,0 0-23 0,0 0 23 0,0 0-22 15,0 0 22-15,0 0-8 0,0 0 8 0,0 0-8 16,0 3 8-16,0-3-27 0,0 0 27 0,0 0-27 16,-4 2 27-16,4-2-6 0,0 0 6 0,0 0-6 15,0 0 6-15,0 0-10 0,0 0 10 0,0 0-9 16,0 0 9-16,0 0-4 0,0 0 4 0,0 0-3 16,0 0 3-16,0 0-3 0,0 0 3 0,0 0-2 0,0 0 2 15,0 0-52-15,0 0 52 0,0 0-51 0,4 1 51 16,-4-1-111-16,0 0 111 0,0 0-110 0,3 2 110 15,2 2-976-15</inkml:trace>
  <inkml:trace contextRef="#ctx0" brushRef="#br1" timeOffset="-153601.16">9881 10904 606 0,'0'0'0'16,"16"3"0"-16,10 3 0 0,-26-6 84 0,0 0-84 16,0 5 85-16,-16 0-85 0,16-5 77 0,0 0-77 0,-10 5 77 15,-2 0-77-15,12-5 52 0,0 0-52 0,-9 5 53 16,6-5-53-16,3 0 45 0,0 0-45 0,-6 2 45 15,3-2-45-15,3 0 10 0,0 0-10 0,-4 3 11 16,8 1-11-16,-4-4 38 0,0 0-38 0,3 7 38 16,3 5-38-16,-6-12 11 0,0 0-11 0,8 15 11 15,8 9-11-15,-16-24 6 0,0 0-6 0,14 21 6 16,0 4-6-16,-14-25 9 0,0 0-9 0,15 28 9 16,1-1-9-16,-16-27 7 0,0 0-7 0,14 22 8 15,-2 1-8-15,-12-23 3 0,0 0-3 0,12 13 3 0,-3-2-3 16,-9-11 6-16,0 0-6 0,9 3 6 0,0-3-6 15,-9 0 0-15,0 0 0 0,5-8 1 0,2-4-1 0,-7 12 0 16,0 0 0-16,9-18 0 0,-1-4 0 0,-8 22 1 16,0 0-1-16,5-22 2 0,4-2-2 0,-9 24 5 15,0 0-5-15,7-21 5 0,-2 3-5 0,-5 18 7 16,0 0-7-16,6-19 8 0,1 5-8 0,-7 14 33 16,0 0-33-16,3-10 33 0,2-2-33 0,-5 12 1 15,0 0-1-15,4-11 1 0,-2 5-1 0,-2 6 6 16,0 0-6-16,3-6 6 0,-3 1-6 0,0 5 33 15,0 0-33-15,3-3 34 0,-3 1-34 0,0 2 15 0,0 0-15 16,0 0 16-16,0-3-16 0,0 3 30 0,0 0-30 16,0 0 30-16,0 0-30 0,0 0 30 0,0 0-30 15,0 0 30-15,-3 0-30 0,3 0 7 0,0 0-7 16,0 0 7-16,-5 0-7 0,5 0 11 0,0 0-11 16,-4 0 11-16,1 1-11 0,3-1 34 0,0 0-34 15,-5 2 34-15,-4 0-34 0,9-2 4 0,0 0-4 0,-9 3 4 16,-3 1-4-16,12-4 5 0,0 0-5 0,-17 1 5 15,-4 1-5-15,21-2 22 0,0 0-22 0,-18 2 22 16,1 0-22-16,17-2 0 0,0 0 0 0,-16 0 0 16,4-2 0-16,12 2-2 0,0 0 2 0,-11-2-2 15,4-1 2-15,7 3-11 0,0 0 11 0,-3-4-11 16,1-1 11-16,2 5-17 0,0 0 17 0,0-5-16 16,2-2 16-16,-2 7-4 0,0 0 4 0,0-3-3 15,3-1 3-15,-3 4-3 0,0 0 3 0,0-3-3 0,4 3 3 16,-4 0-6-16,0 0 6 0,0 0-5 0,2-7 5 15,-2 7-3-15,0 0 3 0,0 0-2 0,7-5 2 0,-7 5-2 16,0 0 2-16,1 0-1 0,3-5 1 0,-4 5 1 16,0 0-1-16,3-2 1 0,3 0-1 0,-6 2 16 15,0 0-16-15,7 2 17 0,-2 0-17 0,-5-2 1 16,0 0-1-16,9 8 1 0,3 4-1 0,-12-12 5 16,0 0-5-16,8 14 5 0,5 3-5 0,-13-17 7 15,0 0-7-15,8 16 7 0,1 1-7 0,-9-17 0 16,0 0 0-16,5 8 1 0,2 1-1 0,-7-9 2 15,0 0-2-15,2 2 3 0,1-6-3 0,-3 4 5 0,0 0-5 16,0-10 5-16,-1-4-5 0,1 14 7 0,0 0-7 16,-2-14 7-16,0-3-7 0,2 17 23 0,0 0-23 15,-7-15 24-15,2-1-24 0,5 16 6 0,0 0-6 16,-5-8 7-16,1-2-7 0,4 10 4 0,0 0-4 16,-5-5 5-16,2 3-5 0,3 2 31 0,0 0-31 15,-4 2 31-15,2 3-31 0,2-5 1 0,0 0-1 16,-1 10 1-16,-1 5-1 0,2-15 12 0,0 0-12 0,0 14 12 15,0 5-12-15,0-19-1 0,0 0 1 0,-4 22-1 16,4 6 1-16,0-28-17 0,0 0 17 0,0 20-16 16,0-1 16-16,0-19-10 0,0 0 10 0,0 14-9 15,0-4 9-15,0-10-27 0,0 0 27 0,0 9-27 16,-3-4 27-16,3-5-2 0,0 0 2 0,0 0-2 16,-5-2 2-16,5 2-1 0,0 0 1 0,-6-9 0 15,0 3 0-15,6 6-2 0,0 0 2 0,-6-12-2 16,-2 0 2-16,8 12-2 0,0 0 2 0,-9-12-1 15,-3 0 1-15,12 12 0 0,0 0 0 0,-9-11 0 0,2 1 0 16,7 10-1-16,0 0 1 0,-5-7-1 0,1 4 1 0,4 3-1 16,0 0 1-16,0 0 0 0,0 0 0 0,0 0-3 15,0 0 3-15,4 10-3 0,-1 7 3 0,-3-17-12 16,0 0 12-16,9 24-12 0,0 7 12 0,-9-31-1 16,0 0 1-16,8 24-1 0,-2-2 1 0,-6-22-1 15,0 0 1-15,3 17-1 0,1-1 1 0,-4-16-1 16,0 0 1-16,0 8 0 0,0-3 0 0,0-5 0 15,0 0 0-15,0 6 0 0,-4-5 0 0,4-1 2 16,0 0-2-16,-5-1 3 0,-2-5-3 0,7 6 0 16,0 0 0-16,-11-8 1 0,-1-6-1 0,12 14 6 0,0 0-6 15,-19-15 6-15,0-4-6 0,19 19 0 0,0 0 0 16,-16-19 1-16,-1 2-1 0,17 17 7 0,0 0-7 16,-12-15 7-16,3 3-7 0,9 12 0 0,0 0 0 15,-9-11 0-15,9 6 0 0,0 5-6 0,0 0 6 16,-3-3-5-16,6 3 5 0,-3 0 0 0,0 0 0 0,4 3 0 15,4 4 0-15,-8-7 0 0,0 0 0 0,9 9 0 16,0-3 0-16,-9-6 0 0,0 0 0 0,9 9 0 16,3 3 0-16,-12-12 5 0,0 0-5 0,8 9 5 15,-2-1-5-15,-6-8 0 0,0 0 0 0,7 10 1 16,1 2-1-16,-8-12 0 0,0 0 0 0,4 7 0 16,1-2 0-16,-5-5 2 0,0 0-2 0,2 5 3 15,1-3-3-15,-3-2 0 0,0 0 0 0,4-2 0 16,-1-3 0-16,-3 5 0 0,0 0 0 0,0-7 0 15,0-1 0-15,0 8 11 0,0 0-11 0,0-10 11 0,0-2-11 16,0 12 3-16,0 0-3 0,-3-12 4 0,-6-2-4 16,9 14 3-16,0 0-3 0,-7-15 3 0,-2-1-3 15,9 16 2-15,0 0-2 0,-10-20 2 0,-2-3-2 0,12 23 1 16,0 0-1-16,-12-20 2 0,-2-6-2 0,14 26 1 16,0 0-1-16,-9-21 1 0,2 3-1 0,7 18 0 15,0 0 0-15,-5-12 0 0,1 3 0 0,4 9-2 16,0 0 2-16,0-7-2 0,0 6 2 0,0 1-13 15,0 0 13-15,4-4-12 0,1 4 12 0,-5 0-15 16,0 0 15-16,9 4-15 0,3-3 15 0,-12-1-1 16,0 0 1-16,12 4-1 0,5-1 1 0,-17-3-1 0,0 0 1 15,18 4-1-15,-1-4 1 0,-17 0-1 0,0 0 1 16,16 0-1-16,1 0 1 0,-17 0 1 0,0 0-1 16,13 0 2-16,1 0-2 0,-14 0 2 0,0 0-2 15,12 0 2-15,0 3-2 0,-12-3 5 0,0 0-5 16,9 0 6-16,-1-3-6 0,-8 3 7 0,0 0-7 15,6-4 8-15,1 1-8 0,-7 3 3 0,0 0-3 0,5-4 3 16,0 3-3-16,-5 1 2 0,0 0-2 0,7 0 2 16,-4-4-2-16,-3 4 10 0,0 0-10 0,2-2 10 15,2 2-10-15,-4 0 22 0,0 0-22 0,0 0 23 16,0 0-23-16,0 0 3 0,0 0-3 0,0 0 3 16,0 0-3-16,0 0 13 0,0 0-13 0,0 0 14 15,0 0-14-15,0 0 15 0,0 0-15 0,0 0 16 16,-6 2-16-16,6-2 3 0,0 0-3 0,-3 0 4 15,-1 0-4-15,4 0-35 0,0 0 35 0,4-7-35 0,-1-3 35 16,-3 10-87-16,0 0 87 0,9-17-1288 0,-18 34 1288 16</inkml:trace>
  <inkml:trace contextRef="#ctx0" brushRef="#br1" timeOffset="-148617.4">10434 11019 1211 0,'0'0'0'0,"0"0"-142"16,0 0 142-16,3 0-142 0,2 2 142 0,-5-2-3 15,0 0 3-15,4 1-3 0,-1-1 3 0,-3 0 1 16,0 0-1-16,0 0 1 0,4 2-1 0,-4-2-3 15,0 0 3-15,0 0-3 0,0 0 3 0,0 0 0 0,0 0 0 16,0 0 0-16,0 0 0 0,0 0 2 0,0 0-2 16,0 0 3-16,0 0-3 0,0 0 21 0,0 0-21 15,0 0 21-15,0 0-21 0,0 0 32 0,0 0-32 16,0 0 32-16,0 0-32 0,0 0 18 0,0 0-18 16,0 0 19-16,-4 5-19 0,4-5 30 0,0 0-30 15,-3 4 30-15,-1 1-30 0,4-5 6 0,0 0-6 16,-2 10 6-16,-4 2-6 0,6-12 10 0,0 0-10 0,-6 15 11 15,-1 6-11-15,7-21 8 0,0 0-8 0,-7 17 9 16,4 5-9-16,3-22 8 0,0 0-8 0,-7 16 8 16,5-4-8-16,2-12 3 0,0 0-3 0,-3 12 4 15,-3-7-4-15,6-5 6 0,0 0-6 0,0-2 6 16,-3-12-6-16,3 14 7 0,0 0-7 0,0-10 7 16,3-4-7-16,-3 14 7 0,0 0-7 0,0-10 8 15,0 0-8-15,0 10 23 0,0 0-23 0,0-7 24 0,0 5-24 16,0 2 12-16,0 0-12 0,0 4 13 0,0 6-13 15,0-10-116-15,0 0 116 0,0 15-811 0,0-30 811 16</inkml:trace>
  <inkml:trace contextRef="#ctx0" brushRef="#br1" timeOffset="-146214.24">8853 10238 147 0,'0'0'0'0,"0"0"0"0,0 0 0 0,0 0 68 16,0 0-68-16,0 0 69 0,0 0-69 0,0 0 79 15,0 0-79-15,0 0 80 0,0 0-80 0,0 0 75 16,0 0-75-16,0 0 75 0,18 24-75 0,-18-24 57 16,0 0-57-16,17 18 58 0,4 6-58 0,-21-24 47 15,0 0-47-15,21 28 47 0,3-2-47 0,-24-26 30 16,0 0-30-16,23 25 30 0,1 3-30 0,-24-28 15 16,0 0-15-16,18 20 16 0,-4-1-16 0,-14-19 19 0,0 0-19 15,12 16 20-15,-3-4-20 0,-9-12 23 0,0 0-23 16,7 8 24-16,-2-3-24 0,-5-5 32 0,0 0-32 15,3 5 32-15,-1-3-32 0,-2-2 12 0,0 0-12 16,0 0 12-16,-2-9-12 0,2 9 20 0,0 0-20 16,-3-11 20-16,-6-10-20 0,9 21 15 0,0 0-15 0,-12-22 15 15,-2-9-15-15,14 31 16 0,0 0-16 0,-19-29 17 16,-2 0-17-16,21 29 4 0,0 0-4 0,-17-24 4 16,3 6-4-16,14 18 7 0,0 0-7 0,-16-15 8 15,6 3-8-15,10 12 3 0,0 0-3 0,-13-12 3 16,5 2-3-16,8 10 0 0,0 0 0 0,-7-9 0 15,1 1 0-15,6 8-1 0,0 0 1 0,-3-11 0 16,3 1 0-16,0 10-4 0,0 0 4 0,0-10-3 16,0 1 3-16,0 9 0 0,0 0 0 0,3-7 0 0,-3 4 0 15,0 3 5-15,0 0-5 0,9-2 6 0,3-1-6 16,-12 3 15-16,0 0-15 0,13-5 16 0,6 0-16 16,-19 5 40-16,0 0-40 0,19-9 40 0,0-5-40 0,-19 14 12 15,0 0-12-15,21-13 12 0,0-3-12 0,-21 16 13 16,0 0-13-16,16-10 13 0,-6 3-13 0,-10 7 40 15,0 0-40-15,10-5 40 0,-4 3-40 0,-6 2-13 16,0 0 13-16,0 14-12 0,-4 12 12 0,4-26-166 16,0 0 166-16,-2 34-166 0,-1 5 166 0,-2 35-713 15</inkml:trace>
  <inkml:trace contextRef="#ctx0" brushRef="#br1" timeOffset="-144891.05">8616 12268 113 0,'0'0'0'0,"0"0"0"0,-5-2 0 0,5 2 43 15,0 0-43-15,0 0 43 0,0 3-43 0,0-3 50 16,0 0-50-16,0 4 50 0,0 1-50 0,0-5 32 16,0 0-32-16,2 5 32 0,1 0-32 0,-3-5 25 15,0 0-25-15,0 5 26 0,0 2-26 0,0-7 25 16,0 0-25-16,0 4 26 0,0-1-26 0,0-3 38 0,0 0-38 15,0 4 39-15,-3-3-39 0,3-1 22 0,0 0-22 16,0 0 22-16,-5 0-22 0,5 0 18 0,0 0-18 16,0 0 19-16,0-5-19 0,0 5 18 0,0 0-18 15,0-3 18-15,3-1-18 0,-3 4 8 0,0 0-8 16,0-5 9-16,5 2-9 0,-5 3 34 0,0 0-34 0,4-2 34 16,-1 2-34-16,-3 0 9 0,0 0-9 0,7 0 10 15,0 0-10-15,-7 0-81 0,0 0 81 0,9-5-81 16,3-4 81-16,6-6-371 0</inkml:trace>
  <inkml:trace contextRef="#ctx0" brushRef="#br1" timeOffset="-123859.11">22978 7555 460 0,'0'0'0'0,"0"0"0"16,30-2 0-16,-30 2 41 0,0 0-41 0,9 0 41 15,-6-3-41-15,-3 3 14 0,0 0-14 0,0 0 15 16,0 0-15-16,0 0 64 0,0 0-64 0,0 0 64 15,-5 0-64-15,5 0 82 0,0 0-82 0,0 0 82 16,-3-4-82-16,3 4 77 0,0 0-77 0,0 0 78 0,3 0-78 16,-3 0 59-16,0 0-59 0,9 0 59 0,-2 4-59 15,-7-4 43-15,0 0-43 0,14 0 43 0,3-4-43 16,-17 4 29-16,0 0-29 0,21-3 29 0,5-1-29 0,-26 4 14 16,0 0-14-16,28-5 15 0,2 0-15 0,-30 5 11 15,0 0-11-15,31-3 11 0,4-4-11 0,-35 7 10 16,0 0-10-16,35-4 10 0,-1 3-10 0,-34 1 8 15,0 0-8-15,35 0 8 0,4-4-8 0,-39 4 8 16,0 0-8-16,31 0 8 0,-1 0-8 0,-30 0 15 16,0 0-15-16,26 4 15 0,-4 1-15 0,-22-5 8 15,0 0-8-15,20 3 8 0,-3 1-8 0,-17-4 9 0,0 0-9 16,14 1 9-16,0-1-9 0,-14 0 3 0,0 0-3 16,7 2 4-16,0-2-4 0,-7 0 29 0,0 0-29 15,5 2 29-15,-3-2-29 0,-2 0-1 0,0 0 1 16,0 0 0-16,0 0 0 0,0 0-126 0,0 0 126 0,0 0-126 15,0 0 126-15,0 0-122 0,0 0 122 0,-4 0-121 16,-1 3 121-16,-4-3-672 0</inkml:trace>
  <inkml:trace contextRef="#ctx0" brushRef="#br1" timeOffset="-122763.39">24043 7209 673 0,'0'0'0'0,"0"0"0"16,0 0 0-16,0 0 86 0,0 0-86 0,0 0 86 16,3-5-86-16,-3 5 58 0,0 0-58 0,2-4 59 15,2 1-59-15,-4 3 54 0,0 0-54 0,0 0 55 16,5-2-55-16,-5 2 43 0,0 0-43 0,0 0 43 15,3 0-43-15,-3 0 40 0,0 0-40 0,2 2 40 16,-2 1-40-16,0-3 27 0,0 0-27 0,0 16 27 16,2 3-27-16,-2-19 40 0,0 0-40 0,0 30 41 15,2 10-41-15,-2-40 14 0,0 0-14 0,1 44 15 0,1 4-15 16,-2-48 7-16,0 0-7 0,-2 53 7 0,1 7-7 16,1-60 15-16,0 0-15 0,-6 60 16 0,-1 4-16 15,7-64 14-15,0 0-14 0,-7 61 15 0,0 3-15 0,7-64 1 16,0 0-1-16,-10 70 1 0,0 5-1 0,10-75 15 15,0 0-15-15,-7 47 16 0,3-15-16 0,4-32 14 16,0 0-14-16,-5 28 15 0,5-8-15 0,0-20 1 16,0 0-1-16,0 19 1 0,2-7-1 0,-2-12 17 15,0 0-17-15,3 10 17 0,1-1-17 0,-4-9 7 16,0 0-7-16,1 8 8 0,3-4-8 0,-4-4-1 16,0 0 1-16,0 3-1 0,0 1 1 0,0-4-124 0,0 0 124 15,0 0-123-15,-5 1 123 0,5-1-156 0,0 0 156 16,0 0-156-16,-4 0 156 0,1 0-672 0</inkml:trace>
  <inkml:trace contextRef="#ctx0" brushRef="#br1" timeOffset="-122387.34">23651 8286 639 0,'0'0'0'0,"7"-3"0"16,7-2 0-16,-14 5 105 0,0 0-105 0,7-5 105 15,0 1-105-15,-7 4 77 0,0 0-77 0,8-1 78 0,5 1-78 16,-13 0 71-16,0 0-71 0,17 0 72 0,4-2-72 16,-21 2 32-16,0 0-32 0,30 0 33 0,1 0-33 0,-31 0 4 15,0 0-4-15,33 0 4 0,2 0-4 0,-35 0 27 16,0 0-27-16,36 0 27 0,3-4-27 0,-39 4 10 15,0 0-10-15,36-6 11 0,3 0-11 0,-39 6 5 16,0 0-5-16,38-6 5 0,2 0-5 0,-40 6 22 16,0 0-22-16,35-6 23 0,-2 0-23 0,-33 6 13 15,0 0-13-15,24-3 13 0,-4 3-13 0,-20 0 9 16,0 0-9-16,14 0 10 0,-6 0-10 0,-8 0 17 16,0 0-17-16,5-3 17 0,-1-1-17 0,-4 4-17 0,0 0 17 15,5-5-16-15,-1-7 16 0,-4 12-146 0,0 0 146 16,1-12-146-16,1 0 146 0,2-15-732 0</inkml:trace>
  <inkml:trace contextRef="#ctx0" brushRef="#br1" timeOffset="-121876.89">23813 7113 774 0,'0'0'0'0,"12"0"0"0,11-7 0 0,-23 7 113 0,0 0-113 16,24-3 114-16,6 1-114 0,-30 2 86 0,0 0-86 15,29 0 86-15,1 0-86 0,-30 0 47 0,0 0-47 16,31 0 48-16,4 2-48 0,-35-2 7 0,0 0-7 16,35 1 7-16,2 3-7 0,-37-4 5 0,0 0-5 15,33 5 5-15,0-2-5 0,-33-3 31 0,0 0-31 16,28 2 31-16,-4 0-31 0,-24-2 4 0,0 0-4 0,19 5 4 16,-5-5-4-16,-14 0 4 0,0 0-4 0,11 3 5 15,-4 1-5-15,-7-4-91 0,0 0 91 0,5 1-91 16,-2 3 91-16,-3-4-145 0,0 0 145 0,4-5-144 15,-4 1 144-15,3-6-579 0</inkml:trace>
  <inkml:trace contextRef="#ctx0" brushRef="#br1" timeOffset="-121321.13">24480 7832 695 0,'0'0'0'0,"0"0"0"16,0 0 0-16,0 0 66 0,0 0-66 0,0 0 66 15,0 0-66-15,0 0 72 0,0 0-72 0,0 4 72 16,0 1-72-16,0-5 50 0,0 0-50 0,2 15 51 16,0 9-51-16,-2-24 12 0,0 0-12 0,1 33 13 0,1 10-13 15,-2-43 32-15,0 0-32 0,2 43 32 0,0 1-32 16,-2-44 26-16,0 0-26 0,1 38 26 0,-1-2-26 15,0-36 9-15,0 0-9 0,0 27 9 0,0-6-9 0,0-21 11 16,0 0-11-16,0 19 11 0,-1-7-11 0,1-12-15 16,0 0 15-16,-2 3-15 0,-2-3 15 0,4 0-170 15,0 0 170-15,-5-7-169 0,0-8 169 0,-9-6-561 16</inkml:trace>
  <inkml:trace contextRef="#ctx0" brushRef="#br1" timeOffset="-120826.47">24470 7853 583 0,'0'0'0'16,"7"-12"0"-16,7-7 0 0,-14 19 88 0,0 0-88 15,14-17 88-15,3-2-88 0,-17 19 71 0,0 0-71 0,16-12 71 16,1 2-71-16,-17 10 57 0,0 0-57 0,19-2 57 16,2 6-57-16,-21-4 34 0,0 0-34 0,18 8 35 15,-1 4-35-15,-17-12 23 0,0 0-23 0,14 12 24 16,-2 4-24-16,-12-16 41 0,0 0-41 0,9 15 41 15,-4 0-41-15,-5-15 13 0,0 0-13 0,2 16 14 16,-4-1-14-16,2-15 32 0,0 0-32 0,-10 21 32 16,-6-2-32-16,16-19 18 0,0 0-18 0,-14 17 18 15,2-5-18-15,12-12 35 0,0 0-35 0,-16 10 36 16,0-1-36-16,16-9 0 0,0 0 0 0,-17 5 0 16,0-5 0-16,17 0 4 0,0 0-4 0,-14 0 4 0,1-2-4 15,13 2 0-15,0 0 0 0,-7 0 1 0,4-2-1 16,3 2-1-16,0 0 1 0,3 7 0 0,8 0 0 15,-11-7-1-15,0 0 1 0,16 15 0 0,6 6 0 16,-22-21-8-16,0 0 8 0,25 27-8 0,1 3 8 0,-26-30-9 16,0 0 9-16,24 30-8 0,-1 1 8 0,-23-31-9 15,0 0 9-15,17 28-8 0,-3-1 8 0,-14-27-4 16,0 0 4-16,9 21-3 0,-6-1 3 0,-3-20 0 16,0 0 0-16,0 17 0 0,-5 0 0 0,5-17 2 15,0 0-2-15,-12 16 3 0,-7-1-3 0,19-15 7 16,0 0-7-16,-21 9 8 0,-2-2-8 0,23-7 15 0,0 0-15 15,-24 3 16-15,1-5-16 0,23 2 15 0,0 0-15 16,-24-1 15-16,5-3-15 0,19 4 0 0,0 0 0 16,-16-7 0-16,7 2 0 0,9 5-145 0,0 0 145 0,-7-3-145 15,7-1 145-15,-5-1-768 0</inkml:trace>
  <inkml:trace contextRef="#ctx0" brushRef="#br1" timeOffset="-120241.13">25024 7887 1155 0,'0'0'0'0,"0"0"-53"16,0 0 53-16,0 0-53 0,0 0 53 0,0 0 35 15,0 0-35-15,0 0 35 0,0 0-35 0,0 0 41 16,0 0-41-16,0 0 42 0,0 0-42 0,0 0 32 15,0 0-32-15,0 5 33 0,0-1-33 0,0-4 25 0,0 0-25 16,0 5 26-16,-2 5-26 0,2-10 30 0,0 0-30 16,-5 21 30-16,-2 1-30 0,7-22 32 0,0 0-32 15,-11 27 33-15,-3 6-33 0,14-33 0 0,0 0 0 0,-14 31 0 16,1 1 0-16,13-32 1 0,0 0-1 0,-14 31 1 16,0-3-1-16,14-28 9 0,0 0-9 0,-13 24 9 15,3 0-9-15,10-24 3 0,0 0-3 0,-7 17 3 16,2-4-3-16,5-13 0 0,0 0 0 0,2 12 1 15,4 0-1-15,-6-12 1 0,0 0-1 0,11 6 2 16,3-5-2-16,-14-1 1 0,0 0-1 0,17 2 2 16,6 1-2-16,-23-3 1 0,0 0-1 0,24 0 1 15,2 4-1-15,-26-4 8 0,0 0-8 0,27 2 8 16,-1-1-8-16,-26-1 3 0,0 0-3 0,22 2 4 16,-1-2-4-16,-21 0 6 0,0 0-6 0,16 3 6 15,-4-3-6-15,-12 0 7 0,0 0-7 0,9 4 8 16,-4-2-8-16,-5-2-52 0,0 0 52 0,4 1-51 0,-3 1 51 15,-1-2-152-15,0 0 152 0,0-5-152 0,-1-7 152 16,-1-4-743-16</inkml:trace>
  <inkml:trace contextRef="#ctx0" brushRef="#br1" timeOffset="-120031.98">25283 8011 740 0,'0'0'0'0,"-5"12"0"0,0 8 0 0,5-20 183 0,0 0-183 16,-4 22 183-16,8 6-183 0,-4-28 132 0,0 0-132 16,0 36 133-16,0 10-133 0,0-46 98 0,0 0-98 15,0 53 98-15,0 12-98 0,0-65 65 0,0 0-65 16,-4 60 66-16,1 2-66 0,3-62 2 0,0 0-2 0,0 53 2 16,3-7-2-16,-3-46-89 0,0 0 89 0,4 100-1128 15,-8-200 1128-15</inkml:trace>
  <inkml:trace contextRef="#ctx0" brushRef="#br1" timeOffset="-94192.34">16731 4189 427 0,'0'0'0'0,"0"0"0"0,0 0 0 0,0 0 12 0,0 0-12 15,0 0 13-15,0 0-13 0,0 0 34 0,0 0-34 16,0 0 35-16,0 0-35 0,0 0 1 0,0 0-1 15,0 0 1-15,0 0-1 0,0 0 6 0,0 0-6 0,0 0 7 16,0 0-7-16,0 0 13 0,0 0-13 0,0 0 14 16,0 0-14-16,0 0 24 0,0 0-24 0,0 0 25 15,0 0-25-15,0 0 13 0,0 0-13 0,0 0 13 16,0 0-13-16,0 0 28 0,0 0-28 0,0 0 28 16,0 0-28-16,0 0 12 0,0 0-12 0,0 0 12 15,0 0-12-15,0 0 35 0,0 0-35 0,0 0 36 16,0 0-36-16,0 0 28 0,0 0-28 0,0 0 28 15,0 0-28-15,0 0 15 0,0 0-15 0,0 0 15 16,0 0-15-16,0 0 53 0,0 0-53 0,0 0 54 16,0 0-54-16,0 0 34 0,0 0-34 0,0 0 34 15,0 0-34-15,0 0-140 0,0 0 140 0,0 0-140 0,16 42 140 16,1 1-483-16</inkml:trace>
  <inkml:trace contextRef="#ctx0" brushRef="#br1" timeOffset="-92706.42">16888 8226 270 0,'0'0'0'0,"0"0"0"15,0 0 0-15,0 0-143 0</inkml:trace>
  <inkml:trace contextRef="#ctx0" brushRef="#br1" timeOffset="-92347.75">16871 8199 516 0,'0'0'0'0,"0"0"0"0,0 0 0 15,0 0 80-15,0 0-80 0,0 0 81 0,0 0-81 16,0 0 38-16,0 0-38 0,0 0 39 0,0 0-39 15,0 0 0-15,0 0 0 0,0 0 1 0,0 0-1 0,0 0-38 16,0 0 38-16,0 0-37 0,0 0 37 0,0 0-24 16,0 0 24-16,0 0-23 0,0 0 23 0,0 0-7 15,0 0 7-15,0 0-6 0,0 0 6 0,0 0 0 16,0 0 0-16,0 0 1 0,0 0-1 0,0 0-4 16,0 0 4-16,0 0-3 0,21-12 3 0,-21 12-37 15,0 0 37-15,12-10-37 0,0-4 37 0,-12 14 0 16,0 0 0-16,14-14 0 0,0-3 0 0,-14 17 4 15,0 0-4-15,10-12 4 0,-1 0-4 0,-9 12 32 0,0 0-32 16,9-8 32-16,-6 4-32 0,-3 4 41 0,0 0-41 16,5-3 42-16,-3 3-42 0,-2 0 34 0,0 0-34 15,4 0 34-15,-1 3-34 0,-3-3 15 0,0 0-15 0,0 4 15 16,2 1-15-16,-2-5 37 0,0 0-37 0,2 3 38 16,-2-1-38-16,0-2 29 0,0 0-29 0,0 3 29 15,0 1-29-15,0-4 22 0,0 0-22 0,-2 3 23 16,0-1-23-16,2-2 35 0,0 0-35 0,-5 3 36 15,3 1-36-15,2-4-81 0,0 0 81 0,-2 3-81 16,2 1 81-16,0-4-99 0,0 0 99 0,-5 3-481 16,10-6 481-16</inkml:trace>
  <inkml:trace contextRef="#ctx0" brushRef="#br1" timeOffset="-86536.13">21701 8533 113 0,'0'0'0'0,"20"-8"0"15,9-6 0-15,20-7-25 0</inkml:trace>
  <inkml:trace contextRef="#ctx0" brushRef="#br1" timeOffset="-76673.61">19311 3366 572 0,'0'0'0'0,"4"-3"0"15,1-6 0-15,-5 9 19 0,0 0-19 0,7-12 20 16,-2-3-20-16,-5 15-122 0,0 0 122 0,12-24-282 16,-24 48 282-16</inkml:trace>
  <inkml:trace contextRef="#ctx0" brushRef="#br1" timeOffset="-44754.86">32417 752 292 0,'0'0'0'0,"0"0"16"16,0 0-16-16,16-7 17 0,10 2-17 0,-26 5 55 15,0 0-55-15,23-10 55 0,3 1-55 0,-26 9 13 0,0 0-13 16,26-8 13-16,2-8-13 0,-28 16 11 0,0 0-11 16,31-12 11-16,2-3-11 0,-33 15 10 0,0 0-10 15,35-16 10-15,2 1-10 0,-37 15 1 0,0 0-1 0,38-15 1 16,0 3-1-16,-38 12 0 0,0 0 0 0,39-12 0 15,-3 0 0-15,-36 12 0 0,0 0 0 0,33-9 0 16,-1-1 0-16,-32 10 0 0,0 0 0 0,26-5 0 16,-2-2 0-16,-24 7 47 0,0 0-47 0,19-2 48 15,-5-1-48-15,-14 3 38 0,0 0-38 0,11 0 38 16,-6 0-38-16,-5 0 35 0,0 0-35 0,5 3 35 16,-3-1-35-16,-2-2 16 0,0 0-16 0,0 0 17 15,0 0-17-15,0 0-59 0,0 0 59 0,-3 0-58 16,-1 3 58-16,4-3-119 0,0 0 119 0,-9 7-119 15,-1-2 119-15,-9 7-229 0</inkml:trace>
  <inkml:trace contextRef="#ctx0" brushRef="#br1" timeOffset="-43898.55">32445 839 147 0,'0'0'0'0,"0"0"18"0,0 0-18 0,11 12 18 16,6 7-18-16,-17-19 20 0,0 0-20 0,16 17 20 16,3-5-20-16,-19-12 40 0,0 0-40 0,17 11 41 15,2-3-41-15,-19-8 31 0,0 0-31 0,16 7 31 16,-2-5-31-16,-14-2 60 0,0 0-60 0,12 3 61 15,-3-6-61-15,-9 3 55 0,0 0-55 0,9 0 55 16,-1-5-55-16,-8 5 25 0,0 0-25 0,6-4 26 16,-1-3-26-16,-5 7 37 0,0 0-37 0,3-5 37 0,-1-2-37 15,-2 7 6-15,0 0-6 0,2-5 7 0,-2 2-7 16,0 3 5-16,0 0-5 0,0-4 6 0,0 3-6 0,0 1 0 16,0 0 0-16,0 0 0 0,-4-4 0 0,4 4-137 15,0 0 137-15,-3 0-137 0,-2 0 137 0,-4 0-260 16</inkml:trace>
  <inkml:trace contextRef="#ctx0" brushRef="#br1" timeOffset="-43613.7">32424 730 348 0,'0'0'0'0,"0"0"107"0,0 0-107 0,9-5 108 16,7-6-108-16,-16 11 120 0,0 0-120 0,8-5 120 15,-2-3-120-15,-6 8 83 0,0 0-83 0,6-11 84 16,0 3-84-16,-6 8 60 0,0 0-60 0,8-12 61 16,3 0-61-16,-11 12 42 0,0 0-42 0,12-10 42 15,0-2-42-15,-12 12 18 0,0 0-18 0,12-9 18 16,2-3-18-16,-14 12-48 0,0 0 48 0,14-12-47 15,0 3 47-15,-14 9-94 0,0 0 94 0,21-10-94 16,4 2 94-16,20-11-613 0</inkml:trace>
  <inkml:trace contextRef="#ctx0" brushRef="#br1" timeOffset="-29546.25">27410 5676 315 0,'0'0'0'0,"-1"5"0"16,-3 2 0-16,4-7 98 0,0 0-98 0,0 0 98 16,-2-7-98-16,2 7 38 0,0 0-38 0,0-4 38 15,2-1-38-15,-2 5 59 0,0 0-59 0,2-3 59 16,0 3-59-16,-2 0 48 0,0 0-48 0,0 0 48 16,3 3-48-16,-3-3 35 0,0 0-35 0,2 12 36 15,-2 4-36-15,0-16 40 0,0 0-40 0,0 20 41 0,0-1-41 16,0-19 34-16,0 0-34 0,-4 31 34 0,1 5-34 15,3-36 38-15,0 0-38 0,-4 41 39 0,-1 5-39 16,5-46 33-16,0 0-33 0,-7 43 34 0,0 2-34 0,7-45 33 16,0 0-33-16,-8 46 33 0,-1 0-33 0,9-46 13 15,0 0-13-15,-9 39 14 0,2-3-14 0,7-36 42 16,0 0-42-16,-9 31 43 0,1 2-43 0,8-33 32 16,0 0-32-16,-7 22 32 0,-2-1-32 0,9-21 21 15,0 0-21-15,-5 15 21 0,3-3-21 0,2-12 19 16,0 0-19-16,-2 12 20 0,1-7-20 0,1-5 17 15,0 0-17-15,0 7 17 0,3-7-17 0,-3 0 4 0,0 0-4 16,0 0 4-16,5 0-4 0,-5 0 7 0,0 0-7 16,6 0 8-16,-1 0-8 0,-5 0-10 0,0 0 10 15,3-3-10-15,1 3 10 0,-4 0-165 0,0 0 165 0,3-4-164 16,-1 1 164-16,-2 3-176 0,0 0 176 0,0 0-176 16,3-5 176-16,1-1-529 0</inkml:trace>
  <inkml:trace contextRef="#ctx0" brushRef="#br1" timeOffset="-29096.49">27102 6306 169 0,'0'0'0'0,"17"0"0"0,15 0 0 16,-32 0 144-16,0 0-144 0,0 0 144 0,-21 3-144 0,21-3 147 16,0 0-147-16,-14 4 147 0,0-2-147 0,14-2 119 15,0 0-119-15,-9 3 120 0,-1 0-120 0,10-3 102 16,0 0-102-16,-5 4 103 0,1 1-103 0,4-5 60 16,0 0-60-16,0 7 60 0,4 1-60 0,-4-8 42 15,0 0-42-15,8 4 42 0,8-2-42 0,-16-2 41 16,0 0-41-16,19-2 42 0,7-2-42 0,-26 4 8 15,0 0-8-15,26-3 9 0,2-6-9 0,-28 9 13 0,0 0-13 16,30-8 13-16,3 1-13 0,-33 7 4 0,0 0-4 16,33-9 4-16,4 6-4 0,-37 3 12 0,0 0-12 15,33-7 13-15,0 4-13 0,-33 3 14 0,0 0-14 0,30-2 15 16,-3-1-15-16,-27 3 39 0,0 0-39 0,21 0 39 16,-7 0-39-16,-14 0 6 0,0 0-6 0,12 0 6 15,-3 0-6-15,-9 0 30 0,0 0-30 0,5 3 30 16,-1-3-30-16,-4 0 1 0,0 0-1 0,3 0 2 15,3 0-2-15,-6 0-109 0,0 0 109 0,3-3-109 16,2-3 109-16,-5 6-142 0,0 0 142 0,2-6-141 16,0-10 141-16,1-4-834 0</inkml:trace>
  <inkml:trace contextRef="#ctx0" brushRef="#br1" timeOffset="-28405.55">27041 5650 774 0,'0'0'0'0,"16"3"0"0,8 1 0 16,-24-4 85-16,0 0-85 0,9 3 86 0,-9-3-86 0,0 0 69 15,0 0-69-15,0 0 69 0,3 4-69 0,-3-4 52 16,0 0-52-16,6 1 52 0,6-1-52 0,-12 0 12 16,0 0-12-16,17 4 12 0,8-4-12 0,-25 0 12 15,0 0-12-15,31 0 13 0,7 0-13 0,-38 0 9 16,0 0-9-16,44-4 10 0,5 1-10 0,-49 3 38 15,0 0-38-15,50-2 39 0,4-5-39 0,-54 7 10 16,0 0-10-16,49-3 11 0,-4 1-11 0,-45 2 21 16,0 0-21-16,37 0 21 0,-6 0-21 0,-31 0 24 0,0 0-24 15,25 0 25-15,-8 2-25 0,-17-2 7 0,0 0-7 16,14 3 7-16,-4-3-7 0,-10 0-8 0,0 0 8 16,7 0-7-16,-1 0 7 0,-6 0-136 0,0 0 136 0,8-3-135 15,3-2 135-15,8-7-786 0</inkml:trace>
  <inkml:trace contextRef="#ctx0" brushRef="#br1" timeOffset="-27309.41">27801 6100 135 0,'0'0'0'0,"1"-3"0"15,5-4 0-15,-6 7 73 0,0 0-73 0,1-3 74 16,1 1-74-16,-2 2 96 0,0 0-96 0,0 0 97 15,2-3-97-15,-2 3 112 0,0 0-112 0,0 0 113 0,2 3-113 16,-2-3 79-16,0 0-79 0,0 5 79 0,1 5-79 16,-1-10 49-16,0 0-49 0,2 21 50 0,2 8-50 0,-4-29 39 15,0 0-39-15,1 28 40 0,3 1-40 0,-4-29 24 16,0 0-24-16,2 24 25 0,-1 0-25 0,-1-24 26 16,0 0-26-16,0 15 26 0,0-3-26 0,0-12 33 15,0 0-33-15,0 12 33 0,0-9-33 0,0-3-1 16,0 0 1-16,-3 2 0 0,-1-4 0 0,4 2-26 15,0 0 26-15,-7-3-25 0,0-7 25 0,7 10-20 16,0 0 20-16,-8-14-20 0,-3-1 20 0,11 15-12 16,0 0 12-16,-9-19-12 0,2-2 12 0,7 21-6 0,0 0 6 15,-3-19-5-15,3-1 5 0,0 20-3 0,0 0 3 16,3-22-3-16,6 1 3 0,-9 21-5 0,0 0 5 16,12-19-5-16,4 2 5 0,-16 17-1 0,0 0 1 0,19-15 0 15,6 3 0-15,-25 12 2 0,0 0-2 0,24-11 2 16,2 6-2-16,-26 5 13 0,0 0-13 0,25 0 13 15,-3 5-13-15,-22-5 16 0,0 0-16 0,19 7 17 16,-3 2-17-16,-16-9 15 0,0 0-15 0,12 10 16 16,-3 2-16-16,-9-12 26 0,0 0-26 0,5 9 26 15,-3-1-26-15,-2-8 20 0,0 0-20 0,0 10 20 16,-4-1-20-16,4-9 26 0,0 0-26 0,-10 12 26 16,-7 0-26-16,17-12 3 0,0 0-3 0,-14 7 4 15,-2-2-4-15,16-5 3 0,0 0-3 0,-12 3 4 16,0 1-4-16,12-4-1 0,0 0 1 0,-7-4 0 15,1 1 0-15,6 3-15 0,0 0 15 0,0 0-14 16,7 0 14-16,-7 0-26 0,0 0 26 0,13 9-26 0,6 4 26 16,-19-13-14-16,0 0 14 0,21 16-13 0,1 8 13 15,-22-24-6-15,0 0 6 0,19 24-5 0,-1 0 5 16,-18-24-4-16,0 0 4 0,12 27-3 0,-3-3 3 0,-9-24 0 16,0 0 0-16,5 22 1 0,-5 2-1 0,0-24 14 15,0 0-14-15,-2 21 15 0,-1-2-15 0,3-19 46 16,0 0-46-16,-12 15 46 0,-2-1-46 0,14-14 32 15,0 0-32-15,-23 10 33 0,-7-5-33 0,30-5 15 16,0 0-15-16,-26-2 15 0,-2-8-15 0,28 10 3 16,0 0-3-16,-19-12 3 0,5-8-3 0,14 20-20 15,0 0 20-15,-7-16-19 0,11-4 19 0,-4 20-158 0,0 0 158 16,10-11-158-16,8 3 158 0,9-14-690 0</inkml:trace>
  <inkml:trace contextRef="#ctx0" brushRef="#br1" timeOffset="-26784.37">28334 6136 326 0,'0'0'0'0,"-4"0"0"0,-3 0 0 0,7 0 88 15,0 0-88-15,-3 0 88 0,3 0-88 0,0 0 98 16,0 0-98-16,0 0 98 0,0 0-98 0,0 0 93 15,0 0-93-15,0 0 94 0,0 0-94 0,0 0 55 16,0 0-55-16,-4 4 55 0,1 4-55 0,3-8 48 16,0 0-48-16,-7 9 48 0,-4 6-48 0,11-15 36 15,0 0-36-15,-15 19 37 0,-4 7-37 0,19-26 44 16,0 0-44-16,-18 26 45 0,2-6-45 0,16-20 17 0,0 0-17 16,-13 24 17-16,0-2-17 0,13-22 32 0,0 0-32 15,-10 21 32-15,3-6-32 0,7-15 0 0,0 0 0 0,-4 18 0 16,3-3 0-16,1-15 3 0,0 0-3 0,7 14 3 15,8-1-3-15,-15-13 2 0,0 0-2 0,21 7 2 16,0-3-2-16,-21-4 26 0,0 0-26 0,25 0 26 16,1-4-26-16,-26 4 6 0,0 0-6 0,22 0 6 15,-3-3-6-15,-19 3 17 0,0 0-17 0,16 0 17 16,-4 0-17-16,-12 0 1 0,0 0-1 0,9 0 1 16,-4-4-1-16,-5 4-163 0,0 0 163 0,4 0-162 15,-3-1 162-15,5-1-752 0</inkml:trace>
  <inkml:trace contextRef="#ctx0" brushRef="#br1" timeOffset="-26573.05">28438 6272 807 0,'0'0'0'0,"-3"10"0"0,-2 5 0 16,5-15 112-16,0 0-112 0,-2 12 112 0,4 0-112 0,-2-12 104 15,0 0-104-15,0 21 104 0,-2 10-104 0,2-31 57 16,0 0-57-16,-4 36 57 0,1 3-57 0,3-39 17 15,0 0-17-15,-5 43 17 0,-1 0-17 0,6-43 12 16,0 0-12-16,-3 36 13 0,-1-5-13 0,4-31-1 16,0 0 1-16,0 25-1 0,4-2 1 0,-4-23-146 15,0 0 146-15,7 3-146 0,3-10 146 0,8 6-742 16</inkml:trace>
  <inkml:trace contextRef="#ctx0" brushRef="#br1" timeOffset="-25957.42">28752 5936 774 0,'0'0'0'15,"5"0"0"-15,6 3 0 0,-11-3 130 0,0 0-130 0,12 0 131 16,2 0-131-16,-14 0 78 0,0 0-78 0,17 0 78 16,4 0-78-16,-21 0 59 0,0 0-59 0,23 0 59 15,1 2-59-15,-24-2 9 0,0 0-9 0,24 4 9 16,1-1-9-16,-25-3 18 0,0 0-18 0,24 3 19 16,1-1-19-16,-25-2 23 0,0 0-23 0,20 2 24 15,1-2-24-15,-21 0 7 0,0 0-7 0,18 0 8 16,-3-2-8-16,-15 2 17 0,0 0-17 0,13-2 17 15,-5 2-17-15,-8 0 33 0,0 0-33 0,7-3 34 16,-3 3-34-16,-4 0-1 0,0 0 1 0,0 0 0 16,0 0 0-16,0 0-120 0,0 0 120 0,0 0-120 15,-4 0 120-15,1 0-875 0</inkml:trace>
  <inkml:trace contextRef="#ctx0" brushRef="#br1" timeOffset="-25628.01">28762 6102 583 0,'0'0'0'0,"7"-5"0"0,7-7 0 0,-14 12 116 16,0 0-116-16,7-3 116 0,-3-1-116 0,-4 4 88 15,0 0-88-15,3 4 88 0,-1-1-88 0,-2-3 74 0,0 0-74 16,5 5 75-16,4 2-75 0,-9-7 57 0,0 0-57 15,14 5 58-15,3-1-58 0,-17-4 67 0,0 0-67 0,23 3 68 16,5-3-68-16,-28 0 36 0,0 0-36 0,28 2 36 16,1-2-36-16,-29 0 5 0,0 0-5 0,28 1 6 15,2 1-6-15,-30-2 19 0,0 0-19 0,26 4 20 16,-2-1-20-16,-24-3 7 0,0 0-7 0,23 3 7 16,-2 1-7-16,-21-4 3 0,0 0-3 0,15 5 4 15,-1-2-4-15,-14-3-47 0,0 0 47 0,9 0-47 16,-4 0 47-16,-5 0-107 0,0 0 107 0,-3-3-107 15,-6-9 107-15,-3-3-832 0</inkml:trace>
  <inkml:trace contextRef="#ctx0" brushRef="#br1" timeOffset="-23316.05">29877 5669 214 0,'0'0'0'0,"0"0"0"0,0 0 0 0,0 0 20 16,0 0-20-16,0 0 20 0,0 0-20 0,0 0 40 16,0 0-40-16,0 0 40 0,0 0-40 0,0 0 44 15,0 0-44-15,0 0 45 0,0 0-45 0,0 0 56 16,0 0-56-16,2 15 56 0,0 16-56 0,-2-31 44 15,0 0-44-15,1 33 44 0,1 3-44 0,-2-36 48 0,0 0-48 16,0 42 49-16,0 1-49 0,0-43 42 0,0 0-42 16,0 46 43-16,-2 2-43 0,2-48 35 0,0 0-35 15,0 48 35-15,2 2-35 0,-2-50 34 0,0 0-34 0,0 51 34 16,-2 1-34-16,2-52 43 0,0 0-43 0,-3 44 44 16,-1-1-44-16,4-43 40 0,0 0-40 0,-3 34 40 15,0-1-40-15,3-33 51 0,0 0-51 0,-4 27 52 16,2-3-52-16,2-24 31 0,0 0-31 0,-1 19 31 15,-1-3-31-15,2-16 40 0,0 0-40 0,0 12 40 16,2 0-40-16,-2-12 15 0,0 0-15 0,0 5 15 16,0 2-15-16,0-7-5 0,0 0 5 0,-2 1-5 15,-2-1 5-15,4 0-72 0,0 0 72 0,-1-1-72 16,-1-6 72-16,-2-2-846 0</inkml:trace>
  <inkml:trace contextRef="#ctx0" brushRef="#br1" timeOffset="-22835.79">29471 6457 236 0,'0'0'0'16,"14"-2"0"-16,9-1 0 0,-23 3 78 0,0 0-78 0,5 0 79 16,-10 0-79-16,5 0 86 0,0 0-86 0,-4 0 86 15,1 3-86-15,3-3 106 0,0 0-106 0,-4 0 106 16,3 2-106-16,1-2 75 0,0 0-75 0,3 1 75 15,4-1-75-15,-7 0 42 0,0 0-42 0,14 0 42 16,5 0-42-16,-19 0 32 0,0 0-32 0,28 0 32 16,9 2-32-16,-37-2 21 0,0 0-21 0,42 4 21 15,6-4-21-15,-48 0 26 0,0 0-26 0,47 0 26 16,2 0-26-16,-49 0 22 0,0 0-22 0,45 0 23 16,-3-7-23-16,-42 7 34 0,0 0-34 0,35-2 35 15,-4-1-35-15,-31 3 6 0,0 0-6 0,25 0 6 16,-8-4-6-16,-17 4 18 0,0 0-18 0,14 0 19 0,-3 0-19 15,-11 0 33-15,0 0-33 0,5 0 34 0,-3-3-34 16,-2 3-44-16,0 0 44 0,-2-4-44 0,-2-1 44 16,4 5-152-16,0 0 152 0,-3-12-152 0,-1-3 152 15,-3-9-658-15</inkml:trace>
  <inkml:trace contextRef="#ctx0" brushRef="#br1" timeOffset="-22220.51">29618 5696 415 0,'0'0'0'0,"5"0"0"0,5-3 0 16,-10 3 2-16,0 0-2 0,6-4 2 0,-3 3-2 15,-3 1 52-15,0 0-52 0,2-4 52 0,0 1-52 0,-2 3 76 16,0 0-76-16,0-5 76 0,0 3-76 0,0 2 65 16,0 0-65-16,0 0 66 0,1-2-66 0,-1 2 49 15,0 0-49-15,5-3 50 0,6 3-50 0,-11 0 57 16,0 0-57-16,16 0 57 0,5 3-57 0,-21-3 44 15,0 0-44-15,27 0 44 0,8 4-44 0,-35-4 18 16,0 0-18-16,33 5 19 0,4-2-19 0,-37-3 37 16,0 0-37-16,37 5 38 0,-1 2-38 0,-36-7 2 0,0 0-2 15,37 4 2-15,-2-4-2 0,-35 0 15 0,0 0-15 16,33 0 15-16,-4 0-15 0,-29 0 33 0,0 0-33 16,26 0 33-16,-5-4-33 0,-21 4 17 0,0 0-17 0,16 0 17 15,-6-5-17-15,-10 5 30 0,0 0-30 0,7-2 30 16,-1 1-30-16,-6 1 6 0,0 0-6 0,3 0 6 15,-1 0-6-15,-2 0-66 0,0 0 66 0,0 0-65 16,0 0 65-16,0 0-155 0,0 0 155 0,0 0-155 16,3-4 155-16,1 1-640 0</inkml:trace>
  <inkml:trace contextRef="#ctx0" brushRef="#br1" timeOffset="-21409.34">30438 6263 841 0,'0'0'0'0,"0"0"0"0,2-3 0 15,-2 3 2-15,0 0-2 0,0 0 3 0,2-5-3 0,-2 5 39 16,0 0-39-16,0 0 40 0,0-4-40 0,0 4 38 16,0 0-38-16,0 0 38 0,-2-5-38 0,2 5 38 15,0 0-38-15,0 0 38 0,-4-2-38 0,4 2 33 16,0 0-33-16,0 0 34 0,-5 0-34 0,5 0 26 15,0 0-26-15,-7 2 26 0,-1 3-26 0,8-5 35 16,0 0-35-16,-14 4 35 0,-4 4-35 0,18-8 2 16,0 0-2-16,-22 16 2 0,-6-1-2 0,28-15 8 15,0 0-8-15,-26 21 9 0,1 1-9 0,25-22 1 0,0 0-1 16,-23 24 1-16,3 3-1 0,20-27 0 0,0 0 0 16,-16 24 0-16,4 0 0 0,12-24-1 0,0 0 1 15,-7 19 0-15,3 2 0 0,4-21-1 0,0 0 1 16,2 18 0-16,7 3 0 0,-9-21-7 0,0 0 7 0,12 10-7 15,5-1 7-15,-17-9-1 0,0 0 1 0,19 5 0 16,2-2 0-16,-21-3-1 0,0 0 1 0,21-3 0 16,2 0 0-16,-23 3-1 0,0 0 1 0,19-2 0 15,-1-2 0-15,-18 4 2 0,0 0-2 0,12-3 2 16,-4 1-2-16,-8 2 2 0,0 0-2 0,7-1 2 16,-3 1-2-16,-4 0-132 0,0 0 132 0,5 0-132 15,0-2 132-15,6 2-668 0</inkml:trace>
  <inkml:trace contextRef="#ctx0" brushRef="#br1" timeOffset="-20824.45">30684 6231 863 0,'0'0'0'0,"-5"8"0"15,-4 11 0-15,9-19 123 0,0 0-123 0,-2 9 124 16,2-6-124-16,0-3 70 0,0 0-70 0,0 2 70 16,0-2-70-16,0 0 34 0,0 0-34 0,-2 3 35 15,-1 4-35-15,3-7 0 0,0 0 0 0,-9 12 1 16,-1 3-1-16,10-15 3 0,0 0-3 0,-14 16 3 15,-2 4-3-15,16-20 5 0,0 0-5 0,-14 24 5 16,0-3-5-16,14-21 7 0,0 0-7 0,-10 19 8 0,1 0-8 16,9-19 0-16,0 0 0 0,-7 13 0 0,2 1 0 15,5-14 0-15,0 0 0 0,-4 12 0 0,4-3 0 16,0-9-2-16,0 0 2 0,6 8-2 0,2 2 2 16,-8-10-6-16,0 0 6 0,14 6-6 0,4 0 6 0,-18-6-8 15,0 0 8-15,21 2-7 0,3 2 7 0,-24-4-4 16,0 0 4-16,23 3-3 0,-2-3 3 0,-21 0 0 15,0 0 0-15,17 3 1 0,-3-3-1 0,-14 0 7 16,0 0-7-16,10 4 8 0,-1-4-8 0,-9 0-15 16,0 0 15-16,7 2-14 0,-2 1 14 0,-5-3-169 15,0 0 169-15,6 0-168 0,-1-2 168 0,5 1-621 16</inkml:trace>
  <inkml:trace contextRef="#ctx0" brushRef="#br1" timeOffset="-20582.47">30773 6397 606 0,'0'0'0'0,"0"8"0"15,0 8 0-15,0-16 123 0,0 0-123 0,0 10 124 16,0 0-124-16,0-10 91 0,0 0-91 0,0 23 91 16,0 4-91-16,0-27 59 0,0 0-59 0,-2 33 60 15,-2 9-60-15,4-42 43 0,0 0-43 0,-3 40 43 16,-2-1-43-16,5-39 26 0,0 0-26 0,-5 34 26 15,1-10-26-15,4-24 9 0,0 0-9 0,-2 21 10 16,1-6-10-16,1-15-98 0,0 0 98 0,5 7-98 16,5-10 98-16,-10 3-106 0,0 0 106 0,16 0-646 15,-32 0 646-15</inkml:trace>
  <inkml:trace contextRef="#ctx0" brushRef="#br1" timeOffset="-19923.29">29499 6731 1188 0,'0'0'0'16,"0"0"-3"-16,0 0 3 0,5 2-3 0,6 1 3 15,-11-3 8-15,0 0-8 0,7 3 9 0,-2 1-9 0,-5-4 26 16,0 0-26-16,9 3 26 0,1-1-26 0,-10-2-1 15,0 0 1-15,21 3 0 0,7 1 0 0,-28-4-2 16,0 0 2-16,40 3-2 0,9 2 2 0,-49-5 3 16,0 0-3-16,52 4 4 0,4-1-4 0,-56-3 0 15,0 0 0-15,61 0 1 0,3 0-1 0,-64 0 1 16,0 0-1-16,68-3 1 0,5-4-1 0,-73 7 3 16,0 0-3-16,84-5 3 0,7-4-3 0,-91 9 1 15,0 0-1-15,80-7 2 0,-5-5-2 0,-75 12 1 0,0 0-1 16,68-8 2-16,-7-4-2 0,-61 12 9 0,0 0-9 15,45-4 9-15,-12 1-9 0,-33 3 14 0,0 0-14 0,28 0 15 16,-5 0-15-16,-23 0 15 0,0 0-15 0,15 3 15 16,-4-3-15-16,-11 0 34 0,0 0-34 0,7 4 35 15,-4-4-35-15,-3 0 1 0,0 0-1 0,0 0 2 16,-2 5-2-16,2-5-142 0,0 0 142 0,-7 7-141 16,-3-4 141-16,-7 8-756 0</inkml:trace>
  <inkml:trace contextRef="#ctx0" brushRef="#br1" timeOffset="-18497.18">29877 7841 214 0,'0'0'0'0,"4"-7"0"15,1 2 0-15,-5 5 6 0,0 0-6 0,3-7 7 16,-1 2-7-16,-2 5 62 0,0 0-62 0,2-3 62 16,-2 3-62-16,0 0 59 0,0 0-59 0,0-6 60 15,0 3-60-15,0 3 60 0,0 0-60 0,0-14 61 16,2-3-61-16,-2 17 58 0,0 0-58 0,3-24 59 16,1-10-59-16,-4 34 51 0,0 0-51 0,3-39 52 0,1-9-52 15,-4 48 44-15,0 0-44 0,1-52 44 0,1-3-44 16,-2 55 29-16,0 0-29 0,2-54 29 0,-2-6-29 15,0 60 34-15,0 0-34 0,2-55 34 0,1 0-34 0,-3 55 31 16,0 0-31-16,4-51 31 0,-1 3-31 0,-3 48 22 16,0 0-22-16,5-42 22 0,0 6-22 0,-5 36 28 15,0 0-28-15,7-32 28 0,4 1-28 0,-11 31 7 16,0 0-7-16,10-24 7 0,4 0-7 0,-14 24 10 16,0 0-10-16,16-15 11 0,1 4-11 0,-17 11 8 15,0 0-8-15,20-5 9 0,-1 5-9 0,-19 0 3 16,0 0-3-16,19 4 4 0,0 1-4 0,-19-5 2 0,0 0-2 15,17 10 2-15,1-1-2 0,-18-9 5 0,0 0-5 16,14 12 5-16,-4 0-5 0,-10-12 6 0,0 0-6 16,9 15 6-16,0 2-6 0,-9-17 7 0,0 0-7 0,3 19 8 15,-3 0-8-15,0-19 8 0,0 0-8 0,-3 24 8 16,-4-4-8-16,7-20 8 0,0 0-8 0,-9 23 8 16,-3 1-8-16,12-24 8 0,0 0-8 0,-12 17 8 15,-1-2-8-15,13-15 15 0,0 0-15 0,-12 14 15 16,0-4-15-16,12-10 22 0,0 0-22 0,-14 5 23 15,-2-3-23-15,16-2 3 0,0 0-3 0,-12-5 4 16,2-7-4-16,10 12 3 0,0 0-3 0,-7-10 3 16,5-2-3-16,2 12 0 0,0 0 0 0,-2-12 0 15,4 3 0-15,-2 9-8 0,0 0 8 0,7-3-7 16,7 3 7-16,-14 0-10 0,0 0 10 0,19 8-10 16,7 8 10-16,-26-16-10 0,0 0 10 0,28 19-9 0,2 1 9 15,-30-20-9-15,0 0 9 0,26 22-8 0,-3 2 8 16,-23-24 1-16,0 0-1 0,17 21 1 0,-3-2-1 0,-14-19 5 15,0 0-5-15,9 15 5 0,-6 1-5 0,-3-16 15 16,0 0-15-16,-2 17 16 0,-5-2-16 0,7-15 15 16,0 0-15-16,-14 17 16 0,-5 2-16 0,19-19 39 15,0 0-39-15,-19 16 40 0,-4-8-40 0,23-8 6 16,0 0-6-16,-27 4 6 0,-5-11-6 0,32 7 19 16,0 0-19-16,-26-9 20 0,3-6-20 0,23 15 3 15,0 0-3-15,-15-14 4 0,6-1-4 0,9 15-18 16,0 0 18-16,0-14-18 0,11 0 18 0,-11 14-192 15,0 0 192-15,17-12-191 0,9 2 191 0,18-11-751 0</inkml:trace>
  <inkml:trace contextRef="#ctx0" brushRef="#br1" timeOffset="-17851.19">30468 7253 852 0,'0'0'0'0,"0"0"0"0,-4 6 0 0,4-6 105 15,0 0-105-15,0 0 106 0,6 3-106 0,-6-3 99 16,0 0-99-16,0 0 99 0,5 0-99 0,-5 0 95 16,0 0-95-16,0 0 95 0,3-3-95 0,-3 3 42 15,0 0-42-15,0 0 42 0,0 0-42 0,0 0 43 16,0 0-43-16,-1 3 44 0,-1 2-44 0,2-5 10 15,0 0-10-15,-5 10 11 0,-1 4-11 0,6-14 13 0,0 0-13 16,-8 19 13-16,-3 0-13 0,11-19 25 0,0 0-25 0,-12 20 26 16,0 3-26-16,12-23 11 0,0 0-11 15,-12 22 11-15,1 4-11 0,11-26 10 0,0 0-10 0,-9 18 11 16,2 3-11-16,7-21 17 0,0 0-17 0,-7 17 17 16,2-1-17-16,5-16 1 0,0 0-1 0,-3 15 1 15,1-7-1-15,2-8-17 0,0 0 17 0,0 11-17 16,4-3 17-16,-4-8-26 0,0 0 26 0,3 4-26 15,4-1 26-15,-7-3-16 0,0 0 16 0,9 2-15 16,1-4 15-16,-10 2-20 0,0 0 20 0,14 0-19 16,2 2 19-16,-16-2-8 0,0 0 8 0,17 2-8 15,2-1 8-15,-19-1-10 0,0 0 10 0,21 4-9 16,0-4 9-16,-21 0-8 0,0 0 8 0,19 0-8 16,0 0 8-16,-19 0 0 0,0 0 0 0,16 0 0 15,-4 0 0-15,-12 0 5 0,0 0-5 0,9 0 5 0,-2 0-5 16,-7 0 0-16,0 0 0 0,5-4 0 0,-1 3 0 15,-4 1-101-15,0 0 101 0,3-7-100 0,1-4 100 16,-4 11-168-16,0 0 168 0,0-17-168 0,-2-5 168 0,0-17-697 16</inkml:trace>
  <inkml:trace contextRef="#ctx0" brushRef="#br1" timeOffset="-17566.41">30644 7354 673 0,'0'0'0'0,"-5"7"0"0,-4 0 0 0,9-7 125 0,0 0-125 15,-5 5 125-15,3 4-125 0,2-9 100 0,0 0-100 16,-4 19 101-16,-1 5-101 0,5-24 73 0,0 0-73 0,-9 34 74 16,-1 2-74-16,10-36 34 0,0 0-34 0,-10 44 35 15,-3 6-35-15,13-50 16 0,0 0-16 0,-10 52 17 16,-1 2-17-16,11-54 36 0,0 0-36 0,-7 47 36 15,4 1-36-15,3-48 18 0,0 0-18 0,-4 36 19 16,4-6-19-16,0-30 5 0,0 0-5 0,0 28 6 16,2-8-6-16,-2-20-15 0,0 0 15 0,5 16-14 15,4-8 14-15,-9-8-153 0,0 0 153 0,5-8-153 16,-1-16 153-16,5-12-771 0</inkml:trace>
  <inkml:trace contextRef="#ctx0" brushRef="#br1" timeOffset="10943.57">31253 6452 315 0,'0'0'0'0,"6"0"0"0,4 0 0 0,-10 0 47 0,0 0-47 16,5 0 48-16,-3 0-48 0,-2 0 38 0,0 0-38 15,0 0 39-15,0-4-39 0,0 4 3 0,0 0-3 0,0 0 3 16,-3-3-3-16,3 3 3 0,0 0-3 0,0 0 3 16,-4-2-3-16,4 2 1 0,0 0-1 0,0 0 2 15,0 0-2-15,0 0 3 0,0 0-3 0,0 0 4 16,7 0-4-16,-7 0 2 0,0 0-2 0,5 0 2 15,2 0-2-15,-7 0 1 0,0 0-1 0,11 0 2 16,1 0-2-16,-12 0 15 0,0 0-15 0,12 0 16 16,2 0-16-16,-14 0 15 0,0 0-15 0,16-2 15 15,3 1-15-15,-19 1 34 0,0 0-34 0,19-4 34 16,4-3-34-16,-23 7 18 0,0 0-18 0,19-1 19 16,-2-3-19-16,-17 4 36 0,0 0-36 0,18-5 36 0,-3 3-36 15,-15 2 30-15,0 0-30 0,14-1 30 0,-3 1-30 16,-11 0 22-16,0 0-22 0,9-4 23 0,-4 4-23 15,-5 0 35-15,0 0-35 0,3 0 36 0,1 4-36 0,-4-4 20 16,0 0-20-16,0 0 20 0,1 1-20 0,-1-1 18 16,0 0-18-16,0 0 19 0,0 0-19 0,0 0 1 15,0 0-1-15,0 0 2 0,-1 4-2 0,1-4-111 16,0 0 111-16,0 0-110 0,-2 7 110 0,0-4-505 16</inkml:trace>
  <inkml:trace contextRef="#ctx0" brushRef="#br1" timeOffset="11695.11">31069 6661 292 0,'0'0'0'0,"5"0"0"16,4-5 0-16,-9 5 51 0,0 0-51 0,7-2 51 15,1 0-51-15,-8 2 49 0,0 0-49 0,11-3 49 16,-1 3-49-16,-10 0 34 0,0 0-34 0,11 0 35 15,1 3-35-15,-12-3 32 0,0 0-32 0,14 0 32 16,3 0-32-16,-17 0 31 0,0 0-31 0,20 0 31 16,0-3-31-16,-20 3 32 0,0 0-32 0,21-4 32 15,0 1-32-15,-21 3 22 0,0 0-22 0,19-2 22 16,1-1-22-16,-20 3 18 0,0 0-18 0,20 0 18 16,1-4-18-16,-21 4 18 0,0 0-18 0,20 0 18 15,-1 0-18-15,-19 0 15 0,0 0-15 0,14 0 15 16,-2 0-15-16,-12 0 34 0,0 0-34 0,9 4 35 0,-2-1-35 15,-7-3 10-15,0 0-10 0,5 2 11 0,0 0-11 16,-5-2 30-16,0 0-30 0,5 5 30 0,0-5-30 0,-5 0 28 16,0 0-28-16,4 3 28 0,-1-3-28 0,-3 0 14 15,0 0-14-15,0 0 15 0,4 4-15 0,-4-4-115 16,0 0 115-16,3 1-115 0,1 3 115 0,3-1-588 16</inkml:trace>
  <inkml:trace contextRef="#ctx0" brushRef="#br1" timeOffset="15118.2">31874 5838 214 0,'0'0'0'0,"0"4"0"0,-2 1 0 15,0 5-101-15</inkml:trace>
  <inkml:trace contextRef="#ctx0" brushRef="#br1" timeOffset="16004.3">31877 5842 135 0,'0'0'0'0,"0"0"0"0,0 3 0 0,0-3 51 16,0 0-51-16,0 0 51 0,0 4-51 0,0-4 47 0,0 0-47 15,0 0 47-15,0 0-47 0,0 0 49 0,0 0-49 16,0 0 50-16,0 5-50 0,0-5 54 0,0 0-54 0,-2 3 55 16,1 2-55-16,1-5 49 0,0 0-49 0,-4 11 49 15,1 1-49-15,3-12 43 0,0 0-43 0,-4 12 43 16,-1 5-43-16,5-17 19 0,0 0-19 0,-5 15 20 16,1 4-20-16,4-19 30 0,0 0-30 0,-3 12 30 15,-1 3-30-15,4-15 12 0,0 0-12 0,-1 12 12 16,-1-5-12-16,2-7 18 0,0 0-18 0,0 9 19 15,0-1-19-15,0-8 3 0,0 0-3 0,0 7 4 16,0 2-4-16,0-9 7 0,0 0-7 0,0 5 8 16,-2 2-8-16,2-7 3 0,0 0-3 0,0 3 3 15,2 2-3-15,-2-5 5 0,0 0-5 0,2 7 6 16,-1-3-6-16,-1-4 7 0,0 0-7 0,2 1 7 16,0 3-7-16,-2-4 3 0,0 0-3 0,2 3 3 0,-2 1-3 15,0-4 6-15,0 0-6 0,0 0 6 0,1 1-6 16,-1-1 13-16,0 0-13 0,0 0 13 0,2 4-13 0,-2-4 3 15,0 0-3-15,0 0 4 0,0 0-4 0,0 0 3 16,0 0-3-16,0 0 3 0,0 0-3 0,0 0 5 16,0 0-5-16,0 0 5 0,0 0-5 0,0 0 6 15,0 0-6-15,0 0 7 0,0 3-7 0,0-3 3 16,0 0-3-16,0 0 3 0,0 0-3 0,0 0 6 16,0 0-6-16,0 0 6 0,4 0-6 0,-4 0 0 15,0 0 0-15,0 0 1 0,3 4-1 0,-3-4 0 16,0 0 0-16,0 0 1 0,0 0-1 0,0 0 2 15,0 0-2-15,0 0 2 0,0 0-2 0,0 0 4 0,0 0-4 16,0 0 5-16,0 0-5 0,0 0 7 0,0 0-7 16,0 0 7-16,0 0-7 0,0 0 8 0,0 0-8 0,0 0 8 15,0 0-8-15,0 0 3 0,0 0-3 0,0 0 4 16,3-9-4-16,-3 9 0 0,0 0 0 0,4-7 1 16,1-1-1-16,-5 8 5 0,0 0-5 0,5-11 5 15,1-1-5-15,-6 12 2 0,0 0-2 0,5-12 3 16,-2 0-3-16,-3 12 5 0,0 0-5 0,4-8 6 15,-2-4-6-15,-2 12 7 0,0 0-7 0,1-10 8 16,1 1-8-16,-2 9 0 0,0 0 0 0,2-9 1 16,-2 1-1-16,0 8 0 0,0 0 0 0,2-7 0 15,-1-2 0-15,-1 9-1 0,0 0 1 0,2-6 0 16,2-1 0-16,-4 7-1 0,0 0 1 0,1-5 0 16,1-1 0-16,-2 6-3 0,0 0 3 0,2-3-3 15,-2 0 3-15,0 3-2 0,0 0 2 0,0-4-1 0,2-1 1 16,-2 5-5-16,0 0 5 0,0-3-5 0,1 3 5 15,-1 0-3-15,0 0 3 0,0-4-2 0,2-1 2 0,-2 5-2 16,0 0 2-16,0-3-1 0,0-1 1 0,0 4-1 16,0 0 1-16,0-3-1 0,0 1 1 0,0 2-1 15,0 0 1-15,0 0-1 0,2-3 1 0,-2 3-3 16,0 0 3-16,3-4-3 0,1 1 3 0,-4 3-6 16,0 0 6-16,3-5-5 0,1 1 5 0,-4 4-3 15,0 0 3-15,1-3-3 0,1-2 3 0,-2 5-20 16,0 0 20-16,0 0-19 0,2-4 19 0,-2 4-150 15,0 0 150-15,0 0-149 0,0 0 149 0,0 0-454 0</inkml:trace>
  <inkml:trace contextRef="#ctx0" brushRef="#br1" timeOffset="19876.53">31889 5799 785 0,'0'0'0'0,"0"3"0"16,2 4 0-16,-2-7-2 0,0 0 2 0,4 0-2 15,1-1 2-15,-5 1 2 0,0 0-2 0,3-2 3 16,1-2-3-16,-4 4 8 0,0 0-8 0,0 0 9 16,3-3-9-16,-3 3 15 0,0 0-15 0,0 0 15 15,0 0-15-15,0 0 33 0,0 0-33 0,0 0 33 16,2 7-33-16,-2-7 11 0,0 0-11 0,2 3 11 15,0 2-11-15,-2-5 13 0,0 0-13 0,1 12 14 16,3 4-14-16,-4-16 16 0,0 0-16 0,3 19 17 16,1 1-17-16,-4-20 8 0,0 0-8 0,3 28 8 15,1 2-8-15,-4-30 24 0,0 0-24 0,3 33 25 0,-1 0-25 16,-2-33 2-16,0 0-2 0,5 37 2 0,0-1-2 16,-5-36 3-16,0 0-3 0,6 34 3 0,-1 4-3 15,-5-38 2-15,0 0-2 0,5 34 2 0,-1-3-2 0,-4-31 9 16,0 0-9-16,3 28 9 0,-1-1-9 0,-2-27 3 15,0 0-3-15,0 27 4 0,-4-1-4 0,4-26 12 16,0 0-12-16,-3 22 12 0,-2-4-12 0,5-18 15 16,0 0-15-16,-6 15 15 0,1-1-15 0,5-14 3 15,0 0-3-15,-5 10 4 0,1 0-4 0,4-10 7 16,0 0-7-16,-3 5 8 0,1-1-8 0,2-4 7 16,0 0-7-16,-2 3 8 0,2 1-8 0,0-4 3 0,0 0-3 15,-1 1 3-15,1 1-3 0,0-2-42 0,0 0 42 16,0 0-42-16,-2 5 42 0,2-5-156 0,0 0 156 15,3-5-156-15,3 2 156 0,2-8-491 0</inkml:trace>
  <inkml:trace contextRef="#ctx0" brushRef="#br1" timeOffset="20702.39">31699 6484 158 0,'0'0'0'0,"7"-3"0"15,7-2 0-15,-14 5 58 0,0 0-58 0,7-6 59 16,-1 3-59-16,-6 3 50 0,0 0-50 0,3 0 50 16,-3 0-50-16,0 0 40 0,0 0-40 0,0 0 40 15,0 0-40-15,0 0 28 0,0 0-28 0,0 0 28 0,-3 0-28 16,3 0 8-16,0 0-8 0,0 0 9 0,0 0-9 16,0 0 28-16,0 0-28 0,0 0 28 0,0 0-28 15,0 0 28-15,0 0-28 0,0 0 28 0,0 3-28 16,0-3 32-16,0 0-32 0,0 0 32 0,7 0-32 0,-7 0 37 15,0 0-37-15,7 0 38 0,1 0-38 0,-8 0 33 16,0 0-33-16,11 2 33 0,3 2-33 0,-14-4 22 16,0 0-22-16,15 0 23 0,3 3-23 0,-18-3 29 15,0 0-29-15,19 0 29 0,4 2-29 0,-23-2 20 16,0 0-20-16,22 1 20 0,4 1-20 0,-26-2 27 16,0 0-27-16,25 0 27 0,-3 0-27 0,-22 0 22 15,0 0-22-15,21 0 22 0,-3-2-22 0,-18 2 9 0,0 0-9 16,15 0 10-16,-1-1-10 0,-14 1 27 0,0 0-27 15,12 0 27-15,-3 0-27 0,-9 0 6 0,0 0-6 0,9 0 6 16,0 0-6-16,-9 0 9 0,0 0-9 0,5 0 10 16,0-2-10-16,-5 2 0 0,0 0 0 0,5 0 0 15,1-3 0-15,-6 3-130 0,0 0 130 0,3-6-130 16,-1 3 130-16,-2 3-119 0,0 0 119 0,1-3-118 16,1-6 118-16,2-3-431 0</inkml:trace>
  <inkml:trace contextRef="#ctx0" brushRef="#br1" timeOffset="21363.39">31687 5886 807 0,'0'0'0'0,"12"-1"0"16,8 1 0-16,-20 0-118 0,0 0 118 0,15-4-118 16,1 1 118-16,-16 3-35 0,0 0 35 0,17-4-34 0,1 3 34 15,-18 1-40-15,0 0 40 0,22-4-39 0,5 1 39 16,-27 3-14-16,0 0 14 0,27 0-13 0,3-5 13 15,-30 5 0-15,0 0 0 0,31-2 0 0,3 2 0 0,-34 0 14 16,0 0-14-16,31 0 15 0,0 2-15 0,-31-2 19 16,0 0-19-16,28 1 20 0,0 3-20 0,-28-4 25 15,0 0-25-15,19 0 26 0,-5 3-26 0,-14-3 13 16,0 0-13-16,9 4 14 0,-4-3-14 0,-5-1 18 16,0 0-18-16,4 2 19 0,-3 0-19 0,-1-2-9 15,0 0 9-15,0 0-9 0,-1 7 9 0,1-7-118 0,0 0 118 16,-2 3-118-16,0 2 118 0,-1 7-155 15</inkml:trace>
  <inkml:trace contextRef="#ctx0" brushRef="#br1" timeOffset="22128.87">32233 6297 259 0,'0'0'0'0,"0"0"41"0,0 0-41 0,0 0 42 16,0 6-42-16,0-6 34 0,0 0-34 0,-2 6 35 16,0-2-35-16,2-4 35 0,0 0-35 0,-3 8 36 15,-3 4-36-15,6-12 6 0,0 0-6 0,-5 12 7 0,0 4-7 16,5-16 5-16,0 0-5 0,-5 15 6 0,1 2-6 15,4-17 3-15,0 0-3 0,-3 19 4 0,1 2-4 16,2-21 5-16,0 0-5 0,0 19 5 0,3-1-5 0,-3-18 6 16,0 0-6-16,4 18 7 0,1 0-7 0,-5-18 3 15,0 0-3-15,7 16 3 0,4-1-3 0,-11-15 6 16,0 0-6-16,10 14 6 0,4-4-6 0,-14-10 3 16,0 0-3-16,12 9 3 0,0-2-3 0,-12-7-1 15,0 0 1-15,13 8 0 0,1-3 0 0,-14-5-50 16,0 0 50-16,10 7-50 0,0-7 50 0,-10 0-112 0,0 0 112 15,7 4-112-15,-1-4 112 0,6 3-89 0</inkml:trace>
  <inkml:trace contextRef="#ctx0" brushRef="#br1" timeOffset="22504.14">32264 6297 203 0,'3'0'0'0,"-3"0"5"16,0 0-5-16,21-1 5 0,12-1-5 0,-33 2 15 16,0 0-15-16,25-3 16 0,-4-3-16 0,-21 6 10 15,0 0-10-15,19-1 10 0,-3 1-10 0,-16 0 7 16,0 0-7-16,10 0 8 0,-3 1-8 0,-7-1-46 15,0 0 46-15,5 0-45 0,-3 0 45 0,5 0-70 0</inkml:trace>
  <inkml:trace contextRef="#ctx0" brushRef="#br1" timeOffset="22834.12">32285 6479 908 0,'0'0'0'0,"0"0"-163"16,0 0 163-16,7-3-163 0,3-3 163 0,-10 6-90 16,0 0 90-16,11-3-90 0,-1 0 90 0,11-6-219 15</inkml:trace>
  <inkml:trace contextRef="#ctx0" brushRef="#br1" timeOffset="23449.6">32586 6363 214 0,'0'0'0'0,"0"0"92"16,0 0-92-16,-7 3 93 0,-3 4-93 0,10-7 71 16,0 0-71-16,-5 3 72 0,1-3-72 0,4 0 30 15,0 0-30-15,-7 5 30 0,-2 4-30 0,9-9 20 16,0 0-20-16,-10 10 20 0,-2 2-20 0,12-12 9 15,0 0-9-15,-12 12 10 0,-1 0-10 0,13-12 33 16,0 0-33-16,-12 12 34 0,2 0-34 0,10-12 17 0,0 0-17 16,-9 12 17-16,2 4-17 0,7-16 36 0,0 0-36 15,-5 10 36-15,1 0-36 0,4-10 20 0,0 0-20 16,-1 14 20-16,1 1-20 0,0-15 29 0,0 0-29 16,3 14 29-16,6 0-29 0,-9-14 12 0,0 0-12 0,10 13 13 15,6 3-13-15,-16-16 19 0,0 0-19 0,14 10 20 16,0-1-20-16,-14-9 14 0,0 0-14 0,12 8 15 15,-2-3-15-15,-10-5 9 0,0 0-9 0,9 7 10 16,0-7-10-16,-9 0 9 0,0 0-9 0,5 4 10 16,0-4-10-16,-5 0 8 0,0 0-8 0,4 3 8 15,-1-3-8-15,-3 0 1 0,0 0-1 0,4-3 1 16,-1-1-1-16,-3 4-136 0,0 0 136 0,5-8-136 16,1-1 136-16,4-6-513 0</inkml:trace>
  <inkml:trace contextRef="#ctx0" brushRef="#br1" timeOffset="23720.48">32649 6510 639 0,'0'0'0'0,"0"0"94"16,0 0-94-16,0 12 94 0,0 3-94 0,0-15 69 15,0 0-69-15,0 24 70 0,-2 9-70 0,2-33 46 16,0 0-46-16,-2 22 47 0,1 2-47 0,1-24 31 16,0 0-31-16,-4 21 31 0,1-3-31 0,3-18 7 0,0 0-7 15,-4 16 7-15,3-4-7 0,1-12 5 0,0 0-5 16,0 8 6-16,0-1-6 0,0-7-113 0,0 0 113 16,5 2-113-16,3-4 113 0,-8 2-104 0,0 0 104 0,11-15-104 15,3-13 104-15,10-14-448 0</inkml:trace>
  <inkml:trace contextRef="#ctx0" brushRef="#br1" timeOffset="25131.67">32689 6184 359 0,'0'0'0'0,"0"0"58"0,0 0-58 0,0 0 58 16,0 0-58-16,0 0 82 0,0 0-82 0,0 0 82 15,0 0-82-15,0 0 65 0,0 0-65 0,0 0 66 16,0 0-66-16,0 0 35 0,0 0-35 0,0 0 35 16,23-5-35-16,-23 5 28 0,0 0-28 0,22-3 28 15,8-4-28-15,-30 7 23 0,0 0-23 0,35-9 24 16,7-1-24-16,-42 10 34 0,0 0-34 0,40-10 34 15,3 0-34-15,-43 10 19 0,0 0-19 0,39-12 20 16,-1 0-20-16,-38 12 11 0,0 0-11 0,33-9 11 16,-5 0-11-16,-28 9 18 0,0 0-18 0,24-3 19 0,-3-4-19 15,-21 7 3-15,0 0-3 0,16 0 4 0,-4 0-4 16,-12 0 12-16,0 0-12 0,9 0 13 0,-2 4-13 16,-7-4 15-16,0 0-15 0,5 0 15 0,-3 3-15 0,-2-3 1 15,0 0-1-15,0 0 1 0,1 3-1 0,-1-3-129 16,0 0 129-16,0 0-128 0,0 6 128 0,0-6-147 15,0 0 147-15,0 0-146 0,0 0 146 0,0 0-371 16</inkml:trace>
  <inkml:trace contextRef="#ctx0" brushRef="#br1" timeOffset="25581.34">33327 5936 494 0,'0'0'0'0,"0"0"78"0,0 0-78 0,0 9 78 16,-2 6-78-16,2-15 64 0,0 0-64 0,0 12 65 15,2-2-65-15,-2-10 42 0,0 0-42 0,1 17 43 0,3 6-43 16,-4-23 14-16,0 0-14 0,0 29 15 0,0 7-15 16,0-36 11-16,0 0-11 0,-4 37 11 0,1 5-11 15,3-42 17-15,0 0-17 0,-2 41 17 0,4 3-17 0,-2-44 14 16,0 0-14-16,2 36 15 0,1-2-15 0,-3-34 4 15,0 0-4-15,4 33 4 0,1-2-4 0,-5-31 7 16,0 0-7-16,5 24 8 0,2-4-8 0,-7-20 7 16,0 0-7-16,7 19 8 0,0-3-8 0,-7-16 3 15,0 0-3-15,7 12 3 0,-2-7-3 0,-5-5-53 16,0 0 53-16,4 7-53 0,-3-7 53 0,-1 0-120 16,0 0 120-16,0 0-119 0,-5-7 119 0,0 2-418 0</inkml:trace>
  <inkml:trace contextRef="#ctx0" brushRef="#br1" timeOffset="25898.46">33095 6628 561 0,'0'0'0'0,"0"0"96"0,0 0-96 0,10-3 97 15,6-4-97-15,-16 7 72 0,0 0-72 0,14-2 72 0,0 4-72 16,-14-2 52-16,0 0-52 0,19 3 52 0,4-3-52 16,-23 0 9-16,0 0-9 0,22 0 10 0,5 0-10 15,-27 0 20-15,0 0-20 0,24 0 20 0,-1-5-20 16,-23 5 8-16,0 0-8 0,20-7 8 0,0-5-8 0,-20 12 0 15,0 0 0-15,15-8 0 0,-3 1 0 0,-12 7-180 16,0 0 180-16,9-12-180 0,-4-4 180 0,9-8-433 16</inkml:trace>
  <inkml:trace contextRef="#ctx0" brushRef="#br1" timeOffset="30357.28">33074 5951 135 0,'0'0'0'0,"0"0"62"15,0 0-62-15,7 0 62 0,3 0-62 0,-10 0 72 16,0 0-72-16,9-3 72 0,2 3-72 0,-11 0 56 0,0 0-56 16,12-3 56-16,3-3-56 0,-15 6 47 0,0 0-47 15,20-6 47-15,2-3-47 0,-22 9 43 0,0 0-43 0,23-7 43 16,3 2-43-16,-26 5 40 0,0 0-40 0,23-7 40 15,-2 2-40-15,-21 5 26 0,0 0-26 0,15-3 26 16,-3 3-26-16,-12 0 18 0,0 0-18 0,9-4 18 16,-4 4-18-16,-5 0 18 0,0 0-18 0,4 0 18 15,-4 4-18-15,0-4 24 0,0 0-24 0,-2 3 25 16,-1-1-25-16,3-2 3 0,0 0-3 0,-4 3 3 16,1 4-3-16,3-7-27 0,0 0 27 0,-4 3-27 15,1 3 27-15,3-6-150 0,0 0 150 0,-4 5-150 16,3 2 150-16,-5 5-353 0</inkml:trace>
  <inkml:trace contextRef="#ctx0" brushRef="#br1" timeOffset="32097.68">33290 6614 113 0,'0'0'0'0,"0"0"54"0,0 0-54 16,10-8 54-16,8-8-54 0,-18 16 52 0,0 0-52 15,14-13 53-15,2-1-53 0,-16 14 39 0,0 0-39 16,15-9 39-16,3-3-39 0,-18 12 20 0,0 0-20 0,14-6 20 16,-2 4-20-16,-12 2 12 0,0 0-12 0,10 0 12 15,-3 2-12-15,-7-2 9 0,0 0-9 0,5 6 10 16,1 0-10-16,-6-6 8 0,0 0-8 0,1 10 8 16,-1-2-8-16,0-8 15 0,0 0-15 0,-1 12 15 15,-5 4-15-15,6-16 3 0,0 0-3 0,-8 15 4 16,-6 2-4-16,14-17 6 0,0 0-6 0,-12 14 7 15,1-2-7-15,11-12 0 0,0 0 0 0,-9 5 1 16,1 2-1-16,8-7 0 0,0 0 0 0,-6 4 0 16,3-4 0-16,3 0-1 0,0 0 1 0,0 0 0 15,7-7 0-15,-7 7-8 0,0 0 8 0,7 0-7 0,3-4 7 16,-10 4-15-16,0 0 15 0,13 4-15 0,2 3 15 16,-15-7-15-16,0 0 15 0,14 8-15 0,-2 4 15 15,-12-12-5-15,0 0 5 0,9 15-4 0,-2 1 4 16,-7-16 0-16,0 0 0 0,5 17 0 0,-3 2 0 0,-2-19 42 15,0 0-42-15,-5 19 42 0,-4 5-42 0,9-24 49 16,0 0-49-16,-14 20 49 0,-3 1-49 0,17-21 43 16,0 0-43-16,-19 17 43 0,-1-3-43 0,20-14 30 15,0 0-30-15,-17 10 30 0,0-2-30 0,17-8 9 16,0 0-9-16,-14 4 9 0,3-8-9 0,11 4-48 16,0 0 48-16,-5-3-47 0,7-5 47 0,-2 8-124 15,0 0 124-15,-4-16-345 0,8 32 345 0</inkml:trace>
  <inkml:trace contextRef="#ctx0" brushRef="#br1" timeOffset="32667.43">33569 6664 550 0,'0'0'0'0,"0"0"50"16,0 0-50-16,0 0 51 0,-19 15-51 0,19-15 24 15,0 0-24-15,-11 12 25 0,2 0-25 0,9-12 36 16,0 0-36-16,-8 12 36 0,-1 0-36 0,9-12 0 0,0 0 0 15,-9 12 0-15,2 0 0 0,7-12 7 0,0 0-7 16,-7 11 8-16,2-3-8 0,5-8 16 0,0 0-16 16,-5 9 17-16,1-2-17 0,4-7 33 0,0 0-33 0,-1 8 33 15,1 1-33-15,0-9 35 0,0 0-35 0,7 12 35 16,5 0-35-16,-12-12 22 0,0 0-22 0,17 7 23 16,8-2-23-16,-25-5 19 0,0 0-19 0,26 3 20 15,5-3-20-15,-31 0 34 0,0 0-34 0,26-1 35 16,0-3-35-16,-26 4 28 0,0 0-28 0,20 0 28 15,-5-3-28-15,-15 3 23 0,0 0-23 0,11 0 24 16,-4 0-24-16,-7 0-14 0,0 0 14 0,3-5-13 16,-1 1 13-16,-2 4-145 0,0 0 145 0,2-3-145 15,-1-6 145-15,3-3-575 0</inkml:trace>
  <inkml:trace contextRef="#ctx0" brushRef="#br1" timeOffset="32939.17">33710 6676 539 0,'0'0'0'0,"0"0"133"16,0 0-133-16,0 9 133 0,-2 9-133 0,2-18 67 16,0 0-67-16,-3 18 68 0,-1 4-68 0,4-22 77 15,0 0-77-15,-9 29 77 0,-3 9-77 0,12-38 46 16,0 0-46-16,-10 32 46 0,-1-1-46 0,11-31 29 15,0 0-29-15,-8 24 29 0,-1-2-29 0,9-22 26 0,0 0-26 16,-7 21 26-16,2-6-26 0,5-15 3 0,0 0-3 16,-4 12 4-16,1-5-4 0,3-7-96 0,0 0 96 0,0 5-95 15,3-5 95-15,-3 0-111 0,0 0 111 0,7-8-111 16,4-8 111-16,6-8-580 0</inkml:trace>
  <inkml:trace contextRef="#ctx0" brushRef="#br1" timeOffset="34019.41">31745 7058 763 0,'0'0'0'0,"7"0"0"0,3-7 0 0,-10 7 15 15,0 0-15-15,9 0 16 0,-2 2-16 0,-7-2 25 16,0 0-25-16,14 5 26 0,5-1-26 0,-19-4 1 15,0 0-1-15,26 3 1 0,7 2-1 0,-33-5-1 16,0 0 1-16,40 4 0 0,7-1 0 0,-47-3 0 0,0 0 0 16,51 3 0-16,5 3 0 0,-56-6 3 0,0 0-3 15,57 6 4-15,4 3-4 0,-61-9 33 0,0 0-33 16,65 5 33-16,2 5-33 0,-67-10 51 0,0 0-51 0,79 9 52 16,8-2-52-16,-87-7 36 0,0 0-36 0,63 5 36 15,-13-2-36-15,-50-3 18 0,0 0-18 0,49 0 18 16,-4 4-18-16,-45-4 37 0,0 0-37 0,44 1 37 15,-2 6-37-15,-42-7 5 0,0 0-5 0,40 4 6 16,0 4-6-16,-40-8 18 0,0 0-18 0,38 5 19 16,0 2-19-16,-38-7 15 0,0 0-15 0,37 7 15 15,-2-5-15-15,-35-2 9 0,0 0-9 0,35 0 9 16,0-5-9-16,-35 5 9 0,0 0-9 0,34-4 10 16,3-4-10-16,-37 8 8 0,0 0-8 0,33-7 8 15,0 2-8-15,-33 5 15 0,0 0-15 0,30-4 15 0,-4-1-15 16,-26 5 1-16,0 0-1 0,26-3 1 0,-2 3-1 15,-24 0 8-15,0 0-8 0,21 0 8 0,-2 0-8 16,-19 0 32-16,0 0-32 0,18 0 33 0,-2-4-33 0,-16 4 1 16,0 0-1-16,14 0 1 0,-4 0-1 0,-10 0 13 15,0 0-13-15,10 0 13 0,1 0-13 0,-11 0 9 16,0 0-9-16,9 0 9 0,-1 0-9 0,-8 0 3 16,0 0-3-16,9 0 4 0,-2 0-4 0,-7 0 6 15,0 0-6-15,5 0 7 0,0 0-7 0,-5 0 0 16,0 0 0-16,6 0 1 0,-1 0-1 0,-5 0-81 15,0 0 81-15,5 0-81 0,-1 0 81 0,-4 0-125 16,0 0 125-16,3 0-124 0,-1 0 124 0,3 0-737 0</inkml:trace>
  <inkml:trace contextRef="#ctx0" brushRef="#br1" timeOffset="35220.38">32196 8072 639 0,'0'0'0'0,"0"0"88"0,0 0-88 0,0-7 88 0,0-5-88 16,0 12 74-16,0 0-74 0,2-12 74 0,-1-3-74 16,-1 15 36-16,0 0-36 0,2-21 36 0,0-3-36 0,-2 24 18 15,0 0-18-15,-2-27 18 0,-3-4-18 0,5 31 40 16,0 0-40-16,-7-37 40 0,-2-5-40 0,9 42 37 16,0 0-37-16,-8-39 37 0,-1-4-37 0,9 43 15 15,0 0-15-15,-7-39 16 0,0-4-16 0,7 43 22 16,0 0-22-16,-2-39 22 0,6-1-22 0,-4 40 3 15,0 0-3-15,5-39 4 0,5 3-4 0,-10 36 7 16,0 0-7-16,16-36 7 0,5 5-7 0,-21 31 3 0,0 0-3 16,23-31 3-16,4 4-3 0,-27 27 2 0,0 0-2 15,28-21 2-15,2-1-2 0,-30 22 0 0,0 0 0 16,26-14 0-16,-2 4 0 0,-24 10 1 0,0 0-1 16,20-5 1-16,-3 5-1 0,-17 0 0 0,0 0 0 0,16 3 1 15,-4 6-1-15,-12-9 0 0,0 0 0 0,10 12 0 16,-3-4 0-16,-7-8 7 0,0 0-7 0,6 16 7 15,-5-1-7-15,-1-15 3 0,0 0-3 0,0 16 4 16,-3-3-4-16,3-13 2 0,0 0-2 0,-5 17 3 16,-4 1-3-16,9-18 11 0,0 0-11 0,-11 18 11 15,1-4-11-15,10-14 8 0,0 0-8 0,-14 14 8 16,0-2-8-16,14-12 3 0,0 0-3 0,-16 8 4 16,1-1-4-16,15-7 20 0,0 0-20 0,-18 5 20 15,-1-5-20-15,19 0 3 0,0 0-3 0,-15-3 3 16,2-2-3-16,13 5 6 0,0 0-6 0,-8-4 7 15,2 4-7-15,6 0 3 0,0 0-3 0,-3 0 4 0,3 0-4 16,0 0 2-16,0 0-2 0,5 9 2 0,6 3-2 16,-11-12 0-16,0 0 0 0,15 19 0 0,6 5 0 15,-21-24-10-15,0 0 10 0,23 24-9 0,1 3 9 0,-24-27-17 16,0 0 17-16,21 24-17 0,-2-2 17 0,-19-22-9 16,0 0 9-16,14 19-9 0,-2-5 9 0,-12-14 0 15,0 0 0-15,9 14 0 0,-4-4 0 0,-5-10 15 16,0 0-15-16,4 10 15 0,-4-5-15 0,0-5 1 15,0 0-1-15,-9 9 2 0,-7 1-2 0,16-10 6 16,0 0-6-16,-19 7 7 0,-5 2-7 0,24-9 13 16,0 0-13-16,-25 3 14 0,1 2-14 0,24-5 3 0,0 0-3 15,-21 4 4-15,4-1-4 0,17-3 2 0,0 0-2 16,-14 2 3-16,5-1-3 0,9-1-3 0,0 0 3 16,-5 0-3-16,5-1 3 0,0 1-139 0,0 0 139 15,12-2-139-15,9-1 139 0,12-6-809 0</inkml:trace>
  <inkml:trace contextRef="#ctx0" brushRef="#br1" timeOffset="35850.25">32696 7719 292 0,'0'0'0'0,"0"0"129"16,0 0-129-16,0 0 130 0,0 0-130 0,0 0 88 16,0 0-88-16,0 0 88 0,3-3-88 0,-3 3 84 15,0 0-84-15,0 0 84 0,4-2-84 0,-4 2 65 16,0 0-65-16,0 0 65 0,0 0-65 0,0 0 53 0,0 0-53 16,0 0 53-16,0 0-53 0,0 0 50 0,0 0-50 15,-2 5 50-15,-1 6-50 0,3-11 21 0,0 0-21 0,-6 12 21 16,-2 1-21-16,8-13 20 0,0 0-20 0,-11 19 20 15,-1 0-20-15,12-19 26 0,0 0-26 0,-12 21 26 16,1-3-26-16,11-18 0 0,0 0 0 0,-10 18 1 16,1-3-1-16,9-15 0 0,0 0 0 0,-7 12 0 15,2-2 0-15,5-10 3 0,0 0-3 0,-3 11 3 16,1-1-3-16,2-10 0 0,0 0 0 0,5 12 0 16,4-4 0-16,-9-8 0 0,0 0 0 0,12 9 0 15,5 1 0-15,-17-10 5 0,0 0-5 0,18 4 6 16,3-1-6-16,-21-3 3 0,0 0-3 0,19 2 3 15,-2 1-3-15,-17-3 6 0,0 0-6 0,16 0 6 16,-2 4-6-16,-14-4 13 0,0 0-13 0,10 0 14 0,-1 1-14 16,-9-1 8-16,0 0-8 0,7 2 9 0,0-2-9 15,-7 0 3-15,0 0-3 0,5 0 4 0,1-2-4 16,-6 2 0-16,0 0 0 0,5-1 1 0,-2-3-1 0,-3 4-65 16,0 0 65-16,4-7-64 0,-3-1 64 0,-1 8-178 15,0 0 178-15,4-9-178 0,-1-3 178 0,4-12-622 16</inkml:trace>
  <inkml:trace contextRef="#ctx0" brushRef="#br1" timeOffset="36075.51">32839 7786 516 0,'0'0'0'0,"0"0"108"0,0 0-108 16,2 4 109-16,1 1-109 0,-3-5 123 0,0 0-123 15,2 7 123-15,1-2-123 0,-3-5 86 0,0 0-86 16,0 24 86-16,-3 10-86 0,3-34 53 0,0 0-53 0,-5 39 53 15,-2 8-53-15,7-47 40 0,0 0-40 0,-7 41 41 16,0 2-41-16,7-43 40 0,0 0-40 0,-7 37 40 16,1-1-40-16,6-36 24 0,0 0-24 0,-1 29 25 15,1-3-25-15,0-26 10 0,0 0-10 0,7 17 10 16,3-8-10-16,-10-9-149 0,0 0 149 0,16 0-148 16,3-11 148-16,16 1-796 0</inkml:trace>
  <inkml:trace contextRef="#ctx0" brushRef="#br1" timeOffset="41930.67">27644 8593 169 0,'0'0'0'0,"0"-5"0"0,-2-5 0 0,2 10 71 0,0 0-71 0,0 0 71 16,-2 8-71-16,2-8 64 0,0 0-64 0,-1 10 65 15,1 2-65-15,0-12 66 0,0 0-66 0,-4 19 67 16,1 7-67-16,3-26 31 0,0 0-31 0,-6 34 31 16,1 6-31-16,5-40 10 0,0 0-10 0,-5 43 10 15,-2 8-10-15,7-51 36 0,0 0-36 0,-9 55 37 16,1-2-37-16,8-53 34 0,0 0-34 0,-7 50 35 16,1-3-35-16,6-47 22 0,0 0-22 0,-3 40 22 15,3-6-22-15,0-34 29 0,0 0-29 0,2 28 29 16,1-4-29-16,-3-24 21 0,0 0-21 0,4 15 21 15,1-3-21-15,-5-12 26 0,0 0-26 0,3 12 26 16,3-9-26-16,-6-3 33 0,0 0-33 0,1 4 33 16,1-4-33-16,-2 0 12 0,0 0-12 0,0 0 12 0,2-4-12 15,-2 4-126-15,0 0 126 0,0 0-125 0,2-3 125 16,-1-4-533-16</inkml:trace>
  <inkml:trace contextRef="#ctx0" brushRef="#br1" timeOffset="42336.35">27205 9301 124 0,'0'0'0'0,"14"-4"0"16,10-6 0-16,-24 10 105 0,0 0-105 0,11-2 106 15,-4-1-106-15,-7 3 103 0,0 0-103 0,3 0 104 16,-3 0-104-16,0 0 77 0,0 0-77 0,4 0 78 16,-1 5-78-16,-3-5 56 0,0 0-56 0,16 7 56 15,10 3-56-15,-26-10 51 0,0 0-51 0,35 9 52 16,12-1-52-16,-47-8 31 0,0 0-31 0,48 4 31 15,8-3-31-15,-56-1 15 0,0 0-15 0,54-1 15 16,0-3-15-16,-54 4 20 0,0 0-20 0,51-7 20 16,-4-5-20-16,-47 12 23 0,0 0-23 0,43-13 24 0,-1-3-24 15,-42 16 32-15,0 0-32 0,35-15 32 0,-7-1-32 16,-28 16-42-16,0 0 42 0,21-15-42 0,-7-1 42 16,-14 16-152-16,0 0 152 0,5-18-152 0,-7-5 152 0,6-18-478 15</inkml:trace>
  <inkml:trace contextRef="#ctx0" brushRef="#br1" timeOffset="42696.96">27369 8561 404 0,'0'0'0'0,"12"12"0"15,7 1 0-15,-19-13 96 0,0 0-96 0,5 7 97 16,-8-7-97-16,3 0 81 0,0 0-81 0,0 0 81 16,3-5-81-16,-3 5 69 0,0 0-69 0,16-4 70 15,8 1-70-15,-24 3 75 0,0 0-75 0,32-7 75 16,8 2-75-16,-40 5 37 0,0 0-37 0,40-5 38 15,2-2-38-15,-42 7 31 0,0 0-31 0,45-7 31 16,5 2-31-16,-50 5 14 0,0 0-14 0,51-7 15 16,3 2-15-16,-54 5 1 0,0 0-1 0,50-3 2 0,-1-4-2 15,-49 7 1-15,0 0-1 0,42-4 2 0,-5 3-2 16,-37 1-173-16,0 0 173 0,29 0-173 0,-6 3 173 16,29 2-553-16</inkml:trace>
  <inkml:trace contextRef="#ctx0" brushRef="#br1" timeOffset="42937.67">28126 9026 158 0,'0'0'0'0,"0"-5"0"15,0-3 0-15,0 8-20 0,0 0 20 0,0 0-20 16,0 0 20-16,0 0-24 0</inkml:trace>
  <inkml:trace contextRef="#ctx0" brushRef="#br1" timeOffset="43477.74">28114 9124 225 0,'0'0'0'0,"0"4"0"15,0 1 0-15,0-5 55 0,0 0-55 0,0 25 55 16,0 13-55-16,0-38 41 0,0 0-41 0,0 38 41 15,0 1-41-15,0-39 38 0,0 0-38 0,0 33 38 16,0-6-38-16,0-27 33 0,0 0-33 0,0 22 33 16,-2-6-33-16,2-16 38 0,0 0-38 0,-1 12 38 15,-3-4-38-15,4-8 15 0,0 0-15 0,-8-3 15 16,-5-9-15-16,13 12 13 0,0 0-13 0,-14-22 13 0,0-7-13 16,14 29 4-16,0 0-4 0,-13-33 5 0,-1-5-5 0,14 38 0 15,0 0 0-15,-7-34 0 0,5-2 0 0,2 36-3 16,0 0 3-16,3-27-3 0,6 3 3 0,-9 24-1 15,0 0 1-15,11-17 0 0,4 5 0 0,-15 12 0 16,0 0 0-16,19-4 0 0,4 9 0 0,-23-5 2 16,0 0-2-16,24 9 3 0,4 6-3 0,-28-15 13 15,0 0-13-15,28 16 13 0,0 3-13 0,-28-19 8 16,0 0-8-16,23 15 9 0,-2-1-9 0,-21-14 24 16,0 0-24-16,15 13 25 0,-4-4-25 0,-11-9 12 15,0 0-12-15,7 7 13 0,-4-2-13 0,-3-5 18 0,0 0-18 16,-9 12 18-16,-6 2-18 0,15-14 39 0,0 0-39 15,-18 12 39-15,-3-2-39 0,21-10 19 0,0 0-19 16,-17 10 20-16,0-5-20 0,17-5 12 0,0 0-12 0,-14 7 12 16,1-2-12-16,13-5 5 0,0 0-5 0,-8 7 6 15,1-2-6-15,7-5 3 0,0 0-3 0,-4 14 3 16,6 3-3-16,-2-17 5 0,0 0-5 0,7 21 5 16,7 4-5-16,-14-25 0 0,0 0 0 0,17 21 1 15,4-1-1-15,-21-20 0 0,0 0 0 0,21 18 0 16,0-1 0-16,-21-17 2 0,0 0-2 0,18 12 2 15,-5-2-2-15,-13-10 1 0,0 0-1 0,11 9 2 16,-4-1-2-16,-7-8 9 0,0 0-9 0,2 5 9 16,-4 2-9-16,2-7 33 0,0 0-33 0,-14 12 33 15,-9 7-33-15,23-19 10 0,0 0-10 0,-19 12 10 16,2 3-10-16,17-15 12 0,0 0-12 0,-16 12 13 0,4-5-13 16,12-7 0-16,0 0 0 0,-11 9 0 0,4-6 0 15,7-3-146-15,0 0 146 0,2-3-146 0,7-7 146 16,1-4-552-16</inkml:trace>
  <inkml:trace contextRef="#ctx0" brushRef="#br1" timeOffset="43837.42">28600 9237 583 0,'0'0'0'15,"-5"5"0"-15,-5-1 0 0,10-4 99 0,0 0-99 16,-4 5 99-16,6 2-99 0,-2-7 79 0,0 0-79 0,0 3 79 16,2 2-79-16,-2-5 54 0,0 0-54 0,0 9 54 15,0 1-54-15,0-10 18 0,0 0-18 0,-11 21 18 16,-8 10-18-16,19-31 30 0,0 0-30 0,-23 29 30 16,-3 3-30-16,26-32 28 0,0 0-28 0,-26 34 28 15,0 1-28-15,26-35 8 0,0 0-8 0,-21 31 8 16,2-4-8-16,19-27 11 0,0 0-11 0,-9 27 11 15,9 1-11-15,0-28 4 0,0 0-4 0,11 20 4 16,10-2-4-16,-21-18 6 0,0 0-6 0,22 10 7 16,4-7-7-16,-26-3 3 0,0 0-3 0,28 0 3 15,4-7-3-15,-32 7 10 0,0 0-10 0,29-8 11 16,-1-8-11-16,-28 16-40 0,0 0 40 0,26-17-39 16,-3-2 39-16,-23 19-127 0,0 0 127 0,21-22-127 0,-2 2 127 15,21-20-623-15</inkml:trace>
  <inkml:trace contextRef="#ctx0" brushRef="#br1" timeOffset="44034.2">28700 9432 427 0,'0'0'0'0,"3"11"0"0,4 1 0 0,-7-12 59 16,0 0-59-16,7 19 60 0,0 8-60 0,-7-27 85 16,0 0-85-16,7 33 86 0,-2 6-86 0,-5-39 61 15,0 0-61-15,4 39 61 0,-1 6-61 0,-3-45 39 16,0 0-39-16,0 46 40 0,-3 0-40 0,3-46 41 0,0 0-41 15,-2 40 42-15,-2-9-42 0,4-31-9 0,0 0 9 16,-1 25-8-16,-1-6 8 0,2-19-148 0,0 0 148 16,-4 45-528-16,8-90 528 0</inkml:trace>
  <inkml:trace contextRef="#ctx0" brushRef="#br1" timeOffset="44543.25">29058 9081 1087 0,'0'0'0'0,"0"0"-60"0,0 0 60 16,0 0-60-16,44-12 60 0,-44 12 6 0,0 0-6 15,26-8 6-15,2 1-6 0,-28 7 3 0,0 0-3 0,30-4 3 16,3 3-3-16,-33 1-3 0,0 0 3 0,33 0-3 16,0 3 3-16,-33-3 1 0,0 0-1 0,31 2 2 15,-1 1-2-15,-30-3 13 0,0 0-13 0,24 4 13 16,-5-3-13-16,-19-1 26 0,0 0-26 0,16 2 26 15,-2-2-26-15,-14 0 13 0,0 0-13 0,9 0 13 16,-4 0-13-16,-5 0-1 0,0 0 1 0,3 0 0 16,-3-2 0-16,0 2-150 0,0 0 150 0,0 0-149 15,-3-1 149-15,0-3-493 0</inkml:trace>
  <inkml:trace contextRef="#ctx0" brushRef="#br1" timeOffset="44827.7">28982 9239 628 0,'0'0'0'0,"12"-5"0"0,9-4 0 0,-21 9 92 16,0 0-92-16,12-5 93 0,-3 3-93 0,-9 2 74 15,0 0-74-15,8 0 75 0,-1 0-75 0,-7 0 41 16,0 0-41-16,16 5 42 0,7 2-42 0,-23-7 30 15,0 0-30-15,28 7 30 0,5 2-30 0,-33-9 43 0,0 0-43 16,38 7 43-16,4-1-43 0,-42-6 45 0,0 0-45 16,38 4 45-16,1-2-45 0,-39-2 29 0,0 0-29 15,31 5 29-15,-3-5-29 0,-28 0 10 0,0 0-10 0,21 3 10 16,-7-1-10-16,-14-2-104 0,0 0 104 0,34 7-858 16,-68-14 858-16</inkml:trace>
  <inkml:trace contextRef="#ctx0" brushRef="#br1" timeOffset="48281.36">30027 8636 113 0,'0'0'0'0,"0"12"0"0,-2 3 0 16,2-15 54-16,0 0-54 0,-1 2 54 0,-1-7-54 0,2 5 103 15,0 0-103-15,-2-4 103 0,0-1-103 0,2 5 83 16,0 0-83-16,-1-3 84 0,1 3-84 0,0 0 45 15,0 0-45-15,0 0 45 0,-2 3-45 0,2-3 35 16,0 0-35-16,-2 4 35 0,2 4-35 0,0-8 7 16,0 0-7-16,-2 21 8 0,1 10-8 0,1-31 10 15,0 0-10-15,-4 39 11 0,1 7-11 0,3-46 24 16,0 0-24-16,-4 48 25 0,1 4-25 0,3-52 29 16,0 0-29-16,-4 51 29 0,1-5-29 0,3-46 13 0,0 0-13 15,-2 40 13-15,2-4-13 0,0-36 12 0,0 0-12 16,0 27 13-16,0-3-13 0,0-24 25 0,0 0-25 15,0 16 26-15,0-4-26 0,0-12 12 0,0 0-12 0,0 8 12 16,0-4-12-16,0-4-139 0,0 0 139 0,0 0-138 16,0 0 138-16,0 0-465 0</inkml:trace>
  <inkml:trace contextRef="#ctx0" brushRef="#br1" timeOffset="48716.66">29693 9266 449 0,'0'0'0'0,"14"-7"0"0,10-3 0 0,-24 10 67 16,0 0-67-16,5 0 68 0,-8 5-68 0,3-5 66 15,0 0-66-15,0 4 66 0,-2 1-66 0,2-5 97 16,0 0-97-16,9 7 98 0,8 1-98 0,-17-8 78 16,0 0-78-16,23 9 78 0,5-2-78 0,-28-7 64 0,0 0-64 15,27 5 64-15,5 0-64 0,-32-5 55 0,0 0-55 16,35 2 56-16,5-4-56 0,-40 2 3 0,0 0-3 15,38-3 4-15,0-4-4 0,-38 7 19 0,0 0-19 16,33-7 20-16,-3-2-20 0,-30 9 22 0,0 0-22 0,26-8 22 16,-3-1-22-16,-23 9 21 0,0 0-21 0,17-8 21 15,-3 1-21-15,-14 7 1 0,0 0-1 0,9-7 2 16,-4 2-2-16,-5 5-60 0,0 0 60 0,0-7-60 16,-3 3 60-16,3 4-160 0,0 0 160 0,-11-3-159 15,-3 1 159-15,-10-6-652 0</inkml:trace>
  <inkml:trace contextRef="#ctx0" brushRef="#br1" timeOffset="49122.45">29604 8641 427 0,'0'0'0'0,"3"7"0"0,4 5 0 0,-7-12 76 0,0 0-76 16,12 3 76-16,8-1-76 0,-20-2 67 0,0 0-67 0,26 3 67 16,7-1-67-16,-33-2 19 0,0 0-19 0,35 5 20 15,5-1-20-15,-40-4 1 0,0 0-1 0,36 5 2 16,3 2-2-16,-39-7 5 0,0 0-5 0,36 1 5 16,-1 3-5-16,-35-4 6 0,0 0-6 0,33 3 6 15,0-3-6-15,-33 0 22 0,0 0-22 0,28 0 22 16,-2 0-22-16,-26 0-125 0,0 0 125 0,21 4-125 15,-2-4 125-15,21 3-337 0</inkml:trace>
  <inkml:trace contextRef="#ctx0" brushRef="#br1" timeOffset="49647.46">30308 9129 427 0,'0'0'0'0,"-6"-1"0"15,-2-3 0-15,8 4 87 0,0 0-87 0,-6 0 88 16,3 7-88-16,3-7 74 0,0 0-74 0,-5 10 75 15,-1 4-75-15,6-14 56 0,0 0-56 0,-8 24 56 16,-4 3-56-16,12-27 32 0,0 0-32 0,-11 29 32 16,1 1-32-16,10-30 8 0,0 0-8 0,-7 32 8 15,1-1-8-15,6-31 19 0,0 0-19 0,-1 29 20 16,1-3-20-16,0-26 22 0,0 0-22 0,8 26 22 16,6-3-22-16,-14-23 22 0,0 0-22 0,16 18 23 0,5-5-23 15,-21-13 9-15,0 0-9 0,23 7 9 0,1-10-9 16,-24 3 27-16,0 0-27 0,23-5 27 0,-1-6-27 15,-22 11-37-15,0 0 37 0,18-12-36 0,-3-3 36 0,-15 15-130 16,0 0 130-16,13-14-130 0,-5-1 130 0,13-14-515 16</inkml:trace>
  <inkml:trace contextRef="#ctx0" brushRef="#br1" timeOffset="49933.61">30266 9129 561 0,'0'0'0'16,"7"0"0"-16,7 2 0 0,-14-2 79 0,0 0-79 0,14 0 80 15,1 0-80-15,-15 0 40 0,0 0-40 0,18 0 41 16,-1 2-41-16,-17-2 22 0,0 0-22 0,18 3 23 15,1 1-23-15,-19-4 5 0,0 0-5 0,15 3 5 16,-2 0-5-16,-13-3 7 0,0 0-7 0,10 2 8 16,-1 2-8-16,-9-4-34 0,0 0 34 0,5 0-34 15,-3 0 34-15,-2 0-143 0,0 0 143 0,0 0-143 16,0 0 143-16,0 0-292 0</inkml:trace>
  <inkml:trace contextRef="#ctx0" brushRef="#br1" timeOffset="50128.47">30198 9273 583 0,'0'0'0'0,"12"0"0"0,11 0 0 0,-23 0 99 15,0 0-99-15,19 0 99 0,2 0-99 0,-21 0 62 16,0 0-62-16,22 0 63 0,3-3-63 0,-25 3 39 16,0 0-39-16,24 0 39 0,1 3-39 0,-25-3 12 15,0 0-12-15,22 0 12 0,-1 4-12 0,-21-4 10 16,0 0-10-16,21 0 10 0,2-4-10 0,-23 4-123 15,0 0 123-15,21-3-122 0,1-6 122 0,22-3-497 0</inkml:trace>
  <inkml:trace contextRef="#ctx0" brushRef="#br1" timeOffset="50458.4">30703 9170 337 0,'0'0'0'0,"-14"6"0"16,-9 0 0-16,23-6 106 0,0 0-106 0,-8 11 106 16,6 2-106-16,2-13 102 0,0 0-102 0,-4 12 103 15,4 0-103-15,0-12 85 0,0 0-85 0,-8 21 85 16,-6 5-85-16,14-26 54 0,0 0-54 0,-12 24 54 16,1 0-54-16,11-24 27 0,0 0-27 0,-10 24 27 15,1 0-27-15,9-24 40 0,0 0-40 0,-5 24 41 0,5-1-41 16,0-23 21-16,0 0-21 0,7 19 21 0,8 0-21 15,-15-19 36-15,0 0-36 0,23 9 36 0,7-6-36 0,-30-3 13 16,0 0-13-16,28 0 13 0,1-8-13 0,-29 8 42 16,0 0-42-16,26-7 42 0,-1-5-42 0,-25 12 0 15,0 0 0-15,19-12 0 0,-5-4 0 0,-14 16-106 16,0 0 106-16,10-12-105 0,-1 0 105 0,-9 12-163 16,0 0 163-16,7-12-162 0,-4-3 162 0,8-11-541 15</inkml:trace>
  <inkml:trace contextRef="#ctx0" brushRef="#br1" timeOffset="50640.49">30851 9247 516 0,'0'0'0'15,"2"11"0"-15,0 4 0 0,-2-15 103 0,0 0-103 0,3 21 103 16,1 10-103-16,-4-31 82 0,0 0-82 0,0 30 83 16,0 6-83-16,0-36 71 0,0 0-71 0,-2 40 71 15,0-1-71-15,2-39 51 0,0 0-51 0,-2 29 52 16,2-1-52-16,0-28 14 0,0 0-14 0,0 22 15 15,0-10-15-15,0-12-147 0,0 0 147 0,0 9-146 16,2-6 146-16,0 6-555 0</inkml:trace>
  <inkml:trace contextRef="#ctx0" brushRef="#br1" timeOffset="51088.47">29546 9753 292 0,'0'0'0'16,"7"-2"0"-16,4-3 0 0,-11 5-15 0,0 0 15 15,21-5-15-15,10-2 15 0,-31 7-17 0,0 0 17 0,42-7-17 16,8 2 17-16,-50 5-8 0,0 0 8 0,58-3-8 16,6-1 8-16,-64 4 0 0,0 0 0 0,73-2 0 15,9 2 0-15,-82 0 41 0,0 0-41 0,103 0 42 16,17 0-42-16,-120 0 15 0,0 0-15 0,108 0 15 15,0 2-15-15,-108-2 55 0,0 0-55 0,96 4 55 16,-7-4-55-16,-89 0 52 0,0 0-52 0,71 0 52 16,-13 0-52-16,-58 0 48 0,0 0-48 0,38 0 49 15,-19 0-49-15,-19 0 38 0,0 0-38 0,16 0 38 16,-9 0-38-16,-7 0-1 0,0 0 1 0,5 0 0 16,-5 3 0-16,0-3-131 0,0 0 131 0,-3 0-130 15,-3 2 130-15,-2 1-245 0</inkml:trace>
  <inkml:trace contextRef="#ctx0" brushRef="#br1" timeOffset="51944.51">29999 10632 483 0,'0'0'0'0,"5"-11"0"15,4-2 0-15,-9 13 104 0,0 0-104 0,9-16 105 16,1-4-105-16,-10 20 92 0,0 0-92 0,14-24 93 16,4-5-93-16,-18 29 79 0,0 0-79 0,19-33 79 15,2-10-79-15,-21 43 43 0,0 0-43 0,22-44 44 16,1-8-44-16,-23 52 42 0,0 0-42 0,17-51 43 15,-1-4-43-15,-16 55 18 0,0 0-18 0,5-58 18 0,-6-4-18 16,1 62 12-16,0 0-12 0,-4-56 12 0,-5-3-12 0,9 59 4 16,0 0-4-16,-3-48 5 0,1 9-5 0,2 39 3 15,0 0-3-15,5-36 3 0,6 9-3 0,-11 27 1 16,0 0-1-16,16-23 2 0,6 6-2 0,-22 17 0 16,0 0 0-16,23-8 0 0,3 6 0 0,-26 2 7 15,0 0-7-15,24 3 8 0,1 8-8 0,-25-11 14 16,0 0-14-16,24 15 15 0,1 6-15 0,-25-21 9 15,0 0-9-15,20 17 9 0,1 2-9 0,-21-19 26 16,0 0-26-16,16 15 26 0,-6-1-26 0,-10-14 29 16,0 0-29-16,7 10 29 0,-1-1-29 0,-6-9 21 0,0 0-21 15,0 10 21-15,-4 0-21 0,4-10 41 0,0 0-41 16,-12 14 41-16,-7 3-41 0,19-17 38 0,0 0-38 0,-21 14 38 16,-5-2-38-16,26-12 3 0,0 0-3 0,-32 10 4 15,-4 0-4-15,36-10 19 0,0 0-19 0,-26 9 20 16,3-2-20-16,23-7 0 0,0 0 0 0,-12 6 1 15,8 1-1-15,4-7 0 0,0 0 0 0,9 7 1 16,10 0-1-16,-19-7 0 0,0 0 0 0,23 9 1 16,5 1-1-16,-28-10-1 0,0 0 1 0,29 14 0 15,4-1 0-15,-33-13-7 0,0 0 7 0,32 17-6 16,-3 4 6-16,-29-21-9 0,0 0 9 0,23 19-9 16,-5-4 9-16,-18-15-4 0,0 0 4 0,8 17-3 15,-4 2 3-15,-4-19-3 0,0 0 3 0,-4 23-3 16,-6 0 3-16,10-23-5 0,0 0 5 0,-18 26-5 15,-8 3 5-15,26-29 2 0,0 0-2 0,-24 26 2 0,-2-4-2 16,26-22 2-16,0 0-2 0,-30 24 3 0,-1-3-3 16,31-21 2-16,0 0-2 0,-23 19 2 0,4-7-2 15,19-12-3-15,0 0 3 0,-11 10-2 0,6-1 2 0,5-9-212 16,0 0 212-16,12-4-211 0,15-3 211 0,11-1-815 16</inkml:trace>
  <inkml:trace contextRef="#ctx0" brushRef="#br1" timeOffset="52350.3">30830 10214 751 0,'0'0'0'0,"0"0"0"16,-2-4 0-16,2 4 66 0,0 0-66 0,2-5 67 15,0 2-67-15,-2 3 69 0,0 0-69 0,0 0 70 16,3-4-70-16,-3 4 61 0,0 0-61 0,0 0 62 16,0 0-62-16,0 0 82 0,0 0-82 0,-3 9 83 15,-2 3-83-15,5-12 50 0,0 0-50 0,-11 20 50 16,-3 8-50-16,14-28 47 0,0 0-47 0,-17 31 47 16,-4 5-47-16,21-36 37 0,0 0-37 0,-17 34 38 15,1-5-38-15,16-29 1 0,0 0-1 0,-11 29 1 16,4-1-1-16,7-28 2 0,0 0-2 0,2 24 2 15,9-1-2-15,-11-23 0 0,0 0 0 0,15 12 0 0,10-5 0 16,-25-7 0-16,0 0 0 0,24 5 0 0,6-10 0 16,-30 5 1-16,0 0-1 0,28-3 1 0,1-9-1 15,-29 12 3-15,0 0-3 0,28-10 3 0,-2-2-3 0,-26 12 2 16,0 0-2-16,19-12 3 0,-3-2-3 0,-16 14-43 16,0 0 43-16,11-15-42 0,-5-1 42 0,-6 16-145 15,0 0 145-15,4-15-145 0,-2-1 145 0,3-15-822 16</inkml:trace>
  <inkml:trace contextRef="#ctx0" brushRef="#br1" timeOffset="52561.54">31003 10265 695 0,'0'0'0'0,"0"9"0"0,-2 6 0 0,2-15 94 0,0 0-94 16,2 7 94-16,-1-2-94 0,-1-5 89 0,0 0-89 15,2 15 90-15,-2 4-90 0,0-19 84 0,0 0-84 0,-3 33 85 16,-3 3-85-16,6-36 58 0,0 0-58 0,-7 38 58 15,0 1-58-15,7-39 27 0,0 0-27 0,-8 36 27 16,-1-5-27-16,9-31 30 0,0 0-30 0,-7 27 30 16,2-5-30-16,5-22 12 0,0 0-12 0,2 16 13 15,5-8-13-15,-7-8-172 0,0 0 172 0,10-8-171 16,6-13 171-16,10-11-755 0</inkml:trace>
  <inkml:trace contextRef="#ctx0" brushRef="#br1" timeOffset="53341.47">31262 9506 471 0,'0'0'0'0,"9"0"0"0,7 0 0 0,-16 0 115 16,0 0-115-16,7 0 115 0,-2 0-115 0,-5 0 105 15,0 0-105-15,3 0 105 0,-1 0-105 0,-2 0 82 16,0 0-82-16,7 0 83 0,3 0-83 0,-10 0 51 0,0 0-51 16,20-3 52-16,7 1-52 0,-27 2 45 0,0 0-45 15,37 0 45-15,10 0-45 0,-47 0 41 0,0 0-41 0,45 5 41 16,2-1-41-16,-47-4 40 0,0 0-40 0,42 5 40 15,-2 2-40-15,-40-7 10 0,0 0-10 0,33 6 10 16,-6 3-10-16,-27-9 37 0,0 0-37 0,22 7 38 16,-4-2-38-16,-18-5 35 0,0 0-35 0,14 5 36 15,-2-1-36-15,-12-4 13 0,0 0-13 0,7 3 14 16,-2 0-14-16,-5-3-27 0,0 0 27 0,3 0-27 16,-1 2 27-16,-2-2-81 0,0 0 81 0,5 4-1030 15,-10-8 1030-15</inkml:trace>
  <inkml:trace contextRef="#ctx0" brushRef="#br1" timeOffset="54992.39">32468 8841 516 0,'0'0'0'0,"0"0"58"15,0 0-58-15,0 0 58 0,0 0-58 0,0 0 67 16,0 0-67-16,0 0 68 0,0 0-68 0,0 0 52 16,0 0-52-16,0 0 52 0,0 0-52 0,0 0 45 15,0 0-45-15,0 0 46 0,0 0-46 0,0 0 41 16,0 0-41-16,0 0 42 0,1 7-42 0,-1-7 35 0,0 0-35 15,2 2 35-15,2 1-35 0,-4-3 34 0,0 0-34 16,1 7 34-16,3-3-34 0,-4-4 13 0,0 0-13 0,2 8 14 16,-2 4-14-16,0-12 13 0,0 0-13 0,0 19 13 15,0 7-13-15,0-26 16 0,0 0-16 0,-2 32 17 16,0 9-17-16,2-41 8 0,0 0-8 0,0 43 8 16,0 2-8-16,0-45 9 0,0 0-9 0,2 50 9 15,3-2-9-15,-5-48 23 0,0 0-23 0,4 46 24 16,-3-7-24-16,-1-39 12 0,0 0-12 0,2 36 13 15,0-5-13-15,-2-31 18 0,0 0-18 0,2 26 18 16,-2-4-18-16,0-22 15 0,0 0-15 0,0 15 15 16,1-3-15-16,-1-12 34 0,0 0-34 0,2 7 35 15,2 2-35-15,-4-9 35 0,0 0-35 0,1 1 35 16,3 1-35-16,-4-2 14 0,0 0-14 0,0 0 15 0,3 2-15 16,-3-2 21-16,0 0-21 0,0 0 21 0,2-5-21 15,-2 5-1-15,0 0 1 0,2-4-1 0,0 1 1 16,-2 3-174-16,0 0 174 0,3-4-174 0,2 3 174 0,4-8-873 15</inkml:trace>
  <inkml:trace contextRef="#ctx0" brushRef="#br1" timeOffset="58565.33">32243 9470 259 0,'0'0'0'0,"0"0"-3"0,0 0 3 0,7 0-2 0,7 0 2 16,-14 0-4-16,0 0 4 0,12 0-3 0,2 0 3 16,-14 0 13-16,0 0-13 0,16 0 13 0,3 0-13 15,-19 0 88-15,0 0-88 0,26 0 89 0,5 0-89 0,-31 0 87 16,0 0-87-16,37-3 87 0,3 3-87 0,-40 0 89 16,0 0-89-16,42-5 90 0,1 1-90 0,-43 4 45 15,0 0-45-15,46-8 45 0,1 1-45 0,-47 7 34 16,0 0-34-16,45-11 34 0,2 3-34 0,-47 8 38 15,0 0-38-15,42-9 39 0,-4-1-39 0,-38 10 22 16,0 0-22-16,32-7 22 0,-5 2-22 0,-27 5 18 16,0 0-18-16,20-5 19 0,-6 0-19 0,-14 5-94 0,0 0 94 15,7-4-93-15,-7-2 93 0,0 6-127 0,0 0 127 16,-11-7-126-16,-6-4 126 0,-11-6-418 0</inkml:trace>
  <inkml:trace contextRef="#ctx0" brushRef="#br1" timeOffset="58895.73">31996 8841 651 0,'0'0'0'0,"17"-1"0"0,11-3 0 16,-28 4 72-16,0 0-72 0,28-7 72 0,3 1-72 15,-31 6 54-15,0 0-54 0,35-7 55 0,2 0-55 16,-37 7 28-16,0 0-28 0,45-4 28 0,9-2-28 0,-54 6 1 16,0 0-1-16,57-2 1 0,8-2-1 0,-65 4 1 15,0 0-1-15,57 0 2 0,-3 0-2 0,-54 0 1 16,0 0-1-16,51 0 1 0,-4 4-1 0,-47-4-2 15,0 0 2-15,43 2-1 0,-2 1 1 0,-41-3-126 16,0 0 126-16,36 7-125 0,-3-2 125 0,37 7-444 16</inkml:trace>
  <inkml:trace contextRef="#ctx0" brushRef="#br1" timeOffset="59887.05">32858 9301 124 0,'0'0'0'0,"0"0"14"0,0 0-14 15,0 3 15-15,0 2-15 0,0-5 36 0,0 0-36 16,0 9 37-16,0 1-37 0,0-10 53 0,0 0-53 15,0 12 54-15,2 2-54 0,-2-14 53 0,0 0-53 0,3 17 53 16,1 3-53-16,-4-20 44 0,0 0-44 0,3 19 45 16,1 2-45-16,-4-21 37 0,0 0-37 0,3 19 38 15,-1 1-38-15,-2-20 15 0,0 0-15 0,2 17 16 16,-1-3-16-16,-1-14 13 0,0 0-13 0,2 12 13 16,2 0-13-16,-4-12 9 0,0 0-9 0,3 5 10 15,1 2-10-15,-4-7 15 0,0 0-15 0,3 2 15 16,-1-2-15-16,-2 0-46 0,0 0 46 0,0 0-45 15,0 0 45-15,0 0-133 0,0 0 133 0,0 0-133 16,0-5 133-16,0-1-171 0</inkml:trace>
  <inkml:trace contextRef="#ctx0" brushRef="#br1" timeOffset="63519.47">33051 9254 180 0,'0'0'0'0,"0"0"89"0,0 0-89 0,0 0 90 15,-5-1-90-15,5 1 80 0,0 0-80 0,0 0 80 16,-2-6-80-16,2 6 82 0,0 0-82 0,0 0 83 15,0-1-83-15,0 1 70 0,0 0-70 0,0 0 71 16,0 0-71-16,0 0 49 0,0 0-49 0,0 0 50 16,0 0-50-16,0 0 39 0,0 0-39 0,-1 1 39 15,-1 3-39-15,2-4 16 0,0 0-16 0,-11 10 17 16,-2 4-17-16,13-14 12 0,0 0-12 0,-20 17 13 16,-2 4-13-16,22-21 16 0,0 0-16 0,-21 17 17 15,-2 2-17-15,23-19 8 0,0 0-8 0,-19 17 8 16,0 0-8-16,19-17 15 0,0 0-15 0,-14 17 16 0,2 2-16 15,12-19 8-15,0 0-8 0,-9 15 9 0,4 6-9 16,5-21 24-16,0 0-24 0,-2 15 25 0,4 1-25 16,-2-16 30-16,0 0-30 0,7 13 30 0,7-2-30 15,-14-11 36-15,0 0-36 0,15 6 37 0,5-4-37 0,-20-2 44 16,0 0-44-16,17 0 44 0,0-3-44 0,-17 3 28 16,0 0-28-16,13-2 28 0,-3-1-28 0,-10 3 17 15,0 0-17-15,7 0 17 0,-2-4-17 0,-5 4 19 16,0 0-19-16,4 0 20 0,-3 0-20 0,-1 0-5 15,0 0 5-15,0 0-4 0,0 0 4 0,0 0-178 16,0 0 178-16,0 0-177 0,-1 4 177 0,-1-1-790 16</inkml:trace>
  <inkml:trace contextRef="#ctx0" brushRef="#br1" timeOffset="64525.38">33327 9246 1278 0,'0'0'0'0,"0"0"-51"0,0 0 51 0,0 0-51 0,-6 1 51 15,6-1 5-15,0 0-5 0,0 0 6 0,-3 0-6 16,3 0 35-16,0 0-35 0,0 0 35 0,0 0-35 0,0 0-2 16,0 0 2-16,-2 4-2 0,0-1 2 0,2-3 4 15,0 0-4-15,-5 11 4 0,0 6-4 0,5-17 11 16,0 0-11-16,-9 15 11 0,1 6-11 0,8-21 16 15,0 0-16-15,-13 22 17 0,1 2-17 0,12-24 8 16,0 0-8-16,-12 21 9 0,0-1-9 0,12-20 9 16,0 0-9-16,-11 22 9 0,1-5-9 0,10-17 15 15,0 0-15-15,-9 18 15 0,0-3-15 0,9-15 3 0,0 0-3 16,-8 14 4-16,1-4-4 0,7-10 6 0,0 0-6 16,-5 9 7-16,1-3-7 0,4-6 0 0,0 0 0 15,-2 9 1-15,1-4-1 0,1-5 0 0,0 0 0 0,-2 7 0 16,2-5 0-16,0-2 1 0,0 0-1 15,2 3 2-15,-1-1-2 0,-1-2 5 0,0 0-5 0,7 0 5 16,5-2-5-16,-12 2 14 0,0 0-14 0,14-2 15 16,6-1-15-16,-20 3 23 0,0 0-23 0,20 0 24 15,7-3-24-15,-27 3 38 0,0 0-38 0,22-4 38 16,3 2-38-16,-25 2 6 0,0 0-6 0,22-1 7 16,1-1-7-16,-23 2 20 0,0 0-20 0,19-3 20 15,0-3-20-15,-19 6 33 0,0 0-33 0,14-3 34 16,-5 0-34-16,-9 3 4 0,0 0-4 0,7-4 5 15,-4 4-5-15,-3 0-32 0,0 0 32 0,2-5-32 16,-2 2 32-16,0 3-164 0,0 0 164 0,0-4-164 16,0 1 164-16,0-4-877 0</inkml:trace>
  <inkml:trace contextRef="#ctx0" brushRef="#br1" timeOffset="64858.5">33490 9337 841 0,'0'0'0'0,"0"0"143"0,0 0-143 16,-1 12 143-16,-3 3-143 0,4-15 96 0,0 0-96 15,-5 12 96-15,-4 3-96 0,9-15 19 0,0 0-19 16,-9 28 20-16,-1 1-20 0,10-29 14 0,0 0-14 0,-9 29 15 15,2 4-15-15,7-33 12 0,0 0-12 0,-5 27 13 16,0 0-13-16,5-27 23 0,0 0-23 0,-4 24 24 16,1-3-24-16,3-21 13 0,0 0-13 0,-2 19 14 15,0-7-14-15,2-12 10 0,0 0-10 0,-1 12 11 16,1-4-11-16,0-8 17 0,0 0-17 0,0 7 17 16,0-2-17-16,0-5-57 0,0 0 57 0,0 0-56 15,0 0 56-15,0 0-142 0,0 0 142 0,-4-5-141 16,-3-7 141-16,-3-8-764 0</inkml:trace>
  <inkml:trace contextRef="#ctx0" brushRef="#br1" timeOffset="65967.45">32203 9797 483 0,'0'0'0'0,"0"0"110"0,0 0-110 0,5 0 110 15,4 4-110-15,-9-4 54 0,0 0-54 0,9 0 55 16,-1 0-55-16,-8 0 37 0,0 0-37 0,9 0 38 15,0 0-38-15,-9 0 2 0,0 0-2 0,12 0 3 16,4 2-3-16,-16-2 12 0,0 0-12 0,21 3 13 16,6 0-13-16,-27-3 33 0,0 0-33 0,37 7 33 15,7 2-33-15,-44-9 34 0,0 0-34 0,43 7 35 0,4 1-35 16,-47-8 38-16,0 0-38 0,45 4 38 0,2-3-38 16,-47-1 9-16,0 0-9 0,46 4 10 0,1-1-10 15,-47-3 37-15,0 0-37 0,45 4 38 0,-1-4-38 0,-44 0 41 16,0 0-41-16,41 3 41 0,1 2-41 0,-42-5 55 15,0 0-55-15,39 4 56 0,-3-3-56 0,-36-1 33 16,0 0-33-16,35 0 33 0,-4-1-33 0,-31 1 10 16,0 0-10-16,30-4 10 0,0-3-10 0,-30 7 37 15,0 0-37-15,26-5 37 0,0-3-37 0,-26 8 5 16,0 0-5-16,24-7 5 0,1-2-5 0,-25 9 10 16,0 0-10-16,26-7 10 0,0 2-10 0,-26 5 34 0,0 0-34 15,26-3 34-15,-2-1-34 0,-24 4 9 0,0 0-9 16,23-1 9-16,-2-1-9 0,-21 2 12 0,0 0-12 15,21 2 13-15,2-1-13 0,-23-1 25 0,0 0-25 0,15 4 26 16,-1-4-26-16,-14 0 12 0,0 0-12 0,11 2 12 16,-4-1-12-16,-7-1 10 0,0 0-10 0,5 2 10 15,-3 0-10-15,-2-2-8 0,0 0 8 0,0 0-7 16,0 5 7-16,0-5-130 0,0 0 130 0,-6 3-130 16,-1 1 130-16,7-4-147 0,0 0 147 0,-12 8-913 15,24-16 913-15</inkml:trace>
  <inkml:trace contextRef="#ctx0" brushRef="#br1" timeOffset="67212.47">32138 10926 819 0,'0'0'0'15,"0"0"112"-15,0 0-112 0,9-3 113 0,7-6-113 16,-16 9 105-16,0 0-105 0,10-7 105 0,-1-1-105 0,-9 8 91 15,0 0-91-15,7-9 91 0,-4 3-91 0,-3 6 53 16,0 0-53-16,4-12 54 0,-1 0-54 0,-3 12 4 16,0 0-4-16,4-19 5 0,1 0-5 0,-5 19 12 15,0 0-12-15,5-24 13 0,2-5-13 0,-7 29 8 16,0 0-8-16,6-31 8 0,-3-2-8 0,-3 33 3 16,0 0-3-16,2-37 3 0,-4-4-3 0,2 41 2 15,0 0-2-15,-2-40 2 0,1-1-2 0,1 41 1 0,0 0-1 16,-2-43 2-16,2-1-2 0,0 44 1 0,0 0-1 15,2-45 1-15,1 2-1 0,-3 43 3 0,0 0-3 16,5-43 3-16,1 1-3 0,-6 42 18 0,0 0-18 0,7-36 19 16,3 0-19-16,-10 36 3 0,0 0-3 0,12-31 3 15,4 3-3-15,-16 28 3 0,0 0-3 0,17-27 3 16,4 5-3-16,-21 22 29 0,0 0-29 0,23-17 29 16,1-1-29-16,-24 18 1 0,0 0-1 0,23-12 2 15,1 6-2-15,-24 6 2 0,0 0-2 0,23-4 2 16,-2 4-2-16,-21 0 18 0,0 0-18 0,19 4 19 15,-2 1-19-15,-17-5 0 0,0 0 0 0,14 8 1 16,-2 3-1-16,-12-11 0 0,0 0 0 0,11 12 0 16,-2 3 0-16,-9-15 7 0,0 0-7 0,7 15 7 15,-4 1-7-15,-3-16 23 0,0 0-23 0,2 15 24 16,0 1-24-16,-2-16 3 0,0 0-3 0,-4 17 3 16,-1-2-3-16,5-15 13 0,0 0-13 0,-9 16 14 0,-1-3-14 15,10-13 9-15,0 0-9 0,-16 14 9 0,-1-2-9 16,17-12 8-16,0 0-8 0,-20 12 9 0,0-7-9 15,20-5 3-15,0 0-3 0,-20 7 4 0,3-5-4 0,17-2 2 16,0 0-2-16,-16 1 2 0,4-2-2 0,12 1 0 16,0 0 0-16,-10-2 0 0,1 2 0 0,9 0 0 15,0 0 0-15,-5-3 0 0,1-1 0 0,4 4-5 16,0 0 5-16,0 0-4 0,4 0 4 0,-4 0-1 16,0 0 1-16,5 7 0 0,4 2 0 0,-9-9-8 15,0 0 8-15,12 15-8 0,2 0 8 0,-14-15-8 16,0 0 8-16,15 21-8 0,3 1 8 0,-18-22-3 0,0 0 3 15,16 24-3-15,1-3 3 0,-17-21-7 0,0 0 7 16,16 20-6-16,-2-1 6 0,-14-19-7 0,0 0 7 0,12 19-7 16,-4-2 7-16,-8-17-1 0,0 0 1 0,9 19 0 15,-2 0 0-15,-7-19-1 0,0 0 1 0,5 15 0 16,-3 1 0-16,-2-16 2 0,0 0-2 0,0 13 2 16,0 1-2-16,0-14 20 0,0 0-20 0,-2 12 20 15,1-3-20-15,1-9 3 0,0 0-3 0,-4 8 4 16,-1 1-4-16,5-9 3 0,0 0-3 0,-12 8 4 15,-6-1-4-15,18-7 12 0,0 0-12 0,-19 4 12 16,-3-4-12-16,22 0 3 0,0 0-3 0,-21-4 3 16,1-4-3-16,20 8 2 0,0 0-2 0,-15-9 2 15,3-1-2-15,12 10 1 0,0 0-1 0,-9-9 2 16,2 2-2-16,7 7-25 0,0 0 25 0,-4-5-24 16,3 2 24-16,1 3-156 0,0 0 156 0,0-9-156 0,3-3 156 15,1-12-1074-15</inkml:trace>
  <inkml:trace contextRef="#ctx0" brushRef="#br1" timeOffset="68954.85">32760 10501 841 0,'0'0'0'0,"0"0"53"0,0 0-53 0,0 0 54 16,-5 0-54-16,5 0 43 0,0 0-43 0,0 0 43 16,-2 4-43-16,2-4 33 0,0 0-33 0,0 0 33 15,0 0-33-15,0 0 1 0,0 0-1 0,0 0 1 16,0 5-1-16,0-5 5 0,0 0-5 0,-1 9 5 0,-3 4-5 15,4-13 14-15,0 0-14 0,-7 24 15 0,-1 5-15 16,8-29 3-16,0 0-3 0,-11 30 4 0,1 2-4 16,10-32 6-16,0 0-6 0,-11 29 7 0,-1 0-7 0,12-29 7 15,0 0-7-15,-10 26 8 0,-1-2-8 0,11-24 0 16,0 0 0-16,-9 22 1 0,2-6-1 0,7-16 0 16,0 0 0-16,-5 12 1 0,2 0-1 0,3-12 2 15,0 0-2-15,-2 10 3 0,2-1-3 0,0-9 18 16,0 0-18-16,7 5 18 0,3-5-18 0,-10 0 22 15,0 0-22-15,13 0 23 0,1-2-23 0,-14 2 23 16,0 0-23-16,12-2 24 0,2 1-24 0,-14 1 15 16,0 0-15-16,10-2 16 0,-1 0-16 0,-9 2 10 15,0 0-10-15,7 0 11 0,0 0-11 0,-7 0 1 0,0 0-1 16,5 0 2-16,0-3-2 0,-5 3-135 0,0 0 135 16,5-4-134-16,1 1 134 0,4-4-730 0</inkml:trace>
  <inkml:trace contextRef="#ctx0" brushRef="#br1" timeOffset="69449.75">32846 10671 415 0,'-2'4'0'0,"2"-4"92"16,0 0-92-16,2 5 92 0,3 2-92 0,-5-7 98 15,0 0-98-15,3 1 98 0,-1 3-98 0,-2-4 94 16,0 0-94-16,0 6 95 0,-2 5-95 0,2-11 59 15,0 0-59-15,-5 19 60 0,-3 8-60 0,8-27 43 16,0 0-43-16,-9 29 43 0,-2 7-43 0,11-36 30 0,0 0-30 16,-8 31 30-16,-1 2-30 0,9-33 13 0,0 0-13 15,-7 27 14-15,2 2-14 0,5-29 12 0,0 0-12 16,-4 27 12-16,1-1-12 0,3-26 25 0,0 0-25 16,-2 24 26-16,4-5-26 0,-2-19 29 0,0 0-29 0,2 17 29 15,-1-1-29-15,-1-16 21 0,0 0-21 0,2 8 21 16,-2 1-21-16,0-9 18 0,0 0-18 0,0 7 18 15,2-2-18-15,-2-5 27 0,0 0-27 0,0 3 27 16,0-3-27-16,0 0 0 0,0 0 0 0,0 0 1 16,0-5-1-16,0 5-5 0,0 0 5 0,0-5-4 15,0 0 4-15,0 5-106 0,0 0 106 0,0-7-106 16,2-3 106-16,-2 10-208 0,0 0 208 0,5-12-208 16,2-4 208-16,5-11-567 0</inkml:trace>
  <inkml:trace contextRef="#ctx0" brushRef="#br1" timeOffset="71312.18">33727 6594 270 0,'0'0'0'0,"0"0"121"0,0 0-121 0,0 0 121 16,0 0-121-16,0 0 85 0,0 0-85 0,0 0 86 0,0 0-86 15,0 0 32-15,0 0-32 0,0 0 32 0,0 0-32 16,0 0 54-16,0 0-54 0,0 0 54 0,0 0-54 16,0 0 16-16,0 0-16 0,0 0 17 0,0 0-17 0,0 0 48 15,0 0-48-15,0 0 48 0,0 0-48 0,0 0 39 16,0 0-39-16,0 0 40 0,0 0-40 0,0 0 34 15,0 0-34-15,0 0 34 0,0 0-34 0,0 0 4 16,0 0-4-16,0 0 4 0,0 0-4 0,0 0 35 16,0 0-35-16,0 0 35 0,0 0-35 0,0 0 9 15,0 0-9-15,0 0 10 0,0 0-10 0,0 0 29 16,0 0-29-16,0 0 29 0,0 0-29 0,0 0 29 16,0 0-29-16,0 0 29 0,0 0-29 0,0 0 7 0,0 0-7 15,0 0 8-15,0 0-8 0,0 0 5 0,0 0-5 16,0 0 6-16,0 0-6 0,0 0 8 0,0 0-8 0,0 0 8 15,0 0-8-15,0 0 7 0,0 0-7 0,0 0 7 16,0 0-7-16,0 0 0 0,0 0 0 0,0 0 0 16,0 0 0-16,0 0 6 0,0 0-6 0,0 0 7 15,0 0-7-15,0 0 1 0,0 0-1 0,0 0 1 16,0 0-1-16,0 0 0 0,0 0 0 0,0 0 1 16,0 0-1-16,0 0 7 0,0 0-7 0,0 0 8 15,0 0-8-15,0 0 13 0,0 0-13 0,0 0 14 16,0 0-14-16,0 0 4 0,0 0-4 0,0 0 4 15,0 0-4-15,0 0 7 0,0 0-7 0,0 0 8 16,0 0-8-16,0 0 0 0,0 0 0 0,0 0 1 16,0 0-1-16,0 0 0 0,0 0 0 0,0 0 0 0,0 0 0 15,0 0 0-15,0 0 0 0,0 0 0 0,0 0 0 16,0 0 0-16,0 0 0 0,0 0 0 0,0 0 0 16,0 0 5-16,0 0-5 0,0 0 6 0,0 0-6 0,0 0 23 15,0 0-23-15,0 0 24 0,0 0-24 0,0 0 13 16,0 0-13-16,0 0 13 0,0 0-13 0,0 0 5 15,0 0-5-15,0 0 5 0,0 0-5 0,0 0 23 16,0 0-23-16,0 0 24 0,0 0-24 0,0 0 6 16,0 0-6-16,0 0 6 0,0 0-6 0,0 0 9 15,0 0-9-15,0 0 10 0,0 0-10 0,0 0 24 16,0 0-24-16,0 0 25 0,0 0-25 0,0 0 2 16,0 0-2-16,0 0 2 0,0 0-2 0,0 0 2 0,0 0-2 15,0 0 3-15,0 0-3 0,0 0 11 0,0 0-11 16,0 0 11-16,0 0-11 0,0 0 0 0,0 0 0 15,0 0 1-15,0 0-1 0,0 0 0 0,0 0 0 0,0 0 0 16,0 0 0-16,0 0 6 0,0 0-6 0,0 0 7 16,0 0-7-16,0 0-68 0,0 0 68 0,0 0-68 15,-3 19 68-15,3-19-132 0,0 0 132 0,-4 8-132 16,-1 1 132-16,-4 10-918 0</inkml:trace>
  <inkml:trace contextRef="#ctx0" brushRef="#br1" timeOffset="72362.63">32705 7959 561 0,'0'0'0'0,"0"0"135"16,0 0-135-16,-2-5 136 0,0-2-136 0,2 7 80 15,0 0-80-15,0-3 81 0,0 3-81 0,0 0 52 16,0 0-52-16,0 0 52 0,0 0-52 0,0 0 36 16,0 0-36-16,0 0 36 0,2 3-36 0,-2-3 43 15,0 0-43-15,0 0 43 0,5 4-43 0,-5-4 45 0,0 0-45 16,0 0 45-16,4 0-45 0,-4 0 11 0,0 0-11 15,0 0 11-15,3 0-11 0,-3 0 24 0,0 0-24 16,0 0 25-16,4 0-25 0,-4 0 31 0,0 0-31 0,0 0 31 16,5 0-31-16,-5 0 5 0,0 0-5 0,0 0 5 15,5 0-5-15,-5 0 10 0,0 0-10 0,0 0 11 16,4 0-11-16,-4 0 25 0,0 0-25 0,0 0 26 16,0 0-26-16,0 0 1 0,0 0-1 0,0 0 2 15,0 0-2-15,0 0 0 0,0 0 0 0,0 0 1 16,0 0-1-16,0 0 6 0,0 0-6 0,0 0 6 15,0 0-6-15,0 0 3 0,0 0-3 0,0 0 3 16,0-4-3-16,0 4 2 0,0 0-2 0,0 0 2 16,0-3-2-16,0 3 10 0,0 0-10 0,0 0 10 15,1-5-10-15,-1 5 0 0,0 0 0 0,2-4 1 16,0 1-1-16,-2 3 0 0,0 0 0 0,2-5 1 16,-1 1-1-16,-1 4 7 0,0 0-7 0,2-3 8 0,-2-2-8 15,0 5 7-15,0 0-7 0,0-4 8 0,2 3-8 16,-2 1 3-16,0 0-3 0,0 0 4 0,0-6-4 0,0 6 6 15,0 0-6-15,0 0 7 0,0-3-7 0,0 3 0 16,0 0 0-16,0 0 1 0,0-3-1 0,0 3 0 16,0 0 0-16,0 0 1 0,0 0-1 0,0 0 2 15,0 0-2-15,0 0 2 0,0 0-2 0,0 0 0 16,0 0 0-16,0 0 0 0,0 0 0 0,0 0 9 16,0 0-9-16,0 0 10 0,0 0-10 0,0 0-51 15,0 0 51-15,0 0-50 0,0 0 50 0,0 0-146 16,0 0 146-16,-2-2-145 0,0-7 145 0,-1-1-872 0</inkml:trace>
  <inkml:trace contextRef="#ctx0" brushRef="#br1" timeOffset="73760.03">33011 10395 931 0,'0'0'0'0,"0"0"141"0,0 0-141 0,0 0 142 15,0 0-142-15,0 0 88 0,0 0-88 0,0 0 89 16,0 0-89-16,0 0 52 0,0 0-52 0,0 0 52 16,0 0-52-16,0 0 12 0,0 0-12 0,0 0 13 15,0 0-13-15,0 0 17 0,0 0-17 0,0 0 17 16,12-20-17-16,-12 20 4 0,0 0-4 0,6-11 4 15,1-1-4-15,-7 12-10 0,0 0 10 0,5-8-10 16,-2 4 10-16,-3 4-36 0,0 0 36 0,4-3-35 16,-1 6 35-16,-3-3-31 0,0 0 31 0,2 4-31 15,-2-1 31-15,0-3-15 0,0 0 15 0,0 5-14 16,-2 1 14-16,2-6-2 0,0 0 2 0,-3 5-2 16,-1 3 2-16,4-8-2 0,0 0 2 0,-5 4-2 15,-2 1 2-15,7-5-2 0,0 0 2 0,-7 3-1 0,0-3 1 16,7 0-111-16,0 0 111 0,-5-3-111 0,3-6 111 15,2 9-130-15,0 0 130 0,0-8-129 0,4 1 129 16,-1-5-574-16</inkml:trace>
  <inkml:trace contextRef="#ctx0" brushRef="#br1" timeOffset="74765.53">33102 11128 124 0,'0'-5'0'0,"0"5"122"0,0 0-122 0,0 0 123 15,-4 2-123-15,4-2 123 0,0 0-123 0,0 0 124 16,4-5-124-16,-4 5 123 0,0 0-123 0,5-7 123 16,2-1-123-16,-7 8 84 0,0 0-84 0,9-12 85 15,1-2-85-15,-10 14 62 0,0 0-62 0,11-16 62 16,-1-2-62-16,-10 18 59 0,0 0-59 0,11-21 59 0,-1-3-59 15,-10 24 44-15,0 0-44 0,9-27 45 0,-1-3-45 16,-8 30 36-16,0 0-36 0,9-32 37 0,0-4-37 0,-9 36 15 16,0 0-15-16,7-36 16 0,0-3-16 0,-7 39 42 15,0 0-42-15,3-38 43 0,1 2-43 0,-4 36 13 16,0 0-13-16,0-38 13 0,0 2-13 0,0 36 13 16,0 0-13-16,0-32 13 0,0-1-13 0,0 33 4 15,0 0-4-15,2-31 5 0,1 0-5 0,-3 31 0 16,0 0 0-16,7-30 0 0,5-3 0 0,-12 33 1 15,0 0-1-15,16-36 2 0,5-3-2 0,-21 39 0 16,0 0 0-16,22-38 0 0,5 0 0 0,-27 38-4 0,0 0 4 16,24-34-3-16,2-2 3 0,-26 36 1 0,0 0-1 15,21-29 2-15,-4 3-2 0,-17 26 0 0,0 0 0 16,16-20 0-16,-2 3 0 0,-14 17 0 0,0 0 0 16,10-12 0-16,-1 6 0 0,-9 6-2 0,0 0 2 0,7-5-2 15,-2 4 2-15,-5 1-3 0,0 0 3 0,6 1-3 16,-1 4 3-16,-5-5 0 0,0 0 0 0,5 12 0 15,2 4 0-15,-7-16-2 0,0 0 2 0,5 15-1 16,0 6 1-16,-5-21-5 0,0 0 5 0,4 19-4 16,-2 1 4-16,-2-20-1 0,0 0 1 0,0 28 0 15,-2-1 0-15,2-27-1 0,0 0 1 0,-2 24 0 16,-1 0 0-16,3-24-2 0,0 0 2 0,-5 22-1 16,-2-1 1-16,7-21 3 0,0 0-3 0,-7 17 3 15,-2-2-3-15,9-15 0 0,0 0 0 0,-9 14 1 16,0-4-1-16,9-10 3 0,0 0-3 0,-12 7 3 0,0 0-3 15,12-7 12-15,0 0-12 0,-17 0 12 0,-6-3-12 16,23 3 1-16,0 0-1 0,-19-4 1 0,1-3-1 0,18 7 0 16,0 0 0-16,-12-6 0 0,5-1 0 0,7 7 0 15,0 0 0-15,-5-5 1 0,5-1-1 0,0 6-2 16,0 0 2-16,5-1-2 0,6 1 2 0,-11 0-6 16,0 0 6-16,14 5-6 0,3 2 6 0,-17-7-15 15,0 0 15-15,19 12-14 0,4 3 14 0,-23-15-9 16,0 0 9-16,17 14-8 0,-3 1 8 0,-14-15-4 15,0 0 4-15,11 19-3 0,-3 3 3 0,-8-22-13 16,0 0 13-16,4 24-13 0,-2 0 13 0,-2-24 0 16,0 0 0-16,-2 24 0 0,-3-1 0 0,5-23 5 0,0 0-5 15,-13 25 5-15,-6 1-5 0,19-26 3 0,0 0-3 16,-17 21 4-16,-2-3-4 0,19-18 7 0,0 0-7 0,-19 16 8 16,-1-4-8-16,20-12 7 0,0 0-7 0,-17 8 8 15,0-4-8-15,17-4 0 0,0 0 0 0,-14 1 1 16,3-4-1-16,11 3-63 0,0 0 63 0,-3-5-63 15,4-2 63-15,-1 7-150 0,0 0 150 0,-1-12-863 16,2 24 863-16</inkml:trace>
  <inkml:trace contextRef="#ctx0" brushRef="#br1" timeOffset="75365.15">33571 10676 841 0,'0'0'0'0,"0"0"109"16,0 0-109-16,0 0 110 0,0 0-110 0,0 0 122 0,0 0-122 15,0 0 122-15,0 0-122 0,0 0 72 0,0 0-72 16,0 0 73-16,0 0-73 0,0 0 39 0,0 0-39 0,0 0 39 16,0 0-39-16,0 0 41 0,0 0-41 0,0 0 42 15,0 0-42-15,0 0 44 0,0 0-44 0,0 0 45 16,-16 29-45-16,16-29 10 0,0 0-10 0,-14 24 11 15,-2 7-11-15,16-31 33 0,0 0-33 0,-19 33 33 16,-4-1-33-16,23-32 17 0,0 0-17 0,-19 28 17 16,4-3-17-16,15-25 5 0,0 0-5 0,-20 23 5 15,-1-1-5-15,21-22-1 0,0 0 1 0,-15 15-1 16,3-3 1-16,12-12-10 0,0 0 10 0,-7 16-10 16,3-4 10-16,4-12-5 0,0 0 5 0,4 7-5 15,6 1 5-15,-10-8-23 0,0 0 23 0,12 4-22 16,6-3 22-16,-18-1-13 0,0 0 13 0,19 2-13 15,2-2 13-15,-21 0-2 0,0 0 2 0,21 2-1 16,1 1 1-16,-22-3-5 0,0 0 5 0,18 2-4 0,-3 3 4 16,-15-5-3-16,0 0 3 0,13 5-2 0,-3-1 2 15,-10-4 0-15,0 0 0 0,7 5 0 0,-2-2 0 0,-5-3 8 16,0 0-8-16,4 4 9 0,-1-1-9 0,-3-3 1 16,0 0-1-16,0 0 2 0,4 0-2 0,-4 0-94 15,0 0 94-15,0 0-94 0,0-7 94 0,0 7-167 16,0 0 167-16,0-8-167 0,0-6 167 0,0-8-805 15</inkml:trace>
  <inkml:trace contextRef="#ctx0" brushRef="#br1" timeOffset="75636.05">33637 10861 796 0,'-2'4'0'0,"2"-4"127"0,0 0-127 0,-7 12 128 16,-2 5-128-16,9-17 112 0,0 0-112 0,-8 17 112 16,1 0-112-16,7-17 94 0,0 0-94 0,-11 27 94 15,1 8-94-15,10-35 66 0,0 0-66 0,-11 39 67 16,-1 6-67-16,12-45 71 0,0 0-71 0,-12 44 71 16,1 4-71-16,11-48 22 0,0 0-22 0,-8 41 22 15,2-3-22-15,6-38 14 0,0 0-14 0,-3 33 15 16,1-8-15-16,2-25-1 0,0 0 1 0,-1 21 0 15,1-6 0-15,0-15-169 0,0 0 169 0,5 9-168 16,3-13 168-16,6 9-1003 0</inkml:trace>
  <inkml:trace contextRef="#ctx0" brushRef="#br1" timeOffset="78772.64">32013 11377 651 0,'0'0'0'0,"0"0"0"16,0 0 0-16,0 0 89 0,0 0-89 0,0 0 89 16,0 0-89-16,0 0 63 0,0 0-63 0,0 0 64 15,23 3-64-15,-23-3 45 0,0 0-45 0,19 2 45 16,5 3-45-16,-24-5 18 0,0 0-18 0,30 2 19 0,6 1-19 16,-36-3 5-16,0 0-5 0,39 4 6 0,4-1-6 0,-43-3 15 15,0 0-15-15,47 4 16 0,4 1-16 16,-51-5 23-16,0 0-23 0,52 7 24 0,4-4-24 0,-56-3 21 15,0 0-21-15,54 5 21 0,2 2-21 0,-56-7 16 16,0 0-16-16,57 5 17 0,2 4-17 0,-59-9 35 16,0 0-35-16,61 10 35 0,2-5-35 0,-63-5 28 15,0 0-28-15,73 7 28 0,9-2-28 0,-82-5 15 16,0 0-15-16,59 4 15 0,-10-4-15 0,-49 0 6 16,0 0-6-16,49-2 6 0,-4-2-6 0,-45 4 24 15,0 0-24-15,44-3 25 0,-4-2-25 0,-40 5 2 0,0 0-2 16,36-4 2-16,-4 1-2 0,-32 3 2 0,0 0-2 15,28-3 2-15,-4 1-2 0,-24 2 18 0,0 0-18 16,17 0 19-16,-3 0-19 0,-14 0 13 0,0 0-13 0,11 0 14 16,-4 0-14-16,-7 0 9 0,0 0-9 0,3 0 10 15,-1 0-10-15,-2 0 10 0,0 0-10 0,0 0 10 16,-7 2-10-16,7-2 23 0,0 0-23 0,-12 3 24 16,-4-3-24-16,16 0 2 0,0 0-2 0,-22 0 2 15,-6-3-2-15,28 3 7 0,0 0-7 0,-30-2 7 16,-1-2-7-16,31 4 14 0,0 0-14 0,-32-1 15 15,1-1-15-15,31 2 1 0,0 0-1 0,-35-3 1 16,-1-1-1-16,36 4-5 0,0 0 5 0,-41-2-4 16,0 1 4-16,41 1-9 0,0 0 9 0,-44 1-9 15,-1 1 9-15,45-2-5 0,0 0 5 0,-45 0-4 0,1 0 4 16,44 0-7-16,0 0 7 0,-38-2-7 16,3 1 7-16,35 1-13 0,0 0 13 0,-35-5-13 0,2-4 13 15,33 9-1-15,0 0 1 0,-31-9-1 0,-1-3 1 0,32 12-9 16,0 0 9-16,-33-10-8 0,0-2 8 0,33 12-8 15,0 0 8-15,-33-10-8 0,0 1 8 0,33 9-1 16,0 0 1-16,-37-5 0 0,-1 2 0 0,38 3-3 16,0 0 3-16,-35 0-3 0,0 0 3 0,35 0-2 15,0 0 2-15,-28 1-2 0,4 3 2 0,24-4-10 16,0 0 10-16,-21 7-9 0,5-4 9 0,16-3-15 16,0 0 15-16,-14 5-15 0,4-1 15 0,10-4-1 15,0 0 1-15,-9 3-1 0,4 1 1 0,5-4-9 16,0 0 9-16,2 8-9 0,6 8 9 0,-8-16-3 0,0 0 3 15,20 12-3-15,9-4 3 0,-29-8-6 0,0 0 6 16,37 10-6-16,10-1 6 0,-47-9-14 0,0 0 14 0,49 12-13 16,5-3 13-16,-54-9-4 0,0 0 4 0,57 10-3 15,6-2 3-15,-63-8-1 0,0 0 1 0,68 7 0 16,5 0 0-16,-73-7-2 0,0 0 2 0,85 7-2 16,11 0 2-16,-96-7 0 0,0 0 0 0,84 5 1 15,-6-3-1-15,-78-2 4 0,0 0-4 0,70 0 4 16,-7-2-4-16,-63 2 0 0,0 0 0 0,45 0 0 15,-12-2 0-15,-33 2 2 0,0 0-2 0,26-1 3 16,-7-1-3-16,-19 2 18 0,0 0-18 0,12 0 19 16,-5 0-19-16,-7 0 3 0,0 0-3 0,-5 3 4 15,-11 6-4-15,16-9 7 0,0 0-7 0,-26 5 8 0,-8 2-8 16,34-7 8-16,0 0-8 0,-39 7 8 0,-3-2-8 16,42-5 0-16,0 0 0 0,-48 5 1 0,-8-2-1 15,56-3 3-15,0 0-3 0,-63 2 3 0,-8-4-3 0,71 2 1 16,0 0-1-16,-86-1 2 0,-9-3-2 0,95 4 1 15,0 0-1-15,-86-7 2 0,4 1-2 0,82 6 8 16,0 0-8-16,-78-6 9 0,3 1-9 0,75 5 3 16,0 0-3-16,-66-3 4 0,5-2-4 0,61 5 0 15,0 0 0-15,-40-4 0 0,14 1 0 0,26 3 0 16,0 0 0-16,-21 0 0 0,7-4 0 0,14 4-1 16,0 0 1-16,-11 0 0 0,4 4 0 0,7-4-9 15,0 0 9-15,-3 2-8 0,1 1 8 0,2-3-4 16,0 0 4-16,11 9-3 0,6 3 3 0,-17-12-13 0,0 0 13 15,28 13-13-15,10 4 13 0,-38-17-9 0,0 0 9 16,45 16-8-16,9 3 8 0,-54-19-9 0,0 0 9 0,58 12-8 16,5 0 8-16,-63-12-4 0,0 0 4 0,83 8-3 15,18-1 3-15,-101-7 0 0,0 0 0 0,93 5 0 16,1-3 0-16,-94-2 0 0,0 0 0 0,85-2 1 16,-6-1-1-16,-79 3 3 0,0 0-3 0,73-9 4 15,-5-5-4-15,-68 14 13 0,0 0-13 0,64-6 14 16,-3-5-14-16,-61 11 15 0,0 0-15 0,37-1 15 15,-16-3-15-15,-21 4 4 0,0 0-4 0,15-2 4 16,-6 1-4-16,-9 1 13 0,0 0-13 0,0 0 14 16,-9 1-14-16,9-1 15 0,0 0-15 0,-22 6 15 15,-15-3-15-15,37-3 1 0,0 0-1 0,-44 5 1 16,-6 2-1-16,50-7 4 0,0 0-4 0,-59 5 4 0,-9-1-4 16,68-4 2-16,0 0-2 0,-91 3 2 0,-17-3-2 15,108 0 0-15,0 0 0 0,-97 0 0 0,-1 0 0 16,98 0 4-16,0 0-4 0,-98 0 4 0,1-7-4 0,97 7 2 15,0 0-2-15,-91-3 3 0,8 1-3 0,83 2 5 16,0 0-5-16,-68 0 6 0,14 2-6 0,54-2 13 16,0 0-13-16,-35 1 14 0,16-1-14 0,19 0 1 15,0 0-1-15,-18 2 1 0,10-2-1 0,8 0 3 16,0 0-3-16,-7 2 4 0,3-2-4 0,4 0 0 16,0 0 0-16,11-2 0 0,10 0 0 0,-21 2-4 15,0 0 4-15,33-1-3 0,14 1 3 0,-47 0-21 16,0 0 21-16,55 1-21 0,10 3 21 0,-65-4-8 0,0 0 8 15,68 2-8-15,3-2 8 0,-71 0-5 0,0 0 5 16,91 0-4-16,13-2 4 0,-104 2-7 0,0 0 7 16,93 0-7-16,-3 0 7 0,-90 0-3 0,0 0 3 0,75 0-3 15,-10 0 3-15,-65 0 0 0,0 0 0 0,45-2 0 16,-14-1 0-16,-31 3 0 0,0 0 0 0,28-2 0 16,-9 2 0-16,-19 0 1 0,0 0-1 0,13 0 1 15,-6 0-1-15,-7 0 4 0,0 0-4 0,-2 2 4 16,-5 3-4-16,7-5 3 0,0 0-3 0,-21 7 3 15,-12 3-3-15,33-10 5 0,0 0-5 0,-40 7 6 16,-7 1-6-16,47-8 0 0,0 0 0 0,-56 2 0 16,-9-2 0-16,65 0-3 0,0 0 3 0,-61 0-2 15,-1-2 2-15,62 2-13 0,0 0 13 0,-63-3-12 16,2 0 12-16,61 3-9 0,0 0 9 0,-54 0-9 16,4 0 9-16,50 0-1 0,0 0 1 0,-39 3-1 0,11-3 1 15,28 0-15-15,0 0 15 0,-10 9-15 0,17 4 15 16,-7-13-1-16,0 0 1 0,24 11 0 0,16-1 0 15,-40-10-55-15,0 0 55 0,53 5-55 0,15 2 55 0,-68-7-90 16,0 0 90-16,120 12-889 0,-240-24 889 0</inkml:trace>
  <inkml:trace contextRef="#ctx0" brushRef="#br1" timeOffset="86039.3">31973 9977 247 0,'0'0'0'0,"5"9"0"0,6-1 0 0,-11-8 40 15,0 0-40-15,0 0 41 0,0-3-41 0,0 3 24 16,0 0-24-16,-2-3 25 0,-2 1-25 0,4 2 0 15,0 0 0-15,-3-4 1 0,-1 3-1 0,4 1 3 16,0 0-3-16,-8 10 3 0,-3 9-3 0,11-19 1 0,0 0-1 16,-15 27 2-16,-3 9-2 0,18-36 0 0,0 0 0 15,-21 43 0-15,-1 0 0 0,22-43 0 0,0 0 0 16,-25 51 0-16,1 4 0 0,24-55-5 0,0 0 5 16,-23 58-5-16,2 4 5 0,21-62 4 0,0 0-4 0,-21 77 5 15,2 10-5-15,19-87 23 0,0 0-23 0,-12 78 24 16,3-3-24-16,9-75 22 0,0 0-22 0,-3 68 23 15,5-2-23-15,-2-66 16 0,0 0-16 0,3 51 17 16,6-10-17-16,-9-41 10 0,0 0-10 0,10 45 10 16,6-1-10-16,-16-44 17 0,0 0-17 0,16 40 17 15,3-4-17-15,-19-36 8 0,0 0-8 0,21 34 8 16,3-3-8-16,-24-31 9 0,0 0-9 0,26 25 9 16,2-6-9-16,-28-19 38 0,0 0-38 0,24 17 39 15,-1-5-39-15,-23-12 5 0,0 0-5 0,18 11 5 16,-3-3-5-16,-15-8 18 0,0 0-18 0,12 7 19 15,-1-2-19-15,-11-5 4 0,0 0-4 0,9 7 4 0,-4-5-4 16,-5-2-64-16,0 0 64 0,3 3-63 0,1 1 63 16,-4-4-127-16,0 0 127 0,2 3-126 0,-2 0 126 15,1 1-172-15</inkml:trace>
  <inkml:trace contextRef="#ctx0" brushRef="#br1" timeOffset="87018.33">33616 10171 471 0,'0'0'0'0,"0"0"53"0,0 0-53 0,3-4 54 15,4-2-54-15,-7 6 18 0,0 0-18 0,7-6 19 0,4 1-19 16,-11 5 22-16,0 0-22 0,7-1 22 0,0-1-22 16,-7 2 44-16,0 0-44 0,5 0 45 0,-2 2-45 15,-3-2 20-15,0 0-20 0,7 6 20 0,2 1-20 16,-9-7 54-16,0 0-54 0,12 12 55 0,2 2-55 0,-14-14 47 16,0 0-47-16,16 22 47 0,3 6-47 0,-19-28 64 15,0 0-64-15,19 27 65 0,0 4-65 0,-19-31 57 16,0 0-57-16,19 32 58 0,-1 3-58 0,-18-35 52 15,0 0-52-15,14 29 52 0,-2-5-52 0,-12-24 33 16,0 0-33-16,9 24 33 0,-2-2-33 0,-7-22 24 16,0 0-24-16,3 12 25 0,-3-5-25 0,0-7 25 15,0 0-25-15</inkml:trace>
  <inkml:trace contextRef="#ctx0" brushRef="#br1" timeOffset="89491.63">31219 8643 471 0,'0'0'0'0,"8"0"0"16,8 1 0-16,-16-1 92 0,0 0-92 0,2-6 93 16,-9-5-93-16,7 11 78 0,0 0-78 0,-4-7 78 15,-1-5-78-15,5 12 74 0,0 0-74 0,-3-6 75 16,1 0-75-16,2 6 47 0,0 0-47 0,2-3 47 15,3 3-47-15,-5 0 37 0,0 0-37 0,12 5 38 16,5 9-38-16,-17-14 25 0,0 0-25 0,21 20 26 16,6 8-26-16,-27-28 16 0,0 0-16 0,27 34 17 15,6 11-17-15,-33-45 28 0,0 0-28 0,37 46 28 16,5 9-28-16,-42-55 29 0,0 0-29 0,57 72 29 0,13 13-29 16,-70-85 37-16,0 0-37 0,71 79 38 0,4 2-38 15,-75-81 15-15,0 0-15 0,84 77 15 0,8 2-15 16,-92-79 13-16,0 0-13 0,87 75 13 0,2-5-13 0,-89-70 10 15,0 0-10-15,87 72 10 0,-1 2-10 0,-86-74 8 16,0 0-8-16,87 72 8 0,0 3-8 0,-87-75 23 16,0 0-23-16,77 77 24 0,-6-5-24 0,-71-72 6 15,0 0-6-15,71 74 7 0,-3 1-7 0,-68-75 1 16,0 0-1-16,67 72 1 0,-3 5-1 0,-64-77 9 16,0 0-9-16,59 76 10 0,-5 2-10 0,-54-78 7 15,0 0-7-15,51 83 8 0,-2-5-8 0,-49-78 3 0,0 0-3 16,50 79 3-16,2 0-3 0,-52-79 20 0,0 0-20 15,54 72 20-15,4-2-20 0,-58-70 22 0,0 0-22 16,52 64 22-16,-1-6-22 0,-51-58 22 0,0 0-22 0,43 50 23 16,-3-6-23-16,-40-44 25 0,0 0-25 0,37 40 26 15,-4-8-26-15,-33-32 22 0,0 0-22 0,26 24 23 16,-7-9-23-16,-19-15 9 0,0 0-9 0,18 16 10 16,-3-6-10-16,-15-10 18 0,0 0-18 0,14 12 18 15,-1-5-18-15,-13-7 22 0,0 0-22 0,12 5 23 16,0-1-23-16,-12-4 14 0,0 0-14 0,9 1 15 15,-2 1-15-15,-7-2 18 0,0 0-18 0,3 0 18 16,-1-2-18-16,-2 2 24 0,0 0-24 0,0 0 25 16,-4-3-25-16,4 3 37 0,0 0-37 0,-3-2 38 15,-1 2-38-15,4 0 12 0,0 0-12 0,-5-3 13 16,0-1-13-16,5 4 13 0,0 0-13 0,-5-1 14 16,-1-3-14-16,6 4-3 0,0 0 3 0,-5 0-3 0,-2-3 3 15,7 3-111-15,0 0 111 0,-8 0-111 0,-1 0 111 16,9 0-204-16,0 0 204 0,-18-4-1160 0,36 8 1160 15</inkml:trace>
  <inkml:trace contextRef="#ctx0" brushRef="#br1" timeOffset="97134.62">27137 11560 561 0,'0'0'0'0,"0"0"0"0,0 0 0 0,0 0 79 0,0 0-79 16,0 0 80-16,0 0-80 0,0 0 35 0,0 0-35 0,0 0 35 16,0 0-35-16,0 0 12 0,0 0-12 0,0 0 13 15,0 0-13-15,0 0 12 0,0 0-12 0,-9 21 13 16,-3 15-13-16,12-36 21 0,0 0-21 0,-14 41 21 15,0 7-21-15,14-48 32 0,0 0-32 0,-12 55 33 16,3 1-33-16,9-56 12 0,0 0-12 0,-7 64 12 16,2 4-12-16,5-68 12 0,0 0-12 0,-7 82 13 15,0 11-13-15,7-93 16 0,0 0-16 0,-5 73 17 16,0-7-17-16,5-66 8 0,0 0-8 0,-4 42 8 16,2-16-8-16,2-26 15 0,0 0-15 0,0 24 16 15,2-12-16-15,-2-12 23 0,0 0-23 0,0 9 24 16,2-2-24-16,-2-7-46 0,0 0 46 0,3 5-46 0,1-2 46 15,-4-3-88-15,0 0 88 0,-4-8-87 0,-3-8 87 16,-3-11-561-16</inkml:trace>
  <inkml:trace contextRef="#ctx0" brushRef="#br1" timeOffset="97464.92">26727 12561 225 0,'0'0'0'15,"9"-5"0"-15,5-2 0 0,-14 7 55 0,0 0-55 16,9-5 55-16,-4 1-55 0,-5 4 74 0,0 0-74 0,9-3 75 16,-1 1-75-16,-8 2 62 0,0 0-62 0,20-2 62 15,9-1-62-15,-29 3 69 0,0 0-69 0,33-2 70 16,9-1-70-16,-42 3 65 0,0 0-65 0,44 0 66 15,3 0-66-15,-47 0 42 0,0 0-42 0,43 0 42 16,1 0-42-16,-44 0 21 0,0 0-21 0,38-4 21 16,-3 3-21-16,-35 1 12 0,0 0-12 0,31-6 12 15,-4 0-12-15,-27 6 16 0,0 0-16 0,24-7 17 16,-1-7-17-16,-23 14-51 0,0 0 51 0,15-12-51 16,-3-2 51-16,-12 14-107 0,0 0 107 0,7-24-106 15,-3-5 106-15,6-22-473 0</inkml:trace>
  <inkml:trace contextRef="#ctx0" brushRef="#br1" timeOffset="97840.36">26836 11629 191 0,'0'0'0'0,"3"-2"0"0,4-5 0 0,-7 7 62 0,0 0-62 16,7-5 63-16,2-4-63 0,-9 9 80 0,0 0-80 0,12-6 81 15,4-5-81-15,-16 11 80 0,0 0-80 0,19-8 81 16,3-1-81-16,-22 9 52 0,0 0-52 0,32-7 53 15,6 2-53-15,-38 5 57 0,0 0-57 0,38-5 58 16,2 2-58-16,-40 3 33 0,0 0-33 0,40-2 33 16,2 0-33-16,-42 2 9 0,0 0-9 0,40 0 9 15,0 0-9-15,-40 0 20 0,0 0-20 0,39 2 20 16,-1 0-20-16,-38-2-5 0,0 0 5 0,33 3-5 16,-3 2 5-16,-30-5-156 0,0 0 156 0,22 5-156 15,-6 6 156-15,22 6-396 0</inkml:trace>
  <inkml:trace contextRef="#ctx0" brushRef="#br1" timeOffset="98216.38">27616 12122 975 0,'0'0'0'0,"0"-5"0"0,-2-4 0 0,2 9 96 0,0 0-96 16,5 7 96-16,4 4-96 0,-9-11 64 0,0 0-64 16,7 12 64-16,0 0-64 0,-7-12 38 0,0 0-38 0,4 22 38 15,-1 9-38-15,-3-31-1 0,0 0 1 0,2 30 0 16,-2 0 0-16,0-30 1 0,0 0-1 0,0 32 2 15,2 1-2-15,-2-33 1 0,0 0-1 0,1 29 2 16,3-2-2-16,-4-27 1 0,0 0-1 0,0 22 2 16,0-6-2-16,0-16-8 0,0 0 8 0,0 12-8 15,0-4 8-15,0-8-58 0,0 0 58 0,-5 6-57 16,-1-5 57-16,6-1-120 0,0 0 120 0,-12-10-119 16,-5-7 119-16,17 17-165 0,0 0 165 0,-16-28-165 15,-1-4 165-15,-16-26-408 0</inkml:trace>
  <inkml:trace contextRef="#ctx0" brushRef="#br1" timeOffset="98635.71">27525 12158 348 0,'0'0'0'0,"4"-3"0"0,3-9 0 16,-7 12 45-16,0 0-45 0,14-11 46 0,5 1-46 16,-19 10 25-16,0 0-25 0,24-7 26 0,4 0-26 15,-28 7 15-15,0 0-15 0,28 0 15 0,2 4-15 0,-30-4 7 16,0 0-7-16,29 7 8 0,3 5-8 0,-32-12 15 16,0 0-15-16,28 12 15 0,-1 5-15 0,-27-17 8 15,0 0-8-15,23 15 8 0,-2-1-8 0,-21-14 3 16,0 0-3-16,14 12 4 0,-4 0-4 0,-10-12 21 15,0 0-21-15,4 12 21 0,-6 2-21 0,2-14 37 16,0 0-37-16,-10 17 37 0,-8 3-37 0,18-20 53 16,0 0-53-16,-14 16 54 0,-1-3-54 0,15-13 54 15,0 0-54-15,-13 11 54 0,1-3-54 0,12-8 50 0,0 0-50 16,-9 7 50-16,4-2-50 0,5-5 23 0,0 0-23 16,4 12 24-16,4 4-24 0,-8-16 29 0,0 0-29 15,18 15 29-15,6-3-29 0,-24-12 21 0,0 0-21 0,28 15 21 16,5-3-21-16,-33-12 9 0,0 0-9 0,28 12 10 15,0-1-10-15,-28-11 27 0,0 0-27 0,19 10 27 16,-3 0-27-16,-16-10 12 0,0 0-12 0,10 12 12 16,-4-3-12-16,-6-9 18 0,0 0-18 0,-2 14 18 15,-5 3-18-15,7-17 15 0,0 0-15 0,-12 17 15 16,-6 0-15-16,18-17 26 0,0 0-26 0,-26 15 26 16,-5-1-26-16,31-14 6 0,0 0-6 0,-26 12 7 15,-1-3-7-15,27-9 10 0,0 0-10 0,-20 10 10 16,0-3-10-16,20-7 0 0,0 0 0 0,-14 7 0 15,6-2 0-15,8-5-130 0,0 0 130 0,-7 5-130 16,3-3 130-16,-6 4-773 0</inkml:trace>
  <inkml:trace contextRef="#ctx0" brushRef="#br1" timeOffset="99536.23">28142 12199 337 0,'0'0'0'0,"4"-2"0"0,3-1 0 0,-7 3 23 0,0 0-23 16,5-7 24-16,2-1-24 0,-7 8 45 0,0 0-45 15,5-7 45-15,0-2-45 0,-5 9 75 0,0 0-75 16,4-7 76-16,-1 2-76 0,-3 5 72 0,0 0-72 0,2-3 73 15,0 1-73-15,-2 2 56 0,0 0-56 0,1 4 56 16,-1 1-56-16,0-5 53 0,0 0-53 0,-3 17 53 16,-2 10-53-16,5-27 33 0,0 0-33 0,-7 26 33 15,0 3-33-15,7-29 15 0,0 0-15 0,-11 36 15 16,-1 7-15-16,12-43 30 0,0 0-30 0,-9 36 30 16,2-4-30-16,7-32 27 0,0 0-27 0,-3 29 27 15,3-5-27-15,0-24 15 0,0 0-15 0,9 21 15 16,5-4-15-16,-14-17 19 0,0 0-19 0,20 9 20 15,7-6-20-15,-27-3 15 0,0 0-15 0,26-3 15 16,3-6-15-16,-29 9 9 0,0 0-9 0,28-10 10 16,0-4-10-16,-28 14 9 0,0 0-9 0,24-14 10 15,1-1-10-15,-25 15 8 0,0 0-8 0,19-10 8 0,-3 3-8 16,-16 7 3-16,0 0-3 0,12-4 4 0,-5 8-4 16,-7-4 6-16,0 0-6 0,5 15 6 0,-1 14-6 0,-4-29 7 15,0 0-7-15,0 35 7 0,-2 4-7 0,2-39 3 16,0 0-3-16,-4 34 3 0,1 2-3 0,3-36 2 15,0 0-2-15,-2 31 2 0,0-5-2 0,2-26-14 16,0 0 14-16,0 19-13 0,2-6 13 0,-2-13-165 16,0 0 165-16,5-1-165 0,6-11 165 0,5-2-677 15</inkml:trace>
  <inkml:trace contextRef="#ctx0" brushRef="#br1" timeOffset="99823.04">28759 11918 964 0,'0'0'0'0,"-4"0"0"15,-1-3 0-15,5 3 106 0,0 0-106 0,9-4 106 16,8-1-106-16,-17 5 71 0,0 0-71 0,25-3 72 15,6-6-72-15,-31 9 51 0,0 0-51 0,35-7 51 16,3-1-51-16,-38 8 3 0,0 0-3 0,31-7 4 16,-1 0-4-16,-30 7 1 0,0 0-1 0,23-2 1 0,-6-3-1 15,-17 5-129-15,0 0 129 0,14-1-129 0,-3-1 129 16,-11 2-147-16,0 0 147 0,5-2-146 0,-5 0 146 16,5-1-563-16</inkml:trace>
  <inkml:trace contextRef="#ctx0" brushRef="#br1" timeOffset="99986.06">28551 12165 1031 0,'0'0'0'0,"11"0"0"0,8 0 0 0,-19 0 152 16,0 0-152-16,16 5 153 0,1-3-153 0,-17-2 95 16,0 0-95-16,25 1 96 0,6-2-96 0,-31 1-4 0,0 0 4 15,33 0-3-15,4-2 3 0,-37 2-215 0,0 0 215 16,69 0-865-16,-138 0 865 0</inkml:trace>
  <inkml:trace contextRef="#ctx0" brushRef="#br1" timeOffset="101607.57">29379 11788 471 0,'0'0'0'0,"0"3"0"0,2 3 0 0,-2-6 109 16,0 0-109-16,0 0 110 0,0 0-110 0,0 0 92 16,0 0-92-16,0 0 93 0,0 3-93 0,0-3 46 15,0 0-46-15,0 12 46 0,0 3-46 0,0-15 12 16,0 0-12-16,0 33 13 0,1 13-13 0,-1-46 19 0,0 0-19 15,-1 52 20-15,-1 1-20 0,2-53 32 0,0 0-32 16,-3 58 32-16,-1 4-32 0,4-62 17 0,0 0-17 16,-2 58 17-16,2 2-17 0,0-60 19 0,0 0-19 0,0 51 20 15,0-4-20-15,0-47 26 0,0 0-26 0,0 39 26 16,2-8-26-16,-2-31 21 0,0 0-21 0,0 24 21 16,0-7-21-16,0-17-15 0,0 0 15 0,0 15-14 15,-2-8 14-15,2-7-151 0,0 0 151 0,-1 7-150 16,-1-5 150-16,-2 6-602 0</inkml:trace>
  <inkml:trace contextRef="#ctx0" brushRef="#br1" timeOffset="101893.45">29010 12699 505 0,'0'0'0'0,"14"-10"0"0,8-5 0 16,-22 15 113-16,0 0-113 0,11-7 113 0,-6 5-113 15,-5 2 95-15,0 0-95 0,3 0 95 0,-1 2-95 0,-2-2 69 16,0 0-69-16,12 0 69 0,9-2-69 0,-21 2 42 16,0 0-42-16,32-3 42 0,8-1-42 0,-40 4 35 15,0 0-35-15,43 0 36 0,8 0-36 0,-51 0 44 16,0 0-44-16,49 0 44 0,-1 5-44 0,-48-5 16 16,0 0-16-16,42 4 17 0,-4-1-17 0,-38-3 13 15,0 0-13-15,32 4 14 0,-6-1-14 0,-26-3 27 16,0 0-27-16,23 2 27 0,-6-2-27 0,-17 0-13 15,0 0 13-15,14-4-13 0,-5-1 13 0,-9 5-106 0,0 0 106 16,5-15-105-16,-2-4 105 0,6-14-798 0</inkml:trace>
  <inkml:trace contextRef="#ctx0" brushRef="#br1" timeOffset="102253.64">29069 11678 729 0,'0'0'0'0,"5"2"0"0,6 5 0 16,-11-7 75-16,0 0-75 0,7 3 75 0,-2 1-75 15,-5-4 42-15,0 0-42 0,7 7 42 0,0 1-42 16,-7-8 25-16,0 0-25 0,17 14 26 0,6 3-26 0,-23-17 37 16,0 0-37-16,33 17 38 0,10-5-38 0,-43-12 1 15,0 0-1-15,46 12 2 0,2-3-2 0,-48-9 9 16,0 0-9-16,49 7 9 0,0-4-9 0,-49-3 15 16,0 0-15-16,45 0 16 0,1 2-16 0,-46-2 14 15,0 0-14-15,40 1 15 0,-5 1-15 0,-35-2-89 16,0 0 89-16,29 2-89 0,-3 0 89 0,-26-2-137 15,0 0 137-15,18 3-137 0,-6-1 137 0,18 3-445 16</inkml:trace>
  <inkml:trace contextRef="#ctx0" brushRef="#br1" timeOffset="102794.83">30092 12412 595 0,'0'0'0'0,"-4"-6"0"0,-3-2 0 0,7 8 38 16,0 0-38-16,-3-4 38 0,-1-1-38 0,4 5 78 15,0 0-78-15,-9 2 78 0,-3 1-78 0,12-3 87 16,0 0-87-16,-15 9 88 0,-5 1-88 0,20-10 80 15,0 0-80-15,-22 14 80 0,-4 1-80 0,26-15 29 16,0 0-29-16,-28 21 29 0,-2 1-29 0,30-22 33 16,0 0-33-16,-30 28 33 0,1-1-33 0,29-27 2 0,0 0-2 15,-28 29 2-15,4 4-2 0,24-33 7 0,0 0-7 16,-20 32 7-16,6-1-7 0,14-31 3 0,0 0-3 16,-5 33 4-16,9 1-4 0,-4-34 11 0,0 0-11 0,10 29 11 15,8-5-11-15,-18-24 1 0,0 0-1 0,21 19 1 16,5-11-1-16,-26-8 0 0,0 0 0 0,26 6 1 15,2-8-1-15,-28 2 0 0,0 0 0 0,24-4 1 16,-1-4-1-16,-23 8-120 0,0 0 120 0,19-9-120 16,-3-3 120-16,-16 12-116 0,0 0 116 0,13-13-116 15,-2-4 116-15,13-14-560 0</inkml:trace>
  <inkml:trace contextRef="#ctx0" brushRef="#br1" timeOffset="103259.66">30132 12547 460 0,'0'0'0'0,"5"-5"0"0,5-4 0 0,-10 9 108 16,0 0-108-16,11-8 108 0,3-4-108 0,-14 12 125 15,0 0-125-15,17-12 126 0,2-2-126 0,-19 14 80 16,0 0-80-16,19-9 81 0,2 4-81 0,-21 5 47 0,0 0-47 16,23-5 48-16,3 5-48 0,-26 0 33 0,0 0-33 15,19 5 34-15,-1 2-34 0,-18-7 7 0,0 0-7 16,14 9 7-16,-2 3-7 0,-12-12 18 0,0 0-18 16,9 12 19-16,-3 1-19 0,-6-13 14 0,0 0-14 0,6 11 15 15,-5-1-15-15,-1-10 4 0,0 0-4 0,-1 14 4 16,-5-1-4-16,6-13 13 0,0 0-13 0,-10 19 14 15,-4 7-14-15,14-26 15 0,0 0-15 0,-19 22 15 16,-5 2-15-16,24-24 8 0,0 0-8 0,-27 24 9 16,-2 2-9-16,29-26 4 0,0 0-4 0,-26 24 4 15,1 2-4-15,25-26 3 0,0 0-3 0,-19 20 3 16,3-1-3-16,16-19 0 0,0 0 0 0,-10 15 0 16,3-1 0-16,7-14 0 0,0 0 0 0,3 14 0 15,11-1 0-15,-14-13-5 0,0 0 5 0,20 7-4 16,7-3 4-16,-27-4-67 0,0 0 67 0,30-7-66 0,3-3 66 15,-33 10-154-15,0 0 154 0,32-18-153 0,1-7 153 16,31-18-635-16</inkml:trace>
  <inkml:trace contextRef="#ctx0" brushRef="#br1" timeOffset="103905.43">30703 12083 1244 0,'0'0'0'0,"0"0"-1"16,0 0 1-16,0 0 0 0,0 5 0 0,0-5 58 16,0 0-58-16,0 3 58 0,0 1-58 0,0-4 10 0,0 0-10 15,0 8 11-15,0 4-11 0,0-12 0 0,0 0 0 16,-2 21 0-16,-1 13 0 0,3-34 7 0,0 0-7 16,-4 29 7-16,1 5-7 0,3-34 15 0,0 0-15 15,-4 33 16-15,-1 1-16 0,5-34 4 0,0 0-4 0,-5 28 4 16,0-1-4-16,5-27 14 0,0 0-14 0,-6 19 15 15,3-4-15-15,3-15-57 0,0 0 57 0,-4 11-57 16,3-5 57-16,1-6-153 0,0 0 153 0,-6-5-152 16,1-8 152-16,-5-6-685 0</inkml:trace>
  <inkml:trace contextRef="#ctx0" brushRef="#br1" timeOffset="104146.89">30355 12261 729 0,'0'0'0'0,"8"0"0"0,6 0 0 16,-14 0 97-16,0 0-97 0,11 0 98 0,1-5-98 15,-12 5 86-15,0 0-86 0,17-7 86 0,6-2-86 0,-23 9 68 16,0 0-68-16,33-10 68 0,7 1-68 0,-40 9 59 16,0 0-59-16,42-10 59 0,1 2-59 0,-43 8 44 15,0 0-44-15,41-4 45 0,-1 4-45 0,-40 0 7 16,0 0-7-16,29 4 7 0,-6 2-7 0,-23-6-103 15,0 0 103-15,17 9-102 0,-3 3 102 0,-14-12-113 16,0 0 113-16,32 21-738 0,-64-42 738 0</inkml:trace>
  <inkml:trace contextRef="#ctx0" brushRef="#br1" timeOffset="104731.05">31172 11953 292 0,'0'0'0'0,"0"0"0"0,-2-4 0 0,2 4 146 16,0 0-146-16,-2 5 146 0,0 5-146 0,2-10 103 0,0 0-103 15,-5 21 104-15,0 6-104 0,5-27 94 0,0 0-94 16,-7 38 94-16,-2 10-94 0,9-48 63 0,0 0-63 0,-10 57 64 15,-2 9-64-15,12-66 36 0,0 0-36 0,-14 67 37 16,0 9-37-16,14-76 26 0,0 0-26 0,-19 87 26 16,-2 11-26-16,21-98 15 0,0 0-15 0,-16 75 16 15,2-13-16-15,14-62 18 0,0 0-18 0,-9 41 19 16,4-15-19-16,5-26 15 0,0 0-15 0,-5 18 15 16,3-7-15-16,2-11-55 0,0 0 55 0,-3 10-55 15,-1-10 55-15,4 0-141 0,0 0 141 0,-3-9-141 16,-3-8 141-16,-2-8-608 0</inkml:trace>
  <inkml:trace contextRef="#ctx0" brushRef="#br1" timeOffset="105016.51">30780 12818 841 0,'0'0'0'0,"12"-7"0"0,9-5 0 0,-21 12 104 15,0 0-104-15,10-7 104 0,-3 2-104 0,-7 5 81 16,0 0-81-16,5-5 82 0,1 1-82 0,-6 4 57 16,0 0-57-16,14-7 58 0,5 1-58 0,-19 6 22 15,0 0-22-15,28-9 22 0,8-1-22 0,-36 10 46 16,0 0-46-16,40-9 47 0,6 2-47 0,-46 7 4 0,0 0-4 16,41-5 4-16,3-2-4 0,-44 7 18 0,0 0-18 15,35-5 19-15,-4 2-19 0,-31 3 23 0,0 0-23 16,23-4 24-16,-6 1-24 0,-17 3-19 0,0 0 19 15,12-4-18-15,-5 3 18 0,-7 1-189 0,0 0 189 0,6-11-189 16,-3-2 189-16,6-10-749 0</inkml:trace>
  <inkml:trace contextRef="#ctx0" brushRef="#br1" timeOffset="105317.27">30905 11910 841 0,'0'0'0'0,"11"1"0"0,8 3 0 0,-19-4 93 15,0 0-93-15,24 0 93 0,9-2-93 0,-33 2 68 16,0 0-68-16,37-5 68 0,6 0-68 0,-43 5 30 15,0 0-30-15,42-10 30 0,2 1-30 0,-44 9 12 16,0 0-12-16,38-5 13 0,-1 0-13 0,-37 5 17 16,0 0-17-16,27-2 17 0,-6 2-17 0,-21 0 1 15,0 0-1-15,16 3 1 0,-5 4-1 0,-11-7-151 16,0 0 151-16,6 11-150 0,-2 2 150 0,6 8-640 16</inkml:trace>
  <inkml:trace contextRef="#ctx0" brushRef="#br1" timeOffset="106172.11">31262 12506 718 0,'0'0'0'0,"2"-9"0"0,3-3 0 16,-5 12 96-16,0 0-96 0,2-5 97 0,0 10-97 16,-2-5 57-16,0 0-57 0,0 5 57 0,-2 6-57 15,2-11 33-15,0 0-33 0,-2 19 34 0,-1 5-34 0,3-24 3 16,0 0-3-16,-2 29 3 0,2 5-3 0,0-34 21 15,0 0-21-15,0 32 21 0,2 3-21 0,-2-35 3 16,0 0-3-16,1 34 3 0,3 0-3 0,-4-34 7 16,0 0-7-16,2 29 7 0,1-5-7 0,-3-24 23 15,0 0-23-15,2 21 24 0,-2-4-24 0,0-17 0 16,0 0 0-16,0 14 0 0,0-2 0 0,0-12-2 16,0 0 2-16,-2 5-1 0,0-3 1 0,2-2-5 15,0 0 5-15,-1-7-5 0,-1-12 5 0,2 19-16 0,0 0 16 16,-2-24-15-16,0-7 15 0,2 31-45 0,0 0 45 15,-1-32-44-15,-1-11 44 0,2 43-13 0,0 0 13 16,-4-36-13-16,1 0 13 0,3 36-3 0,0 0 3 0,-4-28-3 16,1 4 3-16,3 24-1 0,0 0 1 0,-2-18 0 15,4-3 0-15,-2 21 6 0,0 0-6 0,2-15 7 16,1 3-7-16,-3 12 5 0,0 0-5 0,5-11 5 16,4 3-5-16,-9 8 8 0,0 0-8 0,9-12 8 15,3 3-8-15,-12 9 3 0,0 0-3 0,11-7 4 16,-1 4-4-16,-10 3 0 0,0 0 0 0,10 0 0 15,-1 5 0-15,-9-5 1 0,0 0-1 0,11 7 2 16,1 3-2-16,-12-10 1 0,0 0-1 0,10 10 1 16,-1 2-1-16,-9-12 1 0,0 0-1 0,7 12 1 15,-4-1-1-15,-3-11 8 0,0 0-8 0,2 12 8 0,-4 0-8 16,2-12 8-16,0 0-8 0,-5 15 8 0,-5 2-8 16,10-17 8-16,0 0-8 0,-11 14 9 0,-1 0-9 15,12-14 3-15,0 0-3 0,-9 10 4 0,2-2-4 0,7-8 2 16,0 0-2-16,-5 7 2 0,2-3-2 0,3-4 1 15,0 0-1-15,-2 5 2 0,2 0-2 0,0-5 1 16,0 0-1-16,7 7 1 0,3 0-1 0,-10-7 0 16,0 0 0-16,18 5 1 0,6-2-1 0,-24-3 0 15,0 0 0-15,26 4 1 0,6-1-1 0,-32-3 0 16,0 0 0-16,26 4 0 0,0 1 0 0,-26-5-3 16,0 0 3-16,17 7-2 0,-6 1 2 0,-11-8-1 0,0 0 1 15,3 12 0-15,-8 5 0 0,5-17 2 0,0 0-2 16,-12 23 2-16,-7-1-2 0,19-22 7 0,0 0-7 15,-21 25 7-15,-5 1-7 0,26-26 3 0,0 0-3 16,-19 21 4-16,1-2-4 0,18-19 3 0,0 0-3 0,-14 13 3 16,5-2-3-16,9-11-145 0,0 0 145 0,-7 8-144 15,4-1 144-15,-7 8-577 0</inkml:trace>
  <inkml:trace contextRef="#ctx0" brushRef="#br1" timeOffset="106577.63">31543 12615 527 0,'0'0'0'0,"0"0"0"0,-6 6 0 15,6-6 98-15,0 0-98 0,4-2 99 0,5-5-99 16,-9 7 82-16,0 0-82 0,10-5 82 0,4-4-82 0,-14 9 87 15,0 0-87-15,12-5 88 0,2 0-88 0,-14 5 55 16,0 0-55-16,16-2 55 0,3 2-55 0,-19 0 40 16,0 0-40-16,17 6 41 0,-1-3-41 0,-16-3 29 15,0 0-29-15,12 7 29 0,-3 3-29 0,-9-10 8 16,0 0-8-16,5 12 8 0,-1 3-8 0,-4-15 28 16,0 0-28-16,-2 21 28 0,-1 5-28 0,3-26 28 15,0 0-28-15,-9 29 28 0,-5 5-28 0,14-34 3 0,0 0-3 16,-19 36 3-16,-4 3-3 0,23-39 8 0,0 0-8 15,-17 36 9-15,1 2-9 0,16-38 3 0,0 0-3 16,-9 31 4-16,4 2-4 0,5-33 0 0,0 0 0 0,0 24 1 16,5-2-1-16,-5-22 1 0,0 0-1 0,14 12 2 15,7-7-2-15,-21-5-117 0,0 0 117 0,24-4-117 16,6-9 117-16,-30 13-110 0,0 0 110 0,54-17-731 16,-108 34 731-16</inkml:trace>
  <inkml:trace contextRef="#ctx0" brushRef="#br1" timeOffset="106894.55">32024 12268 975 0,'0'0'0'0,"0"0"0"0,-18 12 0 0,18-12 118 15,0 0-118-15,-2 8 119 0,4 1-119 0,-2-9 80 16,0 0-80-16,2 24 80 0,3 12-80 0,-5-36 0 16,0 0 0-16,0 34 1 0,0 4-1 0,0-38-1 15,0 0 1-15,-2 34-1 0,-1-1 1 0,3-33-3 16,0 0 3-16,-4 29-3 0,3-9 3 0,1-20-89 15,0 0 89-15,-4 17-88 0,2-3 88 0,2-14-163 0,0 0 163 16,-3 9-163-16,-1-2 163 0,-3 4-546 0</inkml:trace>
  <inkml:trace contextRef="#ctx0" brushRef="#br1" timeOffset="107089.42">31727 12367 908 0,'0'0'0'0,"9"0"0"16,5-3 0-16,-14 3 156 0,0 0-156 0,21-4 156 16,7 1-156-16,-28 3 107 0,0 0-107 0,36-9 108 15,10 1-108-15,-46 8 57 0,0 0-57 0,45-12 58 16,5 1-58-16,-50 11-4 0,0 0 4 0,44-8-3 16,-2 1 3-16,-42 7-226 0,0 0 226 0,35-2-226 0,-6 4 226 15,36-2-702-15</inkml:trace>
  <inkml:trace contextRef="#ctx0" brushRef="#br1" timeOffset="107808.26">32510 12103 550 0,'-4'4'0'0,"4"-4"140"15,0 0-140-15,-3 1 140 0,-1-1-140 0,4 0 103 16,0 0-103-16,0 0 103 0,0 0-103 0,0 0 74 15,0 0-74-15,0 0 74 0,4 4-74 0,-4-4 49 0,0 0-49 16,1 5 49-16,1 0-49 0,-2-5 30 0,0 0-30 16,-2 17 30-16,-1 9-30 0,3-26 39 0,0 0-39 15,-5 34 39-15,-4 9-39 0,9-43 23 0,0 0-23 0,-9 48 24 16,-1 7-24-16,10-55 10 0,0 0-10 0,-12 56 10 16,-1 6-10-16,13-62 19 0,0 0-19 0,-10 57 20 15,-1-1-20-15,11-56 13 0,0 0-13 0,-7 46 14 16,4-6-14-16,3-40 1 0,0 0-1 0,-3 36 2 15,1-4-2-15,2-32 9 0,0 0-9 0,-2 28 10 16,0-8-10-16,2-20 8 0,0 0-8 0,0 17 8 16,2-3-8-16,-2-14-40 0,0 0 40 0,0 10-40 15,0-5 40-15,0-5-155 0,0 0 155 0,-3 7-155 16,-1-7 155-16,-3 7-802 0</inkml:trace>
  <inkml:trace contextRef="#ctx0" brushRef="#br1" timeOffset="108124.08">32132 12823 595 0,'5'-2'0'16,"-5"2"100"-16,0 0-100 0,1-3 100 0,1 1-100 0,-2 2 68 15,0 0-68-15,2-5 69 0,0 3-69 0,-2 2 74 16,0 0-74-16,5-2 75 0,2-1-75 0,-7 3 55 15,0 0-55-15,14 0 55 0,3-3-55 0,-17 3 33 0,0 0-33 16,30-2 34-16,8 0-34 0,-38 2 46 0,0 0-46 16,47-3 46-16,7 1-46 0,-54 2 51 0,0 0-51 15,54-9 52-15,4 3-52 0,-58 6 30 0,0 0-30 0,52-9 30 16,-3 2-30-16,-49 7 5 0,0 0-5 0,38-5 5 16,-7 2-5-16,-31 3 18 0,0 0-18 0,23-4 18 15,-9 2-18-15,-14 2-69 0,0 0 69 0,7-3-68 16,-9-2 68-16,2 5-189 0,0 0 189 0,-5-12-189 15,-7-5 189-15,-6-12-676 0</inkml:trace>
  <inkml:trace contextRef="#ctx0" brushRef="#br1" timeOffset="108469.32">32125 11939 964 0,'0'0'0'0,"0"0"117"16,0 0-117-16,15 0 118 0,10 3-118 0,-25-3 73 15,0 0-73-15,26-3 74 0,3-1-74 0,-29 4 18 16,0 0-18-16,39-3 19 0,4 1-19 0,-43 2-4 15,0 0 4-15,49-5-3 0,5 2 3 0,-54 3-5 0,0 0 5 16,49-4-4-16,0 4 4 0,-49 0 1 16,0 0-1-16,40 0 2 0,-5 2-2 0,-35-2 5 0,0 0-5 15,27 3 5-15,-6 1-5 0,-21-4 4 0,0 0-4 0,16 5 4 16,-6 2-4-16,-10-7-36 0,0 0 36 0,7 7-35 16,-1-2 35-16,-6-5-161 0,0 0 161 0,3 8-160 15,-1 3 160-15,3 7-647 0</inkml:trace>
  <inkml:trace contextRef="#ctx0" brushRef="#br1" timeOffset="109369.27">32658 12693 348 0,'0'0'0'0,"0"0"85"16,0 0-85-16,0-4 85 0,0 1-85 0,0 3 115 16,0 0-115-16,0 0 115 0,3-5-115 0,-3 5 91 0,0 0-91 15,2 5 92-15,1 0-92 0,-3-5 73 0,0 0-73 16,6 19 73-16,-1 8-73 0,-5-27 63 0,0 0-63 16,5 36 63-16,-1 7-63 0,-4-43 35 0,0 0-35 0,1 44 36 15,1 3-36-15,-2-47 34 0,0 0-34 0,0 37 35 16,-2-2-35-16,2-35 38 0,0 0-38 0,-1 27 38 15,1-5-38-15,0-22 8 0,0 0-8 0,-2 17 8 16,-2-5-8-16,4-12 0 0,0 0 0 0,0 0 1 16,-3-6-1-16,3 6-41 0,0 0 41 0,0-16-41 15,2-6 41-15,-2 22-89 0,0 0 89 0,0-27-89 16,0-8 89-16,0 35-103 0,0 0 103 0,-4-36-102 16,-3-3 102-16,7 39-88 0,0 0 88 0,-3-33-87 15,-1-1 87-15,4 34-10 0,0 0 10 0,-2-26-9 16,2 4 9-16,0 22 0 0,0 0 0 0,2-20 1 15,0 4-1-15,-2 16 44 0,0 0-44 0,3-19 45 0,4 4-45 16,-7 15 51-16,0 0-51 0,7-16 52 0,4 1-52 16,-11 15 49-16,0 0-49 0,12-14 49 0,4 1-49 15,-16 13 38-15,0 0-38 0,17-9 38 0,2 4-38 0,-19 5 35 16,0 0-35-16,18 0 35 0,-1 2-35 0,-17-2 44 16,0 0-44-16,14 10 44 0,-2 5-44 0,-12-15 34 15,0 0-34-15,7 16 35 0,-2 1-35 0,-5-17 8 16,0 0-8-16,2 19 9 0,-2 0-9 0,0-19 31 15,0 0-31-15,-2 20 31 0,-3-4-31 0,5-16 10 16,0 0-10-16,-7 15 10 0,-2-1-10 0,9-14 18 16,0 0-18-16,-12 12 19 0,-2-2-19 0,14-10 33 0,0 0-33 15,-14 5 34-15,2-2-34 0,12-3 0 0,0 0 0 16,-10 4 0-16,-1-4 0 0,11 0 0 0,0 0 0 16,-8 0 0-16,2 0 0 0,6 0-2 0,0 0 2 0,0 0-1 15,4 3 1-15,-4-3-12 0,0 0 12 0,10 4-12 16,6-1 12-16,-16-3-1 0,0 0 1 0,23 10-1 15,6 4 1-15,-29-14-1 0,0 0 1 0,28 16-1 16,0 1 1-16,-28-17-8 0,0 0 8 0,21 12-7 16,-4 3 7-16,-17-15 0 0,0 0 0 0,13 9 0 15,-7-2 0-15,-6-7 1 0,0 0-1 0,-5 13 2 16,-10 3-2-16,15-16 0 0,0 0 0 0,-23 15 0 16,-8-1 0-16,31-14-2 0,0 0 2 0,-27 10-2 15,1-1 2-15,26-9-76 0,0 0 76 0,-24 3-76 16,3-3 76-16,21 0-185 0,0 0 185 0,-16-2-184 15,4-1 184-15,-16-2-649 0</inkml:trace>
  <inkml:trace contextRef="#ctx0" brushRef="#br1" timeOffset="109821.33">32956 12850 695 0,'-4'0'0'0,"4"0"105"16,0 0-105-16,4-3 106 0,1-4-106 0,-5 7 74 0,0 0-74 15,7-5 75-15,1 1-75 0,-8 4 55 0,0 0-55 16,13-10 55-16,1 0-55 0,-14 10 55 0,0 0-55 16,14-14 56-16,1-1-56 0,-15 15 70 0,0 0-70 0,16-17 71 15,0-7-71-15,-16 24 42 0,0 0-42 0,15-23 43 16,1-2-43-16,-16 25 32 0,0 0-32 0,14-23 33 15,-2-1-33-15,-12 24 33 0,0 0-33 0,9-15 34 16,-4-2-34-16,-5 17 6 0,0 0-6 0,3-11 7 16,-1 5-7-16,-2 6 28 0,0 0-28 0,2-4 28 15,-2 3-28-15,0 1 12 0,0 0-12 0,0 3 12 16,-2 4-12-16,2-7 5 0,0 0-5 0,2 20 5 16,1 13-5-16,-3-33 3 0,0 0-3 0,7 38 4 15,2 6-4-15,-9-44 5 0,0 0-5 0,7 46 6 16,2 6-6-16,-9-52 2 0,0 0-2 0,7 48 3 15,-2 0-3-15,-5-48 10 0,0 0-10 0,3 39 11 0,-1-5-11 16,-2-34 33-16,0 0-33 0,0 28 33 0,0-4-33 16,0-24 4-16,0 0-4 0,0 13 5 0,-2-2-5 15,2-11-88-15,0 0 88 0,0 0-88 0,-5-4 88 0,5 4-126 16,0 0 126-16,-5-3-1052 0,10 6 1052 16</inkml:trace>
  <inkml:trace contextRef="#ctx0" brushRef="#br1" timeOffset="112416.62">29100 13174 124 0,'0'0'0'0,"4"-3"0"0,3-3 0 16,-7 6 105-16,0 0-105 0,3-3 106 0,1 3-106 15,-4 0 103-15,0 0-103 0,7 0 104 0,3 0-104 0,-10 0 94 16,0 0-94-16,18 3 95 0,6 6-95 0,-24-9 82 15,0 0-82-15,33 7 82 0,9 3-82 0,-42-10 58 16,0 0-58-16,43 10 59 0,6-1-59 0,-49-9 35 16,0 0-35-16,56 10 36 0,5-1-36 0,-61-9 17 15,0 0-17-15,68 5 17 0,7-3-17 0,-75-2 41 16,0 0-41-16,92-2 42 0,14-2-42 0,-106 4 31 16,0 0-31-16,101-5 31 0,2-1-31 0,-103 6 7 15,0 0-7-15,96-6 8 0,-5-2-8 0,-91 8 30 0,0 0-30 16,80-4 30-16,-11 4-30 0,-69 0 5 0,0 0-5 15,70 0 5-15,-2 4-5 0,-68-4 16 0,0 0-16 16,68 3 17-16,-2 2-17 0,-66-5 15 0,0 0-15 0,63 6 15 16,-2-1-15-16,-61-5 9 0,0 0-9 0,49 5 9 15,-11-2-9-15,-38-3 9 0,0 0-9 0,45 4 10 16,2-3-10-16,-47-1 15 0,0 0-15 0,51 4 15 16,1-3-15-16,-52-1 38 0,0 0-38 0,52 2 39 15,2 0-39-15,-54-2 5 0,0 0-5 0,53 0 6 16,-3-2-6-16,-50 2 12 0,0 0-12 0,51 0 12 15,-1 2-12-15,-50-2 34 0,0 0-34 0,52 0 34 16,1-2-34-16,-53 2 34 0,0 0-34 0,52-2 34 16,0 1-34-16,-52 1 13 0,0 0-13 0,47-7 14 15,-5 2-14-15,-42 5 22 0,0 0-22 0,42-5 22 16,-2 0-22-16,-40 5 8 0,0 0-8 0,42-4 8 0,1 2-8 16,-43 2 16-16,0 0-16 0,46-5 17 0,2 0-17 15,-48 5 33-15,0 0-33 0,47-2 33 0,0-3-33 0,-47 5 1 16,0 0-1-16,46-3 2 0,-1 1-2 0,-45 2 13 15,0 0-13-15,45-2 13 0,-1 2-13 0,-44 0 15 16,0 0-15-16,45-3 16 0,2 3-16 0,-47 0 8 16,0 0-8-16,49-3 9 0,3-3-9 0,-52 6 16 15,0 0-16-15,47-3 17 0,0 3-17 0,-47 0 8 16,0 0-8-16,44-3 8 0,-4-1-8 0,-40 4 9 16,0 0-9-16,40-2 9 0,0 1-9 0,-40 1 8 15,0 0-8-15,42-2 8 0,3-1-8 0,-45 3 15 0,0 0-15 16,45-2 15-16,1-2-15 0,-46 4 8 0,0 0-8 15,43-1 8-15,-1-3-8 0,-42 4 15 0,0 0-15 16,35-1 16-16,-4-1-16 0,-31 2 3 0,0 0-3 0,26 0 4 16,-5 2-4-16,-21-2 7 0,0 0-7 0,23 1 7 15,-2 1-7-15,-21-2 7 0,0 0-7 0,16 3 8 16,-2 3-8-16,-14-6 3 0,0 0-3 0,13 5 3 16,3-2-3-16,-16-3 2 0,0 0-2 0,12 4 2 15,-1-1-2-15,-11-3 5 0,0 0-5 0,7 2 5 16,-2-1-5-16,-5-1 6 0,0 0-6 0,3 2 6 15,-3-2-6-15,0 0 7 0,0 0-7 0,0 0 8 16,-3 2-8-16,3-2-124 0,0 0 124 0,-7 2-123 16,-3 1 123-16,10-3-134 0,0 0 134 0,-18 5-1264 15,36-10 1264-15</inkml:trace>
  <inkml:trace contextRef="#ctx0" brushRef="#br1" timeOffset="114098.51">30811 14366 1043 0,'0'0'0'0,"-2"-7"0"15,-1 1 0-15,3 6 41 0,0 0-41 0,-2-9 42 16,0-3-42-16,2 12 83 0,0 0-83 0,-1-15 84 15,1-6-84-15,0 21 43 0,0 0-43 0,0-26 43 16,1-6-43-16,-1 32 18 0,0 0-18 0,0-34 18 16,-1-6-18-16,1 40 31 0,0 0-31 0,-2-43 31 15,-2-3-31-15,4 46 2 0,0 0-2 0,-5-51 2 16,0-1-2-16,5 52 22 0,0 0-22 0,-5-53 23 16,-1 0-23-16,6 53 21 0,0 0-21 0,-5-48 21 15,2 2-21-15,3 46 39 0,0 0-39 0,0-40 39 0,5 4-39 16,-5 36 13-16,0 0-13 0,9-30 13 0,5 2-13 15,-14 28 13-15,0 0-13 0,17-27 14 0,4-2-14 16,-21 29 17-16,0 0-17 0,24-28 17 0,2 3-17 16,-26 25 3-16,0 0-3 0,30-23 4 0,3 3-4 0,-33 20 6 15,0 0-6-15,32-16 7 0,1 4-7 0,-33 12 13 16,0 0-13-16,33-5 14 0,0 2-14 0,-33 3 1 16,0 0-1-16,29 3 1 0,1 1-1 0,-30-4 3 15,0 0-3-15,24 8 4 0,-4-1-4 0,-20-7 6 16,0 0-6-16,15 9 6 0,-4-1-6 0,-11-8 0 15,0 0 0-15,7 12 1 0,-2 2-1 0,-5-14 2 0,0 0-2 16,0 17 3-16,-4 4-3 0,4-21 1 0,0 0-1 16,-7 22 2-16,-3 2-2 0,10-24 1 0,0 0-1 15,-21 24 2-15,-9 5-2 0,30-29 3 0,0 0-3 0,-26 22 4 16,0-1-4-16,26-21 6 0,0 0-6 0,-24 15 6 16,-1-5-6-16,25-10 3 0,0 0-3 0,-20 9 3 15,0-4-3-15,20-5 6 0,0 0-6 0,-15 2 6 16,4-4-6-16,11 2 0 0,0 0 0 0,-7-2 1 15,6-1-1-15,1 3 0 0,0 0 0 0,5-3 0 16,5-1 0-16,-10 4-14 0,0 0 14 0,18 2-13 16,8 5 13-16,-26-7-17 0,0 0 17 0,29 10-17 15,4 5 17-15,-33-15-1 0,0 0 1 0,34 21-1 16,0 3 1-16,-34-24-5 0,0 0 5 0,28 22-4 16,-5 2 4-16,-23-24-7 0,0 0 7 0,17 21-6 15,-6-2 6-15,-11-19 1 0,0 0-1 0,7 17 2 16,-4-2-2-16,-3-15 5 0,0 0-5 0,-1 17 6 0,-6-1-6 15,7-16 9-15,0 0-9 0,-9 17 9 0,-2-3-9 16,11-14 24-16,0 0-24 0,-21 13 25 0,-5-6-25 0,26-7 19 16,0 0-19-16,-28 5 20 0,-1-3-20 0,29-2 4 15,0 0-4-15,-26-2 5 0,1-5-5 0,25 7 8 16,0 0-8-16,-17-5 9 0,3-7-9 0,14 12-26 16,0 0 26-16,-5-10-25 0,5-2 25 0,0 12-185 15,0 0 185-15,7-9-184 0,7 3 184 0,7-10-1013 16</inkml:trace>
  <inkml:trace contextRef="#ctx0" brushRef="#br1" timeOffset="114730.3">31532 13863 270 0,'0'0'0'0,"0"0"0"0,-5-4 0 16,5 4 76-16,0 0-76 0,3-1 77 0,4-3-77 0,-7 4 98 15,0 0-98-15,7-3 98 0,0-2-98 0,-7 5 103 16,0 0-103-16,7-4 104 0,0 1-104 0,-7 3 97 16,0 0-97-16,6-2 97 0,-1 0-97 0,-5 2 80 15,0 0-80-15,3 0 81 0,1 0-81 0,-4 0 70 16,0 0-70-16,0 0 71 0,1 4-71 0,-1-4 55 15,0 0-55-15,-5 7 55 0,-3 5-55 0,8-12 25 16,0 0-25-16,-16 20 26 0,-3 6-26 0,19-26 18 0,0 0-18 16,-19 25 19-16,-2 5-19 0,21-30 17 0,0 0-17 15,-18 25 17-15,1 1-17 0,17-26 4 0,0 0-4 16,-12 22 4-16,1-3-4 0,11-19 13 0,0 0-13 16,-7 17 14-16,4-1-14 0,3-16 3 0,0 0-3 0,0 13 4 15,3-1-4-15,-3-12 6 0,0 0-6 0,9 9 7 16,3-6-7-16,-12-3 32 0,0 0-32 0,19 2 33 15,6-2-33-15,-25 0 8 0,0 0-8 0,26-2 9 16,3 1-9-16,-29 1 20 0,0 0-20 0,28-2 20 16,-2-2-20-16,-26 4 39 0,0 0-39 0,21 0 39 15,-2-3-39-15,-19 3 19 0,0 0-19 0,14 0 20 16,-1 3-20-16,-13-3 2 0,0 0-2 0,7 0 2 16,-2 0-2-16,-5 0-58 0,0 0 58 0,3 0-57 15,-3-3 57-15,0 3-154 0,0 0 154 0,4-2-1075 16,-8 4 1075-16</inkml:trace>
  <inkml:trace contextRef="#ctx0" brushRef="#br1" timeOffset="114984.68">31710 13965 1110 0,'0'0'0'0,"0"0"110"16,0 0-110-16,0 0 111 0,0 0-111 0,0 0 96 15,0 0-96-15,0 0 96 0,-7 40-96 0,7-40 58 16,0 0-58-16,-5 32 58 0,0 11-58 0,5-43 18 16,0 0-18-16,-4 43 18 0,2 3-18 0,2-46 28 0,0 0-28 15,-1 38 28-15,1-4-28 0,0-34 32 0,0 0-32 16,-2 26 32-16,2-5-32 0,0-21 2 0,0 0-2 16,0 13 2-16,2-4-2 0,-2-9-163 0,0 0 163 15,3-2-163-15,4-10 163 0,-7 12-120 0,0 0 120 0,-3-29-119 16,-4-16 119-16,-4-28-836 0</inkml:trace>
  <inkml:trace contextRef="#ctx0" brushRef="#br1" timeOffset="116411.57">27513 14625 561 0,'0'0'0'0,"4"-7"0"15,1-3 0-15,-5 10 57 0,0 0-57 0,9-4 57 16,3 6-57-16,-12-2 52 0,0 0-52 0,14 0 53 16,3 2-53-16,-17-2 44 0,0 0-44 0,21 0 44 0,5 0-44 15,-26 0 35-15,0 0-35 0,30 0 36 0,5 0-36 16,-35 0 33-16,0 0-33 0,40-4 33 0,2-1-33 0,-42 5 55 16,0 0-55-16,45-8 55 0,5-3-55 0,-50 11 43 15,0 0-43-15,46-10 43 0,-1-2-43 0,-45 12 19 16,0 0-19-16,37-10 20 0,-4 0-20 0,-33 10 0 15,0 0 0-15,24-7 0 0,-7 2 0 0,-17 5-125 16,0 0 125-16,13-2-124 0,-6 2 124 0,-7 0-146 16,0 0 146-16,5 0-145 0,-3 0 145 0,5 0-429 15</inkml:trace>
  <inkml:trace contextRef="#ctx0" brushRef="#br1" timeOffset="116770.45">27560 14788 337 0,'0'0'0'0,"14"-5"0"16,11-6 0-16,-25 11 50 0,0 0-50 0,10-5 50 15,-7 3-50-15,-3 2 73 0,0 0-73 0,0 0 74 16,0 0-74-16,0 0 68 0,0 0-68 0,4 4 68 16,3-1-68-16,-7-3 63 0,0 0-63 0,17 4 64 15,11 1-64-15,-28-5 42 0,0 0-42 0,39 2 42 0,8-1-42 16,-47-1 42-16,0 0-42 0,50 0 42 0,8-1-42 16,-58 1 52-16,0 0-52 0,52-4 52 0,-2 1-52 0,-50 3 29 15,0 0-29-15,46-5 29 0,-5-2-29 0,-41 7 18 16,0 0-18-16,35-9 18 0,-5 1-18 0,-30 8-110 15,0 0 110-15,26-7-109 0,-5 3 109 0,-21 4-97 16,0 0 97-16,47-13-562 0,-94 26 562 0</inkml:trace>
  <inkml:trace contextRef="#ctx0" brushRef="#br1" timeOffset="117267.56">29079 14330 449 0,'0'0'0'0,"0"4"0"0,-1 1 0 16,1-5 45-16,0 0-45 0,3 2 45 0,2-1-45 0,-5-1 33 15,0 0-33-15,6 4 34 0,1-1-34 0,-7-3 48 16,0 0-48-16,6 10 49 0,1 4-49 0,-7-14 36 16,0 0-36-16,9 26 37 0,2 6-37 0,-11-32 33 15,0 0-33-15,8 38 34 0,-1 5-34 0,-7-43 39 16,0 0-39-16,6 39 40 0,-5 1-40 0,-1-40 15 16,0 0-15-16,-1 43 16 0,-6-1-16 0,7-42 31 0,0 0-31 15,-7 40 31-15,-4-4-31 0,11-36 18 0,0 0-18 16,-9 29 19-16,2-5-19 0,7-24 5 0,0 0-5 15,-5 19 5-15,2-7-5 0,3-12-157 0,0 0 157 16,-4 10-156-16,3-5 156 0,-5 11-463 0</inkml:trace>
  <inkml:trace contextRef="#ctx0" brushRef="#br1" timeOffset="117567.27">28713 15038 729 0,'0'0'0'0,"9"-4"0"15,5-1 0-15,-14 5 97 0,0 0-97 0,21-7 98 16,7-3-98-16,-28 10 47 0,0 0-47 0,37-12 47 0,8 0-47 16,-45 12 2-16,0 0-2 0,50-15 3 0,8-1-3 15,-58 16 13-15,0 0-13 0,66-15 14 0,11-2-14 16,-77 17 19-16,0 0-19 0,87-19 20 0,9-2-20 0,-96 21 8 15,0 0-8-15,76-17 8 0,-8 2-8 0,-68 15 18 16,0 0-18-16,44-10 18 0,-18 4-18 0,-26 6 8 16,0 0-8-16,19-5 8 0,-9 0-8 0,-10 5-4 15,0 0 4-15,6-8-3 0,-8-3 3 0,2 11-151 16,0 0 151-16,-7-19-151 0,-7-5 151 0,-7-18-539 16</inkml:trace>
  <inkml:trace contextRef="#ctx0" brushRef="#br1" timeOffset="117867.68">28964 14274 606 0,'0'0'0'0,"16"-5"0"16,10-4 0-16,-26 9 67 0,0 0-67 0,33-5 68 16,9 0-68-16,-42 5 62 0,0 0-62 0,51 0 63 15,8 3-63-15,-59-3 29 0,0 0-29 0,57 7 29 16,1 2-29-16,-58-9 17 0,0 0-17 0,50 8 17 16,-3 3-17-16,-47-11 1 0,0 0-1 0,37 8 2 0,-9 2-2 15,-28-10-7-15,0 0 7 0,24 11-7 0,-6-1 7 16,-18-10-114-16,0 0 114 0,15 7-113 0,-2 0 113 0,14 8-452 15</inkml:trace>
  <inkml:trace contextRef="#ctx0" brushRef="#br1" timeOffset="118213.09">29975 14632 651 0,'0'0'0'16,"0"-5"0"-16,-2-4 0 0,2 9 66 0,0 0-66 0,0-5 67 16,0 0-67-16,0 5 64 0,0 0-64 0,0-4 65 15,0 3-65-15,0 1 93 0,0 0-93 0,-3-2 93 16,-1 0-93-16,4 2 74 0,0 0-74 0,-9 2 74 16,-5 1-74-16,14-3 51 0,0 0-51 0,-24 14 52 15,-9 2-52-15,33-16 41 0,0 0-41 0,-31 20 41 16,-4 2-41-16,35-22 10 0,0 0-10 0,-33 33 11 15,-2 5-11-15,35-38 6 0,0 0-6 0,-26 41 7 16,5 2-7-16,21-43 22 0,0 0-22 0,-12 39 23 16,6-1-23-16,6-38 0 0,0 0 0 0,2 30 1 15,5-4-1-15,-7-26 0 0,0 0 0 0,17 16 1 16,10-8-1-16,-27-8-64 0,0 0 64 0,26-5-63 16,3-9 63-16,-29 14-161 0,0 0 161 0,30-20-160 0,3-8 160 15,30-23-699-15</inkml:trace>
  <inkml:trace contextRef="#ctx0" brushRef="#br1" timeOffset="118543.4">29982 14740 841 0,'0'0'0'0,"0"0"0"0,5 5 0 0,-5-5 143 16,0 0-143-16,7-2 143 0,5-1-143 0,-12 3 118 16,0 0-118-16,16-4 118 0,3-4-118 0,-19 8 58 15,0 0-58-15,23-5 58 0,3-2-58 0,-26 7 30 16,0 0-30-16,28-2 30 0,1 4-30 0,-29-2 43 15,0 0-43-15,26 5 44 0,1 3-44 0,-27-8 8 0,0 0-8 16,17 9 8-16,-3 0-8 0,-14-9 22 0,0 0-22 0,9 12 22 16,-6 0-22-16,-3-12 22 0,0 0-22 0,-9 22 22 15,-10 9-22-15,19-31 8 0,0 0-8 0,-22 31 8 16,-5 3-8-16,27-34 17 0,0 0-17 0,-22 32 17 16,1-3-17-16,21-29 8 0,0 0-8 0,-14 30 9 15,5-1-9-15,9-29 3 0,0 0-3 0,2 24 4 16,10-4-4-16,-12-20 7 0,0 0-7 0,25 11 7 15,11-11-7-15,-36 0 13 0,0 0-13 0,38-7 13 16,8-9-13-16,-46 16-146 0,0 0 146 0,42-19-146 16,-1-5 146-16,-41 24-121 0,0 0 121 0,30-25-121 15,-9-4 121-15,29-26-893 0</inkml:trace>
  <inkml:trace contextRef="#ctx0" brushRef="#br1" timeOffset="119068.4">28787 15303 886 0,'0'0'0'0,"10"0"0"16,6 0 0-16,-16 0 92 0,0 0-92 0,26 4 92 15,11 3-92-15,-37-7 58 0,0 0-58 0,43 7 59 16,8-1-59-16,-51-6 18 0,0 0-18 0,66 6 19 16,12-1-19-16,-78-5 3 0,0 0-3 0,103 0 4 15,21-5-4-15,-124 5 1 0,0 0-1 0,123-12 2 0,8-6-2 16,-131 18 4-16,0 0-4 0,113-20 5 0,-6-4-5 15,-107 24 21-15,0 0-21 0,92-22 21 0,-12 1-21 16,-80 21 7-16,0 0-7 0,66-17 7 0,-14 3-7 0,-52 14-1 16,0 0 1-16,34-8-1 0,-19 4 1 0,-15 4-95 15,0 0 95-15,11-3-95 0,-10 3 95 0,-1 0-134 16,0 0 134-16,-12 8-133 0,-14 6 133 0,-12 8-537 16</inkml:trace>
  <inkml:trace contextRef="#ctx0" brushRef="#br1" timeOffset="119954.08">29456 16372 348 0,'0'0'0'0,"1"-8"0"0,1-6 0 0,-2 14 9 16,0 0-9-16,2-8 10 0,0-1-10 0,-2 9 103 15,0 0-103-15,1-12 104 0,3-2-104 0,-4 14 108 16,0 0-108-16,3-20 109 0,3-8-109 0,-6 28 96 16,0 0-96-16,3-31 96 0,-1-3-96 0,-2 34 99 15,0 0-99-15,2-37 99 0,-2-5-99 0,0 42 63 16,0 0-63-16,-6-42 64 0,-1-5-64 0,7 47 61 15,0 0-61-15,-8-48 61 0,-5-3-61 0,13 51 46 0,0 0-46 16,-10-55 46-16,1-1-46 0,9 56 19 0,0 0-19 16,-3-55 20-16,3 2-20 0,0 53 37 0,0 0-37 15,5-50 37-15,4 2-37 0,-9 48 30 0,0 0-30 16,14-39 30-16,7 1-30 0,-21 38 7 0,0 0-7 0,22-29 8 16,3 3-8-16,-25 26 12 0,0 0-12 0,27-17 12 15,7 8-12-15,-34 9 0 0,0 0 0 0,29-1 0 16,3 8 0-16,-32-7 0 0,0 0 0 0,27 10 0 15,-2 5 0-15,-25-15 2 0,0 0-2 0,21 16 3 16,-6 1-3-16,-15-17 2 0,0 0-2 0,11 17 2 16,-4 2-2-16,-7-19 5 0,0 0-5 0,-2 20 5 15,-5 3-5-15,7-23 7 0,0 0-7 0,-16 22 8 16,-8 0-8-16,24-22 14 0,0 0-14 0,-26 19 15 16,-5-4-15-16,31-15 14 0,0 0-14 0,-27 11 15 15,1-6-15-15,26-5 4 0,0 0-4 0,-19 3 4 16,5-3-4-16,14 0 0 0,0 0 0 0,-5-1 0 0,8-5 0 15,-3 6-2-15,0 0 2 0,16 2-2 0,10 2 2 16,-26-4-13-16,0 0 13 0,37 10-13 0,10 5 13 16,-47-15-9-16,0 0 9 0,47 19-9 0,3 3 9 0,-50-22-1 15,0 0 1-15,46 24-1 0,-1 0 1 0,-45-24-1 16,0 0 1-16,33 23-1 0,-7-5 1 0,-26-18-1 16,0 0 1-16,19 18 0 0,-8-3 0 0,-11-15 2 15,0 0-2-15,2 19 2 0,-8 3-2 0,6-22 30 16,0 0-30-16,-12 21 30 0,-9-2-30 0,21-19 1 15,0 0-1-15,-26 15 2 0,-5-3-2 0,31-12 0 0,0 0 0 16,-26 8 1-16,0-1-1 0,26-7 7 0,0 0-7 16,-20 5 8-16,8-1-8 0,12-4-27 0,0 0 27 15,-10 0-27-15,3-2 27 0,7 2-133 0,0 0 133 16,5-3-133-16,11-2 133 0,-16 5-171 0,0 0 171 0,21-12-171 16,8-7 171-16,22-10-799 0</inkml:trace>
  <inkml:trace contextRef="#ctx0" brushRef="#br1" timeOffset="120359.43">30187 15840 583 0,'0'0'0'0,"-3"-2"0"15,-4-2 0-15,7 4 60 0,0 0-60 0,2-3 60 0,5 0-60 16,-7 3 98-16,0 0-98 0,5-2 99 0,0 0-99 15,-5 2 116-15,0 0-116 0,4 0 116 0,-1 0-116 16,-3 0 83-16,0 0-83 0,0 0 84 0,0 0-84 16,0 0 67-16,0 0-67 0,-3 4 68 0,-1 1-68 0,4-5 44 15,0 0-44-15,-9 10 45 0,-1 4-45 0,10-14 21 16,0 0-21-16,-16 19 21 0,-1 3-21 0,17-22 28 16,0 0-28-16,-18 24 28 0,3 2-28 0,15-26 12 15,0 0-12-15,-13 22 13 0,3-2-13 0,10-20 5 16,0 0-5-16,-5 21 5 0,5-2-5 0,0-19 3 15,0 0-3-15,10 17 4 0,8-5-4 0,-18-12 0 16,0 0 0-16,28 12 0 0,8-4 0 0,-36-8 5 16,0 0-5-16,37 7 5 0,3-7-5 0,-40 0 7 0,0 0-7 15,38 0 7-15,0-3-7 0,-38 3 3 0,0 0-3 16,32-4 3-16,-6 1-3 0,-26 3 2 0,0 0-2 0,21-2 3 16,-7 1-3-16,-14 1-55 0,0 0 55 0,10-2-55 15,-5 2 55-15,-5 0-159 0,0 0 159 0,2-12-158 16,-2-9 158-16,2-11-854 0</inkml:trace>
  <inkml:trace contextRef="#ctx0" brushRef="#br1" timeOffset="120598.4">30466 15874 931 0,'0'0'0'0,"2"3"0"15,0 2 0-15,-2-5 130 0,0 0-130 0,1 7 130 16,3 2-130-16,-4-9 80 0,0 0-80 0,3 19 81 15,2 6-81-15,-5-25 89 0,0 0-89 0,2 38 89 0,-2 10-89 16,0-48 71-16,0 0-71 0,0 53 71 0,0 5-71 16,0-58 37-16,0 0-37 0,5 55 37 0,2 0-37 15,-7-55 37-15,0 0-37 0,9 48 38 0,0-7-38 0,-9-41 9 16,0 0-9-16,9 36 9 0,-2-7-9 0,-7-29-127 16,0 0 127-16,6 14-126 0,3-12 126 0,-9-2-134 15,0 0 134-15,16 15-964 0,-32-30 964 0</inkml:trace>
  <inkml:trace contextRef="#ctx0" brushRef="#br1" timeOffset="124878.32">31236 14789 124 0,'0'0'0'0,"0"0"0"15,0 0 0-15,0 0 201 0,0 0-201 0,0 0 201 0,0 0-201 16,0 0 134-16,0 0-134 0,0 0 135 0,0 0-135 15,0 0 116-15,0 0-116 0,0 0 116 0,0 0-116 16,0 0 92-16,0 0-92 0,0 0 92 0,5 18-92 0,-5-18 60 16,0 0-60-16,2 24 60 0,2 10-60 0,-4-34 58 15,0 0-58-15,0 39 59 0,-4 6-59 0,4-45 24 16,0 0-24-16,-2 43 25 0,1 1-25 0,1-44 30 16,0 0-30-16,-2 38 30 0,0-4-30 0,2-34 20 15,0 0-20-15,-2 26 20 0,1-6-20 0,1-20-44 16,0 0 44-16,-2 16-43 0,-2-8 43 0,4-8-154 0,0 0 154 15,-3 7-154-15,-2-3 154 0,-4 6-803 0</inkml:trace>
  <inkml:trace contextRef="#ctx0" brushRef="#br1" timeOffset="125090.34">30992 15029 964 0,'0'0'0'0,"9"-1"0"15,5 1 0-15,-14 0 162 0,0 0-162 0,19-6 162 16,7 0-162-16,-26 6 105 0,0 0-105 0,31-4 106 16,6 1-106-16,-37 3 92 0,0 0-92 0,37-2 92 15,-1 2-92-15,-36 0 28 0,0 0-28 0,37 0 28 16,1 2-28-16,-38-2-55 0,0 0 55 0,35-2-54 16,0-1 54-16,-35 3-111 0,0 0 111 0,24-11-110 15,-8-6 110-15,24-10-970 0</inkml:trace>
  <inkml:trace contextRef="#ctx0" brushRef="#br1" timeOffset="126590.46">31916 14591 718 0,'0'0'0'0,"0"0"0"0,6-7 0 0,-6 7 107 0,0 0-107 15,6-7 108-15,2-3-108 0,-8 10 87 0,0 0-87 16,6-7 88-16,-1 2-88 0,-5 5 91 0,0 0-91 16,3-4 92-16,-1-1-92 0,-2 5 81 0,0 0-81 0,0 0 82 15,2-3-82-15,-2 3 62 0,0 0-62 0,-4 12 63 16,-3 7-63-16,7-19 55 0,0 0-55 0,-7 36 55 15,0 13-55-15,7-49 34 0,0 0-34 0,-5 53 34 16,0 7-34-16,5-60 24 0,0 0-24 0,-3 57 25 16,1-1-25-16,2-56 25 0,0 0-25 0,-2 48 26 15,0-7-26-15,2-41 8 0,0 0-8 0,0 35 8 16,0-6-8-16,0-29-127 0,0 0 127 0,0 20-127 16,0-6 127-16,0-14-157 0,0 0 157 0,-5 2-157 15,-4-12 157-15,-5 1-880 0</inkml:trace>
  <inkml:trace contextRef="#ctx0" brushRef="#br1" timeOffset="126819.3">31583 15118 1076 0,'0'0'0'0,"10"2"0"0,6 2 0 0,-16-4 123 15,0 0-123-15,19 0 124 0,4-2-124 0,-23 2 86 16,0 0-86-16,26 0 86 0,2 0-86 0,-28 0 57 15,0 0-57-15,29-2 58 0,4 0-58 0,-33 2 16 16,0 0-16-16,30-1 17 0,0-3-17 0,-30 4 18 16,0 0-18-16,22-1 19 0,-3-1-19 0,-19 2-78 15,0 0 78-15,14-2-77 0,-3 0 77 0,-11 2-168 0,0 0 168 16,7-8-167-16,-4-8 167 0,8-8-791 0</inkml:trace>
  <inkml:trace contextRef="#ctx0" brushRef="#br1" timeOffset="127100.51">31682 14339 953 0,'0'0'0'0,"4"7"0"16,3 5 0-16,-7-12 161 0,0 0-161 0,8 3 161 15,4-6-161-15,-12 3 138 0,0 0-138 0,18 0 138 0,6 1-138 16,-24-1 71-16,0 0-71 0,32 7 71 0,8-2-71 16,-40-5 39-16,0 0-39 0,40 11 40 0,5 1-40 15,-45-12 25-15,0 0-25 0,40 13 26 0,0 1-26 16,-40-14 0-16,0 0 0 0,33 12 0 0,-5 0 0 0,-28-12-88 16,0 0 88-16,25 10-88 0,-6-1 88 0,-19-9-210 15,0 0 210-15,22 9-210 0,1-4 210 0,22 8-808 16</inkml:trace>
  <inkml:trace contextRef="#ctx0" brushRef="#br1" timeOffset="127356.43">32135 14865 975 0,'0'0'0'0,"0"0"113"0,0 0-113 0,5 5 113 16,6 2-113-16,-11-7 95 0,0 0-95 0,5 10 96 15,0 2-96-15,-5-12 57 0,0 0-57 0,2 26 58 16,0 10-58-16,-2-36 42 0,0 0-42 0,-2 41 42 16,-2 5-42-16,4-46 16 0,0 0-16 0,-3 46 17 15,-2-3-17-15,5-43 21 0,0 0-21 0,-4 38 21 16,1-6-21-16,3-32-1 0,0 0 1 0,-2 26-1 16,0-7 1-16,2-19-78 0,0 0 78 0,-2 12-78 15,-1-5 78-15,3-7-186 0,0 0 186 0,-3-4-185 16,-3-9 185-16,-2-4-747 0</inkml:trace>
  <inkml:trace contextRef="#ctx0" brushRef="#br1" timeOffset="127731.08">32062 14981 718 0,'0'0'0'0,"7"-5"0"0,7-3 0 15,-14 8 107-15,0 0-107 0,12-7 108 0,2 2-108 16,-14 5 99-16,0 0-99 0,16-4 99 0,3 1-99 16,-19 3 66-16,0 0-66 0,19 0 66 0,2 3-66 0,-21-3 32 15,0 0-32-15,19 5 32 0,2 2-32 0,-21-7 15 16,0 0-15-16,16 7 15 0,-4 2-15 0,-12-9 29 15,0 0-29-15,8 8 29 0,-2-3-29 0,-6-5 18 16,0 0-18-16,3 7 19 0,-3-2-19 0,0-5 18 16,0 0-18-16,-5 12 18 0,-6 2-18 0,11-14 34 15,0 0-34-15,-13 14 35 0,-5 1-35 0,18-15 5 16,0 0-5-16,-16 12 5 0,2 0-5 0,14-12 18 0,0 0-18 16,-10 10 19-16,3-6-19 0,7-4 1 0,0 0-1 15,-5 5 1-15,3 0-1 0,2-5-4 0,0 0 4 0,4 12-4 16,6 4 4-16,-10-16-1 0,0 0 1 0,16 20-1 15,5 4 1-15,-21-24-5 0,0 0 5 0,24 26-4 16,6-1 4-16,-30-25-7 0,0 0 7 0,26 26-6 16,-2 0 6-16,-24-26-1 0,0 0 1 0,18 20 0 15,-4-2 0-15,-14-18 0 0,0 0 0 0,3 17 0 16,-6 0 0-16,3-17 0 0,0 0 0 0,-9 15 0 16,-3-1 0-16,12-14-47 0,0 0 47 0,-14 10-46 15,-2-1 46-15,16-9-206 0,0 0 206 0,-16-4-206 16,2-6 206-16,-15-4-690 0</inkml:trace>
  <inkml:trace contextRef="#ctx0" brushRef="#br1" timeOffset="128061.33">32398 15070 841 0,'0'0'0'0,"0"0"126"16,0 0-126-16,5-1 127 0,6-4-127 0,-11 5 80 15,0 0-80-15,10-4 81 0,1-1-81 0,-11 5 65 16,0 0-65-16,14-3 66 0,1-3-66 0,-15 6 25 16,0 0-25-16,16 2 26 0,1 3-26 0,-17-5 51 15,0 0-51-15,18 11 51 0,1 2-51 0,-19-13 10 16,0 0-10-16,16 17 10 0,-1 4-10 0,-15-21 15 0,0 0-15 16,11 22 15-16,-4 0-15 0,-7-22 34 0,0 0-34 15,0 30 34-15,-4 4-34 0,4-34 16 0,0 0-16 16,-10 34 17-16,-4 2-17 0,14-36 11 0,0 0-11 0,-12 31 11 15,-2-4-11-15,14-27 5 0,0 0-5 0,-9 24 6 16,4-1-6-16,5-23 0 0,0 0 0 0,0 15 1 16,5-3-1-16,-5-12-70 0,0 0 70 0,16 2-70 15,6-7 70-15,-22 5-145 0,0 0 145 0,26-16-145 16,8-8 145-16,25-15-875 0</inkml:trace>
  <inkml:trace contextRef="#ctx0" brushRef="#br1" timeOffset="128362.75">32870 14712 1110 0,'-3'2'0'0,"3"-2"132"16,0 0-132-16,-6 17 133 0,1 12-133 0,5-29 106 16,0 0-106-16,-7 31 107 0,0 7-107 0,7-38 63 15,0 0-63-15,-7 32 63 0,0-1-63 0,7-31 0 16,0 0 0-16,-8 31 1 0,-3 0-1 0,11-31 1 16,0 0-1-16,-5 29 2 0,5-3-2 0,0-26-4 0,0 0 4 15,2 19-4-15,3-7 4 0,-5-12-225 0,0 0 225 16,7 0-224-16,2-9 224 0,6 0-830 0</inkml:trace>
  <inkml:trace contextRef="#ctx0" brushRef="#br1" timeOffset="128573.13">32628 14851 1099 0,'0'0'0'0,"0"0"137"0,0 0-137 0,17-7 137 15,15-6-137-15,-32 13 79 0,0 0-79 0,35-12 79 16,5-4-79-16,-40 16 46 0,0 0-46 0,40-12 46 16,0 0-46-16,-40 12 12 0,0 0-12 0,35-7 13 15,-2 4-13-15,-33 3-84 0,0 0 84 0,26-2-83 16,-5 0 83-16,-21 2-191 0,0 0 191 0,16 2-191 0,-4 0 191 16,16 1-717-16</inkml:trace>
  <inkml:trace contextRef="#ctx0" brushRef="#br1" timeOffset="128962.02">33125 14646 897 0,'0'0'0'0,"0"0"71"0,0 0-71 0,-2 12 71 15,0 1-71-15,2-13 43 0,0 0-43 0,-2 14 44 16,2 1-44-16,0-15 5 0,0 0-5 0,2 19 5 16,2 2-5-16,-4-21 0 0,0 0 0 0,3 27 0 15,2 9 0-15,-5-36 1 0,0 0-1 0,5 34 1 16,1 6-1-16,-6-40 8 0,0 0-8 0,5 41 8 15,0 2-8-15,-5-43 4 0,0 0-4 0,5 43 4 16,-1-2-4-16,-4-41 13 0,0 0-13 0,3 39 14 16,3 1-14-16,-6-40 3 0,0 0-3 0,3 32 4 15,1-5-4-15,-4-27 2 0,0 0-2 0,3 23 3 16,1-6-3-16,-4-17-43 0,0 0 43 0,1 12-43 0,1-4 43 16,-2-8-162-16,0 0 162 0,0 6-162 0,0-3 162 15,0 2-493-15</inkml:trace>
  <inkml:trace contextRef="#ctx0" brushRef="#br1" timeOffset="129262.75">32835 15399 807 0,'0'0'0'0,"0"0"95"0,0 0-95 15,11-1 95-15,8-8-95 0,-19 9 139 0,0 0-139 16,23-5 140-16,4 0-140 0,-27 5 113 0,0 0-113 0,28-5 114 16,4 1-114-16,-32 4 67 0,0 0-67 0,33-5 67 15,3-2-67-15,-36 7 35 0,0 0-35 0,40-10 35 16,4-2-35-16,-44 12 35 0,0 0-35 0,44-10 36 16,1 3-36-16,-45 7 6 0,0 0-6 0,40-10 7 15,-3 3-7-15,-37 7-3 0,0 0 3 0,27-7-2 16,-4-2 2-16,-23 9-171 0,0 0 171 0,14-7-171 15,-5-5 171-15,-9 12-156 0,0 0 156 0,0-15-155 16,-9-7 155-16,0-16-751 0</inkml:trace>
  <inkml:trace contextRef="#ctx0" brushRef="#br1" timeOffset="129608.18">32832 14481 471 0,'0'0'0'0,"0"0"0"0,0 0 0 16,7 0 0-16,5 0 0 0,-12 0 8 0,0 0-8 15,14 0 8-15,2-2-8 0,-16 2 116 0,0 0-116 16,22-1 116-16,6-1-116 0,-28 2 91 0,0 0-91 16,32-2 92-16,2 1-92 0,-34 1 69 0,0 0-69 0,37-4 69 15,1 1-69-15,-38 3 43 0,0 0-43 0,37-2 43 16,1 2-43-16,-38 0 6 0,0 0-6 0,28 2 7 16,-7-1-7-16,-21-1-99 0,0 0 99 0,16 6-99 15,-6-5 99-15,-10-1-129 0,0 0 129 0,7 7-129 16,-3 0 129-16,6 7-420 0</inkml:trace>
  <inkml:trace contextRef="#ctx0" brushRef="#br1" timeOffset="130748.2">33299 15130 1076 0,'-2'-5'0'0,"2"5"4"0,0 0-4 0,-3 0 4 0,-1 0-4 16,4 0 64-16,0 0-64 0,0 0 64 0,-3 4-64 15,3-4 102-15,0 0-102 0,-2 7 102 0,2 1-102 16,0-8 61-16,0 0-61 0,-2 15 61 0,-1 8-61 0,3-23 44 16,0 0-44-16,-4 31 45 0,-1 1-45 0,5-32 46 15,0 0-46-15,-4 31 46 0,3 0-46 0,1-31 1 16,0 0-1-16,0 31 2 0,3-2-2 0,-3-29 0 16,0 0 0-16,4 25 1 0,3-2-1 0,-7-23 7 15,0 0-7-15,5 17 7 0,0-3-7 0,-5-14 31 16,0 0-31-16,4 10 31 0,-3-2-31 0,-1-8-1 15,0 0 1-15,0 2 0 0,0-4 0 0,0 2 2 0,0 0-2 16,-3-8 3-16,-1-6-3 0,4 14-6 0,0 0 6 16,-7-20-5-16,-3-8 5 0,10 28-35 0,0 0 35 15,-9-29-34-15,-1-2 34 0,10 31-11 0,0 0 11 0,-11-27-10 16,3-1 10-16,8 28-22 0,0 0 22 0,-6-24-22 16,5 4 22-16,1 20-23 0,0 0 23 0,1-19-22 15,5 0 22-15,-6 19-8 0,0 0 8 0,8-17-8 16,3 0 8-16,-11 17-26 0,0 0 26 0,15-17-26 15,5 0 26-15,-20 17-7 0,0 0 7 0,19-14-6 16,2 0 6-16,-21 14-1 0,0 0 1 0,17-10-1 16,0 1 1-16,-17 9-4 0,0 0 4 0,14-3-4 15,0 1 4-15,-14 2-2 0,0 0 2 0,9 4-2 16,-2 3 2-16,-7-7 0 0,0 0 0 0,5 8 0 16,-3 2 0-16,-2-10 3 0,0 0-3 0,-2 12 4 15,-1 4-4-15,3-16 8 0,0 0-8 0,-5 17 8 0,-2 0-8 16,7-17 9-16,0 0-9 0,-9 17 9 0,0 2-9 15,9-19 8-15,0 0-8 0,-12 21 8 0,-2 3-8 16,14-24 1-16,0 0-1 0,-12 18 1 0,0 0-1 0,12-18 3 16,0 0-3-16,-9 13 3 0,2-2-3 0,7-11-1 15,0 0 1-15,-5 6 0 0,1 0 0 0,4-6-4 16,0 0 4-16,0 3-3 0,4-1 3 0,-4-2-3 16,0 0 3-16,8 0-3 0,5-4 3 0,-13 4-29 15,0 0 29-15,15 2-29 0,3 1 29 0,-18-3-2 16,0 0 2-16,17 7-1 0,1 2 1 0,-18-9-2 15,0 0 2-15,13 8-2 0,-2 3 2 0,-11-11 0 0,0 0 0 16,7 12 0-16,-2 0 0 0,-5-12 0 0,0 0 0 16,4 12 1-16,-3-4-1 0,-1-8 9 0,0 0-9 0,0 9 9 15,-1 1-9-15,1-10 1 0,0 0-1 0,-4 9 1 16,-1 1-1-16,5-10 4 0,0 0-4 0,-7 12 4 16,0 0-4-16,7-12 2 0,0 0-2 0,-10 12 2 15,-3 2-2-15,13-14-83 0,0 0 83 0,-8 10-82 16,1-3 82-16,7-7-142 0,0 0 142 0,-7 3-142 15,0-3 142-15,-7 4-721 0</inkml:trace>
  <inkml:trace contextRef="#ctx0" brushRef="#br1" timeOffset="131049.55">33591 15165 1446 0,'0'0'0'16,"0"0"168"-16,0 0-168 0,-3 17 169 0,-1 14-169 0,4-31 108 15,0 0-108-15,-3 32 108 0,-2 11-108 0,5-43 70 16,0 0-70-16,-5 39 70 0,-1-1-70 0,6-38 4 15,0 0-4-15,-5 36 5 0,0 0-5 0,5-36 1 0,0 0-1 16,-4 27 1-16,1-6-1 0,3-21-79 0,0 0 79 16,-4 15-78-16,3-6 78 0,1-9-175 0,0 0 175 15,-2-5-175-15,2-16 175 0,-2-4-1129 0</inkml:trace>
  <inkml:trace contextRef="#ctx0" brushRef="#br1" timeOffset="131755.31">31699 15852 740 0,'0'0'0'16,"9"-2"0"-16,5-3 0 0,-14 5 166 0,0 0-166 0,5-2 166 15,-3 0-166-15,-2 2 140 0,0 0-140 0,0 0 141 16,0 0-141-16,0 0 92 0,0 0-92 0,0 0 92 15,0 0-92-15,0 0 65 0,0 0-65 0,5 2 65 16,6 1-65-16,-11-3 41 0,0 0-41 0,26 2 42 16,14 0-42-16,-40-2 35 0,0 0-35 0,52 0 36 15,14-2-36-15,-66 2 1 0,0 0-1 0,75-2 1 16,12 1-1-16,-87 1 11 0,0 0-11 0,115-4 11 16,21-3-11-16,-136 7 3 0,0 0-3 0,126-5 4 15,1-2-4-15,-127 7 2 0,0 0-2 0,118-5 3 16,-3 0-3-16,-115 5 10 0,0 0-10 0,100-2 11 15,-13 1-11-15,-87 1 3 0,0 0-3 0,76 0 4 0,-9 0-4 16,-67 0 30-16,0 0-30 0,52 3 30 0,-10 1-30 16,-42-4 34-16,0 0-34 0,28 3 35 0,-11 2-35 0,-17-5 31 15,0 0-31-15,14 5 31 0,-5-1-31 0,-9-4 39 16,0 0-39-16,7 1 39 0,-4 1-39 0,-3-2 24 16,0 0-24-16,0 0 25 0,4 0-25 0,-4 0 0 15,0 0 0-15,0 0 0 0,-6-7 0 0,6 7-109 16,0 0 109-16,-5-5-108 0,-2-2 108 0,7 7-137 15,0 0 137-15,-12-10-136 0,-2-2 136 0,-12-10-1191 16</inkml:trace>
  <inkml:trace contextRef="#ctx0" brushRef="#br1" timeOffset="132791.32">32398 16873 1099 0,'0'0'0'0,"0"0"103"0,0 0-103 16,4-7 104-16,3-4-104 0,-7 11 94 0,0 0-94 0,5-12 94 15,2-1-94-15,-7 13 62 0,0 0-62 0,5-17 63 16,0-2-63-16,-5 19 41 0,0 0-41 0,2-21 42 15,-2-1-42-15,0 22 45 0,0 0-45 0,-2-26 46 16,0-3-46-16,2 29 19 0,0 0-19 0,-3-34 20 16,-2-4-20-16,5 38 21 0,0 0-21 0,-4-41 21 15,1-5-21-15,3 46 9 0,0 0-9 0,1-48 9 16,5-2-9-16,-6 50 4 0,0 0-4 0,8-49 4 16,6-1-4-16,-14 50 21 0,0 0-21 0,18-45 21 15,3 6-21-15,-21 39 0 0,0 0 0 0,19-34 1 16,0 5-1-16,-19 29 3 0,0 0-3 0,19-26 3 15,2 5-3-15,-21 21 19 0,0 0-19 0,19-17 20 0,-1 5-20 16,-18 12 7-16,0 0-7 0,15-8 8 0,1 1-8 16,-16 7 4-16,0 0-4 0,12-2 5 0,0 4-5 15,-12-2 13-15,0 0-13 0,9 7 13 0,0 5-13 0,-9-12 8 16,0 0-8-16,5 15 8 0,-3 4-8 0,-2-19 8 16,0 0-8-16,2 20 9 0,-2 1-9 0,0-21 15 15,0 0-15-15,-2 19 15 0,0 0-15 0,2-19 3 16,0 0-3-16,-3 15 4 0,-1-1-4 0,4-14 6 15,0 0-6-15,-7 12 7 0,-2-2-7 0,9-10 13 16,0 0-13-16,-12 9 14 0,-2-1-14 0,14-8 8 16,0 0-8-16,-19 2 9 0,-4-4-9 0,23 2 3 15,0 0-3-15,-19-3 4 0,0-2-4 0,19 5 0 0,0 0 0 16,-14-4 1-16,2-1-1 0,12 5-1 0,0 0 1 16,-7-3 0-16,5 1 0 0,2 2-1 0,0 0 1 15,4 2 0-15,6 1 0 0,-10-3-9 0,0 0 9 0,16 9-8 16,5 3 8-16,-21-12-9 0,0 0 9 0,24 15-8 15,4 4 8-15,-28-19-39 0,0 0 39 0,24 19-38 16,1 0 38-16,-25-19-11 0,0 0 11 0,17 18-11 16,-5-1 11-16,-12-17-37 0,0 0 37 0,7 19-37 15,-3 0 37-15,-4-19-20 0,0 0 20 0,0 19-20 16,-5-2 20-16,5-17-5 0,0 0 5 0,-7 19-5 16,-4 0 5-16,11-19-2 0,0 0 2 0,-10 17-1 15,-2-2 1-15,12-15-15 0,0 0 15 0,-14 14-14 16,0-4 14-16,14-10-1 0,0 0 1 0,-14 9 0 15,2-2 0-15,12-7-15 0,0 0 15 0,-9 5-14 16,2-2 14-16,7-3-123 0,0 0 123 0,-5 2-123 0,1-2 123 16,4 0-121-16,0 0 121 0,-8 2-993 0,16-4 993 15</inkml:trace>
  <inkml:trace contextRef="#ctx0" brushRef="#br1" timeOffset="133240.84">32968 16441 1311 0,'0'0'0'0,"0"0"143"0,0 0-143 0,0 0 144 16,-19-34-144-16,19 34 84 0,0 0-84 0,-9-11 85 16,2 6-85-16,7 5 24 0,0 0-24 0,-7 9 25 15,2 8-25-15,5-17 3 0,0 0-3 0,-4 14 4 16,2 1-4-16,2-15 5 0,0 0-5 0,-1 12 5 16,1 0-5-16,0-12 31 0,0 0-31 0,0 12 31 15,1-2-31-15,-1-10 35 0,0 0-35 0,2 11 35 16,2-1-35-16,-4-10 13 0,0 0-13 0,7 10 14 15,5 2-14-15,-12-12 32 0,0 0-32 0,16 9 32 16,3-1-32-16,-19-8 27 0,0 0-27 0,22 7 27 16,3-3-27-16,-25-4 23 0,0 0-23 0,22 3 24 0,3-1-24 15,-25-2 16-15,0 0-16 0,19 3 17 0,-3-1-17 16,-16-2 18-16,0 0-18 0,12 2 19 0,-2-1-19 16,-10-1 1-16,0 0-1 0,7 0 1 0,-2-3-1 0,-5 3-79 15,0 0 79-15,4-7-78 0,-1-2 78 0,-3 9-147 16,0 0 147-16,4-12-146 0,-2-5 146 0,3-12-1238 15</inkml:trace>
  <inkml:trace contextRef="#ctx0" brushRef="#br1" timeOffset="133467.14">33152 16379 1222 0,'0'0'0'0,"0"0"156"0,0 0-156 15,4 0 156-15,1 2-156 0,-5-2 128 0,0 0-128 16,4 3 128-16,-1 1-128 0,-3-4 87 0,0 0-87 0,0 17 88 15,0 7-88-15,0-24 60 0,0 0-60 0,-5 38 60 16,-2 11-60-16,7-49 34 0,0 0-34 0,-7 53 34 16,2 7-34-16,5-60 17 0,0 0-17 0,-6 57 17 15,1-1-17-15,5-56 12 0,0 0-12 0,-3 47 13 16,3-10-13-16,0-37-1 0,0 0 1 0,1 29-1 16,3-10 1-16,-4-19-146 0,0 0 146 0,12-1-146 15,6-18 146-15,11-2-1342 0</inkml:trace>
  <inkml:trace contextRef="#ctx0" brushRef="#br1" timeOffset="136648.14">31903 14872 427 0,'0'0'0'0,"7"-2"0"0,5-1 0 16,-12 3 21-16,0 0-21 0,7-2 21 0,-1-2-21 15,-6 4 8-15,0 0-8 0,3 0 8 0,1 0-8 16,-4 0 39-16,0 0-39 0,0 0 39 0,3 2-39 0,-3-2 103 16,0 0-103-16,0 0 103 0,0 0-103 0,0 0 102 15,0 0-102-15,0 0 103 0,0 0-103 0,0 0 72 16,0 0-72-16,0 0 72 0,7 2-72 0,-7-2 66 16,0 0-66-16,7 0 66 0,2 0-66 0,-9 0 53 15,0 0-53-15,8 0 53 0,1-2-53 0,-9 2 38 16,0 0-38-16,7-2 38 0,-2-1-38 0,-5 3 63 15,0 0-63-15,4-3 63 0,-1-1-63 0,-3 4 38 0,0 0-38 16,2-3 39-16,-2 1-39 0,0 2 19 0,0 0-19 16,0 0 20-16,2-3-20 0,-2 3 31 0,0 0-31 15,0 0 31-15,0 0-31 0,0 0 5 0,0 0-5 0,0 0 5 16,0 0-5-16,0 0 26 0,0 0-26 0,0 0 26 16,-5 0-26-16,5 0 6 0,0 0-6 0,-4 0 7 15,-1 0-7-15,5 0 9 0,0 0-9 0,-5 0 10 16,-1 1-10-16,6-1 8 0,0 0-8 0,-3 0 9 15,-1 0-9-15,4 0 23 0,0 0-23 0,0 0 24 16,0 0-24-16,0 0 6 0,0 0-6 0,0 0 7 16,0 0-7-16,0 0 9 0,0 0-9 0,0 0 10 15,0 0-10-15,0 0 8 0,0 0-8 0,0 0 9 16,-1-1-9-16,1 1 15 0,0 0-15 0,0 0 15 16,0-7-15-16,0 7 8 0,0 0-8 0,0 0 8 15,7-5-8-15,-7 5 24 0,0 0-24 0,7-2 25 0,1-2-25 16,-8 4 0-16,0 0 0 0,11-1 1 0,-1 1-1 15,-10 0-91-15,0 0 91 0,9 0-91 0,0 1 91 0,-9-1-93 16,0 0 93-16,17 2-1217 0,-34-4 1217 0</inkml:trace>
  <inkml:trace contextRef="#ctx0" brushRef="#br1" timeOffset="139951.69">32132 16145 292 0,'0'0'0'0,"0"0"34"0,0 0-34 0,1-7 34 0,3-4-34 15,-4 11 9-15,0 0-9 0,0-8 10 0,0-2-10 16,0 10 16-16,0 0-16 0,-2-11 17 0,-1 1-17 16,3 10 53-16,0 0-53 0,-4-9 54 0,2 3-54 0,2 6 83 15,0 0-83-15,-1-6 83 0,-1 5-83 0,2 1 101 16,0 0-101-16,0 0 101 0,-5 0-101 0,5 0 80 15,0 0-80-15,-6 5 81 0,-2 2-81 0,8-7 77 16,0 0-77-16,-7 8 78 0,-2 4-78 0,9-12 57 16,0 0-57-16,-9 24 58 0,-1 9-58 0,10-33 34 15,0 0-34-15,-11 38 35 0,3 3-35 0,8-41 26 16,0 0-26-16,-7 48 26 0,1 5-26 0,6-53 9 0,0 0-9 16,-3 55 9-16,-1 3-9 0,4-58 10 0,0 0-10 15,4 56 11-15,6-1-11 0,-10-55 33 0,0 0-33 16,14 50 34-16,4-6-34 0,-18-44 9 0,0 0-9 15,19 40 9-15,4-8-9 0,-23-32 20 0,0 0-20 0,22 28 20 16,3-6-20-16,-25-22 15 0,0 0-15 0,22 21 15 16,-1-4-15-16,-21-17-8 0,0 0 8 0,18 10-8 15,-4-5 8-15,-14-5-113 0,0 0 113 0,13 0-112 16,1-3 112-16,-14 3-114 0,0 0 114 0,14-11-114 16,-1-6 114-16,13-10-785 0</inkml:trace>
  <inkml:trace contextRef="#ctx0" brushRef="#br1" timeOffset="140522.97">33457 16153 147 0,'0'0'0'0,"0"0"130"0,0 0-130 0,11 12 130 16,8 7-130-16,-19-19 82 0,0 0-82 0,19 22 82 16,5 4-82-16,-24-26 47 0,0 0-47 0,28 29 48 15,4 5-48-15,-32-34 42 0,0 0-42 0,29 40 42 0,-1 3-42 16,-28-43 23-16,0 0-23 0,21 49 24 0,-4 6-24 16,-17-55 26-16,0 0-26 0,11 55 26 0,-6 1-26 15,-5-56 44-15,0 0-44 0,2 50 44 0,-6-5-44 0,4-45 33 16,0 0-33-16,-8 39 33 0,-6-3-33 0,14-36 24 15,0 0-24-15,-12 29 25 0,-2-7-25 0,14-22-144 16,0 0 144-16,-13 19-144 0,3-7 144 0,-13 19-477 16</inkml:trace>
  <inkml:trace contextRef="#ctx0" brushRef="#br1" timeOffset="143074.59">29515 13774 236 0,'0'0'0'0,"0"0"0"16,5-4 0-16,-5 4 56 0,0 0-56 0,5-2 56 15,1-1-56-15,-6 3 30 0,0 0-30 0,7-3 30 16,3-3-30-16,-10 6 31 0,0 0-31 0,16-6 31 16,5-3-31-16,-21 9 0 0,0 0 0 0,22-5 0 15,3 3 0-15,-25 2 0 0,0 0 0 0,22 2 0 16,1 3 0-16,-23-5 0 0,0 0 0 0,17 7 1 0,-3 3-1 15,-14-10 0-15,0 0 0 0,11 10 0 0,-6 1 0 16,-5-11-1-16,0 0 1 0,-2 17 0 0,-7 2 0 0,9-19-1 16,0 0 1-16,-10 19 0 0,-2-2 0 15,12-17 0-15,0 0 0 0,-16 15 1 0,-3-1-1 0,19-14 37 16,0 0-37-16,-19 10 37 0,-2-1-37 0,21-9 64 16,0 0-64-16,-19 6 64 0,1-2-64 0,18-4 56 15,0 0-56-15,-14-2 57 0,2-6-57 0,12 8 35 16,0 0-35-16,-7-14 36 0,5-7-36 0,2 21 11 15,0 0-11-15,2-20 11 0,5-1-11 0,-7 21 12 16,0 0-12-16,9-20 13 0,5 3-13 0,-14 17 3 16,0 0-3-16,10-11 4 0,2 4-4 0,-12 7 6 0,0 0-6 15,11-3 6-15,1 3-6 0,-12 0 13 0,0 0-13 16,11 3 13-16,-3 4-13 0,-8-7 3 0,0 0-3 16,7 9 4-16,-2-1-4 0,-5-8 0 0,0 0 0 0,2 12 1 15,-4 2-1-15,2-14 6 0,0 0-6 0,-6 16 6 16,-5 1-6-16,11-17 60 0,0 0-60 0,-12 15 60 15,-4 0-60-15,16-15 73 0,0 0-73 0,-12 12 74 16,2-3-74-16,10-9 83 0,0 0-83 0,-11 5 83 16,2-1-83-16,9-4 53 0,0 0-53 0,-8-4 54 15,1-6-54-15,7 10 29 0,0 0-29 0,-2-12 29 16,5-2-29-16,-3 14-94 0,0 0 94 0,2-24-94 16,0-7 94-16,1-23-950 0</inkml:trace>
  <inkml:trace contextRef="#ctx0" brushRef="#br1" timeOffset="151721.01">31100 16859 214 0,'0'0'0'16,"0"0"81"-16,0 0-81 0,7-14 82 0,7-10-82 15,-14 24 108-15,0 0-108 0,14-24 108 0,3-1-108 0,-17 25 88 16,0 0-88-16,18-30 89 0,3-2-89 0,-21 32 68 15,0 0-68-15,22-36 68 0,5-5-68 0,-27 41 50 16,0 0-50-16,27-41 51 0,3-4-51 0,-30 45 32 16,0 0-32-16,33-44 32 0,4-4-32 0,-37 48 33 15,0 0-33-15,40-48 33 0,3-2-33 0,-43 50 31 16,0 0-31-16,54-63 31 0,9-11-31 0,-63 74 13 16,0 0-13-16,58-70 14 0,1-2-14 0,-59 72 13 15,0 0-13-15,57-69 13 0,1 4-13 0,-58 65 16 0,0 0-16 16,61-65 17-16,1 0-17 0,-62 65 44 0,0 0-44 15,61-65 44-15,-1 0-44 0,-60 65 7 0,0 0-7 0,59-67 7 16,-2-2-7-16,-57 69 12 0,0 0-12 0,61-70 13 16,0-4-13-16,-61 74 26 0,0 0-26 0,63-71 26 15,2-3-26-15,-65 74 5 0,0 0-5 0,60-70 6 16,1 3-6-16,-61 67 1 0,0 0-1 0,56-58 1 16,-4 4-1-16,-52 54 4 0,0 0-4 0,54-49 4 15,2-1-4-15,-56 50 0 0,0 0 0 0,58-48 1 16,-1 0-1-16,-57 48-1 0,0 0 1 0,56-55 0 15,-2-6 0-15,-54 61 0 0,0 0 0 0,52-64 0 16,-3-1 0-16,-49 65-1 0,0 0 1 0,49-68-1 16,0-6 1-16,-49 74 0 0,0 0 0 0,45-69 0 15,-3 4 0-15,-42 65-14 0,0 0 14 0,40-60-13 16,-4 4 13-16,-36 56-5 0,0 0 5 0,32-50-4 0,-4 9 4 16,-28 41-8-16,0 0 8 0,22-38-7 0,-4 9 7 15,-18 29-4-15,0 0 4 0,19-31-3 0,2 2 3 16,-21 29 0-16,0 0 0 0,22-29 0 0,3 2 0 0,-25 27 0 15,0 0 0-15,24-24 0 0,1 3 0 0,-25 21 0 16,0 0 0-16,20-17 0 0,-2 5 0 0,-18 12-2 16,0 0 2-16,16-7-1 0,-1 4 1 0,-15 3 1 15,0 0-1-15,11-2 1 0,-4 4-1 0,-7-2 24 16,0 0-24-16,5 3 25 0,-2 4-25 0,-3-7-41 16,0 0 41-16,2 14-41 0,0 5 41 0,-2-19-113 15,0 0 113-15,3 32-860 0,-6-64 860 0</inkml:trace>
  <inkml:trace contextRef="#ctx0" brushRef="#br1" timeOffset="186883.7">12498 8876 180 0,'0'0'0'0,"0"5"0"0,0 5 0 0,0 7-75 16</inkml:trace>
  <inkml:trace contextRef="#ctx0" brushRef="#br1" timeOffset="187123.16">12524 8876 102 0,'0'0'0'0,"0"0"0"0,-3 3 0 0,3-3 131 15,0 0-131-15,0 5 131 0,0-1-131 0,0-4 113 16,0 0-113-16,3 8 114 0,-1 3-114 0,-2-11 104 16,0 0-104-16,3 20 104 0,1 9-104 0,-4-29 92 15,0 0-92-15,3 35 92 0,-1 0-92 0,-2-35 61 16,0 0-61-16,0 40 61 0,0 1-61 0,0-41 42 0,0 0-42 15,-2 46 43-15,-1 4-43 0,3-50 47 0,0 0-47 16,-4 51 47-16,-4 4-47 0,8-55 52 0,0 0-52 16,-7 55 52-16,1 0-52 0,6-55 21 0,0 0-21 15,-3 48 21-15,1-9-21 0,2-39 38 0,0 0-38 16,-3 33 38-16,1-4-38 0,2-29 6 0,0 0-6 0,0 22 7 16,0-5-7-16,0-17 11 0,0 0-11 0,0 14 11 15,0-5-11-15,0-9-4 0,0 0 4 0,0 6-3 16,-2 1 3-16,2-7-162 0,0 0 162 0,-2 0-162 15,-1-3 162-15,-6 3-807 0</inkml:trace>
  <inkml:trace contextRef="#ctx0" brushRef="#br1" timeOffset="187468.52">11974 9936 785 0,'0'0'0'0,"15"-5"0"0,8-10 0 0,-23 15 115 16,0 0-115-16,12-6 115 0,-3 3-115 0,-9 3 75 15,0 0-75-15,7 0 76 0,0 2-76 0,-7-2 51 16,0 0-51-16,19 3 51 0,4 1-51 0,-23-4 12 16,0 0-12-16,29 6 13 0,8 3-13 0,-37-9 19 15,0 0-19-15,40 12 20 0,5 0-20 0,-45-12 8 16,0 0-8-16,51 15 8 0,4 4-8 0,-55-19 25 15,0 0-25-15,56 16 26 0,3-1-26 0,-59-15 29 0,0 0-29 16,54 14 29-16,-1-4-29 0,-53-10 37 0,0 0-37 16,45 10 37-16,-7-3-37 0,-38-7 33 0,0 0-33 15,32 7 33-15,-8-4-33 0,-24-3 14 0,0 0-14 16,21 6 15-16,-11-6-15 0,-10 0 6 0,0 0-6 16,9 3 7-16,-2-3-7 0,-7 0-157 0,0 0 157 15,3-9-156-15,-3-3 156 0,2-6-896 0</inkml:trace>
  <inkml:trace contextRef="#ctx0" brushRef="#br1" timeOffset="187843.39">12045 8828 684 0,'0'0'0'0,"3"1"0"0,8 3 0 0,-11-4 87 16,0 0-87-16,12 3 88 0,4-3-88 0,-16 0 98 15,0 0-98-15,21 0 98 0,7 2-98 0,-28-2 69 16,0 0-69-16,36 7 70 0,6-4-70 0,-42-3 22 15,0 0-22-15,49 4 23 0,8-3-23 0,-57-1 60 0,0 0-60 16,59-3 60-16,8-6-60 0,-67 9 64 0,0 0-64 16,62-13 64-16,3-4-64 0,-65 17 27 0,0 0-27 15,57-18 27-15,-1 3-27 0,-56 15 22 0,0 0-22 16,45-15 22-16,-1 1-22 0,-44 14-44 0,0 0 44 16,35-7-44-16,-7 4 44 0,-28 3-161 0,0 0 161 15,22 0-160-15,-8 0 160 0,23 0-782 0</inkml:trace>
  <inkml:trace contextRef="#ctx0" brushRef="#br1" timeOffset="188504.25">13233 9761 763 0,'0'0'0'0,"0"0"0"15,0-3 0-15,0 3 151 0,0 0-151 0,-12-3 152 16,-6 1-152-16,18 2 110 0,0 0-110 0,-17 0 111 16,-2 2-111-16,19-2 67 0,0 0-67 0,-30 8 68 15,-8 4-68-15,38-12 8 0,0 0-8 0,-35 22 9 16,0 6-9-16,35-28 21 0,0 0-21 0,-29 32 21 16,4 8-21-16,25-40 12 0,0 0-12 0,-10 43 13 15,12 3-13-15,-2-46 4 0,0 0-4 0,12 39 4 16,12-5-4-16,-24-34 7 0,0 0-7 0,26 21 8 0,7-12-8 15,-33-9 3-15,0 0-3 0,32-7 3 0,1-16-3 16,-33 23 5-16,0 0-5 0,31-34 6 0,-1-14-6 0,-30 48 13 16,0 0-13-16,24-46 13 0,-8-4-13 0,-16 50 8 15,0 0-8-15,9-41 9 0,-8 2-9 0,-1 39 24 16,0 0-24-16,-5-31 25 0,-7 10-25 0,12 21 30 16,0 0-30-16,-21-13 30 0,-5 8-30 0,26 5-36 15,0 0 36-15,-25 3-36 0,3 6 36 0,22-9-123 16,0 0 123-16,-16 18-123 0,4 10 123 0,12-28-176 15,0 0 176-15,-2 29-175 0,11 2 175 0,0 29-668 16</inkml:trace>
  <inkml:trace contextRef="#ctx0" brushRef="#br1" timeOffset="189720.15">13425 9869 236 0,'0'0'0'0,"5"-5"0"0,7-7 0 16,-12 12 73-16,0 0-73 0,-2 7 73 0,-6 8-73 16,8-15 79-16,0 0-79 0,-7 14 79 0,1 5-79 15,6-19 93-15,0 0-93 0,-3 24 93 0,0 7-93 16,3-31 65-16,0 0-65 0,3 31 66 0,6 1-66 0,-9-32 39 16,0 0-39-16,7 24 39 0,7 0-39 0,-14-24 47 15,0 0-47-15,14 16 48 0,6-11-48 0,-20-5 57 16,0 0-57-16,20-5 57 0,2-7-57 0,-22 12 38 15,0 0-38-15,16-24 38 0,1-7-38 0,-17 31 29 16,0 0-29-16,14-34 29 0,2-6-29 0,-16 40 25 16,0 0-25-16,9-34 26 0,-1 1-26 0,-8 33 33 15,0 0-33-15,4-24 33 0,1 7-33 0,-5 17 0 0,0 0 0 16,4-10 0-16,-3 5 0 0,-1 5-134 0,0 0 134 16,4 3-134-16,1 6 134 0,-5-9-125 0,0 0 125 15,11 12-124-15,6 7 124 0,9 8-568 0</inkml:trace>
  <inkml:trace contextRef="#ctx0" brushRef="#br1" timeOffset="190050.95">14125 9458 550 0,'0'0'0'0,"-3"5"0"0,-3 6 0 15,6-11 39-15,0 0-39 0,0 8 39 0,4 4-39 16,-4-12 37-16,0 0-37 0,3 12 37 0,3 4-37 0,-6-16 23 16,0 0-23-16,0 24 24 0,1 6-24 0,-1-30 57 15,0 0-57-15,0 28 57 0,0 3-57 0,0-31 57 16,0 0-57-16,0 36 58 0,2 3-58 0,-2-39 40 15,0 0-40-15,2 31 40 0,1 1-40 0,-3-32 37 16,0 0-37-16,0 24 37 0,0-5-37 0,0-19 15 16,0 0-15-16,0 16 16 0,2-4-16 0,-2-12-148 15,0 0 148-15,0 8-148 0,2-1 148 0,-1 8-554 16</inkml:trace>
  <inkml:trace contextRef="#ctx0" brushRef="#br1" timeOffset="190336.2">13721 9540 718 0,'0'0'0'0,"9"0"0"16,-1 0 0-16,-8 0 152 0,0 0-152 0,9-1 153 15,0-1-153-15,-9 2 102 0,0 0-102 0,12-3 103 16,9-1-103-16,-21 4 82 0,0 0-82 0,26 4 83 15,12 2-83-15,-38-6 37 0,0 0-37 0,35 9 37 16,7 0-37-16,-42-9 9 0,0 0-9 0,38 8 10 16,1 2-10-16,-39-10 30 0,0 0-30 0,36 7 30 0,-1 0-30 15,-35-7 10-15,0 0-10 0,33 7 10 0,-5 0-10 16,-28-7-7-16,0 0 7 0,24 2-7 0,1 1 7 16,-25-3-101-16,0 0 101 0,12 3-100 0,-5-6 100 0,14 3-929 15</inkml:trace>
  <inkml:trace contextRef="#ctx0" brushRef="#br1" timeOffset="191492.29">14524 9534 449 0,'0'0'0'0,"5"0"0"0,2 3 0 0,-7-3 67 0,0 0-67 16,4 0 68-16,1-3-68 0,-5 3 83 0,0 0-83 15,0-4 83-15,0 1-83 0,0 3 84 0,0 0-84 0,3-2 84 16,-3-1-84-16,0 3 71 0,0 0-71 0,6-6 72 16,2 3-72-16,-8 3 45 0,0 0-45 0,16-3 45 15,7 3-45-15,-23 0 22 0,0 0-22 0,33-4 23 16,9 4-23-16,-42 0 36 0,0 0-36 0,40 0 36 15,5 0-36-15,-45 0 19 0,0 0-19 0,42-3 20 16,1-1-20-16,-43 4 28 0,0 0-28 0,35-1 28 16,-2-6-28-16,-33 7 7 0,0 0-7 0,26-4 7 15,-1-1-7-15,-25 5 18 0,0 0-18 0,17-3 18 0,-1-1-18 16,-16 4 14-16,0 0-14 0,14-1 15 0,-9-1-15 16,-5 2 4-16,0 0-4 0,7-2 4 0,-7 2-4 15,0 0-63-15,0 0 63 0,0 0-63 0,0 0 63 16,0 0-149-16,0 0 149 0,0 0-149 0,0 0 149 0,0 0-673 15</inkml:trace>
  <inkml:trace contextRef="#ctx0" brushRef="#br1" timeOffset="191852.07">14540 9719 550 0,'0'0'0'16,"8"-7"0"-16,1-7 0 0,-9 14 123 0,0 0-123 0,5-7 123 15,1 0-123-15,-6 7 122 0,0 0-122 0,3-1 122 16,1-3-122-16,-4 4 87 0,0 0-87 0,3 0 88 15,2 0-88-15,-5 0 64 0,0 0-64 0,12 0 65 16,6 5-65-16,-18-5 53 0,0 0-53 0,24 7 54 16,8 0-54-16,-32-7 33 0,0 0-33 0,34 9 33 15,8 3-33-15,-42-12 15 0,0 0-15 0,40 5 16 16,4 2-16-16,-44-7 42 0,0 0-42 0,38 3 42 0,-3-3-42 16,-35 0-47-16,0 0 47 0,33 0-47 0,-3-7 47 15,-30 7-97-15,0 0 97 0,17-8-97 0,-8-8 97 16,17-8-924-16</inkml:trace>
  <inkml:trace contextRef="#ctx0" brushRef="#br1" timeOffset="193894.13">15899 9164 572 0,'0'0'0'0,"0"3"0"16,-4 0 0-16,4-3 114 0,0 0-114 0,0 0 115 16,4-6-115-16,-4 6 65 0,0 0-65 0,1-6 65 15,1 1-65-15,-2 5 41 0,0 0-41 0,0 0 42 16,0 0-42-16,0 0 13 0,0 0-13 0,0 7 13 0,2 3-13 15,-2-10 17-15,0 0-17 0,3 24 17 0,-3 12-17 16,0-36 25-16,0 0-25 0,0 43 26 0,0 9-26 16,0-52 12-16,0 0-12 0,-5 54 13 0,2 5-13 0,3-59 28 15,0 0-28-15,0 56 28 0,-4-1-28 0,4-55 6 16,0 0-6-16,0 41 6 0,0-7-6 0,0-34 34 16,0 0-34-16,4 31 35 0,-3-10-35 0,-1-21 1 15,0 0-1-15,4 19 2 0,3-7-2 0,-7-12 6 16,0 0-6-16,1 8 7 0,3-1-7 0,-4-7-45 15,0 0 45-15,3 3-45 0,-3 1 45 0,0-4-129 0,0 0 129 16,0 0-128-16,0 0 128 0,0 0-625 0</inkml:trace>
  <inkml:trace contextRef="#ctx0" brushRef="#br1" timeOffset="194269.2">15423 9946 718 0,'0'0'0'0,"9"-6"0"16,8-3 0-16,-17 9 79 0,0 0-79 0,9-5 80 15,-6 0-80-15,-3 5 87 0,0 0-87 0,4-2 87 0,-4-3-87 16,0 5 66-16,0 0-66 0,1-4 67 0,3 3-67 15,-4 1 29-15,0 0-29 0,12 0 29 0,9 1-29 16,-21-1 10-16,0 0-10 0,30 9 11 0,10 3-11 16,-40-12 29-16,0 0-29 0,45 15 29 0,7 3-29 0,-52-18 5 15,0 0-5-15,51 15 5 0,3-1-5 0,-54-14 4 16,0 0-4-16,56 10 5 0,-2 0-5 0,-54-10 13 16,0 0-13-16,52 4 13 0,-2-3-13 0,-50-1 22 15,0 0-22-15,42 2 23 0,-3-4-23 0,-39 2 32 16,0 0-32-16,29 0 32 0,-3 0-32 0,-26 0-6 15,0 0 6-15,16 0-6 0,-6 0 6 0,-10 0-171 16,0 0 171-16,7-3-171 0,-5-2 171 0,7-4-738 16</inkml:trace>
  <inkml:trace contextRef="#ctx0" brushRef="#br1" timeOffset="194689.3">15346 9081 415 0,'0'0'0'0,"5"-1"0"0,8-1 0 16,-13 2 165-16,0 0-165 0,14-2 165 0,10-1-165 16,-24 3 102-16,0 0-102 0,31-4 102 0,13-3-102 15,-44 7 91-15,0 0-91 0,52-5 92 0,7 0-92 0,-59 5 61 16,0 0-61-16,61-3 61 0,6-1-61 0,-67 4 34 16,0 0-34-16,68-7 35 0,-1 2-35 0,-67 5 17 15,0 0-17-15,81-7 17 0,7 2-17 0,-88 5 19 16,0 0-19-16,65-3 20 0,-18 3-20 0,-47 0 23 15,0 0-23-15,38 0 24 0,-13 3-24 0,-25-3 32 16,0 0-32-16,22 4 32 0,-4 1-32 0,-18-5 12 16,0 0-12-16,12 3 12 0,-7-3-12 0,-5 0-126 0,0 0 126 15,7 4-125-15,-3-3 125 0,-4-1-117 0,0 0 117 16,0 0-116-16,5 2 116 0,-2 0-697 0</inkml:trace>
  <inkml:trace contextRef="#ctx0" brushRef="#br1" timeOffset="195335.44">16564 9820 415 0,'0'0'0'15,"-3"-7"0"-15,-4-3 0 0,7 10 142 0,0 0-142 16,-2-6 143-16,-3 0-143 0,5 6 103 0,0 0-103 15,-11 0 103-15,-3 1-103 0,14-1 89 0,0 0-89 16,-21 0 90-16,-3 0-90 0,24 0 71 0,0 0-71 0,-30 0 71 16,-5-1-71-16,35 1 54 0,0 0-54 0,-29 1 55 15,3 4-55-15,26-5 34 0,0 0-34 0,-30 16 34 16,0 8-34-16,30-24 25 0,0 0-25 0,-29 32 26 16,3 8-26-16,26-40 4 0,0 0-4 0,-19 39 4 15,8 2-4-15,11-41 1 0,0 0-1 0,-7 43 1 16,7 2-1-16,7-11 0 0,2-7 0 0,0-3 0 15,-1-3 0-15,-8-21-2 0,0 0 2 0,14 17-2 0,7-3 2 16,-21-14-1-16,0 0 1 0,24 8 0 0,3-8 0 16,-27 0-2-16,0 0 2 0,26-7-2 0,2-5 2 15,-28 12-5-15,0 0 5 0,26-8-5 0,-2-4 5 0,-24 12-77 16,0 0 77-16,19-10-77 0,-1 3 77 0,-18 7-156 16,0 0 156-16,19-7-155 0,-2 3 155 0,16-8-637 15</inkml:trace>
  <inkml:trace contextRef="#ctx0" brushRef="#br1" timeOffset="195755.81">16679 9844 987 0,'0'0'0'16,"0"3"0"-16,5 2 0 0,-5-5 102 0,0 0-102 0,9-5 103 15,7-2-103-15,-16 7 71 0,0 0-71 0,14-7 72 16,3-1-72-16,-17 8 26 0,0 0-26 0,21-7 26 16,5 2-26-16,-26 5 0 0,0 0 0 0,28 2 1 15,-2 3-1-15,-26-5 2 0,0 0-2 0,24 10 2 16,3 4-2-16,-27-14 17 0,0 0-17 0,15 15 17 15,-1 0-17-15,-14-15 8 0,0 0-8 0,12 18 9 16,-8-1-9-16,-4-17 25 0,0 0-25 0,-2 22 26 0,-3-3-26 16,5-19 48-16,0 0-48 0,-16 24 48 0,-5 0-48 15,21-24 15-15,0 0-15 0,-19 24 16 0,-2-2-16 16,21-22 14-16,0 0-14 0,-21 24 15 0,0 2-15 0,21-26 35 16,0 0-35-16,-14 27 35 0,4 4-35 0,10-31 0 15,0 0 0-15,0 31 0 0,9-4 0 0,-9-27 2 16,0 0-2-16,24 24 3 0,18-8-3 0,-42-16-154 15,0 0 154-15,50 1-154 0,18-9 154 0,53 3-965 16</inkml:trace>
  <inkml:trace contextRef="#ctx0" brushRef="#br1" timeOffset="209583.05">15846 10513 326 0,'0'0'0'0,"0"0"0"0,0 0 0 16,0 0 0-16,0 0 0 0,0 0 0 0,0 0 0 15,0 0 0-15,0 0 0 0,0 0 0 0,0 0 0 16,0 0 5-16,0 0-5 0,0 0 5 0,0 0-5 0,0 0 45 15,0 0-45-15,0 0 46 0,-15 4-46 0,15-4 48 16,0 0-48-16,-14 0 48 0,1 2-48 0,13-2 37 16,0 0-37-16,-12 1 38 0,4 1-38 0,8-2 41 15,0 0-41-15,-9 3 41 0,0-3-41 0,9 0 17 16,0 0-17-16,-7 4 17 0,2-4-17 0,5 0-87 16,0 0 87-16,-12 3-393 0,24-6 393 0</inkml:trace>
  <inkml:trace contextRef="#ctx0" brushRef="#br1" timeOffset="-214613.87">17675 9211 1323 0,'0'0'0'0,"0"0"-248"0,0 0 248 0,0 0-248 16,0 0 248-16,0 0-31 0,0 0 31 0,0 0-31 15,0 0 31-15,0 0 2 0,0 0-2 0,0 0 3 16,0 0-3-16,0 0 1 0,0 0-1 0,-3 19 2 15,-7 9-2-15,10-28 28 0,0 0-28 0,-7 31 28 16,3 6-28-16,4-37 16 0,0 0-16 0,-5 38 17 16,3-4-17-16,2-34 18 0,0 0-18 0,-2 34 19 15,2 1-19-15,0-35 24 0,0 0-24 0,0 31 25 16,0-7-25-16,0-24 31 0,0 0-31 0,-3 18 31 0,-1 0-31 16,4-18 20-16,0 0-20 0,-1 15 20 0,-3-5-20 15,4-10 5-15,0 0-5 0,-2 9 6 0,2-1-6 16,0-8-78-16,0 0 78 0,-1 4-77 0,1-1 77 0,0-3-108 15,0 0 108-15,-2 9-493 0,4-18 493 0</inkml:trace>
  <inkml:trace contextRef="#ctx0" brushRef="#br1" timeOffset="-214359.48">17418 9415 583 0,'0'0'0'16,"0"0"0"-16,0 0 0 0,0 0 132 0,0 0-132 16,0 0 133-16,0 0-133 0,0 0 103 0,0 0-103 15,0 0 104-15,31-5-104 0,-31 5 73 0,0 0-73 16,28-1 74-16,7 1-74 0,-35 0 36 0,0 0-36 0,35 0 37 16,3-2-37-16,-38 2 26 0,0 0-26 0,36-4 26 15,3 1-26-15,-39 3 9 0,0 0-9 0,36-7 9 16,-1-3-9-16,-35 10-7 0,0 0 7 0,33-7-7 15,-3-5 7-15,-30 12-102 0,0 0 102 0,23-12-101 16,-13-9 101-16,23-11-761 0</inkml:trace>
  <inkml:trace contextRef="#ctx0" brushRef="#br1" timeOffset="-210996.41">18543 8984 281 0,'0'0'0'0,"0"0"0"16,-2 18 0-16,2-18 61 0,0 0-61 0,0 0 61 15,6-5-61-15,-6 5 39 0,0 0-39 0,1-3 40 16,1 0-40-16,-2 3 15 0,0 0-15 0,2-6 15 0,-2 3-15 16,0 3 18-16,0 0-18 0,0 0 19 0,3 0-19 15,-3 0 55-15,0 0-55 0,2 3 55 0,0 3-55 16,-2-6 56-16,0 0-56 0,0 17 57 0,-2 8-57 0,2-25 33 16,0 0-33-16,-2 33 34 0,-3 6-34 0,5-39 28 15,0 0-28-15,-3 43 28 0,-3 5-28 0,6-48 24 16,0 0-24-16,-7 53 25 0,-1 4-25 0,8-57 23 15,0 0-23-15,-9 58 24 0,-5 5-24 0,14-63 24 16,0 0-24-16,-10 55 25 0,1 0-25 0,9-55 15 16,0 0-15-16,-5 48 15 0,-4-5-15 0,9-43 28 15,0 0-28-15,-5 36 28 0,1-2-28 0,4-34 6 0,0 0-6 16,-3 29 6-16,-1-7-6 0,4-22 26 0,0 0-26 16,-2 24 26-16,1-6-26 0,1-18 6 0,0 0-6 15,-2 15 7-15,2-1-7 0,0-14 4 0,0 0-4 16,-4 12 5-16,1-4-5 0,3-8-120 0,0 0 120 15,-2 9-119-15,-5-2 119 0,-1 8-640 0</inkml:trace>
  <inkml:trace contextRef="#ctx0" brushRef="#br1" timeOffset="-210635.25">18064 9895 404 0,'0'0'0'0,"10"0"0"0,10 0 0 16,-20 0 46-16,0 0-46 0,10 0 46 0,-3 0-46 0,-7 0 48 16,0 0-48-16,9 0 48 0,-2 2-48 0,-7-2 46 15,0 0-46-15,17 0 46 0,7 0-46 0,-24 0 32 16,0 0-32-16,30 0 33 0,10 0-33 0,-40 0 44 15,0 0-44-15,45 1 44 0,6 5-44 0,-51-6 40 16,0 0-40-16,47 3 41 0,0 0-41 0,-47-3 10 16,0 0-10-16,47 2 10 0,-2-2-10 0,-45 0 22 15,0 0-22-15,42-3 22 0,-3-2-22 0,-39 5 13 0,0 0-13 16,31-7 14-16,-7 2-14 0,-24 5 9 0,0 0-9 16,19-4 10-16,-6 1-10 0,-13 3-95 0,0 0 95 15,8-2-94-15,-4 0 94 0,-4 2-128 0,0 0 128 16,12-1-418-16,-24 2 418 0</inkml:trace>
  <inkml:trace contextRef="#ctx0" brushRef="#br1" timeOffset="-210230.73">18195 8912 539 0,'0'0'0'0,"0"0"0"0,0 0 0 0,0 0 82 15,0 0-82-15,0 0 83 0,29-16-83 0,-29 16 68 16,0 0-68-16,21-8 68 0,4-4-68 0,-25 12 55 16,0 0-55-16,34-12 56 0,5 1-56 0,-39 11 17 15,0 0-17-15,38-5 17 0,6-2-17 0,-44 7 37 16,0 0-37-16,45-3 37 0,2 3-37 0,-47 0 6 0,0 0-6 16,40 0 6-16,2 2-6 0,-42-2 11 0,0 0-11 15,40 5 11-15,0 0-11 0,-40-5 16 0,0 0-16 16,35 5 17-16,-4 0-17 0,-31-5 3 0,0 0-3 15,23 5 3-15,-6 2-3 0,-17-7-137 0,0 0 137 16,12 4-136-16,-5 1 136 0,13 5-551 0</inkml:trace>
  <inkml:trace contextRef="#ctx0" brushRef="#br1" timeOffset="-207333.47">19102 9707 785 0,'0'0'0'0,"0"0"0"0,4-6 0 0,-4 6-6 0,0 0 6 15,1-3-6-15,3 0 6 0,-4 3 9 0,0 0-9 16,0-6 10-16,0 3-10 0,0 3 12 0,0 0-12 16,0 0 12-16,-7-3-12 0,7 3 15 0,0 0-15 15,-5 0 16-15,0 1-16 0,5-1 39 0,0 0-39 0,-13 4 40 16,-4 3-40-16,17-7 42 0,0 0-42 0,-26 12 43 15,-4 3-43-15,30-15 28 0,0 0-28 0,-28 17 28 16,0 2-28-16,28-19 17 0,0 0-17 0,-27 22 17 16,0 2-17-16,27-24 19 0,0 0-19 0,-20 26 20 15,-1 0-20-15,21-26 14 0,0 0-14 0,-16 27 15 16,5 2-15-16,11-29 9 0,0 0-9 0,0 28 10 16,11-1-10-16,-11-27 9 0,0 0-9 0,19 22 10 15,7-5-10-15,-26-17 8 0,0 0-8 0,30 12 8 0,-1-5-8 16,-29-7 8-16,0 0-8 0,27 4 8 0,2-4-8 15,-29 0 3-15,0 0-3 0,25-2 4 0,-6-3-4 16,-19 5-1-16,0 0 1 0,15-4 0 0,-2-1 0 0,-13 5-139 16,0 0 139-16,10-7-138 0,1 2 138 0,6-10-632 15</inkml:trace>
  <inkml:trace contextRef="#ctx0" brushRef="#br1" timeOffset="-206868.15">19282 9698 483 0,'0'0'0'16,"0"0"0"-16,-6 0 0 0,6 0 76 0,0 0-76 0,2-3 77 15,5-6-77-15,-7 9 64 0,0 0-64 0,7-7 64 16,2 0-64-16,-9 7 59 0,0 0-59 0,14-5 59 16,-2 0-59-16,-12 5 41 0,0 0-41 0,17-2 42 15,4 2-42-15,-21 0 35 0,0 0-35 0,19 7 35 16,6-2-35-16,-25-5 9 0,0 0-9 0,21 11 9 16,-2-3-9-16,-19-8 30 0,0 0-30 0,14 10 30 15,-2 1-30-15,-12-11 5 0,0 0-5 0,7 10 5 0,-2 2-5 16,-5-12 16-16,0 0-16 0,2 12 17 0,-4 3-17 15,2-15 15-15,0 0-15 0,-7 19 15 0,-5 7-15 16,12-26 25-16,0 0-25 0,-16 26 26 0,-1 1-26 16,17-27 2-16,0 0-2 0,-19 27 3 0,0 3-3 0,19-30 13 15,0 0-13-15,-14 27 13 0,0 0-13 0,14-27 4 16,0 0-4-16,-2 28 4 0,9-1-4 0,-7-27 2 16,0 0-2-16,14 21 3 0,7-2-3 0,-21-19 0 15,0 0 0-15,24 12 0 0,8-6 0 0,-32-6-56 16,0 0 56-16,31 6-55 0,4-12 55 0,-35 6-80 15,0 0 80-15,29-6-80 0,-2-5 80 0,32-6-678 0</inkml:trace>
  <inkml:trace contextRef="#ctx0" brushRef="#br1" timeOffset="-205410.9">18090 10255 147 0,'0'0'0'16,"11"-5"0"-16,8-2 0 0,-19 7 63 0,0 0-63 16,3-4 63-16,-8 4-63 0,5 0 78 0,0 0-78 15,-4-1 79-15,-1 1-79 0,5 0 74 0,0 0-74 0,0-4 74 16,0-4-74-16,0 8 40 0,0 0-40 0,11-9 41 15,8-1-41-15,-19 10 13 0,0 0-13 0,29-7 13 16,15 5-13-16,-44 2 37 0,0 0-37 0,54 0 37 16,11 7-37-16,-65-7 35 0,0 0-35 0,67 9 35 15,7 3-35-15,-74-12 22 0,0 0-22 0,95 12 22 16,20 5-22-16,-115-17 41 0,0 0-41 0,101 12 42 16,2-2-42-16,-103-10 33 0,0 0-33 0,93 3 33 15,-6-3-33-15,-87 0 22 0,0 0-22 0,83-1 22 16,-6-1-22-16,-77 2 36 0,0 0-36 0,71-7 36 15,-3 2-36-15,-68 5 12 0,0 0-12 0,54-3 13 16,-7-4-13-16,-47 7 30 0,0 0-30 0,35-4 30 0,-10 3-30 16,-25 1 5-16,0 0-5 0,19 0 6 0,-4 0-6 15,-15 0 1-15,0 0-1 0,9 0 2 0,0 1-2 16,-9-1-123-16,0 0 123 0,2 6-122 0,-4 2 122 0,2-8-146 16,0 0 146-16,-7 12-146 0,-7 5 146 0,-7 14-429 15</inkml:trace>
  <inkml:trace contextRef="#ctx0" brushRef="#br1" timeOffset="-204405.15">18538 11411 404 0,'0'0'0'0,"0"-8"0"0,2-8 0 0,-2 16 51 16,0 0-51-16,1-8 52 0,1 4-52 0,-2 4 44 15,0 0-44-15,4-10 44 0,-3 0-44 0,-1 10 51 16,0 0-51-16,2-19 51 0,3-9-51 0,-5 28 33 0,0 0-33 16,0-37 33-16,-5-4-33 0,5 41 33 0,0 0-33 15,-3-50 34-15,-1-3-34 0,4 53 38 0,0 0-38 0,-5-58 39 16,-2-4-39-16,7 62 23 0,0 0-23 0,-2-65 24 15,2-2-24-15,0 67 28 0,0 0-28 0,4-63 28 16,6-1-28-16,-10 64 13 0,0 0-13 0,17-67 14 16,8-3-14-16,-25 70 19 0,0 0-19 0,21-48 20 15,3 14-20-15,-24 34 14 0,0 0-14 0,26-31 15 16,4 11-15-16,-30 20 9 0,0 0-9 0,31-19 10 16,2 10-10-16,-33 9 9 0,0 0-9 0,32-7 10 15,1 7-10-15,-33 0 8 0,0 0-8 0,26 4 8 16,-3 1-8-16,-23-5 8 0,0 0-8 0,15 7 8 15,-4 0-8-15,-11-7 15 0,0 0-15 0,5 13 15 16,-5 4-15-16,0-17 8 0,0 0-8 0,-4 21 8 16,-1-4-8-16,5-17 9 0,0 0-9 0,-14 19 9 0,-3 0-9 15,17-19 8-15,0 0-8 0,-19 17 8 0,-2-3-8 16,21-14 8-16,0 0-8 0,-19 10 8 0,-1-2-8 16,20-8 3-16,0 0-3 0,-17 4 4 0,0-4-4 0,17 0 19 15,0 0-19-15,-13-2 20 0,6-1-20 0,7 3 0 16,0 0 0-16,0-4 1 0,7-1-1 0,-7 5 0 15,0 0 0-15,18-2 0 0,8 4 0 0,-26-2 0 16,0 0 0-16,31 9 0 0,9 6 0 0,-40-15-2 16,0 0 2-16,39 19-2 0,-1 3 2 0,-38-22 0 15,0 0 0-15,35 22 0 0,0 1 0 0,-35-23 2 16,0 0-2-16,26 22 3 0,-5 2-3 0,-21-24 7 16,0 0-7-16,14 26 7 0,-6-2-7 0,-8-24 24 0,0 0-24 15,4 22 25-15,-4 0-25 0,0-22 30 0,0 0-30 16,-5 19 30-16,-1-3-30 0,6-16 2 0,0 0-2 0,-10 11 2 15,-2 0-2-15,12-11 24 0,0 0-24 0,-25 5 25 16,-6-5-25-16,31 0 6 0,0 0-6 0,-30-4 6 16,-3-2-6-16,33 6 9 0,0 0-9 0,-24-6 10 15,5 1-10-15,19 5 8 0,0 0-8 0,-16-3 9 16,4 3-9-16,12 0-68 0,0 0 68 0,-9 0-67 16,7 0 67-16,2 0-145 0,0 0 145 0,0 0-144 15,6 3 144-15,1 1-744 0</inkml:trace>
  <inkml:trace contextRef="#ctx0" brushRef="#br1" timeOffset="-203985.77">19278 10765 606 0,'0'0'0'0,"5"0"0"0,4 0 0 0,-9 0 67 16,0 0-67-16,14 0 68 0,4 0-68 0,-18 0 45 15,0 0-45-15,20 0 46 0,1 0-46 0,-21 0 14 16,0 0-14-16,21 5 15 0,0 6-15 0,-21-11 37 0,0 0-37 16,18 8 37-16,-1 3-37 0,-17-11 25 0,0 0-25 15,12 13 26-15,-1 1-26 0,-11-14 40 0,0 0-40 16,7 17 40-16,-7 2-40 0,0-19 44 0,0 0-44 15,-6 24 45-15,-2 2-45 0,8-26 35 0,0 0-35 0,-16 27 36 16,-10 2-36-16,26-29 15 0,0 0-15 0,-25 29 16 16,-1-1-16-16,26-28 22 0,0 0-22 0,-26 25 22 15,5-1-22-15,21-24 32 0,0 0-32 0,-17 26 33 16,3 1-33-16,14-27 10 0,0 0-10 0,-5 31 11 16,6 2-11-16,-1-33 12 0,0 0-12 0,16 31 13 15,12-2-13-15,-28-29 25 0,0 0-25 0,30 22 26 16,8-5-26-16,-38-17-59 0,0 0 59 0,38 7-59 15,4-9 59-15,-42 2-85 0,0 0 85 0,40-10-84 16,2-7 84-16,40-10-801 0</inkml:trace>
  <inkml:trace contextRef="#ctx0" brushRef="#br1" timeOffset="-203354.19">20273 9897 169 0,'0'0'0'0,"0"7"0"0,0-2 0 0,0-5 71 15,0 0-71-15,0 3 71 0,-2-3-71 0,2 0 59 16,0 0-59-16,0 0 59 0,0 0-59 0,0 0 48 16,0 0-48-16,2 10 49 0,1 6-49 0,-3-16 38 15,0 0-38-15,6 27 39 0,2 9-39 0,-8-36 34 16,0 0-34-16,9 40 34 0,-4 8-34 0,-5-48 32 16,0 0-32-16,4 39 32 0,-1 4-32 0,-3-43 22 0,0 0-22 15,2 32 22-15,0-1-22 0,-2-31 18 0,0 0-18 16,0 23 18-16,0-6-18 0,0-17-83 0,0 0 83 15,0 12-82-15,-2-6 82 0,2-6-107 0,0 0 107 0,-12-3-107 16,-6-12 107-16,-11-4-241 0</inkml:trace>
  <inkml:trace contextRef="#ctx0" brushRef="#br1" timeOffset="-203157.7">20048 10095 583 0,'0'0'0'0,"9"-1"0"16,5-4 0-16,-14 5 138 0,0 0-138 0,19 0 138 16,5 0-138-16,-24 0 110 0,0 0-110 0,34 0 110 15,7 5-110-15,-41-5 70 0,0 0-70 0,42 7 70 16,5 3-70-16,-47-10 6 0,0 0-6 0,44 8 7 0,-2 4-7 16,-42-12-103-16,0 0 103 0,85 18-763 0,-170-36 763 15</inkml:trace>
  <inkml:trace contextRef="#ctx0" brushRef="#br1" timeOffset="-200931.67">21292 9223 102 0,'0'0'0'0,"5"-8"0"16,4-9 0-16,7-9-17 0</inkml:trace>
  <inkml:trace contextRef="#ctx0" brushRef="#br1" timeOffset="-200712.48">21348 9090 91 0,'0'0'0'0,"-2"10"0"16,-1 4 0-16,3-14 68 0,0 0-68 0,0 7 68 15,0-4-68-15,0-3 71 0,0 0-71 0,0 4 72 0,1-3-72 16,-1-1 66-16,0 0-66 0,2 14 67 0,0 10-67 16,-2-24 50-16,0 0-50 0,3 29 51 0,-3 12-51 0,0-41 23 15,0 0-23-15,0 48 24 0,-3 4-24 0,3-52 29 16,0 0-29-16,-4 60 29 0,1 10-29 0,3-70 20 16,0 0-20-16,-4 70 20 0,3 5-20 0,1-75 40 15,0 0-40-15,0 77 41 0,0 4-41 0,0-81 43 16,0 0-43-16,0 51 43 0,1-16-43 0,-1-35 35 15,0 0-35-15,4 27 35 0,-1-12-35 0,-3-15 15 16,0 0-15-16,2 14 16 0,0-5-16 0,-2-9-131 0,0 0 131 16,0 7-130-16,-2-4 130 0,0 9-475 0</inkml:trace>
  <inkml:trace contextRef="#ctx0" brushRef="#br1" timeOffset="-200412.33">20940 10020 751 0,'0'0'0'0,"7"-5"0"16,4-4 0-16,-11 9 122 0,0 0-122 0,15-8 123 16,4-1-123-16,-19 9 98 0,0 0-98 0,30-8 98 15,8-3-98-15,-38 11 84 0,0 0-84 0,42-8 85 16,7-1-85-16,-49 9 18 0,0 0-18 0,49-5 19 0,1 0-19 15,-50 5 8-15,0 0-8 0,51-3 9 0,1 1-9 16,-52 2 25-16,0 0-25 0,49-2 26 0,0 0-26 16,-49 2 1-16,0 0-1 0,41 0 2 0,-2 0-2 15,-39 0 2-15,0 0-2 0,28 0 2 0,-7-3-2 0,-21 3-88 16,0 0 88-16,13-3-88 0,-4-1 88 0,-9 4-138 16,0 0 138-16,-7-12-138 0,-7-5 138 0,-3-14-672 15</inkml:trace>
  <inkml:trace contextRef="#ctx0" brushRef="#br1" timeOffset="-200097.03">21046 9172 807 0,'0'0'0'0,"7"0"0"15,7 4 0-15,-14-4 78 0,0 0-78 0,13-7 78 16,4-2-78-16,-17 9 69 0,0 0-69 0,21-7 69 16,2-1-69-16,-23 8 35 0,0 0-35 0,26-5 35 15,3-2-35-15,-29 7 7 0,0 0-7 0,33 0 7 16,2 3-7-16,-35-3 5 0,0 0-5 0,39 4 5 16,4 2-5-16,-43-6 0 0,0 0 0 0,45 9 1 15,2 0-1-15,-47-9 2 0,0 0-2 0,46 8 2 16,-1 1-2-16,-45-9 5 0,0 0-5 0,38 10 5 15,-3-3-5-15,-35-7-28 0,0 0 28 0,26 8-28 0,-5 4 28 16,-21-12-133-16,0 0 133 0,19 12-132 0,-5 0 132 16,19 11-574-16</inkml:trace>
  <inkml:trace contextRef="#ctx0" brushRef="#br1" timeOffset="-199676.3">22141 9691 527 0,'0'0'0'16,"-6"-3"0"-16,-1-2 0 0,7 5 37 0,0 0-37 15,0-7 37-15,2 2-37 0,-2 5 18 0,0 0-18 16,2-4 18-16,-2 1-18 0,0 3 19 0,0 0-19 0,-4-4 20 16,-8 1-20-16,12 3 23 0,0 0-23 0,-21-2 24 15,-8 2-24-15,29 0 31 0,0 0-31 0,-32 4 31 16,-4 4-31-16,36-8 42 0,0 0-42 0,-33 16 43 16,1-1-43-16,32-15 40 0,0 0-40 0,-33 26 40 15,5 5-40-15,28-31 46 0,0 0-46 0,-22 36 46 16,6 3-46-16,16-39 36 0,0 0-36 0,-7 41 36 15,7 0-36-15,0-41 9 0,0 0-9 0,9 34 9 16,12-3-9-16,-21-31 21 0,0 0-21 0,26 21 21 0,10-6-21 16,-36-15 22-16,0 0-22 0,40 4 22 0,4-8-22 15,-44 4-96-15,0 0 96 0,42-12-96 0,0-7 96 16,-42 19-126-16,0 0 126 0,33-18-126 0,-4-3 126 16,34-22-489-16</inkml:trace>
  <inkml:trace contextRef="#ctx0" brushRef="#br1" timeOffset="-199450.59">22433 9671 1054 0,'0'0'0'0,"0"0"0"0,0 5 0 0,0-5 166 0,0 0-166 16,5 8 166-16,4 3-166 0,-9-11 122 0,0 0-122 15,5 24 122-15,2 6-122 0,-7-30 68 0,0 0-68 16,0 40 69-16,-3 4-69 0,3-44 6 0,0 0-6 15,-5 48 6-15,-2 5-6 0,7-53 5 0,0 0-5 0,-6 40 5 16,1-4-5-16,5-36-53 0,0 0 53 0,-3 27-52 16,-3-5 52-16,6-22-153 0,0 0 153 0,-3 18-153 15,-2-6 153-15,-4 15-936 0</inkml:trace>
  <inkml:trace contextRef="#ctx0" brushRef="#br1" timeOffset="-198985.85">20895 10320 1121 0,'0'0'0'15,"17"-2"0"-15,15-3 0 0,-32 5 95 0,0 0-95 0,41 0 95 16,13 0-95-16,-54 0 76 0,0 0-76 0,60 5 76 16,6 2-76-16,-66-7 42 0,0 0-42 0,91 9 42 15,22 3-42-15,-113-12-15 0,0 0 15 0,104 10-14 16,8-3 14-16,-112-7-1 0,0 0 1 0,101 1-1 16,-4-2 1-16,-97 1-1 0,0 0 1 0,91-5-1 15,-7-2 1-15,-84 7-4 0,0 0 4 0,69-7-3 16,-11-2 3-16,-58 9-48 0,0 0 48 0,35-3-47 15,-18 3 47-15,-17 0-200 0,0 0 200 0,12 0-200 16,-8 0 200-16,11 2-649 0</inkml:trace>
  <inkml:trace contextRef="#ctx0" brushRef="#br1" timeOffset="-198009.7">21390 11663 606 0,'0'0'0'0,"0"-7"0"0,5-3 0 16,-5 10 84-16,0 0-84 0,3-7 85 0,-1-5-85 16,-2 12 54-16,0 0-54 0,4-12 55 0,-1-9-55 15,-3 21 42-15,0 0-42 0,4-27 42 0,1-7-42 0,-5 34 18 16,0 0-18-16,3-40 18 0,-3-4-18 0,0 44 35 15,0 0-35-15,-3-52 36 0,-2-6-36 0,5 58 47 16,0 0-47-16,-9-63 48 0,-2-6-48 0,11 69 35 16,0 0-35-16,-12-67 35 0,2-1-35 0,10 68 34 15,0 0-34-15,-9-75 35 0,9-6-35 0,0 81 15 16,0 0-15-16,4-56 15 0,9 11-15 0,-13 45 12 0,0 0-12 16,21-43 13-16,4 9-13 0,-25 34 9 0,0 0-9 15,28-34 10-15,3 6-10 0,-31 28 15 0,0 0-15 16,35-24 15-16,3 4-15 0,-38 20 3 0,0 0-3 15,33-12 4-15,2 3-4 0,-35 9 2 0,0 0-2 0,30 0 3 16,-1 9-3-16,-29-9 10 0,0 0-10 0,21 12 11 16,0 5-11-16,-21-17 0 0,0 0 0 0,14 19 1 15,-5 1-1-15,-9-20 8 0,0 0-8 0,3 26 8 16,-3-2-8-16,0-24 14 0,0 0-14 0,-5 27 15 16,-5-4-15-16,10-23 8 0,0 0-8 0,-14 25 8 15,-7-1-8-15,21-24 9 0,0 0-9 0,-25 23 10 16,-4-10-10-16,29-13 23 0,0 0-23 0,-33 14 24 15,-6-9-24-15,39-5 2 0,0 0-2 0,-29 4 2 16,3-4-2-16,26 0 3 0,0 0-3 0,-18 0 3 16,6-4-3-16,12 4 0 0,0 0 0 0,-7 2 0 0,7 3 0 15,0-5-3-15,0 0 3 0,14 12-3 0,16 3 3 16,-30-15 0-16,0 0 0 0,29 24 0 0,9 4 0 16,-38-28-3-16,0 0 3 0,35 27-3 0,0 2 3 15,-35-29-2-15,0 0 2 0,28 28-2 0,-5-1 2 0,-23-27 0 16,0 0 0-16,17 26 1 0,-5-2-1 0,-12-24 3 15,0 0-3-15,7 20 4 0,-7 1-4 0,0-21 13 16,0 0-13-16,-7 22 14 0,-5-1-14 0,12-21 39 16,0 0-39-16,-26 19 40 0,-11-9-40 0,37-10 5 15,0 0-5-15,-36 5 6 0,-8-12-6 0,44 7 12 16,0 0-12-16,-38-7 12 0,1-5-12 0,37 12 4 0,0 0-4 16,-26-8 4-16,5 3-4 0,21 5-19 15,0 0 19-15,-14-4-18 0,11 1 18 0,3 3-153 0,0 0 153 16,9 0-153-16,8 3 153 0,9 1-939 0</inkml:trace>
  <inkml:trace contextRef="#ctx0" brushRef="#br1" timeOffset="-197634">21944 11197 718 0,'0'0'0'0,"0"5"0"16,0-3 0-16,0-2 51 0,0 0-51 0,10 3 52 15,6 4-52-15,-16-7 81 0,0 0-81 0,22 4 81 16,1 2-81-16,-23-6 96 0,0 0-96 0,28 6 96 16,3-5-96-16,-31-1 75 0,0 0-75 0,30-5 75 15,1-7-75-15,-31 12 41 0,0 0-41 0,30-20 41 16,1-10-41-16,-31 30 15 0,0 0-15 0,30-29 15 0,-7-8-15 16,-23 37 31-16,0 0-31 0,24-36 31 0,0 0-31 15,-24 36 16-15,0 0-16 0,19-29 17 0,-5 3-17 16,-14 26 10-16,0 0-10 0,11-17 11 0,-2 6-11 0,-9 11 10 15,0 0-10-15,3 0 11 0,-1 7-11 0,-2-7 24 16,0 0-24-16,0 21 25 0,0 10-25 0,0-31 6 16,0 0-6-16,-2 37 6 0,-5 8-6 0,7-45 4 15,0 0-4-15,-3 46 5 0,1 4-5 0,2-50 13 16,0 0-13-16,-2 41 13 0,2-5-13 0,0-36 0 16,0 0 0-16,0 27 1 0,0-6-1 0,0-21-68 15,0 0 68-15,0 19-68 0,-2-11 68 0,2-8-156 0,0 0 156 16,0 0-155-16,-1-8 155 0,-1-4-820 0</inkml:trace>
  <inkml:trace contextRef="#ctx0" brushRef="#br1" timeOffset="-197433.19">22196 11514 886 0,'0'0'0'0,"5"-5"0"16,6-7 0-16,-11 12 131 0,0 0-131 0,14-9 131 15,7-1-131-15,-21 10 89 0,0 0-89 0,24-12 90 16,9 0-90-16,-33 12 57 0,0 0-57 0,37-15 57 16,5-1-57-16,-42 16 13 0,0 0-13 0,40-14 14 15,0-1-14-15,-40 15-199 0,0 0 199 0,36-12-198 16,-3 5 198-16,37-15-694 0</inkml:trace>
  <inkml:trace contextRef="#ctx0" brushRef="#br1" timeOffset="-196959.15">22844 10239 617 0,'0'0'0'0,"6"-5"0"16,2-3 0-16,-8 8 108 0,0 0-108 0,4-7 108 16,3-2-108-16,-7 9 116 0,0 0-116 0,10-8 117 15,6-3-117-15,-16 11 96 0,0 0-96 0,22-8 97 0,3-1-97 16,-25 9 64-16,0 0-64 0,31-3 65 16,8 3-65-16,-39 0 38 0,0 0-38 0,41 3 38 0,-1 6-38 15,-40-9 5-15,0 0-5 0,46 3 6 0,1 2-6 16,-47-5 41-16,0 0-41 0,49 0 41 0,3-1-41 15,-52 1 10-15,0 0-10 0,47-4 11 0,0-8-11 0,-47 12 6 16,0 0-6-16,43-10 7 0,-2-4-7 0,-41 14-162 16,0 0 162-16,33-15-162 0,-6-4 162 0,36-15-850 15</inkml:trace>
  <inkml:trace contextRef="#ctx0" brushRef="#br1" timeOffset="-194405.64">24212 9294 281 0,'0'0'0'0,"0"3"0"0,0 4 0 0,0-7-2 0,0 0 2 16,2 5-1-16,3-5 1 0,-5 0 54 0,0 0-54 15,5 0 54-15,0 0-54 0,-5 0 109 0,0 0-109 16,4 4 109-16,-2-3-109 0,-2-1 70 0,0 0-70 16,-2 23 71-16,-2 6-71 0,4-29 60 0,0 0-60 0,-7 41 61 15,-1 10-61-15,8-51 48 0,0 0-48 0,-9 55 49 16,-2 5-49-16,11-60 36 0,0 0-36 0,-10 62 36 15,0 1-36-15,10-63 34 0,0 0-34 0,-11 60 34 16,4-9-34-16,7-51 22 0,0 0-22 0,-5 47 22 16,3-11-22-16,2-36 18 0,0 0-18 0,2 32 18 15,1-6-18-15,-3-26 5 0,0 0-5 0,6 20 5 16,-1-8-5-16,-5-12 1 0,0 0-1 0,3 6 1 16,3-8-1-16,-6 2-154 0,0 0 154 0,0 0-153 15,0-9 153-15,0 2-568 0</inkml:trace>
  <inkml:trace contextRef="#ctx0" brushRef="#br1" timeOffset="-194106.58">23902 10054 550 0,'0'0'0'0,"10"-1"0"0,6-8 0 0,-16 9 61 15,0 0-61-15,9-3 62 0,-4-1-62 0,-5 4 47 16,0 0-47-16,3-3 47 0,1 1-47 0,-4 2 38 16,0 0-38-16,7-3 38 0,3-1-38 0,-10 4 34 15,0 0-34-15,16 0 34 0,5-3-34 0,-21 3 21 16,0 0-21-16,26 0 21 0,5 3-21 0,-31-3 11 0,0 0-11 16,37 2 11-16,3 1-11 0,-40-3 29 0,0 0-29 15,42 4 29-15,3-1-29 0,-45-3 27 0,0 0-27 0,38 0 27 16,-4 4-27-16,-34-4 8 0,0 0-8 0,26 0 8 15,-5 0-8-15,-21 0-149 0,0 0 149 0,13-4-149 16,-4-1 149-16,14-2-507 0</inkml:trace>
  <inkml:trace contextRef="#ctx0" brushRef="#br1" timeOffset="-193776.4">23769 9191 1110 0,'0'0'0'0,"9"0"0"0,7-3 0 0,-16 3 88 16,0 0-88-16,19-2 88 0,5 2-88 0,-24 0 57 16,0 0-57-16,28 2 58 0,5 1-58 0,-33-3 48 15,0 0-48-15,35 5 48 0,3 2-48 0,-38-7-1 0,0 0 1 16,46 5-1-16,1-2 1 0,-47-3-38 0,0 0 38 16,52 4-37-16,6-4 37 0,-58 0-186 0,0 0 186 15,48-7-186-15,3-1 186 0,50-6-680 0</inkml:trace>
  <inkml:trace contextRef="#ctx0" brushRef="#br1" timeOffset="-191824.41">24928 9813 1076 0,'0'0'0'0,"0"0"-24"0,0 0 24 0,0 0-23 16,0 0 23-16,0 0 14 0,0 0-14 0,0 0 15 16,0 0-15-16,0 0 2 0,0 0-2 0,0 0 3 15,-5-16-3-15,5 16-2 0,0 0 2 0,-4-12-2 16,1 2 2-16,3 10-1 0,0 0 1 0,-4-10 0 0,-1 0 0 16,5 10 2-16,0 0-2 0,-4-6 2 0,-2-2-2 15,6 8 13-15,0 0-13 0,-9-4 14 0,-2 3-14 0,11 1 16 16,0 0-16-16,-15 3 17 0,-3 4-17 0,18-7 34 15,0 0-34-15,-29 9 34 0,-4 3-34 0,33-12 10 16,0 0-10-16,-30 15 11 0,2 4-11 0,28-19 30 16,0 0-30-16,-30 20 30 0,-1 6-30 0,31-26 18 15,0 0-18-15,-23 27 19 0,1 3-19 0,22-30 10 16,0 0-10-16,-16 30 11 0,7 0-11 0,9-30 10 16,0 0-10-16,-1 34 11 0,8-3-11 0,-7-31 8 15,0 0-8-15,14 27 9 0,8-1-9 0,-22-26 15 0,0 0-15 16,26 19 15-16,7-4-15 0,-33-15 3 0,0 0-3 15,34 5 4-15,2-3-4 0,-36-2 6 0,0 0-6 16,31-4 7-16,-3-4-7 0,-28 8-102 0,0 0 102 0,21-7-102 16,-3-5 102-16,-18 12-163 0,0 0 163 0,15-15-163 15,-2-3 163-15,14-12-565 0</inkml:trace>
  <inkml:trace contextRef="#ctx0" brushRef="#br1" timeOffset="-191463.8">24937 9946 751 0,'0'0'0'0,"5"-6"0"15,4 0 0-15,-9 6 100 0,0 0-100 0,8-10 100 16,1-2-100-16,-9 12 65 0,0 0-65 0,10-12 66 0,4-2-66 16,-14 14 41-16,0 0-41 0,18-13 42 0,4-3-42 15,-22 16 0-15,0 0 0 0,23-12 0 0,1 0 0 16,-24 12 0-16,0 0 0 0,21-5 0 0,-1 2 0 0,-20 3-1 15,0 0 1-15,17 0 0 0,-5 3 0 0,-12-3 0 16,0 0 0-16,9 4 0 0,-4 4 0 0,-5-8 1 16,0 0-1-16,-2 16 2 0,-5 4-2 0,7-20 10 15,0 0-10-15,-12 28 10 0,-4 2-10 0,16-30 39 16,0 0-39-16,-17 31 40 0,-2 2-40 0,19-33 47 16,0 0-47-16,-18 39 47 0,3 1-47 0,15-40 28 15,0 0-28-15,-9 39 28 0,7-3-28 0,2-36 18 16,0 0-18-16,9 34 19 0,8-8-19 0,-17-26 29 0,0 0-29 15,30 17 29-15,10-7-29 0,-40-10-1 0,0 0 1 16,42-1 0-16,3-10 0 0,-45 11-159 0,0 0 159 0,44-22-159 16,-2-10 159-16,43-22-795 0</inkml:trace>
  <inkml:trace contextRef="#ctx0" brushRef="#br1" timeOffset="-190758.5">23839 10313 819 0,'0'0'0'0,"16"-2"0"15,10 1 0-15,-26 1 62 0,0 0-62 0,14-2 62 16,-4 0-62-16,-10 2 49 0,0 0-49 0,9 2 50 16,-2 0-50-16,-7-2 18 0,0 0-18 0,16 1 18 15,3 4-18-15,-19-5 1 0,0 0-1 0,28 2 1 0,7 0-1 16,-35-2 3-16,0 0-3 0,45 5 3 0,9 2-3 15,-54-7 10-15,0 0-10 0,64 8 11 0,8 4-11 0,-72-12 24 16,0 0-24-16,94 12 25 0,16 4-25 0,-110-16 13 16,0 0-13-16,104 7 13 0,4 1-13 0,-108-8 10 15,0 0-10-15,92 2 11 0,-10 0-11 0,-82-2 17 16,0 0-17-16,70 3 17 0,-11-1-17 0,-59-2 14 16,0 0-14-16,44 3 15 0,-16-3-15 0,-28 0 4 15,0 0-4-15,24 4 4 0,-12-3-4 0,-12-1-113 16,0 0 113-16,5 11-113 0,-10 2 113 0,5 13-698 15</inkml:trace>
  <inkml:trace contextRef="#ctx0" brushRef="#br1" timeOffset="-189767.41">24163 11589 662 0,'0'0'0'0,"2"-8"0"0,1-6 0 0,-3 14 79 0,0 0-79 16,2-10 79-16,2 1-79 0,-4 9 51 0,0 0-51 16,5-15 51-16,0-4-51 0,-5 19 52 0,0 0-52 15,3-24 53-15,1-5-53 0,-4 29 52 0,0 0-52 0,2-31 53 16,-1-7-53-16,-1 38 53 0,0 0-53 0,2-39 54 16,2-2-54-16,-4 41 24 0,0 0-24 0,1-43 25 15,3-7-25-15,-4 50 37 0,0 0-37 0,-2-48 37 16,-3-3-37-16,5 51 6 0,0 0-6 0,-7-51 7 15,-2-8-7-15,9 59 5 0,0 0-5 0,-8-53 6 16,1 2-6-16,7 51 14 0,0 0-14 0,-2-45 15 16,4 6-15-16,-2 39 3 0,0 0-3 0,7-33 3 15,3 6-3-15,-10 27 30 0,0 0-30 0,17-21 30 16,8 6-30-16,-25 15 16 0,0 0-16 0,28-12 17 16,5 5-17-16,-33 7 5 0,0 0-5 0,24 0 6 15,-1 7-6-15,-23-7 9 0,0 0-9 0,26 7 10 0,2 5-10 16,-28-12 14-16,0 0-14 0,22 10 15 0,-1 2-15 15,-21-12 1-15,0 0-1 0,18 10 1 0,-4-1-1 0,-14-9 8 16,0 0-8-16,12 7 8 0,-7 0-8 0,-5-7 22 16,0 0-22-16,4 6 23 0,-3 0-23 0,-1-6 3 15,0 0-3-15,-5 12 3 0,-4 1-3 0,9-13 22 16,0 0-22-16,-15 19 22 0,-8-2-22 0,23-17 21 16,0 0-21-16,-17 16 21 0,-4-1-21 0,21-15 3 15,0 0-3-15,-25 12 4 0,-4-2-4 0,29-10 3 16,0 0-3-16,-23 9 4 0,6-4-4 0,17-5 0 15,0 0 0-15,-14 7 0 0,7 0 0 0,7-7 0 16,0 0 0-16,0 8 0 0,9 3 0 0,-9-11-4 0,0 0 4 16,17 8-3-16,7 1 3 0,-24-9-14 0,0 0 14 15,26 8-13-15,2 1 13 0,-28-9 0 0,0 0 0 16,26 10 0-16,2-1 0 0,-28-9-1 0,0 0 1 0,25 10-1 16,-4 2 1-16,-21-12-4 0,0 0 4 0,17 12-3 15,-5 0 3-15,-12-12 0 0,0 0 0 0,9 12 1 16,-4-3-1-16,-5-9 21 0,0 0-21 0,-2 15 21 15,-6 4-21-15,8-19 3 0,0 0-3 0,-11 17 4 16,-3 2-4-16,14-19 9 0,0 0-9 0,-21 15 9 16,-5-1-9-16,26-14 15 0,0 0-15 0,-22 10 15 15,-1-5-15-15,23-5 3 0,0 0-3 0,-21 7 4 16,4-5-4-16,17-2-6 0,0 0 6 0,-14 2-5 16,0-2 5-16,14 0-152 0,0 0 152 0,-11 0-152 15,4 0 152-15,7 0-140 0,0 0 140 0,-3 0-139 16,1-2 139-16,-3 0-813 0</inkml:trace>
  <inkml:trace contextRef="#ctx0" brushRef="#br1" timeOffset="-189257.49">24858 11014 348 0,'0'0'0'16,"-3"0"0"-16,-3 0 0 0,6 0 152 0,0 0-152 16,0 0 152-16,7-5-152 0,-7 5 146 0,0 0-146 0,4-2 147 15,1 0-147-15,-5 2 105 0,0 0-105 0,4-3 105 16,1 3-105-16,-5 0 74 0,0 0-74 0,0 0 74 15,0 0-74-15,0 0 63 0,0 0-63 0,-9 7 63 16,-1 5-63-16,10-12 40 0,0 0-40 0,-14 15 41 16,-5 6-41-16,19-21 10 0,0 0-10 0,-21 22 11 15,-2 2-11-15,23-24 32 0,0 0-32 0,-19 22 32 16,0 0-32-16,19-22 4 0,0 0-4 0,-14 21 5 16,3-2-5-16,11-19 9 0,0 0-9 0,-3 20 9 15,6 3-9-15,-3-23 1 0,0 0-1 0,13 18 1 16,7 3-1-16,-20-21 3 0,0 0-3 0,25 12 3 15,8-2-3-15,-33-10 11 0,0 0-11 0,30 7 11 0,3-3-11 16,-33-4 1-16,0 0-1 0,31 1 1 0,-1-2-1 16,-30 1 1-16,0 0-1 0,24-2 1 0,-5 0-1 0,-19 2 7 15,0 0-7-15,18-2 8 0,-4-3-8 0,-14 5 0 16,0 0 0-16,10-3 1 0,-5-1-1 0,-5 4-10 16,0 0 10-16,4-3-10 0,-4-2 10 0,0 5-159 15,0 0 159-15,0 0-158 0,-4-4 158 0,4 4-153 16,0 0 153-16,0 0-152 0,-3-3 152 0,-1 0-675 15</inkml:trace>
  <inkml:trace contextRef="#ctx0" brushRef="#br1" timeOffset="-189033.53">25121 11084 539 0,'0'0'0'15,"-3"2"0"-15,-2 3 0 0,5-5 99 0,0 0-99 0,0 0 100 16,0 0-100-16,0 0 150 0,0 0-150 0,0 0 150 15,5 5-150-15,-5-5 141 0,0 0-141 0,2 15 142 16,-2 13-142-16,0-28 89 0,0 0-89 0,0 36 90 16,0 8-90-16,0-44 65 0,0 0-65 0,0 50 66 15,-2 7-66-15,2-57 49 0,0 0-49 0,-2 56 50 16,2 4-50-16,0-60 2 0,0 0-2 0,0 48 2 16,0-2-2-16,0-46-117 0,0 0 117 0,0 96-1124 15,0-192 1124-15</inkml:trace>
  <inkml:trace contextRef="#ctx0" brushRef="#br1" timeOffset="-186465.75">14489 9239 550 0,'0'0'0'0,"4"0"0"15,4 0 0-15,-8 0 123 0,0 0-123 0,6 3 123 0,-3-3-123 16,-3 0 94-16,0 0-94 0,0 0 94 0,5 5-94 16,-5-5 65-16,0 0-65 0,0 4 65 0,0-2-65 15,0-2 34-15,0 0-34 0,0 0 35 0,0 0-35 0,0 0 50 16,0 0-50-16,0-6 50 0,0 1-50 0,0 5 52 15,0 0-52-15,4-15 52 0,-4-6-52 0,0 21 32 16,0 0-32-16,10-30 32 0,6-10-32 0,-16 40 16 16,0 0-16-16,21-39 17 0,8-4-17 0,-29 43 20 15,0 0-20-15,27-33 20 0,6-1-20 0,-33 34 1 16,0 0-1-16,26-17 1 0,3 10-1 0,-29 7 1 16,0 0-1-16,25 9 1 0,1 13-1 0,-26-22 3 15,0 0-3-15,24 24 3 0,2 8-3 0,-26-32 18 0,0 0-18 16,27 26 19-16,-1-2-19 0,-26-24 3 0,0 0-3 15,35-3 3-15,5-16-3 0,-40 19-91 0,0 0 91 0,47-45-90 16,5-28 90-16,-52 73-82 0,0 0 82 0,101-119-883 16,-202 238 883-16</inkml:trace>
  <inkml:trace contextRef="#ctx0" brushRef="#br1" timeOffset="-173252.6">12341 11445 214 0,'0'0'0'0,"0"6"0"0,0 0 0 0,0-6 87 0,0 0-87 16,0 4 87-16,0 1-87 0,0-5 36 0,0 0-36 15,0 3 37-15,2-1-37 0,-2-2 40 0,0 0-40 16,0 10 40-16,3 6-40 0,-3-16 39 0,0 0-39 16,-3 27 40-16,-1 11-40 0,4-38 14 0,0 0-14 15,-1 41 15-15,-6 7-15 0,7-48 48 0,0 0-48 0,-2 45 49 16,-2 1-49-16,4-46 38 0,0 0-38 0,-3 43 39 15,1-2-39-15,2-41 40 0,0 0-40 0,0 37 40 16,0-2-40-16,0-35 40 0,0 0-40 0,0 32 40 16,2-4-40-16,-2-28 34 0,0 0-34 0,0 22 35 15,3-3-35-15,-3-19 23 0,0 0-23 0,0 17 24 16,0-3-24-16,0-14 35 0,0 0-35 0,0 12 36 16,0-4-36-16,0-8 12 0,0 0-12 0,0 7 13 15,0-4-13-15,0-3-120 0,0 0 120 0,0 4-120 0,4-4 120 16,-4 0-149-16,0 0 149 0,0 0-149 0,0 0 149 15,0 0-396-15</inkml:trace>
  <inkml:trace contextRef="#ctx0" brushRef="#br1" timeOffset="-172922.85">12127 12122 203 0,'0'0'0'0,"16"-2"0"0,4-3 0 0,-20 5 125 0,0 0-125 16,9-3 125-16,-9-1-125 0,0 4 89 0,0 0-89 16,0-3 89-16,-3 1-89 0,3 2 82 0,0 0-82 15,0 0 83-15,0-3-83 0,0 3 77 0,0 0-77 16,5 3 78-16,2-1-78 0,-7-2 55 0,0 0-55 16,14 5 56-16,5 0-56 0,-19-5 34 0,0 0-34 15,26 5 35-15,0 1-35 0,-26-6 17 0,0 0-17 0,33 5 17 16,-1-4-17-16,-32-1 19 0,0 0-19 0,36 4 20 15,-3-2-20-15,-33-2 14 0,0 0-14 0,35 1 15 16,-2-1-15-16,-33 0 26 0,0 0-26 0,28 0 26 16,-3 0-26-16,-25 0 12 0,0 0-12 0,17 0 13 15,-1 0-13-15,-16 0 5 0,0 0-5 0,8 0 5 16,1-1-5-16,-9 1-146 0,0 0 146 0,4-4-146 16,-3-3 146-16,5-3-675 0</inkml:trace>
  <inkml:trace contextRef="#ctx0" brushRef="#br1" timeOffset="-172564.34">12028 11356 438 0,'0'0'0'0,"1"-5"0"0,3-3 0 0,-4 8 49 0,0 0-49 16,5-11 50-16,2-1-50 0,-7 12 84 0,0 0-84 15,9-10 84-15,-1 0-84 0,-8 10 99 0,0 0-99 16,16-7 99-16,5 2-99 0,-21 5 58 0,0 0-58 16,26-2 58-16,0 2-58 0,-26 0 38 0,0 0-38 15,32 5 39-15,4 4-39 0,-36-9 19 0,0 0-19 0,39 10 20 16,-1 4-20-16,-38-14 18 0,0 0-18 0,42 12 18 15,-1-4-18-15,-41-8 24 0,0 0-24 0,44 9 25 16,-6-2-25-16,-38-7 21 0,0 0-21 0,35 5 21 16,-2-3-21-16,-33-2-55 0,0 0 55 0,26 3-55 15,-1 2 55-15,-25-5-106 0,0 0 106 0,50 5-685 16,-100-10 685-16</inkml:trace>
  <inkml:trace contextRef="#ctx0" brushRef="#br1" timeOffset="-171526.69">13040 12071 169 0,'0'0'0'0,"0"0"0"0,0 0 0 0,0 0 77 16,0 0-77-16,0 0 77 0,0 0-77 0,0 0 76 0,0 0-76 16,0 0 77-16,0 0-77 0,0 0 47 0,0 0-47 15,0 0 48-15,0 0-48 0,0 0 51 0,0 0-51 16,0 0 51-16,0 0-51 0,0 0 48 0,0 0-48 16,0 0 48-16,0 0-48 0,0 0 41 0,0 0-41 15,0 0 42-15,0 0-42 0,0 0 28 0,0 0-28 16,0 0 28-16,0 0-28 0,0 0 17 0,0 0-17 0,0 0 17 15,0 0-17-15,0 0 28 0,0 0-28 0,0 0 28 16,0 0-28-16,0 0 12 0,0 0-12 0,0 0 12 16,-11-17-12-16,11 17 28 0,0 0-28 0,-3-9 28 15,-2 2-28-15,5 7 12 0,0 0-12 0,-7-5 12 16,3 2-12-16,4 3 18 0,0 0-18 0,-5-2 19 16,0 0-19-16,5 2 15 0,0 0-15 0,-9 7 15 15,-3 5-15-15,12-12 9 0,0 0-9 0,-14 19 10 16,-2 5-10-16,16-24 16 0,0 0-16 0,-12 29 17 0,3 9-17 15,9-38 22-15,0 0-22 0,-5 32 23 16,2 2-23-16,3-34 14 0,0 0-14 0,3 33 15 0,7-2-15 16,-10-31 10-16,0 0-10 0,16 22 10 0,5-6-10 15,-21-16 10-15,0 0-10 0,23 6 10 0,5-7-10 0,-28 1 23 16,0 0-23-16,22-12 24 0,4-7-24 0,-26 19 12 16,0 0-12-16,25-28 13 0,-4-8-13 0,-21 36 10 15,0 0-10-15,17-36 10 0,-3-5-10 0,-14 41 26 16,0 0-26-16,10-36 26 0,-1 0-26 0,-9 36 6 15,0 0-6-15,0-29 6 0,-5 4-6 0,5 25 9 16,0 0-9-16,-16-21 10 0,-8 0-10 0,24 21 8 0,0 0-8 16,-23-10 9-16,-5 5-9 0,28 5 3 15,0 0-3-15,-26 5 4 0,0 9-4 0,26-14 0 0,0 0 0 16,-24 19 1-16,6 6-1 0,18-25-94 0,0 0 94 16,-10 33-93-16,6 6 93 0,4-39-145 0,0 0 145 15,-3 35-144-15,6-8 144 0,-3 36-699 0</inkml:trace>
  <inkml:trace contextRef="#ctx0" brushRef="#br1" timeOffset="-171166.45">13247 12009 684 0,'0'0'0'0,"0"5"0"0,-2 5 0 16,2-10 59-16,0 0-59 0,0 12 60 0,0-3-60 0,0-9 29 15,0 0-29-15,-1 22 29 0,-1 7-29 0,2-29 42 16,0 0-42-16,0 35 43 0,0-1-43 0,0-34 6 16,0 0-6-16,0 34 6 0,2 4-6 0,-2-38 10 15,0 0-10-15,7 27 11 0,5-3-11 0,-12-24 26 16,0 0-26-16,14 14 26 0,3-9-26 0,-17-5 19 15,0 0-19-15,17-5 20 0,3-12-20 0,-20 17 45 16,0 0-45-16,17-22 46 0,6-8-46 0,-23 30 15 16,0 0-15-16,19-30 15 0,-5-1-15 0,-14 31 32 15,0 0-32-15,15-24 32 0,-4 7-32 0,-11 17 0 0,0 0 0 16,9-16 0-16,-2 9 0 0,-7 7-136 0,0 0 136 16,5 0-135-16,2 7 135 0,2-3-645 0</inkml:trace>
  <inkml:trace contextRef="#ctx0" brushRef="#br1" timeOffset="-170879.94">13662 11913 987 0,'0'0'0'0,"0"14"0"16,-6 10 0-16,6-24 80 0,0 0-80 0,-1 13 80 15,1-4-80-15,0-9 72 0,0 0-72 0,0 12 73 16,0 0-73-16,0-12 38 0,0 0-38 0,-2 21 38 16,2 9-38-16,0-30 0 0,0 0 0 0,-4 33 0 0,1 1 0 15,3-34 6-15,0 0-6 0,-2 33 7 0,0 1-7 0,2-34 1 16,0 0-1-16,-1 27 1 0,1-6-1 0,0-21 0 16,0 0 0-16,0 19 1 0,0-7-1 0,0-12-63 15,0 0 63-15,-4 10-63 0,1-5 63 0,3-5-149 16,0 0 149-16,-2-3-149 0,2-7 149 0,0-4-623 15</inkml:trace>
  <inkml:trace contextRef="#ctx0" brushRef="#br1" timeOffset="-170700.67">13437 11987 807 0,'0'0'0'0,"12"10"0"0,6 5 0 0,-18-15 134 0,0 0-134 15,10 6 134-15,2-5-134 0,-12-1 109 0,0 0-109 16,19-1 109-16,4-3-109 0,-23 4 55 0,0 0-55 15,26 0 55-15,7 0-55 0,-33 0 18 0,0 0-18 16,30 4 18-16,3 2-18 0,-33-6-3 0,0 0 3 16,26 6-3-16,4 2 3 0,-30-8-121 0,0 0 121 0,17 7-120 15,-3-2 120-15,19 9-804 0</inkml:trace>
  <inkml:trace contextRef="#ctx0" brushRef="#br1" timeOffset="-169709.94">11947 12561 449 0,'0'0'0'15,"9"-4"0"-15,3-1 0 0,-12 5 84 0,0 0-84 16,4-5 85-16,-8 3-85 0,4 2 86 0,0 0-86 15,-3-3 87-15,-1 1-87 0,4 2 69 0,0 0-69 0,0-7 70 16,4 0-70-16,-4 7 52 0,0 0-52 0,9-6 53 16,6-1-53-16,-15 7 23 0,0 0-23 0,21-5 24 15,9 3-24-15,-30 2 19 0,0 0-19 0,35 0 20 16,3 3-20-16,-38-3 26 0,0 0-26 0,43 4 26 16,6 1-26-16,-49-5 0 0,0 0 0 0,56 7 1 15,8-2-1-15,-64-5 8 0,0 0-8 0,68 10 8 16,4-3-8-16,-72-7 8 0,0 0-8 0,85 9 9 15,9-3-9-15,-94-6 8 0,0 0-8 0,93 6 8 16,1-5-8-16,-94-1 23 0,0 0-23 0,89 4 24 16,-4 3-24-16,-85-7 12 0,0 0-12 0,80 0 13 15,-7-4-13-15,-73 4 10 0,0 0-10 0,75-3 10 0,-2-1-10 16,-73 4 10-16,0 0-10 0,68-1 10 0,-2-5-10 16,-66 6 33-16,0 0-33 0,47-3 33 0,-12-2-33 0,-35 5 4 15,0 0-4-15,33-5 4 0,-3-2-4 0,-30 7 5 16,0 0-5-16,30-9 5 0,-8 1-5 0,-22 8 22 15,0 0-22-15,21-7 22 0,-5 2-22 0,-16 5 0 16,0 0 0-16,14-4 1 0,-6 4-1 0,-8 0-114 16,0 0 114-16,25-3-925 0,-50 6 925 0</inkml:trace>
  <inkml:trace contextRef="#ctx0" brushRef="#br1" timeOffset="-167262.78">12470 12878 393 0,'0'0'0'0,"0"0"0"0,0 0 0 0,0 0 67 16,0 0-67-16,0 0 67 0,0 0-67 0,0 0 63 16,0 0-63-16,0 0 64 0,-5 29-64 0,5-29 68 15,0 0-68-15,-9 25 68 0,0 10-68 0,9-35 44 16,0 0-44-16,-8 39 45 0,-3 6-45 0,11-45 32 15,0 0-32-15,-10 49 32 0,-6 4-32 0,16-53 15 16,0 0-15-16,-12 55 15 0,0 5-15 0,12-60 53 0,0 0-53 16,-11 52 53-16,3-6-53 0,8-46 39 0,0 0-39 15,-11 38 39-15,6-8-39 0,5-30 35 0,0 0-35 16,-5 24 35-16,5-8-35 0,0-16 9 0,0 0-9 16,0 7 9-16,3-7-9 0,-3 0-64 0,0 0 64 15,5-7-64-15,-1-5 64 0,-4 12-121 0,0 0 121 16,5-7-120-16,-5 0 120 0,5-7-567 0</inkml:trace>
  <inkml:trace contextRef="#ctx0" brushRef="#br1" timeOffset="-166992.69">12113 13505 617 0,'0'0'0'0,"12"-7"0"16,6 2 0-16,-18 5 125 0,0 0-125 0,8-7 125 0,-3 3-125 15,-5 4 97-15,0 0-97 0,4-3 98 0,-4 1-98 16,0 2 55-16,0 0-55 0,5 2 55 0,2 1-55 0,-7-3 13 16,0 0-13-16,14 7 13 0,3 2-13 0,-17-9 12 15,0 0-12-15,25 10 13 0,-1 4-13 0,-24-14 8 16,0 0-8-16,28 12 8 0,4 0-8 0,-32-12 15 16,0 0-15-16,29 8 15 0,2-1-15 0,-31-7 3 15,0 0-3-15,28 4 4 0,0-4-4 0,-28 0 2 16,0 0-2-16,25-2 3 0,-8-2-3 0,-17 4-155 15,0 0 155-15,16-8-155 0,-8-2 155 0,19-8-630 16</inkml:trace>
  <inkml:trace contextRef="#ctx0" brushRef="#br1" timeOffset="-166662.6">12122 12910 807 0,'0'0'0'0,"5"0"0"16,11-5 0-16,-16 5 89 0,0 0-89 0,13-2 90 16,7-1-90-16,-20 3 65 0,0 0-65 0,22-2 66 15,4 2-66-15,-26 0 47 0,0 0-47 0,30 2 47 16,3 1-47-16,-33-3 4 0,0 0-4 0,38 4 4 0,1-1-4 15,-39-3 25-15,0 0-25 0,42 4 26 0,-1 1-26 16,-41-5 12-16,0 0-12 0,39 5 13 0,-1 2-13 16,-38-7 27-16,0 0-27 0,26 7 27 0,-5-4-27 0,-21-3 6 15,0 0-6-15,18 3 7 0,-6 3-7 0,-12-6-173 16,0 0 173-16,10 6-172 0,1 5 172 0,-11-11-144 16,0 0 144-16,8 10-144 0,-6 2 144 0,9 7-451 15</inkml:trace>
  <inkml:trace contextRef="#ctx0" brushRef="#br1" timeOffset="-166376.53">12907 13253 718 0,'0'0'0'15,"-10"-11"0"-15,-9-6 0 0,19 17 90 0,0 0-90 0,-6 12 91 16,1 19-91-16,5-31 73 0,0 0-73 0,-7 33 73 16,-1 10-73-16,8-43 47 0,0 0-47 0,-9 44 48 15,0 6-48-15,9-50 30 0,0 0-30 0,-9 43 30 16,1-2-30-16,8-41 7 0,0 0-7 0,-9 34 8 16,6-3-8-16,3-31 2 0,0 0-2 0,-4 24 2 15,4-5-2-15,0-19-128 0,0 0 128 0,0 10-127 16,4-7 127-16,-4-3-147 0,0 0 147 0,1-10-146 0,6-10 146 15,2-11-407-15</inkml:trace>
  <inkml:trace contextRef="#ctx0" brushRef="#br1" timeOffset="-166136.58">13000 13289 673 0,'0'0'0'0,"-7"10"0"0,-4 11 0 0,11-21 80 15,0 0-80-15,0 15 81 0,5 2-81 0,-5-17 62 16,0 0-62-16,4 19 63 0,-2 0-63 0,-2-19 44 0,0 0-44 16,-2 27 44-16,-2 4-44 0,4-31 28 0,0 0-28 15,-5 29 28-15,-2 2-28 0,7-31 22 0,0 0-22 16,-5 24 23-16,0-3-23 0,5-21 10 0,0 0-10 16,-4 18 10-16,1-6-10 0,3-12-7 0,0 0 7 15,-5 11-6-15,5-3 6 0,0-8-169 0,0 0 169 16,0 0-169-16,0-12 169 0,0 0-511 0</inkml:trace>
  <inkml:trace contextRef="#ctx0" brushRef="#br1" timeOffset="-165940.96">13014 13390 617 0,'0'0'0'0,"0"7"0"15,0 5 0-15,0-12 85 0,0 0-85 0,7 8 86 16,1 1-86-16,-8-9 83 0,0 0-83 0,9 8 84 15,3 3-84-15,-12-11 54 0,0 0-54 0,11 10 54 0,1 0-54 16,-12-10 5-16,0 0-5 0,15 10 5 0,-2-1-5 16,-13-9 0-16,0 0 0 0,14 5 0 0,-2-1 0 15,-12-4-150-15,0 0 150 0,9 0-149 0,-4-6 149 0,10 1-484 16</inkml:trace>
  <inkml:trace contextRef="#ctx0" brushRef="#br1" timeOffset="-165761.92">13221 13309 639 0,'0'0'0'0,"-5"12"0"0,1 9 0 0,4-21 110 0,0 0-110 15,0 19 111-15,4 1-111 0,-4-20 90 0,0 0-90 16,0 28 90-16,-4 6-90 0,4-34 41 0,0 0-41 16,0 32 42-16,-5 3-42 0,5-35-2 0,0 0 2 15,-4 29-1-15,1-5 1 0,3-24-190 0,0 0 190 16,-3 19-190-16,1-7 190 0,-7 19-448 0</inkml:trace>
  <inkml:trace contextRef="#ctx0" brushRef="#br1" timeOffset="-165580.62">12893 13028 1076 0,'0'0'0'0,"4"0"0"15,6 2 0-15,-10-2 118 0,0 0-118 0,7-2 118 0,2-5-118 16,-9 7-23-16,0 0 23 0,10-5-22 0,6-1 22 16,-16 6-180-16,0 0 180 0,23-12-705 0,-46 24 705 15</inkml:trace>
  <inkml:trace contextRef="#ctx0" brushRef="#br1" timeOffset="-165025.47">13987 12494 841 0,'0'0'0'0,"0"0"0"0,0 0 0 15,0 0 182-15,0 0-182 0,0 0 183 0,0 0-183 0,0 0 137 16,0 0-137-16,0 0 138 0,0 0-138 0,0 0 71 16,0 0-71-16,0 0 72 0,0 0-72 0,0 0 47 15,0 0-47-15,0 0 48 0,27-9-48 0,-27 9 0 16,0 0 0-16,17 0 0 0,7 2 0 0,-24-2 0 15,0 0 0-15,26 5 1 0,4 4-1 0,-30-9 0 16,0 0 0-16,28 5 0 0,5 2 0 0,-33-7-2 16,0 0 2-16,30 3-2 0,-1 2 2 0,-29-5 0 15,0 0 0-15,25 4 0 0,-6-3 0 0,-19-1 0 16,0 0 0-16,16 2 1 0,-4-2-1 0,-12 0-26 0,0 0 26 16,5 0-26-16,-2 0 26 0,-3 0-172 0,0 0 172 15,0 0-172-15,0 0 172 0,0 0-888 0</inkml:trace>
  <inkml:trace contextRef="#ctx0" brushRef="#br1" timeOffset="-164754.59">13954 12713 942 0,'0'0'0'0,"14"-7"0"16,14-1 0-16,-28 8 165 0,0 0-165 0,14-7 165 16,-5 5-165-16,-9 2 111 0,0 0-111 0,3 4 111 0,1 2-111 15,-4-6 65-15,0 0-65 0,10 14 65 0,6 3-65 16,-16-17 19-16,0 0-19 0,19 19 20 0,5 2-20 0,-24-21 10 16,0 0-10-16,27 19 10 0,0-2-10 0,-27-17 4 15,0 0-4-15,30 13 5 0,-4-4-5 0,-26-9-131 16,0 0 131-16,23-4-130 0,-4-9 130 0,19-4-981 15</inkml:trace>
  <inkml:trace contextRef="#ctx0" brushRef="#br1" timeOffset="-161362.19">15651 11829 1278 0,'0'0'0'0,"0"0"-102"0,0 0 102 0,-9 5-101 16,-6 2 101-16,15-7-20 0,0 0 20 0,-9 14-19 15,-3 6 19-15,12-20-13 0,0 0 13 0,-9 28-12 16,2 4 12-16,7-32-52 0,0 0 52 0,-9 38-51 15,1 5 51-15,8-43 1 0,0 0-1 0,-9 48 2 16,0 0-2-16,9-48 15 0,0 0-15 0,-8 46 16 16,2-3-16-16,6-43 25 0,0 0-25 0,-7 44 26 15,2-1-26-15,5-43 38 0,0 0-38 0,-5 35 39 16,1-8-39-16,4-27 7 0,0 0-7 0,-5 24 7 16,5-4-7-16,0-20 12 0,0 0-12 0,0 12 13 15,0-1-13-15,0-11 9 0,0 0-9 0,0 8 9 0,0 1-9 16,0-9-51-16,0 0 51 0,0 3-51 0,-1 2 51 15,1-5-141-15,0 0 141 0,0 4-140 0,0-1 140 16,0 4-463-16</inkml:trace>
  <inkml:trace contextRef="#ctx0" brushRef="#br1" timeOffset="-161002.47">15186 12526 718 0,'0'0'0'16,"7"0"0"-16,7 0 0 0,-14 0 135 0,0 0-135 15,9 0 136-15,-2 2-136 0,-7-2 127 0,0 0-127 16,17 4 127-16,0 4-127 0,-17-8 80 0,0 0-80 0,25 7 81 15,3 2-81-15,-28-9 23 0,0 0-23 0,33 8 24 16,0-1-24-16,-33-7 31 0,0 0-31 0,35 9 31 16,1-3-31-16,-36-6-1 0,0 0 1 0,37 9 0 15,1-1 0-15,-38-8-6 0,0 0 6 0,37 11-6 16,-6 1 6-16,-31-12-1 0,0 0 1 0,28 10-1 16,-7 0 1-16,-21-10-1 0,0 0 1 0,19 9-1 15,-3-2 1-15,-16-7 0 0,0 0 0 0,12 5 0 16,-7 0 0-16,-5-5-177 0,0 0 177 0,7-2-176 15,-2-8 176-15,8-2-754 0</inkml:trace>
  <inkml:trace contextRef="#ctx0" brushRef="#br1" timeOffset="-160492.58">15338 11754 359 0,'0'0'0'0,"10"0"0"16,6 0 0-16,-16 0 136 0,0 0-136 0,17-2 137 15,6-1-137-15,-23 3 93 0,0 0-93 0,28-4 94 0,5-1-94 16,-33 5 75-16,0 0-75 0,36-3 75 0,4-1-75 16,-40 4 68-16,0 0-68 0,42 0 68 0,2 0-68 15,-44 0 52-15,0 0-52 0,40 7 53 0,0 2-53 0,-40-9 38 16,0 0-38-16,35 12 39 0,-2-4-39 0,-33-8 28 16,0 0-28-16,26 10 28 0,-9 1-28 0,-17-11 24 15,0 0-24-15,18 10 25 0,-3-1-25 0,-15-9-4 16,0 0 4-16,9 6-4 0,-4 0 4 0,-5-6-166 15,0 0 166-15,7 5-165 0,-5 0 165 0,7 5-689 16</inkml:trace>
  <inkml:trace contextRef="#ctx0" brushRef="#br1" timeOffset="-159786.95">16184 12418 292 0,'0'0'0'0,"-2"0"0"16,-4 0 0-16,6 0 73 0,0 0-73 0,-6 0 74 15,3-1-74-15,3 1 76 0,0 0-76 0,-5 0 76 16,-4-2-76-16,9 2 70 0,0 0-70 0,-16 2 71 16,2 3-71-16,14-5 43 0,0 0-43 0,-24 5 43 15,-2 5-43-15,26-10 54 0,0 0-54 0,-25 16 54 16,-1 4-54-16,26-20 31 0,0 0-31 0,-22 28 31 16,1 3-31-16,21-31 15 0,0 0-15 0,-20 30 16 15,7 1-16-15,13-31 6 0,0 0-6 0,-9 29 7 16,4 0-7-16,5-29 39 0,0 0-39 0,0 24 39 15,5-1-39-15,-5-23 17 0,0 0-17 0,12 19 17 0,5-6-17 16,-17-13 20-16,0 0-20 0,23 9 20 0,5-6-20 16,-28-3 9-16,0 0-9 0,30 2 10 0,1-5-10 15,-31 3 26-15,0 0-26 0,28-4 26 0,0-3-26 0,-28 7-93 16,0 0 93-16,19-3-92 0,-2 1 92 0,-17 2-181 16,0 0 181-16,12-5-181 0,-3 2 181 0,12-4-426 15</inkml:trace>
  <inkml:trace contextRef="#ctx0" brushRef="#br1" timeOffset="-159305.62">16289 12487 270 0,'0'0'0'0,"8"0"0"15,5-2 0-15,-13 2 70 0,0 0-70 0,10-5 71 16,2-2-71-16,-12 7 97 0,0 0-97 0,9-8 98 16,0 1-98-16,-9 7 91 0,0 0-91 0,10-4 91 15,1 4-91-15,-11 0 72 0,0 0-72 0,10 0 72 16,4 2-72-16,-14-2 46 0,0 0-46 0,9 2 46 16,-1 1-46-16,-8-3 22 0,0 0-22 0,9 4 23 15,0-3-23-15,-9-1 28 0,0 0-28 0,7 4 28 16,-4-1-28-16,-3-3 30 0,0 0-30 0,6 4 30 15,-6-1-30-15,0-3 31 0,0 0-31 0,0 5 31 16,0 2-31-16,0-7 22 0,0 0-22 0,-9 12 22 16,0 5-22-16,9-17 18 0,0 0-18 0,-12 19 18 0,0 0-18 15,12-19 35-15,0 0-35 0,-18 21 35 0,1 1-35 0,17-22 0 16,0 0 0-16,-16 20 0 0,2-1 0 0,14-19 1 16,0 0-1-16,-12 19 1 0,3-2-1 0,9-17 3 15,0 0-3-15,-8 17 4 0,-3 2-4 0,11-19 28 16,0 0-28-16,-7 16 28 0,4-1-28 0,3-15 28 15,0 0-28-15,0 17 28 0,3-1-28 0,-3-16 22 16,0 0-22-16,12 15 23 0,6-3-23 0,-18-12 10 16,0 0-10-16,22 7 11 0,6-2-11 0,-28-5-13 15,0 0 13-15,32 0-12 0,3-5 12 0,-35 5-103 0,0 0 103 16,24-4-102-16,-3-2 102 0,26-3-930 0</inkml:trace>
  <inkml:trace contextRef="#ctx0" brushRef="#br1" timeOffset="-155659.09">17428 11418 404 0,'0'0'0'0,"0"0"0"16,-5 3 0-16,5-3 85 0,0 0-85 0,0 0 86 15,-4-1-86-15,4 1 45 0,0 0-45 0,0 0 45 16,0-4-45-16,0 4 43 0,0 0-43 0,0 0 44 15,0 0-44-15,0 0 49 0,0 0-49 0,0 0 50 16,-5 4-50-16,5-4 46 0,0 0-46 0,-5 7 46 16,-4-2-46-16,9-5 48 0,0 0-48 0,-15 15 48 15,-3 7-48-15,18-22 31 0,0 0-31 0,-17 24 31 16,-4 6-31-16,21-30 24 0,0 0-24 0,-18 32 25 16,-3 2-25-16,21-34 9 0,0 0-9 0,-22 38 10 15,3 1-10-15,19-39 10 0,0 0-10 0,-18 42 11 0,1-1-11 16,17-41 8-16,0 0-8 0,-16 42 9 0,4 1-9 15,12-43 15-15,0 0-15 0,-16 45 15 0,1-1-15 16,15-44 3-16,0 0-3 0,-21 47 4 0,3 1-4 0,18-48 2 16,0 0-2-16,-21 49 3 0,4 1-3 0,17-50 10 15,0 0-10-15,-19 43 11 0,5-6-11 0,14-37 32 16,0 0-32-16,-14 43 33 0,3 5-33 0,11-48 4 16,0 0-4-16,-8 45 5 0,1 1-5 0,7-46 18 15,0 0-18-15,-4 46 18 0,1-1-18 0,3-45 15 16,0 0-15-16,0 48 15 0,0 2-15 0,0-50 1 15,0 0-1-15,3 47 1 0,3 1-1 0,-6-48 4 0,0 0-4 16,6 45 5-16,1 0-5 0,-7-45 2 0,0 0-2 16,9 42 2-16,2 6-2 0,-11-48 5 0,0 0-5 15,10 45 5-15,2 1-5 0,-12-46 37 0,0 0-37 0,16 46 37 16,-4-1-37-16,-12-45 26 0,0 0-26 0,14 43 26 16,2-4-26-16,-16-39 10 0,0 0-10 0,14 36 10 15,-2-5-10-15,-12-31 37 0,0 0-37 0,12 29 37 16,0-3-37-16,-12-26 0 0,0 0 0 0,11 24 0 15,1-4 0-15,-12-20 7 0,0 0-7 0,7 17 7 16,2-3-7-16,-9-14 15 0,0 0-15 0,7 10 16 16,0-3-16-16,-7-7 8 0,0 0-8 0,1 5 8 15,1-1-8-15,-2-4 1 0,0 0-1 0,0 0 1 16,5 5-1-16,-5-5-95 0,0 0 95 0,0-7-95 16,4-1 95-16,-4 8-118 0,0 0 118 0,5-18-945 15,-10 36 945-15</inkml:trace>
  <inkml:trace contextRef="#ctx0" brushRef="#br1" timeOffset="-152460.38">17695 12028 539 0,'0'0'0'15,"7"-4"0"-15,5-6 0 0,-12 10 66 0,0 0-66 16,10-15 66-16,2-6-66 0,-12 21 75 0,0 0-75 16,13-20 76-16,1-8-76 0,-14 28 55 0,0 0-55 15,15-27 55-15,3-2-55 0,-18 29 41 0,0 0-41 0,21-31 41 16,1-3-41-16,-22 34 27 0,0 0-27 0,21-33 27 16,0 2-27-16,-21 31 26 0,0 0-26 0,17-25 26 15,-1 1-26-15,-16 24 8 0,0 0-8 0,12-18 9 16,-3 6-9-16,-9 12 18 0,0 0-18 0,5-8 18 15,-1 4-18-15,-4 4 8 0,0 0-8 0,0 0 8 16,0 0-8-16,0 0 3 0,0 0-3 0,-5 9 4 16,-2 8-4-16,7-17 7 0,0 0-7 0,-9 28 7 0,0 9-7 15,9-37 22-15,0 0-22 0,-12 40 22 16,0 6-22-16,12-46 2 0,0 0-2 0,-12 53 2 0,1 9-2 16,11-62 3-16,0 0-3 0,-16 63 3 0,2 4-3 15,14-67 5-15,0 0-5 0,-17 72 6 0,0 8-6 0,17-80 0 16,0 0 0-16,-11 52 1 0,6-20-1 0,5-32 0 15,0 0 0-15,-4 28 0 0,3-11 0 0,1-17 0 16,0 0 0-16,-2 14 0 0,2-6 0 0,0-8-150 16,0 0 150-16,3 4-149 0,3-13 149 0,4 4-636 15</inkml:trace>
  <inkml:trace contextRef="#ctx0" brushRef="#br1" timeOffset="-152130.12">17397 12492 695 0,'0'0'0'0,"12"-2"0"16,5-3 0-16,-17 5 100 0,0 0-100 0,25 0 100 15,10-3-100-15,-35 3 51 0,0 0-51 0,38 0 51 16,5 3-51-16,-43-3 22 0,0 0-22 0,47 0 23 16,4 4-23-16,-51-4 5 0,0 0-5 0,54 1 5 15,5-1-5-15,-59 0 2 0,0 0-2 0,59-1 2 16,2-3-2-16,-61 4 5 0,0 0-5 0,56 0 5 0,-5-5-5 16,-51 5 22-16,0 0-22 0,42-2 22 0,-6-1-22 15,-36 3 0-15,0 0 0 0,26 0 0 0,-5 0 0 0,-21 0-159 16,0 0 159-16,12 7-159 0,-5 3 159 0,14 7-495 15</inkml:trace>
  <inkml:trace contextRef="#ctx0" brushRef="#br1" timeOffset="-151528.66">17778 13417 225 0,'0'0'0'0,"0"-3"0"15,5-6 0-15,2-3-109 0</inkml:trace>
  <inkml:trace contextRef="#ctx0" brushRef="#br1" timeOffset="-150898.9">17794 13374 292 0,'0'0'0'0,"2"-6"0"16,1-3 0-16,-3 9 101 0,0 0-101 0,0-15 102 16,2-3-102-16,-2 18 82 0,0 0-82 0,0-18 82 15,0-6-82-15,0 24 63 0,0 0-63 0,0-30 64 16,0-5-64-16,0 35 48 0,0 0-48 0,0-38 48 16,2-5-48-16,-2 43 30 0,0 0-30 0,5-43 30 0,-2 0-30 15,-3 43 15-15,0 0-15 0,6-42 16 0,-5-1-16 16,-1 43 19-16,0 0-19 0,7-40 20 0,-3 1-20 0,-4 39 23 15,0 0-23-15,10-38 24 0,2 4-24 0,-12 34 7 16,0 0-7-16,16-38 8 0,3 2-8 0,-19 36 10 16,0 0-10-16,21-29 10 0,2-2-10 0,-23 31 0 15,0 0 0-15,22-22 0 0,-1 5 0 0,-21 17 0 16,0 0 0-16,18-12 1 0,-4 2-1 0,-14 10 0 16,0 0 0-16,12-2 0 0,-3 2 0 0,-9 0 2 15,0 0-2-15,8 3 2 0,-1 6-2 0,-7-9 6 16,0 0-6-16,6 12 6 0,-3 3-6 0,-3-15 3 0,0 0-3 15,2 17 3-15,-2 1-3 0,0-18 12 0,0 0-12 16,-2 20 13-16,-1-3-13 0,3-17 8 0,0 0-8 0,-6 19 8 16,-1 0-8-16,7-19 8 0,0 0-8 0,-7 14 9 15,2-2-9-15,5-12 3 0,0 0-3 0,-5 10 4 16,0-7-4-16,5-3 6 0,0 0-6 0,-7 4 6 16,0-4-6-16,7 0 3 0,0 0-3 0,-7-2 3 15,0-3-3-15,7 5-1 0,0 0 1 0,-2-7 0 16,2-1 0-16,0 8-9 0,0 0 9 0,2-7-8 15,5 2 8-15,-7 5-5 0,0 0 5 0,12-4-4 16,5 4 4-16,-17 0-3 0,0 0 3 0,18 7-3 16,6 7 3-16,-24-14-6 0,0 0 6 0,26 18-5 15,-1 5 5-15,-25-23-1 0,0 0 1 0,22 24 0 16,-1 0 0-16,-21-24 0 0,0 0 0 0,16 20 0 16,-2 1 0-16,-14-21 0 0,0 0 0 0,9 17 1 0,-2-3-1 15,-7-14 7-15,0 0-7 0,5 12 8 0,-5-2-8 16,0-10 24-16,0 0-24 0,0 7 25 0,0 0-25 0,0-7 21 15,0 0-21-15,-7 8 21 0,0-1-21 0,7-7 4 16,0 0-4-16,-12 7 5 0,-1-2-5 0,13-5 15 16,0 0-15-16,-15 3 15 0,1-1-15 0,14-2 3 15,0 0-3-15,-12 0 4 0,-1 0-4 0,13 0 0 16,0 0 0-16,-10 0 1 0,1 0-1 0,9 0-30 16,0 0 30-16,-7 2-30 0,2 1 30 0,5-3-161 15,0 0 161-15,-3 0-160 0,3 2 160 0,-7 1-596 16</inkml:trace>
  <inkml:trace contextRef="#ctx0" brushRef="#br1" timeOffset="-149517.18">18489 12836 908 0,'0'0'0'0,"0"0"0"0,0 0 0 16,0 0-85-16,0 0 85 0,0 0-84 0,7-5 84 0,-7 5 0 16,0 0 0-16,3-5 0 0,3 0 0 0,-6 5 3 15,0 0-3-15,7-3 4 0,3-3-4 0,-10 6 8 16,0 0-8-16,11-3 9 0,3 1-9 0,-14 2 18 16,0 0-18-16,12 0 18 0,5 2-18 0,-17-2 17 15,0 0-17-15,16 2 17 0,1 3-17 0,-17-5 16 16,0 0-16-16,14 3 17 0,-2 2-17 0,-12-5 25 15,0 0-25-15,9 7 26 0,0-5-26 0,-9-2 30 16,0 0-30-16,3 5 30 0,-1 0-30 0,-2-5 43 0,0 0-43 16,-3 11 43-16,-4 1-43 0,7-12 39 0,0 0-39 15,-11 17 40-15,-3-2-40 0,14-15 26 0,0 0-26 16,-21 21 26-16,-5 3-26 0,26-24 28 0,0 0-28 0,-24 22 28 16,1 2-28-16,23-24 22 0,0 0-22 0,-24 22 22 15,1 4-22-15,23-26 9 0,0 0-9 0,-19 22 10 16,5 2-10-16,14-24 10 0,0 0-10 0,-14 19 11 15,5 2-11-15,9-21 3 0,0 0-3 0,0 20 4 16,6 6-4-16,-6-26 0 0,0 0 0 0,10 20 1 16,9-6-1-16,-19-14 1 0,0 0-1 0,18 10 2 15,-1-4-2-15,-17-6 1 0,0 0-1 0,21 3 2 16,-4-1-2-16,-17-2 0 0,0 0 0 0,21 1 0 16,-5-1 0-16,-16 0-17 0,0 0 17 0,16 4-17 15,-4-4 17-15,-12 0-130 0,0 0 130 0,15 0-129 16,3 1 129-16,15 3-699 0</inkml:trace>
  <inkml:trace contextRef="#ctx0" brushRef="#br1" timeOffset="-148992.55">19114 12151 751 0,'0'0'0'0,"0"5"0"16,-1 6 0-16,1-11 156 0,0 0-156 0,1 6 156 15,5 3-156-15,-6-9 94 0,0 0-94 0,3 9 94 0,2 3-94 16,-5-12 59-16,0 0-59 0,4 22 59 0,1 7-59 16,-5-29 29-16,0 0-29 0,4 34 29 0,-4 1-29 15,0-35 21-15,0 0-21 0,0 36 21 0,0 1-21 0,0-37 5 16,0 0-5-16,-6 34 5 0,3-3-5 0,3-31 15 16,0 0-15-16,-4 28 15 0,-1-4-15 0,5-24-4 15,0 0 4-15,-3 20-4 0,1-1 4 0,2-19-101 16,0 0 101-16,-2 12-100 0,0-3 100 0,2-9-173 15,0 0 173-15,2 3-172 0,2-5 172 0,1 4-614 16</inkml:trace>
  <inkml:trace contextRef="#ctx0" brushRef="#br1" timeOffset="-148723.28">18928 12453 875 0,'0'0'0'0,"5"-5"0"16,7-4 0-16,-12 9 135 0,0 0-135 0,11-5 136 16,-1-5-136-16,-10 10 118 0,0 0-118 0,11-7 118 15,1 2-118-15,-12 5 57 0,0 0-57 0,16-4 58 16,5 2-58-16,-21 2 11 0,0 0-11 0,26 0 11 16,3 4-11-16,-29-4 20 0,0 0-20 0,32 3 20 15,4-1-20-15,-36-2 32 0,0 0-32 0,33 2 32 16,2-1-32-16,-35-1 0 0,0 0 0 0,35-3 0 0,-2-6 0 15,-33 9-125-15,0 0 125 0,33-10-125 0,-1-3 125 16,-32 13-150-16,0 0 150 0,64-28-789 0,-128 56 789 16</inkml:trace>
  <inkml:trace contextRef="#ctx0" brushRef="#br1" timeOffset="-147639.82">22113 9479 460 0,'0'0'0'0,"0"0"0"0,8-17 0 0,-8 17 18 0,0 0-18 0,4-4 18 16,-1 4-18-16,-3 0 27 0,0 0-27 0,0 0 27 15,0 4-27-15,0-4 6 0,0 0-6 0,0 0 6 16,0 5-6-16,0-5 1 0,0 0-1 0,0 3 2 16,0 1-2-16,0-4 15 0,0 0-15 0,0 3 15 15,0 2-15-15,0-5 3 0,0 0-3 0,0 2 4 16,0 0-4-16,0-2 3 0,0 0-3 0,0 0 3 16,-3 3-3-16,3-3 0 0,0 0 0 0,0 0 0 15,-2 5 0-15,2-5-111 0,0 0 111 0,0 0-111 16,-2 4 111-16,1 1-202 0</inkml:trace>
  <inkml:trace contextRef="#ctx0" brushRef="#br1" timeOffset="-143271.54">20057 12095 774 0,'0'0'0'0,"0"0"0"0,19 10 0 0,-19-10-49 16,0 0 49-16,9 5-49 0,1 0 49 0,-10-5 40 0,0 0-40 16,9 7 40-16,1 2-40 0,-10-9 8 0,0 0-8 15,20 3 9-15,0-1-9 0,-20-2 30 0,0 0-30 16,25-4 30-16,6-6-30 0,-31 10 6 0,0 0-6 16,25-14 7-16,1-3-7 0,-26 17 11 0,0 0-11 15,22-27 11-15,-1-4-11 0,-21 31 4 0,0 0-4 16,19-33 5-16,1-1-5 0,-20 34 6 0,0 0-6 15,17-32 7-15,0-3-7 0,-17 35 13 0,0 0-13 0,13-29 13 16,-3 4-13-16,-10 25 3 0,0 0-3 0,7-19 4 16,-3 5-4-16,-4 14 13 0,0 0-13 0,1-12 13 15,1 9-13-15,-2 3 8 0,0 0-8 0,0 0 9 16,0 0-9-16,0 0 15 0,0 0-15 0,0 3 15 16,-2 4-15-16,2-7 8 0,0 0-8 0,-3 17 9 15,-1 7-9-15,4-24 9 0,0 0-9 0,-3 31 9 16,1 5-9-16,2-36 8 0,0 0-8 0,-3 38 8 15,-1 3-8-15,4-41 8 0,0 0-8 0,-3 42 8 0,-3 5-8 16,6-47 15-16,0 0-15 0,-5 41 15 0,-2-3-15 16,7-38 3-16,0 0-3 0,-5 37 4 0,0-3-4 15,5-34 6-15,0 0-6 0,-4 28 7 0,4-6-7 0,0-22 7 16,0 0-7-16,0 19 8 0,4-4-8 0,-4-15-2 16,0 0 2-16,2 12-1 0,1-1 1 0,-3-11-137 15,0 0 137-15,5 3-136 0,0-1 136 0,6 5-545 16</inkml:trace>
  <inkml:trace contextRef="#ctx0" brushRef="#br1" timeOffset="-142761.54">19637 12609 852 0,'0'0'0'0,"14"-12"0"15,10-11 0-15,-24 23 66 0,0 0-66 0,4 7 66 0,-13 15-66 16,9-22 46-16,0 0-46 0,-3 18 46 0,3-1-46 16,0-17 18-16,0 0-18 0,3 10 18 0,9-5-18 15,-12-5 0-15,0 0 0 0,20 5 1 0,4-8-1 16,-24 3 12-16,0 0-12 0,30 0 13 0,-1-2-13 0,-29 2 3 16,0 0-3-16,35 2 4 0,2 3-4 0,-37-5 13 15,0 0-13-15,40 10 14 0,3-1-14 0,-43-9 9 16,0 0-9-16,49 12 9 0,0 3-9 0,-49-15 3 15,0 0-3-15,52 14 4 0,4-2-4 0,-56-12 6 16,0 0-6-16,52 12 7 0,-1 0-7 0,-51-12 32 16,0 0-32-16,43 10 32 0,-5-3-32 0,-38-7 3 0,0 0-3 15,34 9 4-15,-5-2-4 0,-29-7 10 0,0 0-10 16,23 5 10-16,-4-2-10 0,-19-3 4 0,0 0-4 16,16 2 4-16,-2-2-4 0,-14 0-42 0,0 0 42 15,8-2-41-15,-4 0 41 0,-4 2-128 0,0 0 128 16,3-3-128-16,1-4 128 0,3-1-636 0</inkml:trace>
  <inkml:trace contextRef="#ctx0" brushRef="#br1" timeOffset="-141831.05">19667 13020 695 0,'0'0'0'0,"5"-2"0"15,5 0 0-15,-10 2-5 0,0 0 5 0,0 0-4 16,0 5 4-16,0-5 58 0,0 0-58 0,-5 12 59 16,-4 7-59-16,9-19 64 0,0 0-64 0,-7 26 64 15,-1 7-64-15,8-33 49 0,0 0-49 0,-7 37 49 16,-2 8-49-16,9-45 45 0,0 0-45 0,-9 48 46 16,2 3-46-16,7-51 43 0,0 0-43 0,-8 48 43 15,-1 0-43-15,9-48 18 0,0 0-18 0,-9 41 18 16,1-5-18-16,8-36 12 0,0 0-12 0,-7 31 13 15,0-7-13-15,7-24 17 0,0 0-17 0,-4 19 17 16,-1-7-17-16,5-12-147 0,0 0 147 0,-4 8-146 16,-1-2 146-16,5-6-155 0,0 0 155 0,-3-9-154 0,1-10 154 15,-3-8-426-15</inkml:trace>
  <inkml:trace contextRef="#ctx0" brushRef="#br1" timeOffset="-141589.89">19648 13330 572 0,'0'0'0'0,"7"-5"0"0,5-4 0 0,-12 9 81 15,0 0-81-15,14-8 81 0,3-8-81 0,-17 16 58 16,0 0-58-16,21-12 58 0,3 0-58 0,-24 12 42 0,0 0-42 16,23-12 42-16,1 2-42 0,-24 10 11 0,0 0-11 15,21-9 11-15,-5 1-11 0,-16 8 36 0,0 0-36 16,14-7 37-16,-9 0-37 0,-5 7 1 0,0 0-1 0,7-2 2 15,-2-3-2-15,-5 5-57 0,0 0 57 0,4-1-57 16,-2-1 57-16,-2 2-153 0,0 0 153 0,0 0-153 16,0 0 153-16,0 0-361 0</inkml:trace>
  <inkml:trace contextRef="#ctx0" brushRef="#br1" timeOffset="-141319.62">19569 13359 673 0,'0'0'0'0,"9"-3"0"16,7-3 0-16,-16 6 114 0,0 0-114 0,13 0 114 15,-2 4-114-15,-11-4 98 0,0 0-98 0,19 7 98 0,4 3-98 16,-23-10 49-16,0 0-49 0,28 15 49 0,6 1-49 16,-34-16 46-16,0 0-46 0,34 17 46 0,4 2-46 0,-38-19 40 15,0 0-40-15,29 17 40 0,-2-2-40 0,-27-15 25 16,0 0-25-16,22 14 26 0,-3 0-26 0,-19-14 5 15,0 0-5-15,13 10 5 0,-1-1-5 0,-12-9 27 16,0 0-27-16,7 6 27 0,0 0-27 0,-7-6-32 16,0 0 32-16,2 3-32 0,-1-1 32 0,-1-2-180 15,0 0 180-15,5-2-179 0,-3-1 179 0,5-3-690 16</inkml:trace>
  <inkml:trace contextRef="#ctx0" brushRef="#br1" timeOffset="-140960.04">20057 13330 471 0,'0'0'0'0,"0"5"0"15,-4 4 0-15,4-9 20 0,0 0-20 0,0 3 20 16,4-1-20-16,-4-2 41 0,0 0-41 0,0 0 41 16,3 1-41-16,-3-1 98 0,0 0-98 0,0 0 98 0,6 4-98 15,-6-4 91-15,0 0-91 0,-4 8 91 0,2 4-91 16,2-12 96-16,0 0-96 0,-3 19 96 0,-1 4-96 16,4-23 70-16,0 0-70 0,-3 29 70 0,-1 3-70 0,4-32 45 15,0 0-45-15,-1 29 46 0,1-1-46 0,0-28 13 16,0 0-13-16,-4 22 13 0,3-5-13 0,1-17 37 15,0 0-37-15,-2 16 38 0,0-4-38 0,2-12-88 16,0 0 88-16,0 6-88 0,0-2 88 0,0-4-163 16,0 0 163-16,2-10-162 0,1-8 162 0,2-6-645 15</inkml:trace>
  <inkml:trace contextRef="#ctx0" brushRef="#br1" timeOffset="-140628.74">20020 13397 393 0,'0'0'0'15,"7"7"0"-15,6 5 0 0,-13-12 61 0,0 0-61 0,13 10 62 16,8-5-62-16,-21-5 79 0,0 0-79 0,18 7 79 16,4-2-79-16,-22-5 87 0,0 0-87 0,23 2 88 15,3-4-88-15,-26 2 78 0,0 0-78 0,19-5 79 16,2-4-79-16,-21 9 69 0,0 0-69 0,16-8 69 16,-4-4-69-16,-12 12 39 0,0 0-39 0,5-12 39 15,1-2-39-15,-6 14 19 0,0 0-19 0,5-9 20 16,-2 1-20-16,-3 8 29 0,0 0-29 0,4-5 29 15,-2 3-29-15,-2 2 5 0,0 0-5 0,1 9 6 16,3 6-6-16,-4-15 10 0,0 0-10 0,2 22 10 16,-1 6-10-16,-1-28 24 0,0 0-24 0,2 32 25 15,-2 8-25-15,0-40 2 0,0 0-2 0,0 30 2 0,0 1-2 16,0-31 2-16,0 0-2 0,0 28 3 0,-2-3-3 16,2-25 5-16,0 0-5 0,-1 21 6 0,1-4-6 0,0-17-98 15,0 0 98-15,3 9-97 0,6-6 97 0,-9-3-112 16,0 0 112-16,12 12-722 0,-24-24 722 0</inkml:trace>
  <inkml:trace contextRef="#ctx0" brushRef="#br1" timeOffset="-139518.9">20503 13830 651 0,'0'0'0'0,"0"-5"0"15,2-2 0-15,-2 7 106 0,0 0-106 0,1-10 106 16,3-2-106-16,-4 12 72 0,0 0-72 0,3-16 73 16,3-4-73-16,-6 20 59 0,0 0-59 0,5-26 60 15,-5-3-60-15,0 29 35 0,0 0-35 0,0-34 35 16,0-4-35-16,0 38 14 0,0 0-14 0,0-41 15 15,-5-2-15-15,5 43 37 0,0 0-37 0,-2-44 37 16,2-3-37-16,0 47 12 0,0 0-12 0,3-44 12 16,3 1-12-16,-6 43 36 0,0 0-36 0,10-41 36 15,7 1-36-15,-17 40 5 0,0 0-5 0,18-37 6 16,3 3-6-16,-21 34 18 0,0 0-18 0,21-33 19 0,5 2-19 16,-26 31 8-16,0 0-8 0,24-27 9 0,2 3-9 15,-26 24 1-15,0 0-1 0,23-19 1 0,-2 3-1 16,-21 16 8-16,0 0-8 0,16-12 9 0,-3 6-9 15,-13 6 13-15,0 0-13 0,11-4 14 0,-2 4-14 0,-9 0 15 16,0 0-15-16,5 2 15 0,-2 5-15 0,-3-7 9 16,0 0-9-16,0 7 10 0,-1 6-10 0,1-13 25 15,0 0-25-15,-6 19 26 0,-1 0-26 0,7-19 2 16,0 0-2-16,-8 21 2 0,-3-1-2 0,11-20 6 16,0 0-6-16,-15 21 7 0,-3-2-7 0,18-19 14 15,0 0-14-15,-16 15 15 0,1-5-15 0,15-10 1 16,0 0-1-16,-16 5 1 0,0-1-1 0,16-4 0 0,0 0 0 15,-10-4 1-15,1 1-1 0,9 3 0 0,0 0 0 16,-1-7 0-16,2-1 0 0,-1 8-6 0,0 0 6 0,9-6-6 16,8 1 6-16,-17 5-16 0,0 0 16 0,18 0-15 15,6 5 15-15,-24-5-4 0,0 0 4 0,26 12-4 16,6 4 4-16,-32-16-3 0,0 0 3 0,28 15-3 16,-6 6 3-16,-22-21 0 0,0 0 0 0,19 20 0 15,-1 3 0-15,-18-23 0 0,0 0 0 0,12 22 0 16,-3 0 0-16,-9-22 0 0,0 0 0 0,5 19 0 15,-2-4 0-15,-3-15 9 0,0 0-9 0,0 12 9 16,-3-3-9-16,3-9 16 0,0 0-16 0,-4 7 17 16,1-2-17-16,3-5 3 0,0 0-3 0,-9 3 4 15,-5 1-4-15,14-4 8 0,0 0-8 0,-14 0 8 16,2 0-8-16,12 0 0 0,0 0 0 0,-14 0 0 16,7 0 0-16,7 0-6 0,0 0 6 0,-8 0-6 0,1 0 6 15,7 0-185-15,0 0 185 0,-2 2-185 0,-2 1 185 16,-1 2-862-16</inkml:trace>
  <inkml:trace contextRef="#ctx0" brushRef="#br1" timeOffset="-138963.24">21132 13453 595 0,'0'0'0'0,"-4"0"0"16,-1 0 0-16,5 0 116 0,0 0-116 0,5-7 117 15,8 1-117-15,-13 6 111 0,0 0-111 0,12-9 112 16,2-3-112-16,-14 12 96 0,0 0-96 0,15-17 97 15,1-5-97-15,-16 22 47 0,0 0-47 0,16-26 48 16,-2-5-48-16,-14 31 40 0,0 0-40 0,12-27 40 16,-2-1-40-16,-10 28 40 0,0 0-40 0,9-27 40 15,-2-1-40-15,-7 28 15 0,0 0-15 0,5-20 15 16,0 3-15-16,-5 17 31 0,0 0-31 0,7-14 31 16,-5 5-31-16,-2 9 11 0,0 0-11 0,4-6 11 0,-1 2-11 15,-3 4 36-15,0 0-36 0,0 0 36 0,0 0-36 16,0 0 1-16,0 0-1 0,-3 7 2 0,-1 5-2 15,4-12 32-15,0 0-32 0,-2 15 33 0,-3 9-33 0,5-24 1 16,0 0-1-16,-3 23 2 0,-1 2-2 0,4-25 2 16,0 0-2-16,-3 31 2 0,-1 3-2 0,4-34 11 15,0 0-11-15,-2 33 11 0,-1-6-11 0,3-27 0 16,0 0 0-16,-3 31 1 0,-3 2-1 0,6-33 0 16,0 0 0-16,-3 31 0 0,-1-2 0 0,4-29 2 15,0 0-2-15,-1 25 3 0,2-4-3 0,-1-21-1 16,0 0 1-16,0 15 0 0,0-3 0 0,0-12-32 0,0 0 32 15,0 11-32-15,0-4 32 0,0-7-164 0,0 0 164 16,0 5-163-16,2 0 163 0,-2-5-151 0,0 0 151 16,0 0-150-16,4 0 150 0,1 0-724 0</inkml:trace>
  <inkml:trace contextRef="#ctx0" brushRef="#br1" timeOffset="-138738.22">21081 13714 740 0,'0'0'0'0,"11"-2"0"15,4-3 0-15,-15 5 104 0,0 0-104 0,16-7 105 16,3-2-105-16,-19 9 71 0,0 0-71 0,16-7 71 16,0 1-71-16,-16 6 54 0,0 0-54 0,15-4 55 15,-1 1-55-15,-14 3 7 0,0 0-7 0,16 0 8 0,1 0-8 16,-17 0-37-16,0 0 37 0,18 1-37 0,-4 5 37 15,-14-6-98-15,0 0 98 0,33 3-689 0,-66-6 689 16</inkml:trace>
  <inkml:trace contextRef="#ctx0" brushRef="#br1" timeOffset="-137416.96">21742 12446 483 0,'0'0'0'0,"12"5"0"0,7 2 0 15,-19-7 110-15,0 0-110 0,-4 8 110 0,-11 4-110 16,15-12 88-16,0 0-88 0,-11 7 88 0,1-2-88 16,10-5 73-16,0 0-73 0,-4 6 73 0,1-1-73 0,3-5 47 15,0 0-47-15,7 3 48 0,7 1-48 0,-14-4 37 16,0 0-37-16,21 5 38 0,3-2-38 0,-24-3 15 16,0 0-15-16,30 5 16 0,6 0-16 0,-36-5 37 15,0 0-37-15,37 6 37 0,-2-3-37 0,-35-3 19 16,0 0-19-16,35 2 20 0,-2 1-20 0,-33-3 28 15,0 0-28-15,28 0 28 0,-2 0-28 0,-26 0 21 16,0 0-21-16,19 2 21 0,-3-2-21 0,-16 0 17 16,0 0-17-16,12 2 17 0,-2-2-17 0,-10 0 5 15,0 0-5-15,7 1 5 0,-3 1-5 0,-4-2-5 0,0 0 5 16,0 0-4-16,3 2 4 0,-3-2-163 0,0 0 163 16,0 0-162-16,0 0 162 0,0 0-760 0</inkml:trace>
  <inkml:trace contextRef="#ctx0" brushRef="#br1" timeOffset="-132206.16">22937 12398 1043 0,'0'0'0'0,"0"0"0"0,0 0 0 0,0 0-71 16,0 0 71-16,0 0-70 0,22 0 70 0,-22 0-5 15,0 0 5-15,18 0-5 0,-3 0 5 0,-15 0 20 16,0 0-20-16,18-2 20 0,-1 0-20 0,-17 2 44 15,0 0-44-15,18-6 44 0,-3-3-44 0,-15 9 57 16,0 0-57-16,16-10 58 0,0-4-58 0,-16 14 47 0,0 0-47 16,15-15 47-16,3-9-47 0,-18 24 33 0,0 0-33 15,17-24 33-15,1-2-33 0,-18 26 33 0,0 0-33 16,15-27 33-16,1-3-33 0,-16 30 7 0,0 0-7 0,14-32 7 16,0 1-7-16,-14 31 5 0,0 0-5 0,10-31 6 15,3 0-6-15,-13 31 8 0,0 0-8 0,10-20 8 16,-1-1-8-16,-9 21 0 0,0 0 0 0,7-13 1 15,-2 4-1-15,-5 9 0 0,0 0 0 0,5-3 1 16,-5 3-1-16,0 0 5 0,0 0-5 0,0 15 6 16,-3 11-6-16,3-26 7 0,0 0-7 0,-6 36 8 15,-2 8-8-15,8-44 1 0,0 0-1 0,-4 50 1 16,-3 5-1-16,7-55 8 0,0 0-8 0,-2 56 8 16,-3 3-8-16,5-59 7 0,0 0-7 0,-1 49 8 15,-1-3-8-15,2-46 3 0,0 0-3 0,0 40 3 16,0-6-3-16,0-34 6 0,0 0-6 0,3 28 7 0,2-4-7 15,-5-24 3-15,0 0-3 0,6 13 3 0,1-3-3 16,-7-10-38-16,0 0 38 0,5 7-37 0,0-5 37 16,-5-2-177-16,0 0 177 0,0 0-177 0,4-9 177 0,-1 1-690 15</inkml:trace>
  <inkml:trace contextRef="#ctx0" brushRef="#br1" timeOffset="-131787.51">22675 12658 1054 0,'0'0'0'0,"6"2"0"16,6 1 0-16,-12-3 104 0,0 0-104 0,10 4 105 16,9-1-105-16,-19-3 64 0,0 0-64 0,23 2 64 15,10 1-64-15,-33-3 24 0,0 0-24 0,42 6 25 16,8-1-25-16,-50-5 0 0,0 0 0 0,56 5 0 15,3 2 0-15,-59-7 0 0,0 0 0 0,65 5 0 0,6 0 0 16,-71-5 8-16,0 0-8 0,89 2 9 0,17-2-9 0,-106 0 16 16,0 0-16-16,86-4 17 0,-6-3-17 15,-80 7 1-15,0 0-1 0,56-5 1 0,-20-2-1 0,-36 7-44 16,0 0 44-16,35-6-44 0,-11-1 44 0,-24 7-118 16,0 0 118-16,20-4-117 0,-8 1 117 0,19-4-788 15</inkml:trace>
  <inkml:trace contextRef="#ctx0" brushRef="#br1" timeOffset="-130841.36">22846 13768 639 0,'0'0'0'0,"4"-5"0"0,4-2 0 0,-8 7 88 15,0 0-88-15,5-8 88 0,6-1-88 0,-11 9 52 16,0 0-52-16,9-10 52 0,-2-2-52 0,-7 12 29 15,0 0-29-15,7-17 29 0,0 0-29 0,-7 17 9 16,0 0-9-16,3-24 9 0,1-4-9 0,-4 28 24 16,0 0-24-16,1-32 25 0,-1-11-25 0,0 43 48 15,0 0-48-15,-1-45 49 0,-3-1-49 0,4 46 56 0,0 0-56 16,-2-55 57-16,2-5-57 0,0 60 44 0,0 0-44 16,7-61 45-16,7-3-45 0,-14 64 32 0,0 0-32 0,16-58 32 15,5 2-32-15,-21 56 33 0,0 0-33 0,22-48 33 16,1 6-33-16,-23 42 2 0,0 0-2 0,19-32 3 15,0 5-3-15,-19 27 8 0,0 0-8 0,20-23 9 16,0 8-9-16,-20 15 15 0,0 0-15 0,23-14 15 16,2 6-15-16,-25 8 3 0,0 0-3 0,22-2 4 15,3 5-4-15,-25-3 2 0,0 0-2 0,22 7 3 16,-1 5-3-16,-21-12 10 0,0 0-10 0,16 9 11 16,-2 3-11-16,-14-12 0 0,0 0 0 0,8 13 1 15,-2 3-1-15,-6-16 0 0,0 0 0 0,-2 20 1 16,-5 4-1-16,7-24 7 0,0 0-7 0,-9 17 8 15,-3 2-8-15,12-19 32 0,0 0-32 0,-14 16 32 0,-3-1-32 16,17-15 4-16,0 0-4 0,-18 9 5 0,-1-1-5 16,19-8 1-16,0 0-1 0,-19 4 2 0,-2-4-2 15,21 0 18-15,0 0-18 0,-16 0 18 0,2-2-18 0,14 2-2 16,0 0 2-16,-8-2-2 0,1 1 2 0,7 1-5 16,0 0 5-16,-2 1-5 0,2 4 5 0,0-5-23 15,0 0 23-15,9 11-22 0,5 4 22 0,-14-15-1 16,0 0 1-16,19 19 0 0,7 5 0 0,-26-24-1 15,0 0 1-15,23 22-1 0,4 2 1 0,-27-24-4 16,0 0 4-16,23 22-3 0,1 1 3 0,-24-23-2 16,0 0 2-16,13 17-2 0,-3-2 2 0,-10-15 0 15,0 0 0-15,7 16 0 0,-7-1 0 0,0-15 1 16,0 0-1-16,-10 16 1 0,-8 1-1 0,18-17 4 0,0 0-4 16,-17 13 4-16,-2-1-4 0,19-12 22 0,0 0-22 15,-23 7 23-15,-1-3-23 0,24-4 7 0,0 0-7 0,-21 3 7 16,2-3-7-16,19 0 1 0,0 0-1 0,-14 0 1 15,3 0-1-15,11 0-73 0,0 0 73 0,-7 0-72 16,4 0 72-16,3 0-140 0,0 0 140 0,3 0-140 16,8 0 140-16,4 0-850 0</inkml:trace>
  <inkml:trace contextRef="#ctx0" brushRef="#br1" timeOffset="-130375.44">23644 13215 1031 0,'0'0'0'0,"-4"0"0"0,1-2 0 0,3 2 113 16,0 0-113-16,0 0 114 0,0 0-114 0,0 0 76 16,0 0-76-16,0 0 76 0,0 0-76 0,0 0 36 15,0 0-36-15,-2 4 37 0,0-1-37 0,2-3 5 16,0 0-5-16,-3 9 5 0,-2 3-5 0,5-12 3 0,0 0-3 16,-7 13 4-16,-2 5-4 0,9-18 2 0,0 0-2 15,-14 25 3-15,2 8-3 0,12-33 1 0,0 0-1 0,-10 26 2 16,1-4-2-16,9-22-4 0,0 0 4 0,-4 24-3 15,4 0 3-15,0-24-1 0,0 0 1 0,6 22-1 16,4-1 1-16,-10-21 3 0,0 0-3 0,16 13 4 16,6-2-4-16,-22-11 23 0,0 0-23 0,26 5 24 15,4-5-24-15,-30 0 14 0,0 0-14 0,30-2 15 16,3-5-15-16,-33 7 35 0,0 0-35 0,29-7 36 16,1-3-36-16,-30 10 5 0,0 0-5 0,23-7 5 15,-6-1-5-15,-17 8-43 0,0 0 43 0,12-7-42 16,-3 2 42-16,-9 5-167 0,0 0 167 0,5-7-166 15,-3 0 166-15,5-7-833 0</inkml:trace>
  <inkml:trace contextRef="#ctx0" brushRef="#br1" timeOffset="-130149.85">23952 13309 1043 0,'0'0'0'0,"-7"5"0"0,-3 4 0 0,10-9 97 15,0 0-97-15,-4 17 98 0,6 9-98 0,-2-26 95 16,0 0-95-16,-2 31 96 0,1 5-96 0,1-36 39 16,0 0-39-16,-4 37 40 0,1 3-40 0,3-40 0 15,0 0 0-15,-4 34 0 0,1-1 0 0,3-33 3 16,0 0-3-16,-2 27 3 0,0-5-3 0,2-22-47 0,0 0 47 16,-2 17-47-16,2-3 47 0,0-14-151 0,0 0 151 15,0 0-151-15,-5-5 151 0,2 0-741 0</inkml:trace>
  <inkml:trace contextRef="#ctx0" brushRef="#br1" timeOffset="-129714.75">24480 11973 1188 0,'0'0'0'0,"12"19"0"0,9 10 0 0,-21-29 96 16,0 0-96-16,25 43 97 0,6 13-97 0,-31-56 63 15,0 0-63-15,42 79 63 0,3 17-63 0,-45-96 16 16,0 0-16-16,40 93 17 0,-1 4-17 0,-39-97-3 16,0 0 3-16,31 91-3 0,-7-5 3 0,-24-86 0 0,0 0 0 15,12 84 0-15,-12-4 0 0,0-80 8 0,0 0-8 16,-15 79 8-16,-13-2-8 0,28-77 5 0,0 0-5 0,-33 74 5 15,-6-4-5-15,39-70 23 0,0 0-23 0,-40 63 24 16,-3-6-24-16,43-57-176 0,0 0 176 0,-40 53-176 16,1-3 176-16,-39 54-838 0</inkml:trace>
  <inkml:trace contextRef="#ctx0" brushRef="#br1" timeOffset="-117314.38">15250 13686 135 0,'0'0'0'0,"7"-3"0"0,2-2 0 15,-9 5 56-15,0 0-56 0,4-4 57 0,-3 2-57 16,-1 2 54-16,0 0-54 0,0 0 54 0,0 0-54 0,0 0 45 16,0 0-45-16,0 0 46 0,-1 6-46 0,1-6 60 15,0 0-60-15,1 1 60 0,3 3-60 0,-4-4 56 16,0 0-56-16,9 7 56 0,3-1-56 0,-12-6 56 15,0 0-56-15,15 9 56 0,3-2-56 0,-18-7 45 16,0 0-45-16,21 10 45 0,1 0-45 0,-22-10 20 16,0 0-20-16,25 12 20 0,1-3-20 0,-26-9 21 15,0 0-21-15,26 7 21 0,0-2-21 0,-26-5 15 16,0 0-15-16,28 5 15 0,3 0-15 0,-31-5 34 0,0 0-34 16,34 4 35-16,-5-3-35 0,-29-1 35 0,0 0-35 15,33 4 35-15,2-4-35 0,-35 0 22 0,0 0-22 0,35-4 23 16,2 3-23-16,-37 1 36 0,0 0-36 0,34-2 36 15,-4 0-36-15,-30 2 21 0,0 0-21 0,30-1 21 16,-1 1-21-16,-29 0 5 0,0 0-5 0,30 1 5 16,-4 1-5-16,-26-2 16 0,0 0-16 0,33 3 17 15,-2 3-17-15,-31-6 22 0,0 0-22 0,37 5 23 16,-4 2-23-16,-33-7 13 0,0 0-13 0,37 6 14 16,3 3-14-16,-40-9 28 0,0 0-28 0,36 10 28 15,1-1-28-15,-37-9 19 0,0 0-19 0,33 10 20 16,2-1-20-16,-35-9 5 0,0 0-5 0,36 12 5 15,1-4-5-15,-37-8 8 0,0 0-8 0,40 10 9 16,4 2-9-16,-44-12 33 0,0 0-33 0,45 12 33 16,2 2-33-16,-47-14 15 0,0 0-15 0,45 12 16 0,1-2-16 15,-46-10 12-15,0 0-12 0,41 9 12 0,1 0-12 16,-42-9 10-16,0 0-10 0,44 6 11 0,-2 1-11 0,-42-7 8 16,0 0-8-16,43 7 9 0,6-2-9 0,-49-5 33 15,0 0-33-15,52 7 33 0,4-2-33 0,-56-5 16 16,0 0-16-16,54 5 17 0,-2 2-17 0,-52-7 11 15,0 0-11-15,49 2 11 0,-2 0-11 0,-47-2 11 16,0 0-11-16,52 1 11 0,0 1-11 0,-52-2 15 16,0 0-15-16,58 0 16 0,1-2-16 0,-59 2 8 15,0 0-8-15,56 0 8 0,-2-1-8 0,-54 1 24 16,0 0-24-16,52 0 25 0,-5-2-25 0,-47 2 2 0,0 0-2 16,51-2 2-16,-1-3-2 0,-50 5 7 0,0 0-7 15,63-7 7-15,12-3-7 0,-75 10 23 0,0 0-23 16,57-7 24-16,-8 2-24 0,-49 5 2 0,0 0-2 0,49-5 2 15,-5 0-2-15,-44 5 6 0,0 0-6 0,47-5 7 16,1 1-7-16,-48 4 1 0,0 0-1 0,56-3 1 16,0 1-1-16,-56 2 2 0,0 0-2 0,71-2 3 15,9 2-3-15,-80 0 1 0,0 0-1 0,70 0 2 16,-2-1-2-16,-68 1 1 0,0 0-1 0,56-2 2 16,-7 0-2-16,-49 2 8 0,0 0-8 0,68-2 9 15,8-1-9-15,-76 3 22 0,0 0-22 0,59-3 23 16,-8-1-23-16,-51 4 3 0,0 0-3 0,52-5 3 15,0-2-3-15,-52 7 3 0,0 0-3 0,68-7 3 16,11-1-3-16,-79 8 12 0,0 0-12 0,76-7 12 16,-2 0-12-16,-74 7 3 0,0 0-3 0,71-5 3 0,-8 0-3 15,-63 5 6-15,0 0-6 0,55-7 6 0,-7 0-6 16,-48 7 3-16,0 0-3 0,52-3 3 0,2-1-3 16,-54 4 2-16,0 0-2 0,64 0 2 0,9 4-2 0,-73-4 4 15,0 0-4-15,58 0 5 0,-11 0-5 0,-47 0 2 16,0 0-2-16,52 0 2 0,0-4-2 0,-52 4 5 15,0 0-5-15,68-1 5 0,14-1-5 0,-82 2 7 16,0 0-7-16,70-2 7 0,-2 0-7 0,-68 2 3 16,0 0-3-16,54-1 3 0,-9-4-3 0,-45 5 2 15,0 0-2-15,52-4 2 0,1-1-2 0,-53 5 5 16,0 0-5-16,69-5 5 0,8 0-5 0,-77 5 2 16,0 0-2-16,59-4 2 0,-10-1-2 0,-49 5 5 0,0 0-5 15,51-3 5-15,-1-1-5 0,-50 4 7 0,0 0-7 16,51-5 7-16,1 3-7 0,-52 2 3 0,0 0-3 15,66 2 3-15,14 3-3 0,-80-5 2 0,0 0-2 0,56 2 2 16,-5-2-2-16,-51 0 1 0,0 0-1 0,45 2 2 16,-2 1-2-16,-43-3 1 0,0 0-1 0,47 5 1 15,-1-5-1-15,-46 0 0 0,0 0 0 0,48 5 1 16,3 1-1-16,-51-6 3 0,0 0-3 0,51 5 3 16,-4 0-3-16,-47-5 5 0,0 0-5 0,47 3 5 15,0 1-5-15,-47-4 3 0,0 0-3 0,47 1 3 16,1 1-3-16,-48-2 2 0,0 0-2 0,49 2 2 15,2 1-2-15,-51-3 5 0,0 0-5 0,50 4 5 16,1-4-5-16,-51 0 6 0,0 0-6 0,50 0 6 16,-3-4-6-16,-47 4 7 0,0 0-7 0,44-7 8 15,-2-1-8-15,-42 8 3 0,0 0-3 0,42-7 4 0,-4-2-4 16,-38 9 0-16,0 0 0 0,40-5 1 0,2-5-1 16,-42 10 1-16,0 0-1 0,40-5 2 0,3 3-2 15,-43 2 1-15,0 0-1 0,39-3 1 0,1-2-1 0,-40 5 8 16,0 0-8-16,35-2 9 0,-2-2-9 0,-33 4 3 15,0 0-3-15,29 0 4 0,-1 4-4 0,-28-4 2 16,0 0-2-16,26 0 3 0,-1 2-3 0,-25-2 5 16,0 0-5-16,22 0 5 0,4-2-5 0,-26 2 0 15,0 0 0-15,28 0 1 0,2 0-1 0,-30 0 0 16,0 0 0-16,30 0 0 0,-1 2 0 0,-29-2 0 16,0 0 0-16,32 3 0 0,1 2 0 0,-33-5 0 0,0 0 0 15,35 5 0-15,1-1 0 0,-36-4-1 0,0 0 1 16,31 8 0-16,3 4 0 0,-34-12 0 0,0 0 0 15,29 11 0-15,1 1 0 0,-30-12 1 0,0 0-1 16,28 10 2-16,0 0-2 0,-28-10 1 0,0 0-1 0,27 9 2 16,0-3-2-16,-27-6 1 0,0 0-1 0,29 4 2 15,4-2-2-15,-33-2 0 0,0 0 0 0,35 0 0 16,-2-2 0-16,-33 2 0 0,0 0 0 0,37-2 1 16,-1-1-1-16,-36 3 3 0,0 0-3 0,33-2 3 15,2-5-3-15,-35 7 0 0,0 0 0 0,30-3 1 16,-4 1-1-16,-26 2 0 0,0 0 0 0,28-2 0 15,0 1 0-15,-28 1 0 0,0 0 0 0,28-4 0 16,0 1 0-16,-28 3 0 0,0 0 0 0,27-4 0 16,3 3 0-16,-30 1 1 0,0 0-1 0,30-5 2 15,-2 1-2-15,-28 4 0 0,0 0 0 0,27-3 0 16,3-2 0-16,-30 5 1 0,0 0-1 0,30-6 2 0,-1 0-2 16,-29 6 4-16,0 0-4 0,30-7 4 0,-6-2-4 15,-24 9 0-15,0 0 0 0,26-7 1 0,-1-1-1 16,-25 8 2-16,0 0-2 0,24-7 2 0,1 2-2 0,-25 5 5 15,0 0-5-15,24-5 5 0,0-2-5 0,-24 7 3 16,0 0-3-16,23-5 3 0,-2-1-3 0,-21 6 5 16,0 0-5-16,21-3 6 0,1 1-6 0,-22 2 0 15,0 0 0-15,21-3 1 0,0-1-1 0,-21 4 2 16,0 0-2-16,18 0 2 0,-3-3-2 0,-15 3 1 16,0 0-1-16,14 0 2 0,0 0-2 0,-14 0-1 15,0 0 1-15,12 0-1 0,1 0 1 0,-13 0 1 0,0 0-1 16,12 0 1-16,-5 0-1 0,-7 0 8 0,0 0-8 15,9 0 9-15,-3 0-9 0,-6 0 1 0,0 0-1 0,7 0 1 16,-5 0-1-16,-2 0 4 0,0 0-4 0,4 0 4 16,-3 0-4-16,-1 0 0 0,0 0 0 0,4 0 1 15,1 0-1-15,-5 0 5 0,0 0-5 0,4 0 5 16,-1 0-5-16,-3 0 3 0,0 0-3 0,0 0 3 16,4 3-3-16,-4-3-1 0,0 0 1 0,0 0 0 15,0 0 0-15,0 0 5 0,0 0-5 0,0 0 5 16,0 0-5-16,0 0 3 0,0 0-3 0,0 0 3 15,0 0-3-15,0 0 0 0,0 0 0 0,0 0 0 16,0 0 0-16,0 0-20 0,0 0 20 0,0 0-20 16,0 0 20-16,0 0-108 0,0 0 108 0,0 0-107 15,5 2 107-15,-5-2-148 0,0 0 148 0,7 4-1444 16,-14-8 1444-16</inkml:trace>
  <inkml:trace contextRef="#ctx0" brushRef="#br1" timeOffset="-112180.86">20435 3673 595 0,'0'0'0'0,"9"-12"0"16,12-7 0-16,-21 19 83 0,0 0-83 0,-9 0 83 15,-12 16-83-15,21-16 76 0,0 0-76 0,-16 12 77 16,2 0-77-16,14-12 63 0,0 0-63 0,-15 6 63 16,1 3-63-16,14-9 42 0,0 0-42 0,-12 3 42 15,1-6-42-15,11 3 35 0,0 0-35 0,-7-9 36 16,2-6-36-16,5 15 24 0,0 0-24 0,-2-15 25 15,4 3-25-15,-2 12 10 0,0 0-10 0,2-12 10 16,3 1-10-16,-5 11 11 0,0 0-11 0,5-5 11 16,2 2-11-16,-7 3 8 0,0 0-8 0,7 3 9 15,2 1-9-15,-9-4 3 0,0 0-3 0,7 8 4 0,-2 1-4 16,-5-9 12-16,0 0-12 0,3 10 12 0,-1 2-12 16,-2-12 3-16,0 0-3 0,0 9 4 0,-2 3-4 15,2-12 2-15,0 0-2 0,-1 8 2 0,-1-1-2 0,2-7 18 16,0 0-18-16,-4 7 18 0,1-2-18 0,3-5 3 15,0 0-3-15,-5-5 3 0,-4-2-3 0,9 7 2 16,0 0-2-16,0-19 3 0,2-7-3 0,-2 26 5 16,0 0-5-16,12-22 6 0,5-2-6 0,-17 24-2 15,0 0 2-15,25-15-1 0,4 6 1 0,-29 9-71 16,0 0 71-16,54-24-919 0,-108 48 919 0</inkml:trace>
  <inkml:trace contextRef="#ctx0" brushRef="#br1" timeOffset="-87872.93">26816 16083 673 0,'0'0'0'0,"0"3"0"15,2 1 0-15,-2-4-31 0,0 0 31 0,5 0-31 16,4-4 31-16,-9 4-102 0,0 0 102 0,7 0-101 16,-2-5 101-16,-5 5-64 0,0 0 64 0,5-2-64 15,-1 1 64-15,-4 1 0 0,0 0 0 0,3-2 0 16,-1 2 0-16,-2 0-2 0,0 0 2 0,0 0-2 15,0 0 2-15,0 0-147 0</inkml:trace>
  <inkml:trace contextRef="#ctx0" brushRef="#br1" timeOffset="-87468.63">26808 16083 841 0,'0'0'0'16,"3"-2"0"-16,4-3 0 0,-7 5 0 0,0 0 0 0,5-3 1 16,2-1-1-16,-7 4 1 0,0 0-1 0,7-3 2 15,2 1-2-15,-9 2 0 0,0 0 0 0,10-2 0 16,1 2 0-16,-11 0-39 0,0 0 39 0,10 2-39 15,3 0 39-15,-13-2-72 0,0 0 72 0,10 3-71 16,-1 1 71-16,-9-4-180 0,0 0 180 0,7 3-180 16,-2 2 180-16,7 4-93 0</inkml:trace>
  <inkml:trace contextRef="#ctx0" brushRef="#br1" timeOffset="-87152.18">26849 16145 303 0,'0'0'0'0,"9"-4"0"0,5-3 0 15,-14 7 41-15,0 0-41 0,0-3 41 0,-7-1-41 16,7 4 30-16,0 0-30 0,-7-5 30 0,0-2-30 15,7 7 47-15,0 0-47 0,-5-10 47 0,0-4-47 16,5 14 55-16,0 0-55 0,0-13 55 0,3-4-55 0,-3 17 37 16,0 0-37-16,9-14 38 0,3-2-38 0,-12 16 41 15,0 0-41-15,16-10 42 0,1 2-42 0,-17 8 10 16,0 0-10-16,18-4 10 0,-1 4-10 0,-17 0 21 16,0 0-21-16,14 2 21 0,-2 1-21 0,-12-3 8 15,0 0-8-15,7 4 8 0,-2 1-8 0,-5-5 24 16,0 0-24-16,4 3 25 0,-4 1-25 0,0-4 30 15,0 0-30-15,-4 3 30 0,-1 2-30 0,5-5 30 16,0 0-30-16,-9 5 30 0,-1 2-30 0,10-7 22 0,0 0-22 16,-12 5 23-16,0-1-23 0,12-4-3 0,0 0 3 15,-13 2-3-15,1-1 3 0,12-1-41 0,0 0 41 0,-8 2-40 16,1-2 40-16,7 0-49 0,0 0 49 0,-4 0-48 16,4-2 48-16,0 2-155 0,0 0 155 0,0 0-155 15,7 4 155-15,0-1-355 0</inkml:trace>
  <inkml:trace contextRef="#ctx0" brushRef="#br1" timeOffset="-84870.2">15627 14200 124 0,'0'0'0'16,"0"0"0"-16,0 0 0 0,0 0-2 0,0 0 2 15,0 0-1-15,0 0 1 0,0 0-31 0</inkml:trace>
  <inkml:trace contextRef="#ctx0" brushRef="#br1" timeOffset="-84615.51">15609 14228 113 0,'0'0'0'16,"0"0"0"-16,0 0 0 0,0 0 31 0,0 0-31 0,0 0 31 15,0 0-31-15,0 0 31 0,0 0-31 0,0 0 31 16,-7 25-31-16,7-25 8 0,0 0-8 0,-3 21 8 16,1 6-8-16,2-27 20 0,0 0-20 0,-3 28 20 15,1 2-20-15,2-30 14 0,0 0-14 0,-2 35 15 16,2 2-15-16,0-37 34 0,0 0-34 0,-2 42 34 15,2-3-34-15,0-39 18 0,0 0-18 0,0 36 18 16,-5-2-18-16,5-34 11 0,0 0-11 0,-3 36 11 16,-1-5-11-16,4-31 35 0,0 0-35 0,-3 27 36 0,-1-3-36 15,4-24 27-15,0 0-27 0,-1 19 27 0,-3-2-27 16,4-17 33-16,0 0-33 0,-2 11 33 0,2-1-33 0,0-10 13 16,0 0-13-16,2 7 14 0,3-2-14 0,-5-5 31 15,0 0-31-15,4 3 31 0,3-3-31 0,-7 0-43 16,0 0 43-16,3 0-43 0,2-3 43 0,-5 3-97 15,0 0 97-15,4-2-97 0,-2 0 97 0,3 1-252 16</inkml:trace>
  <inkml:trace contextRef="#ctx0" brushRef="#br1" timeOffset="-84210.58">15245 14926 393 0,'0'0'0'0,"4"-3"0"15,6-4 0-15,-10 7 95 0,0 0-95 0,7-3 95 16,-3-1-95-16,-4 4 64 0,0 0-64 0,5 0 64 15,-5 0-64-15,0 0 48 0,0 0-48 0,5 4 48 16,2 4-48-16,-7-8 47 0,0 0-47 0,9 7 47 16,3 3-47-16,-12-10 26 0,0 0-26 0,17 16 26 15,4 4-26-15,-21-20 18 0,0 0-18 0,26 19 19 0,1-2-19 16,-27-17 18-16,0 0-18 0,27 14 19 0,3-2-19 16,-30-12 15-16,0 0-15 0,30 7 15 0,-1-4-15 0,-29-3 34 15,0 0-34-15,28 2 35 0,0-2-35 0,-28 0 27 16,0 0-27-16,23 0 27 0,-4 0-27 0,-19 0 4 15,0 0-4-15,15-2 4 0,-2 1-4 0,-13 1-61 16,0 0 61-16,8-2-60 0,-1-1 60 0,-7 3-160 16,0 0 160-16,2-9-159 0,2-3 159 0,3-9-462 15</inkml:trace>
  <inkml:trace contextRef="#ctx0" brushRef="#br1" timeOffset="-83790.63">15261 14200 393 0,'0'0'0'0,"7"10"0"16,5 6 0-16,-12-16 112 0,0 0-112 0,0 0 112 0,-2-16-112 15,2 16 78-15,0 0-78 0,0-10 79 0,4-4-79 16,-4 14 70-16,0 0-70 0,10-8 70 0,6-1-70 16,-16 9 36-16,0 0-36 0,23-5 37 0,10 2-37 0,-33 3 25 15,0 0-25-15,33 0 26 0,5 1-26 0,-38-1 25 16,0 0-25-16,47 4 26 0,9-1-26 0,-56-3 14 15,0 0-14-15,59 7 15 0,0 0-15 0,-59-7 18 16,0 0-18-16,54 12 19 0,-5 3-19 0,-49-15 24 16,0 0-24-16,42 14 25 0,-9 0-25 0,-33-14 21 15,0 0-21-15,26 12 21 0,-5 0-21 0,-21-12 0 16,0 0 0-16,12 10 0 0,-1-1 0 0,-11-9-121 16,0 0 121-16,7 8-121 0,-4 2 121 0,8 6-663 0</inkml:trace>
  <inkml:trace contextRef="#ctx0" brushRef="#br1" timeOffset="-82603.8">16080 14755 942 0,'0'0'0'0,"-4"4"0"15,1 2 0-15,3-6 6 0,0 0-6 0,-5 2 6 16,3-4-6-16,2 2 36 0,0 0-36 0,0 0 36 16,-2-5-36-16,2 5 14 0,0 0-14 0,0 0 15 15,-5-5-15-15,5 5 0 0,0 0 0 0,-4-2 0 16,-3 1 0-16,7 1 3 0,0 0-3 0,-8 0 4 16,-5 1-4-16,13-1 32 0,0 0-32 0,-14 4 33 0,-1 3-33 15,15-7 17-15,0 0-17 0,-19 8 17 0,-6 6-17 16,25-14 6-16,0 0-6 0,-22 17 6 0,1 4-6 15,21-21 1-15,0 0-1 0,-21 25 2 0,0 8-2 0,21-33 0 16,0 0 0-16,-16 24 0 0,2 2 0 0,14-26 0 16,0 0 0-16,-8 29 1 0,1-2-1 0,7-27 0 15,0 0 0-15,-2 26 0 0,4 0 0 0,-2-26 6 16,0 0-6-16,7 24 6 0,5-2-6 0,-12-22 8 16,0 0-8-16,14 15 9 0,7-4-9 0,-21-11 3 15,0 0-3-15,21 8 4 0,-1-3-4 0,-20-5 6 16,0 0-6-16,23 4 7 0,1-4-7 0,-24 0 0 0,0 0 0 15,16 1 0-15,-2 3 0 0,-14-4-115 0,0 0 115 16,12 3-115-16,-8 2 115 0,11 6-659 0</inkml:trace>
  <inkml:trace contextRef="#ctx0" brushRef="#br1" timeOffset="-81507.97">16177 14933 561 0,'0'0'0'16,"7"2"0"-16,9 1 0 0,-16-3 63 0,0 0-63 15,9 4 63-15,3-2-63 0,-12-2 59 0,0 0-59 0,12 1 59 16,2-1-59-16,-14 0 26 0,0 0-26 0,16-3 26 15,1-4-26-15,-17 7 19 0,0 0-19 0,17-12 20 16,-1-5-20-16,-16 17 39 0,0 0-39 0,16-22 40 16,-1-4-40-16,-15 26 31 0,0 0-31 0,14-29 31 15,0-5-31-15,-14 34 14 0,0 0-14 0,14-31 15 16,-5 3-15-16,-9 28 31 0,0 0-31 0,9-24 31 16,-6 9-31-16,-3 15 5 0,0 0-5 0,4-12 5 15,-3 5-5-15,-1 7 34 0,0 0-34 0,4-3 35 0,-4 3-35 16,0 0 10-16,0 0-10 0,-5 10 10 0,-2 7-10 15,7-17 20-15,0 0-20 0,-7 21 20 0,-2 4-20 16,9-25 15-16,0 0-15 0,-10 31 15 0,1 7-15 0,9-38 9 16,0 0-9-16,-12 34 10 0,3-1-10 0,9-33 16 15,0 0-16-15,-12 37 17 0,3 4-17 0,9-41 8 16,0 0-8-16,-9 33 8 0,4-4-8 0,5-29 3 16,0 0-3-16,-3 26 4 0,3-2-4 0,0-24-97 15,0 0 97-15,-4 17-97 0,2-2 97 0,2-15-157 16,0 0 157-16,0 12-157 0,0 0 157 0,0 14-549 15</inkml:trace>
  <inkml:trace contextRef="#ctx0" brushRef="#br1" timeOffset="-81267.95">16123 15276 785 0,'0'0'0'15,"5"-7"0"-15,6-3 0 0,-11 10 131 0,0 0-131 0,16-10 132 16,3 1-132-16,-19 9 107 0,0 0-107 0,17-10 108 15,-1 1-108-15,-16 9 70 0,0 0-70 0,24-5 71 16,4 2-71-16,-28 3 33 0,0 0-33 0,30 0 34 16,-1 0-34-16,-29 0 23 0,0 0-23 0,26 0 24 15,4 5-24-15,-30-5 1 0,0 0-1 0,30 7 2 16,-4-1-2-16,-26-6 0 0,0 0 0 0,24 9 0 16,-3-2 0-16,-21-7-100 0,0 0 100 0,21 7-100 15,0 0 100-15,-21-7-152 0,0 0 152 0,14 1-151 16,-2-1 151-16,11 2-666 0</inkml:trace>
  <inkml:trace contextRef="#ctx0" brushRef="#br1" timeOffset="-80547.2">17223 14323 471 0,'0'0'0'0,"0"6"0"0,0 4 0 0,0-10 48 15,0 0-48-15,0 0 48 0,-7 0-48 0,7 0 46 16,0 0-46-16,-2-4 46 0,-2 3-46 0,4 1 57 16,0 0-57-16,-3-2 58 0,1 2-58 0,2 0 56 15,0 0-56-15,-12 7 56 0,-4 1-56 0,16-8 61 16,0 0-61-16,-21 19 61 0,-7 7-61 0,28-26 58 15,0 0-58-15,-24 27 58 0,-2 6-58 0,26-33 27 16,0 0-27-16,-24 39 27 0,1 6-27 0,23-45 18 16,0 0-18-16,-21 55 19 0,0 1-19 0,21-56 18 0,0 0-18 15,-17 67 18-15,4 7-18 0,13-74 8 0,0 0-8 16,-12 94 9-16,4 14-9 0,8-108 16 0,0 0-16 16,-2 101 17-16,7-2-17 0,-5-99 33 0,0 0-33 15,10 89 33-15,10-13-33 0,-20-76 10 0,0 0-10 16,17 70 10-16,6-12-10 0,-23-58 20 0,0 0-20 0,24 57 20 15,2-8-20-15,-26-49 39 0,0 0-39 0,19 38 39 16,-5-10-39-16,-14-28 12 0,0 0-12 0,14 27 12 16,-2-3-12-16,-12-24 2 0,0 0-2 0,9 22 3 15,-2-3-3-15,-7-19-92 0,0 0 92 0,4 17-91 16,-4-3 91-16,0-14-140 0,0 0 140 0,-2 10-139 16,0-1 139-16,-5 10-710 0</inkml:trace>
  <inkml:trace contextRef="#ctx0" brushRef="#br1" timeOffset="-73355.36">24090 12391 326 0,'0'0'0'0,"0"0"0"0,0 0 0 15,0 0 93-15,0 0-93 0,0 0 94 0,0 0-94 16,0 0 77-16,0 0-77 0,0 0 77 0,0 0-77 16,0 0 61-16,0 0-61 0,0 0 62 0,0 0-62 0,0 0 63 15,0 0-63-15,0 0 63 0,0 0-63 0,0 0 57 16,0 0-57-16,0 0 57 0,3 27-57 0,-3-27 56 15,0 0-56-15,2 23 57 0,-2 6-57 0,0-29 34 16,0 0-34-16,-2 36 34 0,-1 7-34 0,3-43 34 16,0 0-34-16,-4 37 34 0,-1 1-34 0,5-38 22 15,0 0-22-15,-3 38 23 0,1-1-23 0,2-37 17 0,0 0-17 16,-5 31 17-16,3-7-17 0,2-24 10 0,0 0-10 16,-2 23 11-16,1-8-11 0,1-15 26 0,0 0-26 15,-2 12 26-15,2 0-26 0,0-12 2 0,0 0-2 0,-2 5 2 16,0 0-2-16,2-5-42 0,0 0 42 0,-1 5-41 15,-3-5 41-15,4 0-178 0,0 0 178 0,-3 0-177 16,-1 0 177-16,-3-3-644 0</inkml:trace>
  <inkml:trace contextRef="#ctx0" brushRef="#br1" timeOffset="-73085.11">23818 12638 942 0,'0'0'0'0,"7"0"0"0,4 0 0 15,-11 0 92-15,0 0-92 0,15-2 93 0,-1 0-93 16,-14 2 72-16,0 0-72 0,18 0 73 0,3 2-73 16,-21-2 39-16,0 0-39 0,20 3 39 0,5 1-39 0,-25-4-1 15,0 0 1-15,24 3 0 0,1 1 0 0,-25-4 0 16,0 0 0-16,24 3 0 0,2-1 0 0,-26-2 0 15,0 0 0-15,25 0 1 0,1-2-1 0,-26 2-2 16,0 0 2-16,24-3-1 0,0-1 1 0,-24 4-159 16,0 0 159-16,27-5-159 0,-7 0 159 0,27-4-672 15</inkml:trace>
  <inkml:trace contextRef="#ctx0" brushRef="#br1" timeOffset="-71690.66">24384 12615 875 0,'0'0'0'0,"7"-1"0"0,4-4 0 0,-11 5 96 0,0 0-96 16,14-9 96-16,1-3-96 0,-15 12 70 0,0 0-70 15,18-15 71-15,-1-4-71 0,-17 19 43 0,0 0-43 16,18-22 44-16,-3-6-44 0,-15 28 3 0,0 0-3 0,14-27 4 15,-2-4-4-15,-12 31 8 0,0 0-8 0,9-29 9 16,-4 0-9-16,-5 29 23 0,0 0-23 0,4-24 24 16,-2 1-24-16,-2 23 20 0,0 0-20 0,1-17 20 15,-1 5-20-15,0 12 4 0,0 0-4 0,0-8 5 16,0 4-5-16,0 4 8 0,0 0-8 0,0 0 9 16,0 0-9-16,0 0 8 0,0 0-8 0,-3 7 8 15,-1 7-8-15,4-14 3 0,0 0-3 0,-3 19 3 16,1 3-3-16,2-22 6 0,0 0-6 0,-2 26 6 15,1 3-6-15,1-29 3 0,0 0-3 0,-2 31 3 16,-2-1-3-16,4-30 5 0,0 0-5 0,-3 31 5 16,-1 0-5-16,4-31 22 0,0 0-22 0,-3 29 22 0,1 4-22 15,2-33 12-15,0 0-12 0,0 29 13 0,0 0-13 16,0-29 10-16,0 0-10 0,0 27 10 0,0-1-10 16,0-26 4-16,0 0-4 0,2 21 5 0,0-2-5 15,-2-19 7-15,0 0-7 0,3 17 7 0,1-4-7 0,-4-13 3 16,0 0-3-16,5 12 3 0,0-3-3 0,-5-9 1 15,0 0-1-15,9 3 2 0,-2-3-2 0,-7 0 4 16,0 0-4-16,7-3 5 0,0-4-5 0,-7 7 12 16,0 0-12-16,3-8 12 0,2-3-12 0,-5 11 1 15,0 0-1-15,2-12 1 0,0 0-1 0,-2 12 8 16,0 0-8-16,2-12 9 0,1-1-9 0,-3 13 3 16,0 0-3-16,0-14 3 0,2-2-3 0,-2 16 0 15,0 0 0-15,0-13 1 0,0-3-1 0,0 16 1 0,0 0-1 16,0-15 2-16,0 3-2 0,0 12 1 0,0 0-1 15,-2-9 2-15,2 2-2 0,0 7 3 0,0 0-3 0,-3-5 4 16,1 2-4-16,2 3 21 0,0 0-21 0,0 0 21 16,-2-4-21-16,2 4 0 0,0 0 0 0,0 0 0 15,-2 4 0-15,2-4-2 0,0 0 2 0,-3 12-1 16,0 3 1-16,3-15 0 0,0 0 0 0,-4 16 1 16,1 4-1-16,3-20-2 0,0 0 2 0,-4 23-1 15,1 1 1-15,3-24 0 0,0 0 0 0,-2 24 0 16,0 0 0-16,2-24 0 0,0 0 0 0,-2 22 0 15,2-3 0-15,0-19-5 0,0 0 5 0,-1 15-4 16,1-3 4-16,0-12 0 0,0 0 0 0,-2 9 0 16,2-3 0-16,0-6-2 0,0 0 2 0,0 6-2 15,-4-1 2-15,4-5-6 0,0 0 6 0,0 0-5 0,-5 0 5 16,5 0 1-16,0 0-1 0,-5 0 2 0,-4 0-2 16,9 0 0-16,0 0 0 0,-7 0 0 0,-5-4 0 15,12 4 2-15,0 0-2 0,-14 0 2 0,-3 0-2 16,17 0 0-16,0 0 0 0,-16 4 0 0,2-4 0 0,14 0-1 15,0 0 1-15,-12 1 0 0,3-1 0 0,9 0-1 16,0 0 1-16,-9 0-1 0,6 0 1 0,-4 0-4 16,4-1 4-16,3 1-4 0,0 0 4 0,0 0-7 15,0 0 7-15,0 0-6 0,7 3 6 0,-7-3 0 16,0 0 0-16,8 4 0 0,6 1 0 0,-14-5 5 16,0 0-5-16,12 5 6 0,2-2-6 0,-14-3 9 15,0 0-9-15,12 4 9 0,2-1-9 0,-14-3 4 0,0 0-4 16,11 4 4-16,-1-3-4 0,-10-1 21 0,0 0-21 15,9 2 21-15,-2-2-21 0,-7 0 2 0,0 0-2 16,5 0 3-16,0-2-3 0,-5 2 12 0,0 0-12 0,4-1 13 16,-2-1-13-16,-2 2 24 0,0 0-24 0,0 0 25 15,1-5-25-15,-1 5 0 0,0 0 0 0,-1-4 1 16,-1 1-1-16,2 3 8 0,0 0-8 0,-5-4 8 16,-2 3-8-16,7 1 3 0,0 0-3 0,-11-4 4 15,-3 3-4-15,-1-1 2 0,-4 0-2 0,6 2 2 16,6 0-2-16,7 0 5 0,0 0-5 0,-5 0 5 15,3 2-5-15,2-2-2 0,0 0 2 0,0 0-1 16,0 3 1-16,0-3-3 0,0 0 3 0,14 4-2 16,4-4 2-16,-18 0-37 0,0 0 37 0,35 0-36 15,13-7 36-15,-48 7-86 0,0 0 86 0,84-5-1185 0,-168 10 1185 16</inkml:trace>
  <inkml:trace contextRef="#ctx0" brushRef="#br1" timeOffset="-69812.73">17236 15007 460 0,'0'0'0'0,"7"-3"0"16,4-4 0-16,-11 7 130 0,0 0-130 0,9 1 131 0,-2 5-131 15,-7-6 91-15,0 0-91 0,12 6 91 0,5 5-91 0,-17-11 70 16,0 0-70-16,25 1 70 0,6-4-70 0,-31 3 53 16,0 0-53-16,35-14 54 0,5-6-54 0,-40 20 43 15,0 0-43-15,38-29 43 0,2-6-43 0,-40 35 35 16,0 0-35-16,37-39 36 0,-8-9-36 0,-29 48 9 16,0 0-9-16,30-45 9 0,-6-3-9 0,-24 48 12 15,0 0-12-15,23-44 13 0,-7-4-13 0,-16 48 24 16,0 0-24-16,14-36 25 0,-4 5-25 0,-10 31 2 15,0 0-2-15,11-22 2 0,-8 8-2 0,-3 14 2 16,0 0-2-16,5-5 3 0,-5 8-3 0,0-3 5 0,0 0-5 16,2 18 6-16,0 11-6 0,-2-29 2 0,0 0-2 15,0 29 3-15,0 5-3 0,0-34 1 0,0 0-1 16,0 43 2-16,0 1-2 0,0-44 9 0,0 0-9 0,0 52 10 16,0 4-10-16,0-56 3 0,0 0-3 0,0 59 4 15,0 2-4-15,0-61 2 0,0 0-2 0,-4 59 2 16,-1-1-2-16,5-58 10 0,0 0-10 0,-3 48 11 15,-1-9-11-15,4-39 14 0,0 0-14 0,-2 31 15 16,1-5-15-16,1-26 0 0,0 0 0 0,1 22 0 16,5-8 0-16,-6-14-45 0,0 0 45 0,3 8-45 15,2-6 45-15,-5-2-117 0,0 0 117 0,9-7-116 16,3-8 116-16,6-8-799 0</inkml:trace>
  <inkml:trace contextRef="#ctx0" brushRef="#br1" timeOffset="-68867.09">18635 14764 471 0,'0'0'0'0,"0"-5"0"15,6-1 0-15,-6 6 81 0,0 0-81 0,3-3 82 16,-1 0-82-16,-2 3 92 0,0 0-92 0,0 0 93 16,3-2-93-16,-3 2 82 0,0 0-82 0,0 0 82 15,4 5-82-15,-4-5 66 0,0 0-66 0,0 5 66 16,0 0-66-16,0-5 60 0,0 0-60 0,-4 16 60 15,3 1-60-15,1-17 63 0,0 0-63 0,-2 27 64 0,0 9-64 16,2-36 46-16,0 0-46 0,0 40 47 0,-5 2-47 16,5-42 37-16,0 0-37 0,-4 47 38 0,-3 2-38 0,7-49 34 15,0 0-34-15,-5 42 35 0,2-5-35 0,3-37 22 16,0 0-22-16,-4 31 22 0,2-7-22 0,2-24 18 16,0 0-18-16,0 19 18 0,0-5-18 0,0-14 18 15,0 0-18-15,0 8 18 0,4-3-18 0,-4-5-9 16,0 0 9-16,2-1-9 0,1-13 9 0,-3 14-180 15,0 0 180-15,4-14-179 0,-3-5 179 0,6-13-899 16</inkml:trace>
  <inkml:trace contextRef="#ctx0" brushRef="#br1" timeOffset="-68552.11">18372 14949 908 0,'0'0'0'0,"6"0"0"15,6 0 0-15,-12 0 100 0,0 0-100 0,8-4 100 16,5 1-100-16,-13 3 84 0,0 0-84 0,15 0 84 15,8 0-84-15,-23 0 64 0,0 0-64 0,23 7 64 16,6-2-64-16,-29-5 38 0,0 0-38 0,32 8 38 0,2 3-38 16,-34-11 9-16,0 0-9 0,41 8 10 0,4-1-10 15,-45-7 7-15,0 0-7 0,47 4 7 0,3-4-7 0,-50 0-191 16,0 0 191-16,51-4-190 0,-2-10 190 0,50-3-742 16</inkml:trace>
  <inkml:trace contextRef="#ctx0" brushRef="#br1" timeOffset="-55955.6">19590 14598 494 0,'0'0'0'0,"0"0"0"0,0 0 0 0,0 0 44 16,0 0-44-16,0 0 45 0,0 0-45 0,0 0 46 0,0 0-46 16,0 0 46-16,0 0-46 0,0 0 10 0,0 0-10 15,0 0 11-15,0 0-11 0,0 0 23 0,0 0-23 0,0 0 24 16,0 0-24-16,0 0 12 0,0 0-12 0,0 0 13 15,0 0-13-15,0 0 17 0,0 0-17 0,0 0 17 16,0 0-17-16,0 0 15 0,0 0-15 0,0 20 16 16,4 8-16-16,-4-28 26 0,0 0-26 0,1 39 26 15,3 9-26-15,-4-48 2 0,0 0-2 0,0 50 3 16,0 3-3-16,0-53 32 0,0 0-32 0,-4 46 32 16,4-5-32-16,0-41 15 0,0 0-15 0,-1 34 16 15,1-8-16-15,0-26 19 0,0 0-19 0,0 22 20 16,1-6-20-16,-1-16 26 0,0 0-26 0,4 8 26 15,1-6-26-15,-5-2 0 0,0 0 0 0,3-7 1 16,3-7-1-16,-6 14-129 0,0 0 129 0,3-17-129 16,2-3 129-16,-5 20-163 0,0 0 163 0,2-19-163 0,-2-2 163 15,2-18-269-15</inkml:trace>
  <inkml:trace contextRef="#ctx0" brushRef="#br1" timeOffset="-55699.82">19648 14817 158 0,'0'0'0'0,"5"-5"0"0,5-4 0 0,-10 9 6 16,0 0-6-16,16-12 6 0,3-2-6 0,-19 14 87 16,0 0-87-16,24-17 88 0,4-5-88 0,-28 22 53 15,0 0-53-15,30-22 53 0,1-4-53 0,-31 26 57 16,0 0-57-16,30-24 57 0,1 0-57 0,-31 24 35 16,0 0-35-16,28-20 35 0,2-1-35 0,-30 21 25 15,0 0-25-15,22-17 26 0,-1 0-26 0,-21 17 16 0,0 0-16 16,18-12 17-16,-3 1-17 0,-15 11 10 0,0 0-10 15,11-6 10-15,-1 2-10 0,-10 4 17 0,0 0-17 0,4-2 17 16,-2 2-17-16,-2 0-35 0,0 0 35 0,0 0-34 16,-4 6 34-16,4-6-136 0,0 0 136 0,-9 10-136 15,-3 4 136-15,-7 10-230 0</inkml:trace>
  <inkml:trace contextRef="#ctx0" brushRef="#br1" timeOffset="-55355.28">19590 14740 359 0,'0'0'0'0,"4"-4"0"0,4-4 0 15,-8 8 69-15,0 0-69 0,9-7 70 0,0-2-70 16,-9 9 56-16,0 0-56 0,10-5 57 0,1 0-57 16,-11 5 60-16,0 0-60 0,12-3 61 0,3 1-61 15,-15 2 43-15,0 0-43 0,18 3 44 0,3 3-44 0,-21-6 47 16,0 0-47-16,28 10 47 0,1 5-47 0,-29-15 30 15,0 0-30-15,30 17 30 0,-1 2-30 0,-29-19 15 16,0 0-15-16,28 19 16 0,2 2-16 0,-30-21 36 16,0 0-36-16,30 17 37 0,-1 2-37 0,-29-19 18 15,0 0-18-15,28 13 19 0,2 1-19 0,-30-14 29 16,0 0-29-16,19 12 29 0,-3-5-29 0,-16-7 12 16,0 0-12-16,12 7 13 0,0-2-13 0,-12-5 36 0,0 0-36 15,5 3 36-15,-1-1-36 0,-4-2 11 0,0 0-11 16,0 0 11-16,0 0-11 0,0 0-64 0,0 0 64 0,0 0-64 15,-6-7 64-15,6 7-148 0,0 0 148 0,-3-3-148 16,3 1 148-16,-7-3-554 0</inkml:trace>
  <inkml:trace contextRef="#ctx0" brushRef="#br1" timeOffset="-54980.1">20301 14694 371 0,'0'0'0'0,"-14"6"0"0,-9 6 0 0,23-12 115 16,0 0-115-16,-7 4 115 0,11-6-115 0,-4 2 117 15,0 0-117-15,0 0 117 0,2-2-117 0,-2 2 90 16,0 0-90-16,0 0 90 0,0 0-90 0,0 0 61 16,0 0-61-16,-6 11 62 0,-1 7-62 0,7-18 48 15,0 0-48-15,-10 28 48 0,-2 6-48 0,12-34 30 16,0 0-30-16,-11 31 30 0,1-2-30 0,10-29 3 16,0 0-3-16,-9 29 4 0,0 0-4 0,9-29 9 15,0 0-9-15,-5 23 10 0,3-5-10 0,2-18 8 0,0 0-8 16,2 16 8-16,7-4-8 0,-9-12-35 0,0 0 35 15,9 2-34-15,4-11 34 0,-13 9-199 0,0 0 199 0,16-15-199 16,0-9 199-16,15-16-542 0</inkml:trace>
  <inkml:trace contextRef="#ctx0" brushRef="#br1" timeOffset="-54649.78">20301 14707 561 0,'0'0'0'0,"2"9"0"16,-1 3 0-16,-1-12 63 0,0 0-63 0,4 10 63 16,3-1-63-16,-7-9 36 0,0 0-36 0,10 6 37 15,4-2-37-15,-14-4 18 0,0 0-18 0,14-2 19 16,0-6-19-16,-14 8 29 0,0 0-29 0,12-11 29 0,-1-6-29 16,-11 17 18-16,0 0-18 0,8-17 18 0,-1-3-18 15,-7 20 10-15,0 0-10 0,4-16 11 0,1 2-11 0,-5 14 18 16,0 0-18-16,4-8 19 0,-3 4-19 0,-1 4 14 15,0 0-14-15,0 12 15 0,-1 12-15 0,1-24 4 16,0 0-4-16,-2 35 4 0,0 7-4 0,2-42 13 16,0 0-13-16,2 50 14 0,1 2-14 0,-3-52 15 15,0 0-15-15,2 46 15 0,3-2-15 0,-5-44 8 16,0 0-8-16,0 38 9 0,2-7-9 0,-2-31 25 16,0 0-25-16,0 24 26 0,0-5-26 0,0-19-126 0,0 0 126 15,-2 12-126-15,2-5 126 0,-5 11-553 0</inkml:trace>
  <inkml:trace contextRef="#ctx0" brushRef="#br1" timeOffset="-54259.59">19414 15112 908 0,'0'0'0'0,"11"-2"0"0,1 0 0 15,-12 2 94-15,0 0-94 0,17-5 95 0,4-4-95 16,-21 9 60-16,0 0-60 0,28-6 61 0,9-1-61 0,-37 7 2 15,0 0-2-15,45-5 2 0,12-1-2 0,-57 6 1 16,0 0-1-16,65-3 2 0,6-2-2 0,-71 5 13 16,0 0-13-16,94-5 13 0,18-2-13 0,-112 7 3 15,0 0-3-15,104-9 3 0,3-3-3 0,-107 12 7 16,0 0-7-16,92-12 8 0,-8-1-8 0,-84 13 14 16,0 0-14-16,73-14 15 0,-11 0-15 0,-62 14 14 15,0 0-14-15,47-8 15 0,-19 4-15 0,-28 4-168 16,0 0 168-16,25-3-167 0,-10-1 167 0,24-3-645 0</inkml:trace>
  <inkml:trace contextRef="#ctx0" brushRef="#br1" timeOffset="-53358.59">19722 16199 270 0,'0'0'0'0,"0"-6"0"0,-1-8 0 0,1 14 70 15,0 0-70-15,0-7 71 0,0 2-71 0,0 5 114 16,0 0-114-16,0-4 114 0,0 1-114 0,0 3 84 0,0 0-84 15,0-10 84-15,-2-4-84 0,2 14 72 0,0 0-72 16,0-26 72-16,0-8-72 0,0 34 62 0,0 0-62 16,0-39 62-16,-2-9-62 0,2 48 35 0,0 0-35 0,-2-53 36 15,1-9-36-15,1 62 26 0,0 0-26 0,-5-64 26 16,1-2-26-16,4 66 9 0,0 0-9 0,0-64 10 16,4 1-10-16,-4 63 5 0,0 0-5 0,8-55 5 15,10 5-5-15,-18 50 13 0,0 0-13 0,17-42 14 16,7 4-14-16,-24 38 0 0,0 0 0 0,27-33 1 15,2 6-1-15,-29 27 0 0,0 0 0 0,26-17 0 16,2 7 0-16,-28 10 2 0,0 0-2 0,28-4 3 16,2 9-3-16,-30-5 1 0,0 0-1 0,26 9 2 15,2 4-2-15,-28-13 1 0,0 0-1 0,19 14 2 16,-3 2-2-16,-16-16 5 0,0 0-5 0,12 15 5 0,-4 2-5 16,-8-17 12-16,0 0-12 0,4 17 12 0,-4 2-12 15,0-19 8-15,0 0-8 0,-7 19 9 0,-3 2-9 16,10-21 15-16,0 0-15 0,-13 17 16 0,-6-2-16 15,19-15 15-15,0 0-15 0,-19 9 15 0,-7-4-15 0,26-5 9 16,0 0-9-16,-25-4 9 0,1-4-9 0,24 8 16 16,0 0-16-16,-19-7 17 0,5-2-17 0,14 9 0 15,0 0 0-15,-5-8 0 0,8-1 0 0,-3 9-5 16,0 0 5-16,7-3-5 0,9 5 5 0,-16-2-8 16,0 0 8-16,21 6-8 0,5 6 8 0,-26-12-4 15,0 0 4-15,30 16-4 0,3 1 4 0,-33-17-3 16,0 0 3-16,33 19-3 0,-2 1 3 0,-31-20-5 0,0 0 5 15,28 21-5-15,-5-2 5 0,-23-19-1 0,0 0 1 16,17 17 0-16,-7 0 0 0,-10-17 0 0,0 0 0 16,9 15 1-16,-7-3-1 0,-2-12 8 0,0 0-8 15,-5 19 8-15,-7-3-8 0,12-16 15 0,0 0-15 0,-18 17 16 16,-6 2-16-16,24-19 4 0,0 0-4 0,-19 13 4 16,-1 1-4-16,20-14 32 0,0 0-32 0,-19 7 33 15,2 0-33-15,17-7-1 0,0 0 1 0,-14 5-1 16,3 0 1-16,11-5-111 0,0 0 111 0,-8 3-110 15,1-1 110-15,7-2-152 0,0 0 152 0,0 0-151 16,0-5 151-16,0 0-632 0</inkml:trace>
  <inkml:trace contextRef="#ctx0" brushRef="#br1" timeOffset="-52847.76">20470 15625 359 0,'0'0'0'0,"-9"6"0"0,-7 0 0 0,16-6 136 15,0 0-136-15,-3 2 137 0,6-4-137 0,-3 2 143 16,0 0-143-16,0 0 144 0,4-5-144 0,-4 5 114 0,0 0-114 15,0 0 114-15,2-5-114 0,-2 5 64 0,0 0-64 16,0 0 65-16,0-3-65 0,0 3 56 0,0 0-56 16,0 0 57-16,-6 5-57 0,6-5 44 0,0 0-44 0,-7 8 44 15,-1 6-44-15,8-14 10 0,0 0-10 0,-12 19 11 16,-1 7-11-16,13-26 38 0,0 0-38 0,-15 25 38 16,2 5-38-16,13-30 5 0,0 0-5 0,-10 27 5 15,-2 0-5-15,12-27 1 0,0 0-1 0,-9 26 2 16,2-4-2-16,7-22 10 0,0 0-10 0,-2 23 11 15,-1-1-11-15,3-22 7 0,0 0-7 0,3 20 8 16,-1-2-8-16,-2-18 3 0,0 0-3 0,9 13 3 16,5-1-3-16,-14-12 20 0,0 0-20 0,15 9 20 15,5-6-20-15,-20-3 7 0,0 0-7 0,17 0 7 16,4-3-7-16,-21 3 9 0,0 0-9 0,14-4 10 16,2-2-10-16,-16 6 15 0,0 0-15 0,12-6 16 0,-2 0-16 15,-10 6 0-15,0 0 0 0,7-6 0 0,-3 5 0 16,-4 1-63-16,0 0 63 0,1-5-62 0,-1 1 62 15,0 4-171-15,0 0 171 0,0-3-171 0,-1-1 171 16,1 4-200-16,0 0 200 0,-2-5-200 0,2 0 200 16,-2-5-540-16</inkml:trace>
  <inkml:trace contextRef="#ctx0" brushRef="#br1" timeOffset="-52621.4">20543 15810 595 0,'0'0'0'0,"0"0"0"0,5-6 0 0,-5 6 100 16,0 0-100-16,5-4 100 0,-3 2-100 0,-2 2 68 15,0 0-68-15,4 0 69 0,-1 4-69 0,-3-4 63 16,0 0-63-16,0 15 64 0,0 8-64 0,0-23 47 16,0 0-47-16,0 32 47 0,-3 9-47 0,3-41 47 0,0 0-47 15,-2 38 47-15,-2 0-47 0,4-38 37 0,0 0-37 0,-3 32 37 16,1-1-37-16,2-31 26 0,0 0-26 0,-2 26 26 16,1-6-26-16,1-20 9 0,0 0-9 0,0 17 10 15,0-5-10-15,0-12-138 0,0 0 138 0,5 0-138 16,4-10 138-16,-9 10-154 0,0 0 154 0,5-26-153 15,-2-15 153-15,6-25-509 0</inkml:trace>
  <inkml:trace contextRef="#ctx0" brushRef="#br1" timeOffset="-52262.14">20919 14577 1132 0,'0'0'0'0,"0"0"0"0,7-3 0 0,-7 3 113 15,0 0-113-15,11 1 113 0,6 3-113 0,-17-4 47 16,0 0-47-16,21 17 47 0,7 10-47 0,-28-27 37 15,0 0-37-15,28 47 38 0,1 12-38 0,-29-59-2 16,0 0 2-16,28 74-2 0,2 15 2 0,-30-89-1 0,0 0 1 16,23 117 0-16,1 23 0 0,-24-140 2 0,0 0-2 15,7 132 3-15,-7 0-3 0,0-132 32 0,0 0-32 0,-16 127 32 16,-13-2-32-16,29-125 10 0,0 0-10 16,-44 115 10-16,-8-7-10 0,52-108 12 0,0 0-12 0,-49 94 13 15,0-12-13-15,49-82-140 0,0 0 140 0,-35 53-139 16,11-24 139-16,-35 53-923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06T09:46:51.80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4356 13040 1099 0,'0'0'0'0,"0"0"-300"0,0 0 300 0,4-1-300 16,3-3 300-16,-7 4-54 0,0 0 54 0,2-3-53 16,-1-1 53-16,-1 4 0 0,0 0 0 0,0-3 1 0,-1 1-1 15,1 2 0-15,0 0 0 0,0 0 1 0,-6-2-1 16,6 2 49-16,0 0-49 0,-3 0 50 0,-1-1-50 15,4 1 37-15,0 0-37 0,-3 0 37 0,1 1-37 16,2-1 35-16,0 0-35 0,0 0 35 0,-1 7-35 0,1-7 50 16,0 0-50-16,3 4 50 0,2 4-50 0,-5-8 58 15,0 0-58-15,9 7 58 0,5 2-58 0,-14-9 56 16,0 0-56-16,14 7 56 0,0-2-56 0,-14-5 40 16,0 0-40-16,15 5 40 0,1-2-40 0,-16-3 36 15,0 0-36-15,14 4 36 0,-2-1-36 0,-12-3 15 16,0 0-15-16,11 2 15 0,-4 0-15 0,-7-2 30 0,0 0-30 15,5 1 30-15,-2 1-30 0,-3-2 18 0,0 0-18 16,0 0 19-16,4-2-19 0,-4 2 35 0,0 0-35 16,-2-3 36-16,-1 1-36 0,3 2 6 0,0 0-6 15,-6-5 6-15,1 0-6 0,5 5 28 0,0 0-28 0,-5-4 28 16,-6 3-28-16,11 1 2 0,0 0-2 0,-10-4 2 16,1 3-2-16,9 1 2 0,0 0-2 0,-14-2 3 15,2 2-3-15,12 0 11 0,0 0-11 0,-12-4 11 16,-4 3-11-16,16 1 22 0,0 0-22 0,-12-7 23 15,0 2-23-15,12 5 13 0,0 0-13 0,-7-7 14 16,2-2-14-16,5 9 18 0,0 0-18 0,1-10 19 16,5 3-19-16,-6 7 8 0,0 0-8 0,7-3 9 15,3 1-9-15,-10 2 16 0,0 0-16 0,14 2 17 16,2 3-17-16,-16-5 22 0,0 0-22 0,14 5 23 16,1 0-23-16,-15-5 8 0,0 0-8 0,20 5 8 0,0 0-8 15,-20-5 17-15,0 0-17 0,23 4 17 16,3-2-17-16,-26-2 1 0,0 0-1 0,19 0 1 0,-1 0-1 15,-18 0-62-15,0 0 62 0,17 1-62 0,-6 3 62 16,-11-4-104-16,0 0 104 0,-4 0-104 0,-12-4 104 0,-3 3-918 16</inkml:trace>
  <inkml:trace contextRef="#ctx0" brushRef="#br0" timeOffset="1649.6">17341 15449 572 0,'0'0'0'0,"0"-5"0"16,0-5 0-16,0 10 12 0,0 0-12 0,0-6 12 16,0 3-12-16,0 3 5 0,0 0-5 0,0 0 5 15,0 5-5-15,0-5 1 0,0 0-1 0,2 7 1 16,-1 2-1-16,-1-9-1 0,0 0 1 0,2 10 0 16,2 4 0-16,-4-14 0 0,0 0 0 0,5 12 0 15,0 1 0-15,-5-13 0 0,0 0 0 0,7 12 0 16,0 0 0-16,-7-12 15 0,0 0-15 0,11 12 15 15,4 0-15-15,-15-12 79 0,0 0-79 0,14 11 80 0,5-3-80 16,-19-8 79-16,0 0-79 0,23 9 80 0,1-6-80 16,-24-3 74-16,0 0-74 0,26 7 75 0,4-2-75 0,-30-5 52 15,0 0-52-15,23 7 53 0,-2 1-53 0,-21-8 26 16,0 0-26-16,19 9 26 0,-4-2-26 0,-15-7 35 16,0 0-35-16,13 5 35 0,-5 0-35 0,-8-5 20 15,0 0-20-15,7 4 20 0,-1-4-20 0,-6 0 10 16,0 0-10-16,3 0 11 0,-1-2-11 0,-2 2 11 15,0 0-11-15,-2-4 11 0,-1-1-11 0,3 5 24 16,0 0-24-16,-6-7 25 0,-2 1-25 0,8 6 6 16,0 0-6-16,-20-12 6 0,-2-4-6 0,22 16 9 0,0 0-9 15,-26-14 10-15,-2 1-10 0,28 13 15 0,0 0-15 16,-30-14 16-16,-1 0-16 0,31 14 3 0,0 0-3 16,-33-13 4-16,3-3-4 0,30 16 12 0,0 0-12 0,-24-13 13 15,5 1-13-15,19 12 8 0,0 0-8 0,-18-9 9 16,6 2-9-16,12 7 38 0,0 0-38 0,-9-5 39 15,6 0-39-15,3 5 0 0,0 0 0 0,5-4 0 16,11 3 0-16,-16 1 3 0,0 0-3 0,17 0 4 16,13 0-4-16,-30 0 13 0,0 0-13 0,29 5 14 15,3 2-14-15,-32-7 0 0,0 0 0 0,33 8 0 16,2 1 0-16,-35-9 0 0,0 0 0 0,29 8 1 16,-1-1-1-16,-28-7 13 0,0 0-13 0,21 4 14 15,-4-4-14-15,-17 0 1 0,0 0-1 0,14-5 1 16,-3-4-1-16,-11 9 4 0,0 0-4 0,7-9 5 15,-4-6-5-15,-3 15 12 0,0 0-12 0,-1-12 13 16,-3 0-13-16,4 12 8 0,0 0-8 0,-9-12 8 0,-6 2-8 16,15 10 9-16,0 0-9 0,-18-5 9 0,-3-1-9 0,21 6 8 15,0 0-8-15,-26-1 8 0,-5-1-8 16,31 2 15-16,0 0-15 0,-30-2 15 0,1 1-15 0,29 1 3 16,0 0-3-16,-25-2 4 0,4 0-4 0,21 2 6 15,0 0-6-15,-17-2 7 0,1-1-7 0,16 3 0 16,0 0 0-16,-5-2 1 0,5 2-1 0,0 0 0 15,0 0 0-15,12 4 1 0,14 3-1 0,-26-7-2 16,0 0 2-16,26 12-2 0,9 5 2 0,-35-17-66 16,0 0 66-16,37 15-65 0,5 2 65 0,-42-17-120 15,0 0 120-15,78 33-1091 0,-156-66 1091 0</inkml:trace>
  <inkml:trace contextRef="#ctx0" brushRef="#br0" timeOffset="12596.62">18644 15639 404 0,'0'0'0'0,"-12"-15"0"0,-4-13 0 0,16 28 63 15,0 0-63-15,-8-1 63 0,1 11-63 0,7-10 68 16,0 0-68-16,-7 5 69 0,1 0-69 0,6-5 57 15,0 0-57-15,-7-3 58 0,2-8-58 0,5 11 31 16,0 0-31-16,-3-13 31 0,3-4-31 0,0 17 16 0,0 0-16 16,0-14 17-16,3 0-17 0,-3 14 19 0,0 0-19 15,2-10 20-15,5 0-20 0,-7 10 8 0,0 0-8 16,5-7 8-16,2 3-8 0,-7 4 4 0,0 0-4 0,9-1 4 16,-1 1-4-16,-8 0 13 0,0 0-13 0,6 0 13 15,1 1-13-15,-7-1 14 0,0 0-14 0,3 4 15 16,2-1-15-16,-5-3 24 0,0 0-24 0,0 9 25 15,2 1-25-15,-2-10 21 0,0 0-21 0,0 10 21 16,0 2-21-16,0-12 25 0,0 0-25 0,-2 11 26 16,2-1-26-16,0-10 44 0,0 0-44 0,-3 8 44 15,1-2-44-15,2-6 44 0,0 0-44 0,-3 1 45 16,-3-1-45-16,6 0 41 0,0 0-41 0,-5-7 41 16,-2-3-41-16,7 10 52 0,0 0-52 0,-3-12 53 15,3-3-53-15,0 15 13 0,0 0-13 0,2-9 13 16,4 2-13-16,-6 7-96 0,0 0 96 0,13 6-95 15,-1 7 95-15,14 6-919 0</inkml:trace>
  <inkml:trace contextRef="#ctx0" brushRef="#br0" timeOffset="17204.68">18181 13393 102 0,'0'0'0'0,"0"0"0"16,31-15 0-16,2-1-17 0</inkml:trace>
  <inkml:trace contextRef="#ctx0" brushRef="#br0" timeOffset="17370.2">18343 13414 113 0,'0'0'0'0,"-9"-7"0"0,-3-2 0 0,12 9 71 16,0 0-71-16,-9-5 71 0,4 2-71 0,5 3 67 15,0 0-67-15,-4-4 67 0,1 4-67 0,3 0 49 16,0 0-49-16,0 0 50 0,-2-5-50 0,2 5 27 15,0 0-27-15,0 0 27 0,0-5-27 0,0 5-111 16,0 0 111-16,0 0-111 0,5-5 111 0,-3 0-153 0</inkml:trace>
  <inkml:trace contextRef="#ctx0" brushRef="#br0" timeOffset="18390.82">20296 11370 191 0,'0'0'0'0,"0"-5"0"16,-2-4 0-16,2 9 62 0,0 0-62 0,-2-7 63 16,0-1-63-16,2 8 52 0,0 0-52 0,-5-5 53 15,3-5-53-15,2 10 18 0,0 0-18 0,-1-6 18 16,1-4-18-16,0 10 32 0,0 0-32 0,0-7 33 16,1 0-33-16,-1 7 5 0,0 0-5 0,2-5 5 15,0 0-5-15,-2 5 15 0,0 0-15 0,3-2 16 16,1-1-16-16,-4 3 15 0,0 0-15 0,5 0 16 15,-3 0-16-15,-2 0 25 0,0 0-25 0,3 0 26 0,1 3-26 16,-4-3 0-16,0 0 0 0,2 2 1 0,1 3-1 16,-3-5-79-16,0 0 79 0,4 5-79 0,-1 1 79 15,0 4-287-15</inkml:trace>
  <inkml:trace contextRef="#ctx0" brushRef="#br0" timeOffset="19906.79">22177 13316 191 0,'0'0'0'0,"0"0"0"0,23 0 0 16,-1 0-84-16</inkml:trace>
  <inkml:trace contextRef="#ctx0" brushRef="#br0" timeOffset="62108.68">15266 11608 135 0,'0'0'0'0,"0"0"0"0,21 0 0 0,-21 0 25 0,0 0-25 15,-12 4 26-15,-18-1-26 0,30-3 4 0,0 0-4 16,-24 0 5-16,1 2-5 0,23-2 27 0,0 0-27 0,-17 1 27 16,-2 1-27-16,19-2 1 0,0 0-1 0,-20 10 2 15,1 4-2-15,19-14 20 0,0 0-20 0,-19 22 20 16,-2 6-20-16,21-28 43 0,0 0-43 0,-21 31 44 16,0 6-44-16,21-37 60 0,0 0-60 0,-22 47 60 15,-1 7-60-15,23-54 45 0,0 0-45 0,-23 64 45 16,1 6-45-16,22-70 43 0,0 0-43 0,-25 87 44 15,-1 16-44-15,26-103 29 0,0 0-29 0,-21 98 29 16,2 3-29-16,19-101 8 0,0 0-8 0,-19 92 9 16,0-2-9-16,19-90 29 0,0 0-29 0,-19 80 29 15,0-6-29-15,19-74 35 0,0 0-35 0,-18 70 35 16,4-3-35-16,14-67 31 0,0 0-31 0,-15 72 31 0,1 3-31 16,14-75 22-16,0 0-22 0,-16 77 23 0,4 2-23 15,12-79 29-15,0 0-29 0,-9 79 29 0,4 0-29 16,5-79 6-16,0 0-6 0,-4 82 7 0,3 0-7 15,1-82 10-15,0 0-10 0,1 84 11 0,3 0-11 0,-4-84 15 16,0 0-15-16,3 92 16 0,1 6-16 0,-4-98 14 16,0 0-14-16,5 96 15 0,-3 2-15 0,-2-98 9 15,0 0-9-15,3 99 9 0,1 2-9 0,-4-101 9 16,0 0-9-16,3 103 10 0,2-5-10 0,-5-98 15 16,0 0-15-16,6 97 15 0,2-1-15 0,-8-96 22 15,0 0-22-15,13 94 23 0,4 4-23 0,-17-98 22 0,0 0-22 16,19 96 23-16,4-2-23 0,-23-94 9 0,0 0-9 15,24 98 9-15,2 5-9 0,-26-103 35 0,0 0-35 16,25 92 35-16,4 1-35 0,-29-93 18 0,0 0-18 0,32 85 18 16,2-1-18-16,-34-84 5 0,0 0-5 0,37 79 5 15,1-7-5-15,-38-72 9 0,0 0-9 0,42 63 10 16,0-10-10-16,-42-53 14 0,0 0-14 0,44 50 15 16,1-7-15-16,-45-43 0 0,0 0 0 0,43 43 0 15,1-4 0-15,-44-39 3 0,0 0-3 0,42 38 3 16,-7-7-3-16,-35-31 12 0,0 0-12 0,36 22 13 15,-6-7-13-15,-30-15 3 0,0 0-3 0,40 14 4 16,7-2-4-16,-47-12 3 0,0 0-3 0,50 7 3 16,8-4-3-16,-58-3 27 0,0 0-27 0,56 0 27 15,-1-3-27-15,-55 3 10 0,0 0-10 0,67-12 11 16,6-7-11-16,-73 19 5 0,0 0-5 0,69-26 6 16,3-6-6-16,-72 32 9 0,0 0-9 0,66-41 9 0,-1-9-9 15,-65 50 38-15,0 0-38 0,52-58 38 0,-5-7-38 16,-47 65 1-16,0 0-1 0,49-79 2 0,-6-14-2 0,-43 93 7 15,0 0-7-15,46-87 8 0,-3-4-8 0,-43 91 15 16,0 0-15-16,44-94 15 0,1-5-15 0,-45 99 3 16,0 0-3-16,38-95 4 0,1 3-4 0,-39 92 6 15,0 0-6-15,36-96 7 0,-1-2-7 0,-35 98 13 16,0 0-13-16,31-104 14 0,-3-4-14 0,-28 108 3 16,0 0-3-16,30-113 4 0,-4-5-4 0,-26 118 7 15,0 0-7-15,26-119 7 0,-2-2-7 0,-24 121 13 16,0 0-13-16,25-118 14 0,1 1-14 0,-26 117 3 0,0 0-3 15,19-104 4-15,0 6-4 0,-19 98 7 0,0 0-7 16,11-99 7-16,-1 1-7 0,-10 98 13 0,0 0-13 16,5-96 14-16,-3 2-14 0,-2 94 3 0,0 0-3 0,-2-94 4 15,-5-1-4-15,7 95 7 0,0 0-7 0,-6-90 7 16,-3-1-7-16,9 91 13 0,0 0-13 0,-12-88 14 16,-4 6-14-16,16 82 3 0,0 0-3 0,-17-79 4 15,-1 2-4-15,18 77 3 0,0 0-3 0,-17-75 3 16,-2 1-3-16,19 74 10 0,0 0-10 0,-20-82 11 15,3-5-11-15,17 87 3 0,0 0-3 0,-16-91 4 16,2-5-4-16,14 96 0 0,0 0 0 0,-15-94 1 16,-6-1-1-16,21 95-3 0,0 0 3 0,-32-90-2 15,-4 2 2-15,36 88-3 0,0 0 3 0,-47-80-3 16,-4 4 3-16,51 76-1 0,0 0 1 0,-56-61 0 16,-8 8 0-16,64 53-29 0,0 0 29 0,-71-43-29 0,-13 10 29 15,84 33-46-15,0 0 46 0,-91-24-46 0,-6 7 46 16,97 17-225-16,0 0 225 0,-108 2-224 0,-4 13 224 15,112-15-138-15,0 0 138 0,-122 50-137 0,-7 27 137 0,-125 50-728 16</inkml:trace>
  <inkml:trace contextRef="#ctx0" brushRef="#br0" timeOffset="63160.18">13318 14226 471 0,'0'0'0'0,"4"8"0"15,-4 6 0-15,0-14-2 0,0 0 2 0,3 5-2 16,4-3 2-16,-7-2 8 0,0 0-8 0,7 5 9 16,-3 0-9-16,-4-5 23 0,0 0-23 0,0 19 24 15,-2 7-24-15,2-26 54 0,0 0-54 0,-5 34 54 0,-4 9-54 16,9-43 63-16,0 0-63 0,-9 50 63 0,-6 8-63 15,15-58 58-15,0 0-58 0,-14 70 58 0,-4 9-58 0,18-79 41 16,0 0-41-16,-20 104 42 0,-3 21-42 16,23-125 20-16,0 0-20 0,-19 117 20 0,1-1-20 0,18-116 36 15,0 0-36-15,-15 93 36 0,6-16-36 0,9-77 29 16,0 0-29-16,-7 55 29 0,5-23-29 0,2-32 22 16,0 0-22-16,2 19 23 0,5-17-23 0,-7-2 28 15,0 0-28-15,10-14 28 0,4-15-28 0,-14 29 21 16,0 0-21-16,18-43 21 0,1-15-21 0,-19 58 17 15,0 0-17-15,26-74 17 0,0-15-17 0,-26 89 10 16,0 0-10-16,26-84 10 0,0-1-10 0,-26 85 10 0,0 0-10 16,28-72 10-16,-2 8-10 0,-26 64 3 0,0 0-3 15,21-44 4-15,2 15-4 0,-23 29 19 0,0 0-19 16,24-29 20-16,2 3-20 0,-26 26 22 0,0 0-22 0,28-26 22 16,2 2-22-16,-30 24 33 0,0 0-33 0,31-22 33 15,2 1-33-15,-33 21 19 0,0 0-19 0,30-20 20 16,0 3-20-16,-30 17 5 0,0 0-5 0,26-12 6 15,0 1-6-15,-26 11 16 0,0 0-16 0,19-5 17 16,-2 4-17-16,-17 1-2 0,0 0 2 0,9 0-1 16,-5 0 1-16,-4 0-69 0,0 0 69 0,-4 10-68 15,-11 7 68-15,15-17-205 0,0 0 205 0,-23 19-205 16,-7 5 205-16,-20 19-669 0</inkml:trace>
  <inkml:trace contextRef="#ctx0" brushRef="#br0" timeOffset="63399.36">13268 14789 583 0,'0'0'0'0,"0"6"0"0,-2 2 0 15,2-8 132-15,0 0-132 0,-12 17 133 0,-9 9-133 16,21-26 103-16,0 0-103 0,-17 21 104 0,4-4-104 16,13-17 84-16,0 0-84 0,-6 22 85 0,7 4-85 0,-1-26 45 15,0 0-45-15,11 25 45 0,10 1-45 0,-21-26 21 16,0 0-21-16,26 26 21 0,10-2-21 0,-36-24 29 16,0 0-29-16,39 24 29 0,1-2-29 0,-40-22 47 15,0 0-47-15,36 21 48 0,-4-3-48 0,-32-18 34 16,0 0-34-16,24 16 34 0,-3-6-34 0,-21-10 25 15,0 0-25-15,12 9 26 0,-3-3-26 0,-9-6 17 16,0 0-17-16,5 6 17 0,-1-3-17 0,-4-3-65 0,0 0 65 16,-4 5-65-16,1-3 65 0,3-2-143 0,0 0 143 15,-9 0-143-15,-5-2 143 0,-9 2-839 0</inkml:trace>
  <inkml:trace contextRef="#ctx0" brushRef="#br0" timeOffset="63729.83">13641 15043 953 0,'0'0'0'0,"-7"5"0"16,-4 2 0-16,11-7 93 0,0 0-93 0,-3 3 94 15,3-1-94-15,0-2 62 0,0 0-62 0,0 0 63 16,0 0-63-16,0 0 31 0,0 0-31 0,0 0 31 0,3 4-31 15,-3-4-1-15,0 0 1 0,2 5-1 0,2 2 1 16,-4-7 4-16,0 0-4 0,3 18 4 0,1 12-4 0,-4-30 7 16,0 0-7-16,5 37 8 0,-5 9-8 15,0-46 9-15,0 0-9 0,1 48 9 0,-1 2-9 0,0-50 8 16,0 0-8-16,0 48 9 0,-1-2-9 0,1-46 15 16,0 0-15-16,0 41 15 0,0-5-15 0,0-36-2 15,0 0 2-15,-4 30-1 0,4-10 1 0,0-20-113 16,0 0 113-16,-1 10-113 0,-1-10 113 0,2 0-159 15,0 0 159-15,0-15-158 0,0-16 158 0,0-15-551 16</inkml:trace>
  <inkml:trace contextRef="#ctx0" brushRef="#br0" timeOffset="63999.11">13655 15233 550 0,'0'0'0'16,"12"7"0"-16,9 5 0 0,-21-12 78 0,0 0-78 0,26 7 79 15,7 0-79-15,-33-7 95 0,0 0-95 0,35 0 96 16,7-5-96-16,-42 5 72 0,0 0-72 0,41-16 72 15,0-6-72-15,-41 22 40 0,0 0-40 0,36-29 41 16,-5-7-41-16,-31 36 42 0,0 0-42 0,28-38 43 16,-5-3-43-16,-23 41 26 0,0 0-26 0,17-39 26 15,-3 1-26-15,-14 38 9 0,0 0-9 0,9-28 10 16,-4 6-10-16,-5 22 29 0,0 0-29 0,2-10 29 16,-4 10-29-16,2 0 46 0,0 0-46 0,-5 29 47 15,-4 22-47-15,9-51 39 0,0 0-39 0,-7 66 39 16,-1 14-39-16,8-80 18 0,0 0-18 0,-4 105 18 15,2 20-18-15,2-125-35 0,0 0 35 0,11 96-35 0,10-11 35 16,-21-85-80-16,0 0 80 0,33 184-957 0,-66-368 957 16</inkml:trace>
  <inkml:trace contextRef="#ctx0" brushRef="#br0" timeOffset="66026.9">24322 11788 214 0,'0'0'0'0,"0"0"0"0,0 0 0 0,0 0 12 0,0 0-12 15,0 0 13-15,3-3-13 0,-3 3 35 0,0 0-35 0,4-6 35 16,-1 3-35-16,-3 3 59 0,0 0-59 0,4-2 60 16,-1 1-60-16,-3 1 69 0,0 0-69 0,4 1 70 15,1 1-70-15,-5-2 65 0,0 0-65 0,8 9 66 16,6-3-66-16,-14-6 54 0,0 0-54 0,20 14 55 16,2 5-55-16,-22-19 46 0,0 0-46 0,26 19 46 15,4 5-46-15,-30-24 29 0,0 0-29 0,37 26 29 16,1-1-29-16,-38-25 34 0,0 0-34 0,38 33 34 15,-1 4-34-15,-37-37 37 0,0 0-37 0,38 43 37 16,0 5-37-16,-38-48 15 0,0 0-15 0,34 53 15 16,-3 6-15-16,-31-59 37 0,0 0-37 0,31 72 37 15,-1 10-37-15,-30-82 20 0,0 0-20 0,24 77 20 0,-10-2-20 16,-14-75 10-16,0 0-10 0,11 71 11 0,-4-12-11 16,-7-59 18-16,0 0-18 0,3 50 19 0,-1-10-19 0,-2-40 22 15,0 0-22-15,-4 44 23 0,1-1-23 0,3-43 14 16,0 0-14-16,-12 44 15 0,-2 3-15 0,14-47 5 15,0 0-5-15,-18 46 5 0,-3-1-5 0,21-45 3 16,0 0-3-16,-20 42 4 0,-1-2-4 0,21-40-13 16,0 0 13-16,-25 39-12 0,-3-1 12 0,28-38-98 15,0 0 98-15,-28 36-97 0,1-4 97 0,-29 37-795 16</inkml:trace>
  <inkml:trace contextRef="#ctx0" brushRef="#br0" timeOffset="67048.16">17193 11687 158 0,'0'0'0'0,"3"-5"0"15,8-2 0-15,-11 7 70 0,0 0-70 0,-14 19 70 16,-19 17-70-16,33-36 52 0,0 0-52 0,-30 37 53 16,-1 8-53-16,31-45 28 0,0 0-28 0,-30 51 28 15,2 6-28-15,28-57 28 0,0 0-28 0,-29 86 28 16,1 20-28-16,28-106 32 0,0 0-32 0,-16 109 32 15,7 11-32-15,9-120 36 0,0 0-36 0,2 129 36 16,9 8-36-16,-11-137 33 0,0 0-33 0,17 125 33 16,6-3-33-16,-23-122 33 0,0 0-33 0,28 108 33 15,5-14-33-15,-33-94-69 0,0 0 69 0,38 75-68 16,6-11 68-16,-44-64-85 0,0 0 85 0,20 39-85 0,-11-22 85 16,23 40-276-16</inkml:trace>
  <inkml:trace contextRef="#ctx0" brushRef="#br0" timeOffset="67768.23">17296 14154 471 0,'0'0'0'0,"0"0"0"0,-19-26 0 0,19 26 20 16,0 0-20-16,-11-12 20 0,-1 0-20 0,12 12 18 15,0 0-18-15,-11-10 18 0,-4 3-18 0,15 7 24 16,0 0-24-16,-14-9 25 0,-2 6-25 0,16 3 37 0,0 0-37 15,-23 0 38-15,-4 2-38 0,27-2 42 0,0 0-42 16,-23 5 42-16,-1 3-42 0,24-8 27 0,0 0-27 16,-23 21 27-16,-1 10-27 0,24-31 35 0,0 0-35 0,-20 39 36 15,5 9-36-15,15-48 13 0,0 0-13 0,-16 62 14 16,6 13-14-16,10-75 20 0,0 0-20 0,-13 103 20 16,-2 27-20-16,15-130 3 0,0 0-3 0,-14 127 4 15,2 7-4-15,12-134 7 0,0 0-7 0,-9 130 8 16,4 0-8-16,5-130 3 0,0 0-3 0,5 113 3 15,7-13-3-15,-12-100 5 0,0 0-5 0,21 83 6 16,10-16-6-16,-31-67-75 0,0 0 75 0,42 55-74 16,12-12 74-16,-54-43-135 0,0 0 135 0,51 20-134 15,1-18 134-15,47 20-333 0</inkml:trace>
  <inkml:trace contextRef="#ctx0" brushRef="#br0" timeOffset="68504.3">20865 14406 908 0,'0'0'0'0,"2"10"0"0,3 9 0 0,-5-19 61 15,0 0-61-15,5 14 61 0,2-2-61 0,-7-12 47 16,0 0-47-16,11 24 48 0,8 3-48 0,-19-27 11 0,0 0-11 16,21 34 11-16,5 7-11 0,-26-41 0 0,0 0 0 15,30 52 0-15,-1 9 0 0,-29-61-1 0,0 0 1 0,30 71 0 16,3 6 0-16,-33-77-1 0,0 0 1 0,35 104-1 16,-4 23 1-16,-31-127-8 0,0 0 8 0,21 115-7 15,-5-2 7-15,-16-113-1 0,0 0 1 0,-4 109 0 16,-8-2 0-16,12-107-8 0,0 0 8 0,-29 101-8 15,-15-5 8-15,44-96-8 0,0 0 8 0,-47 90-8 16,-7-2 8-16,54-88-173 0,0 0 173 0,-56 84-172 16,-3-2 172-16,-56 86-461 0</inkml:trace>
  <inkml:trace contextRef="#ctx0" brushRef="#br0" timeOffset="69509.34">17277 15418 1087 0,'0'0'0'0,"0"0"-122"0,0 0 122 0,0 0-121 16,5-19 121-16,-5 19-4 0,0 0 4 0,1-7-3 15,-1 1 3-15,0 6-4 0,0 0 4 0,4-6-3 16,1 3 3-16,-5 3-26 0,0 0 26 0,14-2-26 15,9 1 26-15,-23 1-1 0,0 0 1 0,26 3-1 0,11 6 1 16,-37-9 0-16,0 0 0 0,38 12 0 0,4 0 0 0,-42-12 2 16,0 0-2-16,36 10 2 0,1-2-2 15,-37-8 12-15,0 0-12 0,29 6 12 0,-6-5-12 0,-23-1 23 16,0 0-23-16,19 2 24 0,-1-2-24 0,-18 0 38 16,0 0-38-16,10-2 38 0,-3 1-38 0,-7 1 31 15,0 0-31-15,5-2 31 0,-1-2-31 0,-4 4 22 16,0 0-22-16,0 0 23 0,-5-3-23 0,5 3 11 15,0 0-11-15,-4 0 11 0,-5 0-11 0,9 0-82 16,0 0 82-16,-8 2-82 0,1 3 82 0,7-5-80 0,0 0 80 16,-14 8-509-16,28-16 509 0</inkml:trace>
  <inkml:trace contextRef="#ctx0" brushRef="#br0" timeOffset="96294.6">18564 15461 91 0,'0'0'0'15,"3"-5"0"-15,1-4 0 0,-4 9 26 0,0 0-26 0,5-8 26 16,4-3-26-16,-9 11 13 0,0 0-13 0,12-8 14 16,0-2-14-16,-12 10 12 0,0 0-12 0,14-7 13 15,0 3-13-15,-14 4 10 0,0 0-10 0,18-1 10 16,2 1-10-16,-20 0 1 0,0 0-1 0,16 0 1 15,0 1-1-15,-16-1-5 0,0 0 5 0,14 2-5 16,-7 0 5-16,-7-2-4 0,0 0 4 0,7 1-4 16,-4 1 4-16,-3-2-1 0,0 0 1 0,0 0-1 15,4 4 1-15,-4-4 0 0,0 0 0 0,-4 3 0 16,-1 0 0-16,5-3 13 0,0 0-13 0,-7 4 13 16,2 1-13-16,5-5 17 0,0 0-17 0,-9 2 17 0,0 3-17 15,9-5 16-15,0 0-16 0,-8 5 17 0,1 0-17 16,7-5 15-16,0 0-15 0,-9 4 16 0,4-1-16 15,5-3 9-15,0 0-9 0,-9 0 10 0,0-2-10 16,9 2 1-16,0 0-1 0,-3-3 1 0,-2-1-1 0,5 4 0 16,0 0 0-16,0-3 0 0,5-2 0 0,-5 5-2 15,0 0 2-15,7-2-1 0,1 0 1 0,-8 2-12 16,0 0 12-16,14 4-12 0,2 1 12 0,14 4-174 16</inkml:trace>
  <inkml:trace contextRef="#ctx0" brushRef="#br0" timeOffset="96458.63">18675 15490 91 0,'0'0'0'16,"4"-3"0"-16,3-2 0 0,-7 5 4 0,0 0-4 15,2-7 5-15,-4 0-5 0,2 7 15 0,0 0-15 0,-2-7 15 16,0 0-15-16,2 7 4 0,0 0-4 0,-3-7 4 16,1 2-4-16,2 5-2 0,0 0 2 0,0-7-1 15,5 0 1-15,-5 7-6 0,0 0 6 0,2-3-5 16,2-4 5-16,3-3-32 0</inkml:trace>
  <inkml:trace contextRef="#ctx0" brushRef="#br0" timeOffset="97045.16">18662 15483 102 0,'0'0'0'0,"5"-3"0"0,3-4 0 0,-8 7 2 15,0 0-2-15,7-3 2 0,-3-1-2 0,-4 4 12 16,0 0-12-16,3 0 13 0,3 0-13 0,-6 0 4 16,0 0-4-16,3 2 4 0,2 1-4 0,-5-3 0 15,0 0 0-15,9 2 1 0,-4 0-1 0,-5-2 0 16,0 0 0-16,7 0 1 0,-2 0-1 0,-5 0 10 15,0 0-10-15,4 0 11 0,-1-2-11 0,-3 2 8 0,0 0-8 16,0 0 9-16,6-3-9 0,-6 3 4 0,0 0-4 16,0 0 5-16,0 0-5 0,0 0 3 0,0 0-3 15,0 0 3-15,0 0-3 0,0 0 5 0,0 0-5 0,0 0 5 16,0 0-5-16,0 0 0 0,0 0 0 0,0 0 1 16,-6 1-1-16,6-1 1 0,0 0-1 0,0 0 2 15,-3 2-2-15,3-2 1 0,0 0-1 0,-5 2 2 16,1-2-2-16,4 0 9 0,0 0-9 0,-3 1 9 15,3-1-9-15,0 0 3 0,0 0-3 0,0 0 4 16,-5 2-4-16,5-2 0 0,0 0 0 0,0 0 0 16,-2 4 0-16,2-4-3 0,0 0 3 0,0 0-3 15,-2 3 3-15,2-3-1 0,0 0 1 0,0 0 0 16,-3 3 0-16,3-3 1 0,0 0-1 0,0 0 2 16,0 0-2-16,0 0 2 0,0 0-2 0,0 0 3 15,0 0-3-15,0 0 2 0,0 0-2 0,0 0 2 0,-4 2-2 16,4-2-1-16,0 0 1 0,0 0 0 0,-2 0 0 15,2 0-1-15,0 0 1 0,0 0-1 0,-5-2 1 16,5 2 0-16,0 0 0 0,0 0 0 0,-3-3 0 0,3 3-1 16,0 0 1-16,0 0-1 0,0 0 1 0,0 0-1 15,0 0 1-15,0 0-1 0,1-3 1 0,-1 3-8 16,0 0 8-16,0 0-8 0,7-4 8 0,-3 1-102 16</inkml:trace>
  <inkml:trace contextRef="#ctx0" brushRef="#br0" timeOffset="97750.45">18668 15523 102 0,'0'0'0'0,"6"-5"0"0,-1-4 0 16,5-5-17-16</inkml:trace>
  <inkml:trace contextRef="#ctx0" brushRef="#br0" timeOffset="97869.88">18675 15509 91 0,'0'0'0'0,"0"0"0"0,4-3 0 0,-1 1-9 16</inkml:trace>
  <inkml:trace contextRef="#ctx0" brushRef="#br0" timeOffset="97990.9">18675 15523 102 0,'0'0'0'16,"0"0"0"-16,4-4 0 0,-4 4 5 0,0 0-5 0,0 0 6 16,0 0-6-16,0 0 1 0,0 0-1 0,0 0 2 15,0 0-2-15,0 0 1 0,0 0-1 0,0 0 1 16,0 0-1-16,0 0-1 0,0 0 1 0,0 0-1 15,0 0 1-15,0 0-2 0,0 0 2 0,0 0-2 16,0 0 2-16,0 0-24 0</inkml:trace>
  <inkml:trace contextRef="#ctx0" brushRef="#br0" timeOffset="98019.86">18668 15536 91 0,'0'0'0'0,"0"0"0"15,2-3 0-15,2 0-9 0</inkml:trace>
  <inkml:trace contextRef="#ctx0" brushRef="#br0" timeOffset="99148.3">18668 15543 91 0,'0'0'0'0,"0"0"0"0,6-7 0 16,-6 7 4-16,0 0-4 0,0-3 5 0,1-2-5 15,-1 5 3-15,0 0-3 0,2-4 4 0,-2 3-4 0,0 1 21 16,0 0-21-16,0 0 21 0,0 0-21 0,0 0 13 16,0 0-13-16,0 0 14 0,0 0-14 0,0 0 17 15,0 0-17-15,0 0 17 0,0 0-17 0,0 0 15 16,0 0-15-16,0 0 16 0,0 0-16 0,0 0 9 15,0 0-9-15,0 0 10 0,0 0-10 0,0 0 1 16,0 0-1-16,0 0 1 0,0 0-1 0,0 0 3 16,0 0-3-16,0 0 4 0,0 0-4 0,0 0 2 15,0 0-2-15,0 0 2 0,0 3-2 0,0-3 0 0,0 0 0 16,0 0 0-16,-2 4 0 0,2-4 1 0,0 0-1 16,0 0 1-16,0 0-1 0,0 0 3 0,0 0-3 15,0 0 4-15,0 0-4 0,0 0 0 0,0 0 0 0,0 0 0 16,0 3 0-16,0-3-1 0,0 0 1 0,0 0 0 15,0 0 0-15,0 0-1 0,0 0 1 0,0 0 0 16,0 0 0-16,0 0-22 0,0 0 22 0,0 0-22 16,0 3 22-16,0-3-13 0,0 0 13 0,0 0-13 15,0 0 13-15,0 0-95 0</inkml:trace>
  <inkml:trace contextRef="#ctx0" brushRef="#br1" timeOffset="138511.29">16670 13458 852 0,'0'0'0'0,"0"0"-186"16,0 0 186-16,0 0-186 0,0 0 186 0,0 0-254 0</inkml:trace>
  <inkml:trace contextRef="#ctx0" brushRef="#br1" timeOffset="139306.37">16651 13486 124 0,'0'0'0'0,"0"0"0"16,0 0 0-16,0 0 49 0,0 0-49 0,0 0 50 15,0 0-50-15,0 0 80 0,0 0-80 0,0 0 80 16,0 0-80-16,0 0 95 0,0 0-95 0,0 0 96 16,23-16-96-16,-23 16 90 0,0 0-90 0,19-13 90 15,5-6-90-15,-24 19 67 0,0 0-67 0,26-21 68 16,8-1-68-16,-34 22 61 0,0 0-61 0,31-26 62 16,5-3-62-16,-36 29 52 0,0 0-52 0,41-32 52 15,0-3-52-15,-41 35 71 0,0 0-71 0,46-36 72 16,4 0-72-16,-50 36 76 0,0 0-76 0,51-42 76 15,3-5-76-15,-54 47 33 0,0 0-33 0,66-56 34 0,9-11-34 16,-75 67 30-16,0 0-30 0,73-63 30 0,4 1-30 16,-77 62 44-16,0 0-44 0,68-60 44 0,-4-2-44 15,-64 62 8-15,0 0-8 0,63-60 8 0,-4-1-8 0,-59 61 13 16,0 0-13-16,61-60 13 0,0 0-13 0,-61 60 17 16,0 0-17-16,61-55 17 0,2-2-17 0,-63 57 0 15,0 0 0-15,55-49 1 0,-1-3-1 0,-54 52 14 16,0 0-14-16,53-49 15 0,-3-3-15 0,-50 52 8 15,0 0-8-15,49-51 8 0,1-1-8 0,-50 52 4 16,0 0-4-16,56-48 4 0,3-3-4 0,-59 51 21 16,0 0-21-16,54-46 21 0,-1 1-21 0,-53 45 2 15,0 0-2-15,36-31 3 0,-11 7-3 0,-25 24 2 0,0 0-2 16,26-25 3-16,-5 2-3 0,-21 23 11 0,0 0-11 16,21-18 11-16,-4 2-11 0,-17 16 8 0,0 0-8 0,14-12 8 15,-2 5-8-15,-12 7 8 0,0 0-8 0,12-5 9 16,-6 5-9-16,-6 0 15 0,0 0-15 0,5 0 15 15,-3 0-15-15,-2 0 8 0,0 0-8 0,0 4 8 16,-2 1-8-16,2-5 9 0,0 0-9 0,-9 10 9 16,-5 5-9-16,14-15 15 0,0 0-15 0,-14 18 15 15,-1-3-15-15,15-15 3 0,0 0-3 0,-23 24 4 16,-5 3-4-16,28-27 6 0,0 0-6 0,-33 31 7 16,-7 2-7-16,40-33 3 0,0 0-3 0,-44 36 3 15,-1 1-3-15,45-37 0 0,0 0 0 0,-50 42 0 16,-1 4 0-16,51-46 0 0,0 0 0 0,-61 55 0 15,-7 8 0-15,68-63 4 0,0 0-4 0,-66 58 5 16,1 1-5-16,65-59 0 0,0 0 0 0,-68 53 1 16,4-4-1-16,64-49 0 0,0 0 0 0,-63 52 1 0,4-1-1 15,59-51 0-15,0 0 0 0,-56 52 1 0,6-5-1 0,50-47 11 16,0 0-11-16,-56 47 11 0,-1-4-11 16,57-43 4-16,0 0-4 0,-58 42 4 0,-1 0-4 0,59-42 7 15,0 0-7-15,-51 39 8 0,1 0-8 0,50-39 14 16,0 0-14-16,-44 40 15 0,6-3-15 0,38-37 3 15,0 0-3-15,-31 33 4 0,4-7-4 0,27-26 2 16,0 0-2-16,-33 30 3 0,-3 5-3 0,36-35 1 16,0 0-1-16,-33 27 2 0,3 1-2 0,30-28 0 15,0 0 0-15,-26 22 0 0,5-3 0 0,21-19-5 16,0 0 5-16,-12 15-4 0,3-3 4 0,9-12-190 0,0 0 190 16,2 0-190-16,14-8 190 0,4-1-1164 0</inkml:trace>
  <inkml:trace contextRef="#ctx0" brushRef="#br1" timeOffset="140987.47">21965 13631 169 0,'0'0'0'0,"8"-1"0"0,6-4 0 0,-14 5 133 16,0 0-133-16,7-4 133 0,-2 2-133 0,-5 2 167 15,0 0-167-15,9-5 167 0,2-3-167 0,-11 8 145 16,0 0-145-16,17-14 145 0,7-5-145 0,-24 19 104 16,0 0-104-16,30-24 104 0,1-5-104 0,-31 29 52 15,0 0-52-15,39-33 52 0,6-4-52 0,-45 37 46 16,0 0-46-16,52-40 47 0,7-2-47 0,-59 42 35 0,0 0-35 16,75-55 35-16,9-10-35 0,-84 65 13 0,0 0-13 15,84-67 14-15,3-3-14 0,-87 70 32 0,0 0-32 16,90-71 32-16,6-1-32 0,-96 72 10 0,0 0-10 15,87-70 10-15,-5-5-10 0,-82 75 5 0,0 0-5 0,87-74 6 16,0-1-6-16,-87 75 33 0,0 0-33 0,91-67 34 16,3 0-34-16,-94 67 1 0,0 0-1 0,85-67 1 15,-3 6-1-15,-82 61 5 0,0 0-5 0,86-57 5 16,1-1-5-16,-87 58 15 0,0 0-15 0,83-53 15 16,-6 3-15-16,-77 50 1 0,0 0-1 0,73-48 1 15,-5 0-1-15,-68 48 3 0,0 0-3 0,61-44 4 16,-7 2-4-16,-54 42 2 0,0 0-2 0,52-37 2 15,-5 4-2-15,-47 33 1 0,0 0-1 0,44-31 2 16,-2 7-2-16,-42 24 15 0,0 0-15 0,29-18 15 16,-8 6-15-16,-21 12 8 0,0 0-8 0,18-11 8 15,-8 4-8-15,-10 7 4 0,0 0-4 0,9-6 5 0,-6 2-5 16,-3 4 21-16,0 0-21 0,4-2 21 0,-4 2-21 16,0 0 0-16,0 0 0 0,0 0 1 0,-5 6-1 15,5-6 3-15,0 0-3 0,-16 12 3 0,-10 6-3 16,26-18 2-16,0 0-2 0,-26 19 2 0,-6 5-2 0,32-24-1 15,0 0 1-15,-36 26 0 0,-4 5 0 0,40-31-4 16,0 0 4-16,-44 36-4 0,-3 5 4 0,47-41-33 16,0 0 33-16,-47 44-32 0,-7 4 32 0,54-48-2 15,0 0 2-15,-70 62-1 0,-13 8 1 0,83-70-13 16,0 0 13-16,-80 69-12 0,-1 1 12 0,81-70-34 16,0 0 34-16,-78 67-33 0,3-2 33 0,75-65 0 15,0 0 0-15,-73 62 0 0,-2-6 0 0,75-56 0 0,0 0 0 16,-73 57 0-16,0-2 0 0,73-55 1 0,0 0-1 15,-70 51 2-15,4 4-2 0,66-55 6 0,0 0-6 0,-68 51 6 16,0-5-6-16,68-46 8 0,0 0-8 0,-72 50 8 16,-2 0-8-16,74-50 33 0,0 0-33 0,-67 48 33 15,5-2-33-15,62-46 4 0,0 0-4 0,-63 43 4 16,4-2-4-16,59-41 40 0,0 0-40 0,-58 41 41 16,4-3-41-16,54-38 12 0,0 0-12 0,-43 29 12 15,11-9-12-15,32-20 12 0,0 0-12 0,-19 14 13 16,10-9-13-16,9-5-1 0,0 0 1 0,7 4 0 15,14-6 0-15,-21 2-157 0,0 0 157 0,32-27-157 16,13-21 157-16,32-28-1131 0</inkml:trace>
  <inkml:trace contextRef="#ctx0" brushRef="#br1" timeOffset="-120272.48">22181 13426 124 0,'0'0'0'0,"10"0"0"0,6 2 0 0,-16-2 0 0,0 0 0 16,7 0 0-16,-2 0 0 0,-5 0 0 0,0 0 0 16,3 0 0-16,-3 0 0 0,0 0 18 0,0 0-18 15,0 0 19-15,0 0-19 0,0 0 55 0,0 0-55 0,0 0 55 16,0 0-55-16,0 0 35 0,0 0-35 0,0 0 36 16,0 0-36-16,0 0 52 0,0 0-52 0,6-2 52 15,2-7-52-15,-8 9 59 0,0 0-59 0,19-15 60 16,8-7-60-16,-27 22 78 0,0 0-78 0,34-30 79 15,12-4-79-15,-46 34 123 0,0 0-123 0,50-39 123 16,4-6-123-16,-54 45 78 0,0 0-78 0,61-49 79 16,7-6-79-16,-68 55 51 0,0 0-51 0,86-69 51 15,18-10-51-15,-104 79 68 0,0 0-68 0,96-75 69 16,0-2-69-16,-96 77 51 0,0 0-51 0,89-75 51 16,-2-3-51-16,-87 78 44 0,0 0-44 0,85-66 44 0,0 4-44 15,-85 62 30-15,0 0-30 0,75-57 30 0,-8 4-30 16,-67 53 39-16,0 0-39 0,57-48 39 0,-10 6-39 15,-47 42 3-15,0 0-3 0,44-38 4 0,-8 5-4 16,-36 33 10-16,0 0-10 0,37-32 10 0,-6 3-10 16,-31 29 33-16,0 0-33 0,28-21 34 0,-7 2-34 0,-21 19 3 15,0 0-3-15,19-15 4 0,-3 1-4 0,-16 14 5 16,0 0-5-16,12-10 5 0,-5 1-5 0,-7 9 32 16,0 0-32-16,5-7 32 0,-3 2-32 0,-2 5 1 15,0 0-1-15,0-5 1 0,0 2-1 0,0 3 1 16,0 0-1-16,0-4 2 0,-2 1-2 0,2 3 11 15,0 0-11-15,0-4 11 0,2-1-11 0,-2 5 3 16,0 0-3-16,2-3 4 0,-1-4-4 0,-1 7 2 0,0 0-2 16,2-5 2-16,0 1-2 0,-2 4 0 0,0 0 0 15,2-3 0-15,1 0 0 0,-3 3-4 0,0 0 4 16,0 0-3-16,5-2 3 0,-5 2 0 0,0 0 0 0,0 0 0 16,7 2 0-16,-7-2-8 0,0 0 8 0,5 1-7 15,8 3 7-15,-13-4-4 0,0 0 4 0,15 1-3 16,5 3 3-16,-20-4-7 0,0 0 7 0,22-7-6 15,6-3 6-15,-28 10-4 0,0 0 4 0,28-16-3 16,0-3 3-16,-28 19 0 0,0 0 0 0,28-20 0 16,0-2 0-16,-28 22-2 0,0 0 2 0,31-24-1 15,4 0 1-15,-35 24-4 0,0 0 4 0,33-23-4 16,2 3 4-16,-35 20 0 0,0 0 0 0,29-17 0 16,-1 3 0-16,-28 14 0 0,0 0 0 0,23-9 1 15,-6-1-1-15,-17 10 0 0,0 0 0 0,14-5 0 0,-5 2 0 16,-9 3 7-16,0 0-7 0,5-2 7 0,-1 2-7 15,-4 0 3-15,0 0-3 0,-4 5 4 0,-5 4-4 16,9-9 2-16,0 0-2 0,-19 15 3 0,-7 4-3 16,26-19 5-16,0 0-5 0,-30 20 6 0,1 1-6 0,29-21 2 15,0 0-2-15,-30 22 3 0,1-1-3 0,29-21 0 16,0 0 0-16,-35 27 0 0,-4 7 0 0,39-34 4 16,0 0-4-16,-43 33 5 0,-6 3-5 0,49-36 0 15,0 0 0-15,-52 39 0 0,-6 4 0 0,58-43 0 16,0 0 0-16,-71 52 0 0,-9 6 0 0,80-58 0 15,0 0 0-15,-73 55 1 0,-1-1-1 0,74-54-1 16,0 0 1-16,-73 54 0 0,-2-1 0 0,75-53-1 16,0 0 1-16,-76 58 0 0,-1 5 0 0,77-63 5 0,0 0-5 15,-68 64 5-15,0 3-5 0,68-67 1 0,0 0-1 16,-68 65 1-16,0 0-1 0,68-65 1 0,0 0-1 16,-62 58 1-16,2-7-1 0,60-51 3 0,0 0-3 0,-45 40 4 15,12-9-4-15,33-31-7 0,0 0 7 0,-21 20-6 16,14-13 6-16,7-7-107 0,0 0 107 0,-26 27-1260 15,52-54 1260-15</inkml:trace>
  <inkml:trace contextRef="#ctx0" brushRef="#br0" timeOffset="123932.53">1059 1304 102 0,'4'3'0'0,"-4"-3"64"0,0 0-64 0,3 33 64 15,9 15-64-15,-12-48 59 0,0 0-59 0,9 61 60 16,3 11-60-16,-12-72 41 0,0 0-41 0,9 55 42 0,0-12-42 16,-9-43 38-16,0 0-38 0,8 43 38 0,-2-4-38 15,-6-39 33-15,0 0-33 0,8 31 34 0,-1-4-34 16,-7-27 49-16,0 0-49 0,6 21 49 0,-3-6-49 15,-3-15 52-15,0 0-52 0,5 16 53 0,2-4-53 0,-7-12 54 16,0 0-54-16,5 1 55 0,8-2-55 0,-13 1 56 16,0 0-56-16,12-12 56 0,2-10-56 0,-14 22 62 15,0 0-62-15,17-28 62 0,-1-8-62 0,-16 36 51 16,0 0-51-16,21-36 52 0,-4-3-52 0,-17 39 38 16,0 0-38-16,18-43 39 0,-1 4-39 0,-17 39 35 15,0 0-35-15,17-43 36 0,-4 3-36 0,-13 40 32 16,0 0-32-16,12-32 33 0,0 1-33 0,-12 31 22 15,0 0-22-15,5-28 22 0,0 5-22 0,-5 23 35 0,0 0-35 16,4-16 36-16,-4 4-36 0,0 12 12 0,0 0-12 16,0-8 13-16,-5 1-13 0,5 7 12 0,0 0-12 0,-4-4 13 15,-1 4-13-15,5 0-1 0,0 0 1 0,-7 0-1 16,2 0 1-16,5 0-163 0,0 0 163 0,-4-1-163 16,1-3 163-16,-2 1-857 0</inkml:trace>
  <inkml:trace contextRef="#ctx0" brushRef="#br0" timeOffset="124531.98">1470 1559 303 0,'0'0'0'0,"0"0"147"0,0 0-147 0,0 2 148 16,0 5-148-16,0-7 120 0,0 0-120 0,0 5 121 15,0 5-121-15,0-10 115 0,0 0-115 0,0 8 116 16,-1 8-116-16,1-16 69 0,0 0-69 0,-4 20 69 16,1 11-69-16,3-31 68 0,0 0-68 0,0 35 68 15,-4 1-68-15,4-36 53 0,0 0-53 0,-2 39 54 0,2 4-54 16,0-43 14-16,0 0-14 0,0 39 15 0,2 1-15 15,-2-40 33-15,0 0-33 0,4 36 33 0,-4-6-33 0,0-30 5 16,0 0-5-16,3 24 5 0,-3-6-5 0,0-18 1 16,0 0-1-16,4 15 1 0,-3-5-1 0,-1-10-168 15,0 0 168-15,4 5-168 0,-1-10 168 0,6 2-815 16</inkml:trace>
  <inkml:trace contextRef="#ctx0" brushRef="#br0" timeOffset="125042.33">1500 1816 561 0,'0'0'0'0,"0"0"113"0,0 0-113 0,9-9 113 16,6-6-113-16,-15 15 115 0,0 0-115 0,18-12 115 16,-4-7-115-16,-14 19 79 0,0 0-79 0,15-15 80 15,-1 1-80-15,-14 14 61 0,0 0-61 0,13-19 62 16,-5-1-62-16,-8 20 36 0,0 0-36 0,9-19 36 0,-2-5-36 15,-7 24 9-15,0 0-9 0,5-19 10 0,-5 2-10 16,0 17 30-16,0 0-30 0,0-16 30 0,0 6-30 0,0 10 17 16,0 0-17-16,0-5 17 0,-3-2-17 0,3 7 5 15,0 0-5-15,-2-3 5 0,2 3-5 0,0 0 9 16,0 0-9-16,-4 7 9 0,-1 1-9 0,5-8 8 16,0 0-8-16,-9 19 8 0,3 5-8 0,6-24 3 15,0 0-3-15,-6 27 3 0,-2 8-3 0,8-35 2 16,0 0-2-16,-7 36 2 0,1 3-2 0,6-39 0 15,0 0 0-15,-3 36 0 0,3-2 0 0,0-34-1 16,0 0 1-16,0 29-1 0,0-5 1 0,0-24 0 0,0 0 0 16,3 23 0-16,1-6 0 0,-4-17-10 0,0 0 10 15,5 13-10-15,0-4 10 0,-5-9-196 0,0 0 196 16,13 3-196-16,2-9 196 0,11 2-734 0</inkml:trace>
  <inkml:trace contextRef="#ctx0" brushRef="#br0" timeOffset="125403.45">1996 1667 270 0,'0'0'0'0,"0"0"126"15,0 0-126-15,0 12 127 0,-1 10-127 0,1-22 120 16,0 0-120-16,0 17 121 0,1 2-121 0,-1-19 90 16,0 0-90-16,0 24 91 0,4 7-91 0,-4-31 69 15,0 0-69-15,3 24 70 0,3 0-70 0,-6-24 44 16,0 0-44-16,5 24 44 0,2 2-44 0,-7-26 20 15,0 0-20-15,5 20 20 0,-1-1-20 0,-4-19 12 0,0 0-12 16,8 12 12-16,-3 0-12 0,-5-12-112 0,0 0 112 16,7 3-111-16,2-6 111 0,-9 3-182 0,0 0 182 15,12-9-181-15,-3-6 181 0,12-9-383 0</inkml:trace>
  <inkml:trace contextRef="#ctx0" brushRef="#br0" timeOffset="125673.53">2225 1619 259 0,'0'0'0'0,"0"0"97"0,0 0-97 0,-4 7 98 16,-1 5-98-16,5-12 136 0,0 0-136 0,0 8 136 16,-4 1-136-16,4-9 102 0,0 0-102 0,0 19 102 15,-5 5-102-15,5-24 90 0,0 0-90 0,-7 24 90 0,-1 7-90 16,8-31 67-16,0 0-67 0,-9 30 68 15,0 6-68-15,9-36 37 0,0 0-37 0,-5 31 38 0,1-3-38 16,4-28 35-16,0 0-35 0,-3 24 36 0,-2-7-36 16,5-17 3-16,0 0-3 0,0 15 3 0,-4-5-3 0,4-10-78 15,0 0 78-15,0 0-78 0,0-3 78 0,0 3-130 16,0 0 130-16,0-15-129 0,0-13 129 0,-3-15-645 16</inkml:trace>
  <inkml:trace contextRef="#ctx0" brushRef="#br0" timeOffset="125884.21">2246 1619 583 0,'0'0'0'0,"0"0"71"0,0 0-71 16,5 12 71-16,4 3-71 0,-9-15 62 0,0 0-62 16,12 16 62-16,0-1-62 0,-12-15 64 0,0 0-64 15,14 17 65-15,2 2-65 0,-16-19 18 0,0 0-18 16,13 12 18-16,0 0-18 0,-13-12 22 0,0 0-22 15,12 9 22-15,0-2-22 0,-12-7-15 0,0 0 15 0,9 3-15 16,-4-3 15-16,-5 0-135 0,0 0 135 0,9-10-135 16,-6-4 135-16,9-8-475 0</inkml:trace>
  <inkml:trace contextRef="#ctx0" brushRef="#br0" timeOffset="126079.11">2357 1693 606 0,'0'5'0'15,"0"-5"34"-15,0 0-34 0,0 31 34 0,0 20-34 16,0-51 32-16,0 0-32 0,0 43 33 0,-3 5-33 0,3-48 0 16,0 0 0-16,-2 34 1 0,2-8-1 0,0-26-174 15,0 0 174-15,0 19-173 0,0-7 173 0,2 18-192 16</inkml:trace>
  <inkml:trace contextRef="#ctx0" brushRef="#br0" timeOffset="126620.43">1881 1614 315 0,'0'0'0'0,"0"0"131"16,0 0-131-16,0 13 132 0,4 13-132 0,-4-26 112 16,0 0-112-16,0 24 113 0,5 9-113 0,-5-33 78 0,0 0-78 15,0 27 78-15,4 4-78 0,-4-31 60 0,0 0-60 16,0 27 60-16,0 1-60 0,0-28 46 0,0 0-46 16,0 20 46-16,-4 1-46 0,4-21 29 0,0 0-29 15,0 15 29-15,0-3-29 0,0-12 9 0,0 0-9 16,0 11 9-16,0-6-9 0,0-5 0 0,0 0 0 15,0 7 0-15,-3-7 0 0,3 0-166 0,0 0 166 16,0 0-165-16,0 0 165 0,0 0-586 0</inkml:trace>
  <inkml:trace contextRef="#ctx0" brushRef="#br0" timeOffset="126950.18">1864 1331 393 0,'0'0'0'0,"0"0"45"15,0 0-45-15,0-7 45 0,5-1-45 0,-5 8 97 16,0 0-97-16,4-9 98 0,-1-1-98 0,-3 10 90 15,0 0-90-15,5-5 90 0,-5 1-90 0,0 4 63 16,0 0-63-16,0 0 64 0,4-3-64 0,-4 3 56 16,0 0-56-16,0 0 56 0,0 0-56 0,0 0 45 15,0 0-45-15,0 0 45 0,0 0-45 0,0 0 29 0,0 0-29 16,0 0 29-16,0 0-29 0,0 0-67 0,0 0 67 16,0-2-66-16,-4-5 66 0,4 7-142 0,0 0 142 15,0-15-141-15,6-9 141 0,1-16-527 0</inkml:trace>
  <inkml:trace contextRef="#ctx0" brushRef="#br0" timeOffset="127460.48">2470 1331 550 0,'0'0'0'0,"0"0"151"15,0 0-151-15,-3 0 151 0,-1 0-151 0,4 0 145 16,0 0-145-16,0 0 145 0,0 0-145 0,0 0 117 0,0 0-117 16,4 0 118-16,-1 0-118 0,-3 0 51 0,0 0-51 15,11 4 51-15,4 4-51 0,-15-8 36 0,0 0-36 16,18 9 37-16,3 1-37 0,-21-10 39 0,0 0-39 15,26 12 39-15,4 0-39 0,-30-12 3 0,0 0-3 16,26 8 3-16,3-1-3 0,-29-7 9 0,0 0-9 16,28 5 10-16,-5-5-10 0,-23 0 3 0,0 0-3 15,17 0 4-15,2 0-4 0,-19 0 2 0,0 0-2 0,14-5 2 16,-1 2-2-16,-13 3-8 0,0 0 8 0,12-4-7 16,-4 4 7-16,-8 0-97 0,0 0 97 0,6-3-97 15,-3 3 97-15,-3 0-161 0,0 0 161 0,0 0-161 16,0 0 161-16,0 0-751 0</inkml:trace>
  <inkml:trace contextRef="#ctx0" brushRef="#br0" timeOffset="127700.53">2523 1646 651 0,'3'-3'0'0,"-3"3"72"16,0 0-72-16,9 0 72 0,3 3-72 0,-12-3 116 16,0 0-116-16,17 4 116 0,4 4-116 0,-21-8 105 15,0 0-105-15,23 12 105 0,5 0-105 0,-28-12 76 16,0 0-76-16,29 16 76 0,3-4-76 0,-32-12 37 16,0 0-37-16,33 7 37 0,2-6-37 0,-35-1-92 0,0 0 92 15,33-8-92-15,2-9 92 0,33-11-877 0</inkml:trace>
  <inkml:trace contextRef="#ctx0" brushRef="#br0" timeOffset="131723.41">10017 5893 91 0,'0'0'0'0,"5"4"0"0,6-1 0 0,-11-3 51 0,0 0-51 16,2 2 52-16,-2-2-52 0,0 0 45 0,0 0-45 15,0 0 45-15,-2-2-45 0,2 2 65 0,0 0-65 0,-4-3 66 16,-1-1-66-16,5 4 69 0,0 0-69 0,-3-7 70 16,-3 2-70-16,6 5 54 0,0 0-54 0,-3-7 54 15,-6-1-54-15,9 8 40 0,0 0-40 0,-7-12 41 16,2-4-41-16,5 16 28 0,0 0-28 0,-5-15 28 15,1 0-28-15,4 15 15 0,0 0-15 0,-3-18 15 16,-2 3-15-16,5 15 19 0,0 0-19 0,0-12 20 16,0 0-20-16,0 12 8 0,0 0-8 0,0-7 8 15,5 4-8-15,-5 3 4 0,0 0-4 0,5-2 4 16,5-1-4-16,-10 3 0 0,0 0 0 0,9 0 1 16,0 3-1-16,-9-3 0 0,0 0 0 0,9 3 0 15,-1 3 0-15,-8-6 0 0,0 0 0 0,9 3 0 16,0-3 0-16,-9 0 1 0,0 0-1 0,5 3 2 0,-2-1-2 15,-3-2 17-15,0 0-17 0,4 4 17 0,-4-1-17 16,0-3 15-16,0 0-15 0,0 3 15 0,-4-1-15 0,4-2 17 16,0 0-17-16,-5 7 17 0,-2 2-17 0,7-9 9 15,0 0-9-15,-8 10 9 0,-1-5-9 0,9-5 25 16,0 0-25-16,-9 7 26 0,4-2-26 0,5-5 0 16,0 0 0-16,-9 3 0 0,2-3 0 0,7 0 0 15,0 0 0-15,-2-8 1 0,-1-8-1 0,3 16 3 16,0 0-3-16,0-15 3 0,3-6-3 0,-3 21 5 15,0 0-5-15,6-15 5 0,2 0-5 0,-8 15 0 16,0 0 0-16,7-12 1 0,4 1-1 0,-11 11 0 0,0 0 0 16,12-5 0-16,0 2 0 0,-12 3-1 0,0 0 1 15,12 0 0-15,-3 3 0 0,-9-3 0 0,0 0 0 16,9 4 0-16,0 4 0 0,-9-8 2 0,0 0-2 0,8 9 2 16,1 1-2-16,-9-10 12 0,0 0-12 0,3 5 12 15,3 2-12-15,-6-7 15 0,0 0-15 0,3 5 15 16,-1-1-15-16,-2-4 25 0,0 0-25 0,0 3 26 15,-2 0-26-15,2-3 20 0,0 0-20 0,-3 2 20 16,-1 2-20-16,4-4 35 0,0 0-35 0,-8 3 35 16,-6-3-35-16,14 0 29 0,0 0-29 0,-13 3 29 15,1-3-29-15,12 0 3 0,0 0-3 0,-12 0 4 16,-2 0-4-16,14 0 17 0,0 0-17 0,-12-3 17 16,1 0-17-16,11 3 22 0,0 0-22 0,-7-4 23 15,-1 2-23-15,8 2 0 0,0 0 0 0,-9-3 1 16,4 0-1-16,5 3 4 0,0 0-4 0,-4 0 4 0,1 0-4 15,3 0 2-15,0 0-2 0,0 0 3 0,0 0-3 16,0 0 10-16,0 0-10 0,0 0 10 0,3 3-10 16,-3-3 8-16,0 0-8 0,4 3 9 0,1 3-9 15,-5-6-4-15,0 0 4 0,3 3-4 0,3 0 4 0,-6-3-9 16,0 0 9-16,0 2-8 0,0 2 8 0,0-4-17 16,0 0 17-16,0 6-16 0,-4 3 16 0,4-9-16 15,0 0 16-15,-5 7-15 0,0 5 15 0,5-12-4 16,0 0 4-16,-7 8-4 0,-2 4 4 0,9-12-3 15,0 0 3-15,-9 9-3 0,-3 1 3 0,12-10-6 16,0 0 6-16,-9 5-5 0,-3-1 5 0,12-4-1 16,0 0 1-16,-10 0 0 0,3 0 0 0,7 0-2 15,0 0 2-15,-5-9-2 0,5-3 2 0,0 12-10 0,0 0 10 16,0-12-10-16,8-3 10 0,-8 15-15 0,0 0 15 16,9-12-15-16,3 0 15 0,-12 12-9 0,0 0 9 0,14-10-9 15,2 1 9-15,-16 9-10 0,0 0 10 0,14-9-9 16,1 6 9-16,-15 3-4 0,0 0 4 0,14 0-3 15,-7-3 3-15,-7 3-2 0,0 0 2 0,7 0-2 16,0 3 2-16,-7-3-2 0,0 0 2 0,4 0-1 16,-4 0 1-16,0 0 1 0,0 0-1 0,0 3 1 15,-4 6-1-15,4-9 10 0,0 0-10 0,-3 3 11 16,-1 6-11-16,4-9 4 0,0 0-4 0,-1 5 5 16,-5 2-5-16,6-7 3 0,0 0-3 0,-3 3 3 15,-1 1-3-15,4-4 0 0,0 0 0 0,0 0 0 16,0 0 0-16,0 0-94 0,0 0 94 0,7 2-94 0,7 1 94 15,7 4-760-15</inkml:trace>
  <inkml:trace contextRef="#ctx0" brushRef="#br0" timeOffset="133704.94">11102 8929 751 0,'0'0'0'0,"0"0"0"15,-6 0 0-15,6 0 50 0,0 0-50 0,0 0 50 16,-2 2-50-16,2-2 43 0,0 0-43 0,0 0 43 16,0 0-43-16,0 0 13 0,0 0-13 0,0 0 14 15,0 0-14-15,0 0 9 0,0 0-9 0,0 0 9 0,-4 1-9 16,4-1 32-16,0 0-32 0,-5 2 33 0,2 3-33 0,3-5 17 16,0 0-17-16,-6 4 17 0,3-4-17 15,3 0 6-15,0 0-6 0,-7 3 6 0,2-1-6 0,5-2 16 16,0 0-16-16,-9 3 17 0,0-3-17 0,9 0 3 15,0 0-3-15,-8 0 4 0,1-7-4 0,7 7 6 16,0 0-6-16,-2-5 6 0,2-3-6 0,0 8 3 16,0 0-3-16,0-7 3 0,0 0-3 0,0 7 0 15,0 0 0-15,5-5 0 0,0-4 0 0,-5 9 1 16,0 0-1-16,7-7 2 0,2 2-2 0,-9 5 0 0,0 0 0 16,12-3 0-16,0-1 0 0,-12 4 1 0,0 0-1 15,14 0 1-15,0-3-1 0,-14 3 0 0,0 0 0 16,12 0 0-16,1 0 0 0,-13 0 0 0,0 0 0 15,8 3 0-15,-1-3 0 0,-7 0 0 0,0 0 0 0,6 4 1 16,-5-4-1-16,-1 0 3 0,0 0-3 0,0 0 3 16,2 1-3-16,-2-1 2 0,0 0-2 0,0 0 2 15,-7 6-2-15,7-6 5 0,0 0-5 0,-5 1 6 16,-7 3-6-16,12-4 7 0,0 0-7 0,-9 0 7 16,-3 0-7-16,12 0 7 0,0 0-7 0,-9 0 8 15,-3-4-8-15,12 4 8 0,0 0-8 0,-9 0 8 16,4-1-8-16,5 1 3 0,0 0-3 0,-4 1 4 15,4 6-4-15,0-7 0 0,0 0 0 0,6 5 1 16,2 6-1-16,-8-11 1 0,0 0-1 0,11 10 2 16,1 0-2-16,-12-10 4 0,0 0-4 0,10 9 4 15,-1-1-4-15,-9-8 6 0,0 0-6 0,7 7 7 0,-2-3-7 16,-5-4 23-16,0 0-23 0,4 3 24 0,-2-3-24 16,-2 0 12-16,0 0-12 0,0 0 13 0,-6-7-13 0,6 7-128 15,0 0 128-15,-12-20-127 0,-5-15 127 0,-13-20-713 16</inkml:trace>
  <inkml:trace contextRef="#ctx0" brushRef="#br0" timeOffset="137987.78">9881 10375 483 0,'0'0'0'0,"0"0"0"16,25-14 0-16,-25 14 93 0,0 0-93 0,8-3 94 16,-6 1-94-16,-2 2 50 0,0 0-50 0,0 0 51 15,0 0-51-15,0 0 35 0,0 0-35 0,0 0 36 16,0 0-36-16,0 0 18 0,0 0-18 0,0 0 19 16,0 0-19-16,0 0 34 0,0 0-34 0,0 0 34 15,0 0-34-15,0 0 19 0,0 0-19 0,0 0 20 16,0 0-20-16,0 0 29 0,0 0-29 0,0 0 29 15,4 0-29-15,-4 0 48 0,0 0-48 0,0 0 48 0,3 0-48 16,-3 0 45-16,0 0-45 0,0 0 46 0,5 0-46 16,-5 0 30-16,0 0-30 0,4-5 30 0,-1 1-30 15,-3 4 26-15,0 0-26 0,2-3 26 0,1 3-26 0,-3 0 45 16,0 0-45-16,0 0 45 0,0-4-45 0,0 4 23 16,0 0-23-16,0 0 24 0,0 0-24 0,0 0 36 15,0 0-36-15,0 0 36 0,0 0-36 0,0 0 32 16,0 0-32-16,0 0 32 0,0 0-32 0,0 0 31 15,0 0-31-15,0 0 31 0,-3 0-31 0,3 0 14 16,0 0-14-16,0 0 15 0,-2 4-15 0,2-4 20 16,0 0-20-16,0 0 20 0,-3 0-20 0,3 0 15 15,0 0-15-15,0 0 15 0,-5 0-15 0,5 0 16 0,0 0-16 16,0 0 17-16,-4 0-17 0,4 0 39 0,0 0-39 16,0 0 40-16,-5 0-40 0,5 0 6 0,0 0-6 15,-4 2 6-15,4-2-6 0,0 0 12 0,0 0-12 0,0 0 12 16,-3 1-12-16,3-1 9 0,0 0-9 0,0 0 9 15,0 0-9-15,0 0 3 0,0 0-3 0,0 0 4 16,0 0-4-16,0 0 6 0,0 0-6 0,0 0 6 16,0 0-6-16,0 0 13 0,0 0-13 0,0 0 13 15,0-3-13-15,0 3 3 0,0 0-3 0,0 0 4 16,5-4-4-16,-5 4 3 0,0 0-3 0,4-5 3 16,-1 2-3-16,-3 3 10 0,0 0-10 0,4-4 11 15,1-1-11-15,-5 5 3 0,0 0-3 0,3-3 4 16,2-1-4-16,-5 4 12 0,0 0-12 0,4-6 12 15,1 0-12-15,-5 6 1 0,0 0-1 0,5-8 1 16,2 1-1-16,-7 7 0 0,0 0 0 0,6-9 1 0,-3 6-1 16,-3 3 7-16,0 0-7 0,4-7 8 0,-3 4-8 15,-1 3 0-15,0 0 0 0,4-2 1 0,-4-1-1 0,0 3 3 16,0 0-3-16,0 0 3 0,0 0-3 0,0 0 2 16,0 0-2-16,0 0 2 0,0 0-2 0,0 0 4 15,0 0-4-15,0 0 5 0,0 0-5 0,0 0 2 16,0 0-2-16,0 0 3 0,3 0-3 0,-3 0-94 15,0 0 94-15,4 0-1419 0,-8 0 1419 0</inkml:trace>
  <inkml:trace contextRef="#ctx0" brushRef="#br0" timeOffset="140147.18">3141 1100 191 0,'0'0'0'16,"0"0"90"-16,0 0-90 0,0-9 91 0,2 1-91 15,-2 8 86-15,0 0-86 0,3-7 87 0,-3 3-87 0,0 4 67 16,0 0-67-16,0 0 68 0,0 0-68 0,0 0 51 15,0 0-51-15,0 11 51 0,0 2-51 0,0-13 38 16,0 0-38-16,-3 28 39 0,1 10-39 0,2-38 15 16,0 0-15-16,0 44 16 0,-3 11-16 0,3-55 21 15,0 0-21-15,0 58 21 0,-6 9-21 0,6-67 8 16,0 0-8-16,-7 63 8 0,-7 1-8 0,14-64 16 16,0 0-16-16,-8 78 17 0,-1 8-17 0,9-86 14 15,0 0-14-15,-7 60 15 0,7-14-15 0,0-46 4 0,0 0-4 16,0 36 4-16,0-12-4 0,0-24 3 0,0 0-3 15,4 21 3-15,8-6-3 0,-12-15 5 0,0 0-5 16,8 4 6-16,6-13-6 0,-14 9 12 0,0 0-12 16,16-22 13-16,1-14-13 0,-17 36 15 0,0 0-15 15,18-45 15-15,-2-8-15 0,-16 53 34 0,0 0-34 16,13-56 34-16,0-11-34 0,-13 67 18 0,0 0-18 0,14-62 18 16,-2 2-18-16,-12 60 29 0,0 0-29 0,12-67 29 15,0-3-29-15,-12 70 20 0,0 0-20 0,5-41 20 16,-1 19-20-16,-4 22 18 0,0 0-18 0,0-17 18 15,0 10-18-15,0 7-4 0,0 0 4 0,0-7-3 16,-7 10 3-16,7-3-138 0,0 0 138 0,-2 0-137 16,-1 4 137-16,3-4-114 0,0 0 114 0,-9 7-577 15,18-14 577-15</inkml:trace>
  <inkml:trace contextRef="#ctx0" brushRef="#br0" timeOffset="141272.18">3256 1564 953 0,'0'0'0'0,"0"0"-58"16,0 0 58-16,0 0-57 0,0 19 57 0,0-19 1 15,0 0-1-15,0 24 2 0,-3 7-2 0,3-31 8 16,0 0-8-16,0 32 9 0,-6 11-9 0,6-43 0 16,0 0 0-16,-3 40 0 0,-6 6 0 0,9-46 0 15,0 0 0-15,-9 41 0 0,1 5 0 0,8-46 2 0,0 0-2 16,-9 33 2-16,2-6-2 0,7-27 1 0,0 0-1 15,-5 22 2-15,5-6-2 0,0-16 10 0,0 0-10 16,-4 12 10-16,4-7-10 0,0-5 8 0,0 0-8 16,0-5 9-16,4-7-9 0,-4 12 1 0,0 0-1 15,3-22 1-15,2-6-1 0,-5 28 3 0,0 0-3 16,4-27 3-16,-4-9-3 0,0 36 0 0,0 0 0 0,2-33 0 16,1-5 0-16,-3 38-1 0,0 0 1 0,0-29 0 15,0-1 0-15,0 30 0 0,0 0 0 0,0-24 0 16,0 1 0-16,0 23 0 0,0 0 0 0,4-17 0 15,1 5 0-15,-5 12 9 0,0 0-9 0,7-12 10 16,2 5-10-16,-9 7 17 0,0 0-17 0,8 0 17 16,4 4-17-16,-12-4 8 0,0 0-8 0,18 5 9 15,-1 5-9-15,-17-10 17 0,0 0-17 0,18 9 17 16,3 3-17-16,-21-12 8 0,0 0-8 0,17 12 8 16,4 0-8-16,-21-12 9 0,0 0-9 0,16 12 9 0,-6-2-9 15,-10-10 33-15,0 0-33 0,9 9 33 0,-2-1-33 16,-7-8 1-16,0 0-1 0,5 7 1 0,-1 2-1 15,-4-9 12-15,0 0-12 0,3 6 13 0,-6 0-13 0,3-6 9 16,0 0-9-16,-7 8 9 0,-4 6-9 0,11-14 8 16,0 0-8-16,-17 12 9 0,-8 5-9 0,25-17 15 15,0 0-15-15,-21 15 15 0,4-3-15 0,17-12 22 16,0 0-22-16,-17 7 23 0,4 2-23 0,13-9 14 16,0 0-14-16,-8 3 15 0,-1 1-15 0,9-4 1 15,0 0-1-15,-9 1 2 0,6 3-2 0,3-4 0 16,0 0 0-16,5 3 0 0,11 1 0 0,-16-4 0 0,0 0 0 15,17 8 0-15,13 1 0 0,-30-9 0 0,0 0 0 16,26 15 0-16,2 1 0 0,-28-16 3 0,0 0-3 16,26 15 3-16,-4 0-3 0,-22-15 7 0,0 0-7 15,20 16 7-15,-6-2-7 0,-14-14 8 0,0 0-8 16,8 18 9-16,-3-2-9 0,-5-16 33 0,0 0-33 16,-1 15 33-16,-8-3-33 0,9-12-1 0,0 0 1 0,-16 17-1 15,-5 2 1-15,21-19-1 0,0 0 1 0,-20 16 0 16,-3-1 0-16,23-15-2 0,0 0 2 0,-24 12-2 15,1-7 2-15,23-5-2 0,0 0 2 0,-21 7-2 16,5-4 2-16,16-3-80 0,0 0 80 0,-10-3-79 16,6-6 79-16,4 9-128 0,0 0 128 0,6-15-128 15,9-9 128-15,3-15-628 0</inkml:trace>
  <inkml:trace contextRef="#ctx0" brushRef="#br0" timeOffset="141707.2">3566 1756 460 0,'0'0'0'0,"0"0"158"0,0 0-158 16,-5 3 159-16,1-1-159 0,4-2 86 0,0 0-86 15,-3 0 86-15,3 4-86 0,0-4 60 0,0 0-60 16,0 0 60-16,-5 0-60 0,5 0 10 0,0 0-10 16,0 3 10-16,-4 0-10 0,4-3 5 0,0 0-5 15,-5 12 6-15,-4 4-6 0,9-16 22 0,0 0-22 0,-3 17 22 16,-2 7-22-16,5-24 5 0,0 0-5 0,0 31 6 15,1 0-6-15,-1-31 9 0,0 0-9 0,9 29 10 16,3-2-10-16,-12-27 3 0,0 0-3 0,16 26 4 16,7-6-4-16,-23-20 0 0,0 0 0 0,20 16 1 15,1-1-1-15,-21-15 1 0,0 0-1 0,21 9 2 16,2-4-2-16,-23-5 4 0,0 0-4 0,21 3 5 16,0-3-5-16,-21 0 0 0,0 0 0 0,17 0 0 15,1-5 0-15,-18 5-132 0,0 0 132 0,15-10-132 0,-6 1 132 16,15-11-605-16</inkml:trace>
  <inkml:trace contextRef="#ctx0" brushRef="#br0" timeOffset="141979.29">3469 1689 158 0,'0'0'0'0,"0"0"170"0,0 0-170 16,12-7 171-16,10-5-171 0,-22 12 119 0,0 0-119 16,21-8 119-16,4-4-119 0,-25 12 93 0,0 0-93 15,26-7 93-15,-2 2-93 0,-24 5 62 0,0 0-62 16,26 0 62-16,0 0-62 0,-26 0 35 0,0 0-35 16,21 0 36-16,-3 1-36 0,-18-1 33 0,0 0-33 15,15 4 34-15,-1-4-34 0,-14 0-41 0,0 0 41 0,13 0-41 16,-5-4 41-16,-8 4-124 0,0 0 124 0,6-1-124 15,-3-3 124-15,9 1-551 0</inkml:trace>
  <inkml:trace contextRef="#ctx0" brushRef="#br0" timeOffset="142202.84">3596 1843 158 0,'3'-5'0'15,"-3"5"154"-15,0 0-154 0,9-7 154 0,3-1-154 16,-12 8 132-16,0 0-132 0,9-4 132 0,5 1-132 0,-14 3 88 16,0 0-88-16,12-5 89 0,5-2-89 0,-17 7 62 15,0 0-62-15,18-5 62 0,-3-2-62 0,-15 7 36 16,0 0-36-16,18-7 36 0,-6 5-36 0,-12 2-96 16,0 0 96-16,18-3-95 0,-1 0 95 0,-17 3-153 15,0 0 153-15,12 0-153 0,0 0 153 0,14-4-357 16</inkml:trace>
  <inkml:trace contextRef="#ctx0" brushRef="#br0" timeOffset="142758.29">3995 1639 471 0,'0'0'0'0,"0"0"137"0,0 0-137 0,8-5 138 16,8-3-138-16,-16 8 104 0,0 0-104 0,11-7 105 16,1 3-105-16,-12 4 73 0,0 0-73 0,15 0 73 15,-1 0-73-15,-14 0 44 0,0 0-44 0,13 4 45 16,-1 3-45-16,-12-7 11 0,0 0-11 0,14 8 11 0,-6-3-11 15,-8-5 37-15,0 0-37 0,9 7 38 0,-2 0-38 16,-7-7 10-16,0 0-10 0,2 9 10 0,1-4-10 16,-3-5 20-16,0 0-20 0,0 10 20 0,0-1-20 0,0-9 15 15,0 0-15-15,-5 15 15 0,-7 2-15 0,12-17 16 16,0 0-16-16,-12 19 17 0,-1 0-17 0,13-19 4 16,0 0-4-16,-13 21 4 0,-3-3-4 0,16-18 7 15,0 0-7-15,-14 21 8 0,2-2-8 0,12-19 7 16,0 0-7-16,-14 24 8 0,2-4-8 0,12-20 0 15,0 0 0-15,-13 28 1 0,5-4-1 0,8-24 3 16,0 0-3-16,-9 25 3 0,5-1-3 0,4-24 1 0,0 0-1 16,-5 21 2-16,2-2-2 0,3-19 1 0,0 0-1 15,3 17 2-15,2 2-2 0,-5-19 1 0,0 0-1 16,7 15 1-16,7-3-1 0,-14-12 0 0,0 0 0 16,13 7 1-16,1-2-1 0,-14-5 7 0,0 0-7 15,17 4 7-15,7-4-7 0,-24 0 14 0,0 0-14 16,21 0 15-16,5-4-15 0,-26 4 3 0,0 0-3 0,21-5 4 15,0-2-4-15,-21 7-26 0,0 0 26 0,21-3-26 16,-4-2 26-16,-17 5-145 0,0 0 145 0,18-4-145 16,3-4 145-16,17-3-783 0</inkml:trace>
  <inkml:trace contextRef="#ctx0" brushRef="#br0" timeOffset="143268.91">4805 1112 359 0,'0'0'0'0,"0"0"114"0,0 0-114 0,0 7 114 15,0 5-114-15,0-12 105 0,0 0-105 0,0 8 106 16,0 3-106-16,0-11 92 0,0 0-92 0,0 17 93 16,-4 10-93-16,4-27 55 0,0 0-55 0,-3 34 56 15,1 6-56-15,2-40 35 0,0 0-35 0,-9 39 36 16,2 1-36-16,7-40 16 0,0 0-16 0,-8 35 17 0,-1-2-17 15,9-33 10-15,0 0-10 0,-9 31 11 16,1-7-11-16,8-24-33 0,0 0 33 0,-7 22-32 0,1-6 32 16,6-16-137-16,0 0 137 0,-5 12-137 0,2-7 137 15,-6 14-566-15</inkml:trace>
  <inkml:trace contextRef="#ctx0" brushRef="#br0" timeOffset="143508.81">4491 1297 875 0,'0'0'0'0,"0"0"85"15,0 0-85-15,12 0 85 0,14 0-85 0,-26 0 79 0,0 0-79 16,25 0 79-16,4 3-79 0,-29-3 44 0,0 0-44 16,32 7 45-16,4 2-45 0,-36-9 39 0,0 0-39 15,41 15 40-15,0 1-40 0,-41-16 38 0,0 0-38 0,42 12 38 16,0 0-38-16,-42-12 0 0,0 0 0 0,40 8 0 15,2-8 0-15,-42 0-136 0,0 0 136 0,38-5-135 16,0-7 135-16,-38 12-114 0,0 0 114 0,35-19-113 16,-2-5 113-16,32-22-624 0</inkml:trace>
  <inkml:trace contextRef="#ctx0" brushRef="#br0" timeOffset="144289.96">5352 949 191 0,'0'0'0'0,"0"0"74"0,0 0-74 0,0 0 74 16,0-7-74-16,0 7 43 0,0 0-43 0,0 0 44 0,0-5-44 16,0 5 45-16,0 0-45 0,0 0 46 0,5 5-46 15,-5-5 58-15,0 0-58 0,3 12 59 0,-1 10-59 16,-2-22 48-16,0 0-48 0,7 40 49 0,-2 8-49 0,-5-48 22 16,0 0-22-16,7 60 23 0,-1 10-23 0,-6-70 31 15,0 0-31-15,5 74 31 0,2 1-31 0,-7-75 6 16,0 0-6-16,5 87 6 0,7 8-6 0,-12-95 17 15,0 0-17-15,5 85 17 0,2-2-17 0,-7-83 8 16,0 0-8-16,6 60 9 0,-1-18-9 0,-5-42 15 16,0 0-15-16,7 28 16 0,2-16-16 0,-9-12 15 15,0 0-15-15,12 0 15 0,5-12-15 0,-17 12 25 0,0 0-25 16,14-28 26-16,5-14-26 0,-19 42 2 0,0 0-2 16,26-55 3-16,4-12-3 0,-30 67 22 0,0 0-22 15,47-94 22-15,12-21-22 0,-59 115 13 0,0 0-13 16,53-103 13-16,1 0-13 0,-54 103 17 0,0 0-17 15,47-82 17-15,-9 15-17 0,-38 67 25 0,0 0-25 16,30-49 26-16,-6 16-26 0,-24 33 6 0,0 0-6 0,10-19 7 16,-3 14-7-16,-7 5-8 0,0 0 8 0,-3 9-7 15,-6 9 7-15,9-18-102 0,0 0 102 0,-9 24-715 16,18-48 715-16</inkml:trace>
  <inkml:trace contextRef="#ctx0" brushRef="#br0" timeOffset="145010.49">6108 1564 483 0,'0'0'0'0,"0"0"104"0,0 0-104 0,0 0 105 0,0 0-105 16,0 0 92-16,0 0-92 0,0 0 93 0,0 0-93 15,0 0 16-15,0 0-16 0,0 0 17 0,0 0-17 16,0 0 13-16,0 0-13 0,0 0 14 0,-18-15-14 16,18 15 23-16,0 0-23 0,-12-5 24 0,-5-6-24 15,17 11 35-15,0 0-35 0,-18 0 36 0,-3 4-36 0,21-4 21 16,0 0-21-16,-24 10 21 0,0 2-21 0,24-12 19 15,0 0-19-15,-26 17 20 0,-1 5-20 0,27-22 26 16,0 0-26-16,-24 28 26 0,1-1-26 0,23-27 7 16,0 0-7-16,-17 33 7 0,-2-2-7 0,19-31 5 15,0 0-5-15,-11 32 5 0,3 2-5 0,8-34 0 16,0 0 0-16,-7 29 0 0,7 2 0 0,0-31 0 16,0 0 0-16,7 24 0 0,7-1 0 0,-14-23 1 0,0 0-1 15,12 17 2-15,9-5-2 0,-21-12 1 0,0 0-1 16,17 10 2-16,4-8-2 0,-21-2 4 0,0 0-4 15,21 3 5-15,2-3-5 0,-23 0-19 0,0 0 19 16,20-3-18-16,1 1 18 0,-21 2-113 0,0 0 113 16,18 0-113-16,3-3 113 0,21-1-635 0</inkml:trace>
  <inkml:trace contextRef="#ctx0" brushRef="#br0" timeOffset="145566.25">6226 1701 247 0,'0'0'0'0,"0"0"124"0,0 0-124 15,0 0 125-15,-3-3-125 0,3 3 96 0,0 0-96 16,0 0 97-16,0 7-97 0,0-7 79 0,0 0-79 16,0 5 79-16,0 3-79 0,0-8 60 0,0 0-60 15,-4 14 60-15,3 7-60 0,1-21 40 0,0 0-40 0,0 24 40 16,0 3-40-16,0-27 35 0,0 0-35 0,0 27 36 16,1 1-36-16,-1-28 8 0,0 0-8 0,4 27 8 15,1 1-8-15,-5-28 12 0,0 0-12 0,9 24 12 16,3 0-12-16,-12-24 8 0,0 0-8 0,16 18 9 15,5-2-9-15,-21-16 8 0,0 0-8 0,19 12 8 16,5-7-8-16,-24-5 8 0,0 0-8 0,24 3 8 16,3-3-8-16,-27 0 8 0,0 0-8 0,22-3 8 15,6-6-8-15,-28 9 8 0,0 0-8 0,21-8 8 0,2-4-8 16,-23 12-34-16,0 0 34 0,17-16-34 0,-1 1 34 16,-16 15-126-16,0 0 126 0,12-12-126 0,-3 0 126 15,8-15-598-15</inkml:trace>
  <inkml:trace contextRef="#ctx0" brushRef="#br0" timeOffset="145835.94">6179 1667 158 0,'0'0'0'0,"0"0"159"0,0 0-159 15,11-5 160-15,10-11-160 0,-21 16 133 0,0 0-133 16,21-8 133-16,-1-4-133 0,-20 12 90 0,0 0-90 16,25-7 90-16,1 3-90 0,-26 4 62 0,0 0-62 15,23-1 62-15,1-3-62 0,-24 4 36 0,0 0-36 16,21 0 36-16,-4 5-36 0,-17-5 15 0,0 0-15 0,13 4 15 16,-1-1-15-16,-12-3 5 0,0 0-5 0,8 4 6 15,-2-3-6-15,-6-1-129 0,0 0 129 0,3 4-129 16,-3-4 129-16,5 3-585 0</inkml:trace>
  <inkml:trace contextRef="#ctx0" brushRef="#br0" timeOffset="146047.94">6226 1879 561 0,'2'-1'0'15,"-2"1"102"-15,0 0-102 0,21-4 102 0,12 1-102 0,-33 3 67 16,0 0-67-16,30-4 68 0,3-1-68 0,-33 5 40 16,0 0-40-16,29-3 41 0,-1-4-41 0,-28 7-75 15,0 0 75-15,28-2-74 0,2-1 74 0,-30 3-105 16,0 0 105-16,56-9-441 0,-112 18 441 0</inkml:trace>
  <inkml:trace contextRef="#ctx0" brushRef="#br0" timeOffset="146781.51">6847 1679 449 0,'0'0'0'0,"0"0"79"0,0 0-79 16,0 0 79-16,0 0-79 0,0 0 57 0,0 0-57 15,0 0 57-15,0 0-57 0,0 0 74 0,0 0-74 16,0 0 74-16,0 0-74 0,0 0 45 0,0 0-45 16,0 0 45-16,-30 0-45 0,30 0 31 0,0 0-31 15,-18 3 31-15,-6-3-31 0,24 0 16 0,0 0-16 16,-17 4 17-16,-1-1-17 0,18-3 5 0,0 0-5 16,-12 4 5-16,0 1-5 0,12-5 1 0,0 0-1 0,-5 8 1 15,1 8-1-15,4-16 0 0,0 0 0 0,7 15 0 16,4 4 0-16,-11-19 0 0,0 0 0 0,15 15 0 15,8-1 0-15,-23-14 0 0,0 0 0 0,21 14 0 16,3-6 0-16,-24-8 2 0,0 0-2 0,21 9 2 16,0-6-2-16,-21-3 1 0,0 0-1 0,14 9 2 15,2-2-2-15,-16-7 1 0,0 0-1 0,8 12 2 16,-2 0-2-16,-6-12 9 0,0 0-9 0,3 15 9 16,-1 6-9-16,-2-21 8 0,0 0-8 0,-2 19 8 0,-5 5-8 15,7-24 8-15,0 0-8 0,-5 18 9 0,-4 0-9 16,9-18 15-16,0 0-15 0,-9 12 15 0,1 0-15 15,8-12 0-15,0 0 0 0,-12 10 0 0,3-5 0 0,9-5-46 16,0 0 46-16,-12 3-46 0,-1-3 46 0,13 0-128 16,0 0 128-16,-10-6-128 0,3-6 128 0,7 12-128 15,0 0 128-15,0-18-127 0,7 0 127 0,2-22-324 16</inkml:trace>
  <inkml:trace contextRef="#ctx0" brushRef="#br0" timeOffset="147246.94">7110 1591 471 0,'0'0'0'0,"0"0"81"0,0 0-81 15,8 4 82-15,13-1-82 0,-21-3 58 0,0 0-58 16,9 5 59-16,0 7-59 0,-9-12 69 0,0 0-69 16,3 16 70-16,-1 3-70 0,-2-19-17 0,0 0 17 15,0 32-17-15,-2 8 17 0,2-40-27 0,0 0 27 0,-7 39-27 16,2 4 27-16,5-43-22 0,0 0 22 0,-9 46-22 15,0-1 22-15,9-45-6 0,0 0 6 0,-12 43-6 16,4-4 6-16,8-39-17 0,0 0 17 0,-7 31-16 16,1-7 16-16,6-24-1 0,0 0 1 0,-5 17 0 15,2-3 0-15,3-14 1 0,0 0-1 0,-6 0 2 16,3-11-2-16,3 11 18 0,0 0-18 0,3-20 18 16,3-11-18-16,-6 31 9 0,0 0-9 0,12-36 10 15,5-7-10-15,-17 43 17 0,0 0-17 0,21-43 17 0,0-1-17 16,-21 44 33-16,0 0-33 0,18-36 34 0,2-2-34 15,-20 38 10-15,0 0-10 0,18-24 10 0,-1 4-10 0,-17 20 20 16,0 0-20-16,18-12 20 0,-3 5-20 0,-15 7 15 16,0 0-15-16,14 7 15 0,2 13-15 0,-16-20 26 15,0 0-26-15,9 24 26 0,-1 7-26 0,-8-31 12 16,0 0-12-16,4 36 13 0,-2 3-13 0,-2-39 5 16,0 0-5-16,-2 43 5 0,-2-3-5 0,4-40 15 15,0 0-15-15,-3 36 15 0,-2-9-15 0,5-27 3 16,0 0-3-16,-4 19 4 0,1-4-4 0,3-15-143 15,0 0 143-15,-2 12-142 0,-2-7 142 0,4-5-138 16,0 0 138-16,-3 0-138 0,-2-5 138 0,-4-2-299 0</inkml:trace>
  <inkml:trace contextRef="#ctx0" brushRef="#br0" timeOffset="147442.94">7127 1855 102 0,'0'0'0'0,"0"0"92"0,0 0-92 0,12 7 92 15,6 5-92-15,-18-12 99 0,0 0-99 0,21 9 99 16,1-1-99-16,-22-8 69 0,0 0-69 0,25 11 70 16,4-6-70-16,-29-5 54 0,0 0-54 0,25 7 54 15,4-2-54-15,-29-5 45 0,0 0-45 0,23 3 46 16,-2 1-46-16,-21-4-1 0,0 0 1 0,15 0 0 16,3 0 0-16,-18 0-113 0,0 0 113 0,14-7-113 15,-6-2 113-15,17-6-358 0</inkml:trace>
  <inkml:trace contextRef="#ctx0" brushRef="#br0" timeOffset="147683.88">7453 1737 494 0,'0'4'0'0,"0"-4"100"16,0 0-100-16,-4 20 101 0,4 14-101 0,0-34 86 15,0 0-86-15,-3 36 86 0,1 4-86 0,2-40 55 0,0 0-55 16,-3 39 55-16,-3 4-55 0,6-43 13 0,0 0-13 16,-1 33 14-16,-1-3-14 0,2-30 21 0,0 0-21 15,0 24 21-15,0-5-21 0,0-19 0 0,0 0 0 16,0 12 1-16,0-3-1 0,0-9-164 0,0 0 164 16,3-5-163-16,3-7 163 0,2-7-440 0</inkml:trace>
  <inkml:trace contextRef="#ctx0" brushRef="#br0" timeOffset="147893.7">7308 1662 281 0,'0'0'0'0,"0"0"122"0,0 0-122 0,18 0 123 15,11-4-123-15,-29 4 108 0,0 0-108 0,30 0 109 16,8-3-109-16,-38 3 104 0,0 0-104 0,35 0 105 15,7 3-105-15,-42-3 77 0,0 0-77 0,35 4 77 0,1-1-77 16,-36-3 18-16,0 0-18 0,26 5 19 0,-5-1-19 16,-21-4-168-16,0 0 168 0,18 3-167 0,-4 2 167 0,19 2-505 15</inkml:trace>
  <inkml:trace contextRef="#ctx0" brushRef="#br0" timeOffset="148478.64">7833 1619 348 0,'0'0'0'0,"0"0"135"0,0 0-135 0,0 3 136 16,1 1-136-16,-1-4 103 0,0 0-103 0,0 1 104 0,2 3-104 15,-2-4 71-15,0 0-71 0,-2 7 72 0,-1 1-72 16,3-8 63-16,0 0-63 0,-9 19 63 0,-3 5-63 16,12-24 34-16,0 0-34 0,-14 28 34 0,-2 8-34 0,16-36 34 15,0 0-34-15,-17 30 34 0,-4 6-34 0,21-36 32 16,0 0-32-16,-17 31 33 0,-1-3-33 0,18-28 7 16,0 0-7-16,-16 27 7 0,4-3-7 0,12-24 6 15,0 0-6-15,-8 17 6 0,2-1-6 0,6-16 14 16,0 0-14-16,0 15 15 0,2-3-15 0,-2-12 7 15,0 0-7-15,10 9 8 0,8 1-8 0,-18-10 8 16,0 0-8-16,21 8 9 0,5-4-9 0,-26-4 8 0,0 0-8 16,33 0 8-16,2 0-8 0,-35 0 8 0,0 0-8 15,42 0 8-15,1 0-8 0,-43 0 33 0,0 0-33 16,35-4 33-16,-4 4-33 0,-31 0 34 0,0 0-34 16,32-3 34-16,-3 0-34 0,-29 3 3 0,0 0-3 15,18-2 3-15,-2-2-3 0,-16 4 0 0,0 0 0 16,8-3 0-16,-3-2 0 0,-5 5-106 0,0 0 106 0,4-7-105 15,-4-5 105-15,3-9-922 0</inkml:trace>
  <inkml:trace contextRef="#ctx0" brushRef="#br0" timeOffset="148703.34">8087 1773 438 0,'0'4'0'0,"0"-4"100"0,0 0-100 0,-2 18 100 15,-5 6-100-15,7-24 111 0,0 0-111 0,-9 33 112 0,-3 10-112 16,12-43 93-16,0 0-93 0,-8 46 93 0,2 11-93 16,6-57 66-16,0 0-66 0,-8 65 66 0,-5 7-66 0,13-72 61 15,0 0-61-15,-14 87 61 0,-1 11-61 16,15-98 35-16,0 0-35 0,-14 70 35 0,2-19-35 0,12-51-78 16,0 0 78-16,-7 31-77 0,5-19 77 0,2-12-98 15,0 0 98-15,-17 5-98 0,-4-10 98 0,-16 2-681 16</inkml:trace>
  <inkml:trace contextRef="#ctx0" brushRef="#br0" timeOffset="149707.96">798 2578 1043 0,'0'0'0'0,"0"0"114"0,0 0-114 0,17-7 114 16,15-1-114-16,-32 8 54 0,0 0-54 0,29-7 55 16,4-2-55-16,-33 9 32 0,0 0-32 0,42-6 33 15,10-3-33-15,-52 9 0 0,0 0 0 0,56-9 0 16,10 3 0-16,-66 6-6 0,0 0 6 0,86-12-6 15,15 3 6-15,-101 9-8 0,0 0 8 0,111-10-8 16,8 5 8-16,-119 5-9 0,0 0 9 0,115-4-8 16,3 8 8-16,-118-4-4 0,0 0 4 0,127 8-3 0,6-1 3 15,-133-7 0-15,0 0 0 0,139 12 1 0,2 0-1 16,-141-12 0-16,0 0 0 0,143 15 0 0,-4 1 0 0,-139-16 0 16,0 0 0-16,154 15 0 0,4-1 0 0,-158-14-2 15,0 0 2-15,161 15-1 0,4 4 1 0,-165-19 0 16,0 0 0-16,160 12 1 0,-1 0-1 0,-159-12 33 15,0 0-33-15,169 12 34 0,5 0-34 0,-174-12 18 16,0 0-18-16,178 9 18 0,5-2-18 0,-183-7 6 16,0 0-6-16,183 6 7 0,3 0-7 0,-186-6 17 15,0 0-17-15,183 8 17 0,-5 2-17 0,-178-10 32 16,0 0-32-16,174 9 33 0,-5-2-33 0,-169-7 4 0,0 0-4 16,174 8 5-16,-3 8-5 0,-171-16 5 0,0 0-5 15,169 12 5-15,0 0-5 0,-169-12 14 0,0 0-14 16,155 12 15-16,-7-4-15 0,-148-8 22 0,0 0-22 0,148 7 22 15,-3-3-22-15,-145-4 3 0,0 0-3 0,139-4 3 16,-7-4-3-16,-132 8 3 0,0 0-3 0,126-11 3 16,-11-4-3-16,-115 15 12 0,0 0-12 0,111-17 12 15,-4-2-12-15,-107 19 3 0,0 0-3 0,104-24 3 16,-6 0-3-16,-98 24 6 0,0 0-6 0,87-24 6 16,-7-3-6-16,-80 27-41 0,0 0 41 0,80-31-40 15,-9-5 40-15,-71 36-122 0,0 0 122 0,154-67-1062 16,-308 134 1062-16</inkml:trace>
  <inkml:trace contextRef="#ctx0" brushRef="#br0" timeOffset="-206223.35">24893 1962 124 0,'2'6'0'0,"-2"-6"8"16,0 0-8-16,-18 24 8 0,-11 16-8 0,29-40 5 16,0 0-5-16,-42 60 6 0,-10 22-6 0,52-82 4 15,0 0-4-15,-51 87 4 0,-1 18-4 0,52-105 6 16,0 0-6-16,-45 99 6 0,5 2-6 0,40-101 6 15,0 0-6-15,-32 103 7 0,8 0-7 0,24-103 7 16,0 0-7-16,-21 106 8 0,7 0-8 0,14-106 44 16,0 0-44-16,-9 106 44 0,6 1-44 0,3-107 30 15,0 0-30-15,0 106 30 0,5 0-30 0,-5-106 39 16,0 0-39-16,7 106 39 0,-2-3-39 0,-5-103 25 0,0 0-25 16,11 98 26-16,4-4-26 0,-15-94 26 0,0 0-26 15,18 91 26-15,3-7-26 0,-21-84 15 0,0 0-15 0,22 82 15 16,3-7-15-16,-25-75 35 0,0 0-35 0,26 74 36 15,2-7-36-15,-28-67 35 0,0 0-35 0,28 63 36 16,1-8-36-16,-29-55 71 0,0 0-71 0,32 51 72 16,1-3-72-16,-33-48 58 0,0 0-58 0,31 40 58 15,0-6-58-15,-31-34 47 0,0 0-47 0,25 27 48 16,-4-11-48-16,-21-16 38 0,0 0-38 0,22 17 39 16,-1-8-39-16,-21-9 34 0,0 0-34 0,19 10 34 15,-3-2-34-15,-16-8 7 0,0 0-7 0,14 7 8 16,-4-3-8-16,-10-4 12 0,0 0-12 0,7 5 12 15,-1-2-12-15,-6-3-1 0,0 0 1 0,3 2-1 16,-1 0 1-16,-2-2-91 0,0 0 91 0,3-2-91 0,1-3 91 16,-4 5-110-16,0 0 110 0,17-19-109 15,9-8 109-15,18-18-539 0</inkml:trace>
  <inkml:trace contextRef="#ctx0" brushRef="#br0" timeOffset="-205563.4">27856 2177 214 0,'4'4'0'0,"-4"-4"70"16,0 0-70-16,17 48 71 0,13 31-71 0,-30-79 32 15,0 0-32-15,23 94 33 0,-3 21-33 0,-20-115 22 16,0 0-22-16,14 128 22 0,-3 14-22 0,-11-142 5 16,0 0-5-16,5 146 5 0,-3 8-5 0,-2-154 22 15,0 0-22-15,-2 146 22 0,-1 3-22 0,3-149 2 16,0 0-2-16,-11 145 3 0,-5 4-3 0,16-149 6 16,0 0-6-16,-17 136 7 0,-2-8-7 0,19-128 8 0,0 0-8 15,-19 120 8-15,0-7-8 0,19-113 7 0,0 0-7 16,-20 106 8-16,1-8-8 0,19-98 23 0,0 0-23 15,-22 94 24-15,-1-6-24 0,23-88 42 0,0 0-42 0,-21 75 43 16,0-12-43-16,21-63 43 0,0 0-43 0,-16 50 44 16,8-11-44-16,8-39 28 0,0 0-28 0,-11 24 28 15,6-12-28-15,5-12-88 0,0 0 88 0,-3 9-88 16,1-9 88-16,2 0-118 0,0 0 118 0,3-14-117 16,6-13 117-16,3-14-234 0</inkml:trace>
  <inkml:trace contextRef="#ctx0" brushRef="#br0" timeOffset="-204512.39">29731 3575 259 0,'0'0'0'0,"17"4"0"16,13-1 0-16,-30-3 114 0,0 0-114 0,31 4 114 16,4 1-114-16,-35-5 72 0,0 0-72 0,37 7 73 0,3 1-73 15,-40-8 56-15,0 0-56 0,38 12 57 0,0 4-57 16,-38-16 46-16,0 0-46 0,34 15 47 0,-5 0-47 16,-29-15 40-16,0 0-40 0,23 12 41 0,-6 0-41 15,-17-12 40-15,0 0-40 0,12 9 40 0,-5-2-40 16,-7-7 26-16,0 0-26 0,2 5 26 0,-5-2-26 0,3-3 35 15,0 0-35-15,-16-3 35 0,-8-2-35 0,24 5 31 16,0 0-31-16,-28-10 31 0,-7-2-31 0,35 12 22 16,0 0-22-16,-37-12 22 0,-5 0-22 0,42 12 18 15,0 0-18-15,-45-12 18 0,-4 3-18 0,49 9 5 16,0 0-5-16,-52-7 5 0,-2-1-5 0,54 8 3 16,0 0-3-16,-52-4 4 0,1 4-4 0,51 0 11 0,0 0-11 15,-45 0 11-15,3 0-11 0,42 0 14 0,0 0-14 16,-38 4 15-16,5 1-15 0,33-5 15 0,0 0-15 0,-32 3 15 15,5 1-15-15,27-4 34 0,0 0-34 16,-23 3 35-16,4-3-35 0,19 0 27 0,0 0-27 0,-14 0 27 16,3 0-27-16,11 0 9 0,0 0-9 0,0 0 9 15,13 5-9-15,-13-5 36 0,0 0-36 0,15 0 37 16,10 4-37-16,-25-4 1 0,0 0-1 0,31 0 2 16,7 3-2-16,-38-3 0 0,0 0 0 0,44 3 1 15,6 3-1-15,-50-6 13 0,0 0-13 0,51 3 13 16,3 0-13-16,-54-3 0 0,0 0 0 0,49 6 1 15,-4-3-1-15,-45-3 1 0,0 0-1 0,37 0 1 16,-8 3-1-16,-29-3 13 0,0 0-13 0,25 0 14 16,-5 0-14-16,-20 0 8 0,0 0-8 0,14 0 8 15,-7 0-8-15,-7 0 9 0,0 0-9 0,6 0 10 0,-6 0-10 16,0 0 33-16,0 0-33 0,-7-3 34 0,-7 0-34 16,14 3 4-16,0 0-4 0,-25-6 4 0,-6 0-4 15,31 6 10-15,0 0-10 0,-33-7 10 0,-4-2-10 0,37 9 9 16,0 0-9-16,-40-5 9 0,-2-5-9 0,42 10 0 15,0 0 0-15,-36-5 0 0,1-2 0 0,35 7 0 16,0 0 0-16,-31-5 1 0,4 1-1 0,27 4 2 16,0 0-2-16,-20 0 3 0,2-3-3 0,18 3-1 15,0 0 1-15,-12 0 0 0,7 0 0 0,5 0-1 16,0 0 1-16,10 3 0 0,13 2 0 0,-23-5-4 16,0 0 4-16,35 7-3 0,12 0 3 0,-47-7-31 15,0 0 31-15,48 12-31 0,8-3 31 0,-56-9-26 0,0 0 26 16,51 12-25-16,-2 3 25 0,-49-15-157 0,0 0 157 15,36 12-157-15,-8 0 157 0,36 12-916 0</inkml:trace>
  <inkml:trace contextRef="#ctx0" brushRef="#br0" timeOffset="-202409.1">28668 1710 180 0,'5'-5'0'0,"-5"5"67"0,0 0-67 0,2-4 67 16,0-4-67-16,-2 8 58 0,0 0-58 0,2-4 59 16,1 1-59-16,-3 3 36 0,0 0-36 0,9 7 37 15,3 1-37-15,-12-8-138 0,0 0 138 0,16 17-138 16,1 9 138-16,16 13-77 0</inkml:trace>
  <inkml:trace contextRef="#ctx0" brushRef="#br0" timeOffset="-178794.83">24710 6861 102 0,'0'0'0'0,"0"0"0"0,-40-19 0 0,40 19 52 16,0 0-52-16,-28-12 53 0,-3-3-53 0,31 15 68 16,0 0-68-16,-30-14 69 0,-5 0-69 0,35 14 70 15,0 0-70-15,-33-8 71 0,0-4-71 0,33 12 50 16,0 0-50-16,-38-7 51 0,-2 2-51 0,40 5 25 15,0 0-25-15,-44-4 26 0,-1 4-26 0,45 0 5 16,0 0-5-16,-42 4 5 0,-1-1-5 0,43-3 1 0,0 0-1 16,-37 4 1-16,6 1-1 0,31-5 0 0,0 0 0 15,-30 8 0-15,6 4 0 0,24-12-37 0,0 0 37 16,-28 16-36-16,5 3 36 0,23-19-65 0,0 0 65 0,-28 24-64 16,-1 7 64-16,29-31-46 0,0 0 46 0,-32 27-45 15,-1 5 45-15,33-32-15 0,0 0 15 0,-35 35-15 16,0 1 15-16,35-36-15 0,0 0 15 0,-31 32-14 15,1 3 14-15,30-35-4 0,0 0 4 0,-27 34-3 16,0 3 3-16,27-37-20 0,0 0 20 0,-22 38-20 16,3-2 20-16,19-36-22 0,0 0 22 0,-19 40-22 15,-1-1 22-15,20-39-4 0,0 0 4 0,-17 43-3 16,3-4 3-16,14-39 4 0,0 0-4 0,-16 43 5 16,1 5-5-16,15-48 33 0,0 0-33 0,-18 46 34 15,1 4-34-15,17-50 5 0,0 0-5 0,-14 50 6 16,3 1-6-16,11-51 19 0,0 0-19 0,-5 48 20 15,-2 3-20-15,7-51 3 0,0 0-3 0,-9 64 4 0,1 9-4 16,8-73 2-16,0 0-2 0,-11 64 3 0,1 1-3 16,10-65 1-16,0 0-1 0,-9 53 2 0,4-7-2 0,5-46 1 15,0 0-1-15,-4 45 1 0,3 1-1 0,1-46 8 16,0 0-8-16,1 43 8 0,5-4-8 0,-6-39 8 16,0 0-8-16,8 43 8 0,6 0-8 0,-14-43 38 15,0 0-38-15,16 41 39 0,3 2-39 0,-19-43 28 16,0 0-28-16,23 39 28 0,1-4-28 0,-24-35 34 15,0 0-34-15,32 35 34 0,2 1-34 0,-34-36 22 16,0 0-22-16,39 35 22 0,1 1-22 0,-40-36 35 16,0 0-35-16,42 31 36 0,1 1-36 0,-43-32 20 0,0 0-20 15,42 28 20-15,2-5-20 0,-44-23 41 0,0 0-41 16,41 19 42-16,1-2-42 0,-42-17 32 0,0 0-32 16,44 16 33-16,3-4-33 0,-47-12 43 0,0 0-43 0,49 15 44 15,1-4-44-15,-50-11 57 0,0 0-57 0,52 10 57 16,1 0-57-16,-53-10 50 0,0 0-50 0,52 12 50 15,-2 0-50-15,-50-12 22 0,0 0-22 0,53 12 23 16,-1-3-23-16,-52-9 37 0,0 0-37 0,64 8 38 16,10-1-38-16,-74-7 36 0,0 0-36 0,57 4 37 15,-6-4-37-15,-51 0 14 0,0 0-14 0,48-9 15 16,-1-3-15-16,-47 12 21 0,0 0-21 0,47-15 21 16,-1-4-21-16,-46 19 24 0,0 0-24 0,48-19 25 15,-1-2-25-15,-47 21 13 0,0 0-13 0,51-24 13 16,-4-3-13-16,-47 27 10 0,0 0-10 0,45-24 11 15,1-3-11-15,-46 27 26 0,0 0-26 0,40-28 26 0,-4 4-26 16,-36 24 0-16,0 0 0 0,33-27 0 0,-3-1 0 16,-30 28 3-16,0 0-3 0,26-31 3 0,-3 1-3 15,-23 30 12-15,0 0-12 0,19-30 12 0,-3 0-12 0,-16 30 8 16,0 0-8-16,12-31 8 0,-2 0-8 0,-10 31 3 16,0 0-3-16,7-33 4 0,-2-3-4 0,-5 36 21 15,0 0-21-15,4-37 21 0,-2-4-21 0,-2 41 31 16,0 0-31-16,0-47 31 0,0-6-31 0,0 53 1 15,0 0-1-15,-2-53 2 0,2-3-2 0,0 56 3 16,0 0-3-16,-4-55 4 0,3-7-4 0,1 62 20 16,0 0-20-16,-6-75 20 0,1-11-20 0,5 86 2 15,0 0-2-15,-8-80 3 0,-5 1-3 0,13 79 6 0,0 0-6 16,-22-79 7-16,-8 2-7 0,30 77-10 0,0 0 10 0,-45-79-9 16,-11 0 9-16,56 79-131 0,0 0 131 15,-71-68-130-15,-16 4 130 0,-72-68-1060 0</inkml:trace>
  <inkml:trace contextRef="#ctx0" brushRef="#br0" timeOffset="-104690.25">27734 1859 91 0,'0'0'0'0,"0"0"0"15,0 0 0-15,0 0 0 0,0-4 0 0,0 4 0 16,0 0 0-16,-1-5 0 0,-1-2 0 0,2 7 11 0,0 0-11 16,0-5 11-16,2-5-11 0,-2 10 67 0,0 0-67 15,3-12 68-15,4 0-68 0,-7 12 59 0,0 0-59 0,11-12 60 16,1 3-60-16,-12 9 63 0,0 0-63 16,21-6 64-16,5 0-64 0,-26 6 59 0,0 0-59 0,35 0 59 15,8 0-59-15,-43 0 46 0,0 0-46 0,46 6 46 16,4 0-46-16,-50-6 31 0,0 0-31 0,54 6 31 15,4-3-31-15,-58-3 8 0,0 0-8 0,61 7 9 16,1-2-9-16,-62-5 19 0,0 0-19 0,59 3 20 16,-3-3-20-16,-56 0 13 0,0 0-13 0,49 0 14 15,-5 0-14-15,-44 0 16 0,0 0-16 0,33-3 17 16,-9-1-17-16,-24 4 15 0,0 0-15 0,17-1 16 16,-4-3-16-16,-13 4 26 0,0 0-26 0,7-3 26 15,-4 3-26-15,-3 0 6 0,0 0-6 0,-3-3 7 16,-8 3-7-16,11 0 5 0,0 0-5 0,-21 0 5 15,-8 0-5-15,29 0 7 0,0 0-7 0,-35 3 7 0,-7-3-7 16,42 0 3-16,0 0-3 0,-44 0 3 0,-3-7-3 16,47 7 5-16,0 0-5 0,-45-5 5 0,2-4-5 0,43 9 7 15,0 0-7-15,-42-6 7 0,0-3-7 0,42 9 7 16,0 0-7-16,-40-7 8 0,3-1-8 0,37 8 3 16,0 0-3-16,-35-9 4 0,4 6-4 0,31 3 6 15,0 0-6-15,-31-4 6 0,1 4-6 0,30 0 0 16,0 0 0-16,-24 4 1 0,5-4-1 0,19 0 0 15,0 0 0-15,-16 3 1 0,4-3-1 0,12 0 0 16,0 0 0-16,-9 0 0 0,4 2 0 0,5-2 0 16,0 0 0-16,3 7 0 0,6-4 0 0,-9-3 0 0,0 0 0 15,23 5 0-15,10-5 0 0,-33 0 5 0,0 0-5 16,38 0 5-16,9 0-5 0,-47 0 14 0,0 0-14 16,51 0 15-16,6-3-15 0,-57 3 8 0,0 0-8 0,61 3 9 15,5-3-9-15,-66 0 16 0,0 0-16 0,61 7 17 16,0-2-17-16,-61-5 3 0,0 0-3 0,56 4 4 15,-4-1-4-15,-52-3 6 0,0 0-6 0,40 3 7 16,-10-3-7-16,-30 0 22 0,0 0-22 0,21 0 23 16,-7 0-23-16,-14 0 20 0,0 0-20 0,7 0 20 15,-6 0-20-15,-1 0-83 0,0 0 83 0,-8 6-83 16,-8 6 83-16,16-12-107 0,0 0 107 0,-21-4-106 16,-7-4 106-16,-21-1-576 0</inkml:trace>
  <inkml:trace contextRef="#ctx0" brushRef="#br0" timeOffset="-101312.35">29536 1729 203 0,'0'0'0'0,"0"0"-13"16,0 0 13-16,-11-4-13 0,-6-3 13 0,17 7 8 16,0 0-8-16,-9-1 9 0,2-3-9 0,7 4 34 15,0 0-34-15,-3-3 35 0,4-1-35 0,-1 4 34 16,0 0-34-16,9-1 34 0,7-3-34 0,-16 4 33 0,0 0-33 16,26-3 33-16,9-2-33 0,-35 5 33 0,0 0-33 15,40-4 33-15,5 1-33 0,-45 3 49 0,0 0-49 16,51-7 49-16,4 2-49 0,-55 5 5 0,0 0-5 15,60-7 5-15,2 2-5 0,-62 5 13 0,0 0-13 0,67-4 14 16,2-1-14-16,-69 5 9 0,0 0-9 0,79 0 9 16,4-3-9-16,-83 3 3 0,0 0-3 0,61 0 3 15,-14 0-3-15,-47 0 2 0,0 0-2 0,46 0 2 16,-6 3-2-16,-40-3 1 0,0 0-1 0,35 0 2 16,-6 0-2-16,-29 0 3 0,0 0-3 0,23 0 4 15,-6 0-4-15,-17 0 12 0,0 0-12 0,11 0 12 16,-6 0-12-16,-5 0 15 0,0 0-15 0,-5 0 15 15,-9-3-15-15,14 3 9 0,0 0-9 0,-25 0 9 16,-8 3-9-16,33-3 16 0,0 0-16 0,-38 0 17 16,-7 5-17-16,45-5 3 0,0 0-3 0,-53 4 4 15,-4-1-4-15,57-3 6 0,0 0-6 0,-61 2 7 0,-2 1-7 16,63-3 3-16,0 0-3 0,-63 4 3 0,2-4-3 16,61 0 2-16,0 0-2 0,-73 3 2 0,-7-3-2 0,80 0 1 15,0 0-1-15,-56 0 2 0,16 0-2 0,40 0 8 16,0 0-8-16,-34 0 8 0,7 0-8 0,27 0 8 15,0 0-8-15,-19 0 8 0,7 2-8 0,12-2 3 16,0 0-3-16,-9 3 4 0,4 1-4 0,5-4 6 16,0 0-6-16,5 7 7 0,9 1-7 0,-14-8 7 15,0 0-7-15,23 4 7 0,8 1-7 0,-31-5 14 16,0 0-14-16,37 3 15 0,5-6-15 0,-42 3 14 0,0 0-14 16,45-5 15-16,5-2-15 0,-50 7 15 0,0 0-15 15,56-5 16-15,5-6-16 0,-61 11 9 0,0 0-9 16,63-5 10-16,3-5-10 0,-66 10 16 0,0 0-16 0,59-5 17 15,-1-2-17-15,-58 7 3 0,0 0-3 0,52-2 4 16,-5-1-4-16,-47 3 6 0,0 0-6 0,40-4 7 16,-7 4-7-16,-33 0 3 0,0 0-3 0,26 0 3 15,-8 0-3-15,-18 0 2 0,0 0-2 0,12 0 2 16,-7 0-2-16,-5 0 1 0,0 0-1 0,-10 4 2 16,-11-4-2-16,21 0 3 0,0 0-3 0,-30 0 4 15,-8 0-4-15,38 0 0 0,0 0 0 0,-45 3 0 16,-8 2 0-16,53-5-1 0,0 0 1 0,-59 4 0 15,-7 4 0-15,66-8-3 0,0 0 3 0,-64 7-3 16,-1-2 3-16,65-5-3 0,0 0 3 0,-75 7-3 16,-7-2 3-16,82-5-6 0,0 0 6 0,-71 7-5 15,3-3 5-15,68-4-1 0,0 0 1 0,-47 5 0 0,16-2 0 16,31-3-2-16,0 0 2 0,-27 0-2 0,12 4 2 16,15-4-2-16,0 0 2 0,-11 0-1 0,6 0 1 15,5 0-5-15,0 0 5 0,12 0-4 0,16-4 4 0,-28 4-3 16,0 0 3-16,37-3-2 0,11-2 2 0,-48 5-11 15,0 0 11-15,54-4-10 0,9-3 10 0,-63 7-1 16,0 0 1-16,70-5-1 0,7-2 1 0,-77 7 0 16,0 0 0-16,90-5 0 0,13-5 0 0,-103 10-1 15,0 0 1-15,87-5 0 0,-5-4 0 0,-82 9-1 16,0 0 1-16,70-3 0 0,-11-4 0 0,-59 7-1 16,0 0 1-16,40 0 0 0,-14-4 0 0,-26 4 0 15,0 0 0-15,19-1 1 0,-7-3-1 0,-12 4 2 0,0 0-2 16,7 0 3-16,-5-3-3 0,-2 3 0 0,0 0 0 0,-12 0 1 15,-9 0-1-15,21 0 0 0,0 0 0 0,-30 0 0 16,-6-4 0-16,36 4 2 0,0 0-2 0,-42-1 2 16,-5-3-2-16,47 4 1 0,0 0-1 0,-52-3 2 15,-4-1-2-15,56 4 1 0,0 0-1 0,-59-1 1 16,-6-3-1-16,65 4 8 0,0 0-8 0,-61 0 9 16,0 0-9-16,61 0 3 0,0 0-3 0,-54 4 4 15,7-3-4-15,47-1 2 0,0 0-2 0,-42 4 2 16,8-1-2-16,34-3 5 0,0 0-5 0,-30 4 5 15,6-3-5-15,24-1 2 0,0 0-2 0,-20 4 3 16,8-4-3-16,12 0-3 0,0 0 3 0,-8 0-3 16,2 3 3-16,6-3-7 0,0 0 7 0,6 4-7 15,9 1 7-15,-15-5-5 0,0 0 5 0,21 7-4 0,9-2 4 16,-30-5-1-16,0 0 1 0,35 7 0 0,6-4 0 16,-41-3-6-16,0 0 6 0,46 9-5 0,6-4 5 15,-52-5-3-15,0 0 3 0,52 10-3 0,4-1 3 0,-56-9-6 16,0 0 6-16,52 7-5 0,0-2 5 0,-52-5-1 15,0 0 1-15,44 3 0 0,-6 1 0 0,-38-4-1 16,0 0 1-16,28 1 0 0,-7 3 0 0,-21-4-2 16,0 0 2-16,14 0-2 0,-5 0 2 0,-9 0-2 15,0 0 2-15,0 0-1 0,-12-5 1 0,12 5-17 16,0 0 17-16,-21-4-16 0,-11 1 16 0,32 3-33 16,0 0 33-16,-38-4-33 0,-9 3 33 0,47 1-11 15,0 0 11-15,-52-4-10 0,-8 1 10 0,60 3-31 0,0 0 31 16,-59 0-31-16,-2 0 31 0,61 0-18 0,0 0 18 15,-61 0-18-15,-1 0 18 0,62 0-11 0,0 0 11 16,-60 3-10-16,5 1 10 0,55-4-11 0,0 0 11 0,-49 1-10 16,5 3 10-16,44-4-1 0,0 0 1 0,-33 3-1 15,7 1 1-15,26-4 4 0,0 0-4 0,-19 1 5 16,5 3-5-16,14-4 34 0,0 0-34 0,-4 3 34 16,8 1-34-16,-4-4 18 0,0 0-18 0,19 5 19 15,14 2-19-15,-33-7 42 0,0 0-42 0,40 3 42 16,11-1-42-16,-51-2 38 0,0 0-38 0,52 0 38 15,6-2-38-15,-58 2 15 0,0 0-15 0,60-7 16 16,5-1-16-16,-65 8 32 0,0 0-32 0,77-11 32 16,10-2-32-16,-87 13 35 0,0 0-35 0,59-11 36 15,-16 3-36-15,-43 8 31 0,0 0-31 0,35-9 31 16,-9 2-31-16,-26 7 14 0,0 0-14 0,20-5 15 0,-8 2-15 16,-12 3 31-16,0 0-31 0,7 0 31 0,-4-4-31 15,-3 4 10-15,0 0-10 0,-12 4 11 0,-12-1-11 16,24-3 11-16,0 0-11 0,-37 2 11 0,-10 1-11 0,47-3-3 15,0 0 3-15,-52 7-3 0,-7 2 3 0,59-9-39 16,0 0 39-16,-60 7-38 0,-1 1 38 0,61-8-13 16,0 0 13-16,-76 12-12 0,-13-3 12 0,89-9-14 15,0 0 14-15,-80 10-13 0,1-1 13 0,79-9-17 16,0 0 17-16,-50 5-17 0,18-2 17 0,32-3-8 16,0 0 8-16,-27 4-8 0,7-4 8 0,20 0-16 15,0 0 16-15,-15 0-15 0,4 0 15 0,11 0-15 0,0 0 15 16,0 0-15-16,16-4 15 0,-16 4-9 0,0 0 9 15,26-3-9-15,11 1 9 0,-37 2-10 0,0 0 10 16,48-7-9-16,12-1 9 0,-60 8-15 0,0 0 15 0,61-7-15 16,3-5 15-16,-64 12-1 0,0 0 1 0,68-12-1 15,2 3 1-15,-70 9-3 0,0 0 3 0,83-3-3 16,13-1 3-16,-96 4-154 0,0 0 154 0,56 0-154 16,-23 4 154-16,56-1-416 0</inkml:trace>
  <inkml:trace contextRef="#ctx0" brushRef="#br0" timeOffset="-98459.38">31543 1167 203 0,'3'0'0'0,"-3"0"35"0,0 0-35 0,21-12 36 16,12-4-36-16,-33 16 18 0,0 0-18 0,30-20 19 15,1-4-19-15,-31 24 66 0,0 0-66 0,30-31 67 16,1-9-67-16,-31 40 53 0,0 0-53 0,28-39 54 15,-2-4-54-15,-26 43 50 0,0 0-50 0,21-43 50 0,-4 2-50 16,-17 41 44-16,0 0-44 0,7-39 44 0,-7 1-44 16,0 38 36-16,0 0-36 0,-12-39 36 0,-12-1-36 15,24 40-162-15,0 0 162 0,-42-29-162 0,-17 2 162 16,-42-28-265-16</inkml:trace>
  <inkml:trace contextRef="#ctx0" brushRef="#br0" timeOffset="-90593.99">25625 5306 303 0,'0'0'0'0,"0"8"0"15,-2 4 0-15,2-12 69 0,0 0-69 0,-9 16 69 16,-5 4-69-16,14-20 59 0,0 0-59 0,-17 28 59 16,-4 2-59-16,21-30 50 0,0 0-50 0,-19 40 50 15,-2-1-50-15,21-39 42 0,0 0-42 0,-21 45 42 16,-2 1-42-16,23-46 46 0,0 0-46 0,-24 55 46 15,0 3-46-15,24-58 58 0,0 0-58 0,-35 77 58 16,-5 16-58-16,40-93 44 0,0 0-44 0,-39 87 44 16,1 0-44-16,38-87 43 0,0 0-43 0,-38 86 43 0,3 0-43 15,35-86 18-15,0 0-18 0,-33 84 19 0,5-6-19 16,28-78 20-16,0 0-20 0,-24 77 20 0,3-5-20 0,21-72 15 16,0 0-15-16,-21 67 16 0,-5-3-16 0,26-64 26 15,0 0-26-15,-21 54 26 0,0-7-26 0,21-47 6 16,0 0-6-16,-16 36 7 0,2-12-7 0,14-24 17 15,0 0-17-15,-14 24 17 0,2 0-17 0,12-24 15 16,0 0-15-16,-12 22 15 0,-6-7-15 0,18-15 4 16,0 0-4-16,-12 17 4 0,-3-5-4 0,15-12 22 15,0 0-22-15,-9 11 22 0,2-3-22 0,7-8 31 16,0 0-31-16,-5 5 31 0,-1 2-31 0,6-7 5 16,0 0-5-16,-3 4 6 0,1-3-6 0,2-1 18 0,0 0-18 15,-2 4 19-15,2-1-19 0,0-3 3 0,0 0-3 16,0 4 4-16,2-1-4 0,-2-3 21 0,0 0-21 15,4 5 21-15,1-1-21 0,-5-4 22 0,0 0-22 0,10 3 22 16,6-3-22-16,-16 0 14 0,0 0-14 0,21-3 15 16,5-1-15-16,-26 4 10 0,0 0-10 0,33-12 11 15,7 0-11-15,-40 12 26 0,0 0-26 0,49-20 26 16,3-3-26-16,-52 23 6 0,0 0-6 0,54-30 6 16,0-3-6-16,-54 33 9 0,0 0-9 0,51-32 10 15,-1-3-10-15,-50 35 0 0,0 0 0 0,40-32 0 16,-5 3 0-16,-35 29 0 0,0 0 0 0,26-24 0 15,-8 6 0-15,-18 18 2 0,0 0-2 0,10-15 3 16,-5 3-3-16,-5 12 0 0,0 0 0 0,4-7 0 16,-9 2 0-16,5 5 0 0,0 0 0 0,-6 0 0 0,-2 0 0 15,8 0 2-15,0 0-2 0,-16 12 2 0,-7 3-2 16,23-15-1-16,0 0 1 0,-24 21 0 0,-4 1 0 16,28-22-1-16,0 0 1 0,-36 33-1 0,-6 1 1 15,42-34-1-15,0 0 1 0,-49 40-1 0,-7 1 1 0,56-41 0 16,0 0 0-16,-66 49 0 0,-11 6 0 0,77-55-1 15,0 0 1-15,-47 36 0 0,16-15 0 0,31-21 1 16,0 0-1-16,-31 20 2 0,3-4-2 0,28-16 0 16,0 0 0-16,-21 12 0 0,0-5 0 0,21-7 0 15,0 0 0-15,-16 5 0 0,2-5 0 0,14 0 11 16,0 0-11-16,-10-5 11 0,5-11-11 0,5 16 33 16,0 0-33-16,-2-20 34 0,2-11-34 0,0 31 35 15,0 0-35-15,2-45 35 0,5-10-35 0,-7 55 8 0,0 0-8 16,8-58 8-16,5-12-8 0,-13 70 13 0,0 0-13 15,12-82 13-15,5-11-13 0,-17 93 4 0,0 0-4 16,19-77 4-16,4 5-4 0,-23 72-19 0,0 0 19 0,28-46-18 16,5 18 18-16,-33 28-86 0,0 0 86 0,61-72-1296 15,-122 144 1296-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06T09:49:31.662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brush xml:id="br1">
      <inkml:brushProperty name="width" value="0.05292" units="cm"/>
      <inkml:brushProperty name="height" value="0.05292" units="cm"/>
    </inkml:brush>
    <inkml:brush xml:id="br2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247">
        <inkml:traceFormat>
          <inkml:channel name="X" type="integer" min="-1600" max="1280" units="cm"/>
          <inkml:channel name="Y" type="integer" min="-109" max="1091" units="cm"/>
          <inkml:channel name="T" type="integer" max="2.14748E9" units="dev"/>
        </inkml:traceFormat>
        <inkml:channelProperties>
          <inkml:channelProperty channel="X" name="resolution" value="93.20388" units="1/cm"/>
          <inkml:channelProperty channel="Y" name="resolution" value="68.96552" units="1/cm"/>
          <inkml:channelProperty channel="T" name="resolution" value="1" units="1/dev"/>
        </inkml:channelProperties>
      </inkml:inkSource>
      <inkml:timestamp xml:id="ts1" timeString="2020-05-06T10:02:32.237"/>
    </inkml:context>
  </inkml:definitions>
  <inkml:trace contextRef="#ctx0" brushRef="#br0">4529 2114 214 0,'0'0'0'15,"0"0"64"-15,0 0-64 0,0 0 65 0,34 0-65 16,-34 0 60-16,0 0-60 0,22-3 60 0,3-6-60 0,-25 9 54 16,0 0-54-16,21-10 54 0,1-6-54 0,-22 16 44 15,0 0-44-15,21-17 44 0,0-7-44 0,-21 24 47 16,0 0-47-16,17-27 48 0,-1-7-48 0,-16 34 47 16,0 0-47-16,14-30 47 0,-5-4-47 0,-9 34 36 15,0 0-36-15,8-31 37 0,-1 2-37 0,-7 29 9 16,0 0-9-16,6-22 10 0,-3 1-10 0,-3 21 31 15,0 0-31-15,5-15 31 0,-5 3-31 0,0 12 10 0,0 0-10 16,4-7 10-16,-1 5-10 0,-3 2 10 0,0 0-10 16,0 0 11-16,2 0-11 0,-2 0 10 0,0 0-10 15,4 2 10-15,-4 2-10 0,0-4 3 0,0 0-3 16,3 6 4-16,-3 0-4 0,0-6 0 0,0 0 0 16,0 6 1-16,0 6-1 0,0-12 0 0,0 0 0 0,0 12 0 15,0 7 0-15,0-19 1 0,0 0-1 0,-7 24 2 16,2 4-2-16,5-28 1 0,0 0-1 0,-9 32 1 15,-3 2-1-15,12-34 1 0,0 0-1 0,-9 40 1 16,1 4-1-16,8-44 14 0,0 0-14 0,-7 50 15 16,1 7-15-16,6-57 15 0,0 0-15 0,-5 58 15 15,2 5-15-15,3-63 25 0,0 0-25 0,-4 48 26 16,2-2-26-16,2-46 21 0,0 0-21 0,0 33 21 16,-3-7-21-16,3-26 25 0,0 0-25 0,0 20 26 15,-4-8-26-15,4-12 33 0,0 0-33 0,0 9 33 0,-5-2-33 16,5-7-54-16,0 0 54 0,-9-4-53 0,-3-4 53 15,12 8-182-15,0 0 182 0,-8-12-182 0,1 0 182 0,-7-14-552 16</inkml:trace>
  <inkml:trace contextRef="#ctx0" brushRef="#br0" timeOffset="360.53">4174 2539 774 0,'0'0'0'0,"0"0"102"0,0 0-102 16,11-4 103-16,2-2-103 0,-13 6 44 0,0 0-44 15,18 3 44-15,6 4-44 0,-24-7 22 0,0 0-22 16,32 8 22-16,9 1-22 0,-41-9-1 0,0 0 1 0,46 10-1 15,3-1 1-15,-49-9-2 0,0 0 2 0,48 12-2 16,1-4 2-16,-49-8 0 0,0 0 0 0,51 12 1 16,-1 4-1-16,-50-16 7 0,0 0-7 0,47 12 8 15,-2 3-8-15,-45-15 34 0,0 0-34 0,41 16 35 16,-5-1-35-16,-36-15 35 0,0 0-35 0,26 15 35 16,-10-3-35-16,-16-12 43 0,0 0-43 0,10 16 44 15,-6 1-44-15,-4-17-88 0,0 0 88 0,0 15-88 16,-9 4 88-16,9-19-116 0,0 0 116 0,-12 16-115 0,-2-4 115 15,-16 12-617-15</inkml:trace>
  <inkml:trace contextRef="#ctx0" brushRef="#br0" timeOffset="1349.78">4394 3827 572 0,'0'0'0'0,"-6"-8"0"0,3-4 0 0,3 12 97 15,0 0-97-15,-4-19 98 0,-1-2-98 0,5 21 90 16,0 0-90-16,-9-24 90 0,1-2-90 0,8 26 67 15,0 0-67-15,-9-32 67 0,-3-4-67 0,12 36 24 16,0 0-24-16,-12-46 25 0,-4-6-25 0,16 52 19 16,0 0-19-16,-14-60 20 0,2-10-20 0,12 70 34 0,0 0-34 15,-5-70 35-15,1-9-35 0,4 79 5 0,0 0-5 16,0-82 5-16,4-6-5 0,-4 88 5 0,0 0-5 16,12-66 5-16,2 11-5 0,-14 55 22 0,0 0-22 15,15-36 23-15,3 17-23 0,-18 19 0 0,0 0 0 16,21-12 1-16,1 3-1 0,-22 9 0 0,0 0 0 0,30 0 0 15,0 4 0-15,-30-4 2 0,0 0-2 0,29 5 2 16,1 7-2-16,-30-12 5 0,0 0-5 0,24 12 6 16,-1 7-6-16,-23-19 3 0,0 0-3 0,21 15 3 15,-4 6-3-15,-17-21 12 0,0 0-12 0,16 15 13 16,-7-3-13-16,-9-12 14 0,0 0-14 0,5 16 15 16,-2-4-15-16,-3-12 8 0,0 0-8 0,-3 15 9 15,-2 0-9-15,5-15 25 0,0 0-25 0,-9 16 26 16,-3-4-26-16,12-12 29 0,0 0-29 0,-21 12 29 0,0 0-29 15,21-12 7-15,0 0-7 0,-26 5 7 0,-4-2-7 16,30-3 11-16,0 0-11 0,-24 4 11 0,6-4-11 16,18 0 0-16,0 0 0 0,-14 3 0 0,6 1 0 0,8-4-17 15,0 0 17-15,5 8-16 0,9 4 16 0,-14-12-27 16,0 0 27-16,21 12-27 0,7 4 27 0,-28-16-8 16,0 0 8-16,31 17-7 0,7 5 7 0,-38-22-6 15,0 0 6-15,37 19-5 0,3 2 5 0,-40-21-3 16,0 0 3-16,33 18-3 0,0-1 3 0,-33-17-2 15,0 0 2-15,21 12-1 0,-3-1 1 0,-18-11 0 16,0 0 0-16,8 12 0 0,-3-4 0 0,-5-8 10 0,0 0-10 16,-8 12 10-16,-15 7-10 0,23-19 26 0,0 0-26 15,-21 12 26-15,-3 4-26 0,24-16 13 0,0 0-13 16,-30 5 13-16,-5-2-13 0,35-3 36 0,0 0-36 16,-26 4 36-16,2-4-36 0,24 0-3 0,0 0 3 15,-18 0-2-15,6 0 2 0,12 0-124 0,0 0 124 16,-29 0-1004-16,58 0 1004 0</inkml:trace>
  <inkml:trace contextRef="#ctx0" brushRef="#br0" timeOffset="3573.78">5026 3245 135 0,'0'0'0'0,"0"0"0"0,0 0 0 0,0 0 90 0,0 0-90 15,0 0 90-15,0 0-90 0,0 0 78 0,0 0-78 16,0 0 78-16,0 0-78 0,0 0 60 0,0 0-60 16,0 0 60-16,24 0-60 0,-24 0 49 0,0 0-49 15,20 7 49-15,7 1-49 0,-27-8 31 0,0 0-31 0,23 16 31 16,5 1-31-16,-28-17 15 0,0 0-15 0,23 18 15 16,-3-2-15-16,-20-16 36 0,0 0-36 0,13 15 36 15,-1 1-36-15,-12-16 28 0,0 0-28 0,5 8 28 16,-1 1-28-16,-4-9 15 0,0 0-15 0,0 10 15 15,0-1-15-15,0-9 20 0,0 0-20 0,-9 7 20 16,-3 5-20-16,12-12 15 0,0 0-15 0,-18 8 15 16,-3 4-15-16,21-12 9 0,0 0-9 0,-21 12 10 0,4-5-10 15,17-7 39-15,0 0-39 0,-21 14 40 0,4 1-40 16,17-15 18-16,0 0-18 0,-16 22 19 0,4 6-19 16,12-28 36-16,0 0-36 0,-9 29 37 0,7 5-37 15,2-34 7-15,0 0-7 0,0 31 7 0,9 2-7 0,-9-33 11 16,0 0-11-16,14 30 11 0,7-2-11 0,-21-28 16 15,0 0-16-15,21 20 17 0,8-8-17 0,-29-12 13 16,0 0-13-16,27 7 14 0,6-7-14 0,-33 0 16 16,0 0-16-16,26-3 17 0,-2-9-17 0,-24 12 34 15,0 0-34-15,18-11 34 0,-6 3-34 0,-12 8-167 16,0 0 167-16,14-12-166 0,-6-3 166 0,-8 15-134 16,0 0 134-16,25-24-576 0,-50 48 576 0</inkml:trace>
  <inkml:trace contextRef="#ctx0" brushRef="#br0" timeOffset="4054.03">5390 2708 751 0,'0'0'0'0,"0"0"0"0,26-15 0 0,-26 15 117 15,0 0-117-15,18-9 117 0,3-1-117 0,-21 10 85 16,0 0-85-16,24-8 86 0,4-1-86 0,-28 9 30 16,0 0-30-16,36-3 30 0,6-1-30 0,-42 4 0 15,0 0 0-15,47 4 0 0,4-1 0 0,-51-3 18 0,0 0-18 16,49 9 18-16,-1-3-18 0,-48-6 7 0,0 0-7 15,40 9 7-15,-1 0-7 0,-39-9 9 0,0 0-9 16,33 3 10-16,-7 0-10 0,-26-3 16 0,0 0-16 16,21-3 17-16,-5 0-17 0,-16 3-5 0,0 0 5 15,10-6-5-15,-3 3 5 0,-7 3-145 0,0 0 145 16,3-15-144-16,-1-6 144 0,5-13-669 0</inkml:trace>
  <inkml:trace contextRef="#ctx0" brushRef="#br0" timeOffset="4654.33">6831 2126 550 0,'7'-3'0'0,"-7"3"95"0,0 0-95 15,17-28 95-15,13-11-95 0,-30 39 65 0,0 0-65 16,24-40 66-16,4-2-66 0,-28 42 62 0,0 0-62 0,24-43 62 16,-6 2-62-16,-18 41 41 0,0 0-41 0,16-35 42 15,-4 8-42-15,-12 27 26 0,0 0-26 0,5-24 26 16,0 3-26-16,-5 21 41 0,0 0-41 0,4-15 41 15,-4 8-41-15,0 7 8 0,0 0-8 0,0 0 8 16,0 0-8-16,0 0 12 0,0 0-12 0,0 16 13 16,-4 11-13-16,4-27 9 0,0 0-9 0,0 36 9 15,4 10-9-15,-4-46 3 0,0 0-3 0,0 52 4 16,3 2-4-16,-3-54 12 0,0 0-12 0,0 64 12 16,-3 3-12-16,3-67 8 0,0 0-8 0,-6 85 8 0,-2 15-8 15,8-100 8-15,0 0-8 0,-4 73 9 0,-3-9-9 16,7-64 3-16,0 0-3 0,-1 41 4 0,-3-16-4 0,4-25 19 15,0 0-19-15,-3 18 20 0,1-8-20 0,2-10-2 16,0 0 2-16,0 5-1 0,-4-2 1 0,4-3-164 16,0 0 164-16,-3-3-163 0,-2-6 163 0,-4-3-688 15</inkml:trace>
  <inkml:trace contextRef="#ctx0" brushRef="#br0" timeOffset="4954.35">6660 2587 382 0,'9'-4'0'0,"-9"4"110"0,0 0-110 16,9 0 111-16,6 0-111 0,-15 0 100 0,0 0-100 0,18 0 100 15,-1 7-100-15,-17-7 74 0,0 0-74 0,24 2 75 16,8 5-75-16,-32-7 25 0,0 0-25 0,36 0 26 15,8 3-26-15,-44-3 30 0,0 0-30 0,50 0 30 16,6-3-30-16,-56 3 29 0,0 0-29 0,54 0 29 16,2-4-29-16,-56 4 31 0,0 0-31 0,50-3 31 15,-6 1-31-15,-44 2 22 0,0 0-22 0,37 0 22 16,-11 5-22-16,-26-5-13 0,0 0 13 0,17 4-13 16,-3 3 13-16,-14-7-157 0,0 0 157 0,11 8-156 0,-11 8 156 15,10 11-567-15</inkml:trace>
  <inkml:trace contextRef="#ctx0" brushRef="#br0" timeOffset="5855.02">6610 3969 191 0,'0'0'0'0,"7"-1"0"15,1-6 0-15,-8 7 118 0,0 0-118 0,5-5 119 16,4 1-119-16,-9 4 92 0,0 0-92 0,7-8 93 16,-2-3-93-16,-5 11 83 0,0 0-83 0,4-20 83 15,-2-4-83-15,-2 24 77 0,0 0-77 0,-2-38 78 0,-2-6-78 16,4 44 56-16,0 0-56 0,-8-50 56 0,-8-7-56 15,16 57 40-15,0 0-40 0,-10-63 41 0,-6-7-41 16,16 70 41-16,0 0-41 0,-9-88 41 0,4-13-41 0,5 101 39 16,0 0-39-16,5-84 40 0,11 7-40 0,-16 77 39 15,0 0-39-15,17-63 40 0,9 11-40 0,-26 52 34 16,0 0-34-16,21-35 35 0,0 11-35 0,-21 24 33 16,0 0-33-16,21-23 34 0,2 6-34 0,-23 17 3 15,0 0-3-15,21-10 3 0,0 5-3 0,-21 5 9 16,0 0-9-16,20 0 9 0,3 5-9 0,-23-5 1 15,0 0-1-15,25 7 1 0,-5 5-1 0,-20-12 0 16,0 0 0-16,18 8 1 0,-6 4-1 0,-12-12 0 0,0 0 0 16,12 11 0-16,-3 1 0 0,-9-12-1 0,0 0 1 15,2 12 0-15,1-1 0 0,-3-11 1 0,0 0-1 16,-5 18 2-16,-2 4-2 0,7-22 27 0,0 0-27 16,-9 24 27-16,-8-4-27 0,17-20 0 0,0 0 0 15,-18 26 1-15,1-2-1 0,17-24 9 0,0 0-9 16,-21 21 9-16,-3-2-9 0,24-19 3 0,0 0-3 0,-21 15 4 15,3-3-4-15,18-12 2 0,0 0-2 0,-17 12 3 16,5-4-3-16,12-8-3 0,0 0 3 0,-9 7-3 16,4-2 3-16,5-5-8 0,0 0 8 0,5 9-7 15,4 5 7-15,-9-14-5 0,0 0 5 0,15 8-4 16,6 4 4-16,-21-12-3 0,0 0 3 0,23 12-3 16,1 0 3-16,-24-12-5 0,0 0 5 0,27 12-5 15,-3 4 5-15,-24-16-2 0,0 0 2 0,19 15-2 16,-3 1 2-16,-16-16-5 0,0 0 5 0,12 12-5 0,-7 3 5 15,-5-15 0-15,0 0 0 0,4 12 0 0,-4-3 0 0,0-9 2 16,0 0-2-16,-4 11 3 0,-5-2-3 0,9-9 36 16,0 0-36-16,-12 10 37 0,-10 2-37 0,22-12 11 15,0 0-11-15,-20 9 11 0,1-6-11 0,19-3 7 16,0 0-7-16,-15 4 7 0,-3-4-7 0,18 0 0 16,0 0 0-16,-12 0 0 0,0-4 0 0,12 4-46 15,0 0 46-15,-5-3-46 0,1-2 46 0,4 5-174 16,0 0 174-16,7-12-173 0,10-7 173 0,4-8-821 15</inkml:trace>
  <inkml:trace contextRef="#ctx0" brushRef="#br0" timeOffset="6335.5">7263 3284 135 0,'0'0'0'0,"-5"3"0"15,-2 3 0-15,7-6 62 0,0 0-62 0,0 0 62 16,3-2-62-16,-3 2 167 0,0 0-167 0,0 0 168 16,5-4-168-16,-5 4 143 0,0 0-143 0,0 0 143 15,7 0-143-15,-7 0 131 0,0 0-131 0,0 0 132 16,0 6-132-16,0-6 88 0,0 0-88 0,-3 13 88 0,-2 4-88 15,5-17 56-15,0 0-56 0,-9 23 57 0,-3 6-57 16,12-29 35-16,0 0-35 0,-12 31 36 0,-2 1-36 16,14-32 44-16,0 0-44 0,-16 35 44 0,-7 0-44 0,23-35 9 15,0 0-9-15,-19 35 10 0,2-6-10 0,17-29 22 16,0 0-22-16,-14 26 22 0,2-6-22 0,12-20 3 16,0 0-3-16,-13 24 3 0,8-5-3 0,5-19 0 15,0 0 0-15,0 21 1 0,5 1-1 0,-5-22 2 16,0 0-2-16,13 13 2 0,7-2-2 0,-20-11 0 15,0 0 0-15,23 5 0 0,5-2 0 0,-28-3 0 16,0 0 0-16,30-5 0 0,-1-2 0 0,-29 7 3 16,0 0-3-16,26-7 4 0,0-1-4 0,-26 8 3 0,0 0-3 15,18-5 3-15,-2 1-3 0,-16 4-3 0,0 0 3 16,8-3-2-16,1 0 2 0,-9 3-110 0,0 0 110 16,3-6-110-16,-1 3 110 0,-2 3-142 0,0 0 142 15,0-9-141-15,-2-1 141 0,-1-7-783 0</inkml:trace>
  <inkml:trace contextRef="#ctx0" brushRef="#br0" timeOffset="6546.9">7366 3476 819 0,'0'0'0'0,"10"2"0"16,4 1 0-16,-14-3 90 0,0 0-90 0,9 7 90 16,-2 1-90-16,-7-8 94 0,0 0-94 0,5 19 95 15,0 10-95-15,-5-29 103 0,0 0-103 0,0 38 104 16,-2 10-104-16,2-48 71 0,0 0-71 0,-3 48 72 0,-6 3-72 15,9-51 51-15,0 0-51 0,-7 47 51 0,2-4-51 16,5-43 35-16,0 0-35 0,-9 36 35 0,4-6-35 0,5-30 24 16,0 0-24-16,-3 24 25 0,-1-5-25 0,4-19-202 15,0 0 202-15,-2 5-201 0,1-10 201 0,-1 5-907 16</inkml:trace>
  <inkml:trace contextRef="#ctx0" brushRef="#br0" timeOffset="7026.19">7819 2347 337 0,'0'0'0'0,"0"0"67"0,0 0-67 0,8 0 67 16,1 3-67-16,-9-3 133 0,0 0-133 0,16 4 133 15,1-4-133-15,-17 0 155 0,0 0-155 0,21-4 155 0,9 4-155 16,-30 0 105-16,0 0-105 0,34-3 105 0,5 0-105 16,-39 3 71-16,0 0-71 0,42-6 71 0,1 3-71 15,-43 3 47-15,0 0-47 0,45-3 47 0,3-3-47 0,-48 6 19 16,0 0-19-16,47 0 20 0,3-3-20 0,-50 3 36 16,0 0-36-16,47 0 36 0,0 0-36 0,-47 0 36 15,0 0-36-15,38 0 36 0,-4 3-36 0,-34-3 7 16,0 0-7-16,24 0 8 0,-5 6-8 0,-19-6 0 15,0 0 0-15,12 3 1 0,-5 0-1 0,-7-3-86 16,0 0 86-16,6 6-86 0,-10-3 86 0,4-3-99 0,0 0 99 16,-17 3-98-16,-10 1 98 0,-20 4-908 0</inkml:trace>
  <inkml:trace contextRef="#ctx0" brushRef="#br0" timeOffset="7296.42">8022 2469 751 0,'9'-4'0'0,"-9"4"128"0,0 0-128 0,4 7 128 16,-4 7-128-16,0-14 110 0,0 0-110 0,8 10 111 16,1-5-111-16,-9-5 99 0,0 0-99 0,16 4 99 15,6-1-99-15,-22-3 68 0,0 0-68 0,25 0 68 16,1-3-68-16,-26 3 43 0,0 0-43 0,33-6 44 15,2 3-44-15,-35 3 32 0,0 0-32 0,33 0 32 0,5-3-32 16,-38 3 22-16,0 0-22 0,32 3 23 0,1 0-23 16,-33-3 34-16,0 0-34 0,24 6 35 0,-6 0-35 15,-18-6-171-15,0 0 171 0,10 2-171 0,-3 2 171 16,14 2-1011-16</inkml:trace>
  <inkml:trace contextRef="#ctx0" brushRef="#br0" timeOffset="8482.66">9261 2544 606 0,'0'0'0'0,"0"0"25"0,0 0-25 0,0 0 26 16,0 0-26-16,0 0 79 0,0 0-79 0,0 0 79 16,0 0-79-16,0 0 86 0,0 0-86 0,0 0 86 15,0 0-86-15,0 0 68 0,0 0-68 0,0 0 68 16,21-5-68-16,-21 5 68 0,0 0-68 0,17-4 68 15,8 4-68-15,-25 0 49 0,0 0-49 0,28 0 49 16,5 0-49-16,-33 0 55 0,0 0-55 0,33 4 55 16,5-2-55-16,-38-2 38 0,0 0-38 0,39 3 38 0,-1-3-38 15,-38 0 5-15,0 0-5 0,43 0 5 0,3 0-5 16,-46 0 19-16,0 0-19 0,50-5 20 0,-1 1-20 16,-49 4 31-16,0 0-31 0,51-3 31 0,3 3-31 0,-54 0 18 15,0 0-18-15,50 0 18 0,-3 0-18 0,-47 0 11 16,0 0-11-16,56 3 11 0,-2-3-11 0,-54 0 28 15,0 0-28-15,61-3 28 0,5-2-28 0,-66 5 5 16,0 0-5-16,73-7 6 0,11-5-6 0,-84 12 9 16,0 0-9-16,76-15 10 0,-2-1-10 0,-74 16 24 15,0 0-24-15,71-15 25 0,-1 3-25 0,-70 12 19 16,0 0-19-16,66-9 20 0,-2 6-20 0,-64 3 16 0,0 0-16 16,46-4 17-16,-10 4-17 0,-36 0 27 0,0 0-27 15,40 7 27-15,-5-2-27 0,-35-5 6 0,0 0-6 16,42 11 7-16,0 1-7 0,-42-12 5 0,0 0-5 15,47 12 5-15,2 0-5 0,-49-12 13 0,0 0-13 0,50 12 13 16,4 0-13-16,-54-12 22 0,0 0-22 0,56 6 23 16,-2-2-23-16,-54-4 7 0,0 0-7 0,68 0 8 15,12-4-8-15,-80 4 17 0,0 0-17 0,77-10 17 16,-1-4-17-16,-76 14 23 0,0 0-23 0,73-13 24 16,-5-1-24-16,-68 14 7 0,0 0-7 0,53-7 8 15,-8-1-8-15,-45 8 10 0,0 0-10 0,47-4 10 16,4 4-10-16,-51 0 15 0,0 0-15 0,50 0 16 15,2 0-16-15,-52 0 8 0,0 0-8 0,49 4 8 16,-2 4-8-16,-47-8 9 0,0 0-9 0,40 7 9 16,-2 5-9-16,-38-12 3 0,0 0-3 0,37 12 4 0,-6 0-4 15,-31-12 6-15,0 0-6 0,30 15 6 0,-2-3-6 16,-28-12 7-16,0 0-7 0,19 12 7 0,0-3-7 0,-19-9-10 16,0 0 10-16,9 7-10 0,0-2 10 15,-9-5-147-15,0 0 147 0,0 0-147 0,-13-9 147 0,13 9-184 16,0 0 184-16,-17-12-183 0,-13-10 183 0,-17-10-1106 15</inkml:trace>
  <inkml:trace contextRef="#ctx0" brushRef="#br0" timeOffset="9684.31">9808 3784 785 0,'0'0'0'0,"0"-1"0"15,-3-6 0-15,3 7 131 0,0 0-131 0,0-16 132 16,3-4-132-16,-3 20 113 0,0 0-113 0,0-24 113 0,2-7-113 16,-2 31 77-16,0 0-77 0,0-36 78 0,-2-7-78 15,2 43 46-15,0 0-46 0,-7-48 47 0,-2-2-47 16,9 50 20-16,0 0-20 0,-10-56 20 0,-2-6-20 0,12 62 20 15,0 0-20-15,-7-60 20 0,2-3-20 0,5 63 25 16,0 0-25-16,3-62 26 0,6 2-26 0,-9 60 0 16,0 0 0-16,21-70 1 0,10-5-1 0,-31 75 8 15,0 0-8-15,33-64 8 0,0 9-8 0,-33 55 1 16,0 0-1-16,26-37 1 0,-3 16-1 0,-23 21 3 16,0 0-3-16,24-15 3 0,1 10-3 0,-25 5 11 0,0 0-11 15,26 0 11-15,-3 8-11 0,-23-8 8 0,0 0-8 16,20 16 9-16,1 4-9 0,-21-20 3 0,0 0-3 15,16 19 4-15,-2-2-4 0,-14-17 0 0,0 0 0 16,9 19 1-16,-2 2-1 0,-7-21 2 0,0 0-2 16,-2 22 2-16,-5 2-2 0,7-24 4 0,0 0-4 15,-10 20 5-15,-4 6-5 0,14-26 2 0,0 0-2 16,-18 21 3-16,-3-1-3 0,21-20 18 0,0 0-18 0,-21 16 19 16,-3-6-19-16,24-10 0 0,0 0 0 0,-17 8 0 15,3-4 0-15,14-4 0 0,0 0 0 0,-13 5 1 16,5-5-1-16,8 0-2 0,0 0 2 0,-7 7-1 15,7 5 1-15,0-12-18 0,0 0 18 0,8 15-18 16,8 6 18-16,-16-21-9 0,0 0 9 0,21 19-8 16,3 1 8-16,-24-20-5 0,0 0 5 0,28 21-5 15,5 1 5-15,-33-22-7 0,0 0 7 0,30 19-7 16,-6-2 7-16,-24-17-3 0,0 0 3 0,18 15-3 0,-6-3 3 16,-12-12-2-16,0 0 2 0,5 12-1 0,-5 0 1 15,0-12 3-15,0 0-3 0,-8 16 4 0,-10-1-4 16,18-15 33-16,0 0-33 0,-21 12 33 0,-5 0-33 0,26-12 5 15,0 0-5-15,-21 9 5 0,-3-2-5 0,24-7 11 16,0 0-11-16,-21 3 11 0,3-1-11 0,18-2 0 16,0 0 0-16,-14-2 0 0,2-1 0 0,12 3-85 15,0 0 85-15,-3-9-84 0,8-3 84 0,-5 12-137 16,0 0 137-16,16-14-137 0,6-3 137 0,18-14-922 16</inkml:trace>
  <inkml:trace contextRef="#ctx0" brushRef="#br0" timeOffset="10058.94">10461 3209 975 0,'0'0'0'0,"0"3"0"15,-3 6 0-15,3-9 130 0,0 0-130 0,5 3 130 16,7 1-130-16,-12-4 88 0,0 0-88 0,18 1 88 15,6 3-88-15,-24-4 46 0,0 0-46 0,23 7 46 16,6-2-46-16,-29-5 4 0,0 0-4 0,28 7 4 16,-2 1-4-16,-26-8 33 0,0 0-33 0,18 7 33 15,-4-2-33-15,-14-5 34 0,0 0-34 0,7 9 34 16,-7 4-34-16,0-13 32 0,0 0-32 0,-14 24 32 0,-11 4-32 16,25-28 3-16,0 0-3 0,-29 29 4 0,-6 5-4 15,35-34 26-15,0 0-26 0,-33 36 26 0,-4 0-26 16,37-36 5-16,0 0-5 0,-28 38 6 0,4-6-6 15,24-32 9-15,0 0-9 0,-21 33 10 0,7-2-10 0,14-31 1 16,0 0-1-16,-7 27 1 0,11 1-1 0,-4-28 0 16,0 0 0-16,14 15 0 0,10-6 0 0,-24-9-12 15,0 0 12-15,30-2-12 0,11-8 12 0,-41 10-192 16,0 0 192-16,44-16-191 0,10-4 191 0,44-20-937 16</inkml:trace>
  <inkml:trace contextRef="#ctx0" brushRef="#br0" timeOffset="10779.64">11221 3983 382 0,'0'0'0'0,"0"-14"0"16,-2-10 0-16,2 24 66 0,0 0-66 0,-2-27 66 15,2-6-66-15,0 33 101 0,0 0-101 0,-3-39 102 16,-1-12-102-16,4 51 98 0,0 0-98 0,-1-52 99 16,-6-6-99-16,7 58 88 0,0 0-88 0,-2-58 89 0,2-2-89 15,0 60 56-15,0 0-56 0,0-64 56 0,5 3-56 16,-5 61 59-16,0 0-59 0,7-72 59 0,7-11-59 0,-14 83 39 15,0 0-39-15,18-70 39 0,6 0-39 0,-24 70 46 16,0 0-46-16,17-48 46 0,1 9-46 0,-18 39 41 16,0 0-41-16,16-33 42 0,1 6-42 0,-17 27 10 15,0 0-10-15,17-23 10 0,4 8-10 0,-21 15 13 16,0 0-13-16,21-9 14 0,-3 1-14 0,-18 8 25 16,0 0-25-16,20-4 26 0,-2 4-26 0,-18 0 5 15,0 0-5-15,12 4 6 0,0 4-6 0,-12-8 9 0,0 0-9 16,7 9 10-16,-3 6-10 0,-4-15 15 0,0 0-15 15,-5 24 16-15,-8 11-16 0,13-35 33 0,0 0-33 16,-15 32 33-16,-5 6-33 0,20-38 10 0,0 0-10 16,-19 29 10-16,0-2-10 0,19-27 20 0,0 0-20 15,-21 26 20-15,-3-9-20 0,24-17 24 0,0 0-24 16,-23 16 25-16,2-9-25 0,21-7 0 0,0 0 0 0,-17 1 0 16,5-2 0-16,12 1-5 0,0 0 5 0,-6-4-4 15,12-3 4-15,-6 7-15 0,0 0 15 0,12-5-14 16,7 2 14-16,-19 3-10 0,0 0 10 0,24 0-9 15,10 0 9-15,-34 0-4 0,0 0 4 0,31 5-4 16,7 2 4-16,-38-7-3 0,0 0 3 0,33 8-3 16,0 4 3-16,-33-12 0 0,0 0 0 0,27 12 0 15,-10 2 0-15,-17-14 9 0,0 0-9 0,12 17 9 16,-7 2-9-16,-5-19 4 0,0 0-4 0,-1 20 5 16,-12-1-5-16,13-19 8 0,0 0-8 0,-15 21 8 0,-8-2-8 15,23-19 14-15,0 0-14 0,-17 12 15 0,-1 0-15 16,18-12 3-16,0 0-3 0,-15 7 4 0,2-2-4 15,13-5 2-15,0 0-2 0,-10 7 3 0,3-7-3 0,7 0-88 16,0 0 88-16,-9 0-88 0,6 0 88 0,3 0-161 16,0 0 161-16,7-11-160 0,10-4 160 0,4-9-968 15</inkml:trace>
  <inkml:trace contextRef="#ctx0" brushRef="#br0" timeOffset="11275.15">11897 3067 281 0,'0'0'0'15,"-5"5"0"-15,-4 5 0 0,9-10 1 0,0 0-1 0,-2 5 1 16,4-2-1-16,-2-3 177 0,0 0-177 0,0 0 177 15,2 4-177-15,-2-4 157 0,0 0-157 0,0 0 157 16,0 0-157-16,0 0 120 0,0 0-120 0,-2 5 120 16,-2 2-120-16,4-7 89 0,0 0-89 0,-3 8 89 15,-2 8-89-15,5-16 62 0,0 0-62 0,-7 15 62 16,-2 2-62-16,9-17 52 0,0 0-52 0,-10 23 53 16,-3 4-53-16,13-27 13 0,0 0-13 0,-12 24 13 0,0 0-13 15,12-24 23-15,0 0-23 0,-9 27 24 0,1-3-24 16,8-24 0-16,0 0 0 0,-9 23 1 0,0 1-1 15,9-24 0-15,0 0 0 0,-5 20 0 0,1-1 0 0,4-19 0 16,0 0 0-16,-3 21 1 0,0-6-1 0,3-15-1 16,0 0 1-16,6 16 0 0,7-1 0 0,-13-15-1 15,0 0 1-15,17 9 0 0,9-6 0 0,-26-3 0 16,0 0 0-16,26 0 0 0,7-3 0 0,-33 3 6 16,0 0-6-16,34-9 6 0,4-1-6 0,-38 10 9 15,0 0-9-15,38-9 9 0,-3-3-9 0,-35 12 33 16,0 0-33-16,30-12 34 0,-1 4-34 0,-29 8-23 15,0 0 23-15,21-11-22 0,-9 3 22 0,-12 8-176 0,0 0 176 16,9-12-176-16,-9-4 176 0,0 16-163 0,0 0 163 16,9-27-762-16,-18 54 762 0</inkml:trace>
  <inkml:trace contextRef="#ctx0" brushRef="#br0" timeOffset="11515.24">12136 3200 606 0,'0'0'0'0,"7"0"0"15,1 2 0-15,-8-2 101 0,0 0-101 0,9 3 101 16,-6-3-101-16,-3 0 120 0,0 0-120 0,2 9 120 16,-4 5-120-16,2-14 108 0,0 0-108 0,-7 24 108 15,-3 8-108-15,10-32 84 0,0 0-84 0,-10 36 84 16,-1 7-84-16,11-43 55 0,0 0-55 0,-12 46 55 16,-2 6-55-16,14-52 46 0,0 0-46 0,-12 54 47 15,1 3-47-15,11-57 48 0,0 0-48 0,-10 58 48 0,-2-3-48 16,12-55 28-16,0 0-28 0,-9 44 28 0,0-6-28 15,9-38-8-15,0 0 8 0,-7 28-8 0,2-8 8 16,5-20-110-16,0 0 110 0,-16 7-109 0,-3-7 109 16,-19 5-1077-16</inkml:trace>
  <inkml:trace contextRef="#ctx0" brushRef="#br0" timeOffset="14983.33">9568 2229 259 0,'0'0'0'0,"0"0"97"0,0 0-97 0,3-12 98 15,6-7-98-15,-9 19 63 0,0 0-63 0,3-17 63 16,3-5-63-16,-6 22 58 0,0 0-58 0,3-21 59 16,-3-6-59-16,0 27 45 0,0 0-45 0,0-28 46 15,-3-8-46-15,3 36 35 0,0 0-35 0,-4-37 36 16,2-5-36-16,2 42 39 0,0 0-39 0,-3-51 40 15,-2-4-40-15,5 55 15 0,0 0-15 0,-4-58 16 16,4-2-16-16,0 60 13 0,0 0-13 0,4-62 13 16,1-1-13-16,-5 63 4 0,0 0-4 0,17-72 5 15,9-10-5-15,-26 82 3 0,0 0-3 0,28-74 3 0,5 7-3 16,-33 67 1-16,0 0-1 0,32-48 2 0,-6 17-2 16,-26 31 1-16,0 0-1 0,30-29 1 0,-1 7-1 0,-29 22 13 15,0 0-13-15,28-15 14 0,0 6-14 0,-28 9 3 16,0 0-3-16,28 0 4 0,-2 3-4 0,-26-3 7 15,0 0-7-15,21 9 8 0,-4 3-8 0,-17-12 8 16,0 0-8-16,16 19 8 0,-6 5-8 0,-10-24 14 16,0 0-14-16,7 24 15 0,-3 3-15 0,-4-27 14 15,0 0-14-15,-2 28 15 0,-3-1-15 0,5-27 9 16,0 0-9-16,-9 28 9 0,0-1-9 0,9-27 16 16,0 0-16-16,-17 24 17 0,0 0-17 0,17-24 3 0,0 0-3 15,-25 24 4-15,-1-2-4 0,26-22 6 0,0 0-6 16,-28 16 7-16,6-3-7 0,22-13 3 0,0 0-3 15,-21 11 3-15,3-6-3 0,18-5 5 0,0 0-5 16,-15 7 6-16,4-7-6 0,11 0 0 0,0 0 0 16,-7 3 1-16,4-3-1 0,3 0-6 0,0 0 6 0,10 0-5 15,9 5 5-15,-19-5-10 0,0 0 10 0,25 7-10 16,8 5 10-16,-33-12-17 0,0 0 17 0,35 15-16 16,-2 2 16-16,-33-17-4 0,0 0 4 0,31 23-3 15,-1 4 3-15,-30-27-3 0,0 0 3 0,24 26-3 16,-3 1 3-16,-21-27 0 0,0 0 0 0,14 26 0 15,-5-2 0-15,-9-24 3 0,0 0-3 0,0 24 4 16,-6 0-4-16,6-24 33 0,0 0-33 0,-14 20 33 16,-1 3-33-16,15-23 10 0,0 0-10 0,-26 17 10 15,-11-2-10-15,37-15 12 0,0 0-12 0,-38 7 13 0,-4-10-13 16,42 3 16-16,0 0-16 0,-31-4 17 0,6-1-17 16,25 5 3-16,0 0-3 0,-12-12 4 0,10 0-4 15,2 12-120-15,0 0 120 0,5-10-120 0,16 1 120 0,-21 9-139 16,0 0 139-16,25-3-138 0,6 3 138 0,27-5-499 15</inkml:trace>
  <inkml:trace contextRef="#ctx0" brushRef="#br0" timeOffset="15433.76">10399 1638 494 0,'0'0'0'0,"0"0"106"0,0 0-106 0,-4 8 106 16,-1 8-106-16,5-16 65 0,0 0-65 0,-7 15 65 15,5 1-65-15,2-16 56 0,0 0-56 0,-12 20 57 16,0 11-57-16,12-31 36 0,0 0-36 0,-14 24 36 16,-2 3-36-16,16-27 33 0,0 0-33 0,-17 28 33 15,-6-1-33-15,23-27 3 0,0 0-3 0,-16 28 3 16,-1-4-3-16,17-24 4 0,0 0-4 0,-12 24 4 16,0 0-4-16,12-24 3 0,0 0-3 0,-6 20 3 0,6 2-3 15,0-22 0-15,0 0 0 0,13 16 0 0,4-1 0 16,-17-15-1-16,0 0 1 0,17 12-1 0,8-3 1 0,-25-9 0 15,0 0 0-15,21 3 0 0,1-3 0 0,-22 0 7 16,0 0-7-16,14 0 7 0,2-3-7 0,-16 3-3 16,0 0 3-16,9-9-3 0,-1 2 3 0,-8 7-155 15,0 0 155-15,7-12-154 0,-5-3 154 0,-2 15-151 16,0 0 151-16,4-17-151 0,-4-5 151 0,0-14-279 16</inkml:trace>
  <inkml:trace contextRef="#ctx0" brushRef="#br0" timeOffset="15600.22">10407 1929 147 0,'0'0'0'0,"0"0"91"0,0 0-91 16,0 21 91-16,6 15-91 0,-6-36 90 0,0 0-90 15,3 39 90-15,1 7-90 0,-4-46 96 0,0 0-96 16,0 48 96-16,-4 2-96 0,4-50 69 0,0 0-69 16,-2 41 69-16,-1-7-69 0,3-34 34 0,0 0-34 0,0 28 34 15,0-13-34-15,0-15-150 0,0 0 150 0,3 2-149 16,6-11 149-16,5 1-359 0</inkml:trace>
  <inkml:trace contextRef="#ctx0" brushRef="#br0" timeOffset="16004.27">11001 1653 91 0,'0'0'0'0,"0"0"90"15,0 0-90-15,-5 5 91 0,2 7-91 0,3-12 126 0,0 0-126 16,-4 7 127-16,3-2-127 0,1-5 125 0,0 0-125 15,5 7 126-15,3 2-126 0,-8-9 74 0,0 0-74 16,14 3 75-16,6 1-75 0,-20-4 55 0,0 0-55 16,22 1 56-16,11-2-56 0,-33 1 45 0,0 0-45 0,33 0 46 15,6-4-46-15,-39 4 26 0,0 0-26 0,38-7 26 16,0 2-26-16,-38 5 18 0,0 0-18 0,35-3 18 16,0-1-18-16,-35 4 18 0,0 0-18 0,30 0 18 15,-2 0-18-15,-28 0 8 0,0 0-8 0,19 4 9 16,0-1-9-16,-19-3-4 0,0 0 4 0,12 4-3 15,-3-3 3-15,-9-1-145 0,0 0 145 0,5 4-144 16,-2-4 144-16,6 3-633 0</inkml:trace>
  <inkml:trace contextRef="#ctx0" brushRef="#br0" timeOffset="16815.73">11803 2236 113 0,'-4'-7'0'0,"4"7"0"0,0 0 0 16,4-7 1-16,-4-2-1 0,0 9 61 0,0 0-61 16,2-8 62-16,-2 1-62 0,0 7 63 0,0 0-63 15,0-17 64-15,0-2-64 0,0 19 97 0,0 0-97 16,-2-31 98-16,-2-5-98 0,4 36 78 0,0 0-78 16,-5-46 78-16,-4-5-78 0,9 51 65 0,0 0-65 0,-10-57 65 15,-1-10-65-15,11 67 49 0,0 0-49 0,-8-67 49 16,-3 1-49-16,11 66 49 0,0 0-49 0,-1-64 49 15,1 2-49-15,0 62 36 0,0 0-36 0,8-71 37 16,13-3-37-16,-21 74 9 0,0 0-9 0,18-55 9 16,-1 11-9-16,-17 44 31 0,0 0-31 0,21-40 31 15,0 6-31-15,-21 34 1 0,0 0-1 0,26-29 2 16,7 1-2-16,-33 28 5 0,0 0-5 0,31-24 6 16,6 9-6-16,-37 15 8 0,0 0-8 0,38-12 8 0,-3 8-8 15,-35 4 14-15,0 0-14 0,30-3 15 0,-6 6-15 16,-24-3 14-16,0 0-14 0,21 6 15 0,-7 4-15 15,-14-10 15-15,0 0-15 0,7 15 16 0,-5 9-16 0,-2-24 16 16,0 0-16-16,-2 21 17 0,-5 3-17 0,7-24 9 16,0 0-9-16,-21 24 9 0,-8 3-9 0,29-27 16 15,0 0-16-15,-32 26 17 0,-1-2-17 0,33-24 8 16,0 0-8-16,-35 17 8 0,-1 2-8 0,36-19 24 16,0 0-24-16,-26 12 25 0,-1-5-25 0,27-7 6 15,0 0-6-15,-17 8 7 0,6-4-7 0,11-4 0 16,0 0 0-16,-5 8 0 0,5-4 0 0,0-4 1 0,0 0-1 15,12 8 1-15,9-1-1 0,-21-7 1 0,0 0-1 16,30 9 1-16,8-1-1 0,-38-8 0 0,0 0 0 16,39 12 0-16,2 0 0 0,-41-12 12 0,0 0-12 15,39 12 13-15,-4 2-13 0,-35-14 15 0,0 0-15 16,26 12 16-16,-9 0-16 0,-17-12 10 0,0 0-10 16,12 20 10-16,-5 3-10 0,-7-23 26 0,0 0-26 15,-3 24 26-15,-6 0-26 0,9-24-1 0,0 0 1 0,-16 24 0 16,-1 0 0-16,17-24-2 0,0 0 2 0,-21 22-1 15,-2-5 1-15,23-17-11 0,0 0 11 0,-24 12-11 16,0-2 11-16,24-10-5 0,0 0 5 0,-19 9-4 16,3-4 4-16,16-5-13 0,0 0 13 0,-12 4-13 15,3-1 13-15,9-3-140 0,0 0 140 0,0 0-139 16,3-9 139-16,-3 9-158 0,0 0 158 0,7 0-158 16,9 0 158-16,8-3-614 0</inkml:trace>
  <inkml:trace contextRef="#ctx0" brushRef="#br0" timeOffset="17325.72">12355 1765 740 0,'0'0'0'0,"0"0"115"0,0 0-115 16,12-9 116-16,9-3-116 0,-21 12 107 0,0 0-107 15,19-12 108-15,4 2-108 0,-23 10 85 0,0 0-85 16,26-9 86-16,0 1-86 0,-26 8 20 0,0 0-20 0,25-7 20 15,1 7-20-15,-26 0 15 0,0 0-15 0,22 0 16 16,-1 7-16-16,-21-7 34 0,0 0-34 0,19 8 35 16,-3 1-35-16,-16-9 16 0,0 0-16 0,12 12 17 15,-3 0-17-15,-9-12 11 0,0 0-11 0,4 15 11 16,-4 4-11-16,0-19 18 0,0 0-18 0,-6 15 19 16,-2 1-19-16,8-16 33 0,0 0-33 0,-16 13 33 15,-5 6-33-15,21-19 0 0,0 0 0 0,-23 16 0 16,-3 3 0-16,26-19 3 0,0 0-3 0,-24 17 3 0,3 2-3 15,21-19 2-15,0 0-2 0,-21 17 2 0,7 2-2 16,14-19 0-16,0 0 0 0,-12 20 0 0,8 2 0 0,4-22 9 16,0 0-9-16,9 24 10 0,12-5-10 0,-21-19 0 15,0 0 0-15,33 17 0 0,7-6 0 0,-40-11-2 16,0 0 2-16,49 5-1 0,2-2 1 0,-51-3-113 16,0 0 113-16,55-7-113 0,1-1 113 0,54-8-1003 15</inkml:trace>
  <inkml:trace contextRef="#ctx0" brushRef="#br0" timeOffset="23856.2">13514 2374 180 0,'0'0'0'0,"0"0"61"0,0 0-61 0,12 0 62 15,10 4-62-15,-22-4 62 0,0 0-62 0,18 3 63 16,1 2-63-16,-19-5 48 0,0 0-48 0,21 0 49 16,2 4-49-16,-23-4 38 0,0 0-38 0,24 0 39 15,2 0-39-15,-26 0 34 0,0 0-34 0,24 3 35 16,6-3-35-16,-30 0 43 0,0 0-43 0,28 0 44 0,0 0-44 15,-28 0 56-15,0 0-56 0,29 0 57 0,-2-3-57 16,-27 3 38-16,0 0-38 0,20-4 39 0,1-1-39 16,-21 5 36-16,0 0-36 0,14-3 36 0,-1-1-36 0,-13 4 39 15,0 0-39-15,8 0 40 0,-3-3-40 0,-5 3 38 16,0 0-38-16,4 0 39 0,-1 0-39 0,-3 0 25 16,0 0-25-16,0 0 26 0,0 0-26 0,0 0-60 15,0 0 60-15,0 0-60 0,-7 3 60 0,7-3-124 16,0 0 124-16,-5 4-123 0,-3-1 123 0,-10 2-555 15</inkml:trace>
  <inkml:trace contextRef="#ctx0" brushRef="#br0" timeOffset="24171.73">13529 2607 191 0,'11'-5'0'0,"-11"5"-38"0,0 0 38 0,-6 0-38 15,-14 0 38-15,20 0 53 0,0 0-53 0,-9 4 53 16,0-4-53-16,9 0 81 0,0 0-81 0,-5 1 82 16,1-1-82-16,4 0 81 0,0 0-81 0,0 0 82 15,9-5-82-15,-9 5 78 0,0 0-78 0,12-3 78 16,6-4-78-16,-18 7 64 0,0 0-64 0,21-2 64 16,5 2-64-16,-26 0 48 0,0 0-48 0,31 2 48 15,6 1-48-15,-37-3 38 0,0 0-38 0,42 4 38 16,1 3-38-16,-43-7 39 0,0 0-39 0,51 1 40 15,-1 3-40-15,-50-4 15 0,0 0-15 0,51 0 16 0,-3 0-16 16,-48 0 37-16,0 0-37 0,42-5 37 0,-3 1-37 16,-39 4 0-16,0 0 0 0,33-10 0 0,-11-2 0 15,-22 12-96-15,0 0 96 0,19-14-96 0,-10-8 96 0,17-14-663 16</inkml:trace>
  <inkml:trace contextRef="#ctx0" brushRef="#br0" timeOffset="28450.84">9096 1929 135 0,'3'2'0'15,"-3"-2"40"-15,0 0-40 0,17 22 40 0,6 11-40 0,-23-33 44 16,0 0-44-16,28 30 45 0,7 6-45 0,-35-36 30 15,0 0-30-15,33 31 30 0,5-3-30 0,-38-28 39 16,0 0-39-16,39 24 40 0,1 0-40 0,-40-24 33 16,0 0-33-16,36 24 34 0,3-2-34 0,-39-22 13 15,0 0-13-15,31 24 14 0,2-5-14 0,-33-19 13 16,0 0-13-16,33 24 14 0,2 3-14 0,-35-27 16 16,0 0-16-16,38 27 17 0,4 1-17 0,-42-28 8 0,0 0-8 15,42 27 8-15,1 2-8 0,-43-29 24 0,0 0-24 16,46 23 25-16,-3-3-25 0,-43-20 30 0,0 0-30 15,39 19 30-15,-1-5-30 0,-38-14 20 0,0 0-20 0,37 13 20 16,1-1-20-16,-38-12 5 0,0 0-5 0,31 12 6 16,2 0-6-16,-33-12 16 0,0 0-16 0,33 16 17 15,2-1-17-15,-35-15 32 0,0 0-32 0,33 21 33 16,-1-2-33-16,-32-19 40 0,0 0-40 0,36 17 40 16,4 5-40-16,-40-22 39 0,0 0-39 0,39 21 40 15,-1-1-40-15,-38-20 34 0,0 0-34 0,37 22 35 16,-6-1-35-16,-31-21 15 0,0 0-15 0,30 22 16 15,-3 2-16-15,-27-24 21 0,0 0-21 0,27 28 21 16,-1 4-21-16,-26-32 8 0,0 0-8 0,28 34 8 16,-1 2-8-16,-27-36 9 0,0 0-9 0,28 40 10 15,2 3-10-15,-30-43 8 0,0 0-8 0,26 41 8 16,-1 5-8-16,-25-46 15 0,0 0-15 0,22 43 15 0,-1 1-15 16,-21-44 8-16,0 0-8 0,16 47 8 0,-2-1-8 15,-14-46 15-15,0 0-15 0,8 44 16 0,-4-1-16 0,-4-43 3 16,0 0-3-16,2 45 4 0,-2 1-4 0,0-46 3 15,0 0-3-15,0 48 3 0,1 2-3 0,-1-50 10 16,0 0-10-16,0 44 11 0,0 3-11 0,0-47 0 16,0 0 0-16,6 44 1 0,-1 2-1 0,-5-46 0 15,0 0 0-15,9 43 1 0,3-2-1 0,-12-41 3 16,0 0-3-16,12 41 3 0,5-1-3 0,-17-40 5 16,0 0-5-16,13 39 5 0,4-1-5 0,-17-38 7 15,0 0-7-15,16 38 8 0,1 1-8 0,-17-39 8 16,0 0-8-16,21 31 8 0,5-2-8 0,-26-29 1 0,0 0-1 15,26 24 1-15,7-2-1 0,-33-22 0 0,0 0 0 0,35 16 1 16,2-4-1-16,-37-12 12 0,0 0-12 0,38 12 13 16,6 0-13-16,-44-12 8 0,0 0-8 0,38 8 8 15,4-1-8-15,-42-7 4 0,0 0-4 0,40 0 5 16,0 0-5-16,-40 0 7 0,0 0-7 0,40-3 7 16,2-6-7-16,-42 9 3 0,0 0-3 0,47-10 3 15,7-2-3-15,-54 12 1 0,0 0-1 0,50-12 2 16,6-4-2-16,-56 16 9 0,0 0-9 0,52-15 10 15,-1-2-10-15,-51 17 3 0,0 0-3 0,50-16 4 16,-4 1-4-16,-46 15 2 0,0 0-2 0,52-15 2 16,-2-1-2-16,-50 16 10 0,0 0-10 0,51-17 11 15,0-5-11-15,-51 22 0 0,0 0 0 0,47-21 1 16,0-3-1-16,-47 24 0 0,0 0 0 0,41-22 0 0,3-2 0 16,-44 24 0-16,0 0 0 0,42-24 0 0,-4 0 0 15,-38 24-1-15,0 0 1 0,44-21 0 0,1-1 0 16,-45 22 0-16,0 0 0 0,47-17 0 0,3-2 0 0,-50 19 2 15,0 0-2-15,48-12 3 0,-1 0-3 0,-47 12 0 16,0 0 0-16,43-12 1 0,2 0-1 0,-45 12 6 16,0 0-6-16,39-19 6 0,-1-1-6 0,-38 20 7 15,0 0-7-15,38-22 8 0,1-8-8 0,-39 30 8 16,0 0-8-16,36-27 8 0,1-4-8 0,-37 31 15 16,0 0-15-16,36-31 15 0,-1 0-15 0,-35 31 33 15,0 0-33-15,37-32 33 0,1 1-33 0,-38 31 4 0,0 0-4 16,32-31 5-16,1 2-5 0,-33 29 10 0,0 0-10 15,29-27 11-15,-4-1-11 0,-25 28 25 0,0 0-25 16,26-31 26-16,-4-5-26 0,-22 36 0 0,0 0 0 16,25-35 0-16,-2-8 0 0,-23 43 3 0,0 0-3 0,19-43 3 15,-2 3-3-15,-17 40 11 0,0 0-11 0,18-44 11 16,-1 1-11-16,-17 43 3 0,0 0-3 0,16-43 4 16,-4-3-4-16,-12 46 3 0,0 0-3 0,14-41 3 15,0-2-3-15,-14 43 10 0,0 0-10 0,15-43 11 16,3 4-11-16,-18 39 3 0,0 0-3 0,14-40 4 15,5 4-4-15,-19 36 6 0,0 0-6 0,14-39 6 16,1 1-6-16,-15 38 3 0,0 0-3 0,13-36 3 16,-3 0-3-16,-10 36 2 0,0 0-2 0,12-36 2 15,1-3-2-15,-13 39 9 0,0 0-9 0,10-38 10 16,0-1-10-16,-10 39 0 0,0 0 0 0,6-39 1 16,-1-3-1-16,-5 42 0 0,0 0 0 0,3-39 0 0,1-4 0 15,-4 43 6-15,0 0-6 0,2-39 7 0,-1-1-7 16,-1 40 3-16,0 0-3 0,0-39 4 0,0 5-4 15,0 34 6-15,0 0-6 0,-1-33 7 0,-1-1-7 0,2 34 3 16,0 0-3-16,-4-33 4 0,-1-1-4 0,5 34 0 16,0 0 0-16,-5-36 0 0,1 0 0 0,4 36 1 15,0 0-1-15,-10-39 2 0,1-4-2 0,9 43 4 16,0 0-4-16,-10-45 4 0,-8-1-4 0,18 46 2 16,0 0-2-16,-15-48 3 0,-1-2-3 0,16 50 5 15,0 0-5-15,-19-47 6 0,-2 0-6 0,21 47 3 16,0 0-3-16,-26-41 3 0,1 2-3 0,25 39 1 15,0 0-1-15,-26-38 2 0,0 2-2 0,26 36 1 0,0 0-1 16,-28-36 2-16,2 0-2 0,26 36 8 0,0 0-8 16,-33-38 8-16,0 2-8 0,33 36 0 0,0 0 0 0,-38-42 0 15,-2-3 0-15,40 45 0 0,0 0 0 0,-54-55 1 16,-7-3-1-16,61 58 0 0,0 0 0 0,-56-48 0 16,2 2 0-16,54 46-2 0,0 0 2 0,-45-24-2 15,10 8 2-15,35 16-2 0,0 0 2 0,-39-12-2 16,-4 4 2-16,43 8-18 0,0 0 18 0,-47-9-18 15,-4 6 18-15,51 3-3 0,0 0 3 0,-68-12-3 16,-10-4 3-16,78 16-7 0,0 0 7 0,-70-15-7 16,-1-6 7-16,71 21-8 0,0 0 8 0,-54-15-8 15,14 3 8-15,40 12-1 0,0 0 1 0,-59-19 0 16,-9 4 0-16,68 15-3 0,0 0 3 0,-56-12-3 16,9 3 3-16,47 9-11 0,0 0 11 0,-49-3-10 0,5 3 10 15,44 0-9-15,0 0 9 0,-50 0-8 0,-4 3 8 16,54-3-9-16,0 0 9 0,-68-3-9 0,-10 3 9 15,78 0-1-15,0 0 1 0,-68-5-1 0,0-6 1 0,68 11 1 16,0 0-1-16,-51-5 2 0,15 2-2 0,36 3-1 16,0 0 1-16,-40 0 0 0,1-4 0 0,39 4 0 15,0 0 0-15,-45 0 1 0,-2 0-1 0,47 0 0 16,0 0 0-16,-51 4 1 0,-1-4-1 0,52 0-3 16,0 0 3-16,-49 3-2 0,2-3 2 0,47 0 0 15,0 0 0-15,-47 0 1 0,4 0-1 0,43 0 0 16,0 0 0-16,-47-3 0 0,-2-4 0 0,49 7-1 15,0 0 1-15,-49-5 0 0,0-2 0 0,49 7 2 0,0 0-2 16,-48-2 3-16,-1-1-3 0,49 3 0 0,0 0 0 16,-44-4 0-16,2 4 0 0,42 0 2 0,0 0-2 15,-40 0 3-15,0 0-3 0,40 0 1 0,0 0-1 0,-40 4 2 16,2 1-2-16,38-5 0 0,0 0 0 0,-45 7 0 16,1-4 0-16,44-3 1 0,0 0-1 0,-44 5 1 15,4-1-1-15,40-4 0 0,0 0 0 0,-40 5 0 16,2 2 0-16,38-7-2 0,0 0 2 0,-37 8-1 15,4 3 1-15,33-11 0 0,0 0 0 0,-31 12 1 16,-4 0-1-16,35-12-2 0,0 0 2 0,-36 12-1 16,1 3 1-16,35-15 0 0,0 0 0 0,-42 15 0 15,-2 3 0-15,44-18-1 0,0 0 1 0,-47 24-1 16,-1 3 1-16,48-27-9 0,0 0 9 0,-48 31-9 16,1 0 9-16,47-31-1 0,0 0 1 0,-55 44-1 15,-5 11 1-15,60-55-15 0,0 0 15 0,-54 55-15 0,4 0 15 16,50-55-4-16,0 0 4 0,-52 54-3 0,1 1 3 15,51-55-1-15,0 0 1 0,-52 57 0 0,1-2 0 0,51-55-2 16,0 0 2-16,-47 61-2 0,6 3 2 0,41-64-2 16,0 0 2-16,-37 75-1 0,9 4 1 0,28-79 1 15,0 0-1-15,-21 87 1 0,5 11-1 0,16-98-8 16,0 0 8-16,4 91-8 0,8-2 8 0,-12-89-101 16,0 0 101-16,32 91-101 0,15-4 101 0,31 89-1058 15</inkml:trace>
  <inkml:trace contextRef="#ctx0" brushRef="#br0" timeOffset="32894.47">16693 1084 281 0,'0'0'0'15,"0"0"44"-15,0 0-44 0,0 0 44 0,0 0-44 0,0 0 47 16,0 0-47-16,0 0 47 0,0 0-47 0,0 0 50 16,0 0-50-16,0 0 50 0,0 0-50 0,0 0 46 15,0 0-46-15,0 0 47 0,0 0-47 0,0 0 36 16,0 0-36-16,0 0 37 0,0 0-37 0,0 0 26 16,0 0-26-16,0 0 26 0,-21 35-26 0,21-35 9 15,0 0-9-15,-19 24 10 0,-4 6-10 0,23-30 11 16,0 0-11-16,-26 36 11 0,-2 7-11 0,28-43 39 0,0 0-39 15,-29 45 39-15,-5 5-39 0,34-50 46 0,0 0-46 16,-29 51 47-16,-1 0-47 0,30-51 46 0,0 0-46 16,-26 52 47-16,5-6-47 0,21-46 31 0,0 0-31 15,-21 39 31-15,4 1-31 0,17-40 25 0,0 0-25 16,-16 32 26-16,4-8-26 0,12-24 39 0,0 0-39 16,-10 24 40-16,3-1-40 0,7-23 7 0,0 0-7 0,-6 15 7 15,3-3-7-15,3-12 31 0,0 0-31 0,-4 9 31 16,3-3-31-16,1-6 5 0,0 0-5 0,0 0 5 15,0 0-5-15,0 0-15 0,0 0 15 0,5-10-15 16,2-5 15-16,-7 15-153 0,0 0 153 0,14-24-152 16,0-5 152-16,14-26-674 0</inkml:trace>
  <inkml:trace contextRef="#ctx0" brushRef="#br0" timeOffset="33359.32">16670 1112 326 0,'0'0'0'0,"0"0"-2"15,0 0 2-15,12-5-1 0,8-11 1 0,-20 16 38 16,0 0-38-16,12-7 38 0,-3 2-38 0,-9 5 90 16,0 0-90-16,7 0 90 0,-2 5-90 0,-5-5 75 15,0 0-75-15,8 16 75 0,1 6-75 0,-9-22 59 16,0 0-59-16,12 29 59 0,2 5-59 0,-14-34 38 16,0 0-38-16,16 40 38 0,0 3-38 0,-16-43 34 15,0 0-34-15,17 44 35 0,4 6-35 0,-21-50 22 16,0 0-22-16,21 44 22 0,3 3-22 0,-24-47 27 0,0 0-27 15,23 41 27-15,3-3-27 0,-26-38 32 0,0 0-32 16,17 29 33-16,-1-4-33 0,-16-25 6 0,0 0-6 16,14 17 6-16,-5-1-6 0,-9-16 28 0,0 0-28 15,7 12 28-15,-2-5-28 0,-5-7 19 0,0 0-19 16,0 5 20-16,0-2-20 0,0-3 25 0,0 0-25 16,-7 4 26-16,-5 1-26 0,12-5 14 0,0 0-14 0,-19 7 15 15,-6-2-15-15,25-5 10 0,0 0-10 0,-24 10 11 16,-2-1-11-16,26-9 17 0,0 0-17 0,-32 12 17 15,-4 0-17-15,36-12 14 0,0 0-14 0,-35 12 15 16,-7-2-15-16,42-10 4 0,0 0-4 0,-43 12 4 16,-3-3-4-16,46-9 7 0,0 0-7 0,-42 8 8 15,4-4-8-15,38-4 22 0,0 0-22 0,-31 0 23 16,1 0-23-16,30 0 6 0,0 0-6 0,-21 0 7 16,0-4-7-16,21 4 4 0,0 0-4 0,-14-2 5 0,7-1-5 15,7 3-36-15,0 0 36 0,4-7-35 0,8 2 35 16,-12 5-155-16,0 0 155 0,18-3-154 0,2-1 154 15,15-1-754-15</inkml:trace>
  <inkml:trace contextRef="#ctx0" brushRef="#br0" timeOffset="34350.87">17421 1914 684 0,'0'0'0'16,"0"0"104"-16,0 0-104 0,-3-23 104 0,-4-9-104 0,7 32 74 16,0 0-74-16,-6-35 74 0,1 3-74 0,5 32 60 15,0 0-60-15,-8-36 60 0,4-3-60 0,4 39 51 16,0 0-51-16,-9-40 52 0,1-3-52 0,8 43 42 16,0 0-42-16,-7-43 42 0,1-1-42 0,6 44 36 15,0 0-36-15,-3-50 36 0,3-1-36 0,0 51 34 16,0 0-34-16,-2-52 34 0,2 1-34 0,0 51 43 0,0 0-43 15,2-51 44-15,3-1-44 0,-5 52 9 0,0 0-9 16,7-46 10-16,5-2-10 0,-12 48 7 0,0 0-7 16,13-43 8-16,4 4-8 0,-17 39 24 0,0 0-24 15,21-31 25-15,5 2-25 0,-26 29 0 0,0 0 0 16,26-22 0-16,4 4 0 0,-30 18 12 0,0 0-12 16,28-11 13-16,-1 0-13 0,-27 11 0 0,0 0 0 0,25 0 0 15,-9 4 0-15,-16-4-1 0,0 0 1 0,19 8-1 16,0 8 1-16,-19-16 1 0,0 0-1 0,17 15 1 15,1 0-1-15,-18-15 0 0,0 0 0 0,12 16 0 16,-2 4 0-16,-10-20 1 0,0 0-1 0,9 19 1 16,-2 2-1-16,-7-21 8 0,0 0-8 0,2 19 8 15,-2-4-8-15,0-15 8 0,0 0-8 0,-2 21 9 16,-7-2-9-16,9-19 3 0,0 0-3 0,-12 17 4 16,0 1-4-16,12-18 21 0,0 0-21 0,-14 16 21 15,-3-1-21-15,17-15 2 0,0 0-2 0,-20 14 3 0,-2-4-3 16,22-10 2-16,0 0-2 0,-21 9 3 0,-2-6-3 15,23-3 11-15,0 0-11 0,-15 4 11 0,-1-8-11 16,16 4 0-16,0 0 0 0,-9 0 1 0,7-3-1 0,2 3 0 16,0 0 0-16,9 0 1 0,3 0-1 0,-12 0-2 15,0 0 2-15,18 7-1 0,3 5 1 0,-21-12-6 16,0 0 6-16,26 12-6 0,-2 5 6 0,-24-17-4 16,0 0 4-16,26 15-3 0,2 4 3 0,-28-19-3 15,0 0 3-15,23 16-2 0,-2 1 2 0,-21-17 0 16,0 0 0-16,15 18 0 0,-2 1 0 0,-13-19 3 15,0 0-3-15,7 17 4 0,-4-1-4 0,-3-16 8 0,0 0-8 16,-2 15 9-16,-3 1-9 0,5-16 15 0,0 0-15 16,-9 15 16-16,-3-3-16 0,12-12 33 0,0 0-33 15,-17 9 34-15,-4-2-34 0,21-7 1 0,0 0-1 16,-26 0 2-16,-4-7-2 0,30 7 6 0,0 0-6 16,-37-7 7-16,-1-2-7 0,38 9-40 0,0 0 40 15,-29-8-39-15,2 4 39 0,27 4-133 0,0 0 133 0,-20-3-133 16,6 3 133-16,-25-5-1082 0</inkml:trace>
  <inkml:trace contextRef="#ctx0" brushRef="#br0" timeOffset="35101.25">16050 2099 606 0,'5'0'0'0,"-5"0"78"0,0 0-78 0,-3-4 79 15,-6-1-79-15,9 5 93 0,0 0-93 0,-5-3 93 16,1-1-93-16,4 4 89 0,0 0-89 0,4-3 89 0,5-2-89 15,-9 5 60-15,0 0-60 0,21-4 60 0,10-3-60 16,-31 7 42-16,0 0-42 0,40-1 42 0,9-3-42 16,-49 4 6-16,0 0-6 0,57 4 7 0,8-3-7 0,-65-1 6 15,0 0-6-15,73 4 6 0,9-1-6 0,-82-3 32 16,0 0-32-16,101 4 32 0,14-4-32 0,-115 0 3 16,0 0-3-16,118-4 4 0,6-4-4 0,-124 8 4 15,0 0-4-15,111-11 4 0,-6-1-4 0,-105 12 7 16,0 0-7-16,104-12 8 0,-6 0-8 0,-98 12 3 15,0 0-3-15,92-8 3 0,-6-2-3 0,-86 10 1 16,0 0-1-16,75-6 2 0,-7 3-2 0,-68 3 9 16,0 0-9-16,62 0 10 0,-6 0-10 0,-56 0 8 0,0 0-8 15,51-5 8-15,-6-2-8 0,-45 7 1 0,0 0-1 16,29-3 1-16,-6-3-1 0,-23 6-26 0,0 0 26 16,16-3-26-16,-6 3 26 0,-10 0-151 0,0 0 151 15,5 3-150-15,-5-1 150 0,0-2-114 0,0 0 114 16,-15 10-113-16,-13 2 113 0,-16 9-599 0</inkml:trace>
  <inkml:trace contextRef="#ctx0" brushRef="#br0" timeOffset="36811.54">16803 3449 527 0,'0'0'0'0,"3"-9"0"0,-1-1 0 0,-2 10 93 16,0 0-93-16,2-12 93 0,3 0-93 0,-5 12 86 16,0 0-86-16,0-12 87 0,2-4-87 0,-2 16 82 0,0 0-82 15,1-20 83-15,-1-3-83 0,0 23 59 0,0 0-59 16,2-29 60-16,2-5-60 0,-4 34 69 0,0 0-69 16,1-36 69-16,3-7-69 0,-4 43 53 0,0 0-53 15,3-46 54-15,-3 1-54 0,0 45 45 0,0 0-45 16,4-47 46-16,-4-7-46 0,0 54 42 0,0 0-42 15,2-53 43-15,1-2-43 0,-3 55 34 0,0 0-34 0,5-54 35 16,2-8-35-16,-7 62 8 0,0 0-8 0,9-57 9 16,-2-1-9-16,-7 58 30 0,0 0-30 0,14-55 30 15,-2 4-30-15,-12 51 0 0,0 0 0 0,17-48 0 16,4 5 0-16,-21 43 2 0,0 0-2 0,21-39 3 16,5 3-3-16,-26 36 2 0,0 0-2 0,25-28 2 15,3 4-2-15,-28 24 0 0,0 0 0 0,29-15 0 16,1 3 0-16,-30 12 1 0,0 0-1 0,28-10 1 15,0 8-1-15,-28 2 1 0,0 0-1 0,27 0 1 16,-4 0-1-16,-23 0 3 0,0 0-3 0,25 5 3 0,-5-1-3 16,-20-4 6-16,0 0-6 0,21 6 6 0,-2 3-6 15,-19-9 7-15,0 0-7 0,20 5 8 0,-6 5-8 0,-14-10 3 16,0 0-3-16,15 9 4 0,-1 6-4 0,-14-15 6 16,0 0-6-16,12 16 6 0,-3 4-6 0,-9-20 7 15,0 0-7-15,5 23 7 0,-3 1-7 0,-2-24 3 16,0 0-3-16,-3 27 3 0,-4 6-3 0,7-33 2 15,0 0-2-15,-11 27 2 0,-1 0-2 0,12-27 26 16,0 0-26-16,-21 31 26 0,-7-2-26 0,28-29 0 16,0 0 0-16,-24 26 0 0,-1-2 0 0,25-24 0 15,0 0 0-15,-36 21 1 0,-4-6-1 0,40-15 14 16,0 0-14-16,-39 12 15 0,6-5-15 0,33-7 0 0,0 0 0 16,-29 5 1-16,4-5-1 0,25 0 1 0,0 0-1 15,-19 3 1-15,7-3-1 0,12 0 0 0,0 0 0 16,-9-3 0-16,2-2 0 0,7 5-2 0,0 0 2 15,7-4-2-15,5 1 2 0,-12 3-12 0,0 0 12 0,21-3-12 16,7 3 12-16,-28 0-9 0,0 0 9 0,30 0-8 16,5 3 8-16,-35-3-1 0,0 0 1 0,31 3-1 15,4 1 1-15,-35-4-1 0,0 0 1 0,30 5-1 16,-4-2 1-16,-26-3-3 0,0 0 3 0,26 9-2 16,-2 1 2-16,-24-10-2 0,0 0 2 0,25 17-1 15,1-1 1-15,-26-16-5 0,0 0 5 0,24 24-5 16,-1-2 5-16,-23-22-1 0,0 0 1 0,17 24 0 15,-1-3 0-15,-16-21 2 0,0 0-2 0,12 22 2 16,-3 2-2-16,-9-24 7 0,0 0-7 0,5 20 7 0,-2-4-7 16,-3-16 3-16,0 0-3 0,-3 19 4 0,-4-2-4 15,7-17 13-15,0 0-13 0,-10 19 13 0,-3-4-13 16,13-15 22-16,0 0-22 0,-22 16 23 0,-6-4-23 0,28-12 3 16,0 0-3-16,-26 8 3 0,0 1-3 0,26-9 7 15,0 0-7-15,-30 0 8 0,-3-5-8 0,33 5 14 16,0 0-14-16,-30-7 15 0,4-5-15 0,26 12 8 15,0 0-8-15,-21-12 8 0,0-4-8 0,21 16 9 16,0 0-9-16,-17-15 9 0,5 3-9 0,12 12 33 16,0 0-33-16,-9-16 33 0,5 3-33 0,4 13 1 15,0 0-1-15,-3-11 1 0,3 3-1 0,0 8 0 0,0 0 0 16,0-7 1-16,0 2-1 0,0 5 0 0,0 0 0 16,2-4 1-16,3 4-1 0,-5 0 0 0,0 0 0 15,3 0 0-15,3 0 0 0,-6 0 1 0,0 0-1 16,5 0 2-16,2 4-2 0,-7-4 0 0,0 0 0 15,2 0 0-15,1 0 0 0,-3 0 0 0,0 0 0 16,4 3 0-16,-1-3 0 0,-3 0 4 0,0 0-4 0,5 0 4 16,-5 0-4-16,0 0 3 0,0 0-3 0,4 0 3 15,-1-3-3-15,-3 3 5 0,0 0-5 0,5 0 6 16,-5 0-6-16,0 0 7 0,0 0-7 0,0 0 8 16,6 0-8-16,-6 0 3 0,0 0-3 0,0 0 3 15,3 0-3-15,-3 0 2 0,0 0-2 0,0 0 2 16,0 0-2-16,0 0 1 0,0 0-1 0,0 0 2 15,0 0-2-15,0 0 1 0,0 0-1 0,0 0 1 16,0 5-1-16,0-5 3 0,0 0-3 0,0 3 3 16,0 1-3-16,0-4 0 0,0 0 0 0,0 3 0 0,0-1 0 15,0-2-60-15,0 0 60 0,-3 3-59 0,3 1 59 0,0-4-103 16,0 0 103-16,-2 3-1351 0,4-6 1351 0</inkml:trace>
  <inkml:trace contextRef="#ctx0" brushRef="#br0" timeOffset="39080.25">10285 3889 203 0,'0'0'0'0,"0"0"0"0,0 0 0 15,0 0-93-15</inkml:trace>
  <inkml:trace contextRef="#ctx0" brushRef="#br0" timeOffset="39213.78">10266 3894 247 0,'0'0'0'0,"0"0"0"0,0 0 0 0,0 0 102 16,0 0-102-16,0 0 102 0,0 0-102 0,0 0 92 15,0 0-92-15,0 0 92 0,0 0-92 0,0 0 87 16,0 0-87-16,0 0 87 0,0 0-87 0,0 0 0 16,0 0 0-16,0 0 0 0,0 0 0 0,0 0-57 15,0 0 57-15,0 0-490 0,0 0 490 0</inkml:trace>
  <inkml:trace contextRef="#ctx0" brushRef="#br0" timeOffset="40371.21">18623 1838 203 0,'0'0'0'0,"0"0"69"0,0 0-69 0,0 0 69 0,9 17-69 16,-9-17 54-16,0 0-54 0,5 7 55 0,2 5-55 15,-7-12 47-15,0 0-47 0,2 9 48 0,1-1-48 16,-3-8 65-16,0 0-65 0,4 11 65 0,-4-3-65 16,0-8 68-16,0 0-68 0,0 7 68 0,-5 2-68 0,5-9 92 15,0 0-92-15,-4 5 93 0,-5 2-93 0,9-7 71 16,0 0-71-16,-8 6 72 0,-3-4-72 0,11-2 46 16,0 0-46-16,-14 0 46 0,-3-2-46 0,17 2 38 15,0 0-38-15,-12-3 39 0,3-4-39 0,9 7-39 16,0 0 39-16,0-8-39 0,5-4 39 0,-5 12-90 15,0 0 90-15,7-19-763 0,-14 38 763 0</inkml:trace>
  <inkml:trace contextRef="#ctx0" brushRef="#br0" timeOffset="40851.15">19379 1516 718 0,'0'0'0'0,"0"0"85"0,0 0-85 0,0 0 85 16,35-12-85-16,-35 12 88 0,0 0-88 0,21-15 89 16,3-4-89-16,-24 19 61 0,0 0-61 0,23-24 62 15,0-9-62-15,-23 33 46 0,0 0-46 0,21-39 47 16,-2-4-47-16,-19 43 42 0,0 0-42 0,17-46 42 15,1-6-42-15,-18 52 35 0,0 0-35 0,19-48 35 0,-5-3-35 16,-14 51 15-16,0 0-15 0,15-46 16 0,3-2-16 16,-18 48 31-16,0 0-31 0,12-36 31 0,0 5-31 15,-12 31 1-15,0 0-1 0,9-20 2 0,-2 4-2 0,-7 16 21 16,0 0-21-16,5-3 21 0,0 6-21 0,-5-3 7 16,0 0-7-16,6 17 7 0,-1 11-7 0,-5-28 4 15,0 0-4-15,7 34 5 0,-2 5-5 0,-5-39 31 16,0 0-31-16,7 48 31 0,-4 4-31 0,-3-52 9 15,0 0-9-15,2 58 9 0,-2 5-9 0,0-63-1 16,0 0 1-16,-2 64 0 0,-1-3 0 0,3-61 6 16,0 0-6-16,-4 72 6 0,3 2-6 0,1-74 0 0,0 0 0 15,1 53 1-15,3-14-1 0,-4-39 0 0,0 0 0 16,5 35 0-16,0-11 0 0,-5-24-20 0,0 0 20 16,7 19-19-16,2-7 19 0,-9-12-135 0,0 0 135 15,5 8-134-15,-3-8 134 0,-2 0-142 0,0 0 142 16,-3 0-142-16,-10-5 142 0,-2 2-727 0</inkml:trace>
  <inkml:trace contextRef="#ctx0" brushRef="#br0" timeOffset="41166.11">19111 2092 886 0,'0'0'0'0,"0"0"86"0,0 0-86 0,16-5 87 0,15-2-87 16,-31 7 52-16,0 0-52 0,35-5 52 0,10 5-52 16,-45 0 38-16,0 0-38 0,45 0 39 0,8 0-39 0,-53 0 5 15,0 0-5-15,54 1 5 0,5 3-5 0,-59-4 25 16,0 0-25-16,64 0 26 0,4 0-26 0,-68 0 30 16,0 0-30-16,79-5 30 0,10-2-30 0,-89 7 7 15,0 0-7-15,59-5 7 0,-14-2-7 0,-45 7 5 16,0 0-5-16,38 0 6 0,-10-4-6 0,-28 4 32 15,0 0-32-15,25 0 33 0,-8 0-33 0,-17 0 1 16,0 0-1-16,12 4 1 0,-3-4-1 0,-9 0-77 16,0 0 77-16,7 3-76 0,-5-3 76 0,-2 0-128 0,0 0 128 15,-2 4-128-15,-3 1 128 0,-2 2-691 0</inkml:trace>
  <inkml:trace contextRef="#ctx0" brushRef="#br0" timeOffset="42140.83">19290 3634 214 0,'0'0'0'0,"0"-7"0"0,2-5 0 0,-2 12 20 15,0 0-20-15,5-17 20 0,-1-2-20 0,-4 19 79 0,0 0-79 16,5-24 79-16,0-4-79 0,-5 28 103 0,0 0-103 16,4-31 104-16,-1-8-104 0,-3 39 78 0,0 0-78 15,2-39 78-15,-2-9-78 0,0 48 66 0,0 0-66 16,-2-52 67-16,1-2-67 0,1 54 44 0,0 0-44 15,-6-59 44-15,1-4-44 0,5 63 47 0,0 0-47 16,-9-67 48-16,2-5-48 0,7 72 41 0,0 0-41 0,-1-77 42 16,4-10-42-16,-3 87 26 0,0 0-26 0,16-74 26 15,12 5-26-15,-28 69 41 0,0 0-41 0,26-61 41 16,9 4-41-16,-35 57 8 0,0 0-8 0,28-39 8 16,-2 11-8-16,-26 28 12 0,0 0-12 0,29-30 13 15,4 6-13-15,-33 24 9 0,0 0-9 0,39-19 9 16,4 2-9-16,-43 17 8 0,0 0-8 0,46-14 8 15,4 5-8-15,-50 9 3 0,0 0-3 0,45-3 4 0,1 6-4 16,-46-3 6-16,0 0-6 0,36 4 6 0,-3 4-6 16,-33-8 13-16,0 0-13 0,28 11 13 0,-10 1-13 15,-18-12 8-15,0 0-8 0,12 13 9 0,-5 6-9 16,-7-19 24-16,0 0-24 0,2 21 25 0,-8 4-25 0,6-25 12 16,0 0-12-16,-12 28 13 0,-9 4-13 0,21-32 10 15,0 0-10-15,-28 28 10 0,-6-4-10 0,34-24 4 16,0 0-4-16,-41 22 5 0,-6-1-5 0,47-21 31 15,0 0-31-15,-43 15 31 0,-2-6-31 0,45-9 1 16,0 0-1-16,-39 8 1 0,6-1-1 0,33-7 12 16,0 0-12-16,-26 3 12 0,7-3-12 0,19 0 9 0,0 0-9 15,-14 4 9-15,5-4-9 0,9 0 1 0,0 0-1 16,-7 8 1-16,7 1-1 0,0-9 0 0,0 0 0 16,11 12 1-16,6 7-1 0,-17-19-2 0,0 0 2 15,26 20-1-15,6-1 1 0,-32-19-3 0,0 0 3 16,36 19-2-16,6 5 2 0,-42-24-2 0,0 0 2 15,38 21-2-15,1-3 2 0,-39-18-5 0,0 0 5 16,29 18-5-16,-3-3 5 0,-26-15-2 0,0 0 2 0,21 15-2 16,-9 1 2-16,-12-16 3 0,0 0-3 0,6 12 3 15,-3-4-3-15,-3-8 7 0,0 0-7 0,-3 16 7 16,-6 3-7-16,9-19 9 0,0 0-9 0,-21 17 10 16,-9 5-10-16,30-22 15 0,0 0-15 0,-33 16 16 15,-5-4-16-15,38-12 8 0,0 0-8 0,-38 8 8 16,-2-5-8-16,3 1 9 0,2-4-9 0,9 0 9 15,9-4-9-15,17 4 1 0,0 0-1 0,-25-6 1 16,-1-3-1-16,26 9-131 0,0 0 131 0,-50-15-1112 16,100 30 1112-16</inkml:trace>
  <inkml:trace contextRef="#ctx0" brushRef="#br0" timeOffset="47177.6">11773 2032 303 0,'0'0'0'0</inkml:trace>
  <inkml:trace contextRef="#ctx0" brushRef="#br0" timeOffset="48898.38">16372 666 651 0,'0'0'0'0,"0"0"66"0,0 0-66 0,-14 12 67 15,-8 7-67-15,22-19 42 0,0 0-42 0,-18 16 42 16,3-4-42-16,15-12 8 0,0 0-8 0,-23 17 8 15,-5 7-8-15,28-24 1 0,0 0-1 0,-31 31 2 16,-4 3-2-16,35-34 3 0,0 0-3 0,-38 44 4 16,-2 3-4-16,40-47 18 0,0 0-18 0,-44 72 19 15,-8 18-19-15,52-90 44 0,0 0-44 0,-40 98 44 0,5 8-44 16,35-106 43-16,0 0-43 0,-26 106 44 0,8 4-44 0,18-110 18 16,0 0-18-16,-10 118 19 0,8 9-19 15,2-127 13-15,0 0-13 0,4 118 14 0,10 4-14 0,-14-122 10 16,0 0-10-16,17 122 11 0,7 3-11 0,-24-125 1 15,0 0-1-15,26 114 1 0,4-11-1 0,-30-103 3 16,0 0-3-16,24 98 3 0,3-14-3 0,-27-84 10 16,0 0-10-16,19 82 11 0,0-8-11 0,-19-74 15 15,0 0-15-15,17 67 15 0,4-11-15 0,-21-56 9 16,0 0-9-16,18 55 9 0,3-9-9 0,-21-46 16 0,0 0-16 16,17 45 17-16,4-3-17 0,-21-42 44 0,0 0-44 15,14 28 44-15,-4-9-44 0,-10-19 31 0,0 0-31 16,14 17 31-16,-5-2-31 0,-9-15 3 0,0 0-3 15,12 12 4-15,2-5-4 0,-14-7-13 0,0 0 13 0,16 0-13 16,-1-3 13-16,-15 3-125 0,0 0 125 0,23-19-125 16,7-10 125-16,20-18-796 0</inkml:trace>
  <inkml:trace contextRef="#ctx0" brushRef="#br0" timeOffset="49588.49">18033 846 875 0,'0'0'0'0,"0"0"74"0,0 0-74 0,0 17 74 16,1 11-74-16,-1-28 54 0,0 0-54 0,7 31 54 15,-1 1-54-15,-6-32 32 0,0 0-32 0,12 43 33 16,0 5-33-16,-12-48 4 0,0 0-4 0,17 58 4 15,-1 12-4-15,-16-70 8 0,0 0-8 0,19 91 9 16,6 16-9-16,-25-107 9 0,0 0-9 0,17 99 9 16,0-5-9-16,-17-94 8 0,0 0-8 0,13 98 8 15,-5 1-8-15,-8-99 8 0,0 0-8 0,6 98 8 0,-5-4-8 16,-1-94 3-16,0 0-3 0,-3 99 4 0,-4-1-4 16,7-98 12-16,0 0-12 0,-12 98 12 0,-6-2-12 15,18-96 3-15,0 0-3 0,-19 94 4 0,-2-3-4 0,21-91 12 16,0 0-12-16,-29 89 12 0,-5-2-12 0,34-87 15 15,0 0-15-15,-34 82 15 0,-3-3-15 0,37-79 8 16,0 0-8-16,-38 70 9 0,-1-10-9 0,39-60 4 16,0 0-4-16,-31 48 4 0,3-14-4 0,28-34 7 15,0 0-7-15,-26 36 7 0,3-5-7 0,23-31 0 16,0 0 0-16,-12 21 1 0,2-6-1 0,10-15-42 16,0 0 42-16,-7 19-41 0,3 2 41 0,4-21-134 0,0 0 134 15,-5 19-133-15,5-7 133 0,-3 20-697 0</inkml:trace>
  <inkml:trace contextRef="#ctx0" brushRef="#br0" timeOffset="50849.32">19081 2147 135 0,'0'0'0'0,"0"0"84"0,0 0-84 0,14 0 85 15,11-4-85-15,-25 4 93 0,0 0-93 0,29 0 94 16,6 4-94-16,-35-4 118 0,0 0-118 0,42 0 119 16,5-4-119-16,-47 4 85 0,0 0-85 0,54-5 86 15,2-4-86-15,-56 9 40 0,0 0-40 0,59-10 40 16,5-2-40-16,-64 12 38 0,0 0-38 0,68-15 39 15,4 3-39-15,-72 12 38 0,0 0-38 0,80-17 38 16,5 1-38-16,-85 16 7 0,0 0-7 0,75-15 8 16,-5 3-8-16,-70 12 32 0,0 0-32 0,54-7 32 15,-14 2-32-15,-40 5 25 0,0 0-25 0,40-7 26 16,-3 2-26-16,-37 5 38 0,0 0-38 0,33-4 39 16,0 1-39-16,-33 3 15 0,0 0-15 0,22-5 15 0,-2-2-15 15,-20 7 21-15,0 0-21 0,14-3 21 0,-2-1-21 16,-12 4 24-16,0 0-24 0,3-2 25 0,-1-1-25 15,-2 3 31-15,0 0-31 0,-10 0 31 0,-10 0-31 0,20 0 6 16,0 0-6-16,-26 0 7 0,-12 0-7 0,38 0 11 16,0 0-11-16,-38 0 11 0,-6 0-11 0,44 0 34 15,0 0-34-15,-45 0 34 0,-2 0-34 0,47 0 4 16,0 0-4-16,-49 0 4 0,-3 0-4 0,52 0 5 16,0 0-5-16,-53-3 5 0,3 3-5 0,50 0 7 15,0 0-7-15,-54-4 8 0,2 4-8 0,52 0 37 16,0 0-37-16,-42 4 38 0,3-4-38 0,39 0 26 15,0 0-26-15,-29 3 26 0,4 0-26 0,25-3 10 0,0 0-10 16,-17 2 10-16,5 5-10 0,12-7 2 0,0 0-2 16,-5 9 3-16,5 3-3 0,0-12 1 0,0 0-1 0,12 18 2 15,12 3-2-15,-24-21 0 0,0 0 0 0,35 22 0 16,9-5 0-16,-44-17-18 0,0 0 18 0,43 16-18 16,6-4 18-16,-49-12-169 0,0 0 169 0,43 10-168 15,-1-5 168-15,-42-5-138 0,0 0 138 0,18-5-138 16,-15-2 138-16,20-5-779 0</inkml:trace>
  <inkml:trace contextRef="#ctx0" brushRef="#br0" timeOffset="51692.05">10174 3964 259 0,'0'0'0'0,"3"-8"0"0,-1-3 0 0,-2 11 103 16,0 0-103-16,4-5 103 0,-1-2-103 0,-3 7 81 0,0 0-81 15,4-3 81-15,1 1-81 0,-5 2 68 0,0 0-68 16,9 0 69-16,3-3-69 0,-12 3 14 0,0 0-14 0,14-4 15 16,3 4-15-16,-17 0 23 0,0 0-23 0,16 4 24 15,1-1-24-15,-17-3 3 0,0 0-3 0,16 5 3 16,-2 2-3-16,-14-7 36 0,0 0-36 0,9 9 36 15,-1-2-36-15,-8-7 26 0,0 0-26 0,7 8 26 16,-2 1-26-16,-5-9 62 0,0 0-62 0,0 3 63 16,4 2-63-16,-4-5 44 0,0 0-44 0,0 4 44 15,-4-1-44-15,4-3 31 0,0 0-31 0,-3-5 31 16,-2-2-31-16,5 7-106 0,0 0 106 0,0-20-106 16,-4-8 106-16,1-23-689 0</inkml:trace>
  <inkml:trace contextRef="#ctx0" brushRef="#br0" timeOffset="72468.92">17172 3709 281 0,'0'0'0'0,"0"0"0"0,0 0 0 0,0 0 44 0,0 0-44 15,0 0 44-15,0 0-44 0,0 0 29 0,0 0-29 16,0 0 29-16,0 0-29 0,0 0 64 0,0 0-64 15,0 0 65-15,0 0-65 0,0 0 87 0,0 0-87 16,0 0 87-16,0 0-87 0,0 0 79 0,0 0-79 0,0 0 80 16,-3 31-80-16,3-31 76 0,0 0-76 0,-2 24 77 15,2 7-77-15,0-31 63 0,0 0-63 0,0 39 63 16,3 2-63-16,-3-41 12 0,0 0-12 0,5 41 12 16,1 0-12-16,-6-41 9 0,0 0-9 0,7 43 9 15,0 0-9-15,-7-43 3 0,0 0-3 0,10 43 4 16,-1 1-4-16,-9-44 5 0,0 0-5 0,10 47 5 15,1-5-5-15,-11-42 2 0,0 0-2 0,12 40 3 16,2 1-3-16,-14-41 1 0,0 0-1 0,12 34 2 16,2-3-2-16,-14-31 4 0,0 0-4 0,16 27 5 15,-2-3-5-15,-14-24 6 0,0 0-6 0,15 21 6 16,3-2-6-16,-18-19 0 0,0 0 0 0,15 12 1 0,-1-4-1 16,-14-8-69-16,0 0 69 0,14 4-68 0,-2-4 68 15,-12 0-106-15,0 0 106 0,-3-9-106 0,-11-6 106 16,-7-13-595-16</inkml:trace>
  <inkml:trace contextRef="#ctx0" brushRef="#br0" timeOffset="74314.06">11367 872 315 0,'0'0'0'0,"0"0"-20"0,0 0 20 0,7 0-20 16,-2-2 20-16,-5 2-8 0,0 0 8 0,9 0-8 16,0 0 8-16,-9 0-39 0,0 0 39 0,9 0-38 15,-2 2 38-15,-7-2-10 0,0 0 10 0,8 3-9 0,-4 1 9 16,-4-4-7-16,0 0 7 0,5 3-6 0,2 6 6 15,-7-9 0-15,0 0 0 0,5 8 0 0,-1 3 0 16,-4-11 2-16,0 0-2 0,5 5 2 0,-5 2-2 0,0-7 30 16,0 0-30-16,2 5 30 0,-2 2-30 0,0-7 18 15,0 0-18-15,0 3 19 0,0-3-19 0,0 0 35 16,0 0-35-16,0 0 36 0,-6-3-36 0,6 3 12 16,0 0-12-16,-3-7 13 0,1-5-13 0,2 12 20 15,0 0-20-15,-3-17 20 0,1-2-20 0,2 19 39 16,0 0-39-16,2-21 39 0,1 2-39 0,-3 19 19 15,0 0-19-15,11-18 20 0,8 0-20 0,-19 18 20 0,0 0-20 16,21-12 20-16,8-3-20 0,-29 15 17 0,0 0-17 16,32-12 17-16,4 2-17 0,-36 10 4 0,0 0-4 15,28-5 4-15,2-2-4 0,-30 7 3 0,0 0-3 0,21-2 3 16,-6 2-3-16,-15 0 11 0,0 0-11 0,4 9 11 16,-4 6-11-16,0-15 8 0,0 0-8 0,-12 24 8 15,-13 3-8-15,25-27 15 0,0 0-15 0,-22 28 15 16,-8-1-15-16,30-27 44 0,0 0-44 0,-21 21 45 15,4-2-45-15,17-19 37 0,0 0-37 0,-9 0 37 16,11-16-37-16,-2 16 34 0,0 0-34 0,24-27 34 16,14-21-34-16,-38 48 24 0,0 0-24 0,74-70 25 15,30-21-25-15,-104 91-139 0,0 0 139 0,124-91-138 16,20-10 138-16,-144 101-102 0,0 0 102 0,706-464-101 16,-1412 928 101-16</inkml:trace>
  <inkml:trace contextRef="#ctx0" brushRef="#br0" timeOffset="78248.61">15881 3094 460 0,'0'0'0'0,"0"0"0"0,0 0 0 0,0 0 35 0,0 0-35 0,0 0 36 16,0 0-36-16,0 0 31 0,0 0-31 0,0 0 31 16,0 0-31-16,0 0 65 0,0 0-65 0,0 0 65 15,0 0-65-15,0 0 84 0,0 0-84 0,0 0 84 16,0 0-84-16,0 0 62 0,0 0-62 0,0 0 62 16,-9 17-62-16,9-17 50 0,0 0-50 0,-17 27 51 15,-7 8-51-15,24-35 39 0,0 0-39 0,-30 39 40 16,-12 9-40-16,42-48 15 0,0 0-15 0,-43 51 16 15,-6 11-16-15,49-62 6 0,0 0-6 0,-61 76 7 16,-7 11-7-16,68-87 39 0,0 0-39 0,-65 82 40 16,6-3-40-16,59-79 40 0,0 0-40 0,-56 67 41 15,6-7-41-15,50-60 33 0,0 0-33 0,-51 55 34 16,4-9-34-16,47-46 39 0,0 0-39 0,-33 32 40 0,7-9-40 16,26-23 25-16,0 0-25 0,-17 12 26 0,6-7-26 15,11-5 26-15,0 0-26 0,-10 7 26 0,-2-4-26 16,12-3-26-16,0 0 26 0,-13 5-25 0,5-1 25 0,8-4-153 15,0 0 153-15,-9 3-153 0,-3-3 153 0,-9 5-870 16</inkml:trace>
  <inkml:trace contextRef="#ctx0" brushRef="#br0" timeOffset="80095.25">15237 4538 1009 0,'-7'0'0'0,"7"0"-281"0,0 0 281 0,-7 12-281 16,-4 9 281-16,11-21-66 0,0 0 66 0,-5 15-65 16,0-3 65-16,5-12-38 0,0 0 38 0,-2 12-38 15,4 0 38-15,-2-12-28 0,0 0 28 0,1 12-28 16,3-2 28-16,-4-10 16 0,0 0-16 0,0 14 17 15,-4 5-17-15,4-19 41 0,0 0-41 0,-3 24 41 16,-4 10-41-16,7-34 44 0,0 0-44 0,-7 33 44 16,-2-3-44-16,9-30 28 0,0 0-28 0,-15 40 28 15,-5 8-28-15,20-48 40 0,0 0-40 0,-20 50 40 16,-7 6-40-16,27-56 39 0,0 0-39 0,-24 51 39 16,-2 1-39-16,26-52 9 0,0 0-9 0,-30 51 9 15,1-1-9-15,29-50 21 0,0 0-21 0,-47 56 21 0,-7 6-21 16,54-62 38-16,0 0-38 0,-60 52 39 0,-4-10-39 15,64-42 47-15,0 0-47 0,-59 36 47 0,3-8-47 16,56-28 80-16,0 0-80 0,-40 17 81 0,14-10-81 0,26-7 55 16,0 0-55-16,-28 0 56 0,3-9-56 0,25 9 53 15,0 0-53-15,-26-19 54 0,5-12-54 0,21 31 24 16,0 0-24-16,-15-36 25 0,4-8-25 0,11 44 10 16,0 0-10-16,-3-43 11 0,3-5-11 0,0 48 18 15,0 0-18-15,9-46 19 0,8-5-19 0,-17 51 13 16,0 0-13-16,21-48 14 0,5-2-14 0,-26 50 4 15,0 0-4-15,30-40 5 0,3 4-5 0,-33 36 7 0,0 0-7 16,38-27 8-16,6 3-8 0,-44 24 22 0,0 0-22 16,45-12 23-16,-2 9-23 0,-43 3 2 0,0 0-2 0,42 0 2 15,-2 5-2-15,-40-5 13 0,0 0-13 0,40 10 13 16,-5 6-13-16,-35-16 15 0,0 0-15 0,37 13 16 16,1 6-16-16,-38-19 3 0,0 0-3 0,40 19 4 15,2-2-4-15,-42-17 22 0,0 0-22 0,44 22 22 16,3-1-22-16,-47-21 13 0,0 0-13 0,45 19 13 15,-3 0-13-15,-42-19 34 0,0 0-34 0,38 20 35 16,-3-4-35-16,-35-16 35 0,0 0-35 0,36 15 36 16,1-1-36-16,-37-14 3 0,0 0-3 0,33 10 3 15,0-2-3-15,-33-8 5 0,0 0-5 0,30 4 5 16,-1-4-5-16,-29 0 0 0,0 0 0 0,21-4 0 16,-7-4 0-16,-14 8-110 0,0 0 110 0,9-15-110 15,-5-8 110-15,-4 23-137 0,0 0 137 0,-7-27-136 16,-7-6 136-16,-7-30-818 0</inkml:trace>
  <inkml:trace contextRef="#ctx0" brushRef="#br0" timeOffset="80455.45">15228 4495 281 0,'0'0'0'0,"3"9"0"15,6 3 0-15,-9-12 150 0,0 0-150 0,0 0 151 16,0-5-151-16,0 5 137 0,0 0-137 0,5-4 137 15,-1-6-137-15,-4 10 107 0,0 0-107 0,10-9 108 16,6 1-108-16,-16 8 86 0,0 0-86 0,22-16 87 16,8 1-87-16,-30 15 43 0,0 0-43 0,37-12 44 15,1 0-44-15,-38 12 21 0,0 0-21 0,45-12 21 16,8 5-21-16,-53 7 5 0,0 0-5 0,54-2 6 16,1 8-6-16,-55-6-163 0,0 0 163 0,56 0-162 15,0 0 162-15,55 0-694 0</inkml:trace>
  <inkml:trace contextRef="#ctx0" brushRef="#br0" timeOffset="81491.27">16365 4661 919 0,'0'0'0'0,"0"0"0"16,23 0 0-16,-23 0 79 0,0 0-79 0,16-5 79 15,5-10-79-15,-21 15 69 0,0 0-69 0,21-19 69 16,1-8-69-16,-22 27 36 0,0 0-36 0,25-33 36 15,-5-6-36-15,-20 39 11 0,0 0-11 0,23-43 11 0,-2-5-11 16,-21 48 1-16,0 0-1 0,19-46 2 0,-1-6-2 16,-18 52 0-16,0 0 0 0,17-46 0 0,-7 1 0 15,-10 45 1-15,0 0-1 0,11-37 2 0,-2 11-2 0,-9 26 8 16,0 0-8-16,8-22 9 0,-6 10-9 0,-2 12 3 16,0 0-3-16,2-4 4 0,-2 11-4 0,0-7 21 15,0 0-21-15,0 21 21 0,2 13-21 0,-2-34 0 16,0 0 0-16,3 39 0 0,-1 6 0 0,-2-45-2 15,0 0 2-15,3 55-1 0,4 3 1 0,-7-58-2 16,0 0 2-16,2 58-1 0,5 2 1 0,-7-60 0 16,0 0 0-16,2 52 0 0,1-4 0 0,-3-48 0 0,0 0 0 15,4 42 0-15,1-7 0 0,-5-35 1 0,0 0-1 16,3 29 1-16,3-5-1 0,-6-24 1 0,0 0-1 16,3 22 1-16,1-1-1 0,-4-21-1 0,0 0 1 0,3 18-1 15,2 1 1-15,-5-19-91 0,0 0 91 0,4 14-90 16,1-2 90-16,-5-12-137 0,0 0 137 0,0 12-137 15,0 2 137-15,0 10-598 0</inkml:trace>
  <inkml:trace contextRef="#ctx0" brushRef="#br0" timeOffset="81836.98">16050 5134 1300 0,'0'0'0'0,"14"4"0"0,3 3 0 0,-17-7 114 16,0 0-114-16,28 1 114 0,9 1-114 0,-37-2 100 16,0 0-100-16,42 2 101 0,5-2-101 0,-47 0 39 15,0 0-39-15,55-4 39 0,12-4-39 0,-67 8-4 16,0 0 4-16,68-9-3 0,8-3 3 0,-76 12 0 15,0 0 0-15,86-15 0 0,9-1 0 0,-95 16-1 16,0 0 1-16,82-15 0 0,-7 3 0 0,-75 12 0 16,0 0 0-16,56-9 0 0,-16 6 0 0,-40 3 6 15,0 0-6-15,40 0 7 0,-5 3-7 0,-35-3 0 0,0 0 0 16,26 5 0-16,-5 6 0 0,-21-11-51 0,0 0 51 16,16 8-51-16,-2 1 51 0,-14-9-202 0,0 0 202 0,8 7-202 15,-6-2 202-15,10 7-869 0</inkml:trace>
  <inkml:trace contextRef="#ctx0" brushRef="#br0" timeOffset="82647.06">16216 6621 729 0,'0'0'0'0,"1"-15"0"0,3-9 0 0,-4 24 86 16,0 0-86-16,0 0 87 0,3 15-87 0,-3-15 83 15,0 0-83-15,0 9 84 0,-1-1-84 0,1-8 83 16,0 0-83-16,0-1 83 0,0-15-83 0,0 16 50 16,0 0-50-16,1-27 51 0,1-13-51 0,-2 40 33 15,0 0-33-15,4-51 34 0,-3-11-34 0,-1 62 34 0,0 0-34 16,2-66 35-16,0-6-35 0,-2 72 13 0,0 0-13 16,3-98 14-16,1-13-14 0,-4 111 30 0,0 0-30 15,5-107 30-15,7 1-30 0,-12 106 36 0,0 0-36 0,12-94 36 16,6 3-36-16,-18 91 2 0,0 0-2 0,22-82 3 15,8 3-3-15,-30 79 9 0,0 0-9 0,37-67 10 16,6 4-10-16,-43 63 0 0,0 0 0 0,45-51 0 16,2 8 0-16,-47 43 0 0,0 0 0 0,48-31 1 15,-3 10-1-15,-45 21-2 0,0 0 2 0,36-12-2 16,-4 9 2-16,-32 3-2 0,0 0 2 0,31 3-2 16,-1 6 2-16,-30-9-2 0,0 0 2 0,26 12-1 15,-2 7 1-15,-24-19 0 0,0 0 0 0,18 17 0 16,-4 2 0-16,-14-19-1 0,0 0 1 0,8 24-1 15,-4 3 1-15,-4-27 1 0,0 0-1 0,-4 28 2 16,-6 2-2-16,10-30 26 0,0 0-26 0,-9 24 26 16,-3-7-26-16,12-17 31 0,0 0-31 0,-17 19 31 0,-4-7-31 15,21-12 13-15,0 0-13 0,-28 11 13 0,-2-3-13 16,30-8 13-16,0 0-13 0,-26 4 13 0,3-4-13 16,23 0 4-16,0 0-4 0,-21 0 4 0,6 0-4 0,15 0 3 15,0 0-3-15,-11 0 3 0,4 1-3 0,7-1 0 16,0 0 0-16,4 12 0 0,10 7 0 0,-14-19-1 15,0 0 1-15,21 21-1 0,7 4 1 0,-28-25-2 16,0 0 2-16,29 28-1 0,6 1 1 0,-35-29 0 16,0 0 0-16,30 34 0 0,-1-1 0 0,-29-33 0 15,0 0 0-15,21 34 0 0,-7 2 0 0,-14-36 0 16,0 0 0-16,4 39 0 0,-8 4 0 0,4-43 5 16,0 0-5-16,-9 36 5 0,-6-5-5 0,15-31 22 0,0 0-22 15,-25 27 22-15,-8-6-22 0,33-21 7 0,0 0-7 16,-40 9 8-16,-7-11-8 0,47 2 10 0,0 0-10 0,-49-16 10 15,-1-8-10-15,50 24-16 0,0 0 16 0,-47-24-15 16,7-1 15-16,40 25-142 0,0 0 142 0,-46-17-141 16,-2 1 141-16,-46-20-1102 0</inkml:trace>
  <inkml:trace contextRef="#ctx0" brushRef="#br0" timeOffset="84419.13">24726 1107 270 0,'0'0'0'0,"0"0"13"0,0 0-13 0,0 0 13 16,0 0-13-16,0 0 65 0,0 0-65 0,0 0 66 16,0 0-66-16,0 0 106 0,0 0-106 0,0 0 106 15,-18-12-106-15,18 12 70 0,0 0-70 0,-8-4 71 16,-1 1-71-16,9 3 48 0,0 0-48 0,-12 3 48 0,-4 2-48 16,16-5 40-16,0 0-40 0,-19 19 40 0,-5 9-40 15,24-28 15-15,0 0-15 0,-27 42 16 0,0 13-16 16,27-55 36-16,0 0-36 0,-32 60 37 0,-3 7-37 0,35-67 12 15,0 0-12-15,-45 82 12 0,-7 13-12 0,52-95 12 16,0 0-12-16,-44 82 12 0,2-3-12 0,42-79 4 16,0 0-4-16,-27 56 4 0,9-13-4 0,18-43 0 15,0 0 0-15,-12 27 1 0,8-15-1 0,4-12-2 16,0 0 2-16,6-3-2 0,9-13 2 0,-15 16-8 16,0 0 8-16,21-29-7 0,9-10 7 0,-30 39-16 15,0 0 16-15,28-46-15 0,1-2 15 0,-29 48-4 0,0 0 4 16,32-52-3-16,-3-6 3 0,-29 58-7 0,0 0 7 15,30-63-7-15,3-11 7 0,-33 74-3 0,0 0 3 0,24-44-3 16,-3 9 3-16,-21 35-2 0,0 0 2 0,19-24-2 16,-3 4 2-16,-16 20 8 0,0 0-8 0,14-12 8 15,-3 5-8-15,-11 7 41 0,0 0-41 0,10 3 41 16,0 6-41-16,-10-9 42 0,0 0-42 0,16 19 43 16,5 12-43-16,-21-31 41 0,0 0-41 0,23 36 41 15,6 8-41-15,-29-44 52 0,0 0-52 0,30 46 52 16,0 6-52-16,-30-52 21 0,0 0-21 0,29 46 21 15,-1 2-21-15,-28-48 32 0,0 0-32 0,23 46 32 16,-2-1-32-16,-21-45 28 0,0 0-28 0,14 39 28 16,-8-5-28-16,-6-34 8 0,0 0-8 0,4 29 8 15,-6-1-8-15,2-28 36 0,0 0-36 0,-10 27 36 0,-6 1-36 16,16-28 27-16,0 0-27 0,-26 24 27 0,-9-2-27 16,35-22 8-16,0 0-8 0,-42 17 9 0,-6-7-9 15,48-10 42-15,0 0-42 0,-49 9 42 0,-3-6-42 16,52-3 12-16,0 0-12 0,-46 2 12 0,4-2-12 0,42 0 30 15,0 0-30-15,-41 7 30 0,2-4-30 0,39-3-1 16,0 0 1-16,-29 6 0 0,8 0 0 0,21-6-86 16,0 0 86-16,-18 6-85 0,6 0 85 0,12-6-170 15,0 0 170-15,0 4-169 0,12 1 169 0,1 2-935 16</inkml:trace>
  <inkml:trace contextRef="#ctx0" brushRef="#br0" timeOffset="85124.58">24919 2511 1009 0,'0'0'0'0,"0"0"77"0,0 0-77 0,11-3 77 16,8-6-77-16,-19 9 56 0,0 0-56 0,17-6 56 15,2-6-56-15,-19 12 26 0,0 0-26 0,21-16 26 16,0-8-26-16,-21 24-1 0,0 0 1 0,21-31-1 16,0-8 1-16,-21 39-1 0,0 0 1 0,12-45-1 15,-1-9 1-15,-11 54 0 0,0 0 0 0,0-64 0 16,-9-3 0-16,9 67 26 0,0 0-26 0,-14-89 26 16,-10-17-26-16,24 106 3 0,0 0-3 0,-18-94 3 0,1 1-3 15,17 93 3-15,0 0-3 0,-5-80 4 0,10 11-4 16,-5 69 13-16,0 0-13 0,17-66 14 0,15 4-14 15,-32 62 0-15,0 0 0 0,40-53 1 0,12 0-1 0,-52 53 13 16,0 0-13-16,50-48 14 0,3 5-14 0,-53 43 8 16,0 0-8-16,43-36 9 0,-6 12-9 0,-37 24 0 15,0 0 0-15,40-24 0 0,-2 8 0 0,-38 16 1 16,0 0-1-16,42-12 1 0,2 6-1 0,-44 6 0 16,0 0 0-16,34 0 1 0,-2 6-1 0,-32-6 3 15,0 0-3-15,17 12 3 0,-8 12-3 0,-9-24 5 16,0 0-5-16,-7 28 6 0,-12 11-6 0,19-39 22 0,0 0-22 15,-26 36 23-15,-6 7-23 0,32-43 13 0,0 0-13 16,-31 33 13-16,3-3-13 0,28-30 10 0,0 0-10 0,-26 23 10 16,2-6-10-16,24-17 17 0,0 0-17 0,-25 12 17 15,2-5-17-15,23-7 3 0,0 0-3 0,-17 0 4 16,3-7-4-16,14 7 2 0,0 0-2 0,-3-9 3 16,10-6-3-16,-7 15-3 0,0 0 3 0,15-9-3 15,10-3 3-15,-25 12-8 0,0 0 8 0,33-3-7 16,7 3 7-16,-40 0-10 0,0 0 10 0,43 3-9 15,4 9 9-15,-47-12-9 0,0 0 9 0,41 12-8 16,-7 4 8-16,-34-16-4 0,0 0 4 0,23 17-3 16,-9 5 3-16,-14-22 2 0,0 0-2 0,-4 24 2 15,-15 7-2-15,19-31 22 0,0 0-22 0,-26 27 22 16,-9 2-22-16,35-29 55 0,0 0-55 0,-33 23 55 16,-3-8-55-16,36-15 41 0,0 0-41 0,-33 12 42 0,3-3-42 15,30-9 11-15,0 0-11 0,-24 3 11 0,4-10-11 16,20 7-79-16,0 0 79 0,-7-8-78 0,7-11 78 15,0 19-136-15,0 0 136 0,11-16-135 0,13-1 135 0,13-17-948 16</inkml:trace>
  <inkml:trace contextRef="#ctx0" brushRef="#br0" timeOffset="85891.38">26222 1434 718 0,'0'0'0'0,"0"0"68"0,0 0-68 0,16 0 69 16,12-5-69-16,-28 5 40 0,0 0-40 0,26-7 40 16,5 3-40-16,-31 4 49 0,0 0-49 0,37-5 50 15,5-2-50-15,-42 7 38 0,0 0-38 0,45-3 39 16,4 1-39-16,-49 2 39 0,0 0-39 0,45-3 39 16,0-1-39-16,-45 4 27 0,0 0-27 0,37 0 27 15,-4 4-27-15,-33-4 40 0,0 0-40 0,28 3 41 0,-5-1-41 16,-23-2 23-16,0 0-23 0,17 3 24 0,-5 1-24 15,-12-4-22-15,0 0 22 0,9 0-22 0,-4 3 22 16,-5-3-143-16,0 0 143 0,4-7-143 0,-3-1 143 0,6-4-685 16</inkml:trace>
  <inkml:trace contextRef="#ctx0" brushRef="#br0" timeOffset="86175.7">26801 1155 494 0,'5'3'0'0,"-5"-3"1"16,0 0-1-16,26 9 1 0,18 3-1 0,-44-12 75 0,0 0-75 16,41 12 76-16,8-2-76 0,-49-10 59 0,0 0-59 15,42 12 60-15,-2 0-60 0,-40-12 40 0,0 0-40 16,31 8 41-16,-6 1-41 0,-25-9 49 0,0 0-49 0,17 10 49 16,-5 2-49-16,-12-12 47 0,0 0-47 0,0 16 48 15,-10 1-48-15,10-17 30 0,0 0-30 0,-24 26 30 16,-11-1-30-16,35-25 16 0,0 0-16 0,-40 31 17 15,-9 5-17-15,49-36 36 0,0 0-36 0,-44 38 36 16,3-2-36-16,41-36 18 0,0 0-18 0,-34 31 19 16,10-4-19-16,24-27-71 0,0 0 71 0,-16 24-70 15,11 0 70-15,5-24-104 0,0 0 104 0,4 15-103 16,11-6 103-16,1 15-585 0</inkml:trace>
  <inkml:trace contextRef="#ctx0" brushRef="#br0" timeOffset="86610.77">27651 1264 1233 0,'0'0'0'0,"0"0"90"16,0 0-90-16,0 0 90 0,7 4-90 0,-7-4 75 16,0 0-75-16,0 0 75 0,0 5-75 0,0-5 42 0,0 0-42 15,-7 7 43-15,-4 1-43 0,11-8-5 0,0 0 5 16,-15 19-5-16,-6 9 5 0,21-28 1 0,0 0-1 16,-19 36 2-16,1 6-2 0,18-42 0 0,0 0 0 0,-10 41 1 15,5 6-1-15,5-47-2 0,0 0 2 0,5 39-2 16,7-6 2-16,-12-33-6 0,0 0 6 0,19 25-6 15,5-13 6-15,-24-12-4 0,0 0 4 0,28 0-3 16,5-15 3-16,-33 15-3 0,0 0 3 0,30-24-3 16,-2-14 3-16,-28 38 0 0,0 0 0 0,16-39 1 15,-8-6-1-15,-8 45 9 0,0 0-9 0,-5-43 10 16,-12-4-10-16,17 47 9 0,0 0-9 0,-25-43 10 16,-6 3-10-16,31 40 9 0,0 0-9 0,-26-27 10 15,1 11-10-15,25 16-26 0,0 0 26 0,-27-5-25 16,-5 10 25-16,32-5-173 0,0 0 173 0,-19 19-172 15,7 9 172-15,-20 16-854 0</inkml:trace>
  <inkml:trace contextRef="#ctx0" brushRef="#br0" timeOffset="86985.75">27881 1607 975 0,'0'-7'0'0,"0"7"79"16,0 0-79-16,2-20 80 0,3-16-80 0,-5 36 66 0,0 0-66 15,10-35 66-15,4-1-66 0,-14 36 36 0,0 0-36 16,19-32 37-16,4 1-37 0,-23 31-1 0,0 0 1 16,24-28-1-16,2 1 1 0,-26 27 1 0,0 0-1 0,23-20 2 15,-2 4-2-15,-21 16 0 0,0 0 0 0,19-10 0 16,-3 5 0-16,-16 5 2 0,0 0-2 0,12 5 2 15,-1 9-2-15,-11-14 10 0,0 0-10 0,5 20 10 16,-2 13-10-16,-3-33 15 0,0 0-15 0,2 37 15 16,-2 3-15-16,0-40 4 0,0 0-4 0,3 41 4 15,4 2-4-15,-7-43 7 0,0 0-7 0,11 34 8 16,3-2-8-16,-14-32 3 0,0 0-3 0,22 19 3 16,8-3-3-16,-30-16 0 0,0 0 0 0,37-4 0 15,8-11 0-15,-45 15-60 0,0 0 60 0,43-24-60 16,1-12 60-16,-44 36-182 0,0 0 182 0,40-39-182 15,-3-8 182-15,39-40-599 0</inkml:trace>
  <inkml:trace contextRef="#ctx0" brushRef="#br0" timeOffset="87332.35">28633 1119 707 0,'0'0'0'0,"0"0"61"0,0 0-61 0,7 15 62 15,6 13-62-15,-13-28 60 0,0 0-60 0,15 32 61 16,4 2-61-16,-19-34 12 0,0 0-12 0,20 40 12 15,0 1-12-15,-20-41 6 0,0 0-6 0,20 43 6 16,-3 3-6-16,-17-46 3 0,0 0-3 0,14 39 3 16,-4 1-3-16,-10-40 10 0,0 0-10 0,7 27 10 15,-1-3-10-15,-6-24 8 0,0 0-8 0,3 16 9 16,-1-4-9-16,-2-12-40 0,0 0 40 0,-9 0-39 16,-5-12 39-16,14 12-127 0,0 0 127 0,-19-23-127 15,-4-9 127-15,-18-27-431 0</inkml:trace>
  <inkml:trace contextRef="#ctx0" brushRef="#br0" timeOffset="87601.81">28802 1024 404 0,'7'4'0'15,"-7"-4"35"-15,0 0-35 0,30 8 35 0,17 8-35 0,-47-16 40 16,0 0-40-16,40 15 40 0,4 2-40 0,-44-17 65 16,0 0-65-16,33 19 66 0,-7 2-66 0,-26-21 91 15,0 0-91-15,15 22 92 0,-6 2-92 0,-9-24 81 16,0 0-81-16,-3 27 82 0,-9 6-82 0,12-33 82 15,0 0-82-15,-20 34 83 0,-6 6-83 0,26-40 65 16,0 0-65-16,-33 36 65 0,-7 3-65 0,40-39 31 16,0 0-31-16,-37 34 31 0,-1-5-31 0,38-29 17 0,0 0-17 15,-29 26 17-15,4-9-17 0,25-17-1 16,0 0 1-16,-17 12 0 0,6-1 0 0,11-11-43 0,0 0 43 16,0 0-43-16,14-4 43 0,-14 4-167 0,0 0 167 15,19-12-167-15,11-10 167 0,-30 22-197 0,0 0 197 0,35-33-197 16,5-3 197-16,35-34-346 0</inkml:trace>
  <inkml:trace contextRef="#ctx0" brushRef="#br0" timeOffset="88412.07">29269 1155 707 0,'-3'3'0'0,"3"-3"100"0,0 0-100 0,-11 24 101 16,-6 19-101-16,17-43 74 0,0 0-74 0,-16 43 75 0,-1 8-75 16,17-51 71-16,0 0-71 0,-18 55 71 0,3 1-71 15,15-56 59-15,0 0-59 0,-13 50 59 0,3-2-59 0,10-48 50 16,0 0-50-16,-7 36 51 0,4-9-51 0,3-27 8 16,0 0-8-16,1 19 9 0,8-7-9 0,-9-12-5 15,0 0 5-15,14-8-4 0,5-20 4 0,-19 28-123 16,0 0 123-16,25-37-123 0,2-15 123 0,-27 52-157 15,0 0 157-15,30-51-157 0,1-9 157 0,-31 60-147 16,0 0 147-16,30-51-146 0,1 4 146 0,-31 47-87 16,0 0 87-16,28-36-87 0,0 12 87 0,-28 24-49 15,0 0 49-15,23-15-49 0,-6 11 49 0,-17 4 4 0,0 0-4 16,18 4 4-16,-4 11-4 0,-14-15 75 0,0 0-75 16,10 21 76-16,-1 13-76 0,-9-34 90 0,0 0-90 15,3 33 90-15,-5 6-90 0,2-39 117 0,0 0-117 0,-1 43 117 16,-3 0-117-16,4-43 107 0,0 0-107 0,-3 36 107 15,1-5-107-15,2-31 61 0,0 0-61 0,2 24 62 16,1-4-62-16,-3-20 51 0,0 0-51 0,11 12 51 16,3-12-51-16,-14 0 22 0,0 0-22 0,19-8 22 15,7-11-22-15,-26 19 18 0,0 0-18 0,26-21 18 16,2-6-18-16,-28 27 34 0,0 0-34 0,26-24 35 16,2 0-35-16,-28 24 5 0,0 0-5 0,24-23 5 15,-1 6-5-15,-23 17 18 0,0 0-18 0,17-10 18 16,-3 5-18-16,-14 5 23 0,0 0-23 0,12 0 24 15,-1 2-24-15,-11-2 13 0,0 0-13 0,9 6 14 16,-4 6-14-16,-5-12 10 0,0 0-10 0,5 19 11 16,-1 2-11-16,-4-21 26 0,0 0-26 0,3 24 26 0,1-2-26 15,-4-22 0-15,0 0 0 0,3 21 0 0,1-2 0 16,-4-19 0-16,0 0 0 0,8 17 1 0,3-2-1 0,-11-15 7 16,0 0-7-16,17 7 8 0,4-5-8 0,-21-2 7 15,0 0-7-15,26-9 8 0,4-8-8 0,-30 17 8 16,0 0-8-16,33-26 9 0,3-6-9 0,-36 32 15 15,0 0-15-15,39-31 15 0,3-2-15 0,-42 33 8 16,0 0-8-16,40-27 8 0,-2 3-8 0,-38 24 9 16,0 0-9-16,35-15 9 0,-2 11-9 0,-33 4 8 15,0 0-8-15,28 7 8 0,-4 13-8 0,-24-20 33 0,0 0-33 16,21 28 33-16,-2 8-33 0,-19-36 1 16,0 0-1-16,19 39 1 0,1 4-1 0,-20-43 6 0,0 0-6 15,19 36 6-15,0-2-6 0,-19-34 1 0,0 0-1 0,19 24 1 16,-2-7-1-16,-17-17 0 0,0 0 0 0,14 7 1 15,-1-15-1-15,-13 8-47 0,0 0 47 0,5-19-47 16,-5-14 47-16,0 33-174 0,0 0 174 0,-9-39-174 16,-5-11 174-16,14 50-227 0,0 0 227 0,-21-56-226 15,-5-6 226-15,-21-53-612 0</inkml:trace>
  <inkml:trace contextRef="#ctx0" brushRef="#br0" timeOffset="88578.46">30208 1107 695 0,'0'0'0'0,"0"0"128"0,0 0-128 0,18 0 128 15,13 3-128-15,-31-3 96 0,0 0-96 0,30 0 96 16,3-3-96-16,-33 3 67 0,0 0-67 0,36-7 68 16,3-2-68-16,-39 9 38 0,0 0-38 0,36-7 39 15,3-1-39-15,-39 8 15 0,0 0-15 0,29-4 16 0,-6 4-16 16,-23 0 0-16,0 0 0 0,17-1 1 0,-6 1-1 0,-11 0-136 16,0 0 136-16,-11 5-136 0,-13 2 136 0,-11 6-743 15</inkml:trace>
  <inkml:trace contextRef="#ctx0" brushRef="#br0" timeOffset="88712.62">30198 1269 740 0,'0'0'0'0,"0"0"155"16,0 0-155-16,24 11 155 0,18 4-155 0,-42-15 98 15,0 0-98-15,44 9 99 0,6 3-99 0,-50-12 60 16,0 0-60-16,47 8 60 0,-2-1-60 0,-45-7-29 16,0 0 29-16,32 4-29 0,-10 1 29 0,-22-5-135 0,0 0 135 15,-3 8-135-15,-21 3 135 0,-4 4-686 0</inkml:trace>
  <inkml:trace contextRef="#ctx0" brushRef="#br0" timeOffset="89298.16">27548 2141 774 0,'0'0'0'0,"0"0"52"16,0 0-52-16,0 0 52 0,0 0-52 0,0 0 72 16,0 0-72-16,0 0 73 0,0 0-73 0,0 0 44 15,0 0-44-15,0 0 45 0,0 0-45 0,0 0 16 0,0 0-16 16,0 0 17-16,0 0-17 0,0 0 37 0,0 0-37 15,0 0 37-15,12 18-37 0,-12-18 19 0,0 0-19 16,9 22 20-16,7 10-20 0,-16-32 29 0,0 0-29 0,19 36 29 16,5 11-29-16,-24-47 2 0,0 0-2 0,30 42 3 15,1-2-3-15,-31-40 3 0,0 0-3 0,38 32 3 16,6-9-3-16,-44-23 6 0,0 0-6 0,45 8 6 16,2-15-6-16,-47 7 21 0,0 0-21 0,46-17 21 15,-1-10-21-15,-45 27 7 0,0 0-7 0,40-36 7 16,-5-10-7-16,-35 46 16 0,0 0-16 0,29-48 17 15,-6-4-17-15,-23 52 8 0,0 0-8 0,18-46 9 16,-5 7-9-16,-13 39 3 0,0 0-3 0,11-31 4 16,-4 7-4-16,-7 24-52 0,0 0 52 0,5-19-52 15,-1 5 52-15,-4 14-159 0,0 0 159 0,1-12-158 0,1 2 158 16,2-11-674-16</inkml:trace>
  <inkml:trace contextRef="#ctx0" brushRef="#br0" timeOffset="89853.9">28201 1929 561 0,'4'-3'0'0,"-4"3"26"16,0 0-26-16,17-4 26 0,11-1-26 0,-28 5 55 15,0 0-55-15,18 2 55 0,-3 1-55 0,-15-3 80 16,0 0-80-16,9 19 81 0,-7 8-81 0,-2-27 65 16,0 0-65-16,0 33 66 0,-4 3-66 0,4-36 71 15,0 0-71-15,-3 43 72 0,-3 0-72 0,6-43 50 16,0 0-50-16,-5 36 51 0,2-2-51 0,3-34 39 16,0 0-39-16,-2 27 39 0,0-3-39 0,2-24 35 15,0 0-35-15,7 16 35 0,5-8-35 0,-12-8 3 0,0 0-3 16,20 0 3-16,7-12-3 0,-27 12 34 0,0 0-34 15,30-15 34-15,5-6-34 0,-35 21 4 0,0 0-4 16,33-22 5-16,2-7-5 0,-35 29 1 0,0 0-1 0,31-26 2 16,1 2-2-16,-32 24 4 0,0 0-4 0,27-17 4 15,-2-2-4-15,-25 19 2 0,0 0-2 0,19-12 2 16,-3 4-2-16,-16 8 1 0,0 0-1 0,12-4 2 16,-2 4-2-16,-10 0 9 0,0 0-9 0,9 9 9 15,-4 6-9-15,-5-15 8 0,0 0-8 0,2 28 8 16,-4 2-8-16,2-30 8 0,0 0-8 0,-5 40 9 15,-2-1-9-15,7-39 23 0,0 0-23 0,-5 40 24 16,1-4-24-16,4-36 0 0,0 0 0 0,-1 30 0 16,2-6 0-16,-1-24 0 0,0 0 0 0,7 21 1 15,6-9-1-15,-13-12 7 0,0 0-7 0,19-2 7 16,5-8-7-16,-24 10 8 0,0 0-8 0,30-24 8 0,6-9-8 16,-36 33 1-16,0 0-1 0,35-34 1 0,2-9-1 15,-37 43 15-15,0 0-15 0,35-36 15 0,-2-3-15 16,-33 39 0-16,0 0 0 0,26-27 1 0,-4 3-1 0,-22 24 1 15,0 0-1-15,20-12 1 0,-6 3-1 0,-14 9 7 16,0 0-7-16,13 5 8 0,1 11-8 0,-14-16 7 16,0 0-7-16,11 24 8 0,-1 6-8 0,-10-30 3 15,0 0-3-15,7 36 4 0,0 4-4 0,-7-40 12 16,0 0-12-16,7 31 13 0,-2 1-13 0,-5-32 0 16,0 0 0-16,6 22 0 0,1-1 0 0,-7-21-58 15,0 0 58-15,8 7-57 0,3-7 57 0,-11 0-131 0,0 0 131 16,17-19-130-16,4-8 130 0,17-21-926 0</inkml:trace>
  <inkml:trace contextRef="#ctx0" brushRef="#br0" timeOffset="90048.87">29407 1926 740 0,'-2'5'0'0,"2"-5"104"0,0 0-104 0,2 22 105 16,1 9-105-16,-3-31 116 0,0 0-116 0,0 32 116 15,-3 8-116-15,3-40 92 0,0 0-92 0,-9 51 92 16,-3 7-92-16,12-58 55 0,0 0-55 0,-16 60 56 15,-1 4-56-15,17-64 47 0,0 0-47 0,-16 55 47 16,2-9-47-16,14-46 6 0,0 0-6 0,-10 36 7 16,1-5-7-16,9-31-70 0,0 0 70 0,-2 20-69 15,6-11 69-15,-4-9-168 0,0 0 168 0,10-9-167 0,6-22 167 16,10-8-730-16</inkml:trace>
  <inkml:trace contextRef="#ctx0" brushRef="#br0" timeOffset="90334.26">29801 2064 1110 0,'0'0'0'0,"0"0"110"16,0 0-110-16,1 26 111 0,1 13-111 0,-2-39 90 0,0 0-90 15,-2 42 90-15,1 7-90 0,1-49 40 0,0 0-40 16,-7 45 41-16,-2-2-41 0,9-43 2 0,0 0-2 0,-9 36 2 16,0-6-2-16,9-30 2 0,0 0-2 0,-6 19 2 15,0-5-2-15,6-14-54 0,0 0 54 0,-12 3-54 16,-5-8 54-16,17 5-164 0,0 0 164 0,-16-19-164 16,0-8 164-16,16 27-148 0,0 0 148 0,-15-36-148 15,-1-12 148-15,-15-38-554 0</inkml:trace>
  <inkml:trace contextRef="#ctx0" brushRef="#br0" timeOffset="90844.8">29612 1962 662 0,'4'0'0'0,"-4"0"107"0,0 0-107 0,26-4 107 16,16-1-107-16,-42 5 85 0,0 0-85 0,40-9 85 16,3 3-85-16,-43 6 84 0,0 0-84 0,42-9 85 0,-2 2-85 15,-40 7 47-15,0 0-47 0,37 0 47 0,-2 0-47 16,-35 0 38-16,0 0-38 0,28 4 38 0,-6 8-38 0,-22-12 40 15,0 0-40-15,19 18 41 0,-3 10-41 0,-16-28 15 16,0 0-15-16,12 29 16 0,-5 7-16 0,-7-36 31 16,0 0-31-16,2 46 31 0,-5 12-31 0,3-58 11 15,0 0-11-15,-7 55 11 0,-2 5-11 0,9-60 11 16,0 0-11-16,-9 52 11 0,0-6-11 0,9-46 26 16,0 0-26-16,-7 36 26 0,1-12-26 0,6-24-1 15,0 0 1-15,-6 19 0 0,5-7 0 0,1-12-2 16,0 0 2-16,1-11-1 0,5-14 1 0,-6 25-19 15,0 0 19-15,6-35-18 0,5-13 18 0,-11 48-4 0,0 0 4 16,12-42-3-16,2-5 3 0,-14 47-15 0,0 0 15 16,16-36-14-16,-1 0 14 0,-15 36-4 0,0 0 4 15,18-27-3-15,1 3 3 0,-19 24-7 0,0 0 7 0,21-22-6 16,0 8 6-16,-21 14-14 0,0 0 14 0,22-10-13 16,3 1 13-16,-25 9-4 0,0 0 4 0,24 0-3 15,1 5 3-15,-25-5 1 0,0 0-1 0,22 14 2 16,-1 3-2-16,-21-17 36 0,0 0-36 0,16 28 37 15,-2 8-37-15,-14-36 36 0,0 0-36 0,9 42 37 16,-4 5-37-16,-5-47 3 0,0 0-3 0,3 44 4 16,-3 6-4-16,0-50 29 0,0 0-29 0,-2 39 29 15,1-3-29-15,1-36 0 0,0 0 0 0,-2 31 0 16,-1-7 0-16,3-24-20 0,0 0 20 0,-4 17-19 16,2-5 19-16,2-12-146 0,0 0 146 0,-8 4-145 15,-5-13 145-15,13 9-185 0,0 0 185 0,-15-19-184 0,-3-13 184 16,-15-23-674-16</inkml:trace>
  <inkml:trace contextRef="#ctx0" brushRef="#br0" timeOffset="91025.7">30065 2217 651 0,'2'3'0'0,"-2"-3"117"16,0 0-117-16,16 16 117 0,8 8-117 0,-24-24 120 16,0 0-120-16,30 20 120 0,6-1-120 0,-36-19 93 15,0 0-93-15,39 12 93 0,3 0-93 0,-42-12 58 16,0 0-58-16,40 5 58 0,1-1-58 0,-41-4 42 15,0 0-42-15,35-4 42 0,-2-1-42 0,-33 5 0 0,0 0 0 16,25-12 0-16,-8-7 0 0,-17 19-130 0,0 0 130 16,11-24-129-16,-6-8 129 0,11-23-847 0</inkml:trace>
  <inkml:trace contextRef="#ctx0" brushRef="#br0" timeOffset="91205.26">30036 1795 1278 0,'24'0'0'0,"-24"0"195"0,0 0-195 0,75 4 196 16,37-4-196-16,-112 0 77 0,0 0-77 0,120 1 78 16,19 3-78-16,-139-4-171 0,0 0 171 0,122-4-170 15,-3-1 170-15,121-1-1010 0</inkml:trace>
  <inkml:trace contextRef="#ctx0" brushRef="#br0" timeOffset="108665.47">23867 2311 763 0,'7'3'0'0,"-7"-3"67"0,0 0-67 0,-7 0 68 15,-7 0-68-15,14 0 64 0,0 0-64 0,-9 0 65 16,1 0-65-16,8 0 55 0,0 0-55 0,-7 0 55 16,3-3-55-16,4 3 36 0,0 0-36 0,0 0 36 15,0 0-36-15,0 0 33 0,0 0-33 0,9 0 34 0,5 0-34 16,-14 0 15-16,0 0-15 0,21-3 15 0,7-1-15 15,-28 4 37-15,0 0-37 0,33-8 37 0,5-4-37 16,-38 12 29-16,0 0-29 0,44-9 29 0,6-5-29 0,-50 14 38 16,0 0-38-16,59-8 39 0,9 3-39 0,-68 5 33 15,0 0-33-15,70-4 33 0,3 1-33 0,-73 3 8 16,0 0-8-16,92-5 8 0,15-2-8 0,-107 7 30 16,0 0-30-16,94-7 30 0,-5 2-30 0,-89 5 10 15,0 0-10-15,71-7 11 0,-12 2-11 0,-59 5 10 16,0 0-10-16,42-4 11 0,-16 4-11 0,-26 0 34 15,0 0-34-15,23-3 35 0,-9 3-35 0,-14 0 0 16,0 0 0-16,12-3 0 0,-2 3 0 0,-10 0-28 0,0 0 28 16,6 0-28-16,-1-2 28 0,-5 2-154 0,0 0 154 15,3-7-154-15,1-8 154 0,3-6-955 0</inkml:trace>
  <inkml:trace contextRef="#ctx0" brushRef="#br0" timeOffset="109671.32">17137 2929 561 0,'0'0'0'0,"-10"-3"0"0,-6-6 0 0,16 9 79 16,0 0-79-16,0 0 80 0,10 6-80 0,-10-6 74 16,0 0-74-16,9 3 74 0,2 4-74 0,-11-7 73 0,0 0-73 15,8 3 74-15,-1 2-74 0,-7-5 50 0,0 0-50 16,7 4 50-16,2 1-50 0,-9-5 44 0,0 0-44 0,7 3 44 16,0 1-44-16,-7-4 36 0,0 0-36 0,7 3 36 15,-4-1-36-15,-3-2 34 0,0 0-34 0,4 2 34 16,1-1-34-16,-5-1 54 0,0 0-54 0,0 0 55 15,0 0-55-15,0 0 37 0,0 0-37 0,0 0 37 16,0 0-37-16,0 0 27 0,0 0-27 0,0 0 27 16,0 0-27-16,0 0 40 0,0 0-40 0,0 0 41 15,-5 0-41-15,5 0 22 0,0 0-22 0,0 0 23 16,-4 4-23-16,4-4 18 0,0 0-18 0,0 0 19 16,0 0-19-16,0 0 35 0,0 0-35 0,0 0 35 15,-1-7-35-15,1 7 1 0,0 0-1 0,-2-2 2 16,-2-1-2-16,4 3 7 0,0 0-7 0,-5-4 8 0,0-1-8 15,5 5 15-15,0 0-15 0,-4-3 15 0,-1 3-15 16,5 0 0-16,0 0 0 0,0 0 0 0,-3-7 0 16,3 7-10-16,0 0 10 0,3-2-10 0,4-1 10 0,-7 3-97 15,0 0 97-15,11-7-1222 0,-22 14 1222 0</inkml:trace>
  <inkml:trace contextRef="#ctx0" brushRef="#br0" timeOffset="129023.03">17618 2599 348 0,'5'0'0'0,"-5"0"40"0,0 0-40 0,4 0 40 16,-1-4-40-16,-3 4 38 0,0 0-38 0,0 0 39 15,4 0-39-15,-4 0 48 0,0 0-48 0,0 0 49 16,0 0-49-16,0 0 60 0,0 0-60 0,0 0 61 15,0 0-61-15,0 0 67 0,0 0-67 0,0 0 68 16,0 0-68-16,0 0 54 0,0 0-54 0,0 0 54 16,0 0-54-16,0 0 40 0,0 0-40 0,0 0 41 0,0 4-41 15,0-4 35-15,0 0-35 0,0 0 36 0,0 7-36 16,0-7 38-16,0 0-38 0,0 5 39 0,1-2-39 16,-1-3 33-16,0 0-33 0,0 5 33 0,2 2-33 0,-2-7 38 15,0 0-38-15,0 4 39 0,0 1-39 0,0-5 44 16,0 0-44-16,-2 7 45 0,1-4-45 0,1-3 35 15,0 0-35-15,0 0 36 0,-4-7-36 0,4 7 39 16,0 0-39-16,-2-12 40 0,2 0-40 0,0 12 39 16,0 0-39-16,2-15 40 0,2-4-40 0,-4 19 16 15,0 0-16-15,5-14 17 0,2 1-17 0,-7 13 21 16,0 0-21-16,9-9 21 0,1 4-21 0,-10 5-4 0,0 0 4 16,12 0-4-16,0 8 4 0,-12-8-3 15,0 0 3-15,9 9-3 0,0 1 3 0,-9-10-7 0,0 0 7 16,5 9-6-16,-1 3 6 0,-4-12-4 0,0 0 4 15,3 8-3-15,-1-1 3 0,-2-7 0 0,0 0 0 0,0 0 0 16,0 0 0-16,0 0-153 0,0 0 153 0,2-22-153 16,-1-14 153-16,3-22-945 0</inkml:trace>
  <inkml:trace contextRef="#ctx0" brushRef="#br0" timeOffset="131245.23">17236 2902 707 0,'0'0'0'0,"0"0"0"16,0 0 0-16,0 0 61 0,0 0-61 0,0 0 62 15,0 0-62-15,0 0 54 0,0 0-54 0,0 0 55 16,0 0-55-16,0 0 35 0,0 0-35 0,0 0 36 16,0 0-36-16,0 0 2 0,0 0-2 0,0 0 3 15,21-12-3-15,-21 12 3 0,0 0-3 0,13-9 3 0,2-1-3 16,-15 10 2-16,0 0-2 0,14-8 3 0,-2 3-3 15,-12 5 0-15,0 0 0 0,11-7 0 0,-1 3 0 16,-10 4-1-16,0 0 1 0,9-5-1 0,3 2 1 0,-12 3-2 16,0 0 2-16,14-4-1 0,4-1 1 0,-18 5-17 15,0 0 17-15,17-3-16 0,0-4 16 0,-17 7-39 16,0 0 39-16,14-4-38 0,0 3 38 0,-14 1-20 16,0 0 20-16,9-4-20 0,-6-3 20 0,-3 7-20 15,0 0 20-15,2-1-20 0,-2-6 20 0,0 7-46 16,0 0 46-16,0 0-45 0,-3-4 45 0,3 4-106 0,0 0 106 15,-6 0-105-15,1 0 105 0,-9 0-311 0</inkml:trace>
  <inkml:trace contextRef="#ctx0" brushRef="#br0" timeOffset="132417.34">19752 3094 572 0,'0'0'0'0,"0"-12"0"0,0-7 0 16,0 19 47-16,0 0-47 0,-2-7 48 0,1 7-48 15,1 0 67-15,0 0-67 0,0 0 68 0,-4 7-68 0,4-7 35 16,0 0-35-16,0 4 35 0,0 1-35 0,0-5 27 16,0 0-27-16,0 6 27 0,2-2-27 0,-2-4 24 15,0 0-24-15,3 2 25 0,3 1-25 0,-6-3 15 16,0 0-15-16,3-3 15 0,4 1-15 0,-7 2 19 15,0 0-19-15,9-7 20 0,-1-1-20 0,-8 8 0 16,0 0 0-16,11-7 0 0,-2-2 0 0,-9 9-57 16,0 0 57-16,8-7-56 0,4 2 56 0,-12 5-142 0,0 0 142 15,9-3-141-15,3-1 141 0,11-4-391 0</inkml:trace>
  <inkml:trace contextRef="#ctx0" brushRef="#br0" timeOffset="135599.01">5866 887 527 0,'0'0'0'15,"0"0"0"-15,0 0 0 0,-28 4 0 0,-16 3 0 0,44-7 0 16,0 0 0-16,-47 12 0 0,-7 3 0 0,54-15 1 15,0 0-1-15,-52 12 2 0,-7 4-2 0,59-16 15 16,0 0-15-16,-72 17 16 0,-13-2-16 0,85-15 38 16,0 0-38-16,-80 15 39 0,-2-3-39 0,82-12 31 15,0 0-31-15,-80 16 31 0,0-4-31 0,80-12 33 16,0 0-33-16,-77 17 34 0,6 2-34 0,71-19 3 16,0 0-3-16,-82 20 3 0,-4 6-3 0,86-26 1 0,0 0-1 15,-83 33 1-15,1 9-1 0,82-42 1 0,0 0-1 16,-93 52 1-16,-1 11-1 0,94-63 0 0,0 0 0 0,-97 74 0 15,-1 5 0-15,98-79 0 0,0 0 0 0,-101 82 0 16,-2 9 0-16,103-91 0 0,0 0 0 0,-104 87 0 16,1-1 0-16,103-86 6 0,0 0-6 0,-89 79 6 15,13-4-6-15,76-75 33 0,0 0-33 0,-80 79 33 16,-1-4-33-16,81-75 34 0,0 0-34 0,-73 89 35 16,5 2-35-16,68-91 43 0,0 0-43 0,-50 99 44 15,6 2-44-15,44-101 35 0,0 0-35 0,-33 108 36 16,9 9-36-16,24-117 25 0,0 0-25 0,-14 120 26 15,10 8-26-15,4-128 4 0,0 0-4 0,4 134 5 16,4 1-5-16,-8-135 4 0,0 0-4 0,18 132 4 16,3-2-4-16,-21-130 6 0,0 0-6 0,26 115 7 15,7-12-7-15,-33-103 2 0,0 0-2 0,42 91 3 0,5-12-3 16,-47-79 1-16,0 0-1 0,47 77 2 0,3-5-2 16,-50-72 1-16,0 0-1 0,56 70 2 0,-2-3-2 15,-54-67 1-15,0 0-1 0,73 68 1 0,8 6-1 0,-81-74 0 16,0 0 0-16,88 79 1 0,10 6-1 0,-98-85 6 15,0 0-6-15,106 91 7 0,13 3-7 0,-119-94 22 16,0 0-22-16,120 84 23 0,2-2-23 0,-122-82 7 16,0 0-7-16,127 62 8 0,5-14-8 0,-132-48 34 15,0 0-34-15,119 36 35 0,-13-15-35 0,-106-21 10 16,0 0-10-16,112 25 10 0,-3-4-10 0,-109-21 12 16,0 0-12-16,110 31 13 0,0 5-13 0,-110-36 9 0,0 0-9 15,118 39 10-15,11 4-10 0,-129-43 8 0,0 0-8 16,127 43 8-16,9 1-8 0,-136-44 1 0,0 0-1 15,136 36 1-15,7-1-1 0,-143-35 7 0,0 0-7 16,136 24 8-16,-4-12-8 0,-132-12 7 0,0 0-7 0,122 11 8 16,-7-4-8-16,-115-7 3 0,0 0-3 0,107 9 3 15,-10-2-3-15,-97-7 6 0,0 0-6 0,103 1 7 16,-2-1-7-16,-101 0 7 0,0 0-7 0,94-12 7 16,-5-8-7-16,-89 20 3 0,0 0-3 0,94-34 3 15,3-11-3-15,-97 45 12 0,0 0-12 0,96-48 12 16,2-7-12-16,-98 55 8 0,0 0-8 0,103-65 8 15,-2-7-8-15,-101 72 3 0,0 0-3 0,99-73 4 16,2-3-4-16,-101 76 6 0,0 0-6 0,89-82 7 16,-9 2-7-16,-80 80 13 0,0 0-13 0,82-91 13 15,-5-5-13-15,-77 96 3 0,0 0-3 0,64-93 4 0,-7-4-4 16,-57 97 7-16,0 0-7 0,48-107 7 0,-10-6-7 16,-38 113 0-16,0 0 0 0,29-114 1 0,-8-5-1 15,-21 119 0-15,0 0 0 0,21-118 0 0,-3-5 0 0,-18 123 1 16,0 0-1-16,8-117 2 0,-4 3-2 0,-4 114 5 15,0 0-5-15,0-115 5 0,-4-2-5 0,4 117 8 16,0 0-8-16,-14-115 8 0,-6 2-8 0,20 113 3 16,0 0-3-16,-34-120 4 0,-11-5-4 0,45 125 2 15,0 0-2-15,-49-130 2 0,-5-7-2 0,54 137 0 16,0 0 0-16,-55-127 0 0,-1 2 0 0,56 125 1 16,0 0-1-16,-54-108 1 0,2 11-1 0,52 97 0 15,0 0 0-15,-60-94 0 0,-8 8 0 0,68 86-2 16,0 0 2-16,-78-81-1 0,-9 4 1 0,87 77-5 0,0 0 5 15,-96-75-5-15,-3 0 5 0,99 75-8 0,0 0 8 16,-115-90-7-16,-11-2 7 0,126 92-44 0,0 0 44 0,-132-105-44 16,-13-6 44-16,145 111-37 0,0 0 37 0,-139-98-36 15,-2 8 36-15,141 90-34 0,0 0 34 0,-152-76-33 16,-4 18 33-16,156 58-40 0,0 0 40 0,-157-39-39 16,0 23 39-16,157 16-56 0,0 0 56 0,-146 4-56 15,3 20 56-15,143-24-111 0,0 0 111 0,-145 54-110 16,-3 29 110-16,-145 54-627 0</inkml:trace>
  <inkml:trace contextRef="#ctx0" brushRef="#br0" timeOffset="138857.07">9096 5703 259 0,'0'0'0'0,"0"0"0"16,-6-3 0-16,6 3 0 0,0 0 0 0,0 0 0 15,0 0 0-15,0 0 39 0,0 0-39 0,0 0 40 16,9 3-40-16,-9-3 60 0,0 0-60 0,5 5 61 16,-1-1-61-16,-4-4 69 0,0 0-69 0,8 5 70 15,-2 2-70-15,-6-7 77 0,0 0-77 0,7 3 77 16,1 6-77-16,-8-9 68 0,0 0-68 0,6 6 69 16,-3 6-69-16,-3-12 77 0,0 0-77 0,2 21 78 15,1 6-78-15,-3-27 56 0,0 0-56 0,4 35 56 16,-4 6-56-16,0-41 52 0,0 0-52 0,2 43 52 15,-2 1-52-15,0-44 44 0,0 0-44 0,0 46 44 0,1-3-44 16,-1-43 18-16,0 0-18 0,0 46 19 0,-1 4-19 16,1-50 21-16,0 0-21 0,-2 46 21 0,-5 1-21 15,7-47 39-15,0 0-39 0,-9 44 39 0,-1 2-39 0,10-46 2 16,0 0-2-16,-13 40 2 0,1-8-2 0,12-32 3 16,0 0-3-16,-15 35 4 0,-5-8-4 0,20-27 22 15,0 0-22-15,-24 27 22 0,-11-3-22 0,35-24 19 16,0 0-19-16,-38 18 20 0,-7-3-20 0,45-15 4 15,0 0-4-15,-44 10 4 0,-6-6-4 0,50-4 15 16,0 0-15-16,-44-2 15 0,4-3-15 0,40 5 8 16,0 0-8-16,-35-10 9 0,0-4-9 0,35 14 1 0,0 0-1 15,-29-16 1-15,8-6-1 0,21 22 8 0,0 0-8 16,-18-24 8-16,10-5-8 0,8 29 0 0,0 0 0 16,-4-31 1-16,4-5-1 0,0 36 0 0,0 0 0 0,9-43 0 15,-1 1 0-15,-8 42-1 0,0 0 1 0,16-45 0 16,3 2 0-16,-19 43-3 0,0 0 3 0,25-37-3 15,1 4 3-15,-26 33 0 0,0 0 0 0,29-31 0 16,8 7 0-16,-37 24-2 0,0 0 2 0,35-19-1 16,7 11 1-16,-42 8-2 0,0 0 2 0,40-4-1 15,0 11 1-15,-40-7 0 0,0 0 0 0,38 16 0 16,0 11 0-16,-38-27 1 0,0 0-1 0,35 31 1 16,-2 10-1-16,-33-41 1 0,0 0-1 0,30 43 2 15,-4 1-2-15,-26-44 1 0,0 0-1 0,30 43 2 16,-1 0-2-16,-29-43 1 0,0 0-1 0,30 43 1 15,0-7-1-15,-30-36 3 0,0 0-3 0,34 37 4 0,1-1-4 16,-35-36 11-16,0 0-11 0,37 33 11 0,-2 1-11 16,-35-34 1-16,0 0-1 0,35 28 1 0,1-4-1 15,-36-24 1-15,0 0-1 0,33 17 1 0,-1-5-1 0,-32-12 3 16,0 0-3-16,29 7 4 0,-4-4-4 0,-25-3-1 16,0 0 1-16,22-3 0 0,-3-9 0 0,-19 12-23 15,0 0 23-15,18-12-22 0,-4-11 22 0,-14 23-145 16,0 0 145-16,3-24-145 0,-3-3 145 0,6-24-935 15</inkml:trace>
  <inkml:trace contextRef="#ctx0" brushRef="#br0" timeOffset="139156.79">9069 5806 1054 0,'0'0'0'0,"2"-16"0"16,5-8 0-16,-7 24 87 0,0 0-87 0,5-27 88 15,4-4-88-15,-9 31 77 0,0 0-77 0,16-27 77 16,6-6-77-16,-22 33 57 0,0 0-57 0,37-27 58 15,10 3-58-15,-47 24 38 0,0 0-38 0,59-14 39 0,14 9-39 16,-73 5 4-16,0 0-4 0,112 3 4 0,27 6-4 16,-139-9-121-16,0 0 121 0,131 3-120 0,5-6 120 15,130 3-917-15</inkml:trace>
  <inkml:trace contextRef="#ctx0" brushRef="#br0" timeOffset="140658.26">10582 5772 628 0,'0'0'0'0,"12"12"0"0,2 6 0 15,-14-18 42-15,0 0-42 0,24 16 42 0,9-4-42 0,-33-12 69 16,0 0-69-16,35 7 70 0,-2-2-70 0,-33-5 86 15,0 0-86-15,35-5 86 0,3-2-86 0,-38 7 78 16,0 0-78-16,33-19 78 0,6-5-78 0,-39 24 64 16,0 0-64-16,29-31 64 0,1-8-64 0,-30 39 44 15,0 0-44-15,31-45 44 0,2-10-44 0,-33 55 31 16,0 0-31-16,34-54 31 0,0-6-31 0,-34 60 38 16,0 0-38-16,33-71 38 0,6-4-38 0,-39 75 22 15,0 0-22-15,22-53 23 0,-6 17-23 0,-16 36 5 0,0 0-5 16,12-28 5-16,-3 13-5 0,-9 15 17 0,0 0-17 15,5-9 17-15,-1 9-17 0,-4 0 8 0,0 0-8 16,0 12 8-16,0 14-8 0,0-26 3 0,0 0-3 0,0 33 4 16,0 6-4-16,0-39 6 0,0 0-6 0,0 46 7 15,1 11-7-15,-1-57 3 0,0 0-3 0,4 62 3 16,3 4-3-16,-7-66 0 0,0 0 0 0,5 88 0 16,4 15 0-16,-9-103 4 0,0 0-4 0,5 85 5 15,4-3-5-15,-9-82 0 0,0 0 0 0,7 60 0 16,-2-15 0-16,-5-45 0 0,0 0 0 0,7 31 0 15,2-12 0-15,-9-19-6 0,0 0 6 0,8 12-6 16,5-4 6-16,-13-8-101 0,0 0 101 0,8 4-101 16,1-8 101-16,-9 4-178 0,0 0 178 0,9-5-178 15,-6-9 178-15,9-3-723 0</inkml:trace>
  <inkml:trace contextRef="#ctx0" brushRef="#br0" timeOffset="140943.88">10726 6251 987 0,'0'0'0'0,"18"-3"0"0,9-2 0 0,-27 5 91 16,0 0-91-16,18 1 92 0,-4 3-92 0,-14-4 52 15,0 0-52-15,28 12 53 0,10 7-53 0,-38-19 17 0,0 0-17 16,56 24 17-16,12 0-17 0,-68-24 0 0,0 0 0 15,73 30 0-15,11 1 0 0,-84-31-1 0,0 0 1 16,94 29-1-16,15 2 1 0,-109-31-1 0,0 0 1 0,91 21-1 16,-4-8 1-16,-87-13 0 0,0 0 0 0,65 9 0 15,-18-6 0-15,-47-3-54 0,0 0 54 0,29 2-54 16,-17-2 54-16,-12 0-157 0,0 0 157 0,9 2-156 16,-5-2 156-16,4 2-564 0</inkml:trace>
  <inkml:trace contextRef="#ctx0" brushRef="#br0" timeOffset="141905.93">10721 8411 953 0,'0'0'0'0,"0"-18"0"16,3-12 0-16,-3 30 65 0,0 0-65 0,-3 6 66 16,-6 18-66-16,9-24 56 0,0 0-56 0,-7 15 57 15,6 4-57-15,1-19 33 0,0 0-33 0,0 0 33 16,-4-12-33-16,4 12 8 0,0 0-8 0,0-22 8 15,4-11-8-15,-4 33 26 0,0 0-26 0,-4-43 26 16,4-8-26-16,0 51 13 0,0 0-13 0,-5-62 13 16,-2-5-13-16,7 67 29 0,0 0-29 0,-9-72 29 15,-3-3-29-15,12 75 28 0,0 0-28 0,-9-101 28 16,1-14-28-16,8 115 8 0,0 0-8 0,3-103 8 0,6 1-8 16,-9 102 11-16,0 0-11 0,21-89 11 0,10 6-11 15,-31 83 25-15,0 0-25 0,33-68 26 0,5 10-26 16,-38 58 5-16,0 0-5 0,39-52 6 0,3 13-6 0,-42 39 9 15,0 0-9-15,43-36 10 0,2 8-10 0,-45 28 8 16,0 0-8-16,44-19 9 0,-2 11-9 0,-42 8 1 16,0 0-1-16,47-3 1 0,3-1-1 0,-50 4 3 15,0 0-3-15,46 4 3 0,1 4-3 0,-47-8 5 16,0 0-5-16,34 12 5 0,0 7-5 0,-34-19 0 16,0 0 0-16,21 15 1 0,-4 6-1 0,-17-21 7 15,0 0-7-15,10 26 7 0,-3 3-7 0,-7-29 22 0,0 0-22 16,0 27 22-16,-5 1-22 0,5-28 7 0,0 0-7 15,-9 22 7-15,-3 2-7 0,12-24 10 0,0 0-10 16,-19 20 10-16,0-3-10 0,19-17 15 0,0 0-15 16,-25 16 16-16,3-4-16 0,22-12 1 0,0 0-1 0,-21 10 1 15,2-5-1-15,19-5 3 0,0 0-3 0,-14 7 4 16,0-3-4-16,14-4-3 0,0 0 3 0,-7 1-2 16,-2 1 2-16,9-2-3 0,0 0 3 0,5 5-3 15,11-1 3-15,-16-4-12 0,0 0 12 0,21 12-12 16,5 3 12-16,-26-15-16 0,0 0 16 0,30 21-15 15,3 1 15-15,-33-22-1 0,0 0 1 0,31 24-1 16,-1 3 1-16,-30-27-1 0,0 0 1 0,24 24-1 16,-6 0 1-16,-18-24-3 0,0 0 3 0,12 28-3 15,-9-4 3-15,-3-24 0 0,0 0 0 0,-1 27 1 16,-8 0-1-16,9-27 22 0,0 0-22 0,-12 24 22 16,-6-3-22-16,18-21 8 0,0 0-8 0,-22 15 8 0,-4-3-8 15,26-12 11-15,0 0-11 0,-28 7 11 0,-4-7-11 16,32 0 9-16,0 0-9 0,-24-3 9 0,-1-4-9 15,25 7 0-15,0 0 0 0,-17-5 0 0,3-2 0 0,14 7-75 16,0 0 75-16,-7-2-74 0,7 2 74 0,0 0-157 16,0 0 157-16,-5-3-990 0,10 6 990 0</inkml:trace>
  <inkml:trace contextRef="#ctx0" brushRef="#br0" timeOffset="143254.38">11794 6794 807 0,'0'0'0'0,"5"0"0"16,8 0 0-16,-13 0 84 0,0 0-84 0,5-5 84 15,2-2-84-15,-7 7 47 0,0 0-47 0,8-10 48 16,1-4-48-16,-9 14 12 0,0 0-12 0,18-15 13 16,4-4-13-16,-22 19 9 0,0 0-9 0,28-17 9 15,2 1-9-15,-30 16 13 0,0 0-13 0,31-15 13 16,2 7-13-16,-33 8 15 0,0 0-15 0,33-7 15 0,-3 0-15 15,-30 7 4-15,0 0-4 0,23 0 5 0,-4 2-5 16,-19-2 13-16,0 0-13 0,17 5 14 0,-8-2-14 0,-9-3 33 16,0 0-33-16,9 9 33 0,-8 3-33 0,-1-12 4 15,0 0-4-15,-1 15 5 0,-5 4-5 0,6-19 5 16,0 0-5-16,-12 24 5 0,-9 3-5 0,21-27 8 16,0 0-8-16,-29 29 8 0,-5 6-8 0,34-35 22 15,0 0-22-15,-34 31 22 0,-3-1-22 0,37-30 30 16,0 0-30-16,-31 29 30 0,-4 2-30 0,35-31 53 15,0 0-53-15,-30 29 54 0,2 6-54 0,28-35 19 16,0 0-19-16,-22 31 20 0,1 1-20 0,21-32 33 0,0 0-33 16,-19 34 33-16,5-3-33 0,14-31 0 0,0 0 0 15,-9 33 0-15,6-6 0 0,3-27 1 0,0 0-1 16,3 28 1-16,0-1-1 0,-3-27 7 0,0 0-7 16,14 21 8-16,7-1-8 0,-21-20 0 0,0 0 0 0,33 15 1 15,9-4-1-15,-42-11 0 0,0 0 0 0,56 8 1 16,8-3-1-16,-64-5-86 0,0 0 86 0,68 7-86 15,9-2 86-15,-77-5-65 0,0 0 65 0,148 14-956 16,-296-28 956-16</inkml:trace>
  <inkml:trace contextRef="#ctx0" brushRef="#br1" timeOffset="172440.98">19959 4983 886 0,'0'0'0'0,"2"4"0"0,0 1 0 0,-2-5 108 16,0 0-108-16,2-5 109 0,1-5-109 0,-3 10 1 15,0 0-1-15,0-5 2 0,0-2-2 0,0 7 6 16,0 0-6-16,0-4 6 0,2 3-6 0,-2 1 1 15,0 0-1-15,0 0 1 0,0 0-1 0,0 0 23 16,0 0-23-16,-2 12 24 0,-7 5-24 0,9-17 13 16,0 0-13-16,-7 27 14 0,0 9-14 0,7-36 20 0,0 0-20 15,-5 41 20-15,0 0-20 0,5-41 9 0,0 0-9 16,-2 50 9-16,2 5-9 0,0-55 4 0,0 0-4 16,0 55 4-16,0 1-4 0,0-56 21 0,0 0-21 15,0 48 21-15,0 2-21 0,0-50 6 0,0 0-6 16,0 39 7-16,0-10-7 0,0-29 9 0,0 0-9 15,2 26 10-15,1-5-10 0,-3-21 15 0,0 0-15 0,2 15 16 16,2-6-16-16,-4-9 33 0,0 0-33 0,3 6 33 16,1-6-33-16,-4 0 4 0,0 0-4 0,3 0 5 15,2-6-5-15,-5 6-21 0,0 0 21 0,0-6-21 16,2 3 21-16,-2 3-135 0,0 0 135 0,2-7-134 16,0 2 134-16,1-5-754 0</inkml:trace>
  <inkml:trace contextRef="#ctx0" brushRef="#br1" timeOffset="172831.05">19513 5609 841 0,'0'0'0'0,"14"-4"0"0,9 4 0 0,-23 0 104 0,0 0-104 16,12-3 104-16,-5 3-104 0,-7 0 81 0,0 0-81 16,9-3 82-16,0 3-82 0,-9 0 46 0,0 0-46 15,24 3 47-15,11-3-47 0,-35 0 35 0,0 0-35 16,42 7 35-16,10-2-35 0,-52-5 7 0,0 0-7 15,50 7 7-15,4 1-7 0,-54-8 12 0,0 0-12 0,53 9 12 16,-3 1-12-16,-50-10 25 0,0 0-25 0,51 5 26 16,-8-1-26-16,-43-4 18 0,0 0-18 0,39-4 19 15,-5 1-19-15,-34 3 17 0,0 0-17 0,28-5 17 16,-7-7-17-16,-21 12-49 0,0 0 49 0,16-19-49 16,-2-2 49-16,-14 21-179 0,0 0 179 0,2-27-178 15,-8-4 178-15,5-29-706 0</inkml:trace>
  <inkml:trace contextRef="#ctx0" brushRef="#br1" timeOffset="173101.43">19609 4999 527 0,'0'0'0'0,"14"2"0"0,11 4 0 0,-25-6 104 16,0 0-104-16,10-5 104 0,-10-5-104 0,0 10 89 15,0 0-89-15,9-12 89 0,3 0-89 0,-12 12 78 16,0 0-78-16,26-15 79 0,7 3-79 0,-33 12 48 16,0 0-48-16,40-16 48 0,7 4-48 0,-47 12 22 15,0 0-22-15,47-12 22 0,4 5-22 0,-51 7 36 0,0 0-36 16,49-1 37-16,1 1-37 0,-50 0 12 0,0 0-12 16,44 0 13-16,-4 0-13 0,-40 0 29 0,0 0-29 15,33 3 29-15,-4 2-29 0,-29-5-193 0,0 0 193 16,25 5-193-16,-6 6 193 0,25 6-627 0</inkml:trace>
  <inkml:trace contextRef="#ctx0" brushRef="#br1" timeOffset="173597.76">20651 5354 550 0,'0'0'0'0,"-9"-9"0"0,-3-3 0 0,12 12 44 16,0 0-44-16,-7-3 45 0,2 3-45 0,5 0 38 15,0 0-38-15,-4 1 38 0,1 1-38 0,3-2 62 16,0 0-62-16,-5 5 62 0,-1 0-62 0,6-5 49 16,0 0-49-16,-13 16 50 0,-3 6-50 0,16-22 32 15,0 0-32-15,-14 31 32 0,2 8-32 0,12-39 17 0,0 0-17 16,-4 45 17-16,6 1-17 0,-2-46 20 0,0 0-20 16,10 41 20-16,3-2-20 0,-13-39 33 0,0 0-33 15,22 31 33-15,11-12-33 0,-33-19 27 0,0 0-27 16,30 9 27-16,5-16-27 0,-35 7 45 0,0 0-45 15,29-14 45-15,1-13-45 0,-30 27 56 0,0 0-56 16,23-28 57-16,-4-8-57 0,-19 36 44 0,0 0-44 0,9-34 44 16,-9 2-44-16,0 32 32 0,0 0-32 0,-9-28 32 15,-10 1-32-15,19 27 15 0,0 0-15 0,-19-19 15 16,-6 7-15-16,25 12 2 0,0 0-2 0,-21-5 2 16,0 5-2-16,21 0-13 0,0 0 13 0,-17 8-13 15,1 8 13-15,16-16-126 0,0 0 126 0,-8 20-125 16,6 8 125-16,-12 20-890 0</inkml:trace>
  <inkml:trace contextRef="#ctx0" brushRef="#br1" timeOffset="173897.79">20972 5463 415 0,'0'0'0'0,"-11"5"0"0,-5 6 0 0,16-11-13 16,0 0 13-16,-3 12-12 0,6 5 12 0,-3-17 88 15,0 0-88-15,2 19 89 0,0-1-89 0,-2-18 89 16,0 0-89-16,3 30 90 0,1 4-90 0,-4-34 50 16,0 0-50-16,9 29 51 0,3 5-51 0,-12-34 44 15,0 0-44-15,17 24 44 0,6 0-44 0,-23-24 52 16,0 0-52-16,24 9 53 0,4-9-53 0,-28 0 64 16,0 0-64-16,28-9 64 0,2-8-64 0,-30 17 51 0,0 0-51 15,22-19 52-15,-1-8-52 0,-21 27 56 0,0 0-56 16,16-28 57-16,-7-2-57 0,-9 30 4 0,0 0-4 15,8-30 4-15,-8 0-4 0,0 30-87 0,0 0 87 16,2-28-86-16,-2 1 86 0,0 27-171 0,0 0 171 16,2-21-171-16,1 7 171 0,2-18-555 0</inkml:trace>
  <inkml:trace contextRef="#ctx0" brushRef="#br1" timeOffset="174123.18">21407 5306 527 0,'0'0'0'0,"-5"5"0"16,-6 7 0-16,11-12 104 0,0 0-104 0,-1 7 104 16,2 5-104-16,-1-12 100 0,0 0-100 0,0 24 100 0,0 11-100 15,0-35 75-15,0 0-75 0,-1 47 76 0,-5 4-76 16,6-51 54-16,0 0-54 0,-1 55 54 0,-1 5-54 0,2-60 44 16,0 0-44-16,0 50 45 0,0-2-45 0,0-48 19 15,0 0-19-15,0 36 20 0,0-9-20 0,0-27-143 16,0 0 143-16,3 12-142 0,4-9 142 0,-7-3-131 15,0 0 131-15,4-15-130 0,-1-19 130 0,4-16-490 16</inkml:trace>
  <inkml:trace contextRef="#ctx0" brushRef="#br1" timeOffset="174302.58">21235 5184 628 0,'0'0'0'15,"8"3"0"-15,6 6 0 0,-14-9 98 0,0 0-98 16,21 8 98-16,5 1-98 0,-26-9 81 0,0 0-81 15,39 10 82-15,8-5-82 0,-47-5 105 0,0 0-105 16,59 0 105-16,5-3-105 0,-64 3 68 0,0 0-68 16,61-5 68-16,0-4-68 0,-61 9-1 0,0 0 1 0,49-12-1 15,-9 2 1-15,-40 10-150 0,0 0 150 0,30-5-150 16,-11-2 150-16,30-8-676 0</inkml:trace>
  <inkml:trace contextRef="#ctx0" brushRef="#br1" timeOffset="174843.97">19348 6246 460 0,'0'0'0'0,"10"-2"0"0,6 1 0 0,-16 1 113 0,0 0-113 15,-9-9 114-15,-12-1-114 0,21 10 82 0,0 0-82 0,-14-7 82 16,1 2-82-16,13 5 66 0,0 0-66 15,-2 0 66-15,4 0-66 0,-2 0 52 0,0 0-52 0,19 5 52 16,12 5-52-16,-31-10 21 0,0 0-21 0,40 12 21 16,9 0-21-16,-49-12 12 0,0 0-12 0,64 12 13 15,17 0-13-15,-81-12 10 0,0 0-10 0,106 10 11 16,24-1-11-16,-130-9 15 0,0 0-15 0,136-3 15 16,12-6-15-16,-148 9 14 0,0 0-14 0,135-19 15 15,-8-8-15-15,-127 27 25 0,0 0-25 0,123-21 26 16,-4-3-26-16,-119 24 6 0,0 0-6 0,99-15 7 15,-15 3-7-15,-84 12 26 0,0 0-26 0,80-10 26 16,-7 4-26-16,-73 6 12 0,0 0-12 0,68 0 13 16,-4 2-13-16,-64-2 10 0,0 0-10 0,53 7 10 15,-10 0-10-15,-43-7 26 0,0 0-26 0,28 3 26 0,-12 2-26 16,-16-5 2-16,0 0-2 0,12 4 2 0,-7-2-2 16,-5-2-58-16,0 0 58 0,4 3-58 0,-4 0 58 15,0-3-126-15,0 0 126 0,0 7-801 0,0-14 801 0</inkml:trace>
  <inkml:trace contextRef="#ctx0" brushRef="#br1" timeOffset="175338.96">19989 6561 247 0,'0'0'0'0,"0"0"0"16,0 0 0-16,0 0 10 0,0 0-10 0,0 0 10 15,0 0-10-15,0 0 76 0,0 0-76 0,0 0 76 16,0 0-76-16,0 0 80 0,0 0-80 0,0 0 80 0,0 0-80 16,0 0 82-16,0 0-82 0,0 0 83 0,0 0-83 15,0 0 59-15,0 0-59 0,9 21 60 0,-1 11-60 16,-8-32 60-16,0 0-60 0,9 42 60 0,0 9-60 0,-9-51 45 15,0 0-45-15,5 60 46 0,2 7-46 0,-7-67 47 16,0 0-47-16,0 66 48 0,0 5-48 0,0-71 36 16,0 0-36-16,0 63 37 0,-7-6-37 0,7-57 15 15,0 0-15-15,-5 53 16 0,0-10-16 0,5-43 49 16,0 0-49-16,-6 36 49 0,1-11-49 0,5-25 3 16,0 0-3-16,-2 23 3 0,-1-11-3 0,3-12-172 15,0 0 172-15,-4 10-172 0,3-5 172 0,-5 10-672 0</inkml:trace>
  <inkml:trace contextRef="#ctx0" brushRef="#br1" timeOffset="175623.96">19655 7416 628 0,'0'0'0'15,"8"-5"0"-15,6-2 0 0,-14 7 75 0,0 0-75 0,9-7 76 16,-4 4-76-16,-5 3 93 0,0 0-93 0,14-2 94 15,3 4-94-15,-17-2 83 0,0 0-83 0,28 3 83 16,9 1-83-16,-37-4 36 0,0 0-36 0,36 7 36 16,6-4-36-16,-42-3 31 0,0 0-31 0,44 5 31 15,-1 0-31-15,-43-5 32 0,0 0-32 0,46 4 33 16,1-4-33-16,-47 0 19 0,0 0-19 0,43 3 20 16,-1-3-20-16,-42 0 11 0,0 0-11 0,30 0 11 0,-8 0-11 15,-22 0 18-15,0 0-18 0,16 0 19 0,-4 4-19 16,-12-4-74-16,0 0 74 0,2 0-73 0,-4-4 73 15,2 4-128-15,0 0 128 0,-14-12-128 0,-7-3 128 0,-12-9-678 16</inkml:trace>
  <inkml:trace contextRef="#ctx0" brushRef="#br1" timeOffset="175909.02">19686 6573 718 0,'0'0'0'15,"5"0"0"-15,6-3 0 0,-11 3 118 0,0 0-118 16,15 0 119-16,8-5-119 0,-23 5 101 0,0 0-101 0,33 0 102 16,5 0-102-16,-38 0 78 0,0 0-78 0,42 5 79 15,5 3-79-15,-47-8 35 0,0 0-35 0,49 7 36 16,8 2-36-16,-57-9 51 0,0 0-51 0,54 3 52 15,4 2-52-15,-58-5 19 0,0 0-19 0,50 2 20 16,-3-4-20-16,-47 2 20 0,0 0-20 0,35-1 20 16,-7-3-20-16,-28 4-172 0,0 0 172 0,21-3-172 15,-5-1 172-15,20-1-815 0</inkml:trace>
  <inkml:trace contextRef="#ctx0" brushRef="#br1" timeOffset="176344.77">20614 7164 628 0,'0'0'0'16,"0"-5"0"-16,2-2 0 0,-2 7 165 0,0 0-165 16,0-3 166-16,2-1-166 0,-2 4 129 0,0 0-129 0,0 0 129 15,0 0-129-15,0 0 99 0,0 0-99 0,0 4 100 16,-2 3-100-16,2-7 67 0,0 0-67 0,-3 15 68 15,-3 9-68-15,6-24 48 0,0 0-48 0,-7 36 48 16,1 4-48-16,6-40 43 0,0 0-43 0,-7 42 44 16,-2 6-44-16,9-48 27 0,0 0-27 0,-7 47 27 15,0-5-27-15,7-42 26 0,0 0-26 0,-5 36 26 16,1-8-26-16,4-28 15 0,0 0-15 0,-2 24 15 16,-3-7-15-16,5-17-37 0,0 0 37 0,-2 10-37 15,1-6 37-15,1-4-171 0,0 0 171 0,0-7-170 0,1-12 170 16,1-7-989-16</inkml:trace>
  <inkml:trace contextRef="#ctx0" brushRef="#br1" timeOffset="176795.07">20850 7354 572 0,'0'0'0'0,"-4"4"0"0,-1 3 0 0,5-7 109 0,0 0-109 16,3 12 109-16,8 3-109 0,-11-15 92 0,0 0-92 16,5 12 92-16,2 4-92 0,-7-16 74 0,0 0-74 15,7 24 75-15,-2 0-75 0,-5-24 58 0,0 0-58 16,5 24 58-16,-3 1-58 0,-2-25 56 0,0 0-56 16,2 22 56-16,0 1-56 0,-2-23 56 0,0 0-56 15,0 17 56-15,0-3-56 0,0-14 45 0,0 0-45 0,5 3 45 16,4-6-45-16,-9 3 30 0,0 0-30 0,12-14 30 15,5-8-30-15,-17 22 16 0,0 0-16 0,21-30 17 16,5-5-17-16,-26 35 28 0,0 0-28 0,28-36 28 16,5-4-28-16,-33 40 47 0,0 0-47 0,33-36 48 15,2 5-48-15,-35 31 4 0,0 0-4 0,32-20 4 16,-1 4-4-16,-31 16 12 0,0 0-12 0,28 0 13 16,-2 5-13-16,-26-5 34 0,0 0-34 0,23 19 34 0,-1 5-34 15,-22-24 1-15,0 0-1 0,16 28 1 0,-2 4-1 16,-14-32 2-16,0 0-2 0,10 31 2 0,1 0-2 15,-11-31 18-15,0 0-18 0,3 24 19 0,2-4-19 0,-5-20 3 16,0 0-3-16,0 16 3 0,2-4-3 0,-2-12-92 16,0 0 92-16,-2 7-91 0,-1-11 91 0,3 4-144 15,0 0 144-15,-11-19-144 0,-2-13 144 0,-12-23-1011 16</inkml:trace>
  <inkml:trace contextRef="#ctx0" brushRef="#br1" timeOffset="176945.12">20811 6931 1356 0,'0'0'0'16,"6"-7"0"-16,4-1 0 0,-10 8 193 0,0 0-193 15,7-7 193-15,0 2-193 0,-7 5 58 0,0 0-58 16,7-4 59-16,0-2-59 0,-7 6-80 0,0 0 80 16,14-9-1269-16,-28 18 1269 0</inkml:trace>
  <inkml:trace contextRef="#ctx0" brushRef="#br1" timeOffset="177996.23">22196 5766 695 0,'0'0'0'0,"0"4"0"16,-3 4 0-16,3-8 100 0,0 0-100 0,3 2 100 16,-3-2-100-16,0 0 79 0,0 0-79 0,5-2 79 15,4-1-79-15,-9 3 44 0,0 0-44 0,12-3 44 16,4-1-44-16,-16 4 6 0,0 0-6 0,23 0 7 16,6 0-7-16,-29 0 35 0,0 0-35 0,35 2 35 15,7 3-35-15,-42-5 34 0,0 0-34 0,47 3 35 16,5 1-35-16,-52-4 49 0,0 0-49 0,53 8 49 0,-5-2-49 15,-48-6 36-15,0 0-36 0,51 6 36 0,-1 0-36 16,-50-6 40-16,0 0-40 0,49 6 41 0,0 0-41 16,-49-6 17-16,0 0-17 0,45 6 17 0,-5-2-17 0,-40-4 30 15,0 0-30-15,37 0 30 0,-4 0-30 0,-33 0 42 16,0 0-42-16,28 0 42 0,-4-4-42 0,-24 4 14 16,0 0-14-16,18-6 15 0,-4-3-15 0,-14 9-2 15,0 0 2-15,10-9-1 0,-5-3 1 0,-5 12-135 16,0 0 135-16,4-6-135 0,-4 0 135 0,0 6-148 15,0 0 148-15,-5-3-147 0,-6 3 147 0,-5-5-791 16</inkml:trace>
  <inkml:trace contextRef="#ctx0" brushRef="#br1" timeOffset="178415.99">22031 6176 763 0,'0'0'0'0,"10"-9"0"15,13-6 0-15,-23 15 67 0,0 0-67 0,9-7 68 0,-6-2-68 16,-3 9 81-16,0 0-81 0,5-6 81 0,-3 2-81 16,-2 4 64-16,0 0-64 0,10-2 65 0,4-1-65 15,-14 3 51-15,0 0-51 0,25 0 51 0,6 3-51 0,-31-3 32 16,0 0-32-16,38 2 32 0,10 5-32 0,-48-7 16 16,0 0-16-16,50 9 17 0,8 3-17 0,-58-12 42 15,0 0-42-15,57 10 42 0,2 2-42 0,-59-12 31 16,0 0-31-16,56 5 31 0,1-2-31 0,-57-3 13 15,0 0-13-15,48 4 14 0,-5-1-14 0,-43-3 22 16,0 0-22-16,37 2 22 0,-8 1-22 0,-29-3-85 16,0 0 85-16,23 0-85 0,-6 0 85 0,-17 0-119 0,0 0 119 15,7-12-119-15,-7-6 119 0,7-12-808 0</inkml:trace>
  <inkml:trace contextRef="#ctx0" brushRef="#br1" timeOffset="179722.34">23613 6066 763 0,'0'0'0'0,"7"-3"0"16,3-2 0-16,-10 5 67 0,0 0-67 0,12-4 68 15,2 1-68-15,-14 3 53 0,0 0-53 0,18 0 53 16,4 0-53-16,-22 0 69 0,0 0-69 0,25 0 70 15,4 0-70-15,-29 0 60 0,0 0-60 0,33 0 61 0,2 0-61 16,-35 0 68-16,0 0-68 0,37 0 68 0,-1 0-68 16,-36 0 55-16,0 0-55 0,37 0 55 0,1 0-55 15,-38 0 26-15,0 0-26 0,42 0 26 0,-4-4-26 16,-38 4 19-16,0 0-19 0,46-1 20 0,1-6-20 0,-47 7 34 16,0 0-34-16,50-7 35 0,4 2-35 0,-54 5 1 15,0 0-1-15,53-12 2 0,-1 0-2 0,-52 12 22 16,0 0-22-16,52-12 22 0,-1-4-22 0,-51 16 3 15,0 0-3-15,55-12 3 0,6 0-3 0,-61 12 6 16,0 0-6-16,73-12 7 0,11 2-7 0,-84 10 14 16,0 0-14-16,61-5 15 0,-10 2-15 0,-51 3 8 15,0 0-8-15,52-6 8 0,-3 3-8 0,-49 3 3 0,0 0-3 16,68 0 4-16,12 0-4 0,-80 0 21 0,0 0-21 16,71 0 21-16,-3 2-21 0,-68-2 2 0,0 0-2 0,52 3 3 15,-10 1-3-15,-42-4 12 0,0 0-12 0,45 3 13 16,1 0-13-16,-46-3 15 0,0 0-15 0,47 6 16 15,5-6-16-15,-52 0 8 0,0 0-8 0,52 3 9 16,4 2-9-16,-56-5 25 0,0 0-25 0,51 7 26 16,-3-4-26-16,-48-3 19 0,0 0-19 0,47 2 20 15,-1 0-20-15,-46-2 9 0,0 0-9 0,48 0 10 16,3 0-10-16,-51 0 18 0,0 0-18 0,54 0 18 16,2-2-18-16,-56 2 14 0,0 0-14 0,54-2 15 15,-6 2-15-15,-48 0 15 0,0 0-15 0,49-3 16 16,-2 0-16-16,-47 3 4 0,0 0-4 0,47-6 5 15,0 3-5-15,-47 3 7 0,0 0-7 0,49 0 8 16,3 0-8-16,-52 0 7 0,0 0-7 0,51 0 8 0,1 3-8 16,-52-3 3-16,0 0-3 0,47 2 3 0,-3 2-3 15,-44-4 6-15,0 0-6 0,42 6 6 0,-4 0-6 16,-38-6 7-16,0 0-7 0,40 8 7 0,-2 2-7 16,-38-10 3-16,0 0-3 0,40 9 3 0,2 0-3 0,-42-9 6 15,0 0-6-15,44 6 6 0,3-6-6 0,-47 0 7 16,0 0-7-16,45 4 7 0,-1-4-7 0,-44 0 3 15,0 0-3-15,41 0 3 0,0 0-3 0,-41 0 2 16,0 0-2-16,36 0 2 0,-3 0-2 0,-33 0 5 16,0 0-5-16,33 2 5 0,-1-1-5 0,-32-1 2 15,0 0-2-15,31 5 2 0,2-1-2 0,-33-4 1 0,0 0-1 16,33 3 2-16,0 2-2 0,-33-5 1 0,0 0-1 16,33 7 2-16,-1-3-2 0,-32-4 3 0,0 0-3 15,31 5 4-15,-1-2-4 0,-30-3 2 0,0 0-2 0,29 0 2 16,-1-3-2-16,-28 3 1 0,0 0-1 0,28-5 2 15,0-2-2-15,-28 7 0 0,0 0 0 0,26-7 0 16,-1-2 0-16,-25 9 0 0,0 0 0 0,22-8 0 16,-3-4 0-16,-19 12 0 0,0 0 0 0,18-7 0 15,-4 2 0-15,-14 5 0 0,0 0 0 0,12-7 0 16,-2 2 0-16,-10 5-19 0,0 0 19 0,7-2-18 16,-3 0 18-16,-4 2-90 0,0 0 90 0,0 0-89 15,0 0 89-15,0 0-177 0,0 0 177 0,-7 0-176 16,-4-3 176-16,-6 0-1165 0</inkml:trace>
  <inkml:trace contextRef="#ctx0" brushRef="#br1" timeOffset="192048.39">23883 4948 471 0,'0'0'0'0,"0"0"0"16,31-23 0-16,-31 23 76 0,0 0-76 0,7 0 76 15,-7 12-76-15,0-12 52 0,0 0-52 0,2 11 52 0,-1 1-52 16,-1-12 44-16,0 0-44 0,7 5 45 0,2-2-45 16,-9-3 22-16,0 0-22 0,12 0 22 0,4-7-22 15,-16 7 40-15,0 0-40 0,16-8 41 0,1-4-41 0,-17 12 22 16,0 0-22-16,16-16 23 0,1-4-23 0,-17 20 35 15,0 0-35-15,16-23 36 0,-2-1-36 0,-14 24 7 16,0 0-7-16,12-20 7 0,0-4-7 0,-12 24 11 16,0 0-11-16,12-22 11 0,-1 1-11 0,-11 21 16 15,0 0-16-15,9-20 17 0,-1 1-17 0,-8 19 7 16,0 0-7-16,9-19 8 0,-2 7-8 0,-7 12 9 16,0 0-9-16,5-12 9 0,0 5-9 0,-5 7 8 0,0 0-8 15,4-5 8-15,-2 5-8 0,-2 0 8 0,0 0-8 16,0 0 8-16,3 0-8 0,-3 0 3 0,0 0-3 15,2 5 4-15,0 5-4 0,-2-10 2 0,0 0-2 16,3 12 2-16,2 4-2 0,-5-16 1 0,0 0-1 16,7 15 2-16,2 6-2 0,-9-21 3 0,0 0-3 15,9 27 4-15,3 4-4 0,-12-31 2 0,0 0-2 0,7 29 2 16,0 5-2-16,-7-34 0 0,0 0 0 0,7 40 0 16,1-1 0-16,-8-39 0 0,0 0 0 0,6 39 0 15,-1 1 0-15,-5-40 1 0,0 0-1 0,3 31 1 16,1-2-1-16,-4-29 1 0,0 0-1 0,3 24 1 15,3-2-1-15,-6-22 3 0,0 0-3 0,7 16 4 16,3-8-4-16,-10-8 6 0,0 0-6 0,11 4 7 16,2-4-7-16,-13 0-10 0,0 0 10 0,9-9-10 15,3-1 10-15,-12 10-175 0,0 0 175 0,11-12-175 0,-2-5 175 16,10-11-549-16</inkml:trace>
  <inkml:trace contextRef="#ctx0" brushRef="#br1" timeOffset="193069.08">25344 4595 281 0,'0'0'0'0,"0"3"0"0,-1 4 0 0,1-7 89 16,0 0-89-16,0 0 89 0,5 0-89 0,-5 0 73 15,0 0-73-15,0 0 74 0,5-2-74 0,-5 2 65 16,0 0-65-16,2 7 66 0,-2 2-66 0,0-9 59 16,0 0-59-16,0 22 59 0,1 9-59 0,-1-31 34 15,0 0-34-15,2 37 34 0,2 6-34 0,-4-43 25 16,0 0-25-16,1 46 26 0,3 2-26 0,-4-48 16 0,0 0-16 15,3 43 17-15,-3-3-17 0,0-40 35 0,0 0-35 16,0 32 35-16,0-4-35 0,0-28 5 0,0 0-5 16,2 22 5-16,2-7-5 0,-4-15 11 0,0 0-11 15,5 12 11-15,0-10-11 0,-5-2-101 0,0 0 101 16,7-2-100-16,2-10 100 0,-9 12-107 0,0 0 107 16,7-13-106-16,-4-5 106 0,8-9-435 0</inkml:trace>
  <inkml:trace contextRef="#ctx0" brushRef="#br1" timeOffset="193310.36">25175 4786 471 0,'0'0'0'0,"7"0"0"16,7 4 0-16,-14-4 126 0,0 0-126 0,11 2 126 0,-3 1-126 15,-8-3 91-15,0 0-91 0,16 3 91 0,5 1-91 16,-21-4 69-16,0 0-69 0,26 8 69 0,4-1-69 0,-30-7 20 15,0 0-20-15,29 9 20 0,4-4-20 0,-33-5 31 16,0 0-31-16,32 7 31 0,-1-7-31 0,-31 0 10 16,0 0-10-16,28 0 11 0,-2 0-11 0,-26 0-54 15,0 0 54-15,19-4-54 0,-5 1 54 0,-14 3-107 16,0 0 107-16,9-9-107 0,-2-6 107 0,5-12-547 16</inkml:trace>
  <inkml:trace contextRef="#ctx0" brushRef="#br1" timeOffset="194435.25">26783 4468 382 0,'0'0'0'0,"7"0"0"0,4-4 0 0,-11 4 60 15,0 0-60-15,10 0 61 0,4-5-61 0,-14 5 83 16,0 0-83-16,17-7 84 0,3-5-84 0,-20 12 77 15,0 0-77-15,21-20 77 0,3-2-77 0,-24 22 65 16,0 0-65-16,23-28 66 0,-3-3-66 0,-20 31 54 0,0 0-54 16,20-32 55-16,-1-2-55 0,-19 34 34 0,0 0-34 15,15-33 34-15,-1-3-34 0,-14 36 39 0,0 0-39 16,13-34 40-16,-5 1-40 0,-8 33 15 0,0 0-15 0,7-31 15 16,-1 7-15-16,-6 24 13 0,0 0-13 0,3-18 13 15,-1 6-13-15,-2 12 17 0,0 0-17 0,0-9 17 16,-2 2-17-16,2 7 8 0,0 0-8 0,0 0 8 15,-5 4-8-15,5-4 3 0,0 0-3 0,-2 8 4 16,0 11-4-16,2-19 3 0,0 0-3 0,0 21 3 16,2 6-3-16,-2-27 1 0,0 0-1 0,2 31 2 15,1 0-2-15,-3-31 1 0,0 0-1 0,4 36 1 16,-1 3-1-16,-3-39 0 0,0 0 0 0,4 46 0 16,-4 6 0-16,0-52 0 0,0 0 0 0,0 54 0 15,-4 3 0-15,4-57-1 0,0 0 1 0,-2 58 0 16,2 0 0-16,0-58 2 0,0 0-2 0,2 57 2 0,2-2-2 15,-4-55 2-15,0 0-2 0,0 46 2 0,1-10-2 16,-1-36 2-16,0 0-2 0,2 33 2 0,-2-8-2 0,0-25 1 16,0 0-1-16,0 21 2 0,2-6-2 0,-2-15-51 15,0 0 51-15,0 12-50 0,0-3 50 0,0-9-113 16,0 0 113-16,-11 0-113 0,-4-4 113 0,-11 3-679 16</inkml:trace>
  <inkml:trace contextRef="#ctx0" brushRef="#br1" timeOffset="195006.16">26250 5119 315 0,'0'0'0'0,"11"-9"0"0,8-6 0 16,-19 15 0-16,0 0 0 0,8-5 0 0,-4 5 0 0,-4 0 59 15,0 0-59-15,0 0 60 0,0 0-60 0,0 0 70 16,0 0-70-16,0 0 71 0,5-4-71 0,-5 4 56 16,0 0-56-16,16-3 56 0,8-2-56 0,-24 5 48 15,0 0-48-15,39-4 48 0,13 1-48 0,-52 3 43 16,0 0-43-16,56 0 44 0,8 0-44 0,-64 0 27 15,0 0-27-15,66 3 27 0,4-3-27 0,-70 0 17 16,0 0-17-16,92 0 17 0,16 4-17 0,-108-4 28 0,0 0-28 16,98 1 28-16,-2 1-28 0,-96-2 19 0,0 0-19 15,89 0 20-15,-4-2-20 0,-85 2 26 0,0 0-26 16,80-1 26-16,-3-3-26 0,-77 4 33 0,0 0-33 0,68 0 33 16,-9-3-33-16,-59 3 12 0,0 0-12 0,42 0 12 15,-13-4-12-15,-29 4 30 0,0 0-30 0,26-1 30 16,-5 1-30-16,-21 0-3 0,0 0 3 0,14 0-2 15,-7 0 2-15,-7 0-153 0,0 0 153 0,5 0-152 16,-1 0 152-16,5 0-611 0</inkml:trace>
  <inkml:trace contextRef="#ctx0" brushRef="#br1" timeOffset="195711.74">26428 5314 639 0,'0'0'0'0,"7"-7"0"0,5-1 0 16,-12 8 49-16,0 0-49 0,0 0 49 0,-9 8-49 0,9-8 37 16,0 0-37-16,-7 11 38 0,0-3-38 0,7-8 10 15,0 0-10-15,-7 19 11 0,2 7-11 0,5-26 18 16,0 0-18-16,-3 29 18 0,-1 3-18 0,4-32 13 15,0 0-13-15,-3 36 14 0,3 4-14 0,0-40 17 16,0 0-17-16,0 36 17 0,0 1-17 0,0-37 15 16,0 0-15-16,0 29 16 0,0-1-16 0,0-28 16 15,0 0-16-15,1 26 17 0,1-2-17 0,-2-24 25 0,0 0-25 16,2 15 26-16,-2-1-26 0,0-14 0 0,0 0 0 16,0 10 1-16,2-7-1 0,-2-3-141 0,0 0 141 15,3-6-141-15,2-10 141 0,4-4-478 0</inkml:trace>
  <inkml:trace contextRef="#ctx0" brushRef="#br1" timeOffset="196026.97">26630 5449 214 0,'0'0'0'0,"10"-1"0"0,10-6 0 16,-20 7 70-16,0 0-70 0,17-5 71 0,2-2-71 0,-19 7 60 16,0 0-60-16,18-5 61 0,1 1-61 0,-19 4 49 15,0 0-49-15,14-3 50 0,1-2-50 0,-15 5 38 16,0 0-38-16,13-2 38 0,-1 0-38 0,-12 2 24 15,0 0-24-15,7 0 25 0,-2 0-25 0,-5 0-44 16,0 0 44-16,3 0-43 0,1 0 43 0,-4 0-131 16,0 0 131-16,-2 5-131 0,-3 2 131 0,-2 5-171 15</inkml:trace>
  <inkml:trace contextRef="#ctx0" brushRef="#br1" timeOffset="196387.55">26480 5587 494 0,'0'0'0'0,"9"-4"0"15,5-1 0-15,-14 5 83 0,0 0-83 0,8 0 84 16,-2 3-84-16,-6-3 83 0,0 0-83 0,8 9 83 15,5 3-83-15,-13-12 74 0,0 0-74 0,17 15 75 16,7 1-75-16,-24-16 52 0,0 0-52 0,25 12 53 0,3 0-53 16,-28-12 45-16,0 0-45 0,24 12 45 0,-1 0-45 15,-23-12 29-15,0 0-29 0,21 15 29 0,0-3-29 16,-21-12 16-16,0 0-16 0,15 12 17 0,-3 0-17 0,-12-12 28 16,0 0-28-16,11 10 28 0,-4-1-28 0,-7-9 12 15,0 0-12-15,5 9 12 0,-1-3-12 0,-4-6 1 16,0 0-1-16,1 4 2 0,1 1-2 0,-2-5-82 15,0 0 82-15,0 0-82 0,0 0 82 0,0 0-126 16,0 0 126-16,0-12-125 0,2-3 125 0,-1-9-607 16</inkml:trace>
  <inkml:trace contextRef="#ctx0" brushRef="#br1" timeOffset="196822.13">27011 5566 124 0,'0'0'0'0,"-7"0"0"16,-1 0 0-16,8 0 105 0,0 0-105 0,-5 3 106 0,6-3-106 16,-1 0 109-16,0 0-109 0,0 0 109 0,6 6-109 15,-6-6 101-15,0 0-101 0,1 3 101 0,3 0-101 16,-4-3 73-16,0 0-73 0,0 6 73 0,0 0-73 0,0-6 52 16,0 0-52-16,-2 16 52 0,0 4-52 0,2-20 39 15,0 0-39-15,-1 19 39 0,1 5-39 0,0-24 39 16,0 0-39-16,0 24 40 0,1 0-40 0,-1-24 8 15,0 0-8-15,2 22 9 0,0-1-9 0,-2-21 32 16,0 0-32-16,1 15 32 0,1-3-32 0,-2-12 16 16,0 0-16-16,2 12 17 0,-2-8-17 0,0-4 1 15,0 0-1-15,0 0 2 0,5-10-2 0,-5 10-93 0,0 0 93 16,2-16-92-16,0-4 92 0,-2 20-145 0,0 0 145 16,-4-24-144-16,-5-7 144 0,-3-24-508 0</inkml:trace>
  <inkml:trace contextRef="#ctx0" brushRef="#br1" timeOffset="197183.24">26937 5669 191 0,'0'0'0'0,"8"0"0"15,6 0 0-15,-14 0 34 0,0 0-34 0,14 0 35 16,4 0-35-16,-18 0 74 0,0 0-74 0,17 0 75 16,4-5-75-16,-21 5 76 0,0 0-76 0,19-4 77 15,2-6-77-15,-21 10 84 0,0 0-84 0,21-9 84 16,0-6-84-16,-21 15 70 0,0 0-70 0,17-12 71 15,1 0-71-15,-18 12 44 0,0 0-44 0,12-12 45 16,-2 3-45-16,-10 9 38 0,0 0-38 0,7-6 38 16,-2 0-38-16,-5 6 33 0,0 0-33 0,4-3 34 0,-2 3-34 15,-2 0 13-15,0 0-13 0,0 3 14 0,0 3-14 16,0-6 37-16,0 0-37 0,0 15 37 0,0 9-37 16,0-24 12-16,0 0-12 0,0 31 12 0,0 1-12 0,0-32 19 15,0 0-19-15,0 38 20 0,1-2-20 0,-1-36 15 16,0 0-15-16,2 33 15 0,0-3-15 0,-2-30 16 15,0 0-16-15,0 28 17 0,0-4-17 0,0-24 34 16,0 0-34-16,-2 15 34 0,0 1-34 0,2-16 10 16,0 0-10-16,-1 8 11 0,1-1-11 0,0-7-48 15,0 0 48-15,3 0-47 0,2-7 47 0,-5 7-88 16,0 0 88-16,4-20-88 0,1-16 88 0,4-19-779 16</inkml:trace>
  <inkml:trace contextRef="#ctx0" brushRef="#br1" timeOffset="198234.11">27520 5886 449 0,'0'0'0'0,"2"-5"0"16,0-7 0-16,-2 12 112 0,0 0-112 0,3-12 113 15,2-3-113-15,-5 15 86 0,0 0-86 0,6-22 87 16,-1-2-87-16,-5 24 50 0,0 0-50 0,5-30 50 15,0-4-50-15,-5 34 54 0,0 0-54 0,4-36 55 16,-1-7-55-16,-3 43 53 0,0 0-53 0,0-44 54 16,0-11-54-16,0 55 32 0,0 0-32 0,0-55 32 15,5 0-32-15,-5 55 25 0,0 0-25 0,7-51 26 0,4 8-26 16,-11 43 25-16,0 0-25 0,10-36 26 16,4 9-26-16,-14 27 3 0,0 0-3 0,14-24 4 0,4 5-4 15,-18 19 8-15,0 0-8 0,19-12 8 0,-4 5-8 0,-15 7 14 16,0 0-14-16,20-2 15 0,1 4-15 0,-21-2 14 15,0 0-14-15,22 7 15 0,1 0-15 0,-23-7 4 16,0 0-4-16,19 8 4 0,-3 4-4 0,-16-12 13 16,0 0-13-16,12 9 14 0,-2 1-14 0,-10-10 8 15,0 0-8-15,6 12 9 0,-3 0-9 0,-3-12 15 16,0 0-15-16,-2 12 15 0,-3 4-15 0,5-16 15 16,0 0-15-16,-10 17 15 0,-6 5-15 0,16-22 39 15,0 0-39-15,-16 15 40 0,-1 1-40 0,17-16 2 0,0 0-2 16,-19 13 2-16,-2-1-2 0,21-12 9 0,0 0-9 15,-19 11 9-15,-1-6-9 0,20-5 3 0,0 0-3 16,-14 7 4-16,2-6-4 0,12-1-1 0,0 0 1 0,-8 4 0 16,1-1 0-16,7-3-1 0,0 0 1 0,-4 4 0 15,4-1 0-15,0-3-9 0,0 0 9 0,7 12-8 16,9 0 8-16,-16-12-4 0,0 0 4 0,15 16-4 16,8-1 4-16,-23-15-7 0,0 0 7 0,24 17-6 15,3-1 6-15,-27-16-14 0,0 0 14 0,24 15-13 16,0 0 13-16,-24-15-1 0,0 0 1 0,20 14-1 15,-6-4 1-15,-14-10 1 0,0 0-1 0,10 12 1 16,-3-7-1-16,-7-5 5 0,0 0-5 0,0 11 5 16,-5-3-5-16,5-8 9 0,0 0-9 0,-12 12 9 15,-8 4-9-15,20-16 15 0,0 0-15 0,-19 8 15 16,-3 3-15-16,22-11 3 0,0 0-3 0,-23 3 4 0,-2-5-4 16,25 2 6-16,0 0-6 0,-20-1 7 0,2-3-7 15,18 4-41-15,0 0 41 0,-14-7-40 0,4 2 40 16,10 5-189-16,0 0 189 0,-5-12-189 0,10 0 189 0,-3-14-780 15</inkml:trace>
  <inkml:trace contextRef="#ctx0" brushRef="#br1" timeOffset="198758.99">28111 5650 595 0,'0'0'0'0,"0"0"0"16,5-5 0-16,-5 5 60 0,0 0-60 0,9-4 61 15,3-3-61-15,-12 7 77 0,0 0-77 0,12-8 78 16,4-1-78-16,-16 9 94 0,0 0-94 0,14-15 95 15,0-4-95-15,-14 19 76 0,0 0-76 0,15-20 77 16,1-4-77-16,-16 24 69 0,0 0-69 0,16-23 69 16,1-1-69-16,-17 24 62 0,0 0-62 0,16-20 62 15,-2-1-62-15,-14 21 52 0,0 0-52 0,10-15 52 16,-3 4-52-16,-7 11 33 0,0 0-33 0,5-5 33 0,-1 2-33 16,-4 3 24-16,0 0-24 0,0 0 25 0,3 0-25 15,-3 0 34-15,0 0-34 0,0 7 35 0,-1 8-35 0,1-15 6 16,0 0-6-16,-4 29 6 0,1 6-6 0,3-35 18 15,0 0-18-15,-2 39 19 0,2 2-19 0,0-41 15 16,0 0-15-16,0 41 15 0,2 4-15 0,-2-45 1 16,0 0-1-16,0 39 1 0,1-5-1 0,-1-34 0 15,0 0 0-15,0 33 0 0,-1-6 0 0,1-27 8 16,0 0-8-16,0 24 8 0,0-5-8 0,0-19 1 16,0 0-1-16,0 12 1 0,1 0-1 0,-1-12 3 15,0 0-3-15,2 5 4 0,0-3-4 0,-2-2-6 16,0 0 6-16,2-3-6 0,-2-4 6 0,0 7-158 0,0 0 158 15,0-5-158-15,1 1 158 0,-1 4-135 0,0 0 135 16,-1-12-134-16,-5-7 134 0,-1-13-861 0</inkml:trace>
  <inkml:trace contextRef="#ctx0" brushRef="#br1" timeOffset="201371.31">23940 6936 326 0,'0'0'0'0,"4"-5"0"0,3-2 0 0,-7 7 60 0,0 0-60 15,8-3 60-15,1 3-60 0,-9 0 64 0,0 0-64 16,14-2 64-16,2 2-64 0,-16 0 50 0,0 0-50 0,19-3 50 16,2-1-50-16,-21 4 29 0,0 0-29 0,22-12 29 15,3-3-29-15,-25 15 17 0,0 0-17 0,26-20 17 16,2 1-17-16,-28 19 35 0,0 0-35 0,26-24 36 15,2-4-36-15,-28 28 28 0,0 0-28 0,26-27 28 16,-2-4-28-16,-24 31 33 0,0 0-33 0,25-29 33 16,-1-5-33-16,-24 34 13 0,0 0-13 0,21-31 14 15,-4-2-14-15,-17 33 13 0,0 0-13 0,18-27 13 16,-6 3-13-16,-12 24 16 0,0 0-16 0,10-19 17 16,-3 5-17-16,-7 14 3 0,0 0-3 0,6-7 4 15,-5 1-4-15,-1 6 2 0,0 0-2 0,2 3 3 16,-2 6-3-16,0-9 5 0,0 0-5 0,0 22 5 15,-2 9-5-15,2-31 0 0,0 0 0 0,-1 37 1 0,1 10-1 16,0-47-1-16,0 0 1 0,-2 48 0 0,0 5 0 16,2-53-1-16,0 0 1 0,-2 55 0 0,-1 1 0 15,3-56-1-15,0 0 1 0,-4 51-1 0,1-4 1 0,3-47 0 16,0 0 0-16,-2 41 0 0,0-2 0 0,2-39 2 16,0 0-2-16,0 31 2 0,0-5-2 0,0-26 0 15,0 0 0-15,6 20 0 0,4-8 0 0,-10-12-1 16,0 0 1-16,11 5 0 0,-1-6 0 0,-10 1-122 15,0 0 122-15,16-11-121 0,-2-9 121 0,15-11-528 16</inkml:trace>
  <inkml:trace contextRef="#ctx0" brushRef="#br1" timeOffset="201881.46">25374 6681 427 0,'0'0'0'0,"-7"7"0"0,-4-2 0 0,11-5 59 15,0 0-59-15,-3 10 60 0,5 2-60 0,-2-12 46 16,0 0-46-16,0 19 47 0,0 7-47 0,0-26 28 16,0 0-28-16,-2 34 28 0,-2 6-28 0,4-40 20 15,0 0-20-15,-3 39 20 0,-2 6-20 0,5-45 25 0,0 0-25 16,0 44 26-16,0 4-26 0,0-48 13 0,0 0-13 16,0 40 14-16,0-4-14 0,0-36 11 0,0 0-11 15,0 30 11-15,0-6-11 0,0-24 4 0,0 0-4 16,0 17 5-16,0-5-5 0,0-12-125 0,0 0 125 15,0 11-125-15,0-8 125 0,0-3-107 0,0 0 107 16,3-3-107-16,4-9 107 0,5-7-199 0</inkml:trace>
  <inkml:trace contextRef="#ctx0" brushRef="#br1" timeOffset="202167.06">25191 7019 326 0,'0'0'0'0,"7"0"0"0,3-4 0 16,-10 4 110-16,0 0-110 0,11-3 111 0,4-2-111 15,-15 5 119-15,0 0-119 0,14-4 120 0,4 3-120 16,-18 1 100-16,0 0-100 0,21 0 101 0,5 1-101 0,-26-1 70 16,0 0-70-16,31 4 70 0,4-1-70 0,-35-3 40 15,0 0-40-15,40 0 40 0,4 0-40 0,-44 0 19 16,0 0-19-16,45 0 20 0,4-3-20 0,-49 3 18 15,0 0-18-15,47-4 19 0,-4-1-19 0,-43 5 8 16,0 0-8-16,39-3 9 0,-6-1-9 0,-33 4-140 16,0 0 140-16,28-5-139 0,-6 2 139 0,-22 3-115 15,0 0 115-15,13-4-114 0,-7-4 114 0,15-4-506 16</inkml:trace>
  <inkml:trace contextRef="#ctx0" brushRef="#br1" timeOffset="203247.91">26740 6561 147 0,'0'0'0'0,"0"0"0"15,0 0 0-15,0 0 57 0,0 0-57 0,0 0 58 16,1-3-58-16,-1 3 54 0,0 0-54 0,0 0 55 16,4-4-55-16,-4 4 52 0,0 0-52 0,0 0 52 15,3-3-52-15,-3 3 38 0,0 0-38 0,0 0 39 16,-1 7-39-16,1-7 27 0,0 0-27 0,-4 15 27 15,-1 6-27-15,5-21 34 0,0 0-34 0,-5 32 34 16,-1 11-34-16,6-43 6 0,0 0-6 0,-5 46 7 16,-2 6-7-16,7-52 18 0,0 0-18 0,-3 51 19 15,1 4-19-15,2-55 15 0,0 0-15 0,-2 43 15 0,2-4-15 16,0-39 9-16,0 0-9 0,0 31 9 0,0-5-9 16,0-26 16-16,0 0-16 0,0 22 17 0,0-10-17 15,0-12 8-15,0 0-8 0,-1 12 8 0,-1-8-8 0,2-4-1 16,0 0 1-16,-2 3-1 0,0-3 1 0,2 0-124 15,0 0 124-15,-3-2-124 0,-1 1 124 0,-3-6-338 16</inkml:trace>
  <inkml:trace contextRef="#ctx0" brushRef="#br1" timeOffset="203819.9">26783 6888 460 0,'0'0'0'0,"0"0"0"0,0 0 0 0,0 0 46 15,0 0-46-15,0 0 47 0,7 0-47 0,-7 0 56 16,0 0-56-16,5 0 57 0,1-3-57 0,-6 3 65 16,0 0-65-16,7-3 65 0,0-2-65 0,-7 5 42 15,0 0-42-15,10-9 42 0,4-1-42 0,-14 10 42 16,0 0-42-16,17-12 43 0,4-7-43 0,-21 19 47 16,0 0-47-16,23-17 47 0,1-6-47 0,-24 23 35 0,0 0-35 15,21-17 36-15,0-2-36 0,-21 19 4 0,0 0-4 16,16-12 4-16,-6 4-4 0,-10 8 1 0,0 0-1 15,7-9 2-15,-2 6-2 0,-5 3 4 0,0 0-4 0,4-4 5 16,-2 4-5-16,-2 0 5 0,0 0-5 0,0 0 6 16,0 0-6-16,0 0 0 0,0 0 0 0,0 0 1 15,0 0-1-15,0 0-47 0,0 0 47 0,0 0-47 16,-4 0 47-16,4 0-134 0,0 0 134 0,-5 4-134 16,0 1 134-16,-9 4-507 0</inkml:trace>
  <inkml:trace contextRef="#ctx0" brushRef="#br1" timeOffset="204374.59">26776 6834 572 0,'0'0'0'15,"5"0"0"-15,2-4 0 0,-7 4 81 0,0 0-81 16,6 0 81-16,-1 0-81 0,-5 0 52 0,0 0-52 0,5 7 53 16,0 2-53-16,-5-9 40 0,0 0-40 0,7 10 41 15,0 4-41-15,-7-14 5 0,0 0-5 0,11 18 5 16,3 3-5-16,-14-21 17 0,0 0-17 0,14 22 17 15,3-1-17-15,-17-21 33 0,0 0-33 0,19 20 34 16,4-1-34-16,-23-19 26 0,0 0-26 0,23 19 26 16,-1-5-26-16,-22-14 16 0,0 0-16 0,21 14 17 15,-2-2-17-15,-19-12 29 0,0 0-29 0,16 8 29 16,-4 4-29-16,-12-12 6 0,0 0-6 0,11 7 6 0,-1 2-6 16,-10-9 26-16,0 0-26 0,9 3 26 0,-8 2-26 15,-1-5 2-15,0 0-2 0,4 3 2 0,-2 1-2 0,-2-4-11 16,0 0 11-16,0 0-10 0,1 2 10 15,-1-2-159-15,0 0 159 0,0 0-158 0,0 0 158 0,0 0-579 16</inkml:trace>
  <inkml:trace contextRef="#ctx0" brushRef="#br1" timeOffset="205079.59">27302 6839 236 0,'0'0'0'15,"0"0"0"-15,-1 3 0 0,1-3 101 0,0 0-101 0,0 0 101 16,3-1-101-16,-3 1 68 0,0 0-68 0,0 0 69 16,4-2-69-16,-4 2 48 0,0 0-48 0,0 0 48 15,1 3-48-15,-1-3 33 0,0 0-33 0,0 11 34 16,-1 1-34-16,1-12 32 0,0 0-32 0,-2 23 32 15,-2 7-32-15,4-30 20 0,0 0-20 0,-3 29 20 16,-1 3-20-16,4-32 29 0,0 0-29 0,-3 33 29 16,-2 5-29-16,5-38 6 0,0 0-6 0,-4 27 7 15,1-3-7-15,3-24 18 0,0 0-18 0,-2 19 18 16,0-6-18-16,2-13 3 0,0 0-3 0,-1 11 4 16,-1-3-4-16,2-8-131 0,0 0 131 0,2-5-131 0,3-5 131 15,2-2-428-15</inkml:trace>
  <inkml:trace contextRef="#ctx0" brushRef="#br1" timeOffset="205500.04">27362 6957 315 0,'0'0'0'0,"5"0"0"0,5 0 0 0,-10 0 58 15,0 0-58-15,12 0 59 0,2 2-59 0,-14-2 63 16,0 0-63-16,14 0 64 0,0 0-64 0,-14 0 72 15,0 0-72-15,16 0 72 0,0 1-72 0,-16-1 69 0,0 0-69 16,15-1 69-16,3-1-69 0,-18 2 60 0,0 0-60 16,19-9 60-16,0-3-60 0,-19 12 58 0,0 0-58 0,19-17 59 15,-1-2-59-15,-18 19 51 0,0 0-51 0,15-22 51 16,1-2-51-16,-16 24 32 0,0 0-32 0,12-17 33 16,-3 2-33-16,-9 15 33 0,0 0-33 0,7-12 34 15,-4 1-34-15,-3 11 32 0,0 0-32 0,2-5 32 16,0 0-32-16,-2 5 7 0,0 0-7 0,0 0 7 15,0 0-7-15,0 0 36 0,0 0-36 0,0 5 37 16,-2-1-37-16,2-4 10 0,0 0-10 0,-2 12 10 16,1 8-10-16,1-20 20 0,0 0-20 0,0 26 20 15,0 3-20-15,0-29 33 0,0 0-33 0,0 36 34 16,1 5-34-16,-1-41-22 0,0 0 22 0,0 38-22 16,2 0 22-16,-2-38-19 0,0 0 19 0,0 32-18 15,-2-8 18-15,2-24-27 0,0 0 27 0,-1 22-27 0,-1-8 27 16,2-14-39-16,0 0 39 0,-2 14-39 0,2-6 39 15,0-8-127-15,0 0 127 0,-2 4-127 0,1-8 127 16,-3 8-751-16</inkml:trace>
  <inkml:trace contextRef="#ctx0" brushRef="#br1" timeOffset="206265.75">26714 7286 214 0,'0'0'0'0,"5"2"0"0,2 1 0 0,-7-3 64 0,0 0-64 15,7 2 65-15,0 0-65 0,-7-2 48 0,0 0-48 16,8 0 49-16,1 0-49 0,-9 0 35 0,0 0-35 0,11 0 35 16,1-2-35-16,-12 2 33 0,0 0-33 0,17-2 34 15,6-1-34-15,-23 3 37 0,0 0-37 0,31 0 37 16,8 0-37-16,-39 0 50 0,0 0-50 0,43 0 50 15,8 0-50-15,-51 0 47 0,0 0-47 0,54 0 48 16,3-2-48-16,-57 2 21 0,0 0-21 0,63-3 21 16,5-1-21-16,-68 4 31 0,0 0-31 0,71-3 31 15,4 1-31-15,-75 2 12 0,0 0-12 0,78 0 12 16,6-3-12-16,-84 3 35 0,0 0-35 0,56 0 36 16,-18 3-36-16,-38-3 18 0,0 0-18 0,30 0 19 15,-11 3-19-15,-19-3 29 0,0 0-29 0,14 6 29 16,-7-3-29-16,-7-3 12 0,0 0-12 0,3 3 13 0,-4 6-13 15,1-9-143-15,0 0 143 0,-4 7-143 0,-1 1 143 16,5-8-132-16,0 0 132 0,-11 12-131 0,-1 0 131 0,-10 9-370 16</inkml:trace>
  <inkml:trace contextRef="#ctx0" brushRef="#br1" timeOffset="207181.7">27038 8333 337 0,'0'0'0'0,"5"-4"0"0,4-4 0 16,-9 8 1-16,0 0-1 0,6-11 1 0,1-1-1 16,-7 12 17-16,0 0-17 0,6-13 17 0,-1-4-17 0,-5 17 19 15,0 0-19-15,3-23 20 0,-1-2-20 0,-2 25 57 16,0 0-57-16,2-31 58 0,1-5-58 0,-3 36 63 16,0 0-63-16,7-36 63 0,-3-9-63 0,-4 45 63 15,0 0-63-15,3-46 64 0,-1-4-64 0,-2 50 48 16,0 0-48-16,2-53 49 0,0-2-49 0,-2 55 44 15,0 0-44-15,5-51 44 0,2-4-44 0,-7 55 28 16,0 0-28-16,10-46 28 0,2 3-28 0,-12 43 25 0,0 0-25 16,16-36 26-16,1 4-26 0,-17 32 33 0,0 0-33 15,18-26 34-15,-1 9-34 0,-17 17 12 0,0 0-12 16,21-19 12-16,4 5-12 0,-25 14 2 0,0 0-2 16,26-10 2-16,2 1-2 0,-28 9 0 0,0 0 0 15,26-3 1-15,2 0-1 0,-28 3 0 0,0 0 0 0,22 3 0 16,-3 4 0-16,-19-7 1 0,0 0-1 0,16 8 1 15,-5 1-1-15,-11-9 3 0,0 0-3 0,7 14 4 16,-6 3-4-16,-1-17 13 0,0 0-13 0,-3 15 14 16,-6 6-14-16,9-21 15 0,0 0-15 0,-12 22 15 15,-4-1-15-15,16-21 9 0,0 0-9 0,-17 18 9 16,-4 3-9-16,21-21 16 0,0 0-16 0,-18 15 17 16,3-3-17-16,15-12 3 0,0 0-3 0,-16 12 4 15,4-6-4-15,12-6 2 0,0 0-2 0,-11 6 3 16,4-2-3-16,7-4-1 0,0 0 1 0,-3 0 0 15,1 0 0-15,2 0-4 0,0 0 4 0,5-5-4 0,4 0 4 16,-9 5-8-16,0 0 8 0,16-2-8 0,5 2 8 16,-21 0-4-16,0 0 4 0,22 5-3 0,3 5 3 15,-25-10-6-15,0 0 6 0,21 12-6 0,0 2 6 0,-21-14-3 16,0 0 3-16,15 17-3 0,-3 0 3 0,-12-17-2 16,0 0 2-16,7 21-1 0,-3 1 1 0,-4-22-1 15,0 0 1-15,-4 24-1 0,-6-2 1 0,10-22 1 16,0 0-1-16,-14 24 1 0,-3 0-1 0,17-24 5 15,0 0-5-15,-21 19 5 0,-2-2-5 0,23-17 3 16,0 0-3-16,-21 16 4 0,0-10-4 0,21-6 6 16,0 0-6-16,-17 9 7 0,1-9-7 0,16 0-5 0,0 0 5 15,-14-3-5-15,2-6 5 0,12 9-163 0,0 0 163 16,-3-15-163-16,6-6 163 0,-3-13-603 0</inkml:trace>
  <inkml:trace contextRef="#ctx0" brushRef="#br1" timeOffset="207677.03">27794 7779 628 0,'0'0'0'0,"-11"4"0"0,-8 3 0 0,19-7 64 16,0 0-64-16,-3 5 65 0,8 2-65 0,-5-7 51 16,0 0-51-16,2 5 52 0,-1 2-52 0,-1-7 34 15,0 0-34-15,-3 8 34 0,-2 6-34 0,5-14 14 16,0 0-14-16,-9 17 15 0,-3 2-15 0,12-19 10 15,0 0-10-15,-14 20 11 0,-5 3-11 0,19-23 10 16,0 0-10-16,-14 20 10 0,0-1-10 0,14-19 1 16,0 0-1-16,-13 17 1 0,5-1-1 0,8-16-2 15,0 0 2-15,-11 15-1 0,4-3 1 0,7-12-11 0,0 0 11 16,-3 12-11-16,5-3 11 0,-2-9-2 0,0 0 2 16,8 6-1-16,6 0 1 0,-14-6 0 0,0 0 0 15,18 6 0-15,4-4 0 0,-22-2 1 0,0 0-1 0,26 4 1 16,4-3-1-16,-30-1 10 0,0 0-10 0,30 2 11 15,1 1-11-15,-31-3 15 0,0 0-15 0,28 0 16 16,-4 4-16-16,-24-4 34 0,0 0-34 0,21 0 34 16,-2 0-34-16,-19 0 1 0,0 0-1 0,16 0 2 15,-4-4-2-15,-12 4-125 0,0 0 125 0,9-8-124 16,-4 1 124-16,9-10-545 0</inkml:trace>
  <inkml:trace contextRef="#ctx0" brushRef="#br1" timeOffset="207916.64">28020 7884 751 0,'0'0'0'0,"-3"3"0"0,-3 8 0 0,6-11 89 16,0 0-89-16,-5 25 89 0,0 15-89 0,5-40 79 15,0 0-79-15,-5 41 80 0,0 5-80 0,5-46 55 16,0 0-55-16,-6 50 55 0,-1 6-55 0,7-56 22 15,0 0-22-15,-5 48 22 0,0 2-22 0,5-50 11 16,0 0-11-16,0 39 11 0,3-8-11 0,-3-31-71 16,0 0 71-16,7 21-70 0,6-14 70 0,-13-7-100 15,0 0 100-15,19 27-665 0,-38-54 665 0</inkml:trace>
  <inkml:trace contextRef="#ctx0" brushRef="#br1" timeOffset="212526.17">23543 4523 247 0,'0'0'0'0,"0"24"0"0,0 12 0 16,0-36 63-16,0 0-63 0,3 46 63 0,3 14-63 0,-6-60 49 16,0 0-49-16,10 60 50 0,7 7-50 15,-17-67 18-15,0 0-18 0,25 78 18 0,11 11-18 0,-36-89 20 16,0 0-20-16,41 72 20 0,6-1-20 0,-47-71 23 16,0 0-23-16,43 58 24 0,1-7-24 0,-44-51 7 15,0 0-7-15,29 40 8 0,-10-13-8 0,-19-27 10 16,0 0-10-16,20 29 10 0,-5-1-10 0,-15-28 15 15,0 0-15-15,14 25 16 0,-3-1-16 0,-11-24-63 16,0 0 63-16,12 24-62 0,2-3 62 0,-14-21-92 16,0 0 92-16,10 15-92 0,2-6 92 0,13 17-181 0</inkml:trace>
  <inkml:trace contextRef="#ctx0" brushRef="#br1" timeOffset="213725.57">28696 3983 147 0,'0'0'0'0,"0"0"0"16,0 0 0-16,0 0 91 0,0 0-91 0,0 0 91 16,0 0-91-16,0 0 84 0,0 0-84 0,0 0 85 15,0 0-85-15,0 0 50 0,0 0-50 0,0 0 50 16,24 24-50-16,-24-24 75 0,0 0-75 0,18 15 76 15,1 6-76-15,-19-21 64 0,0 0-64 0,21 24 65 0,2 9-65 16,-23-33 64-16,0 0-64 0,22 37 64 0,3 3-64 16,-25-40 48-16,0 0-48 0,26 44 48 0,0 6-48 15,-26-50 13-15,0 0-13 0,24 55 14 0,1 1-14 16,-25-56 33-16,0 0-33 0,21 64 33 0,-2 2-33 0,-19-66 4 16,0 0-4-16,21 86 5 0,1 13-5 0,-22-99 4 15,0 0-4-15,16 95 4 0,-6-1-4 0,-10-94 13 16,0 0-13-16,7 94 13 0,-5-7-13 0,-2-87 3 15,0 0-3-15,2 81 4 0,0-6-4 0,-2-75 6 16,0 0-6-16,-2 69 6 0,0-4-6 0,2-65 13 16,0 0-13-16,-5 60 14 0,0-5-14 0,5-55 3 15,0 0-3-15,-6 39 4 0,1-11-4 0,5-28 7 0,0 0-7 16,-5 24 7-16,2-2-7 0,3-22 13 0,0 0-13 16,-4 20 14-16,1-8-14 0,3-12-9 0,0 0 9 15,-4 12-9-15,2-5 9 0,2-7-147 0,0 0 147 0,-5 21-777 16,10-42 777-16</inkml:trace>
  <inkml:trace contextRef="#ctx0" brushRef="#br1" timeOffset="-214193.46">23567 4680 169 0,'0'0'0'0,"0"0"0"0,7-7 0 16,-7 7 82-16,0 0-82 0,2-5 83 0,1-5-83 16,-3 10 78-16,0 0-78 0,0-9 78 0,0-6-78 15,0 15 76-15,0 0-76 0,0-12 76 0,2-5-76 0,-2 17 63 16,0 0-63-16,2-19 63 0,3-5-63 0,-5 24 47 15,0 0-47-15,0-24 48 0,4-2-48 0,-4 26 49 16,0 0-49-16,1-27 49 0,1-2-49 0,-2 29 47 16,0 0-47-16,2-34 48 0,1-2-48 0,-3 36 42 15,0 0-42-15,9-36 42 0,0 0-42 0,-9 36 11 16,0 0-11-16,12-40 11 0,5-1-11 0,-17 41 13 16,0 0-13-16,18-39 14 0,3-1-14 0,-21 40 9 0,0 0-9 15,22-36 9-15,3 0-9 0,-25 36 15 0,0 0-15 16,22-36 15-16,3 6-15 0,-25 30 1 0,0 0-1 15,19-28 1-15,-3 8-1 0,-16 20 8 0,0 0-8 0,10-16 8 16,-3 4-8-16,-7 12-10 0,0 0 10 0,4-7-9 16,-3 2 9-16,-1 5-108 0,0 0 108 0,0-3-108 15,0 3 108-15,0 0-136 0,0 0 136 0,0 0-136 16,-5 3 136-16,0-3-467 0</inkml:trace>
  <inkml:trace contextRef="#ctx0" brushRef="#br1" timeOffset="-213323.83">23574 6664 147 0,'0'0'0'0,"-7"15"0"0,-3 13 0 0,10-28 91 0,0 0-91 16,-11 39 91-16,-1 9-91 0,12-48 73 0,0 0-73 0,-10 60 73 16,-1 10-73-16,11-70 64 0,0 0-64 0,-7 102 65 15,2 28-65-15,5-130 49 0,0 0-49 0,5 120 50 16,9 8-50-16,-14-128 38 0,0 0-38 0,21 113 38 16,4-5-38-16,-25-108 34 0,0 0-34 0,33 94 34 15,5-8-34-15,-38-86 32 0,0 0-32 0,44 69 32 16,6-11-32-16,-50-58 38 0,0 0-38 0,44 46 38 15,-6-10-38-15,-38-36 33 0,0 0-33 0,38 27 33 16,-1-11-33-16,-37-16 38 0,0 0-38 0,26 12 39 16,-5-9-39-16,-21-3-84 0,0 0 84 0,24-7-84 15,1-8 84-15,-25 15-82 0,0 0 82 0,48-21-559 16,-96 42 559-16</inkml:trace>
  <inkml:trace contextRef="#ctx0" brushRef="#br1" timeOffset="-212528.3">28560 6554 527 0,'0'0'0'0,"0"0"0"0,0 0 0 0,0 0 37 16,0 0-37-16,0 0 37 0,21-5-37 0,-21 5 52 0,0 0-52 15,18 2 52-15,4 1-52 0,-22-3 58 0,0 0-58 16,28 11 59-16,7 6-59 0,-35-17 50 0,0 0-50 16,36 27 50-16,3 6-50 0,-39-33 66 0,0 0-66 0,40 46 66 15,0 12-66-15,-40-58 36 0,0 0-36 0,47 79 36 16,5 20-36-16,-52-99 36 0,0 0-36 0,47 100 36 16,-3 6-36-16,-44-106 33 0,0 0-33 0,38 101 33 15,-5-3-33-15,-33-98 21 0,0 0-21 0,25 92 21 16,-10 1-21-16,-15-93 36 0,0 0-36 0,4 92 36 15,-13 1-36-15,9-93 30 0,0 0-30 0,-14 87 30 16,-7-8-30-16,21-79 38 0,0 0-38 0,-28 79 39 16,-6-7-39-16,34-72 50 0,0 0-50 0,-32 68 50 15,-1-4-50-15,33-64 36 0,0 0-36 0,-23 44 36 16,9-13-36-16,14-31 27 0,0 0-27 0,-8 24 27 16,4-9-27-16,4-15-50 0,0 0 50 0,2 19-49 0,5-7 49 15,-7-12-110-15,0 0 110 0,9 31-1050 16,-18-62 1050-16</inkml:trace>
  <inkml:trace contextRef="#ctx0" brushRef="#br1" timeOffset="-204704.65">29522 5294 214 0,'0'0'0'0,"0"0"0"15,0 0 0-15,0 0 76 0,0 0-76 0,0 0 76 16,0 0-76-16,0 0 50 0,0 0-50 0,0 0 51 16,5-19-51-16,-5 19 76 0,0 0-76 0,4-11 76 15,-1 1-76-15,-3 10 42 0,0 0-42 0,4-7 43 16,-3 4-43-16,-1 3 13 0,0 0-13 0,0 0 13 15,0 0-13-15,0 0 22 0,0 0-22 0,-1 10 23 0,-1 11-23 16,2-21 21-16,0 0-21 0,-2 27 21 0,0 9-21 16,2-36 33-16,0 0-33 0,-1 40 33 0,-1 11-33 15,2-51 36-15,0 0-36 0,-2 55 36 0,0 8-36 0,2-63 23 16,0 0-23-16,-1 67 24 0,-1 0-24 0,2-67 28 16,0 0-28-16,0 82 28 0,2 5-28 0,-2-87 13 15,0 0-13-15,5 74 14 0,2-11-14 0,-7-63 11 16,0 0-11-16,8 43 11 0,1-12-11 0,-9-31 10 15,0 0-10-15,11 26 10 0,1-7-10 0,-12-19 8 16,0 0-8-16,10 15 8 0,-1-3-8 0,-9-12-10 16,0 0 10-16,7 7-9 0,-2-2 9 0,-5-5-158 15,0 0 158-15,5 3-158 0,1-6 158 0,4 3-507 0</inkml:trace>
  <inkml:trace contextRef="#ctx0" brushRef="#br1" timeOffset="-204254.81">29477 5784 247 0,'0'0'0'0,"0"0"0"0,5-4 0 16,-5 4 57-16,0 0-57 0,5 0 58 0,4 0-58 0,-9 0 21 16,0 0-21-16,10 0 21 0,4-2-21 0,-14 2 57 15,0 0-57-15,19-3 57 0,4-9-57 0,-23 12 96 16,0 0-96-16,30-15 96 0,6-6-96 0,-36 21 130 15,0 0-130-15,38-22 131 0,4-2-131 0,-42 24 99 16,0 0-99-16,46-24 99 0,2-7-99 0,-48 31 45 16,0 0-45-16,49-31 46 0,0-1-46 0,-49 32 35 15,0 0-35-15,50-31 36 0,1 2-36 0,-51 29 22 0,0 0-22 16,49-28 22-16,-1 2-22 0,-48 26 9 0,0 0-9 16,41-17 9-16,-7 2-9 0,-34 15 18 0,0 0-18 15,27-12 18-15,-8 3-18 0,-19 9-79 0,0 0 79 0,14-6-79 16,-7 2 79-16,-7 4-169 0,0 0 169 0,3 0-168 15,-6 0 168-15,3 0-599 0</inkml:trace>
  <inkml:trace contextRef="#ctx0" brushRef="#br1" timeOffset="-203908.76">29532 5684 998 0,'0'0'0'0,"7"0"0"16,7-3 0-16,-14 3 120 0,0 0-120 0,16 3 121 0,5 1-121 15,-21-4 87-15,0 0-87 0,22 12 88 0,3 5-88 16,-25-17 34-16,0 0-34 0,26 22 34 0,4 2-34 16,-30-24 2-16,0 0-2 0,29 31 2 0,3-2-2 0,-32-29 41 15,0 0-41-15,29 31 42 0,-1 1-42 0,-28-32 35 16,0 0-35-16,28 31 36 0,0 0-36 0,-28-31 4 15,0 0-4-15,29 31 4 0,3-7-4 0,-32-24 12 16,0 0-12-16,33 27 12 0,2-6-12 0,-35-21 33 16,0 0-33-16,33 20 33 0,0-1-33 0,-33-19 3 15,0 0-3-15,26 16 4 0,-5-1-4 0,-21-15 5 16,0 0-5-16,17 9 5 0,-4-1-5 0,-13-8-27 0,0 0 27 16,8 7-27-16,-4-4 27 0,-4-3-179 0,0 0 179 15,0 0-178-15,-4-8 178 0,1 1-904 0</inkml:trace>
  <inkml:trace contextRef="#ctx0" brushRef="#br1" timeOffset="-203579.04">30320 5866 998 0,'0'0'0'0,"-6"8"0"16,-4 8 0-16,10-16 87 0,0 0-87 0,0 7 87 0,4-4-87 16,-4-3 69-16,0 0-69 0,1 5 69 0,3-1-69 15,-4-4 13-15,0 0-13 0,0 15 14 0,0 9-14 16,0-24 8-16,0 0-8 0,-2 31 9 0,-1 5-9 0,3-36 21 16,0 0-21-16,-4 43 21 0,-1 5-21 0,5-48 21 15,0 0-21-15,-5 42 21 0,-2-2-21 0,7-40 9 16,0 0-9-16,-7 36 10 0,1-5-10 0,6-31 18 15,0 0-18-15,-5 27 18 0,0-10-18 0,5-17-2 16,0 0 2-16,-4 16-1 0,3-6 1 0,1-10-135 16,0 0 135-16,0 5-135 0,0-10 135 0,0 5-142 15,0 0 142-15,0-16-141 0,0-8 141 0,0-15-608 16</inkml:trace>
  <inkml:trace contextRef="#ctx0" brushRef="#br1" timeOffset="-203263.64">30294 6054 628 0,'0'0'0'0,"5"5"0"16,4 7 0-16,-9-12 81 0,0 0-81 0,12 11 82 16,2 1-82-16,-14-12 77 0,0 0-77 0,17 8 78 15,4-1-78-15,-21-7 58 0,0 0-58 0,23 0 58 16,3-3-58-16,-26 3 51 0,0 0-51 0,26-12 52 16,4-4-52-16,-30 16 59 0,0 0-59 0,29-24 60 15,2-8-60-15,-31 32 51 0,0 0-51 0,32-31 51 16,-1-7-51-16,-31 38 50 0,0 0-50 0,28-29 50 15,-2-2-50-15,-26 31 37 0,0 0-37 0,19-20 38 16,-6 4-38-16,-13 16 9 0,0 0-9 0,10 2 10 16,-1 13-10-16,-9-15 31 0,0 0-31 0,5 31 31 15,-3 12-31-15,-2-43 10 0,0 0-10 0,0 55 10 0,-2 8-10 16,2-63 1-16,0 0-1 0,2 58 2 0,3 6-2 16,-5-64 1-16,0 0-1 0,5 55 2 0,4-7-2 15,-9-48-39-15,0 0 39 0,9 39-38 0,3-8 38 0,-12-31-117 16,0 0 117-16,7 15-116 0,-4-15 116 0,8 17-930 15</inkml:trace>
  <inkml:trace contextRef="#ctx0" brushRef="#br2" timeOffset="-196702.95">24808 3539 203 0,'0'0'0'0,"0"0"0"15,0 0 0-15,0 0 5 0,0 0-5 0,0 0 5 16,-37-8-5-16,37 8 9 0,0 0-9 0,-23-7 9 16,-3-9-9-16,26 16 10 0,0 0-10 0,-24-17 10 15,0-5-10-15,24 22 31 0,0 0-31 0,-25-20 31 16,3-8-31-16,22 28 16 0,0 0-16 0,-25-20 17 15,4 1-17-15,21 19 0 0,0 0 0 0,-28-16 0 16,2 4 0-16,26 12 0 0,0 0 0 0,-36-7 1 16,-10 6-1-16,46 1-2 0,0 0 2 0,-52 1-2 15,-7 10 2-15,59-11-3 0,0 0 3 0,-63 20-3 0,-3 8 3 16,66-28-11-16,0 0 11 0,-84 43-11 0,-12 11 11 16,96-54-16-16,0 0 16 0,-92 55-15 0,-2 9 15 15,94-64-4-15,0 0 4 0,-85 66-3 0,8 1 3 0,77-67-1 16,0 0 1-16,-75 72 0 0,9 2 0 0,66-74 41 15,0 0-41-15,-68 79 42 0,4-4-42 0,64-75 44 16,0 0-44-16,-61 91 44 0,5 6-44 0,56-97 42 16,0 0-42-16,-51 107 42 0,8 7-42 0,43-114 42 15,0 0-42-15,-39 122 42 0,8 8-42 0,31-130 40 16,0 0-40-16,-31 130 40 0,3 4-40 0,28-134 26 0,0 0-26 16,-25 129 26-16,6 1-26 0,19-130 27 0,0 0-27 15,-22 127 27-15,1-2-27 0,21-125 3 0,0 0-3 16,-19 126 4-16,1 5-4 0,18-131 8 0,0 0-8 15,-14 133 8-15,-1 4-8 0,15-137 3 0,0 0-3 0,-16 139 4 16,2 1-4-16,14-140 2 0,0 0-2 0,-12 143 2 16,1-5-2-16,11-138 9 0,0 0-9 0,-5 141 10 15,7-7-10-15,-2-134 22 0,0 0-22 0,7 138 23 16,3-4-23-16,-10-134 22 0,0 0-22 0,19 130 22 16,7-3-22-16,-26-127 45 0,0 0-45 0,30 120 45 15,1-5-45-15,-31-115 50 0,0 0-50 0,37 109 50 16,1-4-50-16,-38-105 48 0,0 0-48 0,46 104 48 15,2 2-48-15,-48-106 32 0,0 0-32 0,65 98 32 16,12-2-32-16,-77-96 24 0,0 0-24 0,80 91 25 16,7 0-25-16,-87-91 25 0,0 0-25 0,94 89 26 15,9-7-26-15,-103-82 14 0,0 0-14 0,106 84 15 0,7-2-15 16,-113-82 10-16,0 0-10 0,120 82 11 0,6-6-11 16,-126-76 34-16,0 0-34 0,123 73 35 0,-4-1-35 0,-119-72 4 15,0 0-4-15,125 67 5 0,3-7-5 0,-128-60 10 16,0 0-10-16,115 58 10 0,-6-3-10 0,-109-55 16 15,0 0-16-15,114 55 17 0,1-7-17 0,-115-48 13 16,0 0-13-16,109 50 14 0,-6-2-14 0,-103-48 16 16,0 0-16-16,113 44 17 0,7-4-17 0,-120-40 25 15,0 0-25-15,119 37 26 0,3-4-26 0,-122-33 20 16,0 0-20-16,124 31 20 0,3-7-20 0,-127-24 10 16,0 0-10-16,127 24 10 0,0 0-10 0,-127-24 10 0,0 0-10 15,129 25 11-15,2-1-11 0,-131-24 24 0,0 0-24 16,125 21 25-16,-3-6-25 0,-122-15 6 0,0 0-6 15,120 5 6-15,-3-3-6 0,-117-2 9 0,0 0-9 16,117-10 10-16,-1-11-10 0,-116 21 33 0,0 0-33 0,115-24 34 16,-1-5-34-16,-114 29 1 0,0 0-1 0,111-38 1 15,-1-8-1-15,-110 46 6 0,0 0-6 0,108-55 6 16,-2-5-6-16,-106 60 24 0,0 0-24 0,103-63 25 16,-4 0-25-16,-99 63 5 0,0 0-5 0,98-59 6 15,-4 1-6-15,-94 58 4 0,0 0-4 0,90-60 5 16,-2 2-5-16,-88 58 7 0,0 0-7 0,90-67 7 15,3-3-7-15,-93 70 3 0,0 0-3 0,94-75 3 16,0-9-3-16,-94 84 10 0,0 0-10 0,94-96 11 16,0-12-11-16,-94 108 8 0,0 0-8 0,92-107 9 15,0-2-9-15,-92 109 3 0,0 0-3 0,84-108 4 0,-7 2-4 16,-77 106 2-16,0 0-2 0,64-101 3 0,-8 1-3 16,-56 100 0-16,0 0 0 0,47-101 0 0,-7-5 0 15,-40 106-1-15,0 0 1 0,33-106-1 0,-8-7 1 0,-25 113-5 16,0 0 5-16,17-117-4 0,-5-3 4 0,-12 120-23 15,0 0 23-15,9-121-22 0,-4-3 22 0,-5 124-1 16,0 0 1-16,2-118 0 0,-6 5 0 0,4 113-8 16,0 0 8-16,-3-106-8 0,-4 3 8 0,7 103-9 15,0 0 9-15,-9-103-8 0,-1 4 8 0,10 99 0 16,0 0 0-16,-18-110 0 0,-4 1 0 0,22 109-7 16,0 0 7-16,-23-125-7 0,0-7 7 0,23 132-15 15,0 0 15-15,-26-132-14 0,-2-2 14 0,28 134-25 0,0 0 25 16,-27-127-24-16,-1 4 24 0,28 123-22 0,0 0 22 15,-33-117-22-15,-4 6 22 0,37 111-1 0,0 0 1 16,-42-113-1-16,-5 3 1 0,47 110-11 0,0 0 11 0,-52-107-10 16,-4 0 10-16,56 107-24 0,0 0 24 0,-57-109-23 15,-1 2 23-15,58 107-43 0,0 0 43 0,-63-106-42 16,-5 0 42-16,68 106-8 0,0 0 8 0,-74-103-8 16,-7 0 8-16,81 103-7 0,0 0 7 0,-81-94-7 15,-5 9 7-15,86 85-9 0,0 0 9 0,-89-79-9 16,-5 7 9-16,94 72-7 0,0 0 7 0,-103-67-7 15,-8 12 7-15,111 55-3 0,0 0 3 0,-117-55-3 16,-5 4 3-16,122 51-29 0,0 0 29 0,-122-46-29 16,-1 5 29-16,123 41-17 0,0 0 17 0,-134-38-17 15,-6 2 17-15,140 36-36 0,0 0 36 0,-134-34-36 16,2 5 36-16,132 29-2 0,0 0 2 0,-135-31-2 16,1 0 2-16,134 31-25 0,0 0 25 0,-139-28-24 0,-2 3 24 15,141 25-20-15,0 0 20 0,-138-19-20 0,1-2 20 16,137 21-16-16,0 0 16 0,-143-13-15 0,-4 1 15 15,147 12-41-15,0 0 41 0,-151-5-41 0,-11 1 41 0,162 4-48 16,0 0 48-16,-167 7-48 0,-6 10 48 0,173-17-36 16,0 0 36-16,-176 39-35 0,-3 13 35 0,179-52-102 15,0 0 102-15,-209 98-102 0,-20 32 102 0,-206 94-572 16</inkml:trace>
  <inkml:trace contextRef="#ctx0" brushRef="#br2" timeOffset="-194150.63">26100 10501 662 0,'0'0'0'16,"4"4"0"-16,3 4 0 0,-7-8 84 0,0 0-84 0,2 6 85 16,-4-5-85-16,2-1 74 0,0 0-74 0,0 0 75 15,-5 2-75-15,5-2 58 0,0 0-58 0,0 12 58 16,0 7-58-16,0-19 45 0,0 0-45 0,7 27 46 15,5 13-46-15,-12-40 46 0,0 0-46 0,15 39 47 16,6 7-47-16,-21-46 36 0,0 0-36 0,21 48 37 16,0 0-37-16,-21-48 9 0,0 0-9 0,23 47 10 15,-1-8-10-15,-22-39 21 0,0 0-21 0,20 36 21 16,-5-9-21-16,-15-27 7 0,0 0-7 0,14 23 8 16,-2-6-8-16,-12-17-16 0,0 0 16 0,9 15-15 15,-2-8 15-15,-7-7-164 0,0 0 164 0,4 5-163 16,-4-5 163-16,5 2-703 0</inkml:trace>
  <inkml:trace contextRef="#ctx0" brushRef="#br2" timeOffset="-193864.97">26278 10368 1076 0,'0'0'0'0,"2"15"0"0,1 4 0 0,-3-19 107 16,0 0-107-16,2 21 107 0,0-4-107 0,-2-17 71 0,0 0-71 15,5 34 71-15,2 5-71 0,-7-39 47 0,0 0-47 16,10 47 47-16,4 8-47 0,-14-55 11 0,0 0-11 16,19 60 11-16,6-1-11 0,-25-59 18 0,0 0-18 0,28 59 19 15,3-4-19-15,-31-55 9 0,0 0-9 0,30 44 9 16,-1-6-9-16,-29-38-1 0,0 0 1 0,23 29 0 15,-6-7 0-15,-17-22-174 0,0 0 174 0,11 16-174 16,-6-6 174-16,11 16-837 0</inkml:trace>
  <inkml:trace contextRef="#ctx0" brushRef="#br2" timeOffset="-193205.09">26161 12016 807 0,'0'0'0'0,"11"-2"0"16,4-1 0-16,-15 3 106 0,0 0-106 0,18-12 106 16,5-7-106-16,-23 19 97 0,0 0-97 0,24-22 98 15,6-6-98-15,-30 28 60 0,0 0-60 0,31-36 61 16,5-5-61-16,-36 41 35 0,0 0-35 0,39-44 35 16,4-4-35-16,-43 48 44 0,0 0-44 0,37-53 45 15,1-4-45-15,-38 57 45 0,0 0-45 0,44-63 46 16,3-13-46-16,-47 76 19 0,0 0-19 0,29-51 20 15,-6 11-20-15,-23 40 31 0,0 0-31 0,18-32 31 16,-6 10-31-16,-12 22 6 0,0 0-6 0,8-18 6 0,-2 8-6 16,-6 10 10-16,0 0-10 0,3 4 10 0,-3 13-10 15,0-17 33-15,0 0-33 0,0 29 34 0,-2 14-34 16,2-43 9-16,0 0-9 0,-1 53 9 0,-1 10-9 0,2-63 6 16,0 0-6-16,2 64 6 0,1-1-6 0,-3-63 9 15,0 0-9-15,4 58 9 0,-1-5-9 0,-3-53 13 16,0 0-13-16,4 48 14 0,-1-3-14 0,-3-45 0 15,0 0 0-15,0 34 0 0,0-5 0 0,0-29-46 16,0 0 46-16,-3 28-45 0,-1-6 45 0,4-22-128 16,0 0 128-16,-9 24-128 0,-3-4 128 0,12-20-167 15,0 0 167-15,-15 23-166 0,-6-1 166 0,-16 23-784 0</inkml:trace>
  <inkml:trace contextRef="#ctx0" brushRef="#br2" timeOffset="-192964.18">26275 12367 1132 0,'0'0'0'0,"12"-8"0"15,7-3 0-15,-19 11 163 0,0 0-163 0,12-5 164 16,-3 2-164-16,-9 3 91 0,0 0-91 0,17-4 92 16,4 1-92-16,-21 3 74 0,0 0-74 0,31-4 74 15,10 3-74-15,-41 1 8 0,0 0-8 0,41-4 8 16,5 1-8-16,-46 3 18 0,0 0-18 0,45-4 19 15,2 3-19-15,-47 1 15 0,0 0-15 0,44-5 16 16,-3-1-16-16,-41 6-24 0,0 0 24 0,37-5-23 0,-2-5 23 16,-35 10-100-16,0 0 100 0,71-14-1205 15,-142 28 1205-15</inkml:trace>
  <inkml:trace contextRef="#ctx0" brushRef="#br2" timeOffset="-192078.64">28057 11349 1065 0,'0'0'0'0,"0"0"0"15,0 0 0-15,0 0 100 0,0 0-100 0,0 0 100 16,-4-18-100-16,4 18 63 0,0 0-63 0,-2-14 64 16,-1-3-64-16,3 17 44 0,0 0-44 0,-3-19 45 0,-3-3-45 15,6 22 17-15,0 0-17 0,-7-23 17 0,-3-2-17 16,10 25 35-16,0 0-35 0,-16-26 35 0,-5 0-35 16,21 26 12-16,0 0-12 0,-26-20 13 0,-3 1-13 0,29 19 6 15,0 0-6-15,-28-12 7 0,-2 7-7 0,30 5 9 16,0 0-9-16,-28 0 9 0,2 5-9 0,26-5 22 15,0 0-22-15,-23 17 23 0,6 10-23 0,17-27 2 16,0 0-2-16,-10 35 2 0,8 8-2 0,2-43 7 16,0 0-7-16,7 51 7 0,10 4-7 0,-17-55 1 15,0 0-1-15,23 58 1 0,6 5-1 0,-29-63 0 16,0 0 0-16,35 76 1 0,7 8-1 0,-42-84 6 0,0 0-6 16,30 72 6-16,-6-4-6 0,-24-68 3 0,0 0-3 15,14 43 3-15,-10-19-3 0,-4-24 12 0,0 0-12 16,0 27 12-16,-6-8-12 0,6-19 3 0,0 0-3 15,-8 17 4-15,-5-1-4 0,13-16 12 0,0 0-12 0,-22 7 13 16,-10-6-13-16,32-1 15 0,0 0-15 0,-31-8 15 16,-4-14-15-16,35 22 3 0,0 0-3 0,-26-24 4 15,3-7-4-15,23 31 3 0,0 0-3 0,-10-26 3 16,8-5-3-16,2 31 2 0,0 0-2 0,11-20 2 16,10 4-2-16,-21 16 4 0,0 0-4 0,31-13 4 15,11 4-4-15,-42 9 12 0,0 0-12 0,45-10 12 16,7-1-12-16,-52 11 3 0,0 0-3 0,56-17 4 15,7-5-4-15,-63 22 3 0,0 0-3 0,73-34 3 16,11-11-3-16,-84 45 10 0,0 0-10 0,67-46 11 16,-6-4-11-16,-61 50 22 0,0 0-22 0,39-37 23 0,-18 6-23 15,-21 31 7-15,0 0-7 0,14-33 8 0,-13-1-8 16,-1 34 10-16,0 0-10 0,-1-27 10 0,-6 1-10 16,7 26 8-16,0 0-8 0,-11-14 9 0,-4 9-9 15,15 5 8-15,0 0-8 0,-27 17 8 0,-6 23-8 0,33-40 8 16,0 0-8-16,-28 54 8 0,1 17-8 0,27-71 8 15,0 0-8-15,-23 92 8 0,5 21-8 0,18-113 15 16,0 0-15-16,4 89 15 0,13-10-15 0,-17-79 1 16,0 0-1-16,44 43 1 0,20-23-1 0,-64-20-141 15,0 0 141-15,70-20-141 0,10-35 141 0,70-24-1247 16</inkml:trace>
  <inkml:trace contextRef="#ctx0" brushRef="#br2" timeOffset="-189781.26">29898 12000 964 0,'0'0'0'0,"2"-10"0"15,0-7 0-15,-2 17-34 0,0 0 34 0,1-10-34 16,3 1 34-16,-4 9 18 0,0 0-18 0,3-8 19 16,1-4-19-16,-4 12 50 0,0 0-50 0,0-14 51 15,0-3-51-15,0 17 41 0,0 0-41 0,-2-24 41 0,-1-7-41 16,3 31 47-16,0 0-47 0,-2-36 48 0,2-9-48 15,0 45 38-15,0 0-38 0,0-49 38 0,2-9-38 16,-2 58 35-16,0 0-35 0,1-66 36 0,3-5-36 0,-4 71 8 16,0 0-8-16,5-88 8 0,4-11-8 0,-9 99 12 15,0 0-12-15,8-88 12 0,1 3-12 0,-9 85 8 16,0 0-8-16,11-74 9 0,3 9-9 0,-14 65 3 16,0 0-3-16,20-58 4 0,8 3-4 0,-28 55 12 15,0 0-12-15,26-39 12 0,2 11-12 0,-28 28 3 16,0 0-3-16,32-24 4 0,1 5-4 0,-33 19 2 15,0 0-2-15,33-12 2 0,2 7-2 0,-35 5-3 0,0 0 3 16,29 2-3-16,-1 8 3 0,-28-10-15 0,0 0 15 16,21 17-14-16,-3 7 14 0,-18-24-26 0,0 0 26 0,10 28-25 15,-3 3 25-15,-7-31-13 0,0 0 13 0,-2 32-13 16,-5 2 13-16,7-34-5 0,0 0 5 0,-12 31-5 16,-7-5 5-16,19-26-4 0,0 0 4 0,-26 26-3 15,-9-6 3-15,35-20-2 0,0 0 2 0,-31 16-2 16,1-6 2-16,30-10 1 0,0 0-1 0,-31 2 1 15,-1-9-1-15,32 7 0 0,0 0 0 0,-24-7 0 16,5-3 0-16,19 10 0 0,0 0 0 0,-14-9 0 16,7-1 0-16,7 10 0 0,0 0 0 0,2-5 0 15,8 1 0-15,-10 4 0 0,0 0 0 0,19 4 0 16,7 2 0-16,-26-6-4 0,0 0 4 0,32 18-3 16,6 6 3-16,-38-24-13 0,0 0 13 0,38 27-13 15,4 5 13-15,-42-32-16 0,0 0 16 0,38 33-15 0,1 3 15 16,-39-36-5-16,0 0 5 0,31 33-4 0,-3-1 4 15,-28-32-8-15,0 0 8 0,19 24-7 0,-5-5 7 16,-14-19-1-16,0 0 1 0,5 19 0 0,-6-2 0 0,1-17 1 16,0 0-1-16,-14 22 2 0,-12-3-2 0,26-19 2 15,0 0-2-15,-27 21 3 0,-1-6-3 0,28-15 2 16,0 0-2-16,-27 12 2 0,0-5-2 0,27-7 1 16,0 0-1-16,-22 8 2 0,1-6-2 0,21-2-123 15,0 0 123-15,-17 0-123 0,3-2 123 0,-18 2-664 16</inkml:trace>
  <inkml:trace contextRef="#ctx0" brushRef="#br2" timeOffset="-189407.44">30571 11487 1233 0,'0'0'0'0,"-9"-4"0"15,-3-3 0-15,12 7 163 0,0 0-163 0,5-1 163 16,12 1-163-16,-17 0 79 0,0 0-79 0,18-9 80 16,4-3-80-16,-22 12 50 0,0 0-50 0,21-21 50 15,0-4-50-15,-21 25-1 0,0 0 1 0,18-29 0 16,-1-6 0-16,-17 35 0 0,0 0 0 0,14-36 0 16,-2-1 0-16,-12 37 11 0,0 0-11 0,9-35 11 15,-2 5-11-15,-7 30 1 0,0 0-1 0,5-23 2 0,-1 6-2 16,-4 17 5-16,0 0-5 0,1-10 5 0,1 6-5 15,-2 4 0-15,0 0 0 0,-3 18 0 0,-3 14 0 0,6-32-8 16,0 0 8-16,-7 41-7 0,-1 9 7 0,8-50-16 16,0 0 16-16,-7 55-15 0,0 5 15 0,7-60-10 15,0 0 10-15,-4 55-9 0,4-4 9 0,0-51-4 16,0 0 4-16,0 41-4 0,2-8 4 0,-2-33-99 16,0 0 99-16,5 27-99 0,6-10 99 0,-11-17-115 15,0 0 115-15,15 46-986 0,-30-92 986 0</inkml:trace>
  <inkml:trace contextRef="#ctx0" brushRef="#br2" timeOffset="-189091.49">31234 11060 1423 0,'0'0'0'0,"0"0"0"15,-31-31 0-15,31 31 150 0,0 0-150 0,9-7 150 16,17 9-150-16,-26-2 80 0,0 0-80 0,29 5 80 16,8 5-80-16,-37-10 40 0,0 0-40 0,42 6 40 15,7-5-40-15,-49-1-13 0,0 0 13 0,48-1-12 0,5-3 12 16,-53 4-2-16,0 0 2 0,47-5-1 0,-2 2 1 15,-45 3-28-15,0 0 28 0,40-7-28 0,-5 2 28 16,-35 5-136-16,0 0 136 0,28-4-136 0,-6 1 136 0,-22 3-165 16,0 0 165-16,18-5-165 0,-4-4 165 0,17-5-857 15</inkml:trace>
  <inkml:trace contextRef="#ctx0" brushRef="#br2" timeOffset="-188849.75">31137 11349 1513 0,'0'0'0'16,"8"0"0"-16,6 0 0 0,-14 0 165 0,0 0-165 0,21-1 165 16,5 1-165-16,-26 0 104 0,0 0-104 0,35-9 105 15,7 1-105-15,-42 8 53 0,0 0-53 0,45-11 53 16,8-1-53-16,-53 12-1 0,0 0 1 0,50-10-1 15,1 2 1-15,-51 8-123 0,0 0 123 0,43-6-122 16,-4 3 122-16,-39 3-178 0,0 0 178 0,27-3-177 16,-6-1 177-16,28-1-1063 0</inkml:trace>
  <inkml:trace contextRef="#ctx0" brushRef="#br2" timeOffset="-188084.91">32180 12131 1177 0,'0'0'0'0,"0"0"106"0,0 0-106 16,12-16 107-16,9-11-107 0,-21 27 70 0,0 0-70 15,18-29 71-15,1 0-71 0,-19 29 36 0,0 0-36 16,16-33 37-16,-4-5-37 0,-12 38 3 0,0 0-3 0,5-44 3 16,-3-8-3-16,-2 52 6 0,0 0-6 0,-5-56 6 15,-4-6-6-15,9 62 15 0,0 0-15 0,-18-82 15 16,-8-14-15-16,26 96 8 0,0 0-8 0,-21-86 9 15,2-3-9-15,19 89 9 0,0 0-9 0,-15-82 9 16,2 3-9-16,13 79 23 0,0 0-23 0,-3-73 24 16,6 4-24-16,-3 69 20 0,0 0-20 0,13-65 20 15,7 3-20-15,-20 62 4 0,0 0-4 0,34-58 5 16,9 3-5-16,-43 55 8 0,0 0-8 0,49-44 9 16,7 8-9-16,-56 36 23 0,0 0-23 0,45-21 24 15,-5 14-24-15,-40 7 0 0,0 0 0 0,37-3 0 16,-6 8 0-16,-31-5 0 0,0 0 0 0,30 12 1 0,-3 5-1 15,-27-17-10-15,0 0 10 0,20 21-10 0,-6-1 10 16,-14-20-11-16,0 0 11 0,5 26-11 0,-5 3 11 16,0-29-17-16,0 0 17 0,-12 31-17 0,-9-4 17 15,21-27-9-15,0 0 9 0,-35 24-9 0,-10-1 9 0,45-23-4 16,0 0 4-16,-47 20-3 0,-6-8 3 0,53-12 1 16,0 0-1-16,-43 9 2 0,3-6-2 0,40-3 2 15,0 0-2-15,-33 2 3 0,6-2-3 0,27 0 6 16,0 0-6-16,-19 0 7 0,5 0-7 0,14 0 3 15,0 0-3-15,-7 10 4 0,9 0-4 0,-2-10 0 16,0 0 0-16,11 21 0 0,9 6 0 0,-20-27 0 16,0 0 0-16,27 33 0 0,6 5 0 0,-33-38-4 0,0 0 4 15,36 39-3-15,6 2 3 0,-42-41-1 0,0 0 1 16,37 36 0-16,-1-2 0 0,-36-34-1 0,0 0 1 16,26 24 0-16,-5-3 0 0,-21-21-3 0,0 0 3 15,16 15-2-15,-6-4 2 0,-10-11-2 0,0 0 2 0,-3 15-1 16,-13 0 1-16,16-15 0 0,0 0 0 0,-17 14 0 15,-8-4 0-15,25-10-4 0,0 0 4 0,-26 4-4 16,-3-6 4-16,29 2-71 0,0 0 71 0,-23-2-71 16,4-1 71-16,19 3-115 0,0 0 115 0,-42-3-1014 15,84 6 1014-15</inkml:trace>
  <inkml:trace contextRef="#ctx0" brushRef="#br2" timeOffset="-187529.66">32971 11219 1054 0,'0'0'0'0,"0"0"104"0,0 0-104 0,0 0 105 15,0 0-105-15,0 0 69 0,0 0-69 0,0 0 70 16,0 0-70-16,0 0 51 0,0 0-51 0,0 0 52 15,0 0-52-15,0 0 7 0,0 0-7 0,0 0 7 16,0 0-7-16,0 0 18 0,0 0-18 0,0 0 18 16,-33 17-18-16,33-17-1 0,0 0 1 0,-23 14-1 15,-4 5 1-15,27-19-4 0,0 0 4 0,-30 27-4 16,-3 3 4-16,33-30-23 0,0 0 23 0,-30 34-22 16,1-2 22-16,29-32-15 0,0 0 15 0,-23 38-14 15,4 1 14-15,19-39-17 0,0 0 17 0,-14 36-17 16,5 4 17-16,9-40-9 0,0 0 9 0,-2 34-9 15,8-1 9-15,-6-33-1 0,0 0 1 0,17 22-1 16,11-2 1-16,-28-20 3 0,0 0-3 0,35 12 4 0,7-10-4 16,-42-2 4-16,0 0-4 0,40 4 4 0,2-4-4 15,-42 0 8-15,0 0-8 0,38 0 8 0,-3 0-8 16,-35 0 3-16,0 0-3 0,29-2 4 0,-3 0-4 0,-26 2-43 16,0 0 43-16,20-2-42 0,-5 2 42 0,-15 0-151 15,0 0 151-15,11 2-150 0,-4 0 150 0,10 1-705 16</inkml:trace>
  <inkml:trace contextRef="#ctx0" brushRef="#br2" timeOffset="-187334.91">33116 11427 1244 0,'0'3'0'0,"0"-3"169"0,0 0-169 0,-4 21 170 16,-1 16-170-16,5-37 98 0,0 0-98 0,-3 48 99 15,-1 10-99-15,4-58 55 0,0 0-55 0,-2 67 55 16,4 10-55-16,-2-77-9 0,0 0 9 0,5 98-9 16,4 17 9-16,-9-115-152 0,0 0 152 0,11 89-152 15,2-10 152-15,12 90-1078 0</inkml:trace>
  <inkml:trace contextRef="#ctx0" brushRef="#br2" timeOffset="-159904.65">29619 12371 113 0,'0'0'0'0,"2"5"0"0,0 5 0 0,-2-10-2 15,0 0 2-15,0 0-1 0,-5-3 1 0,-1-4-23 16</inkml:trace>
  <inkml:trace contextRef="#ctx0" brushRef="#br2" timeOffset="-159695.4">29604 12357 180 0,'0'0'0'0,"0"0"0"0,0 0 0 0,0 0 95 16,0 0-95-16,-2 5 95 0,-2 2-95 0,4-7 86 16,0 0-86-16,-5 25 87 0,-3 8-87 0,8-33 79 0,0 0-79 15,-6 41 80-15,1 7-80 0,5-48 53 0,0 0-53 16,-5 55 54-16,1 8-54 0,4-63 45 0,0 0-45 16,-3 67 46-16,-1 9-46 0,4-76 53 0,0 0-53 15,-7 87 53-15,-1 12-53 0,8-99 64 0,0 0-64 0,-7 88 65 16,0-8-65-16,7-80 41 0,0 0-41 0,-2 64 41 15,4-13-41-15,-2-51 31 0,0 0-31 0,3 34 31 16,3-15-31-16,-6-19 15 0,0 0-15 0,6 17 15 16,1-8-15-16,-7-9-1 0,0 0 1 0,7 10 0 15,-1-7 0-15,-6-3-144 0,0 0 144 0,3-1-143 16,1-6 143-16,3-2-670 0</inkml:trace>
  <inkml:trace contextRef="#ctx0" brushRef="#br2" timeOffset="-159379.65">29515 12992 427 0,'0'0'0'0,"5"-3"0"0,6-9 0 0,-11 12 70 16,0 0-70-16,15-14 71 0,6-5-71 0,-21 19 99 15,0 0-99-15,26-20 100 0,7-6-100 0,-33 26 126 16,0 0-126-16,37-26 127 0,3-1-127 0,-40 27 94 16,0 0-94-16,40-26 94 0,4 1-94 0,-44 25 59 15,0 0-59-15,41-23 60 0,1 5-60 0,-42 18 23 0,0 0-23 16,39-16 24-16,-3 1-24 0,-36 15 18 0,0 0-18 16,33-12 19-16,-1 0-19 0,-32 12 9 0,0 0-9 0,26-7 9 15,-4 2-9-15,-22 5-51 0,0 0 51 0,18-4-50 16,-6 1 50-16,-12 3-157 0,0 0 157 0,9-2-157 15,-6 2 157-15,9-2-662 0</inkml:trace>
  <inkml:trace contextRef="#ctx0" brushRef="#br2" timeOffset="-159110.08">29560 12898 1087 0,'0'0'0'0,"16"-8"0"15,12-4 0-15,-28 12 147 0,0 0-147 0,15-2 148 0,-1 5-148 16,-14-3 125-16,0 0-125 0,25 11 125 0,6 6-125 16,-31-17 34-16,0 0-34 0,35 19 35 0,5 5-35 15,-40-24 4-15,0 0-4 0,42 24 4 0,1 0-4 16,-43-24 13-16,0 0-13 0,47 23 13 0,2 0-13 0,-49-23 7 16,0 0-7-16,47 20 7 0,2-1-7 0,-49-19 9 15,0 0-9-15,42 16 9 0,-2-3-9 0,-40-13 3 16,0 0-3-16,35 11 4 0,-6-3-4 0,-29-8-70 15,0 0 70-15,25 7-70 0,-8-2 70 0,-17-5-190 16,0 0 190-16,16 0-190 0,-4-3 190 0,16-1-833 16</inkml:trace>
  <inkml:trace contextRef="#ctx0" brushRef="#br2" timeOffset="-158823.72">30537 12871 1009 0,'0'0'0'0,"-13"12"0"15,-8 3 0-15,21-15 105 0,0 0-105 0,-7 14 105 16,8 5-105-16,-1-19 96 0,0 0-96 0,-1 31 96 16,-1 5-96-16,2-36 45 0,0 0-45 0,0 46 46 15,0 7-46-15,0-53 8 0,0 0-8 0,0 53 9 16,0 2-9-16,0-55 28 0,0 0-28 0,0 49 28 15,0-4-28-15,0-45 36 0,0 0-36 0,2 38 36 16,-1-6-36-16,-1-32-2 0,0 0 2 0,2 24-2 0,2-8 2 16,-4-16-184-16,0 0 184 0,3 1-183 0,1-9 183 15,-4 8-168-15,0 0 168 0,-2-26-167 0,-3-15 167 0,-2-26-604 16</inkml:trace>
  <inkml:trace contextRef="#ctx0" brushRef="#br2" timeOffset="-158524.36">30543 13215 1009 0,'0'0'0'0,"15"4"0"0,13 2 0 0,-28-6 183 16,0 0-183-16,33 4 184 0,7-4-184 0,-40 0 118 15,0 0-118-15,42-10 118 0,4-11-118 0,-46 21 58 0,0 0-58 16,45-31 58-16,2-8-58 0,-47 39 4 0,0 0-4 16,45-45 5-16,-1-5-5 0,-44 50 33 0,0 0-33 15,38-51 33-15,-3-4-33 0,-35 55 0 0,0 0 0 0,28-48 0 16,-4 2 0-16,-24 46 1 0,0 0-1 0,18-29 2 15,-6 8-2-15,-12 21 0 0,0 0 0 0,7 12 0 16,-6 24 0-16,-1-36-3 0,0 0 3 0,-3 52-3 16,-4 21 3-16,7-73 0 0,0 0 0 0,-9 95 0 15,-3 18 0-15,12-113-1 0,0 0 1 0,-3 92 0 16,4-8 0-16,-1-84-3 0,0 0 3 0,4 60-2 16,5-20 2-16,-9-40-41 0,0 0 41 0,10 20-41 15,2-18 41-15,-12-2-177 0,0 0 177 0,23 22-1037 16,-46-44 1037-16</inkml:trace>
  <inkml:trace contextRef="#ctx0" brushRef="#br2" timeOffset="-158224.02">31647 12864 1491 0,'0'0'0'0,"0"0"0"0,-24-28 0 0,24 28 151 15,0 0-151-15,16 0 151 0,17 11-151 0,-33-11 95 16,0 0-95-16,29 12 95 0,6 0-95 0,-35-12 32 16,0 0-32-16,40 12 33 0,4 3-33 0,-44-15-8 0,0 0 8 15,43 12-7-15,3 0 7 0,-46-12-2 0,0 0 2 16,41 4-1-16,1-3 1 0,-42-1-47 0,0 0 47 0,37-3-47 15,-6-4 47-15,-31 7-137 0,0 0 137 0,26-10-137 16,-3-6 137-16,-23 16-190 0,0 0 190 0,14-19-189 16,-5-5 189-16,13-18-855 0</inkml:trace>
  <inkml:trace contextRef="#ctx0" brushRef="#br2" timeOffset="-157953.99">31428 13215 1155 0,'0'0'0'0,"17"-10"0"0,13-6 0 15,-30 16 143-15,0 0-143 0,12 0 143 0,-9 7-143 16,-3-7 94-16,0 0-94 0,16 7 94 0,7 3-94 16,-23-10 78-16,0 0-78 0,31 6 79 0,7-3-79 0,-38-3 15 15,0 0-15-15,42 2 15 0,5-2-15 0,-47 0 7 16,0 0-7-16,49 0 7 0,2-2-7 0,-51 2 16 15,0 0-16-15,48 0 17 0,-1-2-17 0,-47 2-2 16,0 0 2-16,42 0-1 0,-2-1 1 0,-40 1-108 16,0 0 108-16,33-4-108 0,-5-1 108 0,-28 5-203 15,0 0 203-15,25-9-202 0,-6-3 202 0,24-12-819 16</inkml:trace>
  <inkml:trace contextRef="#ctx0" brushRef="#br2" timeOffset="-157548.91">32264 13236 1110 0,'0'0'0'0,"0"0"149"0,0 0-149 0,26-7 150 16,19-9-150-16,-45 16 138 0,0 0-138 0,47-24 138 16,9-10-138-16,-56 34 82 0,0 0-82 0,68-50 83 15,10-15-83-15,-78 65 15 0,0 0-15 0,74-61 16 16,-3-6-16-16,-71 67 38 0,0 0-38 0,58-60 39 15,-10 2-39-15,-48 58 18 0,0 0-18 0,37-50 19 16,-11 5-19-16,-26 45 28 0,0 0-28 0,17-29 28 16,-6 7-28-16,-11 22 13 0,0 0-13 0,9-15 13 15,-6 8-13-15,-3 7 11 0,0 0-11 0,5 0 11 0,1 7-11 16,-6-7 17-16,0 0-17 0,7 22 17 0,0 14-17 16,-7-36 3-16,0 0-3 0,5 48 4 0,0 12-4 15,-5-60 12-15,0 0-12 0,3 65 13 0,1 5-13 0,-4-70 3 16,0 0-3-16,3 76 4 0,-1 6-4 0,-2-82 12 15,0 0-12-15,2 56 13 0,1-15-13 0,-3-41 3 16,0 0-3-16,4 36 4 0,-1-7-4 0,-3-29 2 16,0 0-2-16,2 26 3 0,0-12-3 0,-2-14-49 15,0 0 49-15,0 14-48 0,0-8 48 0,0-6-158 16,0 0 158-16,-7-1-158 0,-5-10 158 0,12 11-140 0,0 0 140 16,-21-10-140-16,-5-2 140 0,-21-14-1042 0</inkml:trace>
  <inkml:trace contextRef="#ctx0" brushRef="#br2" timeOffset="-157369.68">32532 13599 1423 0,'4'-4'0'0,"-4"4"222"0,0 0-222 0,21-6 223 16,13-6-223-16,-34 12 129 0,0 0-129 0,49-14 130 16,14-3-130-16,-63 17 96 0,0 0-96 0,66-14 97 15,7 2-97-15,-73 12 3 0,0 0-3 0,65-12 3 16,-4 5-3-16,-61 7-67 0,0 0 67 0,52 0-67 15,-7 4 67-15,-45-4-127 0,0 0 127 0,98 3-1441 16,-196-6 1441-16</inkml:trace>
  <inkml:trace contextRef="#ctx0" brushRef="#br2" timeOffset="-155402.65">29367 14142 1166 0,'0'0'0'0,"21"2"0"0,14 4 0 16,-35-6 116-16,0 0-116 0,59 6 117 0,21-3-117 15,-80-3 94-15,0 0-94 0,122 7 94 0,36 3-94 16,-158-10 37-16,0 0-37 0,171 5 37 0,19-5-37 0,-190 0 1 15,0 0-1-15,204-5 2 0,17-7-2 0,-221 12 27 16,0 0-27-16,228-15 27 0,13-8-27 0,-241 23 5 16,0 0-5-16,226-20 5 0,-3-4-5 0,-223 24 5 15,0 0-5-15,209-24 5 0,-12-3-5 0,-197 27 14 16,0 0-14-16,185-26 15 0,-13-2-15 0,-172 28 3 16,0 0-3-16,140-20 3 0,-27 1-3 0,-113 19 2 0,0 0-2 15,96-14 2-15,-21 6-2 0,-75 8 18 0,0 0-18 16,54-7 18-16,-20 3-18 0,-34 4 7 0,0 0-7 15,21 0 7-15,-15 2-7 0,-6-2 9 0,0 0-9 16,-30 10 10-16,-29 6-10 0,59-16 24 0,0 0-24 0,-73 10 25 16,-20 0-25-16,93-10 0 0,0 0 0 0,-115 9 0 15,-22-2 0-15,137-7 3 0,0 0-3 0,-155 7 3 16,-20 3-3-16,175-10 6 0,0 0-6 0,-184 14 6 16,-15 1-6-16,199-15 13 0,0 0-13 0,-214 21 14 15,-14-1-14-15,228-20 33 0,0 0-33 0,-227 24 34 16,-5 2-34-16,232-26 26 0,0 0-26 0,-224 31 26 15,4 1-26-15,220-32 40 0,0 0-40 0,-197 28 40 16,18-3-40-16,179-25 23 0,0 0-23 0,-160 30 24 16,17-1-24-16,143-29 18 0,0 0-18 0,-112 27 19 15,27-1-19-15,85-26 27 0,0 0-27 0,-61 24 27 16,26-4-27-16,35-20 6 0,0 0-6 0,-16 33 7 0,23 6-7 16,-7-39 5-16,0 0-5 0,37 38 5 0,26 0-5 15,-63-38 7-15,0 0-7 0,95 30 7 0,31-2-7 16,-126-28 3-16,0 0-3 0,150 15 3 0,24-10-3 0,-174-5 10 15,0 0-10-15,193-3 11 0,23-11-11 0,-216 14 23 16,0 0-23-16,227-20 24 0,15-8-24 0,-242 28 0 16,0 0 0-16,244-31 1 0,8-3-1 0,-252 34 3 15,0 0-3-15,239-32 4 0,-5 1-4 0,-234 31 6 16,0 0-6-16,207-26 7 0,-19 7-7 0,-188 19 7 16,0 0-7-16,159-15 7 0,-25 6-7 0,-134 9 3 15,0 0-3-15,106-8 4 0,-26 1-4 0,-80 7 6 16,0 0-6-16,58-7 6 0,-25 5-6 0,-33 2 3 15,0 0-3-15,10 0 3 0,-24 0-3 0,14 0 0 0,0 0 0 16,-42 9 0-16,-27 3 0 0,69-12-1 0,0 0 1 16,-108 10 0-16,-33 4 0 0,141-14 0 0,0 0 0 0,-162 15 0 15,-23-4 0-15,185-11-1 0,0 0 1 0,-211 13-1 16,-24 1 1-16,235-14-4 0,0 0 4 0,-249 12-4 16,-19-2 4-16,268-10-7 0,0 0 7 0,-271 7-6 15,-6-5 6-15,277-2-15 0,0 0 15 0,-268 2-15 16,5-4 15-16,263 2-1 0,0 0 1 0,-235 3-1 15,21 1 1-15,214-4-1 0,0 0 1 0,-190 5 0 16,23 0 0-16,167-5-8 0,0 0 8 0,-131 3-7 16,32-1 7-16,99-2 1 0,0 0-1 0,-63 4 2 15,33-4-2-15,30 0 1 0,0 0-1 0,-5-6 2 16,29 0-2-16,-24 6 1 0,0 0-1 0,56-9 2 16,30-1-2-16,-86 10 5 0,0 0-5 0,116-5 5 0,34 1-5 15,-150 4 6-15,0 0-6 0,176-2 7 0,30 4-7 16,-206-2 0-16,0 0 0 0,247-5 1 0,37-2-1 15,-284 7 0-15,0 0 0 0,294-20 1 0,18-10-1 16,-312 30 2-16,0 0-2 0,305-39 3 0,2-11-3 0,-307 50 5 16,0 0-5-16,278-44 5 0,-18 1-5 0,-260 43 7 15,0 0-7-15,230-39 7 0,-24 3-7 0,-206 36 1 16,0 0-1-16,170-24 1 0,-29 6-1 0,-141 18 7 16,0 0-7-16,108-11 8 0,-33 5-8 0,-75 6 3 15,0 0-3-15,51-5 3 0,-27 2-3 0,-24 3 2 16,0 0-2-16,2-5 2 0,-25-2-2 0,23 7-1 0,0 0 1 15,-61-9 0-15,-35 1 0 0,96 8-10 0,0 0 10 16,-125-9-9-16,-33 2 9 0,158 7-26 0,0 0 26 16,-187-5-26-16,-27 0 26 0,214 5-7 0,0 0 7 15,-232-2-6-15,-20-3 6 0,252 5-5 0,0 0 5 0,-258-2-5 16,-9 1 5-16,267 1-3 0,0 0 3 0,-256-2-3 16,5-1 3-16,251 3-5 0,0 0 5 0,-230 1-5 15,16 3 5-15,214-4 2 0,0 0-2 0,-181 10 2 16,26 5-2-16,155-15 12 0,0 0-12 0,-124 16 13 15,32-1-13-15,92-15 26 0,0 0-26 0,-60 12 26 16,34-1-26-16,26-11 3 0,0 0-3 0,-1 27 3 16,25 12-3-16,-24-39 0 0,0 0 0 0,66 41 1 15,35 6-1-15,-101-47 0 0,0 0 0 0,131 41 1 16,29 0-1-16,-160-41-1 0,0 0 1 0,190 31 0 16,28-6 0-16,-218-25-8 0,0 0 8 0,235 14-7 0,21-9 7 15,-256-5 0-15,0 0 0 0,254-10 0 0,8-9 0 16,-262 19 0-16,0 0 0 0,251-22 0 0,-6-6 0 15,-245 28 0-15,0 0 0 0,222-27 0 0,-17 1 0 16,-205 26 1-16,0 0-1 0,174-13 2 0,-27 4-2 0,-147 9 5 16,0 0-5-16,120-7 5 0,-28 4-5 0,-92 3 7 15,0 0-7-15,61-2 7 0,-31 2-7 0,-30 0 8 16,0 0-8-16,7 0 8 0,-25 0-8 0,18 0 0 16,0 0 0-16,-52-2 0 0,-30-3 0 0,82 5-5 15,0 0 5-15,-113 0-5 0,-30 0 5 0,143 0-16 16,0 0 16-16,-164 5-15 0,-24 6 15 0,188-11-10 15,0 0 10-15,-214 12-9 0,-25 0 9 0,239-12-10 0,0 0 10 16,-245 5-9-16,-13-7 9 0,258 2-8 0,0 0 8 16,-248-14-8-16,6-8 8 0,242 22-4 0,0 0 4 15,-218-22-3-15,18-4 3 0,200 26-6 0,0 0 6 0,-167-17-6 16,26 5 6-16,141 12-1 0,0 0 1 0,-112-5 0 16,29 7 0-16,83-2-1 0,0 0 1 0,-54 0 0 15,28 1 0-15,26-1-2 0,0 0 2 0,-6 16-1 16,25 9 1-16,-19-25 0 0,0 0 0 0,49 26 0 15,26 7 0-15,-75-33 0 0,0 0 0 0,112 34 1 16,32 5-1-16,-144-39 1 0,0 0-1 0,167 38 1 16,27 1-1-16,-194-39 9 0,0 0-9 0,216 31 9 15,26-7-9-15,-242-24 33 0,0 0-33 0,228 12 33 16,0-12-33-16,-228 0 1 0,0 0-1 0,203-8 2 16,-19-13-2-16,-184 21-11 0,0 0 11 0,143-19-11 15,-31-1 11-15,-112 20-130 0,0 0 130 0,254-40-1623 16,-508 80 1623-16</inkml:trace>
  <inkml:trace contextRef="#ctx0" brushRef="#br2" timeOffset="-153210.75">26780 5086 292 0,'0'0'0'0,"0"0"0"0,0 0 0 15,0 0 1-15,0 0-1 0,0 0 1 0,0 0-1 0,0 0-1 16,0 0 1-16,0 0-1 0,0 0 1 0,0 0 27 16,0 0-27-16,0 0 27 0,0 0-27 0,0 0 66 15,0 0-66-15,0 0 67 0,0 0-67 0,0 0 67 16,0 0-67-16,0 0 67 0,0 0-67 0,0 0 100 15,0 0-100-15,0 0 101 0,-5-15-101 0,5 15 101 16,0 0-101-16,-9-12 101 0,-5-4-101 0,14 16 92 16,0 0-92-16,-19-12 92 0,-9 0-92 0,28 12 74 0,0 0-74 15,-33-8 74-15,-6-1-74 0,39 9 35 0,0 0-35 16,-45-3 35-16,-7-4-35 0,52 7 35 0,0 0-35 16,-52 0 36-16,-1 0-36 0,53 0 13 0,0 0-13 0,-52 3 14 15,3 4-14-15,49-7 19 0,0 0-19 0,-50 14 20 16,-2 5-20-16,52-19 8 0,0 0-8 0,-51 27 9 15,2 6-9-15,49-33 9 0,0 0-9 0,-52 50 10 16,0 9-10-16,52-59 3 0,0 0-3 0,-39 60 4 16,10 2-4-16,29-62 12 0,0 0-12 0,-18 52 12 15,15-6-12-15,3-46 0 0,0 0 0 0,0 48 1 16,5-4-1-16,-5-44 3 0,0 0-3 0,11 50 4 16,2-2-4-16,-13-48 2 0,0 0-2 0,14 46 2 15,4 2-2-15,-18-48 0 0,0 0 0 0,22 58 0 16,5 9 0-16,-27-67 0 0,0 0 0 0,26 52 0 15,-5-11 0-15,-21-41 3 0,0 0-3 0,36 53 4 0,8 7-4 16,-44-60 0-16,0 0 0 0,47 46 1 0,3-7-1 16,-50-39 0-16,0 0 0 0,47 24 1 0,0-12-1 15,-47-12 2-15,0 0-2 0,49 7 2 0,7-5-2 0,-56-2 5 16,0 0-5-16,66-3 5 0,7-6-5 0,-73 9 7 16,0 0-7-16,54-9 7 0,-8 3-7 0,-46 6 23 15,0 0-23-15,43-9 24 0,-3-3-24 0,-40 12 20 16,0 0-20-16,42-15 20 0,0-6-20 0,-42 21 16 15,0 0-16-15,43-24 17 0,1-2-17 0,-44 26 18 16,0 0-18-16,43-24 18 0,-1-5-18 0,-42 29 44 16,0 0-44-16,35-27 45 0,-7-1-45 0,-28 28 3 15,0 0-3-15,23-27 3 0,-4 1-3 0,-19 26 17 0,0 0-17 16,12-25 17-16,-5-3-17 0,-7 28 24 0,0 0-24 16,2-27 25-16,-4-4-25 0,2 31 30 0,0 0-30 15,-3-33 30-15,-3-1-30 0,6 34 21 0,0 0-21 0,-7-43 21 16,0-5-21-16,7 48 28 0,0 0-28 0,-12-54 28 15,-2-13-28-15,14 67 3 0,0 0-3 0,-33-86 3 16,-14-13-3-16,47 99-26 0,0 0 26 0,-52-79-26 16,-9 7 26-16,61 72-83 0,0 0 83 0,-113-149-1439 15,226 298 1439-15</inkml:trace>
  <inkml:trace contextRef="#ctx0" brushRef="#br2" timeOffset="-151288.08">27501 6354 527 0,'0'0'0'0,"-9"7"0"0,-8 5 0 0,17-12 65 16,0 0-65-16,-9 0 65 0,4-9-65 0,5 9 35 16,0 0-35-16,-5-3 36 0,3-7-36 0,2 10 5 0,0 0-5 15,-5-12 5-15,-1-2-5 0,6 14 2 0,0 0-2 16,-8-12 2-16,-3 2-2 0,11 10 8 0,0 0-8 15,-15-12 9-15,-5-4-9 0,20 16 3 0,0 0-3 16,-22-12 3-16,-6 0-3 0,28 12 2 0,0 0-2 0,-28-5 2 16,-3 5-2-16,31 0 0 0,0 0 0 0,-39 5 0 15,-2-1 0-15,41-4 9 0,0 0-9 0,-47 5 10 16,-6 2-10-16,53-7 8 0,0 0-8 0,-54 6 8 16,-1 3-8-16,55-9 15 0,0 0-15 0,-56 12 16 15,0 0-16-15,56-12 9 0,0 0-9 0,-59 15 9 16,1 6-9-16,58-21 24 0,0 0-24 0,-76 22 25 15,-10 7-25-15,86-29 20 0,0 0-20 0,-75 31 20 16,2 0-20-16,73-31 45 0,0 0-45 0,-56 26 46 16,15-1-46-16,41-25 39 0,0 0-39 0,-33 33 39 15,10 1-39-15,23-34 16 0,0 0-16 0,-21 41 17 16,9 6-17-16,12-47 22 0,0 0-22 0,-11 48 22 0,10 6-22 16,1-54 3-16,0 0-3 0,7 71 4 0,8 11-4 15,-15-82 3-15,0 0-3 0,25 79 3 0,8-4-3 16,-33-75 5-16,0 0-5 0,45 67 5 0,11-7-5 0,-56-60 12 15,0 0-12-15,64 51 13 0,6-8-13 0,-70-43 8 16,0 0-8-16,73 34 9 0,4-13-9 0,-77-21 9 16,0 0-9-16,82 19 9 0,7-4-9 0,-89-15 15 15,0 0-15-15,87 5 15 0,3-6-15 0,-90 1 14 16,0 0-14-16,91-7 15 0,1-12-15 0,-92 19 25 16,0 0-25-16,98-24 26 0,3-9-26 0,-101 33 12 15,0 0-12-15,94-36 13 0,-5-6-13 0,-89 42 18 0,0 0-18 16,88-43 19-16,-2 0-19 0,-86 43 33 0,0 0-33 15,77-45 34-15,-10 3-34 0,-67 42 27 0,0 0-27 16,58-40 27-16,-9 2-27 0,-49 38 15 0,0 0-15 0,36-36 16 16,-11 0-16-16,-25 36 30 0,0 0-30 0,7-30 30 15,-18 1-30-15,11 29 11 0,0 0-11 0,-28-35 11 16,-17-1-11-16,45 36-1 0,0 0 1 0,-85-43 0 16,-34-11 0-16,119 54-93 0,0 0 93 0,-157-48-93 15,-34 0 93-15,-158-48-1035 0</inkml:trace>
  <inkml:trace contextRef="#ctx0" brushRef="#br2" timeOffset="-125044.45">4104 10034 695 0,'0'0'0'0,"6"0"0"0,2 0 0 0,-8 0 72 0,0 0-72 16,-3-4 72-16,-2-1-72 0,5 5 39 0,0 0-39 16,-6-8 40-16,-2 1-40 0,8 7 66 0,0 0-66 0,-7-9 67 15,-2 1-67-15,9 8 54 0,0 0-54 0,-5-5 54 16,-2-1-54-16,7 6 43 0,0 0-43 0,-2 4 44 15,-1-1-44-15,3-3 43 0,0 0-43 0,0 24 44 16,5 16-44-16,-5-40 11 0,0 0-11 0,7 48 11 16,2 13-11-16,-9-61 13 0,0 0-13 0,8 72 13 15,4 10-13-15,-12-82 1 0,0 0-1 0,18 103 1 16,4 21-1-16,-22-124 1 0,0 0-1 0,20 108 1 16,-3-4-1-16,-17-104 3 0,0 0-3 0,12 74 3 15,-3-25-3-15,-9-49 40 0,0 0-40 0,5 33 41 16,-1-21-41-16,-4-12 41 0,0 0-41 0,1 5 42 15,3-14-42-15,-4 9 52 0,0 0-52 0,7-23 52 0,-2-13-52 16,-5 36 49-16,0 0-49 0,12-50 49 0,2-10-49 16,-14 60 65-16,0 0-65 0,25-75 66 0,4-20-66 15,-29 95 57-15,0 0-57 0,32-87 58 0,1 5-58 0,-33 82 46 16,0 0-46-16,33-83 46 0,2 0-46 0,-35 83 32 16,0 0-32-16,33-74 32 0,-7 4-32 0,-26 70 8 15,0 0-8-15,26-67 8 0,-2 3-8 0,-24 64 6 16,0 0-6-16,18-58 6 0,-3 3-6 0,-15 55-17 15,0 0 17-15,6-36-17 0,-3 16 17 0,-3 20-92 16,0 0 92-16,-3-19-92 0,-6 10 92 0,9 9-179 16,0 0 179-16,-17 0-178 0,-11 12 178 0,28-12-187 15,0 0 187-15,-32 18-187 0,-1 7 187 0,33-25-81 0,0 0 81 16,-33 21-80-16,2 3 80 0,31-24 0 0,0 0 0 16,-33 25 0-16,0 5 0 0,33-30 36 0,0 0-36 15,-27 22 37-15,5-2-37 0,22-20 68 0,0 0-68 0,-16 19 69 16,2 2-69-16,14-21 54 0,0 0-54 0,-7 24 55 15,5 7-55-15,2-31 74 0,0 0-74 0,9 34 75 16,5 7-75-16,-14-41 93 0,0 0-93 0,25 51 94 16,9 8-94-16,-34-59 48 0,0 0-48 0,42 82 49 15,9 14-49-15,-51-96 36 0,0 0-36 0,52 85 36 16,2-6-36-16,-54-79 9 0,0 0-9 0,56 55 10 16,-6-15-10-16,-50-40 11 0,0 0-11 0,47 15 11 15,0-19-11-15,-47 4 33 0,0 0-33 0,33-18 34 16,-6-15-34-16,-27 33 45 0,0 0-45 0,33-60 45 15,-2-22-45-15,-31 82 40 0,0 0-40 0,28-82 40 16,-5-13-40-16,-23 95 28 0,0 0-28 0,20-90 28 0,-2-3-28 16,-18 93 18-16,0 0-18 0,16-72 18 0,-3 14-18 15,-13 58 0-15,0 0 0 0,13-34 0 0,-5 18 0 16,-8 16-66-16,0 0 66 0,14-7-65 0,5 9 65 0,-19-2-116 16,0 0 116-16,18-2-116 0,-4 2 116 0,19-5-1342 15</inkml:trace>
  <inkml:trace contextRef="#ctx0" brushRef="#br2" timeOffset="-124579.89">5395 9919 1177 0,'0'0'0'0,"4"-9"0"16,1-1 0-16,-5 10 117 0,0 0-117 0,0-5 118 0,4-2-118 16,-4 7 67-16,0 0-67 0,0-3 68 0,1 1-68 15,-1 2 36-15,0 0-36 0,0 0 37 0,4 3-37 16,-4-3 3-16,0 0-3 0,-5 21 3 0,-2 12-3 0,7-33 19 16,0 0-19-16,-11 48 20 0,-1 13-20 0,12-61 39 15,0 0-39-15,-18 70 39 0,3 16-39 0,15-86 21 16,0 0-21-16,-18 103 21 0,1 15-21 0,17-118 11 15,0 0-11-15,-9 93 11 0,6-15-11 0,3-78-2 16,0 0 2-16,3 54-2 0,6-22 2 0,-9-32-99 16,0 0 99-16,9 12-99 0,8-19 99 0,-17 7-173 15,0 0 173-15,16-25-173 0,1-18 173 0,15-24-841 16</inkml:trace>
  <inkml:trace contextRef="#ctx0" brushRef="#br2" timeOffset="-124174.89">5768 9895 1009 0,'0'0'0'0,"-9"5"0"15,-3 5 0-15,12-10 139 0,0 0-139 0,4 0 139 16,10-3-139-16,-14 3 108 0,0 0-108 0,12-3 108 16,0-1-108-16,-12 4 52 0,0 0-52 0,10 4 52 15,-1-1-52-15,-9-3 20 0,0 0-20 0,7 17 20 16,-3 9-20-16,-4-26 10 0,0 0-10 0,0 27 10 15,-4 6-10-15,4-33 4 0,0 0-4 0,-9 43 5 16,-3 1-5-16,12-44 13 0,0 0-13 0,-17 48 13 16,-4 2-13-16,21-50 14 0,0 0-14 0,-17 44 15 0,-1-4-15 15,18-40 33-15,0 0-33 0,-9 43 34 0,6-1-34 16,3-42 5-16,0 0-5 0,3 38 5 0,11-2-5 16,-14-36 18-16,0 0-18 0,18 31 18 0,8-5-18 0,-26-26 33 15,0 0-33-15,29 22 34 0,8-3-34 0,-37-19 4 16,0 0-4-16,42 13 5 0,1-4-5 0,-43-9 10 15,0 0-10-15,51 3 11 0,-1-4-11 0,-50 1 25 16,0 0-25-16,49-4 26 0,0-3-26 0,-49 7 1 16,0 0-1-16,40-5 2 0,-3-2-2 0,-37 7-42 15,0 0 42-15,29-5-41 0,-8 2 41 0,-21 3-138 0,0 0 138 16,18-4-138-16,-6 1 138 0,-12 3-209 0,0 0 209 16,14-3-208-16,-6-3 208 0,17-2-803 0</inkml:trace>
  <inkml:trace contextRef="#ctx0" brushRef="#br2" timeOffset="-123348.58">6704 9958 1043 0,'0'0'0'0,"-2"0"0"15,-7 0 0-15,9 0 148 0,0 0-148 0,0-6 148 16,5-8-148-16,-5 14 100 0,0 0-100 0,4-12 101 15,-4 0-101-15,0 12 68 0,0 0-68 0,-12-14 68 16,-9 0-68-16,21 14 24 0,0 0-24 0,-33-12 25 0,-7 2-25 16,40 10 45-16,0 0-45 0,-37-7 46 0,2 6-46 15,35 1 33-15,0 0-33 0,-33 0 34 0,2 5-34 16,31-5 33-16,0 0-33 0,-30 10 34 0,9 5-34 16,21-15 14-16,0 0-14 0,-17 24 15 0,8 9-15 0,9-33 2 15,0 0-2-15,0 31 2 0,14 1-2 0,-14-32 0 16,0 0 0-16,24 35 1 0,11-6-1 0,-35-29 0 15,0 0 0-15,39 34 0 0,2 0 0 0,-41-34-9 16,0 0 9-16,44 35-8 0,3 2 8 0,-47-37-10 16,0 0 10-16,38 36-9 0,-1 7 9 0,-37-43-34 15,0 0 34-15,26 39-34 0,-10-3 34 0,-16-36-2 16,0 0 2-16,8 40-1 0,-8-2 1 0,0-38 0 0,0 0 0 16,-15 39 0-16,-11-1 0 0,26-38 0 0,0 0 0 15,-35 34 1-15,-7-7-1 0,42-27 7 0,0 0-7 16,-38 17 7-16,-8-5-7 0,46-12 33 0,0 0-33 0,-40 6 34 15,4-6-34-15,36 0 4 0,0 0-4 0,-32-6 5 16,8-4-5-16,24 10 1 0,0 0-1 0,-21-12 2 16,12-5-2-16,9 17-32 0,0 0 32 0,0-17-32 15,9-7 32-15,-9 24-60 0,0 0 60 0,21-24-59 16,12-3 59-16,-33 27-123 0,0 0 123 0,40-28-123 16,11 1 123-16,-51 27-167 0,0 0 167 0,50-33-167 15,4 2 167-15,-54 31-76 0,0 0 76 0,52-31-76 16,2-3 76-16,-54 34-3 0,0 0 3 0,65-39-3 15,6-4 3-15,-71 43 34 0,0 0-34 0,49-26 35 16,-9 6-35-16,-40 20 79 0,0 0-79 0,30-16 79 16,-8 9-79-16,-22 7 73 0,0 0-73 0,16-8 74 0,-7 4-74 15,-9 4 69-15,0 0-69 0,0 0 69 0,-7 2-69 16,7-2 49-16,0 0-49 0,-12 17 50 0,-6 12-50 16,18-29 38-16,0 0-38 0,-10 40 39 0,-2 8-39 15,12-48 25-15,0 0-25 0,-4 55 26 0,13 6-26 0,-9-61 26 16,0 0-26-16,15 55 26 0,12-4-26 0,-27-51 38 15,0 0-38-15,33 40 39 0,5-13-39 0,-38-27 22 16,0 0-22-16,44 16 22 0,1-15-22 0,-45-1 28 16,0 0-28-16,47-10 28 0,-4-12-28 0,-43 22 13 15,0 0-13-15,42-36 14 0,-7-12-14 0,-35 48 19 16,0 0-19-16,30-62 20 0,-6-17-20 0,-24 79 14 16,0 0-14-16,0-70 15 0,-16-2-15 0,16 72 16 0,0 0-16 15,-22-58 17-15,-15 8-17 0,37 50-1 0,0 0 1 16,-22-29-1-16,4 17 1 0,18 12-50 0,0 0 50 0,-21-3-50 15,2 11 50-15,19-8-124 0,0 0 124 0,-19 23-123 16,3 13 123-16,16-36-189 0,0 0 189 0,-8 34-188 16,8 4 188-16,-9 35-958 0</inkml:trace>
  <inkml:trace contextRef="#ctx0" brushRef="#br2" timeOffset="-123108.54">7805 9897 1177 0,'0'0'0'0,"-4"19"0"16,-1 11 0-16,5-30 151 0,0 0-151 0,-4 40 151 15,-4 6-151-15,8-46 114 0,0 0-114 0,-4 57 114 0,-1 6-114 16,5-63 66-16,0 0-66 0,-3 67 67 0,-3 3-67 16,6-70 3-16,0 0-3 0,-1 79 3 0,1 0-3 0,0-79 9 15,0 0-9-15,0 49 9 0,1-16-9 0,-1-33-1 16,0 0 1-16,6 20-1 0,-3-11 1 0,-3-9-75 15,0 0 75-15,9-5-75 0,-4-19 75 0,-5 24-196 16,0 0 196-16,5-34-196 0,-1-11 196 0,4-37-881 16</inkml:trace>
  <inkml:trace contextRef="#ctx0" brushRef="#br2" timeOffset="-122792.83">7759 10095 942 0,'0'0'0'0,"4"14"0"0,1 8 0 0,-5-22 98 0,0 0-98 16,12 24 98-16,6 7-98 0,-18-31 79 0,0 0-79 15,26 24 80-15,10-3-80 0,-36-21 74 0,0 0-74 16,39 14 75-16,8-6-75 0,-47-8 61 0,0 0-61 0,47-2 62 16,3-8-62-16,-50 10 1 0,0 0-1 0,44-19 2 15,-6-8-2-15,-38 27-44 0,0 0 44 0,33-36-43 16,-7-7 43-16,-26 43-128 0,0 0 128 0,16-51-127 16,-7-8 127-16,-9 59-135 0,0 0 135 0,0-58-135 15,-4-2 135-15,4 60-87 0,0 0 87 0,-1-48-87 16,1 5 87-16,0 43 1 0,0 0-1 0,0-27 2 15,0 18-2-15,0 9 61 0,0 0-61 0,5 19 62 16,4 26-62-16,-9-45 55 0,0 0-55 0,12 79 55 16,0 32-55-16,-12-111 53 0,0 0-53 0,10 111 54 15,-1 9-54-15,-9-120 56 0,0 0-56 0,7 103 57 16,-3-9-57-16,-4-94 44 0,0 0-44 0,0 70 44 0,1-25-44 16,-1-45-115-16,0 0 115 0,4 26-115 0,-4-23 115 0,0 26-737 15</inkml:trace>
  <inkml:trace contextRef="#ctx0" brushRef="#br2" timeOffset="-119610.1">11669 9974 875 0,'0'0'0'0,"-11"0"0"0,-4 0 0 0,15 0 4 16,0 0-4-16,-6-7 5 0,6-2-5 0,0 9 43 0,0 0-43 15,-3-8 44-15,6-2-44 0,-3 10 24 0,0 0-24 16,-3-14 25-16,-2-2-25 0,5 16 23 0,0 0-23 16,-9-15 24-16,-2-7-24 0,11 22 39 0,0 0-39 0,-13-21 40 15,-5-3-40-15,18 24 15 0,0 0-15 0,-21-19 15 16,-8 2-15-16,29 17 32 0,0 0-32 0,-27-12 32 15,-6 5-32-15,33 7 46 0,0 0-46 0,-38 0 47 16,-7 2-47-16,45-2 51 0,0 0-51 0,-47 10 51 16,-2 6-51-16,49-16 37 0,0 0-37 0,-58 20 38 15,-1 4-38-15,59-24 10 0,0 0-10 0,-57 31 11 16,-1 5-11-16,58-36 43 0,0 0-43 0,-61 46 44 16,-7 2-44-16,68-48 19 0,0 0-19 0,-54 47 20 15,12-6-20-15,42-41 2 0,0 0-2 0,-29 39 2 16,11-1-2-16,18-38 13 0,0 0-13 0,-8 36 13 15,8 2-13-15,0-38 3 0,0 0-3 0,5 39 3 0,11 0-3 16,-16-39 6-16,0 0-6 0,21 40 6 0,10-1-6 16,-31-39 7-16,0 0-7 0,40 34 8 0,7-4-8 15,-47-30 14-15,0 0-14 0,68 25 15 0,10-3-15 0,-78-22 8 16,0 0-8-16,58 9 8 0,-8-6-8 0,-50-3 15 16,0 0-15-16,44 0 16 0,-9-5-16 0,-35 5 0 15,0 0 0-15,29-3 0 0,-4-1 0 0,-25 4-26 16,0 0 26-16,14-5-25 0,-4 0 25 0,-10 5-139 15,0 0 139-15,5-2-138 0,-1-3 138 0,-4 5-167 16,0 0 167-16,-12-7-167 0,-9-1 167 0,-9-7-749 16</inkml:trace>
  <inkml:trace contextRef="#ctx0" brushRef="#br2" timeOffset="-119324.99">10609 10143 1155 0,'0'0'0'0,"14"9"0"16,11 5 0-16,-25-14 137 0,0 0-137 0,10 0 138 15,-3-7-138-15,-7 7 98 0,0 0-98 0,19 2 99 16,9 1-99-16,-28-3 67 0,0 0-67 0,39 7 68 16,4 0-68-16,-43-7 2 0,0 0-2 0,56 8 2 15,10-4-2-15,-66-4 1 0,0 0-1 0,68 1 1 16,2-4-1-16,-70 3 8 0,0 0-8 0,66-2 8 15,-2-6-8-15,-64 8 0 0,0 0 0 0,58-7 1 0,-6-5-1 16,-52 12-36-16,0 0 36 0,45-12-35 0,-1 0 35 16,-44 12-160-16,0 0 160 0,42-14-159 0,-7-3 159 15,-35 17-173-15,0 0 173 0,29-15-173 0,-8-4 173 0,26-14-684 16</inkml:trace>
  <inkml:trace contextRef="#ctx0" brushRef="#br2" timeOffset="-118604.53">11758 10178 1267 0,'0'0'0'0,"-9"-2"0"15,-3 0 0-15,12 2 155 0,0 0-155 0,-2 12 155 16,4 12-155-16,-2-24 74 0,0 0-74 0,1 28 74 16,5 11-74-16,-6-39 37 0,0 0-37 0,5 41 38 15,2 9-38-15,-7-50-2 0,0 0 2 0,5 55-1 16,0 0 1-16,-5-55-31 0,0 0 31 0,7 51-31 15,-5-8 31-15,-2-43-2 0,0 0 2 0,3 36-1 16,1-7 1-16,-4-29-13 0,0 0 13 0,0 22-12 0,2-6 12 16,-2-16-16-16,0 0 16 0,0 0-15 0,1-9 15 15,-1 9-1-15,0 0 1 0,-1-19-1 0,-1-8 1 16,2 27-9-16,0 0 9 0,-5-36-9 0,1-4 9 0,4 40-1 16,0 0 1-16,-7-41 0 0,5-5 0 0,2 46 5 15,0 0-5-15,-3-45 5 0,6 1-5 0,-3 44 15 16,0 0-15-16,6-40 16 0,6 3-16 0,-12 37 17 15,0 0-17-15,12-29 17 0,6 1-17 0,-18 28 9 16,0 0-9-16,20-19 9 0,10 7-9 0,-30 12 1 16,0 0-1-16,31-5 1 0,3 5-1 0,-34 0-1 15,0 0 1-15,29 4-1 0,1 8 1 0,-30-12-28 0,0 0 28 16,22 12-28-16,-2 1 28 0,-20-13-20 0,0 0 20 16,10 14-20-16,-3-2 20 0,-7-12-18 0,0 0 18 15,-7 17-18-15,-7 5 18 0,14-22-10 0,0 0 10 0,-23 16-10 16,-6 1 10-16,29-17-2 0,0 0 2 0,-28 12-1 15,-2-2 1-15,30-10-1 0,0 0 1 0,-26 9-1 16,0-6 1-16,26-3 0 0,0 0 0 0,-21 4 0 16,5-3 0-16,16-1 12 0,0 0-12 0,-10 4 13 15,3-1-13-15,7-3 9 0,0 0-9 0,4 14 10 16,8 8-10-16,-12-22 4 0,0 0-4 0,17 28 5 16,9 3-5-16,-26-31 0 0,0 0 0 0,30 29 0 15,5 5 0-15,-35-34-1 0,0 0 1 0,36 31 0 16,-1 0 0-16,-35-31-4 0,0 0 4 0,30 25-3 15,-6-2 3-15,-24-23-121 0,0 0 121 0,19 20-121 16,-3-4 121-16,-16-16-154 0,0 0 154 0,5 11-153 16,-5-7 153-16,7 8-717 0</inkml:trace>
  <inkml:trace contextRef="#ctx0" brushRef="#br2" timeOffset="-116487.35">13946 10077 975 0,'0'0'0'0,"-16"-4"0"0,-7 2 0 0,23 2 57 15,0 0-57-15,-3 9 57 0,12 3-57 0,-9-12 67 16,0 0-67-16,0 12 67 0,3 3-67 0,-3-15 45 16,0 0-45-16,-3 24 46 0,-11 0-46 0,14-24 11 15,0 0-11-15,-16 28 11 0,-8 3-11 0,24-31 48 0,0 0-48 16,-27 31 49-16,-4 1-49 0,31-32 44 0,0 0-44 15,-33 34 45-15,-5 2-45 0,38-36 35 0,0 0-35 0,-34 29 36 16,5-5-36-16,29-24 40 0,0 0-40 0,-35 24 40 16,-7 2-40-16,42-26 25 0,0 0-25 0,-47 21 26 15,-5-3-26-15,52-18 4 0,0 0-4 0,-54 16 5 16,-5-4-5-16,59-12 16 0,0 0-16 0,-60 3 17 16,1-1-17-16,59-2 8 0,0 0-8 0,-64-5 8 15,-4-7-8-15,68 12 15 0,0 0-15 0,-49-16 15 16,14-4-15-16,35 20 23 0,0 0-23 0,-26-27 24 15,10-4-24-15,16 31 7 0,0 0-7 0,-5-36 8 16,12-4-8-16,-7 40 5 0,0 0-5 0,14-39 5 16,10-1-5-16,-24 40 7 0,0 0-7 0,32-39 7 15,10 0-7-15,-42 39 0 0,0 0 0 0,50-35 1 0,6 6-1 16,-56 29 0-16,0 0 0 0,68-27 1 0,7 5-1 16,-75 22-1-16,0 0 1 0,55-12 0 0,-14 13 0 15,-41-1-3-15,0 0 3 0,36 14-3 0,-10 10 3 16,-26-24-3-16,0 0 3 0,25 29-2 0,-4 9 2 0,-21-38-2 15,0 0 2-15,19 41-2 0,-2 5 2 0,-17-46-5 16,0 0 5-16,21 46-4 0,0 6 4 0,-21-52 0 16,0 0 0-16,26 44 0 0,5 3 0 0,-31-47 0 15,0 0 0-15,35 39 1 0,7-8-1 0,-42-31 3 16,0 0-3-16,40 27 4 0,7-6-4 0,-47-21 21 16,0 0-21-16,46 12 21 0,1-7-21 0,-47-5 0 15,0 0 0-15,45-2 0 0,2-10 0 0,-47 12-2 0,0 0 2 16,43-15-1-16,-1-9 1 0,-42 24-125 0,0 0 125 15,35-33-125-15,0-1 125 0,-35 34-128 0,0 0 128 16,19-46-127-16,-15-6 127 0,18-44-971 0</inkml:trace>
  <inkml:trace contextRef="#ctx0" brushRef="#br2" timeOffset="-115857.02">15074 9792 1255 0,'0'0'0'0,"13"-22"0"15,13-17 0-15,-26 39 109 0,0 0-109 0,17-21 110 16,4 6-110-16,-21 15 69 0,0 0-69 0,26-21 69 16,7-1-69-16,-33 22 37 0,0 0-37 0,27-36 38 15,-5-10-38-15,-22 46 12 0,0 0-12 0,19-48 12 16,-10-4-12-16,-9 52 15 0,0 0-15 0,9-48 16 15,-8 2-16-15,-1 46 27 0,0 0-27 0,2-34 27 16,-2 10-27-16,0 24 21 0,0 0-21 0,0-16 21 16,-2 8-21-16,2 8 1 0,0 0-1 0,-1 20 2 15,-8 23-2-15,9-43 5 0,0 0-5 0,-3 58 5 16,-1 14-5-16,4-72 0 0,0 0 0 0,-2 96 0 16,2 21 0-16,0-117-1 0,0 0 1 0,2 97 0 15,7-8 0-15,-9-89-23 0,0 0 23 0,7 66-22 0,-4-20 22 16,-3-46-49-16,0 0 49 0,5 27-49 0,-5-15 49 15,0-12-152-15,0 0 152 0,4 12-151 0,-4-8 151 0,0-4-155 16,0 0 155-16,-17-4-155 0,-8-8 155 0,-18-5-722 16</inkml:trace>
  <inkml:trace contextRef="#ctx0" brushRef="#br2" timeOffset="-115631.93">14787 10210 1334 0,'0'0'0'0,"24"2"0"15,17 1 0-15,-41-3 162 0,0 0-162 0,57 2 163 16,20-2-163-16,-77 0 84 0,0 0-84 0,99-5 84 16,26-4-84-16,-125 9 1 0,0 0-1 0,115-12 2 15,-5-5-2-15,-110 17-181 0,0 0 181 0,89-19-181 16,-14-1 181-16,-75 20-219 0,0 0 219 0,40-19-218 15,-31-5 218-15,39-19-659 0</inkml:trace>
  <inkml:trace contextRef="#ctx0" brushRef="#br2" timeOffset="-114835.74">14719 11721 975 0,'0'0'0'16,"4"-8"0"-16,-1-6 0 0,-3 14 146 0,0 0-146 0,9-21 147 15,5-6-147-15,-14 27 91 0,0 0-91 0,15-34 92 16,5-4-92-16,-20 38 60 0,0 0-60 0,17-39 60 16,2-6-60-16,-19 45 21 0,0 0-21 0,12-53 21 15,-1-7-21-15,-11 60 35 0,0 0-35 0,7-67 35 16,-4-5-35-16,-3 72 42 0,0 0-42 0,0-91 42 15,-3-13-42-15,3 104 24 0,0 0-24 0,2-98 25 16,1-4-25-16,-3 102 41 0,0 0-41 0,12-93 42 16,2 13-42-16,-14 80 24 0,0 0-24 0,25-67 25 15,1 12-25-15,-26 55 9 0,0 0-9 0,34-46 10 16,12 13-10-16,-46 33 12 0,0 0-12 0,36-22 12 16,4 8-12-16,-40 14 23 0,0 0-23 0,42-3 24 15,0 3-24-15,-42 0 0 0,0 0 0 0,38 7 1 0,1 6-1 16,-39-13 3-16,0 0-3 0,29 14 3 0,-11 3-3 15,-18-17-6-15,0 0 6 0,12 27-6 0,-12 6 6 16,0-33-10-16,0 0 10 0,-7 34-10 0,-7-3 10 0,14-31-17 16,0 0 17-16,-26 33-16 0,-7 1 16 0,33-34-9 15,0 0 9-15,-39 27-9 0,-8-4 9 0,47-23-4 16,0 0 4-16,-40 17-3 0,4-7 3 0,36-10 5 16,0 0-5-16,-33 7 5 0,3-4-5 0,30-3 10 15,0 0-10-15,-26 0 10 0,5-3-10 0,21 3 17 16,0 0-17-16,-12 0 17 0,8 3-17 0,4-3 0 15,0 0 0-15,9 7 0 0,10 9 0 0,-19-16 0 0,0 0 0 16,26 20 0-16,13 4 0 0,-39-24-10 0,0 0 10 16,38 28-9-16,9-1 9 0,-47-27-46 0,0 0 46 15,44 29-46-15,1 2 46 0,-45-31-14 0,0 0 14 16,33 26-13-16,-5-4 13 0,-28-22-55 0,0 0 55 0,19 22-55 16,-10-3 55-16,-9-19-5 0,0 0 5 0,1 21-5 15,-7-4 5-15,6-17-6 0,0 0 6 0,-20 15-6 16,-6-1 6-16,26-14-9 0,0 0 9 0,-26 10-8 15,2-3 8-15,24-7-7 0,0 0 7 0,-23 5-6 16,4-2 6-16,19-3-61 0,0 0 61 0,-18 2-60 16,5 0 60-16,13-2-135 0,0 0 135 0,-35 3-989 15,70-6 989-15</inkml:trace>
  <inkml:trace contextRef="#ctx0" brushRef="#br2" timeOffset="-102300.1">15493 10459 147 0,'0'0'0'15,"0"0"0"-15,15-21 0 0,-15 21 46 0,0 0-46 0,12-12 46 16,1 0-46-16,-13 12 69 0,0 0-69 0,14-12 70 15,0 2-70-15,-14 10 70 0,0 0-70 0,15-9 71 16,1 6-71-16,-16 3 72 0,0 0-72 0,23-9 72 16,3 6-72-16,-26 3 55 0,0 0-55 0,29-10 56 15,4 1-56-15,-33 9 40 0,0 0-40 0,32-5 41 16,-3-2-41-16,-29 7 18 0,0 0-18 0,28-2 18 16,-2 4-18-16,-26-2 20 0,0 0-20 0,21 3 20 15,-5 1-20-15,-16-4 8 0,0 0-8 0,14 5 9 16,-7 2-9-16,-7-7 16 0,0 0-16 0,5 7 17 15,-3 1-17-15,-2-8 22 0,0 0-22 0,-2 12 23 0,-3 0-23 16,5-12 44-16,0 0-44 0,-7 17 44 0,-5 2-44 16,12-19 32-16,0 0-32 0,-14 19 33 0,-4 2-33 15,18-21 33-15,0 0-33 0,-19 24 34 0,0 1-34 0,19-25 22 16,0 0-22-16,-19 23 23 0,-2-3-23 0,21-20 35 16,0 0-35-16,-19 19 36 0,1-4-36 0,18-15 12 15,0 0-12-15,-14 12 13 0,4-1-13 0,10-11 30 16,0 0-30-16,-9 8 30 0,1-1-30 0,8-7 36 15,0 0-36-15,-4 7 36 0,-1-2-36 0,5-5 6 16,0 0-6-16,5 9 7 0,7 1-7 0,-12-10 20 16,0 0-20-16,14 10 20 0,11 2-20 0,-25-12 33 15,0 0-33-15,22 10 34 0,6-3-34 0,-28-7 0 0,0 0 0 16,28 5 0-16,2-1 0 0,-30-4-125 0,0 0 125 16,27 2-125-16,0-4 125 0,27 2-951 0</inkml:trace>
  <inkml:trace contextRef="#ctx0" brushRef="#br2" timeOffset="-98952.16">17402 9946 191 0,'0'0'0'0,"0"0"0"16,0 0 0-16,0 0 4 0,0 0-4 0,0 0 5 15,-17-6-5-15,17 6 14 0,0 0-14 0,-11-6 15 16,-1 3-15-16,12 3 96 0,0 0-96 0,-16-9 96 15,-1 1-96-15,17 8 103 0,0 0-103 0,-25-10 103 16,-1-2-103-16,26 12 86 0,0 0-86 0,-24-12 86 16,1 0-86-16,23 12 52 0,0 0-52 0,-26-16 53 15,-4 1-53-15,30 15 35 0,0 0-35 0,-33-12 36 16,-1 0-36-16,34 12 24 0,0 0-24 0,-30-7 25 0,0 2-25 16,30 5 23-16,0 0-23 0,-26 0 24 0,7 0-24 0,19 0 24 15,0 0-24-15,-14 5 25 0,0 2-25 16,14-7 8-16,0 0-8 0,-7 15 9 0,7 9-9 0,0-24 27 15,0 0-27-15,9 22 27 0,8 8-27 0,-17-30 2 16,0 0-2-16,25 30 2 0,1 3-2 0,-26-33 6 16,0 0-6-16,28 34 7 0,1-1-7 0,-29-33 3 15,0 0-3-15,26 34 4 0,-3 2-4 0,-23-36 0 16,0 0 0-16,19 34 0 0,-5 1 0 0,-14-35 1 16,0 0-1-16,11 32 2 0,-6 1-2 0,-5-33 4 15,0 0-4-15,0 29 4 0,-5 2-4 0,5-31 6 0,0 0-6 16,-14 30 7-16,-4-2-7 0,18-28 8 0,0 0-8 15,-24 20 8-15,-4-1-8 0,28-19 23 0,0 0-23 0,-31 12 24 16,-6-8-24-16,37-4 20 0,0 0-20 0,-33-4 20 16,0-8-20-16,33 12 25 0,0 0-25 0,-23-15 26 15,11-2-26-15,12 17 14 0,0 0-14 0,-9-16 15 16,9 1-15-16,0 15 28 0,0 0-28 0,11-16 28 16,8 4-28-16,-19 12 0 0,0 0 0 0,26-13 0 15,7 2 0-15,-33 11 3 0,0 0-3 0,37-12 4 16,3 1-4-16,-40 11 0 0,0 0 0 0,40-14 0 15,2-2 0-15,-42 16-4 0,0 0 4 0,42-17-3 16,-4-5 3-16,-38 22-7 0,0 0 7 0,38-22-7 16,-1-1 7-16,-37 23-15 0,0 0 15 0,35-22-15 15,-6-2 15-15,-29 24 0 0,0 0 0 0,26-20 0 0,-5-4 0 16,-21 24 5-16,0 0-5 0,18-21 5 0,-6 6-5 16,-12 15 3-16,0 0-3 0,10-12 4 0,-3 5-4 15,-7 7 21-15,0 0-21 0,6-7 21 0,-5 4-21 0,-1 3 22 16,0 0-22-16,-7 10 22 0,-5 9-22 0,12-19 3 15,0 0-3-15,-10 20 4 0,-3 1-4 0,13-21 8 16,0 0-8-16,-8 27 8 0,4 7-8 0,4-34 8 16,0 0-8-16,2 30 8 0,7-1-8 0,-9-29 0 15,0 0 0-15,15 24 1 0,10-4-1 0,-25-20 0 16,0 0 0-16,26 16 1 0,4-4-1 0,-30-12 2 16,0 0-2-16,34 0 3 0,5-12-3 0,-39 12 1 0,0 0-1 15,36-16 2-15,3-8-2 0,-39 24 1 0,0 0-1 16,34-27 2-16,0-7-2 0,-34 34-1 0,0 0 1 15,20-33-1-15,-2-6 1 0,-18 39-11 0,0 0 11 0,9-36-10 16,-13 0 10-16,4 36-2 0,0 0 2 0,-9-31-1 16,-8 3 1-16,17 28-1 0,0 0 1 0,-16-24-1 15,-3 9 1-15,19 15-1 0,0 0 1 0,-12-10-1 16,0 6 1-16,12 4 10 0,0 0-10 0,-14 16 11 16,2 15-11-16,12-31 10 0,0 0-10 0,-6 39 11 15,8 12-11-15,-2-51 1 0,0 0-1 0,12 53 2 16,9 4-2-16,-21-57 1 0,0 0-1 0,30 46 2 15,13-5-2-15,-43-41 0 0,0 0 0 0,51 26 0 16,8-10 0-16,-59-16 6 0,0 0-6 0,73-7 7 16,11-24-7-16,-84 31 8 0,0 0-8 0,80-45 8 15,2-18-8-15,-82 63 4 0,0 0-4 0,75-74 4 16,-2-17-4-16,-73 91 3 0,0 0-3 0,59-94 3 0,-15-7-3 16,-44 101-1-16,0 0 1 0,33-99 0 0,-12-4 0 15,-21 103-17-15,0 0 17 0,9-87-16 0,-13 6 16 0,4 81-1 16,0 0 1-16,-5-51-1 0,-11 20 1 0,16 31 0 15,0 0 0-15,-35 2 1 0,-20 28-1 0,55-30 8 16,0 0-8-16,-56 60 9 0,-5 24-9 0,61-84 0 16,0 0 0-16,-49 98 0 0,0 13 0 0,49-111 1 15,0 0-1-15,-38 107 2 0,8-1-2 0,30-106-1 16,0 0 1-16,-22 97-1 0,6-6 1 0,16-91-5 16,0 0 5-16,-9 74-5 0,8-19 5 0,1-55-8 15,0 0 8-15,0 43-7 0,8-14 7 0,-8-29-4 16,0 0 4-16,14 15-3 0,5-12 3 0,-19-3-2 0,0 0 2 15,26-3-2-15,6-14 2 0,-32 17-10 0,0 0 10 16,36-19-10-16,3-5 10 0,-39 24-8 0,0 0 8 16,38-27-8-16,0-4 8 0,-38 31-15 0,0 0 15 0,34-31-15 15,-3 0 15-15,-31 31-9 0,0 0 9 0,24-27-8 16,-8 3 8-16,-16 24-1 0,0 0 1 0,14-17-1 16,-5 1 1-16,-9 16 1 0,0 0-1 0,3-10 1 15,-1 5-1-15,-2 5 11 0,0 0-11 0,-4 15 11 16,-4 14-11-16,8-29 5 0,0 0-5 0,-2 40 5 15,-3 9-5-15,5-49 7 0,0 0-7 0,5 47 8 16,4 1-8-16,-9-48 7 0,0 0-7 0,12 39 8 16,7-8-8-16,-19-31 3 0,0 0-3 0,28 17 3 15,7-10-3-15,-35-7 12 0,0 0-12 0,41-10 12 16,5-16-12-16,-46 26 14 0,0 0-14 0,47-31 15 0,3-15-15 16,-50 46 44-16,0 0-44 0,39-48 45 0,-8-4-45 15,-31 52 22-15,0 0-22 0,16-70 22 0,-11-9-22 16,-5 79 12-16,0 0-12 0,-18-63 12 0,-18 8-12 0,36 55 0 15,0 0 0-15,-35-24 0 0,-3 21 0 0,38 3-1 16,0 0 1-16,-39 15 0 0,-2 18 0 0,41-33-62 16,0 0 62-16,-35 58-61 0,0 21 61 0,35-79-148 15,0 0 148-15,-12 87-148 0,17 14 148 0,-12 84-932 16</inkml:trace>
  <inkml:trace contextRef="#ctx0" brushRef="#br2" timeOffset="-97945.34">19693 9782 897 0,'0'0'0'0,"3"7"0"0,-3 1 0 15,0-8 104-15,0 0-104 0,2 21 105 0,2 13-105 16,-4-34 45-16,0 0-45 0,5 43 45 0,2 8-45 15,-7-51 4-15,0 0-4 0,5 64 4 0,5 6-4 0,-10-70-6 16,0 0 6-16,9 72-6 0,0 5 6 0,-9-77-22 16,0 0 22-16,5 75-22 0,-1 4 22 0,-4-79-8 15,0 0 8-15,1 47-8 0,-2-15 8 0,1-32 0 16,0 0 0-16,-6 24 0 0,-1-9 0 0,7-15 3 16,0 0-3-16,-17 9 4 0,-9-6-4 0,26-3 39 15,0 0-39-15,-28-12 39 0,-2-10-39 0,30 22 36 16,0 0-36-16,-26-36 37 0,2-12-37 0,24 48 44 15,0 0-44-15,-18-51 45 0,4-4-45 0,14 55 35 0,0 0-35 16,-5-51 36-16,10-1-36 0,-5 52 25 0,0 0-25 16,9-37 26-16,9 11-26 0,-18 26 16 0,0 0-16 15,27-16 17-15,10 13-17 0,-37 3 0 0,0 0 0 0,45 0 0 16,9 7 0-16,-54-7-65 0,0 0 65 0,58 5-65 16,5-5 65-16,-63 0-60 0,0 0 60 0,74-10-60 15,17-7 60-15,-91 17-76 0,0 0 76 0,73-24-76 16,-3-12 76-16,-70 36-34 0,0 0 34 0,47-28-34 15,-16 1 34-15,-31 27 2 0,0 0-2 0,25-31 2 16,-8-5-2-16,-17 36 33 0,0 0-33 0,5-38 34 16,-5-1-34-16,0 39 36 0,0 0-36 0,-8-38 37 15,-10 1-37-15,18 37 25 0,0 0-25 0,-15-28 26 16,-3 8-26-16,18 20 46 0,0 0-46 0,-19-9 46 16,-4 9-46-16,23 0 25 0,0 0-25 0,-24 24 26 0,-4 17-26 15,28-41 27-15,0 0-27 0,-23 55 27 0,2 15-27 16,21-70 1-16,0 0-1 0,-15 86 1 0,4 17-1 15,11-103-1-15,0 0 1 0,0 78 0 0,11-11 0 0,-11-67-9 16,0 0 9-16,12 40-9 0,5-20 9 0,-17-20 0 16,0 0 0-16,21 12 1 0,0-12-1 0,-21 0 0 15,0 0 0-15,23-10 0 0,3-12 0 0,-26 22 0 16,0 0 0-16,24-33 0 0,3-10 0 0,-27 43 15 16,0 0-15-16,27-53 16 0,-2-3-16 0,-25 56 24 15,0 0-24-15,35-76 25 0,5-11-25 0,-40 87 3 16,0 0-3-16,36-67 4 0,-3 11-4 0,-33 56 15 15,0 0-15-15,21-33 15 0,-7 16-15 0,-14 17 8 0,0 0-8 16,14 0 9-16,2 17-9 0,-16-17 1 0,0 0-1 16,10 31 1-16,2 13-1 0,-12-44 0 0,0 0 0 15,11 59 1-15,-1 7-1 0,-10-66-5 0,0 0 5 0,11 83-5 16,-1 11 5-16,-10-94-5 0,0 0 5 0,12 70-4 16,2-10 4-16,-14-60 1 0,0 0-1 0,13 36 2 15,-1-19-2-15,-12-17 28 0,0 0-28 0,14 5 28 16,3-12-28-16,-17 7 37 0,0 0-37 0,23-27 37 15,3-12-37-15,-26 39 44 0,0 0-44 0,33-52 44 16,7-13-44-16,-40 65 18 0,0 0-18 0,63-77 18 16,15-12-18-16,-78 89 7 0,0 0-7 0,73-67 8 15,2 9-8-15,-75 58-134 0,0 0 134 0,148-123-1181 16,-296 246 1181-16</inkml:trace>
  <inkml:trace contextRef="#ctx0" brushRef="#br2" timeOffset="-97315.91">17562 10966 1222 0,'0'0'0'0,"0"0"0"0,0 0 0 16,0 0 116-16,0 0-116 0,0 0 117 0,0 0-117 16,0 0 86-16,0 0-86 0,0 0 86 0,4 36-86 0,-4-36 36 15,0 0-36-15,3 34 36 0,2 14-36 0,-5-48 22 16,0 0-22-16,2 51 23 0,2 13-23 0,-4-64 7 16,0 0-7-16,3 72 8 0,-3 10-8 0,0-82 5 15,0 0-5-15,-5 106 5 0,-2 19-5 0,7-125 8 16,0 0-8-16,-4 110 9 0,3-11-9 0,1-99 7 15,0 0-7-15,-4 88 7 0,8-11-7 0,-4-77 0 16,0 0 0-16,0 51 1 0,0-18-1 0,0-33-11 0,0 0 11 16,-4 22-10-16,4-17 10 0,0-5-148 0,0 0 148 15,-3-3-147-15,1-13 147 0,2 16-139 0,0 0 139 16,-9-32-138-16,-3-15 138 0,-9-31-812 0</inkml:trace>
  <inkml:trace contextRef="#ctx0" brushRef="#br2" timeOffset="-96985.66">17397 11726 1188 0,'0'0'0'0,"14"-1"0"15,10-4 0-15,-24 5 169 0,0 0-169 0,30-11 170 0,8-4-170 16,-38 15 106-16,0 0-106 0,42-28 107 0,5-6-107 16,-47 34 56-16,0 0-56 0,54-39 56 0,5-9-56 0,-59 48 5 15,0 0-5-15,73-58 5 0,13-11-5 0,-86 69 15 16,0 0-15-16,71-58 16 0,-3 3-16 0,-68 55 33 16,0 0-33-16,56-43 33 0,-9 7-33 0,-47 36 0 15,0 0 0-15,35-20 0 0,-13 9 0 0,-22 11-5 16,0 0 5-16,23-5-5 0,-11 2 5 0,-12 3-67 15,0 0 67-15,11 3-66 0,-4 1 66 0,-7-4-178 16,0 0 178-16,3 8-177 0,-3-1 177 0,5 8-992 16</inkml:trace>
  <inkml:trace contextRef="#ctx0" brushRef="#br2" timeOffset="-96685.2">17571 11514 1390 0,'0'0'0'0,"16"-9"0"16,10-8 0-16,-26 17 134 0,0 0-134 0,12 11 135 15,0 13-135-15,-12-24 98 0,0 0-98 0,23 27 98 16,1 11-98-16,-24-38 58 0,0 0-58 0,39 36 59 16,11 6-59-16,-50-42 0 0,0 0 0 0,56 42 1 15,8 0-1-15,-64-42 0 0,0 0 0 0,68 50 1 16,7 1-1-16,-75-51 14 0,0 0-14 0,58 42 15 15,-11-5-15-15,-47-37 3 0,0 0-3 0,27 24 4 0,-13-12-4 16,-14-12 7-16,0 0-7 0,11 10 7 0,-6-4-7 16,-5-6 0-16,0 0 0 0,4 3 0 0,-4-1 0 15,0-2-86-15,0 0 86 0,-2-5-86 0,0-4 86 0,2 9-199 16,0 0 199-16,-5-15-198 0,1-11 198 0,-3-15-982 16</inkml:trace>
  <inkml:trace contextRef="#ctx0" brushRef="#br2" timeOffset="-96400.13">18245 11608 1065 0,'0'0'0'0,"-7"14"0"0,0 8 0 0,7-22 150 0,0 0-150 15,0 10 151-15,5-4-151 0,-5-6 108 0,0 0-108 0,2 10 108 16,5 4-108-16,-7-14 58 0,0 0-58 0,5 25 59 15,4 8-59-15,-9-33 7 0,0 0-7 0,9 37 8 16,0 5-8-16,-9-42 18 0,0 0-18 0,8 42 18 16,3 1-18-16,-11-43 32 0,0 0-32 0,8 40 33 15,-2-1-33-15,-6-39 1 0,0 0-1 0,5 31 2 16,2-4-2-16,-7-27 0 0,0 0 0 0,5 23 1 16,2-6-1-16,-7-17-75 0,0 0 75 0,9 8-75 15,-1-11 75-15,-8 3-191 0,0 0 191 0,2-17-191 16,-4-12 191-16,-1-16-858 0</inkml:trace>
  <inkml:trace contextRef="#ctx0" brushRef="#br2" timeOffset="-96054.93">18322 11857 1244 0,'0'0'0'0,"12"3"0"0,11 0 0 0,-23-3 175 16,0 0-175-16,28 0 176 0,6-8-176 0,-34 8 127 15,0 0-127-15,37-16 128 0,6-9-128 0,-43 25 50 16,0 0-50-16,49-38 51 0,4-10-51 0,-53 48 1 16,0 0-1-16,52-53 2 0,-2-7-2 0,-50 60-3 15,0 0 3-15,49-67-3 0,0-5 3 0,-49 72-8 0,0 0 8 16,29-43-8-16,-15 16 8 0,-14 27 0 0,0 0 0 16,13-15 0-16,-6 11 0 0,-7 4 1 0,0 0-1 0,5 24 1 15,-5 24-1-15,0-48 1 0,0 0-1 16,2 62 2-16,-2 10-2 0,0-72 10 0,0 0-10 0,0 91 10 15,0 13-10-15,0-104 3 0,0 0-3 0,-2 91 4 16,-5-6-4-16,7-85 2 0,0 0-2 0,-2 60 3 16,-1-18-3-16,3-42 0 0,0 0 0 0,0 27 0 15,3-17 0-15,-3-10-123 0,0 0 123 0,2 2-122 16,1-12 122-16,-3 10-140 0,0 0 140 0,-1-29-139 16,-3-16 139-16,-5-29-989 0</inkml:trace>
  <inkml:trace contextRef="#ctx0" brushRef="#br2" timeOffset="-86266.31">19188 11349 919 0,'0'0'0'0,"5"0"0"15,5 2 0-15,-10-2 96 0,0 0-96 0,9 0 96 16,0 0-96-16,-9 0 61 0,0 0-61 0,10 2 61 16,6 0-61-16,-16-2 59 0,0 0-59 0,12 5 59 15,5 2-59-15,-17-7 45 0,0 0-45 0,18 8 46 0,6 4-46 16,-24-12 46-16,0 0-46 0,26 10 46 0,4 2-46 15,-30-12 54-15,0 0-54 0,33 7 54 0,2-5-54 0,-35-2 32 16,0 0-32-16,38 0 33 0,4-3-33 0,-42 3 16 16,0 0-16-16,47 0 17 0,-2-6-17 0,-45 6 42 15,0 0-42-15,46-1 42 0,1-1-42 0,-47 2 6 16,0 0-6-16,40 2 7 0,-4 1-7 0,-36-3 6 16,0 0-6-16,28 5 6 0,-7 2-6 0,-21-7-51 15,0 0 51-15,16 7-50 0,-6 0 50 0,-10-7-164 16,0 0 164-16,7 5-164 0,-1 0 164 0,2 5-964 15</inkml:trace>
  <inkml:trace contextRef="#ctx0" brushRef="#br2" timeOffset="-85936.03">19240 11523 1211 0,'0'0'0'0,"19"0"0"16,9 0 0-16,-28 0 126 0,0 0-126 0,12 0 127 15,-8 1-127-15,-4-1 104 0,0 0-104 0,12 0 105 16,-3-1-105-16,-9 1 74 0,0 0-74 0,20 5 74 16,3 2-74-16,-23-7 32 0,0 0-32 0,28 5 32 15,2-2-32-15,-30-3 22 0,0 0-22 0,29 2 23 16,4-2-23-16,-33 0 29 0,0 0-29 0,32 0 29 0,1 0-29 15,-33 0 6-15,0 0-6 0,31-2 7 0,0-1-7 16,-31 3 18-16,0 0-18 0,32-4 18 0,1 1-18 0,-33 3 1 16,0 0-1-16,35-5 1 0,-4-2-1 15,-31 7-119-15,0 0 119 0,35-9-118 0,2 2 118 0,-37 7-195 16,0 0 195-16,38-18-194 0,2-3 194 0,38-18-952 16</inkml:trace>
  <inkml:trace contextRef="#ctx0" brushRef="#br2" timeOffset="-85575.44">20107 11466 1311 0,'0'0'0'0,"2"-3"0"16,0-4 0-16,-2 7 132 0,0 0-132 0,7 3 132 15,5 7-132-15,-12-10 88 0,0 0-88 0,21 0 88 16,7 0-88-16,-28 0 55 0,0 0-55 0,31-15 56 16,6-9-56-16,-37 24 29 0,0 0-29 0,35-33 29 15,3-9-29-15,-38 42 20 0,0 0-20 0,31-47 20 16,1-4-20-16,-32 51 12 0,0 0-12 0,24-51 12 16,-3 1-12-16,-21 50 11 0,0 0-11 0,16-38 11 15,-4 7-11-15,-12 31 15 0,0 0-15 0,9-15 16 16,-4 15-16-16,-5 0 8 0,0 0-8 0,3 27 8 15,-1 28-8-15,-2-55 9 0,0 0-9 0,2 89 9 0,1 33-9 16,-3-122 23-16,0 0-23 0,0 118 24 0,0 7-24 16,0-125 6-16,0 0-6 0,2 101 7 0,0-13-7 0,-2-88-123 15,0 0 123-15,12 46-122 0,5-31 122 0,13 47-1324 16</inkml:trace>
  <inkml:trace contextRef="#ctx0" brushRef="#br2" timeOffset="-149067.3">2275 11884 292 0,'0'0'0'0,"0"0"0"0,0 0 0 0,0 0 45 16,0 0-45-16,0 0 46 0,0 0-46 0,0 0 20 15,0 0-20-15,0 0 20 0,0 0-20 0,0 0 45 16,0 0-45-16,0 0 46 0,0 0-46 0,0 0 6 15,0 0-6-15,0 0 6 0,0 19-6 0,0-19 29 16,0 0-29-16,0 27 29 0,0 13-29 0,0-40 35 16,0 0-35-16,0 49 36 0,0 10-36 0,0-59 42 0,0 0-42 15,0 65 43-15,0 5-43 0,0-70 57 0,0 0-57 16,0 94 58-16,-3 17-58 0,3-111 72 0,0 0-72 16,-6 95 72-16,6-8-72 0,0-87 66 0,0 0-66 0,0 70 66 15,0-11-66-15,0-59 60 0,0 0-60 0,0 39 60 16,0-18-60-16,0-21 35 0,0 0-35 0,0 20 36 15,2-6-36-15,-2-14 26 0,0 0-26 0,0 12 26 16,-2-4-26-16,2-8 4 0,0 0-4 0,0 4 5 16,-3-1-5-16,3-3-90 0,0 0 90 0,0-3-89 15,0-4 89-15,0 7-150 0,0 0 150 0,0-17-149 16,3-9 149-16,3-17-582 0</inkml:trace>
  <inkml:trace contextRef="#ctx0" brushRef="#br2" timeOffset="-148571.95">2275 12508 169 0,'0'0'0'16,"5"-4"0"-16,1-3 0 0,-6 7 37 0,0 0-37 0,10-5 38 15,-1-2-38-15,-9 7 79 0,0 0-79 0,14-8 80 16,3-4-80-16,-17 12 72 0,0 0-72 0,21-14 72 16,5-1-72-16,-26 15 67 0,0 0-67 0,28-19 68 15,3-2-68-15,-31 21 77 0,0 0-77 0,34-22 78 16,-5-2-78-16,-29 24 78 0,0 0-78 0,30-22 78 16,-1-1-78-16,-29 23 68 0,0 0-68 0,27-17 68 15,-7 2-68-15,-20 15 38 0,0 0-38 0,21-12 39 16,-3 3-39-16,-18 9 19 0,0 0-19 0,12-7 20 15,0 1-20-15,-12 6 19 0,0 0-19 0,11-2 20 16,-4-2-20-16,-7 4-17 0,0 0 17 0,5 0-16 0,-2-3 16 16,-3 3-157-16,0 0 157 0,0 0-157 0,4 3 157 15,-4-3-159-15,0 0 159 0,0 0-158 0,-4 4 158 16,-1-2-366-16</inkml:trace>
  <inkml:trace contextRef="#ctx0" brushRef="#br2" timeOffset="-148151.31">2458 12413 516 0,'0'0'0'0,"5"-7"0"16,2-5 0-16,-7 12 86 0,0 0-86 0,9 2 86 15,8 8-86-15,-17-10 107 0,0 0-107 0,18 7 107 16,6 5-107-16,-24-12 80 0,0 0-80 0,30 14 81 16,1 0-81-16,-31-14 61 0,0 0-61 0,33 17 61 15,0 2-61-15,-33-19 47 0,0 0-47 0,35 20 48 16,-5 4-48-16,-30-24 13 0,0 0-13 0,30 26 13 15,-1 1-13-15,-29-27 22 0,0 0-22 0,26 26 22 16,-1 0-22-16,-25-26 32 0,0 0-32 0,21 20 33 16,-8-3-33-16,-13-17 17 0,0 0-17 0,13 16 17 0,-1-4-17 15,-12-12 6-15,0 0-6 0,5 10 6 0,0-1-6 16,-5-9 9-16,0 0-9 0,4 7 10 0,-1-2-10 0,-3-5-118 16,0 0 118-16,0 3-118 0,6-3 118 0,-6 0-162 15,0 0 162-15,0-3-161 0,-4-6 161 0,2-3-591 16</inkml:trace>
  <inkml:trace contextRef="#ctx0" brushRef="#br2" timeOffset="-147805.9">3091 12453 427 0,'0'0'0'0,"-7"8"0"16,-4 1 0-16,11-9 82 0,0 0-82 0,-3 5 82 16,6-2-82-16,-3-3 90 0,0 0-90 0,5 7 90 15,-1-3-90-15,-4-4 64 0,0 0-64 0,9 15 65 16,-1 7-65-16,-8-22 41 0,0 0-41 0,5 26 41 15,4 2-41-15,-9-28 5 0,0 0-5 0,7 29 6 16,-7 0-6-16,0-29 11 0,0 0-11 0,0 25 11 0,0-1-11 16,0-24 1-16,0 0-1 0,0 23 1 0,0-1-1 15,0-22-75-15,0 0 75 0,0 17-74 0,-3-1 74 16,3-16-140-16,0 0 140 0,0 12-140 0,0-6 140 16,-4 15-346-16</inkml:trace>
  <inkml:trace contextRef="#ctx0" brushRef="#br2" timeOffset="-147490.83">3239 12603 169 0,'0'0'0'0,"8"-10"0"0,10-7 0 0,-18 17 49 0,0 0-49 16,17-19 49-16,8-5-49 0,-25 24 42 0,0 0-42 15,22-25 43-15,3-3-43 0,-25 28 43 0,0 0-43 16,17-26 43-16,4-1-43 0,-21 27 46 0,0 0-46 15,12-21 47-15,2 6-47 0,-14 15 28 0,0 0-28 0,7-8 28 16,-2-1-28-16,-5 9 26 0,0 0-26 0,4 0 26 16,-4 5-26-16,0-5 50 0,0 0-50 0,1 22 51 15,3 13-51-15,-4-35 40 0,0 0-40 0,3 44 40 16,-1 9-40-16,-2-53 46 0,0 0-46 0,7 52 47 16,-2-1-47-16,-5-51 36 0,0 0-36 0,9 45 37 15,0-4-37-15,-9-41 34 0,0 0-34 0,8 32 34 16,3-6-34-16,-11-26 3 0,0 0-3 0,10 17 4 15,6-7-4-15,-16-10-145 0,0 0 145 0,14 0-145 16,-2-10 145-16,14 0-482 0</inkml:trace>
  <inkml:trace contextRef="#ctx0" brushRef="#br2" timeOffset="-147084.12">3791 12341 863 0,'0'0'0'16,"9"-1"0"-16,8-8 0 0,-17 9 62 0,0 0-62 0,24-8 62 15,6-4-62-15,-30 12 56 0,0 0-56 0,35-11 57 16,3-1-57-16,-38 12 43 0,0 0-43 0,38-10 43 16,1-2-43-16,-39 12 6 0,0 0-6 0,38-9 6 15,4 3-6-15,-42 6 10 0,0 0-10 0,35-6 11 16,1 5-11-16,-36 1 10 0,0 0-10 0,32 0 10 15,-4 0-10-15,-28 0 3 0,0 0-3 0,20 1 4 16,-2 3-4-16,-18-4-2 0,0 0 2 0,9 0-2 16,-1 3 2-16,-8-3-155 0,0 0 155 0,4 4-155 15,-2 1 155-15,5 0-601 0</inkml:trace>
  <inkml:trace contextRef="#ctx0" brushRef="#br2" timeOffset="-146783.93">3808 12461 1132 0,'0'0'0'0,"9"0"0"0,0 0 0 0,-9 0 124 0,0 0-124 16,21 7 124-16,3 5-124 0,-24-12 83 0,0 0-83 15,30 12 84-15,1 0-84 0,-31-12 34 0,0 0-34 0,33 10 35 16,5 1-35-16,-38-11 1 0,0 0-1 0,33 5 1 16,2-2-1-16,-35-3 1 0,0 0-1 0,26 2 1 15,2-4-1-15,-28 2-1 0,0 0 1 0,18 0-1 16,-1 0 1-16,-17 0-52 0,0 0 52 0,12 0-51 16,-3 0 51-16,-9 0-152 0,0 0 152 0,9-1-151 15,-4-5 151-15,11 0-812 0</inkml:trace>
  <inkml:trace contextRef="#ctx0" brushRef="#br2" timeOffset="-146394.8">4554 12398 964 0,'0'0'0'0,"5"-4"0"0,7-2 0 0,-12 6 83 16,0 0-83-16,14-9 84 0,2-3-84 0,-16 12 78 16,0 0-78-16,21-17 78 0,8-4-78 0,-29 21 50 15,0 0-50-15,32-27 50 0,-3-7-50 0,-29 34 33 16,0 0-33-16,34-38 34 0,-5-5-34 0,-29 43 7 16,0 0-7-16,26-43 7 0,-5-1-7 0,-21 44 6 0,0 0-6 15,18-36 7-15,-6 8-7 0,-12 28 33 0,0 0-33 16,5-24 33-16,-2 11-33 0,-3 13 24 0,0 0-24 15,4-2 25-15,-2 7-25 0,-2-5 4 0,0 0-4 16,7 28 4-16,-2 14-4 0,-5-42 26 0,0 0-26 0,9 48 26 16,3 11-26-16,-12-59 2 0,0 0-2 0,12 58 2 15,-3 5-2-15,-9-63 0 0,0 0 0 0,8 55 1 16,-2-4-1-16,-6-51 2 0,0 0-2 0,7 45 2 16,-6-9-2-16,-1-36-117 0,0 0 117 0,7 33-116 15,-3-6 116-15,-4-27-116 0,0 0 116 0,-4 21-116 16,-4-8 116-16,-8 21-811 0</inkml:trace>
  <inkml:trace contextRef="#ctx0" brushRef="#br2" timeOffset="-143752.12">2047 13904 236 0,'0'0'0'0,"0"0"0"16,21-14 0-16,-21 14 67 0,0 0-67 0,9 0 68 16,-4 0-68-16,-5 0 83 0,0 0-83 0,10 3 84 15,-1 3-84-15,-9-6 70 0,0 0-70 0,14 0 71 16,-2-2-71-16,-12 2 56 0,0 0-56 0,18-12 56 0,6-9-56 15,-24 21 46-15,0 0-46 0,19-25 46 0,5-6-46 16,-24 31 29-16,0 0-29 0,21-33 29 0,-3-3-29 16,-18 36 9-16,0 0-9 0,17-34 9 0,-1-5-9 0,-16 39 19 15,0 0-19-15,9-35 20 0,-1 3-20 0,-8 32 7 16,0 0-7-16,9-24 8 0,-5 8-8 0,-4 16 3 16,0 0-3-16,0-13 4 0,0 6-4 0,0 7 3 15,0 0-3-15,0 3 3 0,-7 11-3 0,7-14 5 16,0 0-5-16,-6 22 5 0,1 11-5 0,5-33 6 15,0 0-6-15,-7 32 6 0,2 4-6 0,5-36 3 16,0 0-3-16,-4 43 3 0,-1 5-3 0,5-48 6 16,0 0-6-16,-3 53 6 0,-3-1-6 0,6-52 13 0,0 0-13 15,-3 46 13-15,-2-3-13 0,5-43 23 0,0 0-23 0,-7 44 24 16,2-4-24-16,5-40 7 0,0 0-7 0,-4 30 8 16,4-2-8-16,0-28 17 0,0 0-17 0,-3 24 17 15,3-5-17-15,0-19-51 0,0 0 51 0,0 24-50 16,3 1 50-16,-3-25-118 0,0 0 118 0,0 50-625 15,0-100 625-15</inkml:trace>
  <inkml:trace contextRef="#ctx0" brushRef="#br2" timeOffset="-142821.59">3171 13623 483 0,'0'0'0'0,"0"0"0"0,0-4 0 0,0 4 93 0,0 0-93 16,0 0 94-16,5-5-94 0,-5 5 67 0,0 0-67 16,5-3 68-16,2-1-68 0,-7 4 39 0,0 0-39 0,5-3 39 15,2 0-39-15,-7 3 22 0,0 0-22 0,9-2 22 16,-4 2-22-16,-5 0 16 0,0 0-16 0,7 0 17 15,-5 2-17-15,-2-2 26 0,0 0-26 0,3 10 26 16,1 0-26-16,-4-10 37 0,0 0-37 0,0 24 38 16,0 9-38-16,0-33 48 0,0 0-48 0,-4 34 48 15,1 5-48-15,3-39 53 0,0 0-53 0,-2 45 53 16,2-2-53-16,0-43 38 0,0 0-38 0,0 46 39 16,0 2-39-16,0-48 35 0,0 0-35 0,0 41 36 15,0-3-36-15,0-38 33 0,0 0-33 0,0 36 33 16,-3-9-33-16,3-27 3 0,0 0-3 0,0 24 3 15,0-7-3-15,0-17 16 0,0 0-16 0,3 16 17 0,2-4-17 16,-5-12 3-16,0 0-3 0,4 10 4 16,1-7-4-16,-5-3-93 0,0 0 93 0,5 0-92 0,2-3 92 15,-7 3-150-15,0 0 150 0,9-12-149 0,0-2 149 16,5-10-702-16</inkml:trace>
  <inkml:trace contextRef="#ctx0" brushRef="#br2" timeOffset="-142535.62">3005 13933 102 0,'0'0'0'0,"9"-4"0"15,5-8 0-15,10-3-17 0</inkml:trace>
  <inkml:trace contextRef="#ctx0" brushRef="#br2" timeOffset="-142341.16">3091 13856 147 0,'0'0'0'0,"3"-4"0"15,6-1 0-15,-9 5 80 0,0 0-80 0,10-7 80 16,6-1-80-16,-16 8 93 0,0 0-93 0,12-5 93 16,2 3-93-16,-14 2 95 0,0 0-95 0,16 2 96 0,-2 5-96 15,-14-7 80-15,0 0-80 0,20 10 81 0,5 4-81 16,-25-14 59-16,0 0-59 0,26 11 59 0,9 3-59 16,-35-14 58-16,0 0-58 0,33 10 59 0,2-1-59 0,-35-9 39 15,0 0-39-15,36 5 40 0,3-3-40 0,-39-2 46 16,0 0-46-16,31 0 46 0,2-2-46 0,-33 2 28 15,0 0-28-15,26-3 28 0,-1-4-28 0,-25 7-1 16,0 0 1-16,17-5 0 0,1 0 0 0,-18 5-154 16,0 0 154-16,12-4-154 0,0 1 154 0,14-4-650 15</inkml:trace>
  <inkml:trace contextRef="#ctx0" brushRef="#br2" timeOffset="-138662.29">4914 13611 169 0,'0'0'0'0,"6"-5"0"0,-1-6 0 0,-5 11 99 16,0 0-99-16,12-12 99 0,4-5-99 0,-16 17 82 16,0 0-82-16,17-22 82 0,1-5-82 0,-18 27 56 15,0 0-56-15,21-31 56 0,-1-5-56 0,-20 36 31 16,0 0-31-16,18-36 31 0,3 0-31 0,-21 36 8 15,0 0-8-15,14-34 9 0,-2 1-9 0,-12 33 10 16,0 0-10-16,9-26 11 0,-1 6-11 0,-8 20 8 0,0 0-8 16,4-17 8-16,-4 5-8 0,0 12 23 0,0 0-23 15,0-7 24-15,0 0-24 0,0 7 20 0,0 0-20 0,0-3 20 16,0 3-20-16,0 0 9 0,0 0-9 0,-4 13 10 16,-4 11-10-16,8-24 1 0,0 0-1 0,-6 29 2 15,3 9-2-15,3-38 0 0,0 0 0 0,-5 45 0 16,1 8 0-16,4-53 0 0,0 0 0 0,-3 53 0 15,-2 2 0-15,5-55 0 0,0 0 0 0,-4 51 0 16,4-1 0-16,0-50 0 0,0 0 0 0,-5 39 1 16,5-6-1-16,0-33 7 0,0 0-7 0,-4 29 7 15,1-7-7-15,3-22 15 0,0 0-15 0,-2 19 16 16,2-5-16-16,0-14-9 0,0 0 9 0,0 12-8 16,0-4 8-16,0-8-163 0,0 0 163 0,0 10-162 15,0 2 162-15,0 11-329 0</inkml:trace>
  <inkml:trace contextRef="#ctx0" brushRef="#br2" timeOffset="-138227.42">4394 14036 897 0,'0'0'0'0,"5"0"0"15,7-7 0-15,-12 7 76 0,0 0-76 0,12-5 77 16,6-4-77-16,-18 9 61 0,0 0-61 0,21-7 62 15,5 2-62-15,-26 5 34 0,0 0-34 0,33-3 35 16,9-1-35-16,-42 4-1 0,0 0 1 0,43 2 0 16,8 1 0-16,-51-3 0 0,0 0 0 0,52 7 0 15,2-2 0-15,-54-5-1 0,0 0 1 0,54 7 0 16,-5 0 0-16,-49-7-1 0,0 0 1 0,50 9 0 16,-4-6 0-16,-46-3 0 0,0 0 0 0,43 4 0 15,-1 1 0-15,-42-5 0 0,0 0 0 0,38 1 1 16,-5 5-1-16,-33-6 0 0,0 0 0 0,32 5 0 15,-6 0 0-15,-26-5-30 0,0 0 30 0,21 5-30 0,-2 0 30 16,-19-5-165-16,0 0 165 0,9 2-164 0,-1-1 164 16,10 5-538-16</inkml:trace>
  <inkml:trace contextRef="#ctx0" brushRef="#br2" timeOffset="-136786.3">4641 15180 337 0,'0'0'0'0,"7"-14"0"0,-2-10 0 0,-5 24 100 16,0 0-100-16,4-5 101 0,-1 9-101 0,-3-4 90 15,0 0-90-15,0 0 90 0,0 5-90 0,0-5 65 16,0 0-65-16,0-5 65 0,2-2-65 0,-2 7 65 15,0 0-65-15,3-19 66 0,1-5-66 0,-4 24 52 16,0 0-52-16,0-27 52 0,5-8-52 0,-5 35 49 16,0 0-49-16,0-34 50 0,-3-4-50 0,3 38 43 0,0 0-43 15,-6-36 43-15,-2-6-43 0,8 42 28 0,0 0-28 16,-13-40 28-16,0-1-28 0,13 41 26 0,0 0-26 16,-13-39 26-16,1 1-26 0,12 38 8 0,0 0-8 0,-9-36 9 15,1 0-9-15,8 36 35 0,0 0-35 0,-4-31 35 16,2-3-35-16,2 34 1 0,0 0-1 0,2-31 2 15,10 2-2-15,-12 29 6 0,0 0-6 0,13-29 7 16,4-2-7-16,-17 31 1 0,0 0-1 0,24-26 1 16,3 4-1-16,-27 22-2 0,0 0 2 0,29-19-1 15,6 5 1-15,-35 14-6 0,0 0 6 0,33-8-6 16,5 3 6-16,-38 5-9 0,0 0 9 0,32 0-9 16,-3 3 9-16,-29-3-8 0,0 0 8 0,25 7-8 15,-4 3 8-15,-21-10 0 0,0 0 0 0,17 16 0 16,1 3 0-16,-18-19-1 0,0 0 1 0,15 17 0 15,-6-2 0-15,-9-15-1 0,0 0 1 0,9 19 0 0,-4 3 0 16,-5-22 0-16,0 0 0 0,3 26 1 0,1-2-1 16,-4-24 0-16,0 0 0 0,0 24 1 0,0-2-1 15,0-22 6-15,0 0-6 0,-7 24 7 0,2-5-7 16,5-19 23-16,0 0-23 0,-9 17 24 0,0-1-24 0,9-16 3 16,0 0-3-16,-12 12 3 0,0-2-3 0,12-10 7 15,0 0-7-15,-18 7 7 0,-2-6-7 0,20-1 23 16,0 0-23-16,-18-1 24 0,2-4-24 0,16 5 0 15,0 0 0-15,-10-6 0 0,3 1 0 0,7 5 3 16,0 0-3-16,-2-3 3 0,2-1-3 0,0 4-2 16,0 0 2-16,9 2-2 0,8 2 2 0,-17-4-7 15,0 0 7-15,18 8-7 0,3 6 7 0,-21-14-4 0,0 0 4 16,21 13-4-16,1 6 4 0,-22-19-7 0,0 0 7 16,19 16-7-16,-1 1 7 0,-18-17-3 0,0 0 3 15,14 19-3-15,-2 0 3 0,-12-19 0 0,0 0 0 0,9 17 1 16,-4 2-1-16,-5-19 3 0,0 0-3 0,7 12 4 15,-7-2-4-15,0-10 32 0,0 0-32 0,0 10 33 16,-4 0-33-16,4-10 26 0,0 0-26 0,-17 11 26 16,-9 1-26-16,26-12 4 0,0 0-4 0,-21 7 4 15,-3-1-4-15,24-6 9 0,0 0-9 0,-32 2 10 16,-4 0-10-16,36-2-4 0,0 0 4 0,-27 1-4 16,3-1 4-16,24 0-152 0,0 0 152 0,-17 2-151 15,3-2 151-15,-16 2-923 0</inkml:trace>
  <inkml:trace contextRef="#ctx0" brushRef="#br2" timeOffset="-135074.74">5458 15007 707 0,'0'0'0'0,"5"-10"0"16,0-6 0-16,-5 16 56 0,0 0-56 0,13-19 56 16,2-3-56-16,-15 22 30 0,0 0-30 0,14-27 30 15,2-4-30-15,-16 31 19 0,0 0-19 0,17-39 20 16,1-6-20-16,-18 45 7 0,0 0-7 0,14-45 8 15,5-1-8-15,-19 46 8 0,0 0-8 0,10-36 8 16,1 5-8-16,-11 31 24 0,0 0-24 0,9-22 25 16,-8 7-25-16,-1 15 6 0,0 0-6 0,4-11 7 15,-4 6-7-15,0 5 16 0,0 0-16 0,0 4 17 0,-5 8-17 16,5-12 23-16,0 0-23 0,-4 20 24 0,-1 11-24 16,5-31 32-16,0 0-32 0,-4 34 32 15,1 6-32-15,3-40 47 0,0 0-47 0,0 43 48 0,0 3-48 16,0-46 35-16,0 0-35 0,0 38 35 0,0-4-35 0,0-34 17 15,0 0-17-15,0 32 17 0,-4-4-17 0,4-28 37 16,0 0-37-16,-1 19 37 0,1-4-37 0,0-15-37 16,0 0 37-16,-4 12-36 0,4-5 36 0,0-7-168 15,0 0 168-15,-5 5-168 0,-4-5 168 0,-6 5-663 16</inkml:trace>
  <inkml:trace contextRef="#ctx0" brushRef="#br2" timeOffset="-134053.62">1732 15470 438 0,'8'1'0'0,"-8"-1"55"0,0 0-55 0,-7 2 55 16,-7-2-55-16,14 0 17 0,0 0-17 0,-7 0 17 16,6-2-17-16,1 2 7 0,0 0-7 0,0-3 7 15,8-4-7-15,-8 7 41 0,0 0-41 0,14-3 41 16,2-1-41-16,-16 4 45 0,0 0-45 0,26 2 45 0,9 3-45 16,-35-5 27-16,0 0-27 0,42 9 27 0,8 3-27 15,-50-12 42-15,0 0-42 0,60 12 43 0,8 1-43 16,-68-13 39-16,0 0-39 0,68 16 39 0,5 1-39 15,-73-17 15-15,0 0-15 0,95 14 16 0,17-1-16 0,-112-13 32 16,0 0-32-16,106 5 32 0,1-5-32 0,-107 0 10 16,0 0-10-16,104-5 11 0,-1-5-11 0,-103 10 47 15,0 0-47-15,101-10 47 0,-4-4-47 0,-97 14 14 16,0 0-14-16,95-10 15 0,-1-1-15 0,-94 11 21 16,0 0-21-16,97-12 21 0,4-1-21 0,-101 13 15 15,0 0-15-15,98-16 16 0,-1-3-16 0,-97 19 9 16,0 0-9-16,98-18 10 0,5-5-10 0,-103 23 39 0,0 0-39 15,101-19 40-15,-2 1-40 0,-99 18 18 0,0 0-18 16,101-16 19-16,-3-3-19 0,-98 19 47 0,0 0-47 0,94-13 48 16,-2 2-48-16,-92 11 45 0,0 0-45 0,82-12 46 15,-2 2-46-15,-80 10 18 0,0 0-18 0,80-10 19 16,0 0-19-16,-80 10 32 0,0 0-32 0,77-9 32 16,0 0-32-16,-77 9 36 0,0 0-36 0,68-8 36 15,-4 1-36-15,-64 7 6 0,0 0-6 0,63-9 7 16,-1 1-7-16,-62 8 12 0,0 0-12 0,60-9 13 15,4 2-13-15,-64 7 16 0,0 0-16 0,44-6 17 16,-8 0-17-16,-36 6 3 0,0 0-3 0,35-5 3 16,-5 2-3-16,-30 3-6 0,0 0 6 0,21-4-5 15,0 3 5-15,-21 1-107 0,0 0 107 0,12 0-107 16,-2 0 107-16,-10 0-153 0,0 0 153 0,4 1-152 16,-4 1 152-16,0 2-906 0</inkml:trace>
  <inkml:trace contextRef="#ctx0" brushRef="#br2" timeOffset="-133003.48">2003 16366 919 0,'0'0'0'0,"2"-19"0"16,2-14 0-16,-4 33-72 0,0 0 72 0,5-10-72 15,2 12 72-15,-7-2 36 0,0 0-36 0,9 1 37 16,-1 4-37-16,-8-5 37 0,0 0-37 0,14-3 37 16,2-4-37-16,-16 7 10 0,0 0-10 0,17-15 11 15,4-8-11-15,-21 23 16 0,0 0-16 0,18-24 17 16,-3-1-17-16,-15 25 10 0,0 0-10 0,18-29 11 0,-6-4-11 15,-12 33 4-15,0 0-4 0,14-32 4 0,-5-1-4 16,-9 33 2-16,0 0-2 0,8-27 3 0,-4 1-3 16,-4 26 1-16,0 0-1 0,3-19 2 0,2 7-2 0,-5 12 1 15,0 0-1-15,0-9 1 0,0 4-1 0,0 5 3 16,0 0-3-16,0-3 3 0,0 3-3 0,0 0 2 16,0 0-2-16,0 12 2 0,-5 7-2 0,5-19 5 15,0 0-5-15,0 15 5 0,-3 2-5 0,3-17 6 16,0 0-6-16,0 17 7 0,0 2-7 0,0-19 0 15,0 0 0-15,0 26 1 0,0 7-1 0,0-33 3 16,0 0-3-16,5 48 3 0,4 5-3 0,-9-53 1 0,0 0-1 16,10 60 2-16,-1 6-2 0,-9-66 34 0,0 0-34 15,5 62 35-15,-1 0-35 0,-4-62 34 0,0 0-34 0,0 51 34 16,1-8-34-16,-1-43 32 0,0 0-32 0,0 38 33 16,0-9-33-16,0-29 8 0,0 0-8 0,0 24 9 15,0-9-9-15,0-15 0 0,0 0 0 0,0 12 0 16,-1-3 0-16,1-9-133 0,0 0 133 0,0 0-132 15,5-4 132-15,2 1-666 0</inkml:trace>
  <inkml:trace contextRef="#ctx0" brushRef="#br2" timeOffset="-132267.65">3338 15865 348 0,'0'0'0'0,"3"-3"0"0,3-4 0 0,-6 7 85 15,0 0-85-15,-2 2 85 0,-7 5-85 0,9-7 48 16,0 0-48-16,-9 15 48 0,-1 9-48 0,10-24 32 15,0 0-32-15,-10 33 33 0,-3 8-33 0,13-41 53 16,0 0-53-16,-8 48 54 0,-1 6-54 0,9-54 74 0,0 0-74 16,-9 57 74-16,6 3-74 0,3-60 59 0,0 0-59 15,-6 58 60-15,3 0-60 0,3-58 37 0,0 0-37 16,-3 48 37-16,-1-5-37 0,4-43 12 0,0 0-12 0,-2 34 12 16,2-6-12-16,0-28-20 0,0 0 20 0,-3 20-20 15,3-6 20-15,0-14-152 0,0 0 152 0,0 9-151 16,3-6 151-16,-3 9-509 0</inkml:trace>
  <inkml:trace contextRef="#ctx0" brushRef="#br2" timeOffset="-131862.35">2972 16249 807 0,'0'0'0'0,"4"0"0"0,6 0 0 0,-10 0 106 16,0 0-106-16,7-3 106 0,-7-4-106 0,0 7 86 16,0 0-86-16,12-7 86 0,2-3-86 0,-14 10 58 0,0 0-58 15,26-9 59-15,7 0-59 0,-33 9 8 0,0 0-8 16,39-8 9-16,2 1-9 0,-41 7 12 0,0 0-12 0,47-7 13 16,1 2-13-16,-48 5 15 0,0 0-15 0,45-5 16 15,2-2-16-15,-47 7 3 0,0 0-3 0,47-3 4 16,-5 1-4-16,-42 2-6 0,0 0 6 0,35 0-5 15,-6 0 5-15,-29 0-124 0,0 0 124 0,26 5-124 16,-10 2 124-16,28 5-756 0</inkml:trace>
  <inkml:trace contextRef="#ctx0" brushRef="#br2" timeOffset="-131231.69">4550 16069 393 0,'0'0'0'0,"-3"-7"0"15,-6-5 0-15,9 12 145 0,0 0-145 0,4-1 146 16,8 2-146-16,-12-1 108 0,0 0-108 0,10-3 108 16,6-2-108-16,-16 5 96 0,0 0-96 0,17-16 97 15,4-6-97-15,-21 22 68 0,0 0-68 0,21-27 68 16,2-8-68-16,-23 35 49 0,0 0-49 0,21-37 49 16,-6-4-49-16,-15 41 38 0,0 0-38 0,14-42 38 15,-7 1-38-15,-7 41 15 0,0 0-15 0,6-37 16 16,-6 2-16-16,0 35 21 0,0 0-21 0,0-25 21 15,0 8-21-15,0 17 23 0,0 0-23 0,-6-11 24 16,-1 8-24-16,7 3 13 0,0 0-13 0,-8 17 14 0,-6 16-14 16,14-33 5-16,0 0-5 0,-12 39 5 0,3 11-5 15,9-50 15-15,0 0-15 0,-9 51 15 0,0 7-15 16,9-58 3-16,0 0-3 0,-7 52 4 0,2-1-4 0,5-51 0 16,0 0 0-16,-3 50 1 0,-2-1-1 0,5-49 5 15,0 0-5-15,-4 43 5 0,1-5-5 0,3-38 0 16,0 0 0-16,-2 38 1 0,2-4-1 0,0-34-28 15,0 0 28-15,0 27-28 0,2-4 28 0,-2-23-166 16,0 0 166-16,3 17-166 0,-3-4 166 0,4 18-815 16</inkml:trace>
  <inkml:trace contextRef="#ctx0" brushRef="#br2" timeOffset="-130916.23">4240 16311 236 0,'0'0'0'0,"9"1"0"16,8 3 0-16,-17-4 15 0,0 0-15 0,13 5 16 15,-1 2-16-15,-12-7 70 0,0 0-70 0,26 8 70 16,4 4-70-16,-30-12 118 0,0 0-118 0,38 11 118 15,4 1-118-15,-42-12 90 0,0 0-90 0,47 8 91 0,3-1-91 16,-50-7 65-16,0 0-65 0,56 4 65 16,0-3-65-16,-56-1 56 0,0 0-56 0,56 0 57 0,6-1-57 15,-62 1 33-15,0 0-33 0,52-4 34 0,-1-3-34 16,-51 7-1-16,0 0 1 0,45-5-1 0,-5 2 1 16,-40 3-138-16,0 0 138 0,37-2-138 0,-11 4 138 0,37-2-548 15</inkml:trace>
  <inkml:trace contextRef="#ctx0" brushRef="#br2" timeOffset="-130000.41">4456 17357 371 0,'0'0'0'0,"0"0"137"16,0 0-137-16,-3-17 138 0,3-14-138 0,0 31 144 15,0 0-144-15,-4-30 145 0,1-5-145 0,3 35 108 16,0 0-108-16,-5-39 109 0,-1-4-109 0,6 43 63 15,0 0-63-15,-3-48 64 0,-2-7-64 0,5 55 50 16,0 0-50-16,0-53 50 0,0-3-50 0,0 56 36 16,0 0-36-16,1-53 37 0,6 1-37 0,-7 52 3 15,0 0-3-15,9-46 4 0,3 5-4 0,-12 41 18 16,0 0-18-16,11-36 18 0,4 7-18 0,-15 29 13 0,0 0-13 16,18-24 14-16,-1 7-14 0,-17 17 9 0,0 0-9 15,21-14 9-15,0 4-9 0,-21 10 9 0,0 0-9 16,21-4 10-16,0 4-10 0,-21 0 3 0,0 0-3 0,26 4 4 15,-2 4-4-15,-24-8 6 0,0 0-6 0,23 10 6 16,1 2-6-16,-24-12 7 0,0 0-7 0,21 14 7 16,-3 0-7-16,-18-14 0 0,0 0 0 0,14 14 0 15,-2-2 0-15,-12-12-6 0,0 0 6 0,3 12-5 16,-1 0 5-16,-2-12-26 0,0 0 26 0,-2 15-25 16,-6 2 25-16,8-17-3 0,0 0 3 0,-12 16-2 15,-1-1 2-15,13-15-3 0,0 0 3 0,-17 12-3 16,-1-2 3-16,18-10 0 0,0 0 0 0,-19 7 1 15,0-4-1-15,19-3 1 0,0 0-1 0,-16 2 1 16,4-4-1-16,12 2-1 0,0 0 1 0,-5-3-1 16,0-2 1-16,5 5-4 0,0 0 4 0,2-3-4 15,5-3 4-15,-7 6-8 0,0 0 8 0,17-1-8 0,9-1 8 16,-26 2-15-16,0 0 15 0,24 2-15 0,8-1 15 16,-32-1-15-16,0 0 15 0,29 6-14 0,5 0 14 0,-34-6-4 15,0 0 4-15,26 9-4 0,3 3 4 0,-29-12-14 16,0 0 14-16,18 12-13 0,-3 0 13 0,-15-12-9 15,0 0 9-15,9 12-8 0,-4 0 8 0,-5-12-4 16,0 0 4-16,4 14-3 0,-8-1 3 0,4-13 0 16,0 0 0-16,-8 14 0 0,-6 1 0 0,14-15 7 15,0 0-7-15,-18 14 8 0,-6-2-8 0,24-12 4 16,0 0-4-16,-21 9 5 0,0-2-5 0,21-7 3 16,0 0-3-16,-17 5 3 0,-1-2-3 0,18-3-13 0,0 0 13 15,-12 2-12-15,0-2 12 0,12 0-137 0,0 0 137 16,-5-4-137-16,-1-1 137 0,6 5-154 0,0 0 154 15,-3-7-153-15,6-3 153 0,-1-7-504 0</inkml:trace>
  <inkml:trace contextRef="#ctx0" brushRef="#br2" timeOffset="-128874.89">5319 16701 415 0,'0'0'0'0,"0"0"64"0,0 0-64 16,0 0 64-16,3-7-64 0,-3 7 58 0,0 0-58 15,5-5 58-15,-1 0-58 0,-4 5 39 0,0 0-39 16,5-3 39-16,-1-1-39 0,-4 4 37 0,0 0-37 0,0 0 38 16,1-1-38-16,-1 1 38 0,0 0-38 0,0 0 39 15,0 0-39-15,0 0 33 0,0 0-33 0,0 0 34 16,-1 3-34-16,1-3 33 0,0 0-33 0,-4 5 34 16,-1 0-34-16,5-5 38 0,0 0-38 0,-7 7 38 15,2 2-38-15,5-9 33 0,0 0-33 0,-9 8 33 16,2 3-33-16,7-11 14 0,0 0-14 0,-9 12 15 15,1 1-15-15,8-13 31 0,0 0-31 0,-13 16 31 16,3-1-31-16,10-15 10 0,0 0-10 0,-16 21 11 16,-1 3-11-16,17-24 11 0,0 0-11 0,-14 24 11 15,-2 1-11-15,16-25 26 0,0 0-26 0,-12 24 26 0,0-1-26 16,12-23 6-16,0 0-6 0,-11 18 6 0,4-2-6 16,7-16 4-16,0 0-4 0,-5 14 5 0,2-4-5 15,3-10 13-15,0 0-13 0,-2 12 13 0,4-2-13 16,-2-10 8-16,0 0-8 0,7 9 8 0,-2-2-8 0,-5-7 1 15,0 0-1-15,14 3 1 0,7-1-1 0,-21-2 22 16,0 0-22-16,21-2 23 0,3-1-23 0,-24 3 12 16,0 0-12-16,26-6 13 0,-1-2-13 0,-25 8 1 15,0 0-1-15,26-7 2 0,-5-2-2 0,-21 9 11 16,0 0-11-16,20-6 11 0,1-1-11 0,-21 7 8 16,0 0-8-16,14-5 8 0,-1-1-8 0,-13 6 0 15,0 0 0-15,8-3 1 0,4 1-1 0,-12 2-17 0,0 0 17 16,6-1-17-16,-1 1 17 0,-5 0-153 0,0 0 153 15,7 0-153-15,-4 1 153 0,8 1-793 0</inkml:trace>
  <inkml:trace contextRef="#ctx0" brushRef="#br2" timeOffset="-128559.15">5428 16866 539 0,'0'3'0'0,"0"-3"-130"0,0 0 130 0,0 12-130 15,0 7 130-15,0-19 39 0,0 0-39 0,-3 14 39 16,3-1-39-16,0-13 90 0,0 0-90 0,-4 16 90 16,3-1-90-16,1-15 108 0,0 0-108 0,-4 17 108 0,1 2-108 15,3-19 109-15,0 0-109 0,-5 24 109 0,1 4-109 16,4-28 97-16,0 0-97 0,-3 27 98 0,1 2-98 15,2-29 80-15,0 0-80 0,0 33 81 0,0 3-81 0,0-36 58 16,0 0-58-16,2 34 59 0,1 0-59 0,-3-34 28 16,0 0-28-16,4 31 28 0,1-4-28 0,-5-27-54 15,0 0 54-15,12 21-54 0,0-7 54 0,-12-14-100 16,0 0 100-16,9-4-100 0,3-11 100 0,9-4-809 16</inkml:trace>
  <inkml:trace contextRef="#ctx0" brushRef="#br2" timeOffset="-127402.78">6540 14988 718 0,'0'0'0'0,"0"0"0"0,0 0 0 0,0 0 102 0,0 0-102 15,0 0 102-15,-7-26-102 0,7 26 69 0,0 0-69 16,-5-22 70-16,5-7-70 0,0 29 65 0,0 0-65 0,1-34 65 16,6-6-65-16,-7 40 51 0,0 0-51 0,13-39 51 15,6-2-51-15,-19 41 20 0,0 0-20 0,19-38 20 16,-2 4-20-16,-17 34 14 0,0 0-14 0,21-27 15 15,0 3-15-15,-21 24 5 0,0 0-5 0,18-16 5 16,2 2-5-16,-20 14 0 0,0 0 0 0,14-3 0 16,2 5 0-16,-16-2 1 0,0 0-1 0,14 10 2 15,-2 7-2-15,-12-17 1 0,0 0-1 0,12 24 2 16,-3 7-2-16,-9-31 0 0,0 0 0 0,12 34 0 16,-1 6 0-16,-11-40 3 0,0 0-3 0,12 39 4 15,0 2-4-15,-12-41 2 0,0 0-2 0,18 38 3 0,-3-4-3 16,-15-34 5-16,0 0-5 0,19 27 6 0,6-4-6 15,-25-23 13-15,0 0-13 0,26 8 14 0,7-6-14 16,-33-2 15-16,0 0-15 0,30-7 15 0,5-7-15 0,-35 14 9 16,0 0-9-16,29-17 9 0,1-3-9 0,-30 20 9 15,0 0-9-15,24-19 10 0,-1 2-10 0,-23 17-4 16,0 0 4-16,15-12-4 0,-2 3 4 0,-13 9-107 16,0 0 107-16,8-5-106 0,-2 2 106 0,-6 3-169 15,0 0 169-15,0 8-169 0,-9 11 169 0,0 9-600 16</inkml:trace>
  <inkml:trace contextRef="#ctx0" brushRef="#br2" timeOffset="-127042.93">6414 15249 796 0,'0'0'0'0,"7"-4"0"15,4-1 0-15,-11 5 60 0,0 0-60 0,10-3 60 16,-4-1-60-16,-6 4 59 0,0 0-59 0,12-3 59 16,5 1-59-16,-17 2 42 0,0 0-42 0,23-3 43 15,10-1-43-15,-33 4 3 0,0 0-3 0,38-3 3 16,9 1-3-16,-47 2 23 0,0 0-23 0,46-3 24 0,4-1-24 15,-50 4 7-15,0 0-7 0,49-5 8 0,5-2-8 16,-54 7 4-16,0 0-4 0,56-5 5 0,6-2-5 16,-62 7 7-16,0 0-7 0,56-7 7 0,0-1-7 0,-56 8 0 15,0 0 0-15,50-5 1 0,-3 3-1 0,-47 2-59 16,0 0 59-16,42-4-58 0,-9 1 58 0,-33 3-148 16,0 0 148-16,30-5-148 0,-7-2 148 0,31-3-502 15</inkml:trace>
  <inkml:trace contextRef="#ctx0" brushRef="#br2" timeOffset="-126651.77">6693 15297 763 0,'0'0'0'0,"14"-2"0"15,12-3 0-15,-26 5 84 0,0 0-84 0,0 12 84 16,-14 10-84-16,14-22 57 0,0 0-57 0,-5 15 57 16,-5-1-57-16,10-14 61 0,0 0-61 0,-2 9 61 15,2-4-61-15,0-5 42 0,0 0-42 0,9 1 42 16,8-2-42-16,-17 1 57 0,0 0-57 0,21-4 58 15,9-1-58-15,-30 5 15 0,0 0-15 0,29-8 16 0,10-1-16 16,-39 9 3-16,0 0-3 0,47-7 4 0,3 0-4 16,-50 7 8-16,0 0-8 0,51-3 8 0,1 1-8 15,-52 2 12-15,0 0-12 0,47 2 13 0,-5 1-13 0,-42-3 0 16,0 0 0-16,33 6 0 0,-7 0 0 0,-26-6-52 16,0 0 52-16,17 7-51 0,-4 0 51 0,-13-7-129 15,0 0 129-15,3 7-129 0,-6 0 129 0,3 6-721 16</inkml:trace>
  <inkml:trace contextRef="#ctx0" brushRef="#br2" timeOffset="-125677.05">4050 15728 326 0,'0'0'0'0,"7"5"0"0,7 4 0 0,-14-9 13 16,0 0-13-16,-5 21 13 0,-11 11-13 0,16-32 5 0,0 0-5 15,-17 29 5-15,-4 4-5 0,21-33 11 0,0 0-11 16,-26 39 11-16,-7 6-11 0,33-45 27 0,0 0-27 16,-30 46 27-16,-1 7-27 0,31-53 10 0,0 0-10 0,-30 58 11 15,2 6-11-15,28-64 30 0,0 0-30 0,-22 89 30 16,-3 17-30-16,25-106 28 0,0 0-28 0,-12 108 28 15,10 7-28-15,2-115 22 0,0 0-22 0,13 104 23 16,9-4-23-16,-22-100 27 0,0 0-27 0,33 89 27 16,6-7-27-16,-39-82 7 0,0 0-7 0,38 68 8 15,0-11-8-15,-38-57-13 0,0 0 13 0,33 43-13 16,-1-14 13-16,-32-29-159 0,0 0 159 0,17 20-158 16,-5-11 158-16,22 20-160 0</inkml:trace>
  <inkml:trace contextRef="#ctx0" brushRef="#br2" timeOffset="-125121.2">5401 15797 292 0,'0'0'0'0,"7"-7"0"16,5-3 0-16,-12 10 4 0,0 0-4 0,8-7 4 15,-2 2-4-15,-6 5 31 0,0 0-31 0,12 0 31 16,-3 5-31-16,-9-5 2 0,0 0-2 0,20 12 3 0,7 7-3 16,-27-19 10-16,0 0-10 0,34 27 11 0,8 9-11 15,-42-36-9-15,0 0 9 0,46 48-8 0,1 9 8 16,-47-57-17-16,0 0 17 0,55 80-17 0,1 19 17 0,-56-99-17 16,0 0 17-16,45 98-17 0,-5 5 17 0,-40-103-5 15,0 0 5-15,25 99-5 0,-16 1 5 0,-9-100-8 16,0 0 8-16,3 92-7 0,-10-6 7 0,7-86 0 15,0 0 0-15,-10 82 0 0,-10-3 0 0,-9 82-149 16</inkml:trace>
  <inkml:trace contextRef="#ctx0" brushRef="#br2" timeOffset="-118995.28">8017 14707 191 0,'0'0'0'0,"5"-19"0"0,2-11 0 16,-7 30 57-16,0 0-57 0,0 0 57 0,0 15-57 0,0-15 57 15,0 0-57-15,0 10 57 0,-1 4-57 0,1-14 69 16,0 0-69-16,3 9 69 0,4-1-69 0,-7-8 81 15,0 0-81-15,9 7 81 0,5 0-81 0,-14-7 68 16,0 0-68-16,15 3 68 0,3-3-68 0,-18 0 56 16,0 0-56-16,21-3 56 0,1-4-56 0,-22 7 34 15,0 0-34-15,25-10 35 0,1-4-35 0,-26 14 16 16,0 0-16-16,24-19 17 0,2-5-17 0,-26 24 29 0,0 0-29 16,23-27 29-16,5-6-29 0,-28 33 11 0,0 0-11 15,23-34 11-15,4-6-11 0,-27 40 19 0,0 0-19 16,23-41 20-16,2-5-20 0,-25 46 8 0,0 0-8 0,26-46 8 15,-5-2-8-15,-21 48 9 0,0 0-9 0,20-46 10 16,1-1-10-16,-21 47 15 0,0 0-15 0,14-37 15 16,2 2-15-16,-16 35 3 0,0 0-3 0,9-25 4 15,-1 8-4-15,-8 17 6 0,0 0-6 0,2-12 7 16,0 6-7-16,-2 6 13 0,0 0-13 0,2-5 14 16,-2 5-14-16,0 0 8 0,0 0-8 0,0 11 9 15,0 7-9-15,0-18 1 0,0 0-1 0,0 23 1 16,0 6-1-16,0-29 8 0,0 0-8 0,0 34 9 15,0 4-9-15,0-38 13 0,0 0-13 0,0 44 14 16,0 4-14-16,0-48 3 0,0 0-3 0,0 53 4 16,0 4-4-16,0-57 7 0,0 0-7 0,-2 55 8 0,-2 0-8 15,4-55 7-15,0 0-7 0,-3 49 8 0,-1-2-8 16,4-47 0-16,0 0 0 0,-1 39 1 0,-3-1-1 16,4-38 3-16,0 0-3 0,0 32 3 0,-3-3-3 0,3-29-1 15,0 0 1-15,0 26 0 0,0-2 0 0,0-24-95 16,0 0 95-16,0 21-95 0,3-4 95 0,-3-17-132 15,0 0 132-15,0 13-132 0,0-1 132 0,4 11-621 16</inkml:trace>
  <inkml:trace contextRef="#ctx0" brushRef="#br2" timeOffset="-118469.88">9172 14228 539 0,'0'0'0'0,"-5"0"0"0,-2 1 0 16,7-1 43-16,0 0-43 0,0 0 44 0,4-5-44 15,-4 5 31-15,0 0-31 0,0 0 31 0,5-3-31 0,-5 3 33 16,0 0-33-16,3-4 33 0,2 3-33 0,-5 1 20 15,0 0-20-15,4 1 20 0,1 4-20 0,-5-5 40 16,0 0-40-16,4 18 41 0,-1 7-41 0,-3-25 33 16,0 0-33-16,2 38 33 0,0 8-33 0,-2-46 22 15,0 0-22-15,0 50 23 0,0 3-23 0,0-53 18 16,0 0-18-16,-2 51 19 0,0 2-19 0,2-53 27 0,0 0-27 16,-5 47 27-16,1-4-27 0,4-43 20 0,0 0-20 15,-8 37 20-15,1-3-20 0,7-34 10 0,0 0-10 16,-5 28 10-16,-4-6-10 0,9-22 10 0,0 0-10 0,-4 17 11 15,-1-3-11-15,5-14-25 0,0 0 25 0,-3 10-24 16,3-3 24-16,0-7-140 0,0 0 140 0,-4 4-139 16,2-3 139-16,-1 6-528 0</inkml:trace>
  <inkml:trace contextRef="#ctx0" brushRef="#br2" timeOffset="-118318.38">8904 14618 147 0,'0'0'0'0,"5"9"0"16,4 3 0-16,3 8-51 0</inkml:trace>
  <inkml:trace contextRef="#ctx0" brushRef="#br2" timeOffset="-118169.98">8921 14625 113 0,'0'0'0'0,"4"-2"0"0,5-1 0 15,-9 3 71-15,0 0-71 0,13-2 71 0,8-1-71 0,-21 3 67 16,0 0-67-16,27-2 67 0,6 0-67 0,-33 2 61 15,0 0-61-15,33 0 61 0,5 0-61 0,-38 0 48 16,0 0-48-16,35 0 48 0,3 2-48 0,-38-2 43 16,0 0-43-16,39-2 44 0,-1 1-44 0,-38 1 35 15,0 0-35-15,33-4 35 0,2-1-35 0,-35 5-140 16,0 0 140-16,29-3-140 0,1 1 140 0,-30 2-123 16,0 0 123-16,21-2-122 0,-7 0 122 0,22 1-89 0</inkml:trace>
  <inkml:trace contextRef="#ctx0" brushRef="#br2" timeOffset="-117554.7">9932 14534 707 0,'0'0'0'0,"3"-5"0"0,6-5 0 0,-9 10 78 16,0 0-78-16,9-14 78 0,8-5-78 0,-17 19 53 15,0 0-53-15,18-27 53 0,6-7-53 0,-24 34 19 16,0 0-19-16,26-38 20 0,4-5-20 0,-30 43 10 16,0 0-10-16,33-48 11 0,2-3-11 0,-35 51-1 15,0 0 1-15,33-52-1 0,2-3 1 0,-35 55 3 0,0 0-3 16,29-49 3-16,-4 1-3 0,-25 48 0 0,0 0 0 15,20-43 1-15,-2 4-1 0,-18 39-1 0,0 0 1 16,10-30 0-16,1 8 0 0,-11 22-1 0,0 0 1 0,9-15 0 16,-4 8 0-16,-5 7-1 0,0 0 1 0,3-4 0 15,-1 8 0-15,-2-4-1 0,0 0 1 0,3 17 0 16,-3 10 0-16,0-27 0 0,0 0 0 0,0 30 0 16,4 7 0-16,-4-37 0 0,0 0 0 0,5 43 1 15,2 5-1-15,-7-48 3 0,0 0-3 0,5 48 3 16,1 0-3-16,-6-48 11 0,0 0-11 0,3 46 11 15,1 1-11-15,-4-47 1 0,0 0-1 0,0 42 1 16,0-2-1-16,0-40 4 0,0 0-4 0,-4 34 4 16,4-5-4-16,0-29 0 0,0 0 0 0,-3 24 1 15,1-3-1-15,2-21-71 0,0 0 71 0,0 19-71 0,0-4 71 16,0-15-128-16,0 0 128 0,0 12-128 0,0 0 128 16,0 8-412-16</inkml:trace>
  <inkml:trace contextRef="#ctx0" brushRef="#br2" timeOffset="-117209.14">9878 14699 371 0,'0'0'0'16,"10"-2"0"-16,8-3 0 0,-18 5 12 0,0 0-12 16,8-5 13-16,1 0-13 0,-9 5 42 0,0 0-42 0,17-6 43 15,4 1-43-15,-21 5 51 0,0 0-51 0,25-1 52 16,10-5-52-16,-35 6 32 0,0 0-32 0,38-3 33 16,9 0-33-16,-47 3 39 0,0 0-39 0,51 0 40 15,4 3-40-15,-55-3 17 0,0 0-17 0,51 9 17 16,3-3-17-16,-54-6 20 0,0 0-20 0,49 11 20 15,-2 1-20-15,-47-12 9 0,0 0-9 0,41 10 9 16,1-2-9-16,-42-8 4 0,0 0-4 0,33 7 4 16,2-2-4-16,-35-5-148 0,0 0 148 0,23 7-147 15,-4-3 147-15,21 6-303 0</inkml:trace>
  <inkml:trace contextRef="#ctx0" brushRef="#br2" timeOffset="-115648.07">10181 15701 259 0,'0'0'0'0,"5"-10"0"0,-1-9 0 0,-4 19 120 0,0 0-120 15,10-23 120-15,6-9-120 0,-16 32 84 0,0 0-84 0,12-31 85 16,-3-3-85-16,-9 34 71 0,0 0-71 0,8-34 71 16,-6-2-71-16,-2 36 62 0,0 0-62 0,0-42 62 15,-2 0-62-15,2 42 51 0,0 0-51 0,-7-52 51 16,2-1-51-16,5 53 32 0,0 0-32 0,-9-53 33 15,1-7-33-15,8 60 39 0,0 0-39 0,-4-51 39 16,4 1-39-16,0 50 39 0,0 0-39 0,0-45 39 16,5 6-39-16,-5 39 33 0,0 0-33 0,11-34 34 15,3 1-34-15,-14 33 8 0,0 0-8 0,17-25 9 16,4 4-9-16,-21 21 30 0,0 0-30 0,25-17 30 16,1 5-30-16,-26 12 1 0,0 0-1 0,29-4 2 15,-3 8-2-15,-26-4 0 0,0 0 0 0,28 8 1 0,2 8-1 16,-30-16 2-16,0 0-2 0,26 17 2 0,-3 4-2 15,-23-21 4-15,0 0-4 0,19 20 5 0,-2 2-5 0,-17-22 0 16,0 0 0-16,11 19 1 0,-4 0-1 16,-7-19 2-16,0 0-2 0,3 17 2 0,-1 0-2 0,-2-17 18 15,0 0-18-15,-5 24 18 0,-4 4-18 0,9-28 8 16,0 0-8-16,-12 25 8 0,-2-6-8 0,14-19 9 16,0 0-9-16,-19 21 10 0,-4-2-10 0,23-19 15 15,0 0-15-15,-24 13 16 0,-2-2-16 0,26-11 3 16,0 0-3-16,-27 8 4 0,3-3-4 0,24-5 12 15,0 0-12-15,-23 5 13 0,8 1-13 0,15-6 8 16,0 0-8-16,-16 1 9 0,6 1-9 0,10-2 0 0,0 0 0 16,-4 2 0-16,8-1 0 0,-4-1-10 0,0 0 10 15,12 6-10-15,7 0 10 0,-19-6-11 0,0 0 11 16,24 9-10-16,6 3 10 0,-30-12-10 0,0 0 10 0,26 14-10 16,4-1 10-16,-30-13-9 0,0 0 9 0,26 16-8 15,-2 1 8-15,-24-17-4 0,0 0 4 0,21 15-3 16,-7-1 3-16,-14-14-2 0,0 0 2 0,12 10-2 15,-5-1 2-15,-7-9 0 0,0 0 0 0,5 7 1 16,-1-2-1-16,-4-5 1 0,0 0-1 0,-4 5 2 16,-4 0-2-16,8-5 4 0,0 0-4 0,-18 5 5 15,-6 2-5-15,24-7 7 0,0 0-7 0,-24 5 7 16,4-1-7-16,20-4-2 0,0 0 2 0,-21 3-1 16,6-1 1-16,15-2-153 0,0 0 153 0,-12 2-153 15,6-1 153-15,6-1-140 0,0 0 140 0,-17 5-139 0,-9 4 139 16,-16 5-599-16</inkml:trace>
  <inkml:trace contextRef="#ctx0" brushRef="#br2" timeOffset="-114717.24">10843 15386 471 0,'0'0'0'0,"2"-4"0"0,1-3 0 0,-3 7 115 0,0 0-115 0,2-3 115 15,1 1-115-15,-3 2 105 0,0 0-105 0,7-2 105 16,-1 1-105-16,-6 1 71 0,0 0-71 0,5-4 72 15,3 1-72-15,-8 3 66 0,0 0-66 0,13-9 66 16,2-4-66-16,-15 13 58 0,0 0-58 0,14-17 58 16,2-6-58-16,-16 23 9 0,0 0-9 0,21-25 9 15,-2-6-9-15,-19 31 15 0,0 0-15 0,24-33 16 16,-3-3-16-16,-21 36 8 0,0 0-8 0,23-39 9 16,1 1-9-16,-24 38 3 0,0 0-3 0,18-36 3 15,1 0-3-15,-19 36 2 0,0 0-2 0,14-29 2 16,-2 3-2-16,-12 26 5 0,0 0-5 0,9-19 5 15,0 4-5-15,-9 15 2 0,0 0-2 0,3-9 2 16,-1 4-2-16,-2 5 10 0,0 0-10 0,3 4 11 0,-3 8-11 16,0-12 15-16,0 0-15 0,4 24 15 0,-4 5-15 15,0-29 3-15,0 0-3 0,0 31 4 0,1 1-4 0,-1-32 7 16,0 0-7-16,4 36 8 0,-4 4-8 0,0-40 13 16,0 0-13-16,-4 36 14 0,3 0-14 0,1-36 15 15,0 0-15-15,-4 36 15 0,-3 1-15 0,7-37 4 16,0 0-4-16,-5 29 4 0,0-5-4 0,5-24 13 15,0 0-13-15,-4 19 14 0,-1-3-14 0,5-16-4 16,0 0 4-16,-3 12-4 0,-1-2 4 0,4-10-173 16,0 0 173-16,-2 8-173 0,2-2 173 0,0 7-799 0</inkml:trace>
  <inkml:trace contextRef="#ctx0" brushRef="#br2" timeOffset="-113606.13">8477 13727 449 0,'0'0'0'15,"7"7"0"-15,5 5 0 0,-12-12 90 0,0 0-90 0,-7 0 90 16,-10-7-90-16,17 7 65 0,0 0-65 0,-16-5 65 16,2 0-65-16,14 5 38 0,0 0-38 0,-26 5 38 15,-7 9-38-15,33-14 3 0,0 0-3 0,-35 22 3 16,-1 9-3-16,36-31 22 0,0 0-22 0,-35 38 23 16,-4 4-23-16,39-42 31 0,0 0-31 0,-38 48 31 15,2-1-31-15,36-47 28 0,0 0-28 0,-35 55 28 16,3 3-28-16,32-58 15 0,0 0-15 0,-36 79 16 15,-3 13-16-15,39-92 12 0,0 0-12 0,-33 91 13 16,7 5-13-16,26-96 4 0,0 0-4 0,-17 99 4 16,8 2-4-16,9-101 7 0,0 0-7 0,0 103 7 0,9 2-7 15,-9-105 22-15,0 0-22 0,12 99 22 0,11-5-22 16,-23-94 6-16,0 0-6 0,24 86 7 0,6-13-7 0,-30-73 9 16,0 0-9-16,26 64 10 0,-2-13-10 0,-24-51 1 15,0 0-1-15,21 40 1 0,-4-15-1 0,-17-25 0 16,0 0 0-16,14 21 0 0,-1-11 0 0,-13-10-104 15,0 0 104-15,14 12-103 0,1-3 103 0,-15-9-113 16,0 0 113-16,14 1-112 0,2-6 112 0,17 2-458 16</inkml:trace>
  <inkml:trace contextRef="#ctx0" brushRef="#br2" timeOffset="-112645.68">11489 13885 639 0,'0'0'0'0,"4"2"0"0,4 1 0 0,-8-3 32 15,0 0-32-15,6 2 32 0,-3-2-32 0,-3 0 25 16,0 0-25-16,9 1 26 0,3 1-26 0,-12-2 35 15,0 0-35-15,17 9 35 0,6 4-35 0,-23-13 0 16,0 0 0-16,28 24 0 0,2 4 0 0,-30-28 0 16,0 0 0-16,31 39 0 0,2 4 0 0,-33-43 3 15,0 0-3-15,26 57 3 0,2 8-3 0,-28-65 5 16,0 0-5-16,26 89 5 0,0 17-5 0,-26-106 3 16,0 0-3-16,21 101 3 0,-7 0-3 0,-14-101 6 0,0 0-6 15,9 100 6-15,-6-3-6 0,-3-97 13 0,0 0-13 16,-3 89 13-16,-6-8-13 0,9-81 8 0,0 0-8 0,-14 82 9 15,-10-3-9-15,24-79 9 0,0 0-9 0,-28 72 9 16,-3-5-9-16,31-67 15 0,0 0-15 0,-39 61 15 16,-4-6-15-16,43-55 8 0,0 0-8 0,-42 48 8 15,0-9-8-15,42-39 3 0,0 0-3 0,-40 38 4 16,2-4-4-16,38-34 0 0,0 0 0 0,-25 23 1 16,11-11-1-16,14-12-115 0,0 0 115 0,-12 13-115 15,3-2 115-15,9-11-127 0,0 0 127 0,-6 10-127 16,0 0 127-16,-6 11-275 0</inkml:trace>
  <inkml:trace contextRef="#ctx0" brushRef="#br2" timeOffset="-112015.25">12329 13953 651 0,'0'0'0'0,"-4"2"0"16,-1 2 0-16,5-4 78 0,0 0-78 0,-10 17 78 16,-4 8-78-16,14-25 55 0,0 0-55 0,-16 26 56 15,0 2-56-15,16-28 29 0,0 0-29 0,-20 35 29 0,-1 8-29 16,21-43 39-16,0 0-39 0,-30 45 40 0,0 5-40 16,30-50 36-16,0 0-36 0,-33 56 37 0,-2 7-37 15,35-63 33-15,0 0-33 0,-36 81 34 0,-2 15-34 16,38-96 15-16,0 0-15 0,-27 94 16 0,10 0-16 0,17-94 13 15,0 0-13-15,-9 95 13 0,9-1-13 0,0-94 9 16,0 0-9-16,4 87 10 0,10-5-10 0,-14-82 8 16,0 0-8-16,21 77 8 0,8-3-8 0,-29-74 8 15,0 0-8-15,26 65 8 0,7-6-8 0,-33-59 1 16,0 0-1-16,30 49 1 0,-4-6-1 0,-26-43 0 16,0 0 0-16,21 31 0 0,-10-9 0 0,-11-22-65 0,0 0 65 15,10 22-64-15,-1-3 64 0,-9-19-144 0,0 0 144 16,8 19-143-16,1 2 143 0,7 15-571 0</inkml:trace>
  <inkml:trace contextRef="#ctx0" brushRef="#br2" timeOffset="-111429.05">12231 14769 348 0,'0'0'0'0,"9"3"0"0,9 2 0 0,-18-5 85 16,0 0-85-16,17-1 85 0,7-8-85 0,-24 9 70 15,0 0-70-15,26-17 71 0,4-9-71 0,-30 26 76 16,0 0-76-16,33-30 76 0,2-6-76 0,-35 36 76 0,0 0-76 15,30-43 77-15,3-2-77 0,-33 45 67 0,0 0-67 16,26-46 67-16,-5-4-67 0,-21 50 32 0,0 0-32 16,21-39 33-16,-7 5-33 0,-14 34 10 0,0 0-10 0,12-26 10 15,-3 9-10-15,-9 17 12 0,0 0-12 0,3-11 13 16,-1 6-13-16,-2 5 32 0,0 0-32 0,0 11 33 16,-2 9-33-16,2-20 1 0,0 0-1 0,2 29 1 15,-1 9-1-15,-1-38 6 0,0 0-6 0,6 46 6 16,-5 7-6-16,-1-53 3 0,0 0-3 0,4 57 4 15,-1 5-4-15,-3-62 2 0,0 0-2 0,0 58 2 16,4 2-2-16,-4-60 5 0,0 0-5 0,2 53 5 16,1-7-5-16,-3-46 6 0,0 0-6 0,4 38 6 15,-4-7-6-15,0-31 0 0,0 0 0 0,0 24 1 16,0-4-1-16,0-20-147 0,0 0 147 0,5 7-147 16,0-9 147-16,6 9-674 0</inkml:trace>
  <inkml:trace contextRef="#ctx0" brushRef="#br2" timeOffset="-110152.4">13263 14694 102 0,'0'0'0'0,"0"0"0"16,31-36 0-16,-31 36 103 0,0 0-103 0,-2 0 103 15,-15 12-103-15,17-12 135 0,0 0-135 0,-12 8 136 16,0 2-136-16,12-10 106 0,0 0-106 0,-9 9 106 15,0-2-106-15,9-7 94 0,0 0-94 0,-5 5 94 16,3-3-94-16,2-2 96 0,0 0-96 0,0 0 97 16,4-4-97-16,-4 4 72 0,0 0-72 0,7-3 72 15,3-4-72-15,-10 7 51 0,0 0-51 0,17-3 52 16,8-1-52-16,-25 4 56 0,0 0-56 0,29-2 56 16,6 2-56-16,-35 0 32 0,0 0-32 0,37 0 33 15,3-1-33-15,-40 1 24 0,0 0-24 0,37-2 25 16,1 0-25-16,-38 2 26 0,0 0-26 0,31-1 26 0,1-1-26 15,-32 2 1-15,0 0-1 0,26 0 1 0,0 2-1 0,-26-2 9 16,0 0-9-16,21 1 10 0,-6-1-10 16,-15 0 1-16,0 0-1 0,14 2 1 0,-1-2-1 0,-13 0 0 15,0 0 0-15,10 0 0 0,0 0 0 0,-10 0-12 16,0 0 12-16,11 0-12 0,-1-2 12 0,-10 2-113 16,0 0 113-16,14-1-113 0,-2-3 113 0,-12 4-176 15,0 0 176-15,9-3-175 0,2-1 175 0,10-3-736 16</inkml:trace>
  <inkml:trace contextRef="#ctx0" brushRef="#br2" timeOffset="-109041.8">14125 14399 763 0,'0'0'0'0,"4"-4"0"0,1-2 0 0,-5 6 34 0,0 0-34 15,7 0 34-15,1 3-34 0,-8-3 40 0,0 0-40 16,11 2 40-16,5-2-40 0,-16 0 36 0,0 0-36 16,20-7 36-16,3-5-36 0,-23 12 34 0,0 0-34 0,28-17 34 15,-2-2-34-15,-26 19 43 0,0 0-43 0,26-28 44 16,-1-1-44-16,-25 29 28 0,0 0-28 0,22-29 28 15,-3-3-28-15,-19 32 10 0,0 0-10 0,18-31 11 16,-1 2-11-16,-17 29 6 0,0 0-6 0,14-26 6 16,-2 5-6-16,-12 21 13 0,0 0-13 0,13-18 14 15,-8 4-14-15,-5 14 3 0,0 0-3 0,7-10 4 16,-5 5-4-16,-2 5 2 0,0 0-2 0,0 0 2 16,0 0-2-16,0 0 1 0,0 0-1 0,0 17 2 15,0 13-2-15,0-30 1 0,0 0-1 0,1 35 1 16,1 9-1-16,-2-44 8 0,0 0-8 0,4 48 8 0,-4 10-8 15,0-58 8-15,0 0-8 0,0 55 8 0,-4 4-8 16,4-59 3-16,0 0-3 0,-2 49 4 0,2-6-4 16,0-43 6-16,0 0-6 0,-1 36 7 0,-1-5-7 15,2-31 0-15,0 0 0 0,-4 24 1 0,1-9-1 0,3-15-92 16,0 0 92-16,-4 12-92 0,3-3 92 0,1-9-122 16,0 0 122-16,-21 2-121 0,-11-6 121 0,-18 4-582 15</inkml:trace>
  <inkml:trace contextRef="#ctx0" brushRef="#br2" timeOffset="-108741.68">13939 14810 987 0,'0'0'0'0,"8"-2"0"15,8-1 0-15,-16 3 119 0,0 0-119 0,14-2 120 16,2 2-120-16,-16 0 64 0,0 0-64 0,26 0 64 16,7 0-64-16,-33 0 45 0,0 0-45 0,40 0 46 15,7-3-46-15,-47 3 6 0,0 0-6 0,54 3 7 16,5-1-7-16,-59-2 9 0,0 0-9 0,59 3 9 16,1 4-9-16,-60-7 16 0,0 0-16 0,59 4 17 15,0-1-17-15,-59-3 3 0,0 0-3 0,56 5 4 16,-6-1-4-16,-50-4-75 0,0 0 75 0,44 5-75 15,-2-2 75-15,-42-3-129 0,0 0 129 0,24 5-129 16,-6-1 129-16,22 4-739 0</inkml:trace>
  <inkml:trace contextRef="#ctx0" brushRef="#br2" timeOffset="-107976.13">14071 15865 785 0,'0'0'0'0,"-2"-7"0"16,2-3 0-16,0 10 98 0,0 0-98 0,-3-14 98 15,-1-1-98-15,4 15 72 0,0 0-72 0,-5-22 72 16,0-6-72-16,5 28 43 0,0 0-43 0,-4-32 43 16,-3-6-43-16,7 38 10 0,0 0-10 0,-5-38 10 15,0 1-10-15,5 37 18 0,0 0-18 0,-4-38 18 16,4 2-18-16,0 36 24 0,0 0-24 0,4-36 25 15,-1 0-25-15,-3 36 31 0,0 0-31 0,11-38 31 16,5-1-31-16,-16 39 20 0,0 0-20 0,17-41 20 16,4-4-20-16,-21 45 18 0,0 0-18 0,30-42 19 0,3-1-19 15,-33 43 27-15,0 0-27 0,38-36 27 0,6 5-27 16,-44 31 37-16,0 0-37 0,43-22 37 0,2 6-37 0,-45 16 0 16,0 0 0-16,39-12 1 0,-6 5-1 0,-33 7 1 15,0 0-1-15,28-3 2 0,-7 1-2 0,-21 2 5 16,0 0-5-16,15 2 5 0,-6 3-5 0,-9-5 2 15,0 0-2-15,3 12 2 0,-6 4-2 0,3-16 5 16,0 0-5-16,-9 18 5 0,-8 6-5 0,17-24 12 16,0 0-12-16,-28 24 13 0,-3 0-13 0,31-24 3 15,0 0-3-15,-30 19 4 0,0-3-4 0,30-16 3 0,0 0-3 16,-28 12 3-16,6-6-3 0,22-6 18 0,0 0-18 16,-23 6 18-16,8-3-18 0,15-3 0 0,0 0 0 15,-13 5 1-15,5-1-1 0,8-4 1 0,0 0-1 16,3 13 1-16,9 6-1 0,-12-19 0 0,0 0 0 0,18 19 0 15,8 1 0-15,-26-20-6 0,0 0 6 0,26 21-6 16,7 0 6-16,-33-21-1 0,0 0 1 0,23 17-1 16,-1-2 1-16,-22-15-1 0,0 0 1 0,16 12-1 15,-4-2 1-15,-12-10-1 0,0 0 1 0,9 9 0 16,-6-2 0-16,-3-7 1 0,0 0-1 0,-5 10 2 16,-4 0-2-16,9-10 0 0,0 0 0 0,-20 11 0 15,-10-3 0-15,30-8 0 0,0 0 0 0,-21 7 1 16,-3 0-1-16,24-7-2 0,0 0 2 0,-19 5-2 15,3 0 2-15,16-5-43 0,0 0 43 0,-16 5-43 16,6 1 43-16,10-6-155 0,0 0 155 0,-4 10-154 16,4 2 154-16,-3 10-859 0</inkml:trace>
  <inkml:trace contextRef="#ctx0" brushRef="#br2" timeOffset="-107525.98">14775 15365 684 0,'0'0'0'15,"-14"5"0"-15,-7 2 0 0,21-7 171 0,0 0-171 0,-9 5 172 16,2 0-172-16,7-5 144 0,0 0-144 0,-1 4 144 16,-3-1-144-16,4-3 87 0,0 0-87 0,-2 5 88 15,2 2-88-15,0-7 54 0,0 0-54 0,-1 9 54 16,-1 3-54-16,2-12 15 0,0 0-15 0,-4 15 15 16,-4 4-15-16,8-19 12 0,0 0-12 0,-9 17 13 15,2 0-13-15,7-17 4 0,0 0-4 0,-5 21 4 16,-4-1-4-16,9-20 0 0,0 0 0 0,-7 19 1 15,2 0-1-15,5-19 0 0,0 0 0 0,3 19 0 16,1 1 0-16,-4-20 0 0,0 0 0 0,14 18 0 16,7-3 0-16,-21-15 0 0,0 0 0 0,22 12 0 0,10-5 0 15,-32-7 9-15,0 0-9 0,31 3 10 0,4-3-10 16,-35 0 4-16,0 0-4 0,31-3 4 0,1-6-4 0,-32 9-17 16,0 0 17-16,26-10-17 0,-2-2 17 0,-24 12-170 15,0 0 170-15,18-15-169 0,-1-3 169 0,20-12-885 16</inkml:trace>
  <inkml:trace contextRef="#ctx0" brushRef="#br2" timeOffset="-107283.13">15125 15442 1099 0,'0'0'0'0,"-3"10"0"15,-3 9 0-15,6-19 131 0,0 0-131 0,-1 33 132 16,-1 5-132-16,2-38 66 0,0 0-66 0,0 41 67 16,0 3-67-16,0-44 42 0,0 0-42 0,-4 46 43 15,-1 1-43-15,5-47-8 0,0 0 8 0,-3 37-7 16,-1-6 7-16,4-31-90 0,0 0 90 0,-3 24-90 16,1-7 90-16,2-17-176 0,0 0 176 0,-5 41-781 15,10-82 781-15</inkml:trace>
  <inkml:trace contextRef="#ctx0" brushRef="#br2" timeOffset="-106895.04">15325 14147 1311 0,'0'0'0'0,"0"0"0"0,11-41 0 0,-11 41 126 16,0 0-126-16,12-19 127 0,5-3-127 0,-17 22 92 0,0 0-92 16,23-10 93-16,7 6-93 0,-30 4 50 0,0 0-50 15,38 10 50-15,11 11-50 0,-49-21 5 0,0 0-5 16,50 36 5-16,4 14-5 0,-54-50 0 0,0 0 0 15,60 77 0-15,4 22 0 0,-64-99 1 0,0 0-1 0,44 103 1 16,-8 10-1-16,-36-113 14 0,0 0-14 0,19 115 15 16,-15 3-15-16,-4-118 0 0,0 0 0 0,-4 123 0 15,-10 4 0-15,14-127 9 0,0 0-9 0,-22 120 9 16,-10-2-9-16,32-118 8 0,0 0-8 0,-36 111 9 16,-6-3-9-16,42-108-4 0,0 0 4 0,-44 96-4 15,-1-8 4-15,45-88-151 0,0 0 151 0,-38 61-150 16,3-18 150-16,-36 62-1115 0</inkml:trace>
  <inkml:trace contextRef="#ctx0" brushRef="#br2" timeOffset="-105785.22">6953 13969 1043 0,'0'0'0'0,"17"-7"0"0,16-7 0 0,-33 14 2 16,0 0-2-16,0-3 2 0,-17 5-2 0,17-2 7 15,0 0-7-15,-12-6 7 0,-6-2-7 0,18 8-2 0,0 0 2 16,-8-14-1-16,-3-6 1 0,11 20-5 0,0 0 5 15,-9-18-5-15,1 0 5 0,8 18 0 0,0 0 0 16,-11-16 1-16,-1 3-1 0,12 13 17 0,0 0-17 0,-12-9 17 16,-2 4-17-16,14 5 11 0,0 0-11 0,-24 3 11 15,-11 6-11-15,35-9 10 0,0 0-10 0,-37 14 11 16,2 6-11-16,35-20 3 0,0 0-3 0,-42 27 4 16,-1 9-4-16,43-36 2 0,0 0-2 0,-45 42 3 15,1 6-3-15,44-48 10 0,0 0-10 0,-47 68 10 16,-7 11-10-16,54-79 8 0,0 0-8 0,-44 80 8 15,6 4-8-15,38-84 33 0,0 0-33 0,-30 81 33 16,6-2-33-16,24-79 9 0,0 0-9 0,-12 80 10 16,10 1-10-16,2-81 30 0,0 0-30 0,5 89 30 15,13 5-30-15,-18-94 11 0,0 0-11 0,21 98 11 16,5 4-11-16,-26-102 5 0,0 0-5 0,36 103 6 0,11 2-6 16,-47-105 8-16,0 0-8 0,48 96 9 0,7-7-9 15,-55-89 22-15,0 0-22 0,54 84 23 0,-1-6-23 16,-53-78 2-16,0 0-2 0,54 74 2 0,-4-5-2 15,-50-69 22-15,0 0-22 0,52 58 22 0,4-8-22 0,-56-50 13 16,0 0-13-16,66 39 13 0,11-8-13 0,-77-31 34 16,0 0-34-16,71 19 35 0,3-12-35 0,-74-7 28 15,0 0-28-15,73-7 28 0,2-12-28 0,-75 19 44 16,0 0-44-16,73-38 45 0,2-18-45 0,-75 56 51 16,0 0-51-16,69-67 51 0,-1-14-51 0,-68 81 37 15,0 0-37-15,58-84 38 0,-6-8-38 0,-52 92 27 16,0 0-27-16,47-105 27 0,-5-11-27 0,-42 116 26 0,0 0-26 15,33-125 26-15,-3-12-26 0,-30 137 14 0,0 0-14 16,17-139 15-16,-8-7-15 0,-9 146 18 0,0 0-18 0,-9-147 19 16,-8-5-19-16,17 152 8 0,0 0-8 0,-42-148 9 15,-17 4-9-15,59 144-15 0,0 0 15 0,-86-121-15 16,-24 16 15-16,110 105-136 0,0 0 136 0,-118-72-135 16,-21 26 135-16,139 46-104 0,0 0 104 0,-256-118-1128 15,512 236 1128-15</inkml:trace>
  <inkml:trace contextRef="#ctx0" brushRef="#br2" timeOffset="-87228.06">1092 6707 404 0,'0'0'0'0,"0"0"102"15,0 0-102-15,0 0 102 0,4 20-102 0,-4-20 77 16,0 0-77-16,0 12 77 0,5-5-77 0,-5-7 52 0,0 0-52 16,9 12 52-16,6-3-52 0,-15-9 37 0,0 0-37 15,23 5 38-15,10-2-38 0,-33-3 8 0,0 0-8 16,33-5 9-16,2-10-9 0,-35 15 29 0,0 0-29 0,38-24 29 16,4-7-29-16,-42 31 5 0,0 0-5 0,35-39 6 15,3-9-6-15,-38 48 4 0,0 0-4 0,30-48 5 16,-4-5-5-16,-26 53 13 0,0 0-13 0,21-48 13 15,-5 0-13-15,-16 48 14 0,0 0-14 0,8-35 15 16,-2 8-15-16,-6 27 24 0,0 0-24 0,3-19 25 16,-6 7-25-16,3 12 48 0,0 0-48 0,-6 14 49 15,-6 18-49-15,12-32 34 0,0 0-34 0,-5 47 34 16,5 13-34-16,0-60 9 0,0 0-9 0,2 63 9 16,5 11-9-16,-7-74 32 0,0 0-32 0,14 87 32 15,7 14-32-15,-21-101 9 0,0 0-9 0,17 81 10 16,7-8-10-16,-24-73 10 0,0 0-10 0,13 43 11 0,-1-19-11 15,-12-24 4-15,0 0-4 0,8 19 5 0,-2-9-5 16,-6-10-176-16,0 0 176 0,3 11-175 0,-3-11 175 16,0 12-710-16</inkml:trace>
  <inkml:trace contextRef="#ctx0" brushRef="#br2" timeOffset="-86852.53">409 7526 1177 0,'7'-4'0'0,"-7"4"112"0,0 0-112 0,6 4 112 15,2 4-112-15,-8-8 71 0,0 0-71 0,12 9 72 16,6 5-72-16,-18-14 32 0,0 0-32 0,35 17 32 15,15-2-32-15,-50-15 0 0,0 0 0 0,63 16 1 16,14-1-1-16,-77-15 2 0,0 0-2 0,101 15 2 16,26 3-2-16,-127-18 0 0,0 0 0 0,124 3 0 15,3-3 0-15,-127 0 1 0,0 0-1 0,123-12 2 16,1-3-2-16,-124 15 27 0,0 0-27 0,119-23 27 16,-4-1-27-16,-115 24 5 0,0 0-5 0,109-20 5 15,-8-4-5-15,-101 24 5 0,0 0-5 0,94-16 5 16,-8 4-5-16,-86 12 3 0,0 0-3 0,63-3 4 0,-22 10-4 15,-41-7-32-15,0 0 32 0,26 8-32 0,-13 4 32 16,-13-12-182-16,0 0 182 0,-9 19-182 0,-12 9 182 16,-9 20-847-16</inkml:trace>
  <inkml:trace contextRef="#ctx0" brushRef="#br2" timeOffset="-86312.01">277 8384 1054 0,'5'-5'0'0,"-5"5"115"0,0 0-115 0,4 14 116 16,-1 10-116-16,-3-24 72 0,0 0-72 0,9 18 72 15,8-2-72-15,-17-16 42 0,0 0-42 0,21 5 42 16,12-10-42-16,-33 5 1 0,0 0-1 0,35-16 2 15,3-8-2-15,-38 24 29 0,0 0-29 0,39-32 29 0,-1-6-29 16,-38 38 10-16,0 0-10 0,38-43 11 0,-3-5-11 16,-35 48 6-16,0 0-6 0,30-48 6 0,-6-1-6 15,-24 49 15-15,0 0-15 0,21-45 16 0,-9-1-16 0,-12 46 8 16,0 0-8-16,11-33 8 0,-4 9-8 0,-7 24 1 16,0 0-1-16,5-12 1 0,-5 9-1 0,0 3 0 15,0 0 0-15,4 21 0 0,1 11 0 0,-5-32-12 16,0 0 12-16,7 43-12 0,1 12 12 0,-8-55-2 15,0 0 2-15,9 58-1 0,-4 0 1 0,-5-58-5 16,0 0 5-16,7 55-5 0,-1-4 5 0,-6-51-7 16,0 0 7-16,3 45-6 0,2-6 6 0,-5-39-55 15,0 0 55-15,4 31-54 0,4-7 54 0,-8-24-190 0,0 0 190 16,6 17-190-16,1-3 190 0,7 19-731 0</inkml:trace>
  <inkml:trace contextRef="#ctx0" brushRef="#br2" timeOffset="-86011">1432 7920 1020 0,'-2'5'0'0,"2"-5"101"0,0 0-101 0,-7 15 101 16,2 9-101-16,5-24 61 0,0 0-61 0,-3 26 62 15,-3 1-62-15,6-27 32 0,0 0-32 0,0 36 33 0,0 0-33 16,0-36 3-16,0 0-3 0,0 43 4 0,0 3-4 16,0-46 20-16,0 0-20 0,2 48 20 0,2 4-20 15,-4-52 3-15,0 0-3 0,0 55 4 0,-4-1-4 0,4-54 8 16,0 0-8-16,-5 48 8 0,1-5-8 0,4-43 14 16,0 0-14-16,-5 36 15 0,-2-5-15 0,7-31-46 15,0 0 46-15,-5 21-45 0,1-3 45 0,4-18-156 16,0 0 156-16,-8 40-837 0,16-80 837 0</inkml:trace>
  <inkml:trace contextRef="#ctx0" brushRef="#br2" timeOffset="-85786.11">1249 8329 1143 0,'0'0'0'0,"0"0"97"0,0 0-97 0,18-3 98 15,15 1-98-15,-33 2 72 0,0 0-72 0,38 0 73 16,9 0-73-16,-47 0 46 0,0 0-46 0,54 0 47 16,7-2-47-16,-61 2 10 0,0 0-10 0,63-1 10 15,-4-8-10-15,-59 9 0 0,0 0 0 0,56-5 0 16,-6 0 0-16,-50 5-29 0,0 0 29 0,44-7-29 16,-6 2 29-16,-38 5-149 0,0 0 149 0,33-7-149 15,-7 2 149-15,34-5-833 0</inkml:trace>
  <inkml:trace contextRef="#ctx0" brushRef="#br2" timeOffset="-85441.5">2378 7951 337 0,'0'0'0'0,"-12"8"0"0,-6 8 0 0,18-16 128 15,0 0-128-15,-5 5 129 0,10-2-129 0,-5-3 124 16,0 0-124-16,4 4 124 0,-2-1-124 0,-2-3 148 0,0 0-148 16,-2 9 148-16,-7 6-148 0,9-15 114 0,0 0-114 0,-9 19 115 15,-6 5-115-15,15-24 70 0,0 0-70 16,-14 32 71-16,-7 3-71 0,21-35 70 0,0 0-70 0,-18 36 70 15,3 0-70-15,15-36 20 0,0 0-20 0,-21 39 20 16,-2 4-20-16,23-43 22 0,0 0-22 0,-19 36 22 16,5-4-22-16,14-32-9 0,0 0 9 0,-14 28-9 15,2-6 9-15,12-22-158 0,0 0 158 0,-9 17-157 16,2-3 157-16,-10 13-950 0</inkml:trace>
  <inkml:trace contextRef="#ctx0" brushRef="#br2" timeOffset="-85215.36">1988 8086 1054 0,'0'0'0'0,"7"14"0"0,1 6 0 16,-8-20 104-16,0 0-104 0,9 12 105 0,5-8-105 16,-14-4 64-16,0 0-64 0,21 15 64 0,9 9-64 0,-30-24 33 15,0 0-33-15,29 29 34 0,10 11-34 0,-39-40-5 16,0 0 5-16,34 42-4 0,3 6 4 0,-37-48 0 15,0 0 0-15,38 43 0 0,1 0 0 0,-39-43-32 16,0 0 32-16,38 36-32 0,0-5 32 0,-38-31-147 16,0 0 147-16,30 20-146 0,0-6 146 0,29 22-723 15</inkml:trace>
  <inkml:trace contextRef="#ctx0" brushRef="#br2" timeOffset="-84495.89">2620 7216 651 0,'0'0'0'0,"9"3"0"16,3 2 0-16,-12-5 55 0,0 0-55 0,4 2 56 15,-4-4-56-15,0 2 56 0,0 0-56 0,0 0 57 16,5-5-57-16,-5 5 62 0,0 0-62 0,8-7 62 15,5 2-62-15,-13 5 38 0,0 0-38 0,17-7 39 16,9 2-39-16,-26 5 27 0,0 0-27 0,30-3 27 16,3 3-27-16,-33 0 35 0,0 0-35 0,38 0 36 0,8 0-36 15,-46 0 21-15,0 0-21 0,43 0 21 0,4 3-21 16,-47-3 28-16,0 0-28 0,42 0 28 0,-4 0-28 16,-38 0 13-16,0 0-13 0,33 0 13 0,-3 0-13 0,-30 0 19 15,0 0-19-15,26 2 20 0,-5 0-20 0,-21-2 1 16,0 0-1-16,17 1 1 0,-8 3-1 0,-9-4-135 15,0 0 135-15,9 5-135 0,-6 2 135 0,6 1-729 16</inkml:trace>
  <inkml:trace contextRef="#ctx0" brushRef="#br2" timeOffset="-84165.72">2547 7459 1087 0,'0'0'0'0,"2"-3"0"15,5-9 0-15,-7 12 1 0,0 0-1 0,5-6 2 16,-2 3-2-16,-3 3 45 0,0 0-45 0,4-2 45 15,-4 2-45-15,0 0 47 0,0 0-47 0,9 0 48 16,5 0-48-16,-14 0 12 0,0 0-12 0,24 2 12 16,6 0-12-16,-30-2 38 0,0 0-38 0,34 3 38 15,8 4-38-15,-42-7 13 0,0 0-13 0,51 5 14 0,8 4-14 16,-59-9-41-16,0 0 41 0,64 10-41 0,10 2 41 16,-74-12-116-16,0 0 116 0,66 0-115 0,2-7 115 15,64 2-728-15</inkml:trace>
  <inkml:trace contextRef="#ctx0" brushRef="#br2" timeOffset="-82153.24">3502 7265 203 0,'0'0'0'0,"10"6"0"16,6-3 0-16,-16-3 97 0,0 0-97 0,17 2 97 16,8-4-97-16,-25 2 88 0,0 0-88 0,26-7 89 15,3-7-89-15,-29 14 80 0,0 0-80 0,30-18 80 16,3-6-80-16,-33 24 59 0,0 0-59 0,31-28 59 15,6-6-59-15,-37 34 52 0,0 0-52 0,35-33 53 16,-6-6-53-16,-29 39 38 0,0 0-38 0,27-36 38 16,-10 2-38-16,-17 34 26 0,0 0-26 0,16-28 26 15,-8 4-26-15,-8 24 16 0,0 0-16 0,4-19 17 16,-2 7-17-16,-2 12 18 0,0 0-18 0,0-6 19 16,-2 4-19-16,2 2 3 0,0 0-3 0,-4 15 4 0,1 13-4 15,3-28 3-15,0 0-3 0,-5 36 3 0,1 10-3 16,4-46 2-16,0 0-2 0,-5 50 2 0,5 3-2 15,0-53 15-15,0 0-15 0,-4 53 16 0,4 2-16 0,0-55 15 16,0 0-15-16,-3 46 15 0,1-7-15 0,2-39 16 16,0 0-16-16,-3 31 17 0,-2-3-17 0,5-28 15 15,0 0-15-15,-7 24 16 0,3-9-16 0,4-15 9 16,0 0-9-16,-2 15 10 0,-1-4-10 0,3-11-4 16,0 0 4-16,0 10-3 0,3 2 3 0,-3-12-173 15,0 0 173-15,9 7-172 0,3 1 172 0,7 9-620 16</inkml:trace>
  <inkml:trace contextRef="#ctx0" brushRef="#br2" timeOffset="-81718.26">4202 7176 841 0,'0'0'0'0,"0"0"0"0,0 0 0 15,0 0 48-15,0 0-48 0,5 0 48 0,4 0-48 16,-9 0 36-16,0 0-36 0,12-3 36 0,6 1-36 0,-18 2 20 16,0 0-20-16,20 0 20 0,7 0-20 0,-27 0 12 15,0 0-12-15,33 5 12 0,5-1-12 0,-38-4 15 16,0 0-15-16,35 5 16 0,1 2-16 0,-36-7 17 16,0 0-17-16,35 3 17 0,0 2-17 0,-35-5 4 15,0 0-4-15,37 7 4 0,-6-5-4 0,-31-2 3 16,0 0-3-16,33 3 3 0,-7 1-3 0,-26-4 5 15,0 0-5-15,28 0 6 0,-2 3-6 0,-26-3-92 0,0 0 92 16,23 4-91-16,-2-3 91 0,-21-1-156 0,0 0 156 16,19 7-155-16,-5-3 155 0,16 8-403 0</inkml:trace>
  <inkml:trace contextRef="#ctx0" brushRef="#br2" timeOffset="-81282.16">5446 6931 852 0,'0'0'0'0,"-12"0"0"0,-9-3 0 0,21 3 60 15,0 0-60-15,-5 3 61 0,6 2-61 0,-1-5 45 16,0 0-45-16,4 7 45 0,-1-2-45 0,-3-5 25 16,0 0-25-16,0 9 26 0,0 5-26 0,0-14 5 15,0 0-5-15,-3 20 5 0,-9 4-5 0,12-24 8 16,0 0-8-16,-11 26 9 0,-1 3-9 0,12-29 24 15,0 0-24-15,-21 33 25 0,-5 4-25 0,26-37 12 16,0 0-12-16,-30 40 13 0,-3-1-13 0,33-39 27 0,0 0-27 16,-29 40 27-16,-1-4-27 0,30-36 6 0,0 0-6 15,-23 34 7-15,-1-9-7 0,24-25 0 0,0 0 0 0,-14 31 0 16,2 0 0-16,12-31-15 0,0 0 15 0,-9 24-14 16,2-5 14-16,7-19-148 0,0 0 148 0,-2 12-147 15,-1-9 147-15,-1 15-622 0</inkml:trace>
  <inkml:trace contextRef="#ctx0" brushRef="#br2" timeOffset="-81026.55">5073 6979 1166 0,'0'0'0'0,"9"7"0"0,6 5 0 16,-15-12 105-16,0 0-105 0,21 21 105 0,9 6-105 16,-30-27 92-16,0 0-92 0,35 33 92 0,3 8-92 15,-38-41 18-15,0 0-18 0,35 44 18 0,3 8-18 0,-38-52-5 16,0 0 5-16,33 46-5 0,0-2 5 0,-33-44-91 16,0 0 91-16,23 38-91 0,-2-5 91 0,-21-33-166 15,0 0 166-15,21 27-166 0,0-6 166 0,21 28-703 16</inkml:trace>
  <inkml:trace contextRef="#ctx0" brushRef="#br2" timeOffset="-79324.05">6345 6818 931 0,'0'0'0'0,"0"9"0"0,2 3 0 0,-2-12-44 15,0 0 44-15,3 14-43 0,-3-2 43 0,0-12 32 16,0 0-32-16,0 27 32 0,0 9-32 0,0-36 34 16,0 0-34-16,0 46 34 0,-5 11-34 0,5-57 9 0,0 0-9 15,-4 58 10-15,4 2-10 0,0-60 22 0,0 0-22 16,-3 55 23-16,-1-7-23 0,4-48 16 0,0 0-16 0,-1 39 17 15,1-5-17-15,0-34 1 0,0 0-1 0,-4 24 2 16,4-5-2-16,0-19-128 0,0 0 128 0,0 12-128 16,0-3 128-16,0-9-141 0,0 0 141 0,-5-4-141 15,1-4 141-15,-4-1-309 0</inkml:trace>
  <inkml:trace contextRef="#ctx0" brushRef="#br2" timeOffset="-79061.2">5942 7080 830 0,'0'0'0'0,"9"6"0"0,8-3 0 0,-17-3 97 15,0 0-97-15,21 8 97 0,12 4-97 0,-33-12 40 16,0 0-40-16,39 16 41 0,8 3-41 0,-47-19 31 16,0 0-31-16,50 13 31 0,10 3-31 0,-60-16-1 15,0 0 1-15,61 10-1 0,10-1 1 0,-71-9-197 16,0 0 197-16,85 5-196 0,16 2 196 0,86 8-470 16</inkml:trace>
  <inkml:trace contextRef="#ctx1" brushRef="#br2">6773 7197 0</inkml:trace>
  <inkml:trace contextRef="#ctx0" brushRef="#br2" timeOffset="-72290.19">7172 6839 337 0,'0'0'0'0,"0"0"0"16,0 0 0-16,0 0 67 0,0 0-67 0,0 0 67 16,-3 22-67-16,3-22 43 0,0 0-43 0,0 16 44 15,0 4-44-15,0-20 27 0,0 0-27 0,3 34 27 16,-1 6-27-16,-2-40 14 0,0 0-14 0,4 51 15 15,-4 7-15-15,0-58 26 0,0 0-26 0,0 64 26 16,-6 8-26-16,6-72 20 0,0 0-20 0,-3 85 20 16,-4 11-20-16,7-96 17 0,0 0-17 0,-2 65 17 15,2-17-17-15,0-48 10 0,0 0-10 0,0 43 10 0,2-15-10 16,-2-28-83-16,0 0 83 0,3 24-83 0,-3-12 83 16,0-12-137-16,0 0 137 0,7 0-136 0,-1-7 136 15,6 2-167-15</inkml:trace>
  <inkml:trace contextRef="#ctx0" brushRef="#br2" timeOffset="-72034.4">7181 7368 662 0,'0'0'0'0,"5"-7"0"0,9-1 0 0,-14 8 84 0,0 0-84 15,19-12 85-15,7 0-85 0,-26 12 52 0,0 0-52 16,30-19 52-16,3 0-52 0,-33 19 12 0,0 0-12 0,38-20 13 16,1-1-13-16,-39 21 6 0,0 0-6 0,40-19 6 15,2 0-6-15,-42 19 0 0,0 0 0 0,33-13 0 16,-7 1 0-16,-26 12-156 0,0 0 156 0,21-7-155 16,-9 3 155-16,-12 4-151 0,0 0 151 0,-3 7-151 15,-11 5 151-15,-6 9-172 0</inkml:trace>
  <inkml:trace contextRef="#ctx0" brushRef="#br2" timeOffset="-71839.29">7348 7224 785 0,'0'0'0'0,"12"4"0"0,13 3 0 15,-25-7 143-15,0 0-143 0,21 12 143 0,5 6-143 16,-26-18 104-16,0 0-104 0,22 26 104 0,3 5-104 0,-25-31 43 15,0 0-43-15,24 32 43 0,2 6-43 0,-26-38-17 16,0 0 17-16,23 31-16 0,-2-2 16 0,-21-29-218 16,0 0 218-16,24 26-218 0,-3-4 218 0,26 28-558 15</inkml:trace>
  <inkml:trace contextRef="#ctx0" brushRef="#br2" timeOffset="-70803.7">8221 6979 214 0,'0'0'0'0,"-3"4"0"0,-1 8 0 0,4-12 59 0,0 0-59 16,-2 3 59-16,-5 1-59 0,7-4 86 0,0 0-86 0,-5 5 87 15,0-5-87-15,5 0 81 0,0 0-81 0,-16 15 82 16,-5 2-82-16,21-17 75 0,0 0-75 0,-26 28 76 16,-7 6-76-16,33-34 62 0,0 0-62 0,-38 39 63 15,-6 6-63-15,44-45 47 0,0 0-47 0,-42 46 48 16,-3 6-48-16,45-52 43 0,0 0-43 0,-35 39 44 15,6 0-44-15,29-39 40 0,0 0-40 0,-23 31 41 16,4-2-41-16,19-29 26 0,0 0-26 0,-14 23 26 16,9-6-26-16,5-17 1 0,0 0-1 0,-7 13 2 15,5-4-2-15,2-9-103 0,0 0 103 0,0 3-103 16,0-6 103-16,0 3-158 0,0 0 158 0,2-9-158 16,1-6 158-16,2-11-456 0</inkml:trace>
  <inkml:trace contextRef="#ctx0" brushRef="#br2" timeOffset="-70563.61">7716 7133 550 0,'0'0'0'0,"5"7"0"0,4 2 0 0,-9-9 50 16,0 0-50-16,8-2 51 0,5-5-51 0,-13 7 67 16,0 0-67-16,15-3 67 0,5 3-67 0,-20 0 46 15,0 0-46-15,27 15 47 0,8 9-47 0,-35-24 22 16,0 0-22-16,39 40 22 0,-1 6-22 0,-38-46 11 15,0 0-11-15,36 53 11 0,5 9-11 0,-41-62 5 0,0 0-5 16,33 56 6-16,-4 1-6 0,-29-57 3 0,0 0-3 16,23 44 3-16,1-8-3 0,-24-36-83 0,0 0 83 15,16 28-82-15,-2-6 82 0,-14-22-126 0,0 0 126 16,12 12-125-16,-1-9 125 0,13 15-318 0</inkml:trace>
  <inkml:trace contextRef="#ctx0" brushRef="#br2" timeOffset="-69964.33">8212 6703 863 0,'0'0'0'0,"11"-8"0"15,4-6 0-15,-15 14 56 0,0 0-56 0,23-13 56 16,7-3-56-16,-30 16 56 0,0 0-56 0,33-12 56 15,0 0-56-15,-33 12 19 0,0 0-19 0,38-3 20 16,1-1-20-16,-39 4 7 0,0 0-7 0,33 4 8 16,-4 4-8-16,-29-8 3 0,0 0-3 0,26 11 4 15,-5 6-4-15,-21-17 20 0,0 0-20 0,11 20 20 16,-4 6-20-16,-7-26 7 0,0 0-7 0,1 29 8 16,-6 9-8-16,5-38 9 0,0 0-9 0,-8 39 10 15,-6 4-10-15,14-43 15 0,0 0-15 0,-13 44 16 16,-4 4-16-16,17-48 14 0,0 0-14 0,-3 47 15 0,6 1-15 15,-3-48 45-15,0 0-45 0,30 37 45 0,17-8-45 16,-47-29-69-16,0 0 69 0,102-6-68 0,41-30 68 16,-143 36-62-16,0 0 62 0,248-43-788 0,-496 86 788 0</inkml:trace>
  <inkml:trace contextRef="#ctx0" brushRef="#br2" timeOffset="-67464.48">5035 17318 628 0,'0'0'0'0</inkml:trace>
  <inkml:trace contextRef="#ctx0" brushRef="#br2" timeOffset="-65819.19">7813 7802 180 0,'0'0'0'0,"0"0"0"0,0-4 0 0,0 4 128 15,0 0-128-15,0 0 129 0,2-7-129 0,-2 7 77 16,0 0-77-16,4-1 77 0,-1-3-77 0,-3 4 75 16,0 0-75-16,0-5 75 0,5 2-75 0,-5 3 58 15,0 0-58-15,0-4 58 0,4-3-58 0,-4 7 39 0,0 0-39 16,2-3 39-16,1 1-39 0,-3 2 18 0,0 0-18 15,4-3 18-15,1 3-18 0,-5 0 30 0,0 0-30 16,7 3 30-16,-2-3-30 0,-5 0 11 0,0 0-11 0,5 5 11 16,2 2-11-16,-7-7 5 0,0 0-5 0,4 4 6 15,1 4-6-15,-5-8 8 0,0 0-8 0,0 5 9 16,0 2-9-16,0-7 22 0,0 0-22 0,0 4 23 16,0-1-23-16,0-3 20 0,0 0-20 0,0 3 20 15,-4-1-20-15,4-2 34 0,0 0-34 0,0 0 35 16,-1-2-35-16,1 2 42 0,0 0-42 0,0-3 42 15,1-7-42-15,-1 10 15 0,0 0-15 0,7-5 16 16,2-4-16-16,-9 9 32 0,0 0-32 0,9-2 33 16,-1 4-33-16,-8-2-1 0,0 0 1 0,4 21 0 15,-4 6 0-15,0-27-92 0,0 0 92 0,0 48-909 0,0-96 909 16</inkml:trace>
  <inkml:trace contextRef="#ctx0" brushRef="#br2" timeOffset="-60684.68">16099 14740 315 0,'0'0'0'0,"10"-4"0"15,9-3 0-15,-19 7-13 0,0 0 13 0,9-3-12 16,-2 1 12-16,-7 2-1 0,0 0 1 0,5-1-1 16,-1 1 1-16,-4 0-1 0,0 0 1 0,3 0 0 15,3-2 0-15,-6 2 48 0,0 0-48 0,12-4 49 16,5 1-49-16,-17 3 67 0,0 0-67 0,21-3 68 0,5-2-68 16,-26 5 65-16,0 0-65 0,30-4 65 0,5 1-65 15,-35 3 33-15,0 0-33 0,38-2 33 0,4 2-33 0,-42 0 27 16,0 0-27-16,42 0 27 0,3 3-27 0,-45-3 39 15,0 0-39-15,43 6 39 0,5 2-39 0,-48-8 31 16,0 0-31-16,38 7 31 0,-2-2-31 0,-36-5 8 16,0 0-8-16,32 5 8 0,-11 0-8 0,-21-5-75 15,0 0 75-15,21 5-75 0,-7 2 75 0,-14-7-129 16,0 0 129-16,12 11-129 0,-9 2 129 0,15 11-296 16</inkml:trace>
  <inkml:trace contextRef="#ctx0" brushRef="#br2" timeOffset="-60398.59">16209 14940 740 0,'0'0'0'0,"8"-2"0"16,6 1 0-16,-14 1 104 0,0 0-104 0,12-2 105 16,1 2-105-16,-13 0 82 0,0 0-82 0,19 2 83 15,7 1-83-15,-26-3 40 0,0 0-40 0,35 4 40 16,3-3-40-16,-38-1 1 0,0 0-1 0,45 4 2 0,8-4-2 16,-53 0 20-16,0 0-20 0,50-4 20 0,2-1-20 15,-52 5-131-15,0 0 131 0,46-3-130 0,-4-2 130 16,45-4-640-16</inkml:trace>
  <inkml:trace contextRef="#ctx0" brushRef="#br2" timeOffset="-58777.92">17486 14659 102 0,'0'0'0'0,"12"-17"0"16,2-12 0-16,-14 29 36 0,0 0-36 0,17-31 36 15,4-5-36-15,-21 36 64 0,0 0-64 0,19-39 65 16,-1-6-65-16,-18 45 57 0,0 0-57 0,17-43 57 16,2-1-57-16,-19 44 41 0,0 0-41 0,16-40 41 15,-4 4-41-15,-12 36 21 0,0 0-21 0,11-27 21 16,-4 7-21-16,-7 20 28 0,0 0-28 0,5-14 28 16,-4 5-28-16,-1 9 12 0,0 0-12 0,0 0 13 15,-1 14-13-15,1-14 18 0,0 0-18 0,-2 22 19 16,-5 9-19-16,7-31 24 0,0 0-24 0,-5 39 25 15,-4 8-25-15,9-47 31 0,0 0-31 0,-9 51 31 0,1 6-31 16,8-57 30-16,0 0-30 0,-11 61 30 0,1 6-30 16,10-67 22-16,0 0-22 0,-12 81 23 0,-1 9-23 0,13-90 35 15,0 0-35-15,-5 59 36 0,2-18-36 0,3-41 12 16,0 0-12-16,0 34 13 0,3-8-13 0,-3-26-2 16,0 0 2-16,4 20-2 0,3-4 2 0,-7-16-109 15,0 0 109-15,3 10-108 0,1-5 108 0,3 11-476 16</inkml:trace>
  <inkml:trace contextRef="#ctx0" brushRef="#br2" timeOffset="-58432.53">17193 15118 707 0,'0'0'0'0,"9"0"0"16,5 0 0-16,-14 0 50 0,0 0-50 0,7 0 50 16,-2 0-50-16,-5 0 41 0,0 0-41 0,3 0 42 15,1 2-42-15,-4-2 20 0,0 0-20 0,3 2 20 0,2 0-20 16,-5-2 1-16,0 0-1 0,14 3 1 15,6 4-1-15,-20-7 0 0,0 0 0 0,31 5 0 0,11 2 0 16,-42-7 3-16,0 0-3 0,42 3 3 0,8-1-3 16,-50-2 12-16,0 0-12 0,49 3 13 0,5 1-13 15,-54-4 0-15,0 0 0 0,47 3 0 0,-5-1 0 0,-42-2-118 16,0 0 118-16,38 7-117 0,-3 1 117 0,38 8-457 16</inkml:trace>
  <inkml:trace contextRef="#ctx0" brushRef="#br2" timeOffset="-57787.54">18517 14207 695 0,'0'0'0'16,"-4"7"0"-16,1 3 0 0,3-10 60 0,0 0-60 0,2 5 61 15,3-1-61-15,-5-4 31 0,0 0-31 0,2 10 31 16,3 2-31-16,-5-12 12 0,0 0-12 0,7 24 12 15,0 8-12-15,-7-32 1 0,0 0-1 0,9 40 1 16,-4 4-1-16,-5-44 0 0,0 0 0 0,5 50 0 16,-2 0 0-16,-3-50 0 0,0 0 0 0,4 48 0 15,-1-4 0-15,-3-44 0 0,0 0 0 0,0 36 1 16,0-5-1-16,0-31 0 0,0 0 0 0,0 24 1 16,-3-8-1-16,3-16-137 0,0 0 137 0,-2 13-137 15,0-4 137-15,-1 13-380 0</inkml:trace>
  <inkml:trace contextRef="#ctx0" brushRef="#br2" timeOffset="-57515.8">18254 14577 785 0,'0'0'0'0,"16"-2"0"0,10-3 0 0,-26 5 70 16,0 0-70-16,31-3 70 0,6 1-70 0,-37 2 43 0,0 0-43 15,38-2 44-15,0 2-44 0,-38 0 34 0,0 0-34 16,39 0 35-16,-5 0-35 0,-34 0 0 0,0 0 0 16,34 2 0-16,-3 1 0 0,-31-3-7 0,0 0 7 0,28 4-6 15,-6-1 6-15,-22-3-106 0,0 0 106 0,25-3-106 16,-1-7 106-16,25-4-556 0</inkml:trace>
  <inkml:trace contextRef="#ctx0" brushRef="#br2" timeOffset="-57066.58">19034 14584 964 0,'0'0'0'0,"9"0"0"0,1 0 0 0,-10 0 128 16,0 0-128-16,14-2 129 0,6-3-129 0,-20 5 81 15,0 0-81-15,20-10 82 0,7-6-82 0,-27 16 50 16,0 0-50-16,31-24 50 0,4-8-50 0,-35 32 9 15,0 0-9-15,38-36 10 0,0-7-10 0,-38 43 10 16,0 0-10-16,34-46 11 0,0-6-11 0,-34 52 0 16,0 0 0-16,27-48 0 0,-1 0 0 0,-26 48 3 15,0 0-3-15,19-37 4 0,-5 6-4 0,-14 31 0 0,0 0 0 16,8-26 1-16,-2 12-1 0,-6 14 0 0,0 0 0 16,0 0 0-16,-7 7 0 0,7-7 2 0,0 0-2 15,-7 28 2-15,-2 16-2 0,9-44 0 0,0 0 0 0,-7 52 0 16,0 9 0-16,7-61 0 0,0 0 0 0,-3 60 0 15,3 2 0-15,0-62 0 0,0 0 0 0,0 58 0 16,1-3 0-16,-1-55-9 0,0 0 9 0,2 46-9 16,0-8 9-16,-2-38-57 0,0 0 57 0,0 33-56 15,0-13 56-15,0-20-158 0,0 0 158 0,-4 19-157 16,-1-5 157-16,-4 18-719 0</inkml:trace>
  <inkml:trace contextRef="#ctx0" brushRef="#br2" timeOffset="-56780.82">18954 14981 987 0,'0'0'0'0,"9"-1"0"0,5-1 0 0,-14 2 108 16,0 0-108-16,19-2 108 0,5 0-108 0,-24 2 67 15,0 0-67-15,33-1 68 0,9 1-68 0,-42 0 34 16,0 0-34-16,47-2 34 0,11 0-34 0,-58 2 9 16,0 0-9-16,54-1 10 0,7-3-10 0,-61 4 4 15,0 0-4-15,52-3 4 0,-1-4-4 0,-51 7-2 0,0 0 2 16,45-4-1-16,-3 3 1 0,-42 1-92 0,0 0 92 16,29 0-91-16,-6 0 91 0,-23 0-122 0,0 0 122 15,16 1-121-15,-9 1 121 0,15 2-663 0</inkml:trace>
  <inkml:trace contextRef="#ctx0" brushRef="#br2" timeOffset="-56000.41">19111 16186 707 0,'0'0'0'0,"3"-4"0"0,3-1 0 0,-6 5 39 15,0 0-39-15,7-5 39 0,0 0-39 0,-7 5 50 16,0 0-50-16,8-10 50 0,5-2-50 0,-13 12 7 15,0 0-7-15,10-18 8 0,-1-2-8 0,-9 20 16 16,0 0-16-16,5-29 17 0,-5-6-17 0,0 35 32 16,0 0-32-16,-5-37 33 0,-4-6-33 0,9 43 46 15,0 0-46-15,-7-50 46 0,-2-5-46 0,9 55 52 16,0 0-52-16,-7-58 52 0,2-3-52 0,5 61 43 16,0 0-43-16,-2-60 44 0,2-2-44 0,0 62 20 0,0 0-20 15,7-55 20-15,4 2-20 0,-11 53 21 0,0 0-21 16,17-45 21-16,4 8-21 0,-21 37 3 0,0 0-3 0,21-33 4 15,5 4-4-15,-26 29 7 0,0 0-7 0,25-19 8 16,2 7-8-16,-27 12 3 0,0 0-3 0,27-3 3 16,-3 6-3-16,-24-3 0 0,0 0 0 0,24 7 0 15,-6 5 0-15,-18-12-1 0,0 0 1 0,15 10 0 16,-1 2 0-16,-14-12 1 0,0 0-1 0,6 14 1 16,-3 1-1-16,-3-15 1 0,0 0-1 0,-3 23 1 15,-8 2-1-15,11-25 1 0,0 0-1 0,-12 24 1 16,-4 0-1-16,16-24 9 0,0 0-9 0,-22 24 9 15,-6 2-9-15,28-26 8 0,0 0-8 0,-23 21 8 16,-3-9-8-16,26-12 3 0,0 0-3 0,-21 8 4 16,0-6-4-16,21-2 2 0,0 0-2 0,-16 0 3 15,6-4-3-15,10 4 0 0,0 0 0 0,0 0 0 0,9-3 0 16,-9 3 1-16,0 0-1 0,17-2 1 0,9 2-1 16,-26 0 0-16,0 0 0 0,33 4 0 0,2 3 0 0,-35-7 0 15,0 0 0-15,35 8 0 0,2 1 0 16,-37-9 0-16,0 0 0 0,29 10 0 0,1 2 0 0,-30-12-2 15,0 0 2-15,19 10-2 0,0 1 2 0,-19-11-5 16,0 0 5-16,11 10-5 0,-3-2 5 0,-8-8 0 16,0 0 0-16,6 11 0 0,-6-1 0 0,0-10 6 15,0 0-6-15,-4 14 6 0,-5-1-6 0,9-13 4 16,0 0-4-16,-8 12 4 0,-3 0-4 0,11-12 7 16,0 0-7-16,-8 11 8 0,-1-3-8 0,9-8 0 0,0 0 0 15,-5 7 1-15,1-2-1 0,4-5-47 0,0 0 47 16,-2 5-47-16,2-1 47 0,0-4-157 0,0 0 157 15,9 0-156-15,8-5 156 0,10-1-696 0</inkml:trace>
  <inkml:trace contextRef="#ctx0" brushRef="#br2" timeOffset="-55804.34">19745 15692 1199 0,'0'0'0'0,"-9"9"0"15,-5 3 0-15,14-12 182 0,0 0-182 0,-1 24 182 16,8 10-182-16,-7-34 110 0,0 0-110 0,7 33 110 16,3 1-110-16,-10-34 63 0,0 0-63 0,11 31 64 0,-6-2-64 15,-5-29-58-15,0 0 58 0,7 27-58 0,-2-1 58 16,-5-26-230-16,0 0 230 0,7 21-230 0,0-6 230 16,9 21-883-16</inkml:trace>
  <inkml:trace contextRef="#ctx0" brushRef="#br2" timeOffset="-55339.24">19998 14817 987 0,'0'0'0'0,"3"0"0"15,8 2 0-15,-11-2 86 0,0 0-86 0,17 1 86 0,11-1-86 16,-28 0 84-16,0 0-84 0,30 0 85 0,10 0-85 16,-40 0 41-16,0 0-41 0,38 0 42 0,2-1-42 15,-40 1 0-15,0 0 0 0,37-2 0 0,-1 0 0 0,-36 2 0 16,0 0 0-16,30-3 0 0,-6-1 0 0,-24 4-17 15,0 0 17-15,19-1-17 0,-3 1 17 0,-16 0-175 16,0 0 175-16,9 0-174 0,-4 0 174 0,-5 0-144 16,0 0 144-16,16 0-524 0,-32 0 524 0</inkml:trace>
  <inkml:trace contextRef="#ctx0" brushRef="#br2" timeOffset="-54814.71">20749 14529 886 0,'0'0'0'0,"0"0"0"0,26-14 0 15,-26 14 103-15,0 0-103 0,17-13 103 0,4-8-103 16,-21 21 78-16,0 0-78 0,23-27 78 0,5-8-78 0,-28 35 40 15,0 0-40-15,29-41 41 0,1-8-41 0,-30 49 33 16,0 0-33-16,31-55 33 0,2-5-33 0,-33 60 18 16,0 0-18-16,30-57 19 0,-4 2-19 0,-26 55 42 15,0 0-42-15,24-47 42 0,-6 4-42 0,-18 43 23 16,0 0-23-16,12-33 24 0,-3 9-24 0,-9 24 18 16,0 0-18-16,5-14 18 0,-2 9-18 0,-3 5 10 15,0 0-10-15,4 19 10 0,-1 19-10 0,-3-38 17 16,0 0-17-16,6 48 17 0,-1 13-17 0,-5-61 8 0,0 0-8 15,3 66 8-15,1 6-8 0,-4-72 3 0,0 0-3 16,3 77 4-16,-1 7-4 0,-2-84 3 0,0 0-3 0,2 51 3 16,0-18-3-16,-2-33-8 0,0 0 8 0,1 23-7 15,1-7 7-15,-2-16-187 0,0 0 187 0,0 7-186 16,0-6 186-16,0 10-864 0</inkml:trace>
  <inkml:trace contextRef="#ctx0" brushRef="#br2" timeOffset="-54543.58">20881 14618 1311 0,'0'0'0'0,"12"-7"0"0,6-6 0 15,-18 13 115-15,0 0-115 0,12-4 116 0,-4 6-116 16,-8-2 95-16,0 0-95 0,21 3 96 0,2 4-96 15,-23-7 72-15,0 0-72 0,33 0 72 0,9-5-72 0,-42 5-4 16,0 0 4-16,47-5-3 0,0-4 3 0,-47 9-25 16,0 0 25-16,51-5-24 0,-4 2 24 0,-47 3-48 15,0 0 48-15,43-2-48 0,-3 4 48 0,-40-2-114 16,0 0 114-16,30 3-113 0,-8 2 113 0,-22-5-152 16,0 0 152-16,18 7-152 0,-8 2 152 0,18 6-798 15</inkml:trace>
  <inkml:trace contextRef="#ctx0" brushRef="#br2" timeOffset="-53718.27">20965 16153 819 0,'0'0'0'0,"0"-7"0"0,-2-3 0 15,2 10 56-15,0 0-56 0,2-10 57 0,-1-4-57 16,-1 14 65-16,0 0-65 0,7-17 65 0,2-4-65 0,-9 21 32 16,0 0-32-16,9-27 33 0,1-13-33 0,-10 40 28 15,0 0-28-15,7-42 28 0,0-6-28 0,-7 48 32 16,0 0-32-16,5-53 32 0,-1-7-32 0,-4 60 21 16,0 0-21-16,5-62 21 0,-5-1-21 0,0 63 42 15,0 0-42-15,2-60 42 0,0 1-42 0,-2 59 32 16,0 0-32-16,1-56 33 0,3-1-33 0,-4 57 22 15,0 0-22-15,7-53 22 0,7 4-22 0,-14 49 11 0,0 0-11 16,15-48 11-16,8 3-11 0,-23 45 41 0,0 0-41 16,21-39 42-16,5 1-42 0,-26 38 0 0,0 0 0 0,28-31 0 15,3 4 0-15,-31 27 3 0,0 0-3 0,30-21 4 16,-1 4-4-16,-29 17 0 0,0 0 0 0,30-10 0 16,0 3 0-16,-30 7-1 0,0 0 1 0,29-2 0 15,-6 4 0-15,-23-2 0 0,0 0 0 0,21 5 0 16,-4 5 0-16,-17-10-3 0,0 0 3 0,11 17-2 15,-6 1 2-15,-5-18 0 0,0 0 0 0,-4 29 1 16,-8 8-1-16,12-37 2 0,0 0-2 0,-19 38 3 16,-5 1-3-16,24-39 42 0,0 0-42 0,-28 33 43 15,-2-2-43-15,30-31 36 0,0 0-36 0,-36 24 37 16,-4-4-37-16,40-20 9 0,0 0-9 0,-35 16 9 16,2-8-9-16,33-8 13 0,0 0-13 0,-28 5 14 15,7-3-14-15,21-2 16 0,0 0-16 0,-19 0 17 0,8-2-17 16,11 2 0-16,0 0 0 0,0 0 1 0,12-1-1 15,-12 1-2-15,0 0 2 0,20 1-1 0,6 5 1 0,-26-6-18 16,0 0 18-16,28 5-18 0,1 5 18 0,-29-10-10 16,0 0 10-16,30 14-9 0,-1 5 9 0,-29-19-17 15,0 0 17-15,21 22-17 0,0 2 17 0,-21-24-1 16,0 0 1-16,14 24-1 0,-7 2 1 0,-7-26-4 16,0 0 4-16,2 29-3 0,-6 1 3 0,4-30-2 15,0 0 2-15,-5 28-2 0,-3-1 2 0,8-27 0 16,0 0 0-16,-9 23 1 0,0-6-1 0,9-17 0 0,0 0 0 15,-7 13 0-15,2-4 0 0,5-9-78 16,0 0 78-16,-4 9-77 0,3-1 77 0,1-8-124 0,0 0 124 16,8 9-123-16,6-1 123 0,11 9-903 0</inkml:trace>
  <inkml:trace contextRef="#ctx0" brushRef="#br2" timeOffset="-53148.38">21742 15516 751 0,'0'0'0'0,"-4"0"0"0,-3 2 0 0,7-2 134 16,0 0-134-16,0-4 134 0,2-3-134 0,-2 7 106 15,0 0-106-15,2-3 106 0,-1-6-106 0,-1 9 81 16,0 0-81-16,2-5 82 0,0 2-82 0,-2 3 41 16,0 0-41-16,2-4 42 0,-2 3-42 0,0 1 36 15,0 0-36-15,0 0 36 0,0 0-36 0,0 0 33 16,0 0-33-16,0 0 33 0,0 3-33 0,0-3 7 15,0 0-7-15,0 5 8 0,1 2-8 0,-1-7 19 0,0 0-19 16,2 19 20-16,0 10-20 0,-2-29 8 0,0 0-8 16,-2 27 8-16,0 1-8 0,2-28 1 0,0 0-1 15,-5 34 1-15,-2 4-1 0,7-38 8 0,0 0-8 0,-5 34 9 16,0-3-9-16,5-31 3 0,0 0-3 0,-6 27 3 16,-1-3-3-16,7-24 0 0,0 0 0 0,-7 21 0 15,2-4 0-15,5-17 5 0,0 0-5 0,-3 17 5 16,3-3-5-16,0-14 0 0,0 0 0 0,3 15 1 15,6-1-1-15,-9-14 0 0,0 0 0 0,16 12 1 16,-1-4-1-16,-15-8 2 0,0 0-2 0,20 9 3 16,2-2-3-16,-22-7 1 0,0 0-1 0,26 5 2 15,2-2-2-15,-28-3 4 0,0 0-4 0,28 2 5 16,0 0-5-16,-28-2 0 0,0 0 0 0,28-2 0 16,0-3 0-16,-28 5-94 0,0 0 94 0,22-5-93 15,-4-4 93-15,-18 9-200 0,0 0 200 0,14-12-199 16,-6-7 199-16,17-11-755 0</inkml:trace>
  <inkml:trace contextRef="#ctx0" brushRef="#br2" timeOffset="-52952.2">22099 15673 964 0,'0'0'0'0,"-9"12"0"0,-3 9 0 0,12-21 100 15,0 0-100-15,-4 17 101 0,4 0-101 0,0-17 59 16,0 0-59-16,4 28 59 0,3 6-59 0,-7-34 36 15,0 0-36-15,7 43 37 0,0 6-37 0,-7-49-33 16,0 0 33-16,5 57-32 0,0 6 32 0,-5-63-41 0,0 0 41 16,2 60-40-16,-2 0 40 0,0-60-152 0,0 0 152 15,2 120-686-15,-4-240 686 0</inkml:trace>
  <inkml:trace contextRef="#ctx0" brushRef="#br2" timeOffset="-49770.24">22524 14495 852 0,'0'0'0'0,"3"-2"0"0,4-3 0 0,-7 5-52 16,0 0 52-16,0-3-51 0,-2 3 51 0,2 0 22 15,0 0-22-15,-3-4 22 0,1 1-22 0,2 3 18 16,0 0-18-16,-5-4 18 0,3 3-18 0,2 1 22 16,0 0-22-16,0-6 23 0,2 1-23 0,-2 5 45 0,0 0-45 15,5-5 46-15,6 0-46 0,-11 5 45 0,0 0-45 16,15-7 46-16,5 0-46 0,-20 7 30 0,0 0-30 15,26-7 30-15,7-1-30 0,-33 8 34 0,0 0-34 0,35-7 34 16,5-2-34-16,-40 9 22 0,0 0-22 0,42-6 22 16,1 0-22-16,-43 6 27 0,0 0-27 0,44-3 27 15,1 0-27-15,-45 3 22 0,0 0-22 0,38-4 22 16,-1-1-22-16,-37 5 16 0,0 0-16 0,29-2 17 16,-8-1-17-16,-21 3 0 0,0 0 0 0,18 0 0 15,-6 3 0-15,-12-3-172 0,0 0 172 0,10 4-171 16,-1 3 171-16,10 5-660 0</inkml:trace>
  <inkml:trace contextRef="#ctx0" brushRef="#br2" timeOffset="-49274.74">23513 14246 1289 0,'0'0'0'16,"-7"-5"0"-16,-3-3 0 0,10 8 124 0,0 0-124 15,0 0 124-15,12 1-124 0,-12-1 79 0,0 0-79 16,12-1 80-16,2-8-80 0,-14 9 28 0,0 0-28 0,18-15 28 16,4-9-28-16,-22 24 0 0,0 0 0 0,26-31 1 15,6-12-1-15,-32 43 0 0,0 0 0 0,29-43 0 16,1-5 0-16,-30 48-1 0,0 0 1 0,28-44 0 16,-2-3 0-16,-26 47-3 0,0 0 3 0,21-34-3 15,-2 5 3-15,-19 29-20 0,0 0 20 0,14-20-19 16,0 8 19-16,-14 12-1 0,0 0 1 0,10 3 0 15,3 14 0-15,-13-17-9 0,0 0 9 0,10 31-8 16,0 13 8-16,-10-44-15 0,0 0 15 0,11 52-15 16,-2 6 15-16,-9-58-8 0,0 0 8 0,8 63-8 15,-1 6 8-15,-7-69-17 0,0 0 17 0,6 62-16 0,-1-7 16 16,-5-55-4-16,0 0 4 0,3 46-3 0,2-10 3 16,-5-36-31-16,0 0 31 0,0 29-31 0,2-9 31 15,-2-20-185-15,0 0 185 0,2 16-185 0,-2-6 185 0,2 12-772 16</inkml:trace>
  <inkml:trace contextRef="#ctx0" brushRef="#br2" timeOffset="-49004.82">23513 14572 1110 0,'0'0'0'16,"9"0"0"-16,7-2 0 0,-16 2 144 0,0 0-144 0,19 5 144 16,5 6-144-16,-24-11 86 0,0 0-86 0,33 8 87 15,9 1-87-15,-42-9 31 0,0 0-31 0,51 7 31 16,4-2-31-16,-55-5-1 0,0 0 1 0,56 3 0 16,3 1 0-16,-59-4-10 0,0 0 10 0,54 3-9 15,-1 2 9-15,-53-5-51 0,0 0 51 0,50 2-51 16,-3 0 51-16,-47-2-162 0,0 0 162 0,39 1-161 15,-6 1 161-15,38 1-791 0</inkml:trace>
  <inkml:trace contextRef="#ctx0" brushRef="#br2" timeOffset="-48133.33">23513 15989 494 0,'0'0'0'15,"0"-9"0"-15,0-6 0 0,0 15 61 0,0 0-61 0,0-19 61 16,-1-3-61-16,1 22 67 0,0 0-67 0,0-26 67 15,-6-5-67-15,6 31 58 0,0 0-58 0,-1-36 58 16,1-3-58-16,0 39 41 0,0 0-41 0,-2-43 41 16,2-2-41-16,0 45 47 0,0 0-47 0,-2-48 47 15,0-3-47-15,2 51 41 0,0 0-41 0,0-48 42 16,0 0-42-16,0 48 35 0,0 0-35 0,4-45 35 16,5-3-35-16,-9 48 24 0,0 0-24 0,8-48 25 15,8-1-25-15,-16 49 27 0,0 0-27 0,17-52 27 0,6-1-27 16,-23 53 7-16,0 0-7 0,23-49 8 0,3 2-8 15,-26 47 27-15,0 0-27 0,29-39 27 0,6 5-27 0,-35 34 6 16,0 0-6-16,35-24 6 0,0 7-6 0,-35 17 16 16,0 0-16-16,33-11 17 0,0 6-17 0,-33 5 3 15,0 0-3-15,26 0 4 0,-7 4-4 0,-19-4 0 16,0 0 0-16,13 8 0 0,-8 6 0 0,-5-14 2 16,0 0-2-16,-5 24 2 0,-9 7-2 0,14-31 17 15,0 0-17-15,-21 31 17 0,-9-1-17 0,30-30 23 16,0 0-23-16,-31 28 24 0,-2-4-24 0,33-24 44 15,0 0-44-15,-30 19 45 0,6-7-45 0,24-12 23 0,0 0-23 16,-19 10 24-16,3-2-24 0,16-8 19 0,0 0-19 16,-12 9 20-16,6-7-20 0,6-2 10 0,0 0-10 0,-5 5 10 15,7 2-10-15,-2-7 1 0,0 0-1 0,12 12 2 16,9 1-2-16,-21-13 1 0,0 0-1 0,30 16 1 16,8-1-1-16,-38-15-5 0,0 0 5 0,42 16-5 15,5 1 5-15,-47-17-26 0,0 0 26 0,42 17-25 16,-4-2 25-16,-38-15-20 0,0 0 20 0,31 14-20 15,-6 0 20-15,-25-14-2 0,0 0 2 0,17 12-1 16,-5-2 1-16,-12-10 2 0,0 0-2 0,9 7 2 16,-7 1-2-16,-2-8 22 0,0 0-22 0,-11 16 22 15,-10 3-22-15,21-19 8 0,0 0-8 0,-22 15 9 16,-4 1-9-16,26-16 10 0,0 0-10 0,-26 13 11 16,-1-2-11-16,27-11 3 0,0 0-3 0,-22 10 4 15,1 0-4-15,21-10-11 0,0 0 11 0,-16 12-11 0,6 0 11 16,10-12-182-16,0 0 182 0,-2 17-181 0,9 5 181 15,-5 18-876-15</inkml:trace>
  <inkml:trace contextRef="#ctx0" brushRef="#br2" timeOffset="-47862.87">24208 15509 1233 0,'0'0'0'0,"-8"0"0"0,-8 2 0 0,16-2 151 0,0 0-151 16,-2 12 152-16,4 5-152 0,-2-17 94 0,0 0-94 15,2 20 94-15,3 4-94 0,-5-24 41 0,0 0-41 0,3 35 41 16,1 6-41-16,-4-41 5 0,0 0-5 0,0 43 5 16,-2 5-5-16,2-48 0 0,0 0 0 0,-2 39 1 15,-1-3-1-15,3-36 0 0,0 0 0 0,-5 34 0 16,1-3 0-16,4-31-59 0,0 0 59 0,-7 26-59 15,6-7 59-15,1-19-193 0,0 0 193 0,0 8-192 16,5-8 192-16,2 9-878 0</inkml:trace>
  <inkml:trace contextRef="#ctx0" brushRef="#br2" timeOffset="-46962.27">24513 16208 494 0,'0'0'0'0,"-5"-12"0"16,2-7 0-16,3 19 61 0,0 0-61 0,-6-26 61 16,1-4-61-16,5 30 67 0,0 0-67 0,-7-35 67 15,-2-2-67-15,9 37 52 0,0 0-52 0,-8-42 53 16,1 0-53-16,7 42 56 0,0 0-56 0,-7-45 57 16,0 1-57-16,7 44 44 0,0 0-44 0,-4-47 44 15,1-1-44-15,3 48 37 0,0 0-37 0,-2-51 37 0,4-2-37 16,-2 53 34-16,0 0-34 0,3-55 35 0,1-3-35 15,-4 58 13-15,0 0-13 0,7-58 14 0,3-4-14 16,-10 62 31-16,0 0-31 0,16-70 31 0,7-7-31 0,-23 77 1 16,0 0-1-16,15-52 2 0,4 14-2 0,-19 38 2 15,0 0-2-15,18-30 3 0,1 9-3 0,-19 21 2 16,0 0-2-16,14-14 2 0,-2 8-2 0,-12 6 1 16,0 0-1-16,11 3 1 0,-1 7-1 0,-10-10 0 15,0 0 0-15,5 24 0 0,-3 10 0 0,-2-34 0 16,0 0 0-16,-5 38 1 0,-4 7-1 0,9-45 2 15,0 0-2-15,-14 44 3 0,-3 1-3 0,17-45 12 16,0 0-12-16,-19 39 12 0,-1-1-12 0,20-38 39 16,0 0-39-16,-24 36 39 0,-2 0-39 0,26-36 11 0,0 0-11 15,-21 26 11-15,2-6-11 0,19-20 13 0,0 0-13 16,-18 14 14-16,4-6-14 0,14-8 17 0,0 0-17 0,-8-1 17 16,-1-8-17-16,9 9 1 0,0 0-1 0,-3-12 1 15,3-7-1-15,0 19 0 0,0 0 0 0,8-13 1 16,6 1-1-16,-14 12 0 0,0 0 0 0,21-7 0 15,7 2 0-15,-28 5-13 0,0 0 13 0,30 1-12 16,4 8 12-16,-34-9-51 0,0 0 51 0,35 12-51 16,2 5 51-16,-37-17-73 0,0 0 73 0,31 20-72 15,2 6 72-15,-33-26-71 0,0 0 71 0,25 21-70 16,-8-2 70-16,-17-19-34 0,0 0 34 0,11 17-33 16,-6 0 33-16,-5-17-13 0,0 0 13 0,-4 19-12 15,-4 1 12-15,8-20 0 0,0 0 0 0,-20 17 0 16,-9 6 0-16,29-23 7 0,0 0-7 0,-25 13 7 15,1-1-7-15,24-12 27 0,0 0-27 0,-21 9 27 0,4-2-27 16,17-7-125-16,0 0 125 0,-13 8-125 0,1-1 125 16,12-7-132-16,0 0 132 0,-7 10-131 0,6 2 131 0,-8 11-317 15</inkml:trace>
  <inkml:trace contextRef="#ctx0" brushRef="#br2" timeOffset="-46392.38">24996 15596 1043 0,'0'0'0'0,"0"0"0"16,-5-3 0-16,5 3 69 0,0 0-69 0,0-5 70 16,1-2-70-16,-1 7 61 0,0 0-61 0,2-5 62 15,2 1-62-15,-4 4 27 0,0 0-27 0,3-1 27 16,1-3-27-16,-4 4 0 0,0 0 0 0,5 0 0 15,-3 0 0-15,-2 0 0 0,0 0 0 0,0 0 0 0,3 5 0 16,-3-5 1-16,0 0-1 0,0 5 1 0,0 4-1 16,0-9 4-16,0 0-4 0,-5 17 4 0,-4 7-4 15,9-24 7-15,0 0-7 0,-10 26 7 0,-3 3-7 0,13-29 23 16,0 0-23-16,-10 29 24 0,0 2-24 0,10-31 0 16,0 0 0-16,-9 31 1 0,4-2-1 0,5-29 0 15,0 0 0-15,-2 29 1 0,2-2-1 0,0-27 0 16,0 0 0-16,3 26 1 0,6-4-1 0,-9-22 0 15,0 0 0-15,12 18 0 0,4-5 0 0,-16-13 0 16,0 0 0-16,21 9 0 0,3-6 0 0,-24-3 11 16,0 0-11-16,28 0 11 0,2-5-11 0,-30 5 26 0,0 0-26 15,29-3 26-15,3-6-26 0,-32 9 3 0,0 0-3 16,29-5 3-16,1-2-3 0,-30 7 7 0,0 0-7 16,21-3 8-16,-2-1-8 0,-19 4-68 0,0 0 68 0,16-3-68 15,-4 1 68-15,-12 2-173 0,0 0 173 0,10-3-172 16,-1-1 172-16,10-3-683 0</inkml:trace>
  <inkml:trace contextRef="#ctx0" brushRef="#br2" timeOffset="-46182.23">25381 15865 1222 0,'0'0'0'0,"0"24"0"0,0 17 0 16,0-41 122-16,0 0-122 0,0 55 123 0,2 15-123 15,-2-70 0-15,0 0 0 0,8 84 1 0,4 16-1 0,-12-100-136 16,0 0 136-16,14 87-136 0,4-1 136 0,15 87-803 16</inkml:trace>
  <inkml:trace contextRef="#ctx0" brushRef="#br2" timeOffset="-36258.21">23820 16413 819 0,'0'0'0'0,"-5"-10"0"0,-6-7 0 0,11 17 129 16,0 0-129-16,-5-7 130 0,3 6-130 0,2 1 91 15,0 0-91-15,0 0 92 0,0 0-92 0,0 0 67 0,0 0-67 16,0 0 68-16,0 0-68 0,0 0 19 0,0 0-19 16,0 0 20-16,4 0-20 0,-4 0 19 0,0 0-19 15,0 0 20-15,3 0-20 0,-3 0 15 0,0 0-15 0,0 0 16 16,0 0-16-16,0 0 26 0,0 0-26 0,0 0 26 16,0 0-26-16,0 0 37 0,0 0-37 0,0 0 37 15,0 0-37-15,0 0 12 0,0 0-12 0,0 0 13 16,4 0-13-16,-4 0 13 0,0 0-13 0,5 0 14 15,0 1-14-15,-5-1 17 0,0 0-17 0,7 2 17 16,0 0-17-16,-7-2 1 0,0 0-1 0,7 3 1 16,2 1-1-16,-9-4 8 0,0 0-8 0,7 3 8 15,0 2-8-15,-7-5 8 0,0 0-8 0,5 5 8 16,0-1-8-16,-5-4 0 0,0 0 0 0,5 5 1 16,-1-2-1-16,-4-3 14 0,0 0-14 0,3 4 15 0,3-3-15 15,-6-1 0-15,0 0 0 0,3 2 0 0,2 0 0 16,-5-2-170-16,0 0 170 0,2 5-169 0,0 0 169 15,1 5-980-15</inkml:trace>
  <inkml:trace contextRef="#ctx0" brushRef="#br2" timeOffset="-35162.43">19867 13583 628 0,'0'0'0'0,"-3"-1"0"0,-4-4 0 0,7 5 64 16,0 0-64-16,-14-6 65 0,-6-2-65 0,20 8 46 15,0 0-46-15,-20-7 46 0,-1 2-46 0,21 5 14 16,0 0-14-16,-26-7 15 0,-2-2-15 0,28 9 6 16,0 0-6-16,-30-6 6 0,-1-1-6 0,31 7 3 0,0 0-3 15,-39-2 3-15,1 4-3 0,38-2 0 0,0 0 0 16,-45 10 0-16,-2 0 0 0,47-10 0 0,0 0 0 0,-53 17 0 16,-2 4 0-16,55-21 0 0,0 0 0 0,-54 27 0 15,-6 8 0-15,60-35-1 0,0 0 1 0,-62 53-1 16,-3 15 1-16,65-68-45 0,0 0 45 0,-61 72-45 15,7 5 45-15,54-77-43 0,0 0 43 0,-57 79-43 16,1 5 43-16,56-84-36 0,0 0 36 0,-61 82-35 16,-2 6 35-16,63-88-41 0,0 0 41 0,-55 85-40 15,-1 3 40-15,56-88-40 0,0 0 40 0,-45 84-39 16,5-2 39-16,40-82-85 0,0 0 85 0,-41 80-84 16,5 1 84-16,36-81-61 0,0 0 61 0,-37 80-61 15,-1 3 61-15,-37 79-72 0</inkml:trace>
  <inkml:trace contextRef="#ctx0" brushRef="#br2" timeOffset="-35116.5">18357 15401 91 0,'0'0'0'0,"7"21"0"0,3 15 0 16,7 20-9-16</inkml:trace>
  <inkml:trace contextRef="#ctx0" brushRef="#br2" timeOffset="-34052.11">18526 15804 102 0,'0'0'0'0,"12"20"0"0,9 14 0 0,-21-34 5 16,0 0-5-16,26 47 6 0,7 11-6 0,-33-58 26 16,0 0-26-16,47 77 26 0,12 16-26 0,-59-93 12 15,0 0-12-15,59 82 13 0,6-3-13 0,-65-79 18 16,0 0-18-16,56 70 19 0,-2-7-19 0,-54-63 44 15,0 0-44-15,48 55 45 0,-2-9-45 0,-46-46 49 16,0 0-49-16,50 45 49 0,-1-4-49 0,-49-41 75 16,0 0-75-16,58 39 76 0,6-3-76 0,-64-36 83 0,0 0-83 15,66 31 83-15,2-3-83 0,-68-28 52 0,0 0-52 16,70 29 53-16,1 0-53 0,-71-29 36 0,0 0-36 16,70 27 36-16,1 1-36 0,-71-28 51 0,0 0-51 0,72 22 52 15,1-2-52-15,-73-20 18 0,0 0-18 0,68 12 18 16,-2-5-18-16,-66-7 21 0,0 0-21 0,68 0 21 15,0-8-21-15,-68 8 34 0,0 0-34 0,70-7 35 16,3-3-35-16,-73 10 10 0,0 0-10 0,70-9 11 16,-4-1-11-16,-66 10 12 0,0 0-12 0,69-7 13 15,3 2-13-15,-72 5 16 0,0 0-16 0,70-4 17 16,1 1-17-16,-71 3 14 0,0 0-14 0,57-4 15 16,-8 3-15-16,-49 1 4 0,0 0-4 0,51-5 4 15,-4-1-4-15,-47 6 13 0,0 0-13 0,64-12 14 16,11-3-14-16,-75 15 1 0,0 0-1 0,70-17 1 15,1-2-1-15,-71 19 3 0,0 0-3 0,54-15 4 0,-10 1-4 16,-44 14 11-16,0 0-11 0,47-14 11 0,-2 1-11 16,-45 13 3-16,0 0-3 0,51-16 4 0,-3 1-4 15,-48 15 7-15,0 0-7 0,53-14 7 0,2 0-7 0,-55 14 7 16,0 0-7-16,51-13 8 0,-2 1-8 0,-49 12 3 16,0 0-3-16,45-16 3 0,-1-3-3 0,-44 19 2 15,0 0-2-15,38-22 2 0,-3-5-2 0,-35 27 10 16,0 0-10-16,33-28 10 0,-4 1-10 0,-29 27 22 15,0 0-22-15,27-31 23 0,-3-3-23 0,-24 34 3 16,0 0-3-16,23-34 3 0,-2-4-3 0,-21 38 13 16,0 0-13-16,19-40 14 0,-5-2-14 0,-14 42 9 15,0 0-9-15,12-43 9 0,0-3-9 0,-12 46 15 0,0 0-15 16,5-45 15-16,-1-1-15 0,-4 46 15 0,0 0-15 16,3-47 15-16,-1 1-15 0,-2 46 39 0,0 0-39 0,0-46 40 15,-2 1-40-15,2 45 47 0,0 0-47 0,0-49 48 16,0-3-48-16,0 52 18 0,0 0-18 0,2-53 19 15,1-3-19-15,-3 56 22 0,0 0-22 0,4-55 23 16,-1 2-23-16,-3 53 15 0,0 0-15 0,6-55 16 16,-1 0-16-16,-5 55 9 0,0 0-9 0,5-65 10 15,-1-14-10-15,-4 79 16 0,0 0-16 0,1-58 17 16,1 10-17-16,-2 48 1 0,0 0-1 0,-2-48 1 16,1 2-1-16,1 46 0 0,0 0 0 0,-4-46 0 15,2 1 0-15,2 45 2 0,0 0-2 0,-7-46 3 16,2-1-3-16,5 47 0 0,0 0 0 0,-5-46 0 15,-2 2 0-15,7 44 0 0,0 0 0 0,-10-43 0 0,-3 0 0 16,13 43 5-16,0 0-5 0,-15-39 6 0,1 1-6 16,14 38 0-16,0 0 0 0,-19-39 1 0,-1-1-1 15,20 40 0-15,0 0 0 0,-19-44 1 0,0-1-1 16,19 45 3-16,0 0-3 0,-19-46 3 0,1 0-3 0,18 46 0 16,0 0 0-16,-17-47 0 0,0 3 0 0,17 44 1 15,0 0-1-15,-18-45 2 0,-3-1-2 0,21 46-1 16,0 0 1-16,-22-41-1 0,-3 3 1 0,25 38-10 15,0 0 10-15,-33-34-9 0,-2-2 9 0,35 36 0 16,0 0 0-16,-35-36 0 0,-1-2 0 0,36 38-1 16,0 0 1-16,-38-39-1 0,-4-4 1 0,42 43-4 15,0 0 4-15,-47-48-3 0,-4-3 3 0,51 51-6 0,0 0 6 16,-42-38-6-16,8 11 6 0,34 27-8 0,0 0 8 16,-42-26-8-16,-2 4 8 0,44 22 0 0,0 0 0 15,-63-26 0-15,-10-3 0 0,73 29 0 0,0 0 0 16,-71-29 0-16,-2-2 0 0,73 31 0 0,0 0 0 0,-66-28 1 15,5 1-1-15,61 27 2 0,0 0-2 0,-67-26 3 16,-2 4-3-16,69 22 0 0,0 0 0 0,-80-22 0 16,-9 5 0-16,89 17-3 0,0 0 3 0,-98-7-3 15,-10 10 3-15,108-3-77 0,0 0 77 0,-127 31-76 16,-18 15 76-16,145-46-90 0,0 0 90 0,-270 77-1115 16,540-154 1115-16</inkml:trace>
  <inkml:trace contextRef="#ctx0" brushRef="#br2" timeOffset="-32565.26">12423 4464 225 0,'0'0'0'0,"0"0"0"0,0 0 0 0,0 0 116 16,0 0-116-16,0 0 117 0,-30-15-117 0,30 15 104 15,0 0-104-15,-12-9 105 0,0 1-105 0,12 8 63 16,0 0-63-16,-9-4 64 0,4 1-64 0,5 3 46 16,0 0-46-16,-7-3 46 0,5 6-46 0,2-3 19 15,0 0-19-15,-3 12 20 0,3 10-20 0,0-22 11 16,0 0-11-16,3 41 11 0,3 18-11 0,-6-59 17 16,0 0-17-16,15 75 17 0,8 16-17 0,-23-91 22 15,0 0-22-15,36 137 23 0,15 36-23 0,-51-173 14 0,0 0-14 16,49 166 15-16,1 11-15 0,-50-177 18 0,0 0-18 15,46 149 18-15,-8-16-18 0,-38-133 15 0,0 0-15 0,30 106 15 16,-4-22-15-16,-26-84 34 0,0 0-34 0,21 62 35 16,-9-23-35-16,-12-39 1 0,0 0-1 0,10 28 2 15,-1-16-2-15,-9-12-119 0,0 0 119 0,2-4-119 16,-4-11 119-16,2-6-627 0</inkml:trace>
  <inkml:trace contextRef="#ctx0" brushRef="#br2" timeOffset="-32189.25">12148 4936 931 0,'0'0'0'0,"3"-11"0"0,6-8 0 0,-9 19 74 16,0 0-74-16,9-25 74 0,5-6-74 0,-14 31 57 15,0 0-57-15,12-40 58 0,-2-7-58 0,-10 47 33 16,0 0-33-16,9-55 34 0,0-9-34 0,-9 64 15 16,0 0-15-16,8-68 16 0,-2-4-16 0,-6 72 46 0,0 0-46 15,8-67 46-15,1 7-46 0,-9 60 8 16,0 0-8-16,16-51 9 0,1 11-9 0,-17 40 7 0,0 0-7 15,26-25 8-15,11 16-8 0,-37 9 0 0,0 0 0 16,47 9 0-16,9 18 0 0,-56-27 3 0,0 0-3 0,71 55 3 16,11 27-3-16,-82-82 0 0,0 0 0 0,80 75 0 15,4 8 0-15,-84-83-111 0,0 0 111 0,61 36-111 16,-16-30 111-16,61 34-813 0</inkml:trace>
  <inkml:trace contextRef="#ctx0" brushRef="#br2" timeOffset="5613.59">28187 4440 180 0,'0'0'0'0,"0"0"0"16,0 0 0-16,0 0 15 0,0 0-15 15,0 0 15-15,0 0-15 0,0 0 8 0,0 0-8 0,0 0 9 16,0 0-9-16,0 0 2 0,0 0-2 0,0 0 2 16,30-3-2-16,-30 3 72 0,0 0-72 0,31-9 73 15,13-3-73-15,-44 12 97 0,0 0-97 0,47-12 98 16,5-3-98-16,-52 15 55 0,0 0-55 0,59-19 56 16,8-1-56-16,-67 20 45 0,0 0-45 0,92-28 45 15,21-6-45-15,-113 34 31 0,0 0-31 0,106-36 31 16,2-7-31-16,-108 43 7 0,0 0-7 0,115-41 7 15,4-2-7-15,-119 43 11 0,0 0-11 0,113-39 11 16,-3-1-11-16,-110 40 3 0,0 0-3 0,113-34 4 0,4 2-4 16,-117 32 2-16,0 0-2 0,103-26 3 0,-8 9-3 15,-95 17 5-15,0 0-5 0,91-16 5 0,-7 1-5 16,-84 15 6-16,0 0-6 0,78-12 6 0,-5-5-6 0,-73 17 7 16,0 0-7-16,68-16 8 0,-7 1-8 0,-61 15 1 15,0 0-1-15,52-19 1 0,-6-1-1 0,-46 20-108 16,0 0 108-16,31-16-108 0,-12 1 108 0,32-16-442 15</inkml:trace>
  <inkml:trace contextRef="#ctx0" brushRef="#br2" timeOffset="7835.67">28076 4456 191 0,'0'0'0'0,"5"2"0"15,6 1 0-15,-11-3 62 0,0 0-62 0,8 3 63 0,3-3-63 16,-11 0 58-16,0 0-58 0,12 4 58 0,4-1-58 16,-16-3 47-16,0 0-47 0,15 9 48 0,3-1-48 15,-18-8 38-15,0 0-38 0,21 12 38 0,3 7-38 0,-24-19 39 16,0 0-39-16,26 19 40 0,4 5-40 0,-30-24 33 15,0 0-33-15,28 21 34 0,1 3-34 0,-29-24 38 16,0 0-38-16,26 22 39 0,0 2-39 0,-26-24 24 16,0 0-24-16,23 15 25 0,-4 1-25 0,-19-16 18 15,0 0-18-15,16 12 18 0,-6-4-18 0,-10-8 35 16,0 0-35-16,9 5 35 0,-4-3-35 0,-5-2 28 16,0 0-28-16,4-2 28 0,-4-3-28 0,0 5 33 15,0 0-33-15,-2-12 33 0,-3 0-33 0,5 12 13 0,0 0-13 16,-5-19 14-16,-1 1-14 0,6 18 0 0,0 0 0 15,-7-21 1-15,1-3-1 0,6 24-41 0,0 0 41 16,-11-24-41-16,1 0 41 0,10 24-61 0,0 0 61 0,-14-24-60 16,-4 2 60-16,18 22-58 0,0 0 58 0,-17-21-57 15,-1 6 57-15,18 15-53 0,0 0 53 0,-17-12-52 16,-2 2 52-16,19 10-50 0,0 0 50 0,-19-6-50 16,-2 6 50-16,21 0-54 0,0 0 54 0,-18 0-54 15,3 0 54-15,15 0-32 0,0 0 32 0,-13 4-32 16,5-2 32-16,8-2-1 0,0 0 1 0,-7 3-1 15,2 0 1-15,5-3 18 0,0 0-18 0,-4 0 19 16,2 4-19-16,2-4 63 0,0 0-63 0,4-7 63 16,5-2-63-16,-9 9 72 0,0 0-72 0,13-12 72 15,8-6-72-15,-21 18 72 0,0 0-72 0,25-21 72 0,3-3-72 16,-28 24 50-16,0 0-50 0,27-22 51 0,5-2-51 16,-32 24-140-16,0 0 140 0,19-21-139 0,-9-1 139 15,20-21-436-15</inkml:trace>
  <inkml:trace contextRef="#ctx0" brushRef="#br2" timeOffset="17489.77">18689 15651 527 0,'0'0'0'0,"0"0"0"16,0 0 0-16,0 0 42 0,0 0-42 0,0 0 43 16,0 0-43-16,0 0 12 0,0 0-12 0,0 0 12 0,0 0-12 15,0 0 7-15,0 0-7 0,0 0 7 0,0 0-7 16,0 0 22-16,0 0-22 0,0 0 23 0,0 0-23 16,0 0 2-16,0 0-2 0,0 0 2 0,0 0-2 0,0 0 0 15,0 0 0-15,0 0 1 0,0 0-1 0,0 0-104 16,0 0 104-16,0 0-103 0,0 0 103 0,0 0-284 15</inkml:trace>
  <inkml:trace contextRef="#ctx0" brushRef="#br2" timeOffset="18119.99">20426 14233 897 0,'0'0'0'0,"0"0"0"16,-17-12 0-16,17 12-176 0,0 0 176 0,-4-9-175 15,6 2 175-15,-4-5-306 0</inkml:trace>
  <inkml:trace contextRef="#ctx0" brushRef="#br2" timeOffset="18195.62">20426 14186 158 0,'0'0'0'0,"0"0"0"0,0 0 0 16,0 0 58-16,0 0-58 0,2 7 59 0,5-2-59 16,-2 7-161-16</inkml:trace>
  <inkml:trace contextRef="#ctx0" brushRef="#br2" timeOffset="74733.81">24991 8375 415 0,'0'0'0'0,"7"9"0"16,5 3 0-16,-12-12 114 0,0 0-114 0,-4 0 115 15,-6-5-115-15,10 5 85 0,0 0-85 0,-7-4 86 16,-2 1-86-16,9 3 83 0,0 0-83 0,-7-3 84 16,0 1-84-16,7 2 50 0,0 0-50 0,-8 8 51 15,-1 6-51-15,9-14 24 0,0 0-24 0,-12 22 25 16,-1 2-25-16,13-24 28 0,0 0-28 0,-12 31 28 15,-5 2-28-15,17-33 0 0,0 0 0 0,-21 39 1 16,-5 7-1-16,26-46 1 0,0 0-1 0,-30 52 1 16,-5 4-1-16,35-56 0 0,0 0 0 0,-48 78 1 0,-8 7-1 15,56-85 0-15,0 0 0 0,-58 93 0 0,1 4 0 16,57-97 2-16,0 0-2 0,-56 101 2 0,0 4-2 16,56-105 1-16,0 0-1 0,-61 108 2 0,-5 3-2 0,66-111 5 15,0 0-5-15,-66 110 5 0,-4-2-5 0,70-108 22 16,0 0-22-16,-62 104 23 0,1-1-23 0,61-103 12 15,0 0-12-15,-58 91 13 0,6-12-13 0,52-79 27 16,0 0-27-16,-49 70 27 0,5-12-27 0,44-58 12 16,0 0-12-16,-33 45 13 0,7-18-13 0,26-27 28 15,0 0-28-15,-21 21 28 0,7-9-28 0,14-12 2 16,0 0-2-16,-8 6 2 0,4-4-2 0,4-2 0 0,0 0 0 16,-2-2 1-16,6-8-1 0,-4 10-70 0,0 0 70 15,10-15-69-15,6-9 69 0,-16 24-201 0,0 0 201 16,23-29-201-16,5-11 201 0,22-32-549 0</inkml:trace>
  <inkml:trace contextRef="#ctx0" brushRef="#br2" timeOffset="75678.58">24905 8350 550 0,'0'0'0'0,"7"15"0"0,0 9 0 0,-7-24 44 15,0 0-44-15,-7 2 45 0,-10-14-45 0,17 12 44 16,0 0-44-16,-12-7 44 0,-2-3-44 0,14 10 52 16,0 0-52-16,-11-5 52 0,2 0-52 0,9 5 19 0,0 0-19 15,-5-2 20-15,2 2-20 0,3 0 31 0,0 0-31 16,0 7 31-16,5 8-31 0,-5-15 12 0,0 0-12 0,7 24 13 15,3 15-13-15,-10-39 11 0,0 0-11 0,11 43 11 16,-4 9-11-16,-7-52 10 0,0 0-10 0,9 54 10 16,-2 3-10-16,-7-57 8 0,0 0-8 0,8 55 8 15,1 0-8-15,-9-55 3 0,0 0-3 0,9 46 4 16,-2-7-4-16,-7-39 6 0,0 0-6 0,5 29 6 16,2-6-6-16,-7-23 13 0,0 0-13 0,2 19 13 15,1-7-13-15,-3-12 8 0,0 0-8 0,0 5 9 16,-2-5-9-16,2 0 24 0,0 0-24 0,-8-12 25 15,-8-9-25-15,16 21 6 0,0 0-6 0,-21-27 7 16,-3-8-7-16,24 35 9 0,0 0-9 0,-32-32 10 16,-3-4-10-16,35 36 3 0,0 0-3 0,-36-34 4 0,-4 1-4 15,40 33 20-15,0 0-20 0,-39-27 20 0,1 3-20 16,38 24 3-16,0 0-3 0,-33-19 3 0,5 7-3 16,28 12 6-16,0 0-6 0,-23-12 7 0,3 5-7 0,20 7 8 15,0 0-8-15,-18-9 8 0,4 6-8 0,14 3 0 16,0 0 0-16,-10-7 1 0,1 6-1 0,9 1 0 15,0 0 0-15,-3-7 1 0,3 2-1 0,0 5 6 16,0 0-6-16,7-4 7 0,6-4-7 0,-13 8 13 16,0 0-13-16,25-7 14 0,4-2-14 0,-29 9 4 15,0 0-4-15,34-7 4 0,6 2-4 0,-40 5 7 16,0 0-7-16,40-3 8 0,3-1-8 0,-43 4 13 16,0 0-13-16,39-3 14 0,-1 1-14 0,-38 2 8 15,0 0-8-15,30-2 9 0,-10 1-9 0,-20 1 24 0,0 0-24 16,18 0 25-16,-6 0-25 0,-12 0 20 0,0 0-20 15,7 0 20-15,-3 0-20 0,-4 0 4 0,0 0-4 0,0 0 5 16,-4 0-5-16,4 0 3 0,0 0-3 0,-17 5 4 16,-13 3-4-16,30-8 6 0,0 0-6 0,-30 11 7 15,-3 4-7-15,33-15 2 0,0 0-2 0,-35 14 3 16,-1 5-3-16,36-19 1 0,0 0-1 0,-31 15 2 16,4 0-2-16,27-15 4 0,0 0-4 0,-21 12 5 15,8-3-5-15,13-9 0 0,0 0 0 0,-9 10 1 16,5-1-1-16,4-9 1 0,0 0-1 0,7 3 2 15,11-6-2-15,-18 3-1 0,0 0 1 0,19-4 0 16,4-2 0-16,-23 6-1 0,0 0 1 0,22-6-1 16,1 1 1-16,-23 5-4 0,0 0 4 0,19 2-4 15,0 5 4-15,-19-7-144 0,0 0 144 0,38 8-903 16,-76-16 903-16</inkml:trace>
  <inkml:trace contextRef="#ctx0" brushRef="#br2" timeOffset="132728.76">25198 8574 236 0,'0'0'0'0,"0"0"0"0,0 0 0 0,0 0 101 16,0 0-101-16,0 0 101 0,0 0-101 0,0 0 85 15,0 0-85-15,0 0 85 0,0 0-85 0,0 0 74 16,0 0-74-16,0 0 75 0,9-27-75 0,-9 27 40 15,0 0-40-15,7-21 41 0,3-3-41 0,-10 24 29 16,0 0-29-16,2-24 29 0,-4-3-29 0,2 27-1 0,0 0 1 16,-9-24-1-16,-1 0 1 0,10 24-1 0,0 0 1 15,-19-22-1-15,-2 1 1 0,21 21-4 0,0 0 4 0,-25-24-3 16,-1 2 3-16,26 22-3 0,0 0 3 16,-24-21-3-16,0-4 3 0,24 25-2 0,0 0 2 0,-23-24-1 15,0-2 1-15,23 26 0 0,0 0 0 0,-21-19 0 16,2 0 0-16,19 19 1 0,0 0-1 0,-21-14 1 15,4 4-1-15,17 10 5 0,0 0-5 0,-25-8 5 16,1 1-5-16,24 7 3 0,0 0-3 0,-28-2 3 16,-1 2-3-16,29 0 2 0,0 0-2 0,-35 5 2 15,-2 0-2-15,37-5 0 0,0 0 0 0,-38 11 0 16,-4 1 0-16,42-12 0 0,0 0 0 0,-38 15 0 16,3 0 0-16,35-15 8 0,0 0-8 0,-39 21 8 15,1 0-8-15,38-21 8 0,0 0-8 0,-36 25 9 16,1 3-9-16,35-28 16 0,0 0-16 0,-39 32 17 0,1 4-17 15,38-36 8-15,0 0-8 0,-36 34 9 0,1-3-9 16,35-31 15-16,0 0-15 0,-35 36 16 0,-4 0-16 16,39-36 15-16,0 0-15 0,-34 36 15 0,2 7-15 0,32-43 9 15,0 0-9-15,-28 36 9 0,4 2-9 0,24-38 9 16,0 0-9-16,-24 44 10 0,1 3-10 0,23-47 8 16,0 0-8-16,-19 42 8 0,5 3-8 0,14-45 3 15,0 0-3-15,-14 39 4 0,4 1-4 0,10-40 2 16,0 0-2-16,-7 43 2 0,3-4-2 0,4-39 5 15,0 0-5-15,0 39 5 0,2 1-5 0,-2-40 6 16,0 0-6-16,9 36 6 0,3-2-6 0,-12-34 3 0,0 0-3 16,15 33 3-16,5-3-3 0,-20-30 2 0,0 0-2 15,22 28 2-15,4-3-2 0,-26-25 1 0,0 0-1 16,23 26 2-16,1-7-2 0,-24-19 1 0,0 0-1 0,28 22 1 16,2 1-1-16,-30-23 7 0,0 0-7 0,31 18 8 15,1 3-8-15,-32-21 8 0,0 0-8 0,31 15 8 16,0 1-8-16,-31-16 8 0,0 0-8 0,30 8 9 15,0-1-9-15,-30-7 3 0,0 0-3 0,29 9 4 16,1-4-4-16,-30-5 6 0,0 0-6 0,29 7 6 16,-1-4-6-16,-28-3 7 0,0 0-7 0,32 0 7 15,2 0-7-15,-34 0 3 0,0 0-3 0,35-3 3 16,0-4-3-16,-35 7 19 0,0 0-19 0,37-10 20 16,1-4-20-16,-38 14 22 0,0 0-22 0,35-17 22 15,-4-2-22-15,-31 19 3 0,0 0-3 0,30-24 4 16,-2-2-4-16,-28 26 14 0,0 0-14 0,26-24 15 15,0-1-15-15,-26 25 8 0,0 0-8 0,26-26 9 0,2-2-9 16,-28 28 8-16,0 0-8 0,30-29 9 0,3-5-9 16,-33 34 8-16,0 0-8 0,33-32 8 0,3-6-8 0,-36 38 8 15,0 0-8-15,35-36 8 0,-2 0-8 0,-33 36 3 16,0 0-3-16,32-33 4 0,-4 3-4 0,-28 30 6 16,0 0-6-16,26-33 6 0,0 2-6 0,-26 31 3 15,0 0-3-15,24-31 3 0,-1 4-3 0,-23 27 0 16,0 0 0-16,21-31 0 0,-6 2 0 0,-15 29 1 15,0 0-1-15,16-27 2 0,-4-4-2 0,-12 31 8 16,0 0-8-16,9-28 9 0,-2-4-9 0,-7 32 1 16,0 0-1-16,3-29 1 0,-1-1-1 0,-2 30 8 0,0 0-8 15,-3-27 9-15,-2 3-9 0,5 24 22 0,0 0-22 16,-9-27 23-16,-2 3-23 0,11 24 3 0,0 0-3 16,-12-28 3-16,-4 1-3 0,16 27 3 0,0 0-3 0,-15-24 3 15,-3 0-3-15,18 24 5 0,0 0-5 0,-22-24 6 16,-3 2-6-16,25 22 0 0,0 0 0 0,-26-23 1 15,-7 3-1-15,33 20 0 0,0 0 0 0,-33-19 0 16,-4 2 0-16,37 17 0 0,0 0 0 0,-33-12 0 16,4 0 0-16,29 12 0 0,0 0 0 0,-35-14 0 15,2 4 0-15,33 10 1 0,0 0-1 0,-33-7 2 16,5 2-2-16,28 5 1 0,0 0-1 0,-37-2 2 16,-1 2-2-16,38 0 0 0,0 0 0 0,-42 2 0 15,0 0 0-15,42-2 0 0,0 0 0 0,-42 6 0 16,-1-2 0-16,43-4-2 0,0 0 2 0,-35 8-1 15,0 1 1-15,35-9-2 0,0 0 2 0,-38 15-1 0,0 6 1 16,38-21-4-16,0 0 4 0,-34 22-4 0,7 2 4 16,27-24-7-16,0 0 7 0,-30 28-6 0,0 2 6 15,30-30-8-15,0 0 8 0,-28 31-7 0,4 2 7 0,24-33-8 16,0 0 8-16,-26 39-8 0,2 1 8 0,24-40-8 16,0 0 8-16,-25 43-8 0,1-4 8 0,24-39-1 15,0 0 1-15,-25 44-1 0,4 3 1 0,21-47-3 16,0 0 3-16,-22 46-3 0,1-2 3 0,21-44-2 15,0 0 2-15,-16 43-1 0,1-2 1 0,15-41-5 16,0 0 5-16,-9 42-4 0,4-1 4 0,5-41-13 0,0 0 13 16,-2 41-12-16,5-2 12 0,-3-39-4 15,0 0 4-15,6 38-3 0,4 0 3 0,-10-38-3 0,0 0 3 16,12 36-3-16,6-6 3 0,-18-30-2 0,0 0 2 16,19 33-1-16,3-2 1 0,-22-31-1 0,0 0 1 0,21 27-1 15,6-1 1-15,-27-26-1 0,0 0 1 0,26 22 0 16,0-3 0-16,-26-19-8 0,0 0 8 0,28 14-7 15,1-4 7-15,-29-10-1 0,0 0 1 0,30 5 0 16,0-5 0-16,-30 0-3 0,0 0 3 0,29-2-3 16,1-1 3-16,-30 3-2 0,0 0 2 0,29-3-2 15,3-6 2-15,-32 9 0 0,0 0 0 0,29-9 1 16,1-3-1-16,-30 12 1 0,0 0-1 0,33-15 1 16,-2-4-1-16,-31 19 1 0,0 0-1 0,30-22 2 15,0-2-2-15,-30 24 9 0,0 0-9 0,29-24 9 16,1 0-9-16,-30 24 8 0,0 0-8 0,28-24 8 0,-2 0-8 15,-26 24 8-15,0 0-8 0,23-22 9 0,-3-2-9 16,-20 24 8-16,0 0-8 0,21-24 8 0,-1 0-8 16,-20 24 3-16,0 0-3 0,20-28 4 0,1 1-4 15,-21 27 6-15,0 0-6 0,23-27 6 0,3-4-6 0,-26 31 3 16,0 0-3-16,23-33 3 0,-2-3-3 0,-21 36 5 16,0 0-5-16,19-34 5 0,-4-2-5 0,-15 36 22 15,0 0-22-15,14-36 22 0,0 5-22 0,-14 31 6 16,0 0-6-16,11-34 7 0,-1 1-7 0,-10 33 4 15,0 0-4-15,9-32 5 0,0 3-5 0,-9 29 13 16,0 0-13-16,5-28 13 0,-2 4-13 0,-3 24 8 16,0 0-8-16,-1-25 8 0,-5-1-8 0,6 26 1 15,0 0-1-15,-7-24 1 0,-3 0-1 0,10 24-2 16,0 0 2-16,-12-28-1 0,-2 1 1 0,14 27 0 0,0 0 0 16,-14-24 0-16,-5-3 0 0,19 27-2 0,0 0 2 15,-19-24-2-15,-2 3 2 0,21 21 0 0,0 0 0 0,-21-15 0 16,0 1 0-16,21 14 0 0,0 0 0 0,-23-12 0 15,-1 3 0-15,24 9-5 0,0 0 5 0,-23-8-5 16,1 1 5-16,22 7-3 0,0 0 3 0,-23-3-3 16,-1 1 3-16,24 2-11 0,0 0 11 0,-32 0-11 15,-6 3 11-15,38-3-9 0,0 0 9 0,-35 5-9 16,0-1 9-16,35-4-1 0,0 0 1 0,-38 8-1 16,0 4 1-16,38-12-3 0,0 0 3 0,-35 12-3 15,3 4 3-15,32-16-6 0,0 0 6 0,-33 19-5 16,-2 1 5-16,35-20-1 0,0 0 1 0,-31 21 0 15,3 1 0-15,28-22-13 0,0 0 13 0,-28 24-13 16,4-2 13-16,24-22-1 0,0 0 1 0,-25 24-1 16,1 2 1-16,24-26 0 0,0 0 0 0,-26 27 0 0,0 1 0 15,26-28-3-15,0 0 3 0,-25 29-3 0,3 3 3 16,22-32 0-16,0 0 0 0,-19 28 0 0,3-1 0 0,16-27-6 16,0 0 6-16,-14 29-5 0,2 1 5 0,12-30-8 15,0 0 8-15,-9 29-8 0,4-2 8 0,5-27-3 16,0 0 3-16,-4 31-3 0,3-4 3 0,1-27-3 15,0 0 3-15,0 29-2 0,1 2 2 0,-1-31-2 16,0 0 2-16,4 31-1 0,-2-2 1 0,-2-29-1 16,0 0 1-16,3 28-1 0,2-1 1 0,-5-27-3 15,0 0 3-15,6 27-3 0,1 4 3 0,-7-31-6 0,0 0 6 16,10 28-5-16,4-1 5 0,-14-27-8 0,0 0 8 16,14 21-7-16,2-1 7 0,-16-20-8 0,0 0 8 15,17 23-8-15,0-6 8 0,-17-17-1 0,0 0 1 0,20 17-1 16,0-4 1-16,-20-13-1 0,0 0 1 0,21 12 0 15,2-1 0-15,-23-11-1 0,0 0 1 0,17 7 0 16,4 1 0-16,-21-8 0 0,0 0 0 0,18 4 1 16,-1-3-1-16,-17-1 0 0,0 0 0 0,19 0 1 15,0 0-1-15,-19 0 0 0,0 0 0 0,20-3 1 16,-1-2-1-16,-19 5 3 0,0 0-3 0,21-12 3 16,3 0-3-16,-24 12 5 0,0 0-5 0,28-16 6 15,2 1-6-15,-30 15 7 0,0 0-7 0,33-21 8 16,2 3-8-16,-35 18 8 0,0 0-8 0,34-19 8 15,3 2-8-15,-37 17 8 0,0 0-8 0,37-21 8 16,-4 4-8-16,-33 17 3 0,0 0-3 0,31-17 4 0,0 1-4 16,-31 16 6-16,0 0-6 0,32-17 6 0,1 0-6 15,-33 17 3-15,0 0-3 0,31-17 3 0,2-2-3 16,-33 19 1-16,0 0-1 0,35-17 2 0,3-2-2 16,-38 19 4-16,0 0-4 0,39-19 5 0,-1-1-5 0,-38 20 2 15,0 0-2-15,33-23 2 0,-3-1-2 0,-30 24 1 16,0 0-1-16,26-25 2 0,-2-4-2 0,-24 29 9 15,0 0-9-15,21-28 10 0,-2 3-10 0,-19 25 14 16,0 0-14-16,14-28 15 0,-5 2-15 0,-9 26 3 16,0 0-3-16,5-22 4 0,-1 3-4 0,-4 19 7 15,0 0-7-15,2-22 8 0,-2 5-8 0,0 17 3 16,0 0-3-16,-4-22 3 0,-3 1-3 0,7 21 2 0,0 0-2 16,-7-22 2-16,0 1-2 0,7 21 9 0,0 0-9 15,-10-20 10-15,-1-4-10 0,11 24 3 0,0 0-3 16,-14-19 4-16,-1-3-4 0,15 22 0 0,0 0 0 0,-20-21 1 15,0 2-1-15,20 19 1 0,0 0-1 0,-23-17 2 16,0 2-2-16,23 15 4 0,0 0-4 0,-24-16 5 16,-2 1-5-16,26 15 0 0,0 0 0 0,-26-14 1 15,-1 2-1-15,27 12 6 0,0 0-6 0,-26-10 7 16,2 1-7-16,24 9 0 0,0 0 0 0,-24-8 1 16,-1 1-1-16,25 7 7 0,0 0-7 0,-22-9 7 15,2 2-7-15,20 7 0 0,0 0 0 0,-21-3 0 16,1 0 0-16,20 3-6 0,0 0 6 0,-21-2-5 15,-2 2 5-15,23 0-1 0,0 0 1 0,-26 0-1 16,-4 0 1-16,30 0-1 0,0 0 1 0,-28 3-1 16,-1 1 1-16,29-4-1 0,0 0 1 0,-32 8 0 0,-2 1 0 15,34-9-1-15,0 0 1 0,-34 8 0 0,1 4 0 16,33-12-3-16,0 0 3 0,-33 16-2 0,-2 3 2 16,35-19-5-16,0 0 5 0,-27 15-5 0,4 0 5 0,23-15-1 15,0 0 1-15,-26 21 0 0,5-2 0 0,21-19-3 16,0 0 3-16,-21 20-3 0,2-4 3 0,19-16-5 15,0 0 5-15,-23 24-5 0,-1-2 5 0,24-22-1 16,0 0 1-16,-26 28 0 0,-4 4 0 0,30-32-3 16,0 0 3-16,-26 29-2 0,0 2 2 0,26-31-5 15,0 0 5-15,-25 34-5 0,4 2 5 0,21-36-3 16,0 0 3-16,-19 35-3 0,2-3 3 0,17-32-6 16,0 0 6-16,-18 39-5 0,3 1 5 0,15-40-3 0,0 0 3 15,-12 34-3-15,-1 2 3 0,13-36-2 0,0 0 2 0,-10 40-1 16,3-1 1-16,7-39-5 0,0 0 5 15,-9 39-4-15,6-3 4 0,3-36-2 0,0 0 2 0,0 35-2 16,3 1 2-16,-3-36-5 0,0 0 5 0,9 36-5 16,0-4 5-16,-9-32-7 0,0 0 7 0,14 31-7 15,3 0 7-15,-17-31-1 0,0 0 1 0,21 24 0 16,5-2 0-16,-26-22-1 0,0 0 1 0,26 21 0 16,2-8 0-16,-28-13-2 0,0 0 2 0,30 16-2 15,3-1 2-15,-33-15-198 0,0 0 198 0,62 31-883 16,-124-62 883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05T15:14:27.54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12979 12465 113 0,'0'0'0'0,"3"10"0"0,-1 5 0 0,-2-15 59 15,0 0-59-15,-5 2 60 0,-11-7-60 0,16 5 37 16,0 0-37-16,-10-2 37 0,-1-5-37 0,11 7 64 16,0 0-64-16,-9-1 65 0,1-1-65 0,8 2 51 15,0 0-51-15,-9 2 52 0,0-1-52 0,9-1 66 16,0 0-66-16,-8 7 67 0,-1-3-67 0,9-4 58 15,0 0-58-15,-9 5 58 0,0 2-58 0,9-7 57 16,0 0-57-16,-5 1 58 0,2 3-58 0,3-4 51 0,0 0-51 16,-4 3 51-16,-1 1-51 0,5-4 38 0,0 0-38 15,0 1 38-15,0 1-38 0,0-2 46 0,0 0-46 0,2 4 46 16,5 1-46-16,-7-5 46 0,0 0-46 0,8 3 47 16,6 4-47-16,-14-7 64 0,0 0-64 0,18 5 64 15,3 0-64-15,-21-5 63 0,0 0-63 0,24 7 63 16,6 2-63-16,-30-9 69 0,0 0-69 0,26 8 70 15,3-1-70-15,-29-7 43 0,0 0-43 0,28 9 43 16,4-2-43-16,-32-7 22 0,0 0-22 0,29 6 22 16,4 3-22-16,-33-9 19 0,0 0-19 0,32 2 20 15,4-1-20-15,-36-1 1 0,0 0-1 0,39 0 1 16,-1-3-1-16,-38 3 9 0,0 0-9 0,38 0 9 16,4-5-9-16,-42 5 8 0,0 0-8 0,38-4 8 15,-3-1-8-15,-35 5 3 0,0 0-3 0,35-5 3 16,-2 0-3-16,-33 5 2 0,0 0-2 0,33-3 3 0,-1-3-3 15,-32 6 5-15,0 0-5 0,33-3 5 0,-4 1-5 16,-29 2 6-16,0 0-6 0,34-1 6 0,-5 1-6 0,-29 0 7 16,0 0-7-16,32-4 8 0,1 4-8 0,-33 0 8 15,0 0-8-15,29 0 8 0,-3-2-8 0,-26 2 8 16,0 0-8-16,25 0 8 0,-6 0-8 0,-19 0 3 16,0 0-3-16,19 0 4 0,-1-1-4 0,-18 1 0 15,0 0 0-15,15 0 1 0,-1-2-1 0,-14 2-44 16,0 0 44-16,12-5-43 0,1-4 43 0,-13 9-128 15,0 0 128-15,13-13-128 0,0-6 128 0,-13 19-138 16,0 0 138-16,-4-28-138 0,-8-8 138 0,-2-25-905 16</inkml:trace>
  <inkml:trace contextRef="#ctx0" brushRef="#br0" timeOffset="1726.72">4768 12453 158 0,'0'0'0'0,"0"0"0"16,19-5 0-16,-19 5 70 0,0 0-70 0,9-2 70 16,0 2-70-16,-9 0 69 0,0 0-69 0,12 2 69 0,2 1-69 15,-14-3 61-15,0 0-61 0,17 7 62 0,4 1-62 16,-21-8 59-16,0 0-59 0,21 12 60 0,5 2-60 16,-26-14 40-16,0 0-40 0,25 14 40 0,-3 0-40 0,-22-14 52 15,0 0-52-15,28 13 53 0,-2-1-53 0,-26-12 42 16,0 0-42-16,30 9 42 0,3-6-42 0,-33-3 47 15,0 0-47-15,31 4 47 0,2-3-47 0,-33-1 42 16,0 0-42-16,35 0 42 0,2-3-42 0,-37 3 46 16,0 0-46-16,35-2 47 0,0 2-47 0,-35 0 41 15,0 0-41-15,33 0 42 0,-4-1-42 0,-29 1 35 16,0 0-35-16,30-4 35 0,0 1-35 0,-30 3 34 0,0 0-34 16,26-2 34-16,-2 0-34 0,-24 2 7 0,0 0-7 15,21-1 8-15,2-3-8 0,-23 4 12 0,0 0-12 16,17-5 12-16,4 0-12 0,-21 5 15 0,0 0-15 0,21-5 16 15,0-2-16-15,-21 7 14 0,0 0-14 0,21-5 15 16,5 0-15-16,-26 5 9 0,0 0-9 0,26-4 9 16,2 1-9-16,-28 3 9 0,0 0-9 0,26-4 10 15,0 3-10-15,-26 1 23 0,0 0-23 0,21 0 24 16,3 1-24-16,-24-1 0 0,0 0 0 0,18 4 1 16,3 3-1-16,-21-7 3 0,0 0-3 0,17 6 3 15,4 1-3-15,-21-7-29 0,0 0 29 0,21 7-29 16,5 0 29-16,-26-7-105 0,0 0 105 0,17 5-105 15,1-1 105-15,15 4-935 0</inkml:trace>
  <inkml:trace contextRef="#ctx0" brushRef="#br0" timeOffset="46045.53">24013 3024 247 0,'0'0'0'0,"0"3"0"0,-1 2 0 0,1-5 40 0,0 0-40 0,-2 4 41 16,0-1-41-16,2-3 33 0,0 0-33 0,0 0 34 16,0 4-34-16,0-4 18 0,0 0-18 0,-3 5 18 15,3 2-18-15,0-7 18 0,0 0-18 0,-2 23 18 16,0 7-18-16,2-30 24 0,0 0-24 0,-3 39 25 15,-1 7-25-15,4-46 13 0,0 0-13 0,-5 48 13 16,-2 5-13-16,7-53 5 0,0 0-5 0,-4 57 5 16,1 1-5-16,3-58 3 0,0 0-3 0,-2 55 4 15,0-4-4-15,2-51 6 0,0 0-6 0,-1 48 6 16,-3-8-6-16,4-40 6 0,0 0-6 0,-5 34 7 16,0-1-7-16,5-33 3 0,0 0-3 0,-5 24 3 15,-1-2-3-15,6-22 6 0,0 0-6 0,-3 15 6 16,1-3-6-16,2-12 7 0,0 0-7 0,-5 12 7 0,3-7-7 15,2-5 7-15,0 0-7 0,-5 0 8 0,0-5-8 16,5 5 8-16,0 0-8 0,-4-12 8 0,-3-7-8 16,7 19 15-16,0 0-15 0,-7-24 15 0,0-10-15 0,7 34 38 15,0 0-38-15,-3-39 39 0,3-6-39 0,0 45 18 16,0 0-18-16,3-50 19 0,3-3-19 0,-6 53 37 16,0 0-37-16,8-53 37 0,3 0-37 0,-11 53 21 15,0 0-21-15,14-55 21 0,3 4-21 0,-17 51 10 16,0 0-10-16,16-50 11 0,1-1-11 0,-17 51 11 15,0 0-11-15,18-45 11 0,-1 6-11 0,-17 39 3 16,0 0-3-16,17-34 4 0,3 6-4 0,-20 28 6 16,0 0-6-16,17-24 7 0,2 4-7 0,-19 20 3 0,0 0-3 15,19-12 3-15,2 8-3 0,-21 4 1 0,0 0-1 16,19 0 2-16,1 4-2 0,-20-4 4 0,0 0-4 16,19 12 5-16,0 8-5 0,-19-20 6 0,0 0-6 0,16 24 6 15,-3 7-6-15,-13-31 7 0,0 0-7 0,9 33 8 16,-4 4-8-16,-5-37 15 0,0 0-15 0,2 36 15 15,-5-5-15-15,3-31 8 0,0 0-8 0,-4 33 8 16,-5-2-8-16,9-31 9 0,0 0-9 0,-8 27 9 16,3-7-9-16,5-20 15 0,0 0-15 0,-7 16 15 15,1-8-15-15,6-8 14 0,0 0-14 0,-8 11 15 16,-3-6-15-16,11-5 9 0,0 0-9 0,-14 3 9 16,-7-3-9-16,21 0 25 0,0 0-25 0,-21-8 26 15,-1-8-26-15,22 16 2 0,0 0-2 0,-21-15 2 16,2-1-2-16,19 16 12 0,0 0-12 0,-16-15 13 0,6 3-13 15,10 12 1-15,0 0-1 0,-9-12 1 0,2 5-1 16,7 7 8-16,0 0-8 0,-4 0 9 0,6 4-9 16,-2-4 14-16,0 0-14 0,7 12 15 0,4 10-15 15,-11-22 14-15,0 0-14 0,15 24 15 0,6 7-15 0,-21-31 4 16,0 0-4-16,23 32 5 0,3 4-5 0,-26-36 7 16,0 0-7-16,28 38 8 0,1 0-8 0,-29-38 22 15,0 0-22-15,32 37 23 0,1-1-23 0,-33-36 12 16,0 0-12-16,26 31 13 0,-2-7-13 0,-24-24 5 15,0 0-5-15,18 21 5 0,-4-2-5 0,-14-19 33 16,0 0-33-16,10 12 33 0,-1 0-33 0,-9-12 0 16,0 0 0-16,3 6 0 0,-1 0 0 0,-2-6-144 0,0 0 144 15,0 6-143-15,-2-6 143 0,2 0-143 0,0 0 143 16,0 0-142-16,-3 0 142 0,-1-3-588 0</inkml:trace>
  <inkml:trace contextRef="#ctx0" brushRef="#br0" timeOffset="46631.62">24644 3519 292 0,'0'0'0'0,"0"5"0"0,-2 2 0 0,2-7 51 16,0 0-51-16,0 0 51 0,-2-4-51 0,2 4 94 15,0 0-94-15,-3-3 94 0,-1-2-94 0,4 5 88 16,0 0-88-16,-3-4 89 0,1 4-89 0,2 0 59 16,0 0-59-16,-7 4 60 0,-1 1-60 0,8-5 54 15,0 0-54-15,-13 19 55 0,-2 8-55 0,15-27 50 0,0 0-50 16,-13 33 50-16,5 10-50 0,8-43 37 0,0 0-37 16,-4 42 37-16,8 3-37 0,-4-45 16 0,0 0-16 0,8 43 17 15,6-4-17-15,-14-39 6 0,0 0-6 0,20 31 7 16,2-10-7-16,-22-21 24 0,0 0-24 0,26 12 25 15,6-9-25-15,-32-3 41 0,0 0-41 0,31-7 42 16,0-7-42-16,-31 14 60 0,0 0-60 0,28-22 60 16,2-2-60-16,-30 24 15 0,0 0-15 0,17-31 16 15,-3-1-16-15,-14 32 40 0,0 0-40 0,9-36 41 16,-7 2-41-16,-2 34 21 0,0 0-21 0,-9-36 21 16,-8 0-21-16,17 36 26 0,0 0-26 0,-23-31 26 15,-7 0-26-15,30 31 3 0,0 0-3 0,-22-17 4 16,1 1-4-16,21 16 1 0,0 0-1 0,-23 0 1 15,1 12-1-15,22-12-18 0,0 0 18 0,-18 17-18 16,4 6 18-16,14-23-170 0,0 0 170 0,-3 27-169 0,6 2 169 16,-3 30-872-16</inkml:trace>
  <inkml:trace contextRef="#ctx0" brushRef="#br0" timeOffset="47005.9">25017 3558 393 0,'0'0'0'0,"-2"5"0"0,-1 4 0 0,3-9 39 0,0 0-39 16,0 7 39-16,1-7-39 0,-1 0 80 0,0 0-80 15,2 3 80-15,0 2-80 0,-2-5 68 0,0 0-68 0,0 16 69 16,0 4-69-16,0-20 51 0,0 0-51 0,1 28 52 15,1 6-52-15,-2-34 40 0,0 0-40 0,5 31 40 16,4 1-40-16,-9-32 28 0,0 0-28 0,14 23 28 16,4-3-28-16,-18-20 56 0,0 0-56 0,19 7 56 15,3-5-56-15,-22-2 69 0,0 0-69 0,25-9 70 16,1-6-70-16,-26 15 64 0,0 0-64 0,24-21 65 16,-1-6-65-16,-23 27 32 0,0 0-32 0,19-24 32 15,0-4-32-15,-19 28 18 0,0 0-18 0,11-25 18 16,-4-1-18-16,-7 26 0 0,0 0 0 0,7-19 0 15,-2 4 0-15,-5 15-110 0,0 0 110 0,0-9-110 16,2 2 110-16,-2 7-171 0,0 0 171 0,3-5-170 0,2 5 170 16,4-7-592-16</inkml:trace>
  <inkml:trace contextRef="#ctx0" brushRef="#br0" timeOffset="47306.67">25539 3469 617 0,'0'0'0'0,"-10"4"0"0,-6-1 0 0,16-3 102 0,0 0-102 15,-7 17 103-15,7 14-103 0,0-31 92 0,0 0-92 0,-5 27 93 16,2 8-93-16,3-35 58 0,0 0-58 0,-6 39 58 15,1 6-58-15,5-45 36 0,0 0-36 0,-5 35 37 16,0 0-37-16,5-35 15 0,0 0-15 0,-4 29 16 16,2-3-16-16,2-26 20 0,0 0-20 0,-1 20 20 15,-1-4-20-15,2-16-40 0,0 0 40 0,3 5-39 16,3-7 39-16,-6 2-165 0,0 0 165 0,5-10-165 16,0-7 165-16,6-11-543 0</inkml:trace>
  <inkml:trace contextRef="#ctx0" brushRef="#br0" timeOffset="47546.32">25348 3366 460 0,'0'0'0'0,"8"12"0"0,8 4 0 0,-16-16 130 16,0 0-130-16,4 3 131 0,-8-6-131 0,4 3 136 15,0 0-136-15,0 0 136 0,-2-4-136 0,2 4 101 16,0 0-101-16,4 0 102 0,3 0-102 0,-7 0 81 15,0 0-81-15,14 0 82 0,5 0-82 0,-19 0 42 16,0 0-42-16,24-3 42 0,6 1-42 0,-30 2 7 16,0 0-7-16,26-3 7 0,4-6-7 0,-30 9-81 15,0 0 81-15,28-10-81 0,-1 1 81 0,-27 9-193 16,0 0 193-16,25-8-193 0,-1-8 193 0,25-8-574 16</inkml:trace>
  <inkml:trace contextRef="#ctx0" brushRef="#br0" timeOffset="47937.66">25905 3284 751 0,'0'0'0'0,"4"0"0"0,1 0 0 0,-5 0 117 16,0 0-117-16,10 3 117 0,4-3-117 0,-14 0 85 15,0 0-85-15,16 4 86 0,1-2-86 0,-17-2 70 16,0 0-70-16,23 1 70 0,5 1-70 0,-28-2 42 15,0 0-42-15,31 0 43 0,4-2-43 0,-35 2 18 16,0 0-18-16,33-1 18 0,-1-1-18 0,-32 2 13 16,0 0-13-16,26-4 13 0,-5 1-13 0,-21 3 17 15,0 0-17-15,17-5 17 0,-5 2-17 0,-12 3-26 16,0 0 26-16,9 0-25 0,-4-4 25 0,-5 4-189 0,0 0 189 16,0 0-189-16,0 0 189 0,0 0-679 0</inkml:trace>
  <inkml:trace contextRef="#ctx0" brushRef="#br0" timeOffset="48163.56">25834 3572 796 0,'0'0'0'0,"12"-14"0"15,11-13 0-15,-23 27 138 0,0 0-138 0,7 0 139 16,-6 15-139-16,-1-15 98 0,0 0-98 0,9 12 98 15,2-3-98-15,-11-9 75 0,0 0-75 0,17 8 75 16,6-4-75-16,-23-4 39 0,0 0-39 0,27 0 39 16,1-7-39-16,-28 7-33 0,0 0 33 0,30-5-33 0,3-4 33 15,-33 9-150-15,0 0 150 0,19-19-149 0,-7-1 149 16,20-21-752-16</inkml:trace>
  <inkml:trace contextRef="#ctx0" brushRef="#br0" timeOffset="49633.64">26574 3114 382 0,'0'0'0'0,"0"0"0"0,0 0 0 0,0 0 7 16,0 0-7-16,0 0 8 0,0 0-8 0,0 0 2 15,0 0-2-15,0 0 3 0,0 0-3 0,0 0 16 16,0 0-16-16,0 0 17 0,7 40-17 0,-7-40 50 16,0 0-50-16,9 34 50 0,3 14-50 0,-12-48 49 15,0 0-49-15,16 48 49 0,1 2-49 0,-17-50 32 16,0 0-32-16,16 51 33 0,1 1-33 0,-17-52 17 0,0 0-17 15,14 39 17-15,-2-3-17 0,-12-36 47 0,0 0-47 16,9 27 48-16,-2-8-48 0,-7-19 66 0,0 0-66 0,7 9 66 16,0-13-66-16,-7 4 57 0,0 0-57 15,9-17 57-15,-6-9-57 0,-3 26 52 0,0 0-52 0,7-35 53 16,0-12-53-16,-7 47 39 0,0 0-39 0,14-53 39 16,7-14-39-16,-21 67 27 0,0 0-27 0,26-65 27 15,7-3-27-15,-33 68 45 0,0 0-45 0,46-67 45 16,9-3-45-16,-55 70 15 0,0 0-15 0,51-48 16 15,-4 12-16-15,-47 36 0 0,0 0 0 0,31-19 1 16,-10 15-1-16,-21 4-180 0,0 0 180 0,23 0-179 16,-4 7 179-16,23 2-700 0</inkml:trace>
  <inkml:trace contextRef="#ctx0" brushRef="#br0" timeOffset="52591.18">28565 2580 270 0,'0'0'0'0,"0"0"65"0,0 0-65 0,0 3 65 16,0 1-65-16,0-4 45 0,0 0-45 0,0 3 46 15,0-1-46-15,0-2 18 0,0 0-18 0,-5 10 18 16,-2 2-18-16,7-12 11 0,0 0-11 0,-12 21 11 0,-4 6-11 16,16-27 16-16,0 0-16 0,-21 31 17 0,-3 8-17 15,24-39 3-15,0 0-3 0,-26 48 3 0,-4 2-3 16,30-50 12-16,0 0-12 0,-28 63 13 0,1 4-13 0,27-67 8 16,0 0-8-16,-30 91 9 0,0 19-9 0,30-110 23 15,0 0-23-15,-19 103 24 0,5 3-24 0,14-106 37 16,0 0-37-16,-8 103 37 0,6-6-37 0,2-97 54 15,0 0-54-15,0 94 54 0,2-6-54 0,-2-88 48 16,0 0-48-16,5 82 48 0,2-10-48 0,-7-72 44 16,0 0-44-16,8 67 44 0,1-12-44 0,-9-55 29 15,0 0-29-15,7 54 29 0,0-6-29 0,-7-48 34 0,0 0-34 16,7 36 34-16,0-10-34 0,-7-26 7 0,0 0-7 16,5 21 7-16,-1-3-7 0,-4-18-54 0,0 0 54 15,3 18-53-15,-1-3 53 0,-2-15-147 0,0 0 147 0,2 9-146 16,-2 1 146-16,1 7-491 0</inkml:trace>
  <inkml:trace contextRef="#ctx0" brushRef="#br0" timeOffset="54062.49">28647 3449 203 0,'0'0'0'0,"4"-4"0"0,3-1 0 0,-7 5 58 0,0 0-58 16,7-7 58-16,1-1-58 0,-8 8 57 0,0 0-57 0,9-11 58 15,2-2-58-15,-11 13 52 0,0 0-52 0,8-16 53 16,3 1-53-16,-11 15 38 0,0 0-38 0,12-23 39 16,0-1-39-16,-12 24 40 0,0 0-40 0,16-29 41 15,1-1-41-15,-17 30 16 0,0 0-16 0,19-28 17 16,1-3-17-16,-20 31 12 0,0 0-12 0,17-27 13 16,0 3-13-16,-17 24 4 0,0 0-4 0,14-21 5 15,-1 2-5-15,-13 19 3 0,0 0-3 0,10-12 3 16,-1 4-3-16,-9 8 5 0,0 0-5 0,5-4 5 15,-2 1-5-15,-3 3 12 0,0 0-12 0,4-3 12 16,-2 3-12-16,-2 0 8 0,0 0-8 0,0 0 9 16,0 3-9-16,0-3 24 0,0 0-24 0,-2 3 25 15,-2 3-25-15,4-6 20 0,0 0-20 0,-5 10 20 0,0 5-20 16,5-15 16-16,0 0-16 0,-5 21 17 0,-2-1-17 16,7-20 10-16,0 0-10 0,-7 31 10 0,2 0-10 15,5-31 26-15,0 0-26 0,-6 29 26 0,1 2-26 0,5-31 12 16,0 0-12-16,-3 27 12 0,3-3-12 0,0-24 18 15,0 0-18-15,1 24 18 0,3-1-18 0,-4-23 8 16,0 0-8-16,3 15 9 0,1 1-9 0,-4-16 4 16,0 0-4-16,3 12 4 0,3 0-4 0,-6-12 0 15,0 0 0-15,1 8 1 0,1-4-1 0,-2-4-71 16,0 0 71-16,0 5-70 0,0-2 70 0,0-3-134 16,0 0 134-16,0 0-134 0,-2 4 134 0,1-1-426 0</inkml:trace>
  <inkml:trace contextRef="#ctx0" brushRef="#br0" timeOffset="54363.21">28619 3716 483 0,'0'0'0'0,"7"0"0"16,7-7 0-16,-14 7 88 0,0 0-88 0,9 0 88 16,0 0-88-16,-9 0 77 0,0 0-77 0,14 0 78 15,3 3-78-15,-17-3 62 0,0 0-62 0,23 0 63 0,3-3-63 16,-26 3 38-16,0 0-38 0,31-5 39 0,6 1-39 16,-37 4 35-16,0 0-35 0,33-3 35 0,0 0-35 0,-33 3 32 15,0 0-32-15,28-4 33 0,-2-1-33 0,-26 5 13 16,0 0-13-16,21-3 14 0,-2-3-14 0,-19 6-109 15,0 0 109-15,16-6-108 0,-2 0 108 0,15-7-634 16</inkml:trace>
  <inkml:trace contextRef="#ctx0" brushRef="#br0" timeOffset="54983.59">29539 3161 315 0,'0'0'0'0,"0"1"0"0,-1 6 0 0,1-7 114 16,0 0-114-16,0 4 115 0,1 1-115 0,-1-5 92 0,0 0-92 15,2 7 92-15,0 5-92 0,-2-12 55 0,0 0-55 16,1 24 56-16,1 7-56 0,-2-31 29 0,0 0-29 16,4 32 29-16,-1 4-29 0,-3-36 24 0,0 0-24 0,4 34 25 15,1-3-25-15,-5-31 8 0,0 0-8 0,7 33 8 16,3-2-8-16,-10-31 26 0,0 0-26 0,7 24 26 16,-1-6-26-16,-6-18 6 0,0 0-6 0,5 17 7 15,0-10-7-15,-5-7-1 0,0 0 1 0,2 5-1 16,-1-6 1-16,-1 1-146 0,0 0 146 0,2-7-145 15,-2-5 145-15,2-7-455 0</inkml:trace>
  <inkml:trace contextRef="#ctx0" brushRef="#br0" timeOffset="55293.06">29302 3359 169 0,'0'0'0'0,"18"4"0"0,11-1 0 0,-29-3 49 15,0 0-49-15,11 4 49 0,-9-4-49 0,-2 0 110 16,0 0-110-16,3 3 110 0,-3-3-110 0,0 0 107 16,0 0-107-16,7 0 108 0,5-3-108 0,-12 3 66 15,0 0-66-15,18 0 67 0,4-4-67 0,-22 4 53 0,0 0-53 16,26-7 54-16,6 2-54 0,-32 5 33 0,0 0-33 15,35-3 33-15,3-2-33 0,-38 5 14 0,0 0-14 16,40-7 15-16,2 3-15 0,-42 4 36 0,0 0-36 16,40-1 36-16,0-3-36 0,-40 4 28 0,0 0-28 0,37-7 28 15,-4-1-28-15,-33 8-163 0,0 0 163 0,29-9-162 16,-1-1 162-16,30-7-530 0</inkml:trace>
  <inkml:trace contextRef="#ctx0" brushRef="#br0" timeOffset="56899.41">30384 3078 169 0,'0'0'0'0,"2"4"0"16,3 1 0-16,-5-5 13 0,0 0-13 0,0 3 14 16,-2-3-14-16,2 0 38 0,0 0-38 0,-5 6 39 15,-4 0-39-15,9-6 32 0,0 0-32 0,-17 12 32 0,-7 9-32 16,24-21 70-16,0 0-70 0,-25 22 71 0,-1 2-71 15,26-24 62-15,0 0-62 0,-26 31 63 0,-2 9-63 16,28-40 54-16,0 0-54 0,-17 29 54 0,5-2-54 0,12-27 51 16,0 0-51-16,-4 26 52 0,8-9-52 0,-4-17 43 15,0 0-43-15,12 12 43 0,9-9-43 0,-21-3 35 16,0 0-35-16,21-7 36 0,1-6-36 0,-22 13 39 16,0 0-39-16,21-19 40 0,-2-9-40 0,-19 28 33 15,0 0-33-15,14-23 34 0,-2-5-34 0,-12 28 22 16,0 0-22-16,11-31 23 0,-4 2-23 0,-7 29 29 15,0 0-29-15,3-34 29 0,-1 1-29 0,-2 33 31 0,0 0-31 16,0-22 31-16,-2 1-31 0,2 21 6 0,0 0-6 16,0-11 7-16,0 4-7 0,0 7 18 0,0 0-18 0,2 12 19 15,2 10-19-15,-4-22 8 0,0 0-8 0,5 27 9 16,2 13-9-16,-7-40 9 0,0 0-9 0,8 48 9 16,5 7-9-16,-13-55-10 0,0 0 10 0,12 59-9 15,0 8 9-15,-12-67-35 0,0 0 35 0,9 62-35 16,-2-2 35-16,-7-60-20 0,0 0 20 0,1 55-19 15,-1 0 19-15,0-55-20 0,0 0 20 0,-1 42-20 16,-3-6 20-16,4-36-5 0,0 0 5 0,-7 28-4 16,-1-4 4-16,8-24-4 0,0 0 4 0,-7 19-3 15,0-7 3-15,7-12-6 0,0 0 6 0,-6 12-5 16,3-7 5-16,3-5-13 0,0 0 13 0,-4 3-12 16,1-8 12-16,3 5-9 0,0 0 9 0,3-15-8 15,4-11 8-15,-7 26-9 0,0 0 9 0,13-29-9 0,6-11 9 16,-19 40-4-16,0 0 4 0,21-46-3 0,1-5 3 15,-22 51-2-15,0 0 2 0,25-52-2 0,-1-8 2 16,-24 60-2-16,0 0 2 0,26-54-1 0,0-1 1 0,-26 55 1 16,0 0-1-16,26-50 1 0,1 6-1 0,-27 44 5 15,0 0-5-15,20-35 5 0,0 8-5 0,-20 27 15 16,0 0-15-16,15-21 15 0,-2 9-15 0,-13 12 15 16,0 0-15-16,8-7 15 0,-3 7-15 0,-5 0 25 15,0 0-25-15,6 7 26 0,-3 9-26 0,-3-16 12 16,0 0-12-16,4 20 13 0,-1 11-13 0,-3-31 5 15,0 0-5-15,4 28 5 0,-3 2-5 0,-1-30 3 16,0 0-3-16,2 28 4 0,-2 1-4 0,0-29 2 0,0 0-2 16,0 22 2-16,0 2-2 0,0-24 4 0,0 0-4 15,0 17 5-15,-2-1-5 0,2-16 6 0,0 0-6 16,0 15 6-16,2-6-6 0,-2-9 3 0,0 0-3 0,4 10 3 16,1-7-3-16,-5-3 2 0,0 0-2 0,5 0 2 15,2-6-2-15,-7 6 1 0,0 0-1 0,7-9 2 16,0-6-2-16,-7 15 0 0,0 0 0 0,9-16 0 15,1-4 0-15,-10 20 0 0,0 0 0 0,11-26 1 16,1 2-1-16,-12 24 3 0,0 0-3 0,10-29 3 16,2-6-3-16,-12 35 5 0,0 0-5 0,11-32 6 15,-2-2-6-15,-9 34 3 0,0 0-3 0,8-28 4 16,-1 8-4-16,-7 20 0 0,0 0 0 0,7-16 1 16,0 4-1-16,-7 12-1 0,0 0 1 0,5-3 0 15,1 6 0-15,-6-3 0 0,0 0 0 0,3 16 0 16,1 8 0-16,-4-24 1 0,0 0-1 0,1 27 1 0,1 9-1 15,-2-36 4-15,0 0-4 0,2 33 4 0,0 1-4 16,-2-34 7-16,0 0-7 0,3 31 8 0,1-2-8 0,-4-29 3 16,0 0-3-16,3 26 4 0,2-9-4 0,-5-17 0 15,0 0 0-15,9 15 1 0,1-8-1 0,-10-7 1 16,0 0-1-16,11 0 2 0,1-7-2 0,-12 7 4 16,0 0-4-16,11-8 4 0,-1-11-4 0,-10 19 2 15,0 0-2-15,9-21 3 0,-1-3-3 0,-8 24 5 16,0 0-5-16,9-27 6 0,0-8-6 0,-9 35 3 15,0 0-3-15,10-32 3 0,2 1-3 0,-12 31 1 16,0 0-1-16,14-31 2 0,0 7-2 0,-14 24 1 16,0 0-1-16,14-20 2 0,0 4-2 0,-14 16 1 0,0 0-1 15,14-8 1-15,0 4-1 0,-14 4 0 0,0 0 0 0,12 4 1 16,0 4-1-16,-12-8 6 0,0 0-6 0,9 21 7 16,0 3-7-16,-9-24 22 0,0 0-22 0,9 31 23 15,-2 5-23-15,-7-36 7 0,0 0-7 0,5 34 8 16,-2 2-8-16,-3-36 10 0,0 0-10 0,4 31 10 15,-3-4-10-15,-1-27 15 0,0 0-15 0,2 24 16 16,2-5-16-16,-4-19-35 0,0 0 35 0,1 17-34 16,1-5 34-16,-2-12-164 0,0 0 164 0,9-3-164 15,3-6 164-15,9-3-745 0</inkml:trace>
  <inkml:trace contextRef="#ctx0" brushRef="#br0" timeOffset="57515.49">31358 3452 438 0,'0'0'0'16,"0"0"0"-16,4-7 0 0,-4 7 88 0,0 0-88 16,3 0 89-16,2 0-89 0,-5 0 87 0,0 0-87 0,7 4 87 15,2-4-87-15,-9 0 75 0,0 0-75 0,10 3 76 16,3-1-76-16,-13-2 82 0,0 0-82 0,10 3 82 15,2 1-82-15,-12-4 45 0,0 0-45 0,14 8 46 16,4-1-46-16,-18-7 34 0,0 0-34 0,13 5 34 16,1 2-34-16,-14-7 24 0,0 0-24 0,13 3 25 15,-3 2-25-15,-10-5 15 0,0 0-15 0,9 4 15 16,-4 1-15-16,-5-5 10 0,0 0-10 0,3 7 11 16,1-4-11-16,-4-3 40 0,0 0-40 0,0 4 40 15,-2 1-40-15,2-5 11 0,0 0-11 0,-7 8 11 16,-5 4-11-16,12-12 13 0,0 0-13 0,-16 14 13 0,-1 3-13 15,17-17 17-15,0 0-17 0,-23 16 17 0,-5 3-17 16,28-19 8-16,0 0-8 0,-22 17 8 0,3-2-8 16,19-15 9-16,0 0-9 0,-18 16 9 0,4-1-9 15,14-15 15-15,0 0-15 0,-12 12 15 0,2 3-15 0,10-15 0 16,0 0 0-16,-9 12 0 0,4-3 0 0,5-9 0 16,0 0 0-16,1 12 0 0,8 0 0 0,-9-12-2 15,0 0 2-15,14 10-1 0,5-5 1 0,-19-5-2 16,0 0 2-16,23 0-2 0,5 0 2 0,-28 0 0 15,0 0 0-15,28-5 0 0,3-2 0 0,-31 7-45 16,0 0 45-16,30-8-45 0,-1-4 45 0,-29 12-99 16,0 0 99-16,59-23-949 0,-118 46 949 0</inkml:trace>
  <inkml:trace contextRef="#ctx0" brushRef="#br0" timeOffset="59136.49">31644 3003 247 0,'0'0'0'0,"3"-2"0"0,4 1 0 16,-7 1 0-16,0 0 0 0,4 0 0 0,-1-4 0 16,-3 4 66-16,0 0-66 0,0 0 66 0,4-3-66 0,-4 3 105 15,0 0-105-15,0 0 105 0,5 3-105 0,-5-3 76 16,0 0-76-16,5 19 77 0,2 5-77 0,-7-24 66 15,0 0-66-15,9 36 67 0,-1 7-67 0,-8-43 50 16,0 0-50-16,9 48 50 0,-2 3-50 0,-7-51 38 16,0 0-38-16,7 50 38 0,-2 1-38 0,-5-51 34 15,0 0-34-15,4 48 34 0,-1-8-34 0,-3-40 22 16,0 0-22-16,0 34 22 0,0-5-22 0,0-29 18 16,0 0-18-16,0 22 18 0,-1-5-18 0,1-17 18 0,0 0-18 15,-2 11 18-15,0-3-18 0,2-8 24 0,0 0-24 16,-5-3 25-16,0-13-25 0,5 16 3 0,0 0-3 0,-7-20 3 15,-2-7-3-15,9 27 13 0,0 0-13 0,-9-35 13 16,1-6-13-16,8 41 1 0,0 0-1 0,-7-43 1 16,1-3-1-16,6 46-1 0,0 0 1 0,2-44-1 15,5-6 1-15,-7 50-2 0,0 0 2 0,7-45-1 16,2 2 1-16,-9 43-6 0,0 0 6 0,12-36-5 16,5 1 5-16,-17 35-3 0,0 0 3 0,18-31-3 15,3 3 3-15,-21 28-6 0,0 0 6 0,22-20-5 16,3 6 5-16,-25 14-7 0,0 0 7 0,24-5-7 15,2 8 7-15,-26-3-3 0,0 0 3 0,25 9-3 16,1 10 3-16,-26-19-6 0,0 0 6 0,22 24-6 16,-2 8 6-16,-20-32-3 0,0 0 3 0,12 28-3 0,-5-1 3 15,-7-27 0-15,0 0 0 0,0 27 1 0,-5 1-1 16,5-28 8-16,0 0-8 0,-9 27 9 0,-3-3-9 0,12-24 16 16,0 0-16-16,-20 19 17 0,-2-3-17 0,22-16 9 15,0 0-9-15,-23 8 9 0,-1-3-9 0,24-5 1 16,0 0-1-16,-26 0 1 0,-1-1-1 0,27 1-1 15,0 0 1-15,-24-7-1 0,1-2 1 0,23 9-5 16,0 0 5-16,-15-7-5 0,3 2 5 0,12 5-9 16,0 0 9-16,-9 0-9 0,5 2 9 0,4-2-15 15,0 0 15-15,4 19-15 0,5 12 15 0,-9-31-8 16,0 0 8-16,15 32-8 0,10 7 8 0,-25-39-9 0,0 0 9 16,28 43-9-16,6 0 9 0,-34-43-4 0,0 0 4 15,33 40-3-15,2-1 3 0,-35-39-6 0,0 0 6 16,33 32-6-16,1-1 6 0,-34-31 1 0,0 0-1 15,26 21 2-15,-5-6-2 0,-21-15-126 0,0 0 126 0,20 7-126 16,-2-7 126-16,-18 0-133 0,0 0 133 0,16-12-133 16,-4-10 133-16,16-11-425 0</inkml:trace>
  <inkml:trace contextRef="#ctx0" brushRef="#br0" timeOffset="59541.78">32219 3409 270 0,'0'0'0'0,"0"0"93"16,0 0-93-16,-4 0 93 0,1 4-93 0,3-4 91 16,0 0-91-16,-6 8 91 0,1 1-91 0,5-9 92 15,0 0-92-15,-9 19 92 0,-3 8-92 0,12-27 72 16,0 0-72-16,-10 27 72 0,-1 2-72 0,11-29 50 0,0 0-50 16,-5 35 51-16,2 1-51 0,3-36 24 0,0 0-24 15,0 34 25-15,5-1-25 0,-5-33 35 0,0 0-35 16,10 27 36-16,8-3-36 0,-18-24 12 0,0 0-12 15,19 15 13-15,4-3-13 0,-23-12 12 0,0 0-12 0,24 4 12 16,4-8-12-16,-28 4 9 0,0 0-9 0,26-8 10 16,-2-4-10-16,-24 12-102 0,0 0 102 0,18-19-101 15,-4-2 101-15,-14 21-135 0,0 0 135 0,7-22-134 16,-4-2 134-16,8-20-494 0</inkml:trace>
  <inkml:trace contextRef="#ctx0" brushRef="#br0" timeOffset="59798.2">32159 3339 606 0,'0'0'0'0,"0"0"73"15,0 0-73-15,11 0 73 0,8-5-73 0,-19 5 58 16,0 0-58-16,17 0 58 0,1 0-58 0,-18 0 36 15,0 0-36-15,16 5 36 0,-3-2-36 0,-13-3 9 16,0 0-9-16,11 4 10 0,-2 1-10 0,-9-5 18 16,0 0-18-16,7 3 18 0,-2 1-18 0,-5-4 1 15,0 0-1-15,3 0 1 0,-1 0-1 0,-2 0-157 16,0 0 157-16,0 0-156 0,0 0 156 0,0 0-414 0</inkml:trace>
  <inkml:trace contextRef="#ctx0" brushRef="#br0" timeOffset="60022.66">32132 3567 695 0,'0'0'0'0,"0"0"94"0,0 0-94 0,10-4 94 15,7 4-94-15,-17 0 78 0,0 0-78 0,14 0 78 16,0 0-78-16,-14 0 54 0,0 0-54 0,14 0 55 15,0 0-55-15,-14 0 8 0,0 0-8 0,12-3 9 16,1-2-9-16,-13 5 2 0,0 0-2 0,10-7 3 16,-1-2-3-16,-9 9-127 0,0 0 127 0,12-8-127 15,2-4 127-15,12-7-596 0</inkml:trace>
  <inkml:trace contextRef="#ctx0" brushRef="#br0" timeOffset="60547.61">32483 3401 527 0,'0'0'0'0,"0"0"104"0,0 0-104 0,9-4 104 16,5-3-104-16,-14 7 100 0,0 0-100 0,11-5 100 15,-1 2-100-15,-10 3 86 0,0 0-86 0,10 0 87 16,1 3-87-16,-11-3 51 0,0 0-51 0,12 5 51 16,0 6-51-16,-12-11 15 0,0 0-15 0,12 12 16 15,1 1-16-15,-13-13 33 0,0 0-33 0,10 14 33 16,-1 0-33-16,-9-14 25 0,0 0-25 0,7 15 26 15,-4-5-26-15,-3-10 38 0,0 0-38 0,2 12 39 16,0-3-39-16,-2-9 44 0,0 0-44 0,-4 12 44 16,-1 0-44-16,5-12 10 0,0 0-10 0,-14 19 11 15,-7 1-11-15,21-20 38 0,0 0-38 0,-21 19 39 16,0 2-39-16,21-21 2 0,0 0-2 0,-21 19 2 16,2-4-2-16,19-15 7 0,0 0-7 0,-15 17 7 0,2-1-7 15,13-16-1-15,0 0 1 0,-5 18-1 0,5 3 1 16,0-21-2-16,0 0 2 0,11 12-1 0,6-2 1 0,-17-10-2 15,0 0 2-15,21 5-2 0,5-5 2 0,-26 0-2 16,0 0 2-16,26-5-1 0,2-2 1 0,-28 7-1 16,0 0 1-16,26-15-1 0,2-6 1 0,-28 21-89 15,0 0 89-15,25-24-88 0,-3-3 88 0,-22 27-108 16,0 0 108-16,21-27-108 0,-2-8 108 0,21-28-837 16</inkml:trace>
  <inkml:trace contextRef="#ctx0" brushRef="#br0" timeOffset="61103.75">32795 2756 774 0,'0'0'0'0,"0"0"113"15,0 0-113-15,5 19 114 0,6 14-114 0,-11-33 108 16,0 0-108-16,12 34 109 0,4 5-109 0,-16-39 80 16,0 0-80-16,15 45 81 0,3 5-81 0,-18-50 27 15,0 0-27-15,16 53 27 0,1 5-27 0,-17-58 36 16,0 0-36-16,16 62 37 0,-1 3-37 0,-15-65 31 0,0 0-31 15,20 85 31-15,2 17-31 0,-22-102 21 0,0 0-21 16,18 90 21-16,-3 1-21 0,-15-91 18 0,0 0-18 16,11 79 19-16,-3-7-19 0,-8-72 10 0,0 0-10 15,6 74 10-15,-5-4-10 0,-1-70 34 0,0 0-34 0,-5 67 35 16,-4-2-35-16,9-65 4 0,0 0-4 0,-15 65 5 16,-8-5-5-16,23-60 10 0,0 0-10 0,-28 60 10 15,-3 1-10-15,31-61-33 0,0 0 33 0,-28 55-33 16,0 0 33-16,28-55-110 0,0 0 110 0,-17 36-109 15,5-12 109-15,-18 34-1023 0</inkml:trace>
  <inkml:trace contextRef="#ctx0" brushRef="#br0" timeOffset="85980.32">23883 4622 147 0,'0'0'0'0,"0"0"0"0,0 0 0 16,0 0 68-16,0 0-68 0,0 0 69 0,3 19-69 16,-3-19 63-16,0 0-63 0,2 20 63 0,1 3-63 0,-3-23 48 15,0 0-48-15,4 32 49 0,-1 8-49 0,-3-40 34 16,0 0-34-16,6 42 34 0,0 1-34 0,-6-43 23 16,0 0-23-16,2 40 24 0,2-4-24 0,-4-36 25 15,0 0-25-15,3 31 26 0,-3-6-26 0,0-25 14 16,0 0-14-16,0 22 15 0,0-4-15 0,0-18 28 15,0 0-28-15,0 13 28 0,0-4-28 0,0-9 12 16,0 0-12-16,-3 7 12 0,1-2-12 0,2-5 28 16,0 0-28-16,-7 3 28 0,-2-3-28 0,9 0 6 0,0 0-6 15,-12-7 6-15,-4-5-6 0,16 12 17 0,0 0-17 16,-14-17 17-16,1-5-17 0,13 22 8 0,0 0-8 16,-13-29 9-16,6-5-9 0,7 34 9 0,0 0-9 0,-3-36 9 15,5-7-9-15,-2 43 23 0,0 0-23 0,5-43 24 16,5 0-24-16,-10 43 20 0,0 0-20 0,14-41 20 15,0-2-20-15,-14 43 25 0,0 0-25 0,19-37 26 16,7 1-26-16,-26 36 14 0,0 0-14 0,21-31 15 16,4 5-15-16,-25 26 18 0,0 0-18 0,19-19 19 15,-2 4-19-15,-17 15 3 0,0 0-3 0,16-9 4 16,-2 9-4-16,-14 0 7 0,0 0-7 0,10 4 8 16,-1 4-8-16,-9-8 7 0,0 0-7 0,7 16 8 15,-3 4-8-15,-4-20 7 0,0 0-7 0,3 22 8 16,-1 4-8-16,-2-26 8 0,0 0-8 0,0 26 8 0,-2 1-8 15,2-27 15-15,0 0-15 0,-3 21 15 0,-1-2-15 16,4-19 8-16,0 0-8 0,-5 13 8 0,0 1-8 16,5-14 15-16,0 0-15 0,-6 12 16 0,1-7-16 0,5-5 15 15,0 0-15-15,-7 7 15 0,-1-2-15 0,8-5 4 16,0 0-4-16,-11 4 4 0,1-9-4 0,10 5 7 16,0 0-7-16,-9-4 8 0,0-3-8 0,9 7 0 15,0 0 0-15,-3-8 1 0,1-1-1 0,2 9 0 16,0 0 0-16,2-7 0 0,3 0 0 0,-5 7-7 15,0 0 7-15,9-1-7 0,5 4 7 0,-14-3-4 16,0 0 4-16,19 10-4 0,7 6 4 0,-26-16-7 0,0 0 7 16,28 22-7-16,3 5 7 0,-31-27-1 0,0 0 1 15,30 30 0-15,-1 4 0 0,-29-34-1 0,0 0 1 16,30 31 0-16,0-4 0 0,-30-27-2 0,0 0 2 0,22 24-2 16,-4-3 2-16,-18-21 0 0,0 0 0 0,12 15 1 15,-3-3-1-15,-9-12-16 0,0 0 16 0,5 7-15 16,-2 1 15-16,-3-8-152 0,0 0 152 0,2 4-152 15,-2-2 152-15,2 4-612 0</inkml:trace>
  <inkml:trace contextRef="#ctx0" brushRef="#br0" timeOffset="86565.56">24543 4841 751 0,'0'0'0'0,"0"0"0"16,7 0 0-16,-7 0 15 0,0 0-15 0,3 0 15 16,-1 2-15-16,-2-2 49 0,0 0-49 0,2 3 50 15,-2 1-50-15,0-4 27 0,0 0-27 0,-2 12 27 16,-1 7-27-16,3-19 1 0,0 0-1 0,-6 24 2 16,-1 3-2-16,7-27 21 0,0 0-21 0,-5 40 21 15,0 1-21-15,5-41 8 0,0 0-8 0,-4 42 8 16,4 5-8-16,0-47 4 0,0 0-4 0,4 39 5 15,3-3-5-15,-7-36 7 0,0 0-7 0,12 31 7 16,4-7-7-16,-16-24 7 0,0 0-7 0,21 19 7 0,5-11-7 16,-26-8 7-16,0 0-7 0,29 5 8 0,5-6-8 15,-34 1 3-15,0 0-3 0,31-4 4 0,2-4-4 16,-33 8-132-16,0 0 132 0,24-7-131 0,-3-5 131 0,-21 12-176 16,0 0 176-16,23-12-175 0,-7 0 175 0,22-12-227 15</inkml:trace>
  <inkml:trace contextRef="#ctx0" brushRef="#br0" timeOffset="86852.21">24487 4941 270 0,'0'0'0'0,"5"-4"0"15,8-1 0-15,-13 5 104 0,0 0-104 0,10-12 105 16,6 0-105-16,-16 12 87 0,0 0-87 0,19-12 88 16,5 2-88-16,-24 10 70 0,0 0-70 0,26-12 70 15,6 3-70-15,-32 9 50 0,0 0-50 0,28-8 51 16,1 4-51-16,-29 4 54 0,0 0-54 0,25-3 55 16,-4-1-55-16,-21 4 32 0,0 0-32 0,15 0 32 15,-3 0-32-15,-12 0-1 0,0 0 1 0,9 4-1 16,-4-4 1-16,-5 0-149 0,0 0 149 0,2 3-148 15,-2 1 148-15,2 4-480 0</inkml:trace>
  <inkml:trace contextRef="#ctx0" brushRef="#br0" timeOffset="87077.14">24539 5052 550 0,'0'0'0'0,"9"-2"0"0,5-1 0 0,-14 3 100 16,0 0-100-16,10-4 101 0,1 4-101 0,-11 0 72 16,0 0-72-16,14 4 73 0,2-4-73 0,-16 0 52 15,0 0-52-15,17 3 53 0,0 1-53 0,-17-4 35 16,0 0-35-16,23 5 35 0,-2-2-35 0,-21-3 22 0,0 0-22 16,23 4 22-16,1-3-22 0,-24-1-183 0,0 0 183 15,21-1-183-15,0-3 183 0,22-4-456 0</inkml:trace>
  <inkml:trace contextRef="#ctx0" brushRef="#br0" timeOffset="87586.63">24949 4934 359 0,'0'0'0'0,"3"-2"0"16,3 2 0-16,-6 0 92 0,0 0-92 0,5-3 92 0,3-4-92 15,-8 7 89-15,0 0-89 0,6-5 89 0,1 1-89 16,-7 4 70-16,0 0-70 0,7-5 70 0,0 2-70 0,-7 3 54 16,0 0-54-16,7 0 55 0,1 0-55 0,-8 0 39 15,0 0-39-15,11 1 39 0,1 3-39 0,-12-4 35 16,0 0-35-16,12 7 35 0,0-2-35 0,-12-5 14 15,0 0-14-15,11 7 15 0,-1 0-15 0,-10-7 36 16,0 0-36-16,9 8 37 0,-2 1-37 0,-7-9 5 16,0 0-5-16,5 10 6 0,0 2-6 0,-5-12 28 15,0 0-28-15,2 14 28 0,-4-1-28 0,2-13 12 16,0 0-12-16,-8 21 12 0,-5 3-12 0,13-24 10 0,0 0-10 16,-12 19 10-16,-2-2-10 0,14-17 10 0,0 0-10 15,-15 19 10-15,-1-4-10 0,16-15 15 0,0 0-15 16,-14 12 15-16,0 0-15 0,14-12 0 0,0 0 0 0,-12 12 0 15,3 0 0-15,9-12-2 0,0 0 2 0,-7 12-1 16,2-3 1-16,5-9-5 0,0 0 5 0,3 13-5 16,1 4 5-16,-4-17-4 0,0 0 4 0,14 12-3 15,9-1 3-15,-23-11 0 0,0 0 0 0,27 5 0 16,12-5 0-16,-39 0 0 0,0 0 0 0,38-4 0 16,6-1 0-16,-44 5-136 0,0 0 136 0,40-7-135 15,-2-1 135-15,-38 8-135 0,0 0 135 0,78-19-589 16,-156 38 589-16</inkml:trace>
  <inkml:trace contextRef="#ctx0" brushRef="#br0" timeOffset="88457.39">26041 4696 830 0,'0'0'0'0,"0"0"0"0,0 0 0 0,0 0 41 16,0 0-41-16,0 0 41 0,0 0-41 0,0 0 45 15,0 0-45-15,0 0 46 0,0 0-46 0,0 0 22 16,0 0-22-16,0 0 22 0,-28 15-22 0,28-15 6 16,0 0-6-16,-21 12 6 0,-5 5-6 0,26-17 39 15,0 0-39-15,-31 19 40 0,-7 5-40 0,38-24 29 0,0 0-29 16,-37 24 29-16,-1-2-29 0,38-22 15 0,0 0-15 0,-44 24 15 15,-5-3-15-15,49-21 21 0,0 0-21 16,-42 19 21-16,2-4-21 0,40-15 8 0,0 0-8 0,-36 17 8 16,3-5-8-16,33-12 9 0,0 0-9 0,-25 12 10 15,8-1-10-15,17-11 15 0,0 0-15 0,-16 8 15 16,6-3-15-16,10-5 3 0,0 0-3 0,-2 14 4 16,5 6-4-16,-3-20 6 0,0 0-6 0,13 19 7 15,8 2-7-15,-21-21 0 0,0 0 0 0,26 19 1 16,7 1-1-16,-33-20 0 0,0 0 0 0,35 16 1 15,1 1-1-15,-36-17 2 0,0 0-2 0,35 15 2 16,2-3-2-16,-37-12 10 0,0 0-10 0,31 12 10 16,-3-1-10-16,-28-11 9 0,0 0-9 0,24 8 9 15,-5-1-9-15,-19-7 3 0,0 0-3 0,18 3 4 16,-6-1-4-16,-12-2 13 0,0 0-13 0,11 3 13 0,-3-3-13 16,-8 0-35-16,0 0 35 0,9-5-34 0,-2 2 34 0,-7 3-131 15,0 0 131-15,9-10-131 0,3 1 131 0,5-11-732 16</inkml:trace>
  <inkml:trace contextRef="#ctx0" brushRef="#br0" timeOffset="89132.66">26442 4740 494 0,'0'0'0'0,"-4"0"0"0,1 0 0 15,3 0 89-15,0 0-89 0,-7 4 89 0,-4-4-89 0,11 0 78 16,0 0-78-16,-10 5 79 0,-1 5-79 0,11-10 80 15,0 0-80-15,-17 12 80 0,-6 7-80 0,23-19 59 16,0 0-59-16,-22 20 59 0,-3-1-59 0,25-19 40 16,0 0-40-16,-31 24 41 0,-4-3-41 0,35-21 20 15,0 0-20-15,-31 19 20 0,-1-4-20 0,32-15 29 16,0 0-29-16,-29 12 29 0,3 0-29 0,26-12 19 16,0 0-19-16,-23 9 20 0,4-2-20 0,19-7 5 15,0 0-5-15,-16 5 5 0,4-2-5 0,12-3 15 0,0 0-15 16,-10 0 15-16,3 4-15 0,7-4 3 0,0 0-3 15,-6 0 4-15,3 1-4 0,3-1 0 0,0 0 0 16,3 7 1-16,4 0-1 0,-7-7 2 0,0 0-2 0,16 12 2 16,7 3-2-16,-23-15 4 0,0 0-4 0,24 17 5 15,2 2-5-15,-26-19 2 0,0 0-2 0,25 21 3 16,1-2-3-16,-26-19 28 0,0 0-28 0,24 20 28 16,2-1-28-16,-26-19 18 0,0 0-18 0,25 17 18 15,-3-3-18-15,-22-14 10 0,0 0-10 0,18 12 11 16,-3-3-11-16,-15-9 18 0,0 0-18 0,14 8 19 15,-3-4-19-15,-11-4 8 0,0 0-8 0,8 3 8 16,-1-3-8-16,-7 0-123 0,0 0 123 0,7-3-123 16,0-9 123-16,7-4-893 0</inkml:trace>
  <inkml:trace contextRef="#ctx0" brushRef="#br0" timeOffset="93066.65">26947 4591 1143 0,'0'0'0'0,"0"0"-177"0,0 0 177 0,0-17-177 0,0-17 177 16,0 34-43-16,0 0 43 0,2-21-42 0,1 6 42 15,-3 15-32-15,0 0 32 0,4-9-32 0,-1 6 32 16,-3 3-3-16,0 0 3 0,2 5-3 0,0 5 3 0,-2-10 5 16,0 0-5-16,1 28 6 0,-1 8-6 0,0-36 31 15,0 0-31-15,0 39 31 0,-1 7-31 0,1-46 6 16,0 0-6-16,-2 48 7 0,-2 4-7 0,4-52 18 15,0 0-18-15,-3 46 19 0,-1-2-19 0,4-44 14 16,0 0-14-16,-1 36 15 0,-1-1-15 0,2-35 15 16,0 0-15-16,-2 27 16 0,2-8-16 0,0-19 9 15,0 0-9-15,2 20 10 0,1-8-10 0,-3-12 16 0,0 0-16 16,6 9 17-16,2-6-17 0,-8-3 22 0,0 0-22 16,9 0 23-16,2-8-23 0,-11 8 14 0,0 0-14 15,12-16 15-15,-2-2-15 0,-10 18 18 0,0 0-18 16,16-24 18-16,1-4-18 0,-17 28 39 0,0 0-39 0,18-27 39 15,-1-4-39-15,-17 31 0 0,0 0 0 0,19-26 1 16,-3 1-1-16,-16 25-1 0,0 0 1 0,14-18-1 16,-2 3 1-16,-12 15 0 0,0 0 0 0,12-12 0 15,2 2 0-15,-14 10 0 0,0 0 0 0,12-5 0 16,2 5 0-16,-14 0 0 0,0 0 0 0,14 3 0 16,0 2 0-16,-14-5 1 0,0 0-1 0,14 11 1 15,-3 2-1-15,-11-13 3 0,0 0-3 0,10 19 4 16,-1 5-4-16,-9-24 3 0,0 0-3 0,7 31 3 15,0 0-3-15,-7-31 5 0,0 0-5 0,3 36 6 16,1 7-6-16,-4-43 13 0,0 0-13 0,1 35 13 0,1-2-13 16,-2-33 8-16,0 0-8 0,2 31 9 0,0-9-9 15,-2-22 15-15,0 0-15 0,1 21 16 0,3-4-16 16,-4-17 15-16,0 0-15 0,3 14 15 0,1-6-15 0,-4-8-73 16,0 0 73-16,9 0-72 0,5-3 72 0,8 3-703 15</inkml:trace>
  <inkml:trace contextRef="#ctx0" brushRef="#br0" timeOffset="93383.53">27583 4961 292 0,'0'0'0'0,"-4"11"0"16,1 0 0-16,3-11 107 0,0 0-107 0,0 24 107 16,3 11-107-16,-3-35 89 0,0 0-89 0,2 36 89 15,2 0-89-15,-4-36 65 0,0 0-65 0,3 31 66 16,1 1-66-16,-4-32 38 0,0 0-38 0,3 24 38 15,1-2-38-15,-4-22 34 0,0 0-34 0,3 17 35 16,1-6-35-16,-4-11-136 0,0 0 136 0,8 0-136 16,3-16 136-16,8 1-422 0</inkml:trace>
  <inkml:trace contextRef="#ctx0" brushRef="#br0" timeOffset="93592.97">27694 4456 718 0,'0'0'0'0,"2"15"0"0,3 6 0 0,-5-21 102 15,0 0-102-15,6 5 102 0,-1-10-102 0,-5 5 64 16,0 0-64-16,5-4 64 0,0-1-64 0,-5 5 41 16,0 0-41-16,5-7 41 0,2 2-41 0,-7 5-66 0,0 0 66 15,9-10-66-15,3 1 66 0,-12 9-165 0,0 0 165 16,13-3-164-16,-1 0 164 0,12-3-403 0</inkml:trace>
  <inkml:trace contextRef="#ctx0" brushRef="#br0" timeOffset="94206.27">27839 5192 415 0,'0'0'0'0,"3"-6"0"0,4-3 0 0,-7 9 86 0,0 0-86 16,7-5 87-16,0-2-87 0,-7 7 63 0,0 0-63 15,11-7 63-15,1 2-63 0,-12 5 53 0,0 0-53 16,14-8 53-16,2-4-53 0,-16 12 36 0,0 0-36 0,14-16 36 16,-1 1-36-16,-13 15 44 0,0 0-44 0,11-12 45 15,-1-4-45-15,-10 16 40 0,0 0-40 0,7-12 41 16,-3 0-41-16,-4 12 34 0,0 0-34 0,2-12 35 16,-4 0-35-16,2 12 39 0,0 0-39 0,-5-7 40 15,-4-1-40-15,9 8 15 0,0 0-15 0,-16-4 16 16,-6 4-16-16,22 0 13 0,0 0-13 0,-23 9 13 15,-3 6-13-15,26-15 17 0,0 0-17 0,-25 23 17 16,-1 9-17-16,26-32 1 0,0 0-1 0,-21 36 1 16,6 7-1-16,15-43 0 0,0 0 0 0,-7 43 0 15,8 1 0-15,-1-44-2 0,0 0 2 0,11 40-1 0,6-6 1 16,-17-34-13-16,0 0 13 0,30 24-12 0,10-12 12 16,-40-12-101-16,0 0 101 0,44 0-100 0,6-19 100 15,-50 19-128-15,0 0 128 0,94-17-593 0,-188 34 593 16</inkml:trace>
  <inkml:trace contextRef="#ctx0" brushRef="#br0" timeOffset="95273.73">28156 5157 326 0,'0'0'0'0,"5"-4"0"0,2-1 0 15,-7 5 82-15,0 0-82 0,7-3 83 0,0-4-83 16,-7 7 74-16,0 0-74 0,11-9 74 0,1 2-74 0,-12 7 43 15,0 0-43-15,14-5 44 0,3 2-44 0,-17 3 36 16,0 0-36-16,19-5 37 0,4 3-37 0,-23 2 14 16,0 0-14-16,24-2 15 0,2 2-15 0,-26 0 19 15,0 0-19-15,25 0 20 0,1 0-20 0,-26 0 15 16,0 0-15-16,21 0 15 0,-4 2-15 0,-17-2 26 16,0 0-26-16,13 3 26 0,-5 1-26 0,-8-4 12 15,0 0-12-15,5 3 13 0,-1 2-13 0,-4-5 35 16,0 0-35-16,-5 12 36 0,-6 7-36 0,11-19 11 0,0 0-11 15,-15 16 11-15,-5 4-11 0,20-20 12 0,0 0-12 16,-24 22 13-16,-6 6-13 0,30-28 9 0,0 0-9 16,-27 20 10-16,0 4-10 0,27-24 15 0,0 0-15 0,-22 19 15 15,1-2-15-15,21-17 14 0,0 0-14 0,-18 19 15 16,6-3-15-16,12-16 9 0,0 0-9 0,-10 12 9 16,5 3-9-16,5-15 4 0,0 0-4 0,3 12 4 15,9 0-4-15,-12-12 7 0,0 0-7 0,19 8 7 16,8-4-7-16,-27-4 13 0,0 0-13 0,29 3 13 15,6-6-13-15,-35 3 15 0,0 0-15 0,31 0 15 16,1-7-15-16,-32 7-112 0,0 0 112 0,28-2-111 16,-1-5 111-16,-27 7-125 0,0 0 125 0,21-5-125 15,-3-1 125-15,20-6-504 0</inkml:trace>
  <inkml:trace contextRef="#ctx0" brushRef="#br0" timeOffset="95978.81">28978 4716 281 0,'0'0'0'0,"0"4"0"0,2 1 0 0,-2-5 122 16,0 0-122-16,0 0 123 0,4 0-123 0,-4 0 86 15,0 0-86-15,0 0 87 0,3-2-87 0,-3 2 60 16,0 0-60-16,0 0 60 0,0 0-60 0,0 0 43 15,0 0-43-15,-2 17 43 0,1 6-43 0,1-23 26 16,0 0-26-16,-2 32 26 0,-2 11-26 0,4-43 26 0,0 0-26 16,-3 39 26-16,-1 1-26 0,4-40 14 0,0 0-14 0,-3 36 15 15,-1-2-15-15,4-34 18 0,0 0-18 0,-3 27 19 16,1-6-19-16,2-21 24 0,0 0-24 0,0 17 25 16,2-3-25-16,-2-14 13 0,0 0-13 0,2 5 13 15,1-5-13-15,-3 0-127 0,0 0 127 0,2-5-127 16,1-7 127-16,-3 12-128 0,0 0 128 0,2-14-128 15,2-3 128-15,1-17-388 0</inkml:trace>
  <inkml:trace contextRef="#ctx0" brushRef="#br0" timeOffset="96218.97">28693 4917 348 0,'0'0'0'0,"14"3"0"0,10 2 0 15,-24-5 73-15,0 0-73 0,10 4 74 0,-6-1-74 16,-4-3 90-16,0 0-90 0,3-3 91 0,1-1-91 0,-4 4 96 16,0 0-96-16,12-8 97 0,5-4-97 0,-17 12 77 15,0 0-77-15,27-9 77 0,6-1-77 0,-33 10 47 16,0 0-47-16,35-5 47 0,3-2-47 0,-38 7 33 16,0 0-33-16,36-4 34 0,1 1-34 0,-37 3 14 15,0 0-14-15,35 0 15 0,-2 0-15 0,-33 0-104 16,0 0 104-16,33-2-104 0,-2 2 104 0,34-3-668 15</inkml:trace>
  <inkml:trace contextRef="#ctx0" brushRef="#br0" timeOffset="99416.7">29736 4468 259 0,'0'0'0'0,"0"12"0"0,-2 8 0 0,2-20 52 16,0 0-52-16,0 7 53 0,2-7-53 0,-2 0 65 15,0 0-65-15,2 4 65 0,0-3-65 0,-2-1 60 16,0 0-60-16,1 19 60 0,1 12-60 0,-2-31 45 16,0 0-45-16,2 41 45 0,1 9-45 0,-3-50 43 0,0 0-43 15,4 56 43-15,1 9-43 0,-5-65 40 0,0 0-40 16,2 64 41-16,-2-1-41 0,0-63 17 0,0 0-17 0,0 55 17 15,0 0-17-15,0-55 37 0,0 0-37 0,0 41 37 16,-2-3-37-16,2-38 20 0,0 0-20 0,-2 27 20 16,2-10-20-16,0-17 5 0,0 0-5 0,-1 16 5 15,1-6-5-15,0-10-128 0,0 0 128 0,-2 9-128 16,0-6 128-16,-1 6-488 0</inkml:trace>
  <inkml:trace contextRef="#ctx0" brushRef="#br0" timeOffset="100047.52">29778 4550 169 0,'0'0'0'0,"7"-3"0"0,5-9 0 0,-12 12 82 0,0 0-82 16,12-11 83-16,4 3-83 0,-16 8 66 15,0 0-66-15,16-9 67 0,1-1-67 0,-17 10 40 0,0 0-40 16,19-5 40-16,2 1-40 0,-21 4 32 0,0 0-32 15,19 4 32-15,2 4-32 0,-21-8 21 0,0 0-21 16,18 12 21-16,-1 4-21 0,-17-16 17 0,0 0-17 0,14 15 17 16,-2 4-17-16,-12-19 10 0,0 0-10 0,9 14 10 15,-4-1-10-15,-5-13 26 0,0 0-26 0,2 14 26 16,-2 0-26-16,0-14 6 0,0 0-6 0,-7 14 6 16,-4 4-6-16,11-18 16 0,0 0-16 0,-14 19 17 15,-3-2-17-15,17-17 33 0,0 0-33 0,-19 16 34 16,-2-1-34-16,21-15 1 0,0 0-1 0,-30 9 2 15,-6-2-2-15,36-7 6 0,0 0-6 0,-28 5 7 16,2-2-7-16,26-3 8 0,0 0-8 0,-19 4 9 16,5-1-9-16,14-3-2 0,0 0 2 0,-9 2-1 0,6 1 1 15,3-3-5-15,0 0 5 0,6 12-5 0,12 7 5 16,-18-19-9-16,0 0 9 0,21 24-9 0,5 10 9 16,-26-34-1-16,0 0 1 0,26 33-1 0,0 6 1 15,-26-39 0-15,0 0 0 0,26 36 0 0,0 4 0 0,-26-40 6 16,0 0-6-16,25 37 6 0,-1-4-6 0,-24-33 15 15,0 0-15-15,21 27 16 0,-3-3-16 0,-18-24 25 16,0 0-25-16,14 19 26 0,-6-7-26 0,-8-12 20 16,0 0-20-16,7 12 20 0,-3-7-20 0,-4-5-105 15,0 0 105-15,1 7-105 0,-1-7 105 0,0 0-117 16,0 0 117-16,2 7-393 0,-4-14 393 0</inkml:trace>
  <inkml:trace contextRef="#ctx0" brushRef="#br0" timeOffset="100769.4">30375 4913 572 0,'0'0'0'0,"0"0"0"16,6 21 0-16,-6-21 75 0,0 0-75 0,1 7 76 15,-1-4-76-15,0-3 56 0,0 0-56 0,-1 9 57 16,-1-2-57-16,2-7 28 0,0 0-28 0,-4 23 28 16,-1 13-28-16,5-36 18 0,0 0-18 0,-3 31 18 0,-1 5-18 15,4-36 4-15,0 0-4 0,-1 36 4 0,2 0-4 16,-1-36 14-16,0 0-14 0,2 31 15 0,0-4-15 0,-2-27 8 15,0 0-8-15,2 23 9 0,-1-6-9 0,-1-17-4 16,0 0 4-16,2 12-4 0,-2-5 4 0,0-7-145 16,0 0 145-16,5-4-145 0,2-4 145 0,5-8-417 15</inkml:trace>
  <inkml:trace contextRef="#ctx0" brushRef="#br0" timeOffset="101278.48">30348 4881 124 0,'0'0'0'0,"10"-4"0"16,6 1 0-16,-16 3 38 0,0 0-38 0,14-5 39 16,1 3-39-16,-15 2 33 0,0 0-33 0,16 0 33 15,1 3-33-15,-17-3 24 0,0 0-24 0,16 7 25 16,0-2-25-16,-16-5 35 0,0 0-35 0,12 7 35 15,-2 2-35-15,-10-9 42 0,0 0-42 0,7 7 43 16,-3-2-43-16,-4-5 50 0,0 0-50 0,0 7 51 16,-2-4-51-16,2-3 48 0,0 0-48 0,-7 5 49 15,-3 6-49-15,10-11 43 0,0 0-43 0,-14 12 43 16,-4 0-43-16,18-12 29 0,0 0-29 0,-19 12 29 16,0-1-29-16,19-11 9 0,0 0-9 0,-16 9 9 15,4-2-9-15,12-7 2 0,0 0-2 0,-9 5 2 0,3-2-2 16,6-3 0-16,0 0 0 0,-4 6 0 0,2 0 0 0,2-6-1 15,0 0 1-15,6 9-1 0,6 6 1 0,-12-15-5 16,0 0 5-16,15 16-5 0,8 3 5 0,-23-19-8 16,0 0 8-16,21 15-7 0,3 2 7 0,-24-17-1 15,0 0 1-15,21 16-1 0,0-1 1 0,-21-15-1 16,0 0 1-16,14 12 0 0,-3-5 0 0,-11-7 2 16,0 0-2-16,5 9 2 0,-4-1-2 0,-1-8 12 15,0 0-12-15,-6 12 13 0,-8 3-13 0,14-15 25 16,0 0-25-16,-16 12 26 0,-3 4-26 0,19-16 20 15,0 0-20-15,-19 15 20 0,-2-3-20 0,21-12 26 0,0 0-26 16,-21 12 26-16,2-5-26 0,19-7 3 0,0 0-3 16,-16 9 4-16,4-6-4 0,12-3-146 0,0 0 146 0,-7 0-146 15,3-3 146-15,-6-1-423 0</inkml:trace>
  <inkml:trace contextRef="#ctx0" brushRef="#br0" timeOffset="101804.16">30719 4956 292 0,'0'0'0'0,"-6"5"0"0,-1 2 0 0,7-7 79 16,0 0-79-16,6 4 79 0,8-3-79 0,-14-1 77 15,0 0-77-15,10 4 78 0,2-1-78 0,-12-3 54 16,0 0-54-16,11 3 55 0,1 3-55 0,-12-6 34 16,0 0-34-16,10 10 34 0,1-2-34 0,-11-8 39 15,0 0-39-15,10 9 39 0,-1 1-39 0,-9-10 23 16,0 0-23-16,9 12 24 0,-2-3-24 0,-7-9 35 0,0 0-35 15,5 12 35-15,0 0-35 0,-5-12 31 0,0 0-31 16,4 10 31-16,-3-1-31 0,-1-9 32 0,0 0-32 16,0 12 32-16,-3-4-32 0,3-8 13 0,0 0-13 0,-7 16 14 15,-2-1-14-15,9-15 21 0,0 0-21 0,-10 16 21 16,-4 4-21-16,14-20 23 0,0 0-23 0,-12 15 24 16,-1 4-24-16,13-19 3 0,0 0-3 0,-12 16 3 15,0 4-3-15,12-20 22 0,0 0-22 0,-10 12 23 16,3 0-23-16,7-12 2 0,0 0-2 0,-4 12 3 15,2-1-3-15,2-11 2 0,0 0-2 0,6 12 3 16,2 0-3-16,-8-12 5 0,0 0-5 0,14 8 6 16,5-3-6-16,-19-5 6 0,0 0-6 0,25 4 7 15,3-1-7-15,-28-3 0 0,0 0 0 0,28-5 1 16,-1-2-1-16,-27 7-91 0,0 0 91 0,28-19-91 16,0-5 91-16,28-15-760 0</inkml:trace>
  <inkml:trace contextRef="#ctx0" brushRef="#br0" timeOffset="104746.58">10008 8991 259 0,'0'0'0'0,"-5"0"0"16,-4 0 0-16,9 0 69 0,0 0-69 0,-3 5 70 16,0 1-70-16,3-6 57 0,0 0-57 0,-4 9 57 15,2 1-57-15,2-10 43 0,0 0-43 0,-8 12 44 0,1-5-44 16,7-7 63-16,0 0-63 0,-13 10 64 0,-1 1-64 16,14-11 44-16,0 0-44 0,-17 3 45 0,0 2-45 0,17-5 37 15,0 0-37-15,-20-5 37 0,7-2-37 0,13 7 26 16,0 0-26-16,-9-15 26 0,2-6-26 0,7 21 16 15,0 0-16-15,2-19 17 0,6-1-17 0,-8 20 5 16,0 0-5-16,9-15 5 0,1 3-5 0,-10 12 8 16,0 0-8-16,13-9 9 0,2 6-9 0,-15 3 7 15,0 0-7-15,13-4 8 0,-3 4-8 0,-10 0 0 16,0 0 0-16,9 4 0 0,-2-1 0 0,-7-3 2 16,0 0-2-16,1 5 3 0,3 0-3 0,-4-5 11 0,0 0-11 15,0 11 11-15,0-5-11 0,0-6 8 0,0 0-8 16,-2 9 9-16,-1 0-9 0,3-9-1 0,0 0 1 0,-6 8-1 15,3-1 1-15,3-7-118 0,0 0 118 0,-9 7-118 16,1 1 118-16,-8 4-527 0</inkml:trace>
  <inkml:trace contextRef="#ctx0" brushRef="#br0" timeOffset="107313.74">9376 9652 1054 0,'-30'-4'0'0,"30"4"-64"0,0 0 64 0,-29-3-63 16,-13 1 63-16,42 2-1 0,0 0 1 0,-31-3-1 16,-2-2 1-16,33 5-19 0,0 0 19 0,-27-4-18 15,1 1 18-15,26 3-46 0,0 0 46 0,-24 0-45 16,3 0 45-16,21 0-7 0,0 0 7 0,-21 0-7 15,0 2 7-15,21-2-19 0,0 0 19 0,-29 5-18 16,-6 3 18-16,35-8-8 0,0 0 8 0,-30 5-8 16,0 2 8-16,30-7-16 0,0 0 16 0,-29 12-15 15,-4 0 15-15,33-12-15 0,0 0 15 0,-30 10-15 16,2 2 15-16,28-12-16 0,0 0 16 0,-28 18-15 16,2-3 15-16,26-15-26 0,0 0 26 0,-26 19-26 0,2 1 26 15,24-20-7-15,0 0 7 0,-23 19-6 0,4 2 6 16,19-21-10-16,0 0 10 0,-19 22-10 0,0 0 10 0,19-22-16 15,0 0 16-15,-18 23-15 0,4 1 15 0,14-24-8 16,0 0 8-16,-15 22-8 0,1 4 8 0,14-26-9 16,0 0 9-16,-13 22-9 0,1-7 9 0,12-15-4 15,0 0 4-15,-5 21-3 0,-2-6 3 0,7-15-2 16,0 0 2-16,-5 21-2 0,-4 1 2 0,9-22 0 16,0 0 0-16,-9 24 1 0,2 0-1 0,7-24 4 15,0 0-4-15,-8 29 5 0,-3 4-5 0,11-33 14 16,0 0-14-16,-10 29 15 0,1-2-15 0,9-27 15 0,0 0-15 15,-9 28 15-15,4-1-15 0,5-27 34 0,0 0-34 16,-9 27 34-16,6-6-34 0,3-21 18 0,0 0-18 16,-9 26 18-16,4-1-18 0,5-25 36 0,0 0-36 0,-7 24 36 15,2-1-36-15,5-23 12 0,0 0-12 0,-9 27 13 16,0 6-13-16,9-33 12 0,0 0-12 0,-12 37 13 16,0 4-13-16,12-41 9 0,0 0-9 0,-12 42 10 15,0-1-10-15,12-41 3 0,0 0-3 0,-14 42 4 16,0 1-4-16,14-43 2 0,0 0-2 0,-12 36 2 15,-1 0-2-15,13-36 5 0,0 0-5 0,-8 35 5 16,-1-3-5-16,9-32 0 0,0 0 0 0,-9 31 1 16,1-7-1-16,8-24-1 0,0 0 1 0,-7 22 0 15,1-1 0-15,6-21 0 0,0 0 0 0,-3 19 0 16,-2-4 0-16,5-15 0 0,0 0 0 0,-7 17 0 16,1 0 0-16,6-17 1 0,0 0-1 0,-8 16 2 0,4-1-2 15,4-15 1-15,0 0-1 0,-5 14 2 0,-2-4-2 16,7-10 16-16,0 0-16 0,-2 10 17 0,-1 2-17 0,3-12 33 15,0 0-33-15,-4 7 33 0,4-2-33 16,0-5 18-16,0 0-18 0,0 0 18 0,7-3-18 0,-7 3 36 16,0 0-36-16,9-9 37 0,1-3-37 0,-10 12 12 15,0 0-12-15,16-15 13 0,2-2-13 0,-18 17 30 16,0 0-30-16,20-19 30 0,1 0-30 0,-21 19 11 16,0 0-11-16,23-17 11 0,1 0-11 0,-24 17 19 15,0 0-19-15,25-17 20 0,1-2-20 0,-26 19 8 16,0 0-8-16,24-16 8 0,-1 1-8 0,-23 15 9 15,0 0-9-15,17-12 10 0,-1 0-10 0,-16 12 15 0,0 0-15 16,12-10 15-16,-1 3-15 0,-11 7 1 0,0 0-1 16,8-10 1-16,-1 5-1 0,-7 5 3 0,0 0-3 0,2-7 4 15,2 3-4-15,-4 4 5 0,0 0-5 0,0 0 6 16,3-1-6-16,-3 1 3 0,0 0-3 0,-3 3 3 16,-3 6-3-16,6-9 2 0,0 0-2 0,-12 15 2 15,-5 4-2-15,17-19 1 0,0 0-1 0,-18 24 2 16,-3 3-2-16,21-27 3 0,0 0-3 0,-20 26 4 15,-1 1-4-15,21-27 2 0,0 0-2 0,-18 24 2 16,-3 2-2-16,21-26 5 0,0 0-5 0,-17 19 5 16,5-2-5-16,12-17 12 0,0 0-12 0,-18 15 13 15,6-6-13-15,12-9 8 0,0 0-8 0,-14 8 9 16,4-2-9-16,10-6 9 0,0 0-9 0,-11 5 9 16,-1-5-9-16,12 0 15 0,0 0-15 0,-9 0 15 15,-3 0-15-15,12 0 8 0,0 0-8 0,-9-5 8 0,1-1-8 16,8 6 9-16,0 0-9 0,-9-5 9 0,2-5-9 15,7 10 23-15,0 0-23 0,-9-10 24 0,4 0-24 0,5 10 30 16,0 0-30-16,-9-16 30 0,-3-1-30 0,12 17 42 16,0 0-42-16,-8-19 43 0,-1-1-43 0,9 20 4 15,0 0-4-15,-7-26 4 0,2-2-4 0,5 28-2 16,0 0 2-16,-4-32-2 0,2-8 2 0,2 40-160 16,0 0 160-16,-3-42-160 0,3-3 160 0,0-46-869 15</inkml:trace>
  <inkml:trace contextRef="#ctx0" brushRef="#br0" timeOffset="143779.57">30198 5518 147 0,'0'0'0'0,"10"0"0"16,9 2 0-16,-19-2 27 0,0 0-27 0,20 3 27 16,4-3-27-16,-24 0 16 0,0 0-16 0,24 4 17 0,2-4-17 15,-26 0 21-15,0 0-21 0,27 0 21 0,-1 0-21 16,-26 0 33-16,0 0-33 0,24 0 33 0,1 0-33 15,-25 0 27-15,0 0-27 0,24 0 27 0,-1 0-27 0,-23 0 33 16,0 0-33-16,22 1 34 0,3 1-34 0,-25-2 38 16,0 0-38-16,22 2 38 0,3-2-38 0,-25 0 23 15,0 0-23-15,22 0 24 0,-1 0-24 0,-21 0 18 16,0 0-18-16,23 0 19 0,-1 0-19 0,-22 0 18 16,0 0-18-16,18 0 18 0,-4 3-18 0,-14-3 15 15,0 0-15-15,14 0 15 0,0-3-15 0,-14 3 9 16,0 0-9-16,14 0 10 0,-2-2-10 0,-12 2 4 15,0 0-4-15,12 0 4 0,2-2-4 0,-14 2 7 0,0 0-7 16,12 0 7-16,-1 0-7 0,-11 0 0 0,0 0 0 0,8 2 1 16,1 3-1-16,-9-5 0 0,0 0 0 0,9 4 1 15,-2-4-1-15,-7 0 2 0,0 0-2 0,7 3 2 16,0-1-2-16,-7-2 1 0,0 0-1 0,3 1 2 16,1 1-2-16,-4-2 1 0,0 0-1 0,0 0 1 15,0 0-1-15,0 0 8 0,0 0-8 0,0 0 9 16,0 0-9-16,0 0 8 0,0 0-8 0,-4 0 8 15,1 0-8-15,3 0 3 0,0 0-3 0,-7 0 4 16,-2 0-4-16,9 0 12 0,0 0-12 0,-14-2 13 16,-3 1-13-16,17 1 8 0,0 0-8 0,-21-2 8 15,-2-1-8-15,23 3 3 0,0 0-3 0,-28-4 4 16,-1-1-4-16,29 5 2 0,0 0-2 0,-32-3 3 16,-3-1-3-16,35 4 1 0,0 0-1 0,-34 0 2 15,-1-3-2-15,35 3 3 0,0 0-3 0,-35 0 4 0,0 0-4 16,35 0 6-16,0 0-6 0,-35 3 6 0,-1-3-6 15,36 0 3-15,0 0-3 0,-35 4 3 0,2-3-3 16,33-1 0-16,0 0 0 0,-39 2 1 0,-1 0-1 0,40-2 5 16,0 0-5-16,-36 0 5 0,-1 0-5 0,37 0 2 15,0 0-2-15,-38 0 3 0,-2 0-3 0,40 0 5 16,0 0-5-16,-35 0 6 0,2 3-6 0,33-3 22 16,0 0-22-16,-37 0 23 0,-1 0-23 0,38 0 0 15,0 0 0-15,-33 0 1 0,3-3-1 0,30 3 0 16,0 0 0-16,-31-2 1 0,-1-1-1 0,32 3 7 0,0 0-7 15,-34-4 8-15,-1-1-8 0,35 5 7 0,0 0-7 16,-33-3 8-16,3-4-8 0,30 7 15 0,0 0-15 16,-31-4 15-16,1 3-15 0,30 1 8 0,0 0-8 15,-26 0 9-15,3 0-9 0,23 0 9 0,0 0-9 0,-19 0 9 16,2 1-9-16,17-1 23 0,0 0-23 0,-16 4 24 16,4-4-24-16,12 0 2 0,0 0-2 0,-11 0 2 15,4 0-2-15,7 0 3 0,0 0-3 0,-5 0 3 16,3 3-3-16,2-3 2 0,0 0-2 0,7 4 2 15,7 1-2-15,-14-5 1 0,0 0-1 0,23 7 1 16,10-4-1-16,-33-3 0 0,0 0 0 0,37 5 0 16,6-1 0-16,-43-4-2 0,0 0 2 0,45 3-1 15,3-1 1-15,-48-2-2 0,0 0 2 0,48 1-2 16,1-1 2-16,-49 0-5 0,0 0 5 0,51-1-5 16,1-1 5-16,-52 2-1 0,0 0 1 0,54 0 0 15,3 2 0-15,-57-2-2 0,0 0 2 0,56 1-2 0,0-1 2 16,-56 0-2-16,0 0 2 0,52 2-1 0,-1 2 1 15,-51-4-2-15,0 0 2 0,48 0-1 0,-2 0 1 16,-46 0-1-16,0 0 1 0,47 0-1 0,0 0 1 0,-47 0-1 16,0 0 1-16,45 0 0 0,-1 0 0 0,-44 0-1 15,0 0 1-15,40 0 0 0,-4 0 0 0,-36 0-1 16,0 0 1-16,33 0 0 0,-3 0 0 0,-30 0 0 16,0 0 0-16,28 0 1 0,0 3-1 0,-28-3 0 15,0 0 0-15,24 0 1 0,-1 0-1 0,-23 0 0 16,0 0 0-16,19 0 0 0,-2 0 0 0,-17 0 0 15,0 0 0-15,14-3 0 0,-2-4 0 0,-12 7-1 16,0 0 1-16,9-2 0 0,-4-1 0 0,-5 3-1 0,0 0 1 16,4 0 0-16,-2-4 0 0,-2 4-2 0,0 0 2 0,0 0-2 15,-2-5 2-15,2 5 0 0,0 0 0 16,-4-2 0-16,1 2 0 0,3 0 0 0,0 0 0 0,-7 0 0 16,-2 0 0-16,9 0 3 0,0 0-3 0,-10 2 3 15,-1 0-3-15,11-2 3 0,0 0-3 0,-15 3 3 16,-3-3-3-16,18 0 6 0,0 0-6 0,-21 0 6 15,-3 0-6-15,24 0 0 0,0 0 0 0,-28 0 1 16,-2 0-1-16,30 0 0 0,0 0 0 0,-34 0 1 16,-5 0-1-16,39 0 0 0,0 0 0 0,-38 0 0 15,0 4 0-15,38-4 5 0,0 0-5 0,-42 3 6 16,-2 0-6-16,44-3 8 0,0 0-8 0,-40 6 8 16,4-3-8-16,36-3 3 0,0 0-3 0,-39 2 4 15,-1 1-4-15,40-3 2 0,0 0-2 0,-38 4 3 0,1-1-3 16,37-3 1-16,0 0-1 0,-38 3 2 0,0-1-2 15,38-2 1-15,0 0-1 0,-37 4 1 0,4-4-1 16,33 0 0-16,0 0 0 0,-30 0 1 0,4 0-1 0,26 0 0 16,0 0 0-16,-29 0 1 0,-1 0-1 0,30 0 0 15,0 0 0-15,-26-4 1 0,3 2-1 0,23 2-1 16,0 0 1-16,-19-3 0 0,2 3 0 0,17 0-3 16,0 0 3-16,-18 3-2 0,1-3 2 0,17 0-2 15,0 0 2-15,-16 6-2 0,2-3 2 0,14-3-6 16,0 0 6-16,-15 3-5 0,1-1 5 0,14-2-3 15,0 0 3-15,-16 7-3 0,2-4 3 0,14-3-2 16,0 0 2-16,-12 4-1 0,0 1 1 0,12-5-1 0,0 0 1 16,-9 0-1-16,2 0 1 0,7 0-4 0,0 0 4 15,-5 0-3-15,3 0 3 0,2 0-2 0,0 0 2 0,0 0-2 16,9-5 2-16,-9 5-11 0,0 0 11 0,7-2-10 16,1 2 10-16,-8 0-15 0,0 0 15 0,13 0-15 15,4 2 15-15,-17-2-4 0,0 0 4 0,19 2-3 16,5 1 3-16,-24-3-8 0,0 0 8 0,27 0-7 15,0 0 7-15,-27 0-8 0,0 0 8 0,32 3-7 16,3 1 7-16,-35-4-3 0,0 0 3 0,38 0-3 16,6 0 3-16,-44 0 0 0,0 0 0 0,47 0 0 15,3 0 0-15,-50 0 0 0,0 0 0 0,51-4 1 16,1 1-1-16,-52 3 1 0,0 0-1 0,52-7 1 16,0 2-1-16,-52 5 3 0,0 0-3 0,54-7 4 15,0-1-4-15,-54 8 6 0,0 0-6 0,54-6 7 16,2 0-7-16,-56 6 14 0,0 0-14 0,51-9 15 0,-2 0-15 15,-49 9 8-15,0 0-8 0,43-3 8 0,-5-4-8 16,-38 7 9-16,0 0-9 0,37 0 9 0,-4-3-9 0,-33 3 8 16,0 0-8-16,28-2 8 0,-5-1-8 0,-23 3 8 15,0 0-8-15,19 0 8 0,-4-4-8 0,-15 4 3 16,0 0-3-16,13 0 4 0,-3 0-4 0,-10 0-2 16,0 0 2-16,7 0-2 0,-3 0 2 0,-4 0-22 15,0 0 22-15,0 0-22 0,3 0 22 0,-3 0-15 16,0 0 15-16,0 0-14 0,0-5 14 0,0 5-19 15,0 0 19-15,0 0-18 0,-3-3 18 0,3 3-25 16,0 0 25-16,0 0-24 0,-6 0 24 0,6 0-3 16,0 0 3-16,-3 0-3 0,-1 0 3 0,4 0-3 0,0 0 3 15,-3 0-3-15,-1 0 3 0,4 0-2 0,0 0 2 16,-3 0-1-16,-1 1 1 0,4-1-10 0,0 0 10 0,-3 2-9 16,1-2 9-16,2 0-8 0,0 0 8 0,-3 0-8 15,1 0 8-15,2 0-9 0,0 0 9 0,-4 0-8 16,3 0 8-16,1 0-4 0,0 0 4 0,-4 0-3 15,2 2 3-15,2-2-2 0,0 0 2 0,-3 3-2 16,1-3 2-16,2 0-2 0,0 0 2 0,-3 0-1 16,1 0 1-16,2 0 0 0,0 0 0 0,-3 4 0 15,-1-4 0-15,4 0 0 0,0 0 0 0,-5 0 0 16,0 0 0-16,5 0-1 0,0 0 1 0,-7 0 0 16,-2 0 0-16,9 0-3 0,0 0 3 0,-11 0-2 15,-2 0 2-15,13 0-1 0,0 0 1 0,-16 0 0 16,0 0 0-16,16 0 0 0,0 0 0 0,-21 0 0 15,-5-4 0-15,26 4 0 0,0 0 0 0,-29 0 0 0,-3-3 0 16,32 3 0-16,0 0 0 0,-36-2 0 0,-3 2 0 16,39 0 0-16,0 0 0 0,-38 2 1 0,-2 1-1 15,40-3 0-15,0 0 0 0,-40 4 1 0,-2 1-1 0,42-5 1 16,0 0-1-16,-45 7 1 0,-2 1-1 0,47-8 0 16,0 0 0-16,-49 7 1 0,-2 2-1 0,51-9 0 15,0 0 0-15,-50 6 1 0,-2 0-1 0,52-6 2 16,0 0-2-16,-47 3 3 0,1 2-3 0,46-5 1 15,0 0-1-15,-43 7 2 0,3-4-2 0,40-3 5 16,0 0-5-16,-39 2 5 0,4 0-5 0,35-2 6 16,0 0-6-16,-33 2 7 0,2 1-7 0,31-3 3 0,0 0-3 15,-28 0 3-15,4 0-3 0,24 0 2 0,0 0-2 16,-23 3 2-16,4-3-2 0,19 0 1 0,0 0-1 16,-16 4 2-16,2-4-2 0,14 0 1 0,0 0-1 0,-12 1 1 15,0 3-1-15,12-4 0 0,0 0 0 0,-11 0 1 16,1 3-1-16,10-3 0 0,0 0 0 0,-9 4 1 15,4-3-1-15,5-1 0 0,0 0 0 0,-5 2 1 16,1-2-1-16,4 0 2 0,0 0-2 0,-3 2 2 16,-1-2-2-16,4 0 0 0,0 0 0 0,-3 0 0 15,1 0 0-15,2 0 0 0,0 0 0 0,-3 0 0 16,1 0 0-16,2 0-1 0,0 0 1 0,0 0 0 16,-4 0 0-16,4 0-1 0,0 0 1 0,0 0-1 15,0 0 1-15,0 0-4 0,0 0 4 0,0 0-3 16,7 0 3-16,-7 0-7 0,0 0 7 0,9 0-6 15,2 3 6-15,-11-3-1 0,0 0 1 0,15 0 0 0,6 4 0 16,-21-4-3-16,0 0 3 0,26 0-3 0,6-4 3 16,-32 4 0-16,0 0 0 0,33-3 0 0,3-2 0 15,-36 5 0-15,0 0 0 0,39-4 1 0,1-4-1 0,-40 8 1 16,0 0-1-16,42-4 1 0,1-4-1 0,-43 8 4 16,0 0-4-16,44-4 4 0,-1 1-4 0,-43 3 6 15,0 0-6-15,44-3 7 0,-2 1-7 0,-42 2 0 16,0 0 0-16,40-2 0 0,0 0 0 0,-40 2 0 15,0 0 0-15,38 0 0 0,-1 0 0 0,-37 0-1 16,0 0 1-16,34 2 0 0,1 0 0 0,-35-2-1 16,0 0 1-16,32 2 0 0,-1 1 0 0,-31-3-3 0,0 0 3 15,30 0-2-15,-1 3 2 0,-29-3-2 0,0 0 2 16,28 0-1-16,-2 2 1 0,-26-2-5 0,0 0 5 16,26 0-5-16,2-2 5 0,-28 2-3 0,0 0 3 15,25 0-2-15,-3-3 2 0,-22 3-2 0,0 0 2 0,21-5-1 16,-3 1 1-16,-18 4-1 0,0 0 1 0,17-3-1 15,-1 3 1-15,-16 0 1 0,0 0-1 0,12-3 1 16,-2 3-1-16,-10 0 5 0,0 0-5 0,7-4 5 16,-1 4-5-16,-6 0 1 0,0 0-1 0,5 0 1 15,2-2-1-15,-7 2 3 0,0 0-3 0,5 0 3 16,-2 0-3-16,-3 0 0 0,0 0 0 0,4 0 0 16,-1 0 0-16,-3 0 1 0,0 0-1 0,0 0 2 15,4 0-2-15,-4 0 1 0,0 0-1 0,0 0 2 16,0 0-2-16,0 0 3 0,0 0-3 0,0 0 4 15,0 0-4-15,0 0 2 0,0 0-2 0,0 0 3 0,0 0-3 16,0 0 1-16,0 0-1 0,0 0 2 0,0 0-2 16,0 0 1-16,0 0-1 0,0 0 2 0,0 0-2 15,0 0 1-15,0 0-1 0,0 0 1 0,-4 2-1 0,4-2 0 16,0 0 0-16,0 0 1 0,0 0-1 0,0 0 2 16,0 0-2-16,0 0 3 0,0 0-3 0,0 0 1 15,0 0-1-15,0 0 2 0,-3 4-2 0,3-4 0 16,0 0 0-16,0 0 0 0,-4 0 0 0,4 0 1 15,0 0-1-15,0 0 1 0,0 0-1 0,0 0 0 16,0 0 0-16,0 0 0 0,0 0 0 0,0 0-85 16,0 0 85-16,0 0-85 0,-3 3 85 0,3-3-80 0,0 0 80 15,-3 0-422-15,6 0 422 0</inkml:trace>
  <inkml:trace contextRef="#ctx0" brushRef="#br0" timeOffset="148704.57">26933 5566 102 0,'0'0'0'0,"0"0"0"0,0 0 0 0,0 0 36 0,0 0-36 16,0 0 36-16,0 0-36 0,0 0 59 0,0 0-59 16,0 0 59-16,24 12-59 0,-24-12 55 0,0 0-55 15,20 7 56-15,6-2-56 0,-26-5 27 0,0 0-27 0,24 7 27 16,4 1-27-16,-28-8 30 0,0 0-30 0,28 4 30 16,0 1-30-16,-28-5 30 0,0 0-30 0,29 0 30 15,4 3-30-15,-33-3 31 0,0 0-31 0,34 0 31 16,-1-3-31-16,-33 3 22 0,0 0-22 0,38 0 22 15,6-5-22-15,-44 5 28 0,0 0-28 0,45 0 28 16,2-4-28-16,-47 4 21 0,0 0-21 0,45-3 21 16,0 3-21-16,-45 0 17 0,0 0-17 0,44 0 17 15,-2 0-17-15,-42 0 18 0,0 0-18 0,42 0 18 16,-2 0-18-16,-40 0 24 0,0 0-24 0,42-3 25 16,1 1-25-16,-43 2 37 0,0 0-37 0,42-4 38 0,1 1-38 15,-43 3 42-15,0 0-42 0,41-7 43 0,-5 2-43 16,-36 5 40-16,0 0-40 0,33-3 41 0,-1-1-41 15,-32 4 35-15,0 0-35 0,27-2 35 0,-2 2-35 0,-25 0 15 16,0 0-15-16,22 2 16 0,1 2-16 0,-23-4 21 16,0 0-21-16,21 0 21 0,0 0-21 0,-21 0 23 15,0 0-23-15,21 0 24 0,-2 0-24 0,-19 0 0 16,0 0 0-16,19 3 1 0,0-3-1 0,-19 0 0 16,0 0 0-16,21 3 0 0,-2-1 0 0,-19-2-1 15,0 0 1-15,21 4-1 0,2-1 1 0,-23-3-5 16,0 0 5-16,23 3-5 0,1-3 5 0,-24 0-4 15,0 0 4-15,21 4-3 0,0-2 3 0,-21-2-6 16,0 0 6-16,21 3-6 0,0-3 6 0,-21 0-3 0,0 0 3 16,17 0-3-16,0 0 3 0,-17 0-5 0,0 0 5 15,18 3-5-15,1 1 5 0,-19-4-1 0,0 0 1 16,19 1 0-16,0 6 0 0,-19-7-1 0,0 0 1 0,20 4 0 16,0-4 0-16,-20 0 0 0,0 0 0 0,18 0 0 15,-1 0 0-15,-17 0 0 0,0 0 0 0,16 0 0 16,-2 0 0-16,-14 0-2 0,0 0 2 0,12-4-1 15,-1 1 1-15,-11 3-2 0,0 0 2 0,8 0-1 16,-3-5 1-16,-5 5 0 0,0 0 0 0,4 0 0 16,-1-4 0-16,-3 4 1 0,0 0-1 0,0 0 1 15,0 0-1-15,0 0 10 0,0 0-10 0,0 0 10 16,-3 4-10-16,3-4 4 0,0 0-4 0,-5 0 4 16,-4 1-4-16,9-1 7 0,0 0-7 0,-10 4 7 15,-4-1-7-15,14-3 7 0,0 0-7 0,-18 0 8 16,-3 4-8-16,21-4 3 0,0 0-3 0,-21 0 3 0,-1 0-3 15,22 0 6-15,0 0-6 0,-25 0 6 0,-3-4-6 16,28 4 0-16,0 0 0 0,-27 0 1 0,-1 0-1 16,28 0 0-16,0 0 0 0,-33 0 1 0,-2 0-1 0,35 0 0 15,0 0 0-15,-40 4 0 0,-2-3 0 0,42-1 0 16,0 0 0-16,-40 4 0 0,0-1 0 0,40-3 1 16,0 0-1-16,-42 4 2 0,0-4-2 0,42 0 10 15,0 0-10-15,-45 0 10 0,0 0-10 0,45 0 1 16,0 0-1-16,-47 0 1 0,-1-4-1 0,48 4 1 15,0 0-1-15,-47 0 1 0,-1 0-1 0,48 0 3 16,0 0-3-16,-44 0 4 0,6 0-4 0,38 0 5 0,0 0-5 16,-39-5 5-16,1 2-5 0,38 3 0 0,0 0 0 15,-38-4 1-15,-1-3-1 0,39 7 7 0,0 0-7 16,-38-1 8-16,0-3-8 0,38 4 7 0,0 0-7 0,-40-3 8 16,0 0-8-16,40 3 3 0,0 0-3 0,-35-2 3 15,2-2-3-15,33 4 6 0,0 0-6 0,-32 0 7 16,3-3-7-16,29 3 3 0,0 0-3 0,-26-3 3 15,3-1-3-15,23 4 0 0,0 0 0 0,-21 0 0 16,2 0 0-16,19 0 1 0,0 0-1 0,-21 0 2 16,2 2-2-16,19-2 0 0,0 0 0 0,-19 0 0 15,1 0 0-15,18 0 0 0,0 0 0 0,-19 0 0 16,2 0 0-16,17 0 0 0,0 0 0 0,-19 0 1 16,-1 0-1-16,20 0 0 0,0 0 0 0,-17 0 1 15,1 0-1-15,16 0 1 0,0 0-1 0,-15 2 1 16,1 1-1-16,14-3 0 0,0 0 0 0,-13 0 0 0,3 3 0 15,10-3 0-15,0 0 0 0,-10 0 0 0,1 2 0 16,9-2-3-16,0 0 3 0,-9 2-2 0,2 0 2 16,7-2-2-16,0 0 2 0,-5 3-2 0,0-3 2 0,5 0-10 15,0 0 10-15,-4 0-10 0,1 0 10 0,3 0-1 16,0 0 1-16,0 0-1 0,-4 3 1 0,4-3-8 16,0 0 8-16,0 0-8 0,0 0 8 0,0 0-3 15,0 0 3-15,0 0-3 0,5 0 3 0,-5 0-12 16,0 0 12-16,6 0-12 0,1 0 12 0,-7 0-9 15,0 0 9-15,8 0-8 0,5 0 8 0,-13 0-9 16,0 0 9-16,15 4-8 0,3-3 8 0,-18-1-8 16,0 0 8-16,19 7-8 0,3-3 8 0,-22-4-8 0,0 0 8 15,23 5-8-15,2 2 8 0,-25-7 0 0,0 0 0 16,26 8 0-16,3-1 0 0,-29-7 0 0,0 0 0 0,30 9 0 16,3-6 0-16,-33-3 0 0,0 0 0 0,38 5 1 15,4-1-1-15,-42-4 0 0,0 0 0 0,44 3 1 16,3 1-1-16,-47-4 0 0,0 0 0 0,43 1 1 15,4-1-1-15,-47 0 0 0,0 0 0 0,47 0 0 16,0-1 0-16,-47 1 2 0,0 0-2 0,46-2 2 16,-3 0-2-16,-43 2 0 0,0 0 0 0,46 0 0 15,-1-3 0-15,-45 3-1 0,0 0 1 0,45 0 0 16,0-4 0-16,-45 4 0 0,0 0 0 0,44-3 0 16,-2 1 0-16,-42 2 0 0,0 0 0 0,40-3 0 15,-4-4 0-15,-36 7 0 0,0 0 0 0,37-5 0 16,-2 1 0-16,-35 4 0 0,0 0 0 0,33-5 0 0,0 3 0 15,-33 2-1-15,0 0 1 0,31-1-1 0,-1 1 1 16,-30 0-1-16,0 0 1 0,30 1-1 0,-2 3 1 16,-28-4-1-16,0 0 1 0,27 3-1 0,3 1 1 0,-30-4-1 15,0 0 1-15,28 5 0 0,0 2 0 0,-28-7-3 16,0 0 3-16,29 3-3 0,3 1 3 0,-32-4-81 16,0 0 81-16,40 5-80 0,7 2 80 0,-47-7-89 15,0 0 89-15,87 12-695 0,-174-24 695 0</inkml:trace>
  <inkml:trace contextRef="#ctx0" brushRef="#br0" timeOffset="171195.71">24182 6388 359 0,'0'0'0'0,"0"0"0"16,0 5 0-16,0-5 103 0,0 0-103 0,-8-3 103 15,-5-2-103-15,13 5 91 0,0 0-91 0,-10-9 92 16,-2 2-92-16,12 7 83 0,0 0-83 0,-11-12 83 16,3 0-83-16,8 12 40 0,0 0-40 0,-9-8 41 15,4 1-41-15,5 7 21 0,0 0-21 0,-9-7 21 0,2 5-21 16,7 2 19-16,0 0-19 0,-11 0 20 0,-2 6-20 15,13-6 23-15,0 0-23 0,-18 12 24 0,-1 6-24 16,19-18 32-16,0 0-32 0,-17 21 32 0,-1 5-32 0,18-26 29 16,0 0-29-16,-12 32 29 0,3 2-29 0,9-34 23 15,0 0-23-15,-7 36 24 0,4-3-24 0,3-33 5 16,0 0-5-16,3 34 5 0,6 2-5 0,-9-36 15 16,0 0-15-16,9 31 16 0,1-7-16 0,-10-24 15 15,0 0-15-15,16 15 15 0,3-3-15 0,-19-12 3 16,0 0-3-16,19 0 4 0,4-3-4 0,-23 3 13 15,0 0-13-15,24-12 14 0,2-3-14 0,-26 15 1 16,0 0-1-16,23-19 1 0,0-5-1 0,-23 24 0 0,0 0 0 16,17-24 1-16,-1 0-1 0,-16 24 7 0,0 0-7 15,12-24 8-15,-7 0-8 0,-5 24 3 0,0 0-3 16,4-28 3-16,-6 3-3 0,2 25 6 0,0 0-6 0,-4-26 6 16,1 0-6-16,3 26 7 0,0 0-7 0,-7-17 8 15,3 2-8-15,4 15 0 0,0 0 0 0,-3-12 1 16,1 5-1-16,2 7 0 0,0 0 0 0,0 0 0 15,0 0 0-15,0 0 2 0,0 0-2 0,4 15 2 16,1 9-2-16,-5-24 0 0,0 0 0 0,7 31 0 16,0 5 0-16,-7-36 0 0,0 0 0 0,7 40 0 15,-2 6 0-15,-5-46 0 0,0 0 0 0,4 43 0 16,-3 5 0-16,-1-48-3 0,0 0 3 0,0 46-3 16,-3 2 3-16,3-48-3 0,0 0 3 0,-5 43-3 15,-2 1 3-15,7-44 0 0,0 0 0 0,-7 40 1 16,-2-3-1-16,9-37 0 0,0 0 0 0,-9 36 1 0,0-8-1 15,9-28 1-15,0 0-1 0,-5 27 1 0,-3-3-1 16,8-24 8-16,0 0-8 0,-6 16 9 0,5-3-9 16,1-13 8-16,0 0-8 0,-4 11 8 0,1-6-8 0,3-5 1 15,0 0-1-15,1-4 1 0,5-6-1 0,-6 10 3 16,0 0-3-16,8-19 3 0,3-5-3 0,-11 24 0 16,0 0 0-16,14-36 0 0,1-7 0 0,-15 43-1 15,0 0 1-15,20-46 0 0,0-5 0 0,-20 51 1 16,0 0-1-16,21-52 1 0,2 1-1 0,-23 51 1 15,0 0-1-15,21-50 1 0,2 2-1 0,-23 48 1 16,0 0-1-16,19-39 2 0,-2 3-2 0,-17 36 15 0,0 0-15 16,14-28 16-16,0 4-16 0,-14 24 1 0,0 0-1 15,9-15 1-15,-1 3-1 0,-8 12 1 0,0 0-1 0,7-9 1 16,-3 9-1-16,-4 0 0 0,0 0 0 0,5 9 0 16,0 3 0-16,-5-12-2 0,0 0 2 0,6 15-2 15,-1 9 2-15,-5-24 0 0,0 0 0 0,5 31 0 16,0 5 0-16,-5-36 0 0,0 0 0 0,4 36 0 15,-3 2 0-15,-1-38-6 0,0 0 6 0,4 38-5 16,-4-1 5-16,0-37 0 0,0 0 0 0,0 36 0 16,0-5 0-16,0-31 0 0,0 0 0 0,0 26 0 15,-4-4 0-15,4-22 0 0,0 0 0 0,0 16 0 16,4-8 0-16,-4-8 0 0,0 0 0 0,3 0 0 16,4-8 0-16,-7 8 0 0,0 0 0 0,9-19 1 15,2-5-1-15,-11 24 0 0,0 0 0 0,12-28 1 16,0-8-1-16,-12 36 2 0,0 0-2 0,14-39 2 0,-4-1-2 15,-10 40 0-15,0 0 0 0,11-39 0 0,-3 3 0 16,-8 36 0-16,0 0 0 0,9-31 0 0,2 7 0 16,-11 24 0-16,0 0 0 0,8-19 0 0,-1 4 0 0,-7 15-1 15,0 0 1-15,7-5-1 0,-1 1 1 0,-6 4 0 16,0 0 0-16,5 9 0 0,2 10 0 0,-7-19 0 16,0 0 0-16,8 27 0 0,-1 4 0 0,-7-31-3 15,0 0 3-15,7 33-3 0,0 3 3 0,-7-36-1 16,0 0 1-16,6 34 0 0,-1-5 0 0,-5-29-2 15,0 0 2-15,7 27-2 0,-5-3 2 0,-2-24-6 16,0 0 6-16,5 19-5 0,0-3 5 0,-5-16 0 0,0 0 0 16,7 5 0-16,3-7 0 0,-10 2-1 0,0 0 1 15,9-10 0-15,5-7 0 0,-14 17 0 0,0 0 0 16,12-24 0-16,2-7 0 0,-14 31-2 0,0 0 2 0,12-36-2 16,1-7 2-16,-13 43-2 0,0 0 2 0,12-39-1 15,0-4 1-15,-12 43 0 0,0 0 0 0,12-33 0 16,0 6 0-16,-12 27 0 0,0 0 0 0,14-19 0 15,-5 7 0-15,-9 12-1 0,0 0 1 0,9-3-1 16,-2 6 1-16,-7-3 0 0,0 0 0 0,5 17 0 16,0 12 0-16,-5-29-1 0,0 0 1 0,2 36 0 15,0 7 0-15,-2-43 0 0,0 0 0 0,-2 41 0 16,-2 2 0-16,4-43-14 0,0 0 14 0,-3 39-13 16,-1 1 13-16,4-40-174 0,0 0 174 0,-1 31-174 15,2-4 174-15,-1 33-728 0</inkml:trace>
  <inkml:trace contextRef="#ctx0" brushRef="#br0" timeOffset="171646.23">25139 6779 270 0,'0'0'0'0,"1"-5"0"0,3 1 0 0,-4 4 65 0,0 0-65 16,9-7 65-16,3 2-65 0,-12 5 90 0,0 0-90 0,10-7 91 16,2 4-91-16,-12 3 83 0,0 0-83 0,18-2 84 15,-2 2-84-15,-16 0 64 0,0 0-64 0,13 0 64 16,1 2-64-16,-14-2 55 0,0 0-55 0,11 3 55 15,-4 4-55-15,-7-7 56 0,0 0-56 0,7 5 56 16,-7 6-56-16,0-11 60 0,0 0-60 0,-9 20 61 16,-8 8-61-16,17-28 46 0,0 0-46 0,-21 27 46 15,-5 2-46-15,26-29 37 0,0 0-37 0,-25 29 38 16,-3-1-38-16,28-28 40 0,0 0-40 0,-24 29 40 16,0 2-40-16,24-31 39 0,0 0-39 0,-20 29 39 15,7 0-39-15,13-29 9 0,0 0-9 0,-7 29 10 16,8 2-10-16,-1-31 37 0,0 0-37 0,12 24 38 0,11-4-38 15,-23-20-3-15,0 0 3 0,31 16-3 0,10-6 3 16,-41-10-169-16,0 0 169 0,43 9-168 0,4-4 168 16,-47-5-137-16,0 0 137 0,91 15-733 0,-182-30 733 15</inkml:trace>
  <inkml:trace contextRef="#ctx0" brushRef="#br0" timeOffset="172711.36">25557 6333 191 0,'0'0'0'0,"2"6"0"0,-1 4 0 0,-1-10 113 0,0 0-113 15,2 5 113-15,-2-2-113 0,0-3 102 0,0 0-102 0,0 4 103 16,0-1-103-16,0-3 78 0,0 0-78 0,0 24 79 15,2 12-79-15,-2-36 50 0,0 0-50 0,2 45 50 16,1 8-50-16,-3-53 38 0,0 0-38 0,5 60 39 16,-3 2-39-16,-2-62 24 0,0 0-24 0,3 59 25 15,-1 1-25-15,-2-60 16 0,0 0-16 0,2 48 17 16,0-6-17-16,-2-42 5 0,0 0-5 0,1 32 5 16,-1-11-5-16,0-21 15 0,0 0-15 0,2 13 15 15,2-8-15-15,-4-5 3 0,0 0-3 0,1-8 4 16,3-16-4-16,-4 24 2 0,0 0-2 0,2-34 2 15,3-9-2-15,-5 43 1 0,0 0-1 0,0-48 2 16,2-12-2-16,-2 60 1 0,0 0-1 0,1-55 1 0,1-3-1 16,-2 58 1-16,0 0-1 0,5-52 1 0,2 4-1 15,-7 48 0-15,0 0 0 0,12-39 0 0,2 3 0 16,-14 36-2-16,0 0 2 0,18-22-2 0,3 10 2 0,-21 12-2 16,0 0 2-16,24-5-2 0,2 13 2 0,-26-8-2 15,0 0 2-15,25 12-2 0,-3 12 2 0,-22-24-1 16,0 0 1-16,18 24-1 0,-3 0 1 0,-15-24-1 15,0 0 1-15,13 26-1 0,-5 1 1 0,-8-27-1 16,0 0 1-16,5 23 0 0,-1-5 0 0,-4-18 0 16,0 0 0-16,0 19 0 0,-4 0 0 0,4-19 2 15,0 0-2-15,-10 22 2 0,-7 4-2 0,17-26 0 16,0 0 0-16,-27 21 1 0,-6-1-1 0,33-20 2 0,0 0-2 16,-33 16 2-16,-3-4-2 0,36-12 0 0,0 0 0 15,-33 10 0-15,3-5 0 0,30-5 0 0,0 0 0 16,-24 7 0-16,3-7 0 0,21 0 1 0,0 0-1 0,-16 3 1 15,7 1-1-15,9-4 15 0,0 0-15 0,4 17 16 16,8 3-16-16,-12-20 33 0,0 0-33 0,23 26 34 16,8 3-34-16,-31-29 11 0,0 0-11 0,31 31 11 15,6 0-11-15,-37-31 6 0,0 0-6 0,35 29 7 16,0 0-7-16,-35-29 9 0,0 0-9 0,29 29 9 16,-3-6-9-16,-26-23-57 0,0 0 57 0,21 20-57 15,-9-4 57-15,-12-16-120 0,0 0 120 0,11 8-120 16,-4-3 120-16,7 11-576 0</inkml:trace>
  <inkml:trace contextRef="#ctx0" brushRef="#br0" timeOffset="173041.37">26079 6834 371 0,'0'0'0'0,"-8"12"0"0,-6 3 0 0,14-15 92 0,0 0-92 16,-7 16 93-16,2-1-93 0,5-15 73 0,0 0-73 16,-4 24 74-16,1 7-74 0,3-31 61 0,0 0-61 15,-2 36 61-15,4 0-61 0,-2-36 62 0,0 0-62 16,5 39 62-16,4 0-62 0,-9-39 62 0,0 0-62 0,13 33 62 15,8 1-62-15,-21-34 41 0,0 0-41 0,25 24 41 16,4-1-41-16,-29-23 20 0,0 0-20 0,30 13 20 16,0-6-20-16,-30-7-2 0,0 0 2 0,28 0-2 15,-2-5 2-15,-26 5-148 0,0 0 148 0,21-7-147 16,-4-5 147-16,21-7-576 0</inkml:trace>
  <inkml:trace contextRef="#ctx0" brushRef="#br0" timeOffset="173297.4">25891 6798 662 0,'0'0'0'0,"7"1"0"0,4 3 0 0,-11-4 118 16,0 0-118-16,10-4 119 0,6-4-119 0,-16 8 92 15,0 0-92-15,16-9 93 0,3-3-93 0,-19 12 59 16,0 0-59-16,22-10 60 0,6 1-60 0,-28 9 31 15,0 0-31-15,28-5 31 0,2 2-31 0,-30 3 13 16,0 0-13-16,26 0 14 0,-4 0-14 0,-22 0 6 16,0 0-6-16,20 0 6 0,-6 3-6 0,-14-3-25 15,0 0 25-15,10 4-24 0,-5 1 24 0,-5-5-180 16,0 0 180-16,2 8-179 0,-2 3 179 0,2 9-568 0</inkml:trace>
  <inkml:trace contextRef="#ctx0" brushRef="#br0" timeOffset="173507.3">26034 7010 662 0,'0'0'0'0,"9"-3"0"16,5-2 0-16,-14 5 129 0,0 0-129 0,14-4 130 16,3 4-130-16,-17 0 112 0,0 0-112 0,19-3 112 15,2 3-112-15,-21 0 87 0,0 0-87 0,21 0 87 16,0 0-87-16,-21 0 24 0,0 0-24 0,17 3 25 15,-1-3-25-15,-16 0 0 0,0 0 0 0,16 0 1 16,-2 0-1-16,-14 0-169 0,0 0 169 0,12 0-168 16,-3-7 168-16,12 0-672 0</inkml:trace>
  <inkml:trace contextRef="#ctx0" brushRef="#br0" timeOffset="173943.52">26369 6904 606 0,'0'0'0'0,"5"-9"0"0,5-1 0 0,-10 10 129 16,0 0-129-16,12-8 129 0,4-4-129 0,-16 12 115 0,0 0-115 15,14-11 115-15,-2 6-115 0,-12 5 104 0,0 0-104 16,12-3 104-16,2 3-104 0,-14 0 49 0,0 0-49 0,14 7 50 15,2 1-50-15,-16-8 51 0,0 0-51 0,14 12 52 16,0 3-52-16,-14-15 48 0,0 0-48 0,10 12 49 16,-1 4-49-16,-9-16 11 0,0 0-11 0,7 12 11 15,-3 0-11-15,-4-12 15 0,0 0-15 0,-2 15 15 16,-3 4-15-16,5-19 16 0,0 0-16 0,-9 21 17 16,-2-2-17-16,11-19 7 0,0 0-7 0,-15 20 8 15,-3 1-8-15,18-21 3 0,0 0-3 0,-15 19 4 16,1-1-4-16,14-18 21 0,0 0-21 0,-13 17 21 15,3-1-21-15,10-16 13 0,0 0-13 0,-3 19 13 16,3 5-13-16,0-24 4 0,0 0-4 0,10 17 5 16,9 2-5-16,-19-19 33 0,0 0-33 0,25 12 33 15,8-4-33-15,-33-8 0 0,0 0 0 0,36 7 0 0,4-7 0 16,-40 0-54-16,0 0 54 0,39-7-54 0,1-1 54 16,-40 8-140-16,0 0 140 0,78-17-1094 0,-156 34 1094 15</inkml:trace>
  <inkml:trace contextRef="#ctx0" brushRef="#br0" timeOffset="174422.53">27083 6695 684 0,'0'0'0'0,"0"0"0"16,3 36 0-16,-3-36 70 0,0 0-70 0,4 3 71 16,-1-6-71-16,-3 3 123 0,0 0-123 0,6-7 123 15,2-2-123-15,-8 9 95 0,0 0-95 0,12-6 95 16,2-3-95-16,-14 9 68 0,0 0-68 0,18-7 69 0,3 2-69 16,-21 5 51-16,0 0-51 0,24-7 51 0,6 2-51 15,-30 5 33-15,0 0-33 0,29-5 34 0,4-2-34 16,-33 7 15-16,0 0-15 0,34-7 15 0,-1 2-15 15,-33 5 41-15,0 0-41 0,33-8 42 0,0 1-42 0,-33 7 6 16,0 0-6-16,28-9 7 0,-2 2-7 0,-26 7-12 16,0 0 12-16,19-5-12 0,-3 2 12 0,-16 3-113 15,0 0 113-15,8-4-112 0,-2 4 112 0,-6 0-172 16,0 0 172-16,0 0-172 0,-4-5 172 0,1 2-722 16</inkml:trace>
  <inkml:trace contextRef="#ctx0" brushRef="#br0" timeOffset="174694.04">27041 6924 606 0,'0'0'0'0,"16"-8"0"16,10-4 0-16,-26 12 95 0,0 0-95 0,10-4 96 15,-4 4-96-15,-6 0 107 0,0 0-107 0,3 0 108 16,-1 6-108-16,-2-6 105 0,0 0-105 0,10 3 105 16,6 4-105-16,-16-7 65 0,0 0-65 0,21 0 65 15,5 2-65-15,-26-2 39 0,0 0-39 0,28 0 40 16,5 0-40-16,-33 0 36 0,0 0-36 0,30 0 36 0,1 0-36 16,-31 0-136-16,0 0 136 0,24 0-135 0,-5 0 135 15,25 0-831-15</inkml:trace>
  <inkml:trace contextRef="#ctx0" brushRef="#br0" timeOffset="185923.06">28261 6321 281 0,'0'0'0'0,"0"0"0"15,0 0 0-15,0 0 33 0,0 0-33 0,0 0 33 16,0 0-33-16,0 0 24 0,0 0-24 0,0 0 25 15,0 0-25-15,0 0 53 0,0 0-53 0,0 0 54 16,0 0-54-16,0 0 56 0,0 0-56 0,0 0 56 16,3 21-56-16,-3-21 60 0,0 0-60 0,4 24 61 15,-1 10-61-15,-3-34 52 0,0 0-52 0,3 41 53 0,1 9-53 16,-4-50 39-16,0 0-39 0,2 48 39 0,-2 7-39 16,0-55 35-16,0 0-35 0,-2 55 36 0,-2 3-36 15,4-58 22-15,0 0-22 0,-5 51 23 0,0-3-23 16,5-48 18-16,0 0-18 0,-7 47 18 0,-2-8-18 0,9-39 10 15,0 0-10-15,-7 32 10 0,0-1-10 0,7-31 26 16,0 0-26-16,-5 24 26 0,2-8-26 0,3-16 6 16,0 0-6-16,-4 15 6 0,4-6-6 0,0-9-106 15,0 0 106-15,-3 8-105 0,1-1 105 0,2-7-147 16,0 0 147-16,-2-3-146 0,2-9 146 0,-1 0-392 16</inkml:trace>
  <inkml:trace contextRef="#ctx0" brushRef="#br0" timeOffset="186283.44">27853 7077 315 0,'0'0'0'0,"16"-7"0"16,11-1 0-16,-27 8 64 0,0 0-64 0,9-4 64 15,-11 4-64-15,2 0 98 0,0 0-98 0,0 0 98 16,-3-5-98-16,3 5 74 0,0 0-74 0,3-3 75 16,4-1-75-16,-7 4 62 0,0 0-62 0,14-3 62 15,7-1-62-15,-21 4 53 0,0 0-53 0,26 0 54 0,6 0-54 16,-32 0 38-16,0 0-38 0,33 0 39 0,3 2-39 16,-36-2 17-16,0 0-17 0,40 0 17 0,4-2-17 15,-44 2 21-15,0 0-21 0,44-1 21 0,-1-3-21 16,-43 4 14-16,0 0-14 0,40-3 15 0,0-6-15 0,-40 9 16 15,0 0-16-15,32-8 17 0,-5 1-17 0,-27 7 15 16,0 0-15-16,21-12 16 0,-5 1-16 0,-16 11-100 16,0 0 100-16,12-10-100 0,-3 0 100 0,-9 10-151 15,0 0 151-15,0-9-150 0,-5-3 150 0,0-12-476 16</inkml:trace>
  <inkml:trace contextRef="#ctx0" brushRef="#br0" timeOffset="186688.55">28008 6311 393 0,'0'0'0'0,"7"10"0"16,3 4 0-16,-10-14 78 0,0 0-78 0,6 10 79 15,-1-6-79-15,-5-4 71 0,0 0-71 0,3 3 71 16,-1-1-71-16,-2-2 65 0,0 0-65 0,5 3 66 16,0 1-66-16,-5-4 56 0,0 0-56 0,13 0 56 0,2 2-56 15,-15-2 50-15,0 0-50 0,25 0 51 0,8 0-51 16,-33 0 38-16,0 0-38 0,40 0 38 0,9 0-38 15,-49 0 35-15,0 0-35 0,52 1 35 0,4 4-35 0,-56-5 49 16,0 0-49-16,50 4 50 0,1-4-50 0,-51 0 35 16,0 0-35-16,43 3 36 0,-4-3-36 0,-39 0 9 15,0 0-9-15,33 0 10 0,-7 0-10 0,-26 0-35 16,0 0 35-16,21 2-35 0,-4 0 35 0,-17-2-132 16,0 0 132-16,14 1-131 0,-5 3 131 0,13 1-686 15</inkml:trace>
  <inkml:trace contextRef="#ctx0" brushRef="#br0" timeOffset="187424.01">28853 6834 595 0,'0'0'0'0,"0"0"0"15,0-4 0-15,0 4 66 0,0 0-66 0,-14 4 66 16,-10-1-66-16,24-3 62 0,0 0-62 0,-23 5 62 16,-1 2-62-16,24-7 47 0,0 0-47 0,-28 9 47 15,-4 6-47-15,32-15 37 0,0 0-37 0,-28 15 37 16,4 4-37-16,24-19 38 0,0 0-38 0,-24 26 39 16,1 8-39-16,23-34 45 0,0 0-45 0,-17 31 46 0,4 5-46 15,13-36 35-15,0 0-35 0,-7 36 36 0,6-5-36 16,1-31 15-16,0 0-15 0,5 31 16 0,7 1-16 15,-12-32 13-15,0 0-13 0,19 21 14 0,9-2-14 16,-28-19 16-16,0 0-16 0,31 8 17 0,4-4-17 0,-35-4 1 16,0 0-1-16,35-4 1 0,2-1-1 0,-37 5-180 15,0 0 180-15,31-8-180 0,-1 1 180 0,-30 7-152 16,0 0 152-16,21-9-151 0,-7 6 151 0,20-9-419 16</inkml:trace>
  <inkml:trace contextRef="#ctx0" brushRef="#br0" timeOffset="187829.4">28982 6971 371 0,'0'0'0'0,"7"-4"0"16,3-3 0-16,-10 7 87 0,0 0-87 0,11-3 87 15,3 1-87-15,-14 2 55 0,0 0-55 0,12 2 55 16,2 1-55-16,-14-3 51 0,0 0-51 0,12 7 52 16,0 2-52-16,-12-9 35 0,0 0-35 0,11 8 36 15,-3 3-36-15,-8-11 44 0,0 0-44 0,7 12 44 16,0-4-44-16,-7-8 40 0,0 0-40 0,4 9 41 16,-1 1-41-16,-3-10 40 0,0 0-40 0,2 7 41 15,0 2-41-15,-2-9 57 0,0 0-57 0,-7 13 57 0,-5 6-57 16,12-19 43-16,0 0-43 0,-14 21 44 0,-4 4-44 15,18-25 48-15,0 0-48 0,-19 24 48 0,-2 7-48 16,21-31 42-16,0 0-42 0,-17 28 43 0,1 1-43 0,16-29 18 16,0 0-18-16,-7 31 18 0,7 1-18 0,0-32 7 15,0 0-7-15,9 27 7 0,10-4-7 0,-19-23 15 16,0 0-15-16,29 15 16 0,10-6-16 0,-39-9-5 16,0 0 5-16,43 0-4 0,8-9 4 0,-51 9-190 15,0 0 190-15,45-12-190 0,-1-3 190 0,45-11-758 16</inkml:trace>
  <inkml:trace contextRef="#ctx0" brushRef="#br0" timeOffset="188460.43">27855 7707 774 0,'0'0'0'0,"10"-6"0"0,8-5 0 0,-18 11 63 15,0 0-63-15,3-3 63 0,-6 1-63 0,3 2 69 16,0 0-69-16,0 0 70 0,-6 2-70 0,6-2 67 15,0 0-67-15,6-2 68 0,6 0-68 0,-12 2 38 16,0 0-38-16,22-6 39 0,11-3-39 0,-33 9 18 16,0 0-18-16,39-9 19 0,8 3-19 0,-47 6 22 0,0 0-22 15,56-9 22-15,6-1-22 0,-62 10 3 0,0 0-3 16,72-5 4-16,6 5-4 0,-78 0 3 0,0 0-3 16,92-4 3-16,15 2-3 0,-107 2 10 0,0 0-10 0,101-3 11 15,3 0-11-15,-104 3 8 0,0 0-8 0,93 0 8 16,-10-4-8-16,-83 4 3 0,0 0-3 0,73 0 4 15,-8 4-4-15,-65-4 6 0,0 0-6 0,61 0 7 16,-7-4-7-16,-54 4 7 0,0 0-7 0,45 0 7 16,-8 0-7-16,-37 0 3 0,0 0-3 0,36 0 3 15,-3 0-3-15,-33 0 6 0,0 0-6 0,30 0 6 16,-6 0-6-16,-24 0 22 0,0 0-22 0,20 0 22 16,-6 0-22-16,-14 0-2 0,0 0 2 0,8 0-2 15,-4-3 2-15,-4 3-153 0,0 0 153 0,0 0-152 16,0 0 152-16,0 0-779 0</inkml:trace>
  <inkml:trace contextRef="#ctx0" brushRef="#br0" timeOffset="195381.04">28400 7868 382 0,'0'0'0'15,"2"-3"0"-15,-1-2 0 0,-1 5 71 0,0 0-71 0,2-4 72 16,2-2-72-16,-4 6 75 0,0 0-75 0,5-6 75 15,2-2-75-15,-7 8 59 0,0 0-59 0,5-7 60 16,2 4-60-16,-7 3 61 0,0 0-61 0,5-7 61 16,0 5-61-16,-5 2 73 0,0 0-73 0,4-3 74 15,-1-4-74-15,-3 7 66 0,0 0-66 0,2-2 66 16,0-1-66-16,-2 3 48 0,0 0-48 0,0 0 49 16,2-4-49-16,-2 4 44 0,0 0-44 0,0 0 45 15,0 0-45-15,0 0 41 0,0 0-41 0,0 0 41 16,0 0-41-16,0 0 26 0,0 0-26 0,0 4 26 15,0 1-26-15,0-5 35 0,0 0-35 0,0 19 35 16,-2 8-35-16,2-27 0 0,0 0 0 0,0 34 1 16,2 11-1-16,-2-45 0 0,0 0 0 0,3 43 0 0,1 3 0 15,-4-46-1-15,0 0 1 0,3 48-1 0,1 3 1 16,-4-51-5-16,0 0 5 0,3 45-4 0,2 1 4 0,-5-46-8 16,0 0 8-16,7 43-7 0,2-7 7 0,-9-36-4 15,0 0 4-15,7 31-3 0,2-4 3 0,-9-27 0 16,0 0 0-16,7 24 0 0,0-3 0 0,-7-21-2 15,0 0 2-15,7 18-1 0,-2-6 1 0,-5-12-5 16,0 0 5-16,5 9-4 0,2-2 4 0,-7-7 0 16,0 0 0-16,7 0 0 0,0-4 0 0,-7 4 2 15,0 0-2-15,5-6 3 0,0-5-3 0,-5 11 2 0,0 0-2 16,6-10 2-16,-3-7-2 0,-3 17 12 0,0 0-12 16,5-17 12-16,1 0-12 0,-6 17 3 0,0 0-3 15,7-24 4-15,3-2-4 0,-10 26 2 0,0 0-2 0,12-29 2 16,4-7-2-16,-16 36 10 0,0 0-10 0,19-38 11 15,4-1-11-15,-23 39 14 0,0 0-14 0,24-40 15 16,2-1-15-16,-26 41 1 0,0 0-1 0,25-37 1 16,1 1-1-16,-26 36 15 0,0 0-15 0,22-35 16 15,1 10-16-15,-23 25 14 0,0 0-14 0,19-28 15 16,-1 6-15-16,-18 22 0 0,0 0 0 0,14-17 0 16,-2 1 0-16,-12 16 1 0,0 0-1 0,8-12 2 15,-2 4-2-15,-6 8 8 0,0 0-8 0,3-4 9 16,-1 4-9-16,-2 0 0 0,0 0 0 0,0 0 0 15,0 0 0-15,0 0-63 0,0 0 63 0,-2 4-62 16,-1 4 62-16,3-8-166 0,0 0 166 0,-4 9-165 0,-1 3 165 16,-4 10-845-16</inkml:trace>
  <inkml:trace contextRef="#ctx0" brushRef="#br0" timeOffset="196026.6">29107 8117 326 0,'0'0'0'0,"-3"3"0"0,-4 1 0 16,7-4 121-16,0 0-121 0,0 0 122 0,0 0-122 0,0 0 111 15,0 0-111-15,0 0 111 0,0 0-111 0,0 0 88 16,0 0-88-16,0 0 88 0,0 0-88 0,0 0 62 15,0 0-62-15,0 3 62 0,-2 2-62 0,2-5 29 16,0 0-29-16,-3 16 29 0,-4 8-29 0,7-24 35 16,0 0-35-16,-6 27 35 0,1 4-35 0,5-31 6 15,0 0-6-15,-3 36 6 0,3 5-6 0,0-41 18 16,0 0-18-16,0 38 19 0,0-6-19 0,0-32 15 0,0 0-15 16,0 34 15-16,1-3-15 0,-1-31 25 0,0 0-25 15,0 26 26-15,2-4-26 0,-2-22 6 0,0 0-6 16,0 16 7-16,2-4-7 0,-2-12 10 0,0 0-10 0,0 12 10 15,2-7-10-15,-2-5 1 0,0 0-1 0,0 3 1 16,0 1-1-16,0-4-80 0,0 0 80 0,0 0-79 16,-4-4 79-16,4 4-159 0,0 0 159 0,-2-3-158 15,1-2 158-15,-3-7-582 0</inkml:trace>
  <inkml:trace contextRef="#ctx0" brushRef="#br0" timeOffset="196372.21">28842 8108 270 0,'0'0'0'0,"9"5"0"0,5 6 0 0,-14-11 54 15,0 0-54-15,11 0 54 0,-3-4-54 0,-8 4 76 16,0 0-76-16,9-3 77 0,1-2-77 0,-10 5 80 15,0 0-80-15,13-4 80 0,1-4-80 0,-14 8 78 16,0 0-78-16,15-4 78 0,1-3-78 0,-16 7 63 16,0 0-63-16,21-8 64 0,1 1-64 0,-22 7 48 15,0 0-48-15,27-5 49 0,4-5-49 0,-31 10 38 16,0 0-38-16,38-9 38 0,8 0-38 0,-46 9 50 0,0 0-50 16,48-8 51-16,6 1-51 0,-54 7 29 0,0 0-29 15,51-7 29-15,1 4-29 0,-52 3 34 0,0 0-34 16,45-2 35-16,-3-5-35 0,-42 7 3 0,0 0-3 0,35-5 3 15,-4-4-3-15,-31 9-78 0,0 0 78 0,67-13-899 16,-134 26 899-16</inkml:trace>
  <inkml:trace contextRef="#ctx0" brushRef="#br0" timeOffset="200681.01">13301 3221 505 0,'0'0'0'0,"0"0"0"15,0 0 0-15,0 0 57 0,0 0-57 0,0 0 57 16,0 0-57-16,0 0 66 0,0 0-66 0,0 0 66 16,0 0-66-16,0 0 63 0,0 0-63 0,0 0 64 15,0 0-64-15,0 0 47 0,0 0-47 0,0 0 48 16,0 0-48-16,0 0 49 0,0 0-49 0,0 0 49 15,0 0-49-15,0 0 31 0,0 0-31 0,0 0 31 0,0 0-31 16,0 0 45-16,0 0-45 0,0 0 45 0,0 0-45 16,0 0 45-16,0 0-45 0,0 0 46 0,-17 43-46 0,17-43 18 15,0 0-18-15,-4 23 19 0,-3 8-19 16,7-31 3-16,0 0-3 0,-2 36 3 0,4 4-3 0,-2-40 0 16,0 0 0-16,4 43 1 0,3-1-1 0,-7-42-1 15,0 0 1-15,5 45 0 0,2-2 0 0,-7-43-4 16,0 0 4-16,5 39-3 0,4-6 3 0,-9-33-7 15,0 0 7-15,3 27-7 0,6-5 7 0,-9-22-1 16,0 0 1-16,9 12-1 0,1-8 1 0,-10-4 0 16,0 0 0-16,12-4 0 0,0-8 0 0,-12 12 0 0,0 0 0 15,13-18 1-15,-1-6-1 0,-12 24 0 0,0 0 0 16,12-31 1-16,2-2-1 0,-14 33 13 0,0 0-13 16,14-38 13-16,2-3-13 0,-16 41 39 0,0 0-39 15,14-39 39-15,1-4-39 0,-15 43 36 0,0 0-36 0,16-43 37 16,1 0-37-16,-17 43 3 0,0 0-3 0,14-36 4 15,0 4-4-15,-14 32 12 0,0 0-12 0,12-27 12 16,-1 8-12-16,-11 19 14 0,0 0-14 0,9-16 15 16,-1 4-15-16,-8 12 8 0,0 0-8 0,6-8 8 15,-1 4-8-15,-5 4-16 0,0 0 16 0,0 0-15 16,3 0 15-16,-3 0-181 0,0 0 181 0,4 7-180 16,-4 2 180-16,3 8-793 0</inkml:trace>
  <inkml:trace contextRef="#ctx0" brushRef="#br0" timeOffset="201206.46">13850 3491 415 0,'0'0'0'0,"-5"-3"0"16,-9 3 0-16,14 0 58 0,0 0-58 0,-4 0 59 16,4 3-59-16,0-3 96 0,0 0-96 0,0 5 96 15,2-1-96-15,-2-4 74 0,0 0-74 0,0 8 75 16,0 8-75-16,0-16 49 0,0 0-49 0,-2 24 49 15,-7 10-49-15,9-34 39 0,0 0-39 0,-3 36 40 16,-4 7-40-16,7-43 40 0,0 0-40 0,-5 39 40 0,1-3-40 16,4-36 15-16,0 0-15 0,-1 31 16 0,1-3-16 15,0-28 13-15,0 0-13 0,0 24 13 0,0-6-13 16,0-18 10-16,0 0-10 0,0 18 10 0,0-6-10 0,0-12-62 16,0 0 62-16,-4 6-62 0,2-6 62 0,2 0-138 15,0 0 138-15,-3-3-137 0,-6-12 137 0,-7-4-512 16</inkml:trace>
  <inkml:trace contextRef="#ctx0" brushRef="#br0" timeOffset="201566.46">13534 3591 169 0,'0'0'0'16,"9"0"0"-16,0 3 0 0,-9-3 88 0,0 0-88 0,5-8 88 16,2-3-88-16,-7 11 113 0,0 0-113 0,4-8 113 15,1-1-113-15,-5 9 117 0,0 0-117 0,5-7 118 16,4 0-118-16,-9 7 92 0,0 0-92 0,12-1 93 16,4-3-93-16,-16 4 69 0,0 0-69 0,19 0 70 15,2 4-70-15,-21-4 44 0,0 0-44 0,28 1 45 16,-1 3-45-16,-27-4 42 0,0 0-42 0,32 3 43 15,3 4-43-15,-35-7 45 0,0 0-45 0,34 0 46 16,3 2-46-16,-37-2 35 0,0 0-35 0,35-2 36 0,-2-1-36 16,-33 3 15-16,0 0-15 0,23 0 16 0,-2-4-16 15,-21 4 37-15,0 0-37 0,15 0 38 0,-4 0-38 16,-11 0-59-16,0 0 59 0,7 0-59 0,-2 0 59 16,-5 0-145-16,0 0 145 0,3 0-145 0,-3 0 145 0,4 0-777 15</inkml:trace>
  <inkml:trace contextRef="#ctx0" brushRef="#br0" timeOffset="202182.59">14311 3354 628 0,'0'0'0'0,"6"0"0"0,4 0 0 0,-10 0 131 15,0 0-131-15,7 0 132 0,0 0-132 0,-7 0 128 16,0 0-128-16,9 0 128 0,-4 0-128 0,-5 0 96 16,0 0-96-16,12 0 96 0,4 4-96 0,-16-4 65 15,0 0-65-15,17 0 66 0,4 5-66 0,-21-5 60 16,0 0-60-16,19 3 60 0,6 1-60 0,-25-4 16 16,0 0-16-16,26 3 17 0,2-1-17 0,-28-2 33 0,0 0-33 15,29 3 33-15,-2-3-33 0,-27 0 0 0,0 0 0 16,29 0 0-16,1 0 0 0,-30 0 0 0,0 0 0 15,29-3 1-15,-3 1-1 0,-26 2 0 0,0 0 0 0,25-3 0 16,-8-1 0-16,-17 4-3 0,0 0 3 0,14 0-3 16,-2-3 3-16,-12 3-37 0,0 0 37 0,9-4-36 15,-5 3 36-15,-4 1-114 0,0 0 114 0,0 0-113 16,0 0 113-16,0 0-145 0,0 0 145 0,-6 0-145 16,-1 0 145-16,-5 0-725 0</inkml:trace>
  <inkml:trace contextRef="#ctx0" brushRef="#br0" timeOffset="202513.5">14311 3551 707 0,'0'0'0'0,"6"-3"0"0,6-2 0 0,-12 5 106 16,0 0-106-16,12 0 106 0,0 0-106 0,-12 0 104 16,0 0-104-16,19 1 104 0,6 3-104 0,-25-4 66 15,0 0-66-15,26 7 67 0,4 1-67 0,-30-8 14 0,0 0-14 16,27 7 15-16,3-2-15 0,-30-5 14 0,0 0-14 15,28 4 15-15,2 1-15 0,-30-5 8 0,0 0-8 16,27 2 9-16,0-2-9 0,-27 0-130 0,0 0 130 0,20 1-129 16,-4 3 129-16,21 3-715 0</inkml:trace>
  <inkml:trace contextRef="#ctx0" brushRef="#br0" timeOffset="203626.18">15428 2976 561 0,'0'0'0'0,"0"8"0"0,-2 1 0 15,2-9 119-15,0 0-119 0,0 7 119 0,0-2-119 0,0-5 82 16,0 0-82-16,-1 15 82 0,-1 4-82 0,2-19 62 16,0 0-62-16,-4 28 62 0,1 7-62 0,3-35 22 15,0 0-22-15,-5 40 23 0,-2 3-23 0,7-43 35 16,0 0-35-16,-7 39 36 0,3 4-36 0,4-43 12 16,0 0-12-16,-7 32 13 0,2-1-13 0,5-31 19 15,0 0-19-15,-3 24 20 0,1-5-20 0,2-19 1 16,0 0-1-16,-4 12 1 0,4 0-1 0,0-12-157 0,0 0 157 15,0 2-156-15,0-4 156 0,0 2-119 0,0 0 119 16,-5-12-119-16,2-3 119 0,-6-9-449 0</inkml:trace>
  <inkml:trace contextRef="#ctx0" brushRef="#br0" timeOffset="203939.8">15435 3214 583 0,'0'0'0'0,"9"-5"0"16,3-2 0-16,-12 7 93 0,0 0-93 0,17-9 94 15,1-6-94-15,-18 15 66 0,0 0-66 0,21-17 67 0,5-2-67 16,-26 19 51-16,0 0-51 0,30-16 51 0,-1-1-51 15,-29 17 15-15,0 0-15 0,26-15 15 0,4-1-15 16,-30 16 20-16,0 0-20 0,26-11 20 0,2-5-20 0,-28 16 3 16,0 0-3-16,19-8 4 0,-3 1-4 0,-16 7 7 15,0 0-7-15,14-7 8 0,-4 5-8 0,-10 2-74 16,0 0 74-16,9-3-74 0,-6 3 74 0,-3 0-146 16,0 0 146-16,6 0-146 0,-6 0 146 0,5 0-397 15</inkml:trace>
  <inkml:trace contextRef="#ctx0" brushRef="#br0" timeOffset="204225.16">15470 3221 393 0,'0'0'0'0,"7"0"0"15,7-7 0-15,-14 7 112 0,0 0-112 0,9 7 112 16,-1 1-112-16,-8-8 89 0,0 0-89 0,12 19 90 16,6 5-90-16,-18-24 83 0,0 0-83 0,17 22 84 15,8 4-84-15,-25-26 63 0,0 0-63 0,26 26 63 16,3-6-63-16,-29-20 47 0,0 0-47 0,25 19 47 16,1-2-47-16,-26-17 32 0,0 0-32 0,21 16 32 15,-4-8-32-15,-17-8 15 0,0 0-15 0,13 7 15 0,-3-3-15 16,-10-4-171-16,0 0 171 0,7-4-171 0,-4-4 171 15,8-4-599-15</inkml:trace>
  <inkml:trace contextRef="#ctx0" brushRef="#br0" timeOffset="205259.77">16297 2792 449 0,'0'0'0'0,"-5"7"0"0,2 5 0 0,3-12 79 15,0 0-79-15,0 5 79 0,0-1-79 0,0-4 68 16,0 0-68-16,1 7 68 0,1-2-68 0,-2-5 65 15,0 0-65-15,0 22 66 0,0 7-66 0,0-29 44 16,0 0-44-16,0 38 44 0,0 3-44 0,0-41 42 0,0 0-42 16,-2 50 42-16,1 1-42 0,1-51 40 0,0 0-40 15,-5 51 41-15,-2 1-41 0,7-52 26 0,0 0-26 0,-4 48 26 16,2-2-26-16,2-46 18 0,0 0-18 0,-3 34 18 16,3-5-18-16,0-29 27 0,0 0-27 0,0 24 27 15,3-5-27-15,-3-19 6 0,0 0-6 0,2 16 7 16,2-8-7-16,-4-8 5 0,0 0-5 0,3 4 5 15,1-8-5-15,-4 4-97 0,0 0 97 0,1-8-97 16,-1-8 97-16,0 16-135 0,0 0 135 0,0-20-134 16,4-6 134-16,-4-18-529 0</inkml:trace>
  <inkml:trace contextRef="#ctx0" brushRef="#br0" timeOffset="205665.69">15923 2756 415 0,'0'0'0'0,"7"7"0"0,7 5 0 0,-14-12 86 16,0 0-86-16,5 0 87 0,-5-3-87 0,0 3 96 15,0 0-96-15,2-4 97 0,0-1-97 0,-2 5 83 16,0 0-83-16,6-3 83 0,5-1-83 0,-11 4 56 16,0 0-56-16,19 0 57 0,9 0-57 0,-28 0 69 0,0 0-69 15,33 4 70-15,11 4-70 0,-44-8 52 0,0 0-52 16,41 4 53-16,6 1-53 0,-47-5 15 0,0 0-15 0,42 3 16 16,5-3-16-16,-47 0 24 0,0 0-24 0,40 0 25 15,2 0-25-15,-42 0 12 0,0 0-12 0,42 0 13 16,-4-3-13-16,-38 3 9 0,0 0-9 0,39 0 10 15,-1-2-10-15,-38 2 25 0,0 0-25 0,33 0 26 16,-7 2-26-16,-26-2 2 0,0 0-2 0,21 3 2 16,-3 1-2-16,-18-4-28 0,0 0 28 0,13 0-28 15,-2 3 28-15,-11-3-155 0,0 0 155 0,5 0-155 16,-5 0 155-16,5 0-739 0</inkml:trace>
  <inkml:trace contextRef="#ctx0" brushRef="#br0" timeOffset="206551.31">15237 3716 359 0,'0'0'0'0,"12"-4"0"0,10-3 0 0,-22 7 86 15,0 0-86-15,7 0 86 0,-7 4-86 0,0-4 82 16,0 0-82-16,0 0 83 0,-3 3-83 0,3-3 73 16,0 0-73-16,3 4 74 0,3-4-74 0,-6 0 60 15,0 0-60-15,12-4 60 0,0 4-60 0,-12 0 58 0,0 0-58 16,17-3 58-16,4-2-58 0,-21 5 45 0,0 0-45 16,26-7 45-16,6-2-45 0,-32 9 6 0,0 0-6 15,36-6 7-15,3-3-7 0,-39 9 13 0,0 0-13 0,45-7 13 16,4 2-13-16,-49 5 8 0,0 0-8 0,50-3 8 15,4-4-8-15,-54 7 14 0,0 0-14 0,51-2 15 16,-2-1-15-16,-49 3 8 0,0 0-8 0,48-4 8 16,-1 4-8-16,-47 0 15 0,0 0-15 0,49 0 16 15,0 0-16-15,-49 0 3 0,0 0-3 0,49 4 4 16,-2-1-4-16,-47-3 13 0,0 0-13 0,49 5 13 16,-2 2-13-16,-47-7 8 0,0 0-8 0,41 9 9 15,3-3-9-15,-44-6 3 0,0 0-3 0,42 6 4 16,0-6-4-16,-42 0 6 0,0 0-6 0,40 3 7 15,0-6-7-15,-40 3 22 0,0 0-22 0,36-4 22 16,1-1-22-16,-37 5 2 0,0 0-2 0,29-7 2 16,-2-1-2-16,-27 8 3 0,0 0-3 0,22-9 3 0,-1-6-3 15,-21 15-99-15,0 0 99 0,16-11-98 0,-9 3 98 16,-7 8-135-16,0 0 135 0,5-5-135 0,-5 5 135 0,2-7-624 16</inkml:trace>
  <inkml:trace contextRef="#ctx0" brushRef="#br0" timeOffset="207976.91">15885 3915 908 0,'0'0'0'16,"0"0"0"-16,0 0 0 0,0 0-2 0,0 0 2 0,0 0-1 15,-4 0 1-15,4 0 51 0,0 0-51 0,-7 0 51 16,2 0-51-16,5 0 12 0,0 0-12 0,-9 0 12 16,0 0-12-16,9 0 2 0,0 0-2 0,-19 1 2 15,-5 1-2-15,24-2 6 0,0 0-6 0,-24 7 7 16,-4-4-7-16,28-3 7 0,0 0-7 0,-23 12 8 16,-3 0-8-16,26-12 15 0,0 0-15 0,-19 21 15 15,1 1-15-15,18-22 14 0,0 0-14 0,-10 27 15 16,3 9-15-16,7-36 15 0,0 0-15 0,3 31 16 15,3 5-16-15,-6-36 9 0,0 0-9 0,15 28 10 16,4-4-10-16,-19-24 34 0,0 0-34 0,23 15 34 16,5-6-34-16,-28-9 9 0,0 0-9 0,24-4 10 0,2-4-10 15,-26 8 12-15,0 0-12 0,25-16 13 0,-4-4-13 16,-21 20 25-16,0 0-25 0,21-23 26 0,-2-4-26 16,-19 27 6-16,0 0-6 0,16-24 6 0,-4-3-6 0,-12 27 9 15,0 0-9-15,8-24 10 0,1 3-10 0,-9 21 8 16,0 0-8-16,2-19 9 0,0 0-9 0,-2 19 33 15,0 0-33-15,0-12 33 0,0 4-33 0,0 8 1 16,0 0-1-16,-2-7 1 0,0 5-1 0,2 2 6 16,0 0-6-16,0 0 6 0,-5 2-6 0,5-2 8 15,0 0-8-15,-4 10 9 0,-4 7-9 0,8-17 0 16,0 0 0-16,-11 28 1 0,3 6-1 0,8-34 7 16,0 0-7-16,-7 36 8 0,0 3-8 0,7-39 32 0,0 0-32 15,-4 43 32-15,4 2-32 0,0-45 16 0,0 0-16 16,0 49 17-16,2 6-17 0,-2-55 12 0,0 0-12 15,0 52 12-15,0 2-12 0,0-54 10 0,0 0-10 0,-2 48 11 16,0-1-11-16,2-47 24 0,0 0-24 0,0 44 25 16,0-4-25-16,0-40 2 0,0 0-2 0,0 36 2 15,0-2-2-15,0-34 6 0,0 0-6 0,2 27 7 16,2-6-7-16,-4-21 3 0,0 0-3 0,3 19 4 16,2-4-4-16,-5-15 2 0,0 0-2 0,6 12 2 15,1-7-2-15,-7-5-50 0,0 0 50 0,8 4-49 16,1-9 49-16,-9 5-119 0,0 0 119 0,7-11-118 15,0-4 118-15,7-9-945 0</inkml:trace>
  <inkml:trace contextRef="#ctx0" brushRef="#br0" timeOffset="-209478.75">29527 6498 875 0,'0'0'0'0,"0"0"-122"0,0 0 122 16,0 0-122-16,7 0 122 0,-7 0 17 0,0 0-17 0,4 2 17 15,-1 1-17-15,-3-3 5 0,0 0-5 0,2 3 6 16,-1 3-6-16,-1-6 1 0,0 0-1 0,2 18 2 16,2 13-2-16,-4-31 7 0,0 0-7 0,1 36 7 15,-1 7-7-15,0-43 15 0,0 0-15 0,-1 51 16 16,-1 4-16-16,2-55 15 0,0 0-15 0,-2 55 15 16,-1 5-15-16,3-60 15 0,0 0-15 0,-2 58 16 15,2 6-16-15,0-64 9 0,0 0-9 0,0 51 10 16,2-5-10-16,-2-46 9 0,0 0-9 0,0 40 10 15,0-4-10-15,0-36 8 0,0 0-8 0,0 24 8 16,0-5-8-16,0-19 15 0,0 0-15 0,0 17 15 16,-2-9-15-16,2-8 22 0,0 0-22 0,-2 4 23 0,1-6-23 15,1 2 8-15,0 0-8 0,-4-7 8 0,-1-12-8 16,5 19 17-16,0 0-17 0,-7-20 17 0,0-4-17 16,7 24 15-16,0 0-15 0,-9-31 15 0,0-5-15 15,9 36 9-15,0 0-9 0,-8-36 9 0,-3-2-9 0,11 38 4 16,0 0-4-16,-7-39 4 0,0-4-4 0,7 43 0 15,0 0 0-15,0-45 0 0,7-2 0 0,-7 47-1 16,0 0 1-16,9-47 0 0,1-1 0 0,-10 48 0 16,0 0 0-16,14-49 0 0,4 4 0 0,-18 45 0 15,0 0 0-15,21-39 0 0,1 1 0 0,-22 38 1 16,0 0-1-16,25-29 2 0,1 5-2 0,-26 24 5 16,0 0-5-16,26-16 5 0,2 4-5 0,-28 12 22 15,0 0-22-15,26-3 23 0,0 6-23 0,-26-3 7 0,0 0-7 16,25 4 7-16,-3 6-7 0,-22-10 16 0,0 0-16 15,16 10 17-15,-4 6-17 0,-12-16 15 0,0 0-15 0,5 24 15 16,-5 5-15-16,0-29 25 0,0 0-25 0,0 27 26 16,-3 1-26-16,3-28 6 0,0 0-6 0,-7 27 7 15,-5 1-7-15,12-28 17 0,0 0-17 0,-16 25 17 16,-1 1-17-16,17-26 15 0,0 0-15 0,-20 22 15 16,-2-1-15-16,22-21 15 0,0 0-15 0,-23 19 16 15,-1-7-16-15,24-12 9 0,0 0-9 0,-25 12 10 16,-1-5-10-16,26-7 16 0,0 0-16 0,-22 5 17 15,1-2-17-15,21-3 14 0,0 0-14 0,-18 0 15 16,6 0-15-16,12 0 25 0,0 0-25 0,-10 0 26 16,3 0-26-16,7 0 0 0,0 0 0 0,0 0 1 15,1 5-1-15,-1-5 8 0,0 0-8 0,13 11 8 16,7 4-8-16,-20-15-9 0,0 0 9 0,25 20-9 0,4 8 9 16,-29-28-41-16,0 0 41 0,35 29-41 0,4 2 41 15,-39-31-31-15,0 0 31 0,34 34-31 0,1 2 31 16,-35-36-16-16,0 0 16 0,26 28-15 0,-5-8 15 0,-21-20-7 15,0 0 7-15,16 19-6 0,-4-4 6 0,-12-15-4 16,0 0 4-16,9 12-4 0,-4-5 4 0,-5-7-154 16,0 0 154-16,4 9-154 0,-3-8 154 0,5 10-607 15</inkml:trace>
  <inkml:trace contextRef="#ctx0" brushRef="#br0" timeOffset="-209028.29">30104 7007 225 0,'0'0'0'0,"-11"3"0"15,-4-1 0-15,15-2 60 0,0 0-60 0,-9 7 61 16,4-4-61-16,5-3 70 0,0 0-70 0,-6 5 71 0,5 2-71 16,1-7 100-16,0 0-100 0,-7 16 101 0,-2 4-101 15,9-20 61-15,0 0-61 0,-10 22 61 0,-3 2-61 16,13-24 44-16,0 0-44 0,-10 31 45 0,-1 5-45 0,11-36 37 15,0 0-37-15,-5 36 38 0,5 4-38 0,0-40 3 16,0 0-3-16,5 36 4 0,4-1-4 0,-9-35 16 16,0 0-16-16,18 31 17 0,4-7-17 0,-22-24 8 15,0 0-8-15,28 23 8 0,7-10-8 0,-35-13 3 16,0 0-3-16,33 11 4 0,2-8-4 0,-35-3 6 16,0 0-6-16,28 2 7 0,-2-4-7 0,-26 2-103 15,0 0 103-15,19-3-102 0,-5-6 102 0,-14 9-141 16,0 0 141-16,3-12-140 0,-6-5 140 0,3-12-328 0</inkml:trace>
  <inkml:trace contextRef="#ctx0" brushRef="#br0" timeOffset="-208742.64">30125 6998 281 0,'0'0'0'0,"0"5"0"16,1 2 0-16,-1-7 55 0,0 0-55 0,9 2 55 15,3-4-55-15,-12 2 61 0,0 0-61 0,14-3 61 16,4 3-61-16,-18 0 48 0,0 0-48 0,19 0 49 0,3 0-49 16,-22 0 36-16,0 0-36 0,21 0 37 0,2 0-37 15,-23 0 34-15,0 0-34 0,19 0 34 0,0 0-34 16,-19 0 22-16,0 0-22 0,16 0 22 0,-4 0-22 15,-12 0 10-15,0 0-10 0,11-4 11 0,-3 3-11 0,-8 1-116 16,0 0 116-16,7-2-115 0,-3 0 115 0,6-1-350 16</inkml:trace>
  <inkml:trace contextRef="#ctx0" brushRef="#br0" timeOffset="-208413.61">30072 7199 281 0,'0'0'0'0,"7"-4"0"16,7-8 0-16,-14 12 77 0,0 0-77 0,5 0 78 15,-1 0-78-15,-4 0 105 0,0 0-105 0,0 0 105 16,2 4-105-16,-2-4 82 0,0 0-82 0,0 5 83 15,0 2-83-15,0-7 54 0,0 0-54 0,5 8 54 16,4 1-54-16,-9-9 58 0,0 0-58 0,15 7 58 16,8-4-58-16,-23-3 14 0,0 0-14 0,26 5 15 15,4-1-15-15,-30-4 32 0,0 0-32 0,28 0 33 16,-1 1-33-16,-27-1 10 0,0 0-10 0,25 0 11 16,-3-1-11-16,-22 1 0 0,0 0 0 0,23 0 0 0,-2-4 0 15,-21 4-127-15,0 0 127 0,19 0-126 0,-1 0 126 16,18-3-582-16</inkml:trace>
  <inkml:trace contextRef="#ctx0" brushRef="#br0" timeOffset="-207962.69">30518 7116 449 0,'0'0'0'15,"0"0"0"-15,7 0 0 0,-7 0 56 0,0 0-56 0,11-3 57 16,3-4-57-16,-14 7 63 0,0 0-63 0,14-3 64 16,3 1-64-16,-17 2 79 0,0 0-79 0,19 0 79 15,4 0-79-15,-23 0 57 0,0 0-57 0,21 5 57 16,0 5-57-16,-21-10 47 0,0 0-47 0,17 9 47 15,-1-2-47-15,-16-7 38 0,0 0-38 0,14 8 38 16,-2 4-38-16,-12-12 34 0,0 0-34 0,9 7 34 16,-4 2-34-16,-5-9 32 0,0 0-32 0,3 3 32 15,-1 2-32-15,-2-5 13 0,0 0-13 0,-10 16 14 16,-10-1-14-16,20-15 31 0,0 0-31 0,-20 19 31 0,-3 2-31 16,23-21 18-16,0 0-18 0,-26 24 18 15,-4-2-18-15,30-22 1 0,0 0-1 0,-23 24 2 0,3 0-2 16,20-24 2-16,0 0-2 0,-13 27 2 0,6-3-2 15,7-24 10-15,0 0-10 0,7 24 10 0,13-3-10 16,-20-21 3-16,0 0-3 0,31 13 3 0,11-4-3 0,-42-9-12 16,0 0 12-16,43 2-12 0,8-7 12 0,-51 5-103 15,0 0 103-15,49-12-102 0,-1-9 102 0,50-10-809 16</inkml:trace>
  <inkml:trace contextRef="#ctx0" brushRef="#br0" timeOffset="-205935.99">27966 6231 774 0,'0'0'0'0,"4"0"0"15,1 0 0-15,-5 0-133 0,0 0 133 0,3 0-133 16,-1 0 133-16,-2 0-9 0,0 0 9 0,0 0-9 16,0 0 9-16,0 0-26 0,0 0 26 0,0 0-26 15,0 0 26-15,0 0-10 0,0 0 10 0,-5 1-9 16,-6 6 9-16,11-7-3 0,0 0 3 0,-14 12-3 15,-1 0 3-15,15-12 0 0,0 0 0 0,-23 28 1 16,-3 2-1-16,26-30 0 0,0 0 0 0,-28 40 0 0,0 3 0 16,28-43 0-16,0 0 0 0,-28 51 0 0,2 9 0 15,26-60 1-15,0 0-1 0,-24 63 2 0,-1 11-2 16,25-74 4-16,0 0-4 0,-27 91 4 0,-1 12-4 0,28-103 0 16,0 0 0-16,-19 97 1 0,5-2-1 0,14-95 0 15,0 0 0-15,-13 90 0 0,5-9 0 0,8-81 5 16,0 0-5-16,-4 74 5 0,6-8-5 0,-2-66 23 15,0 0-23-15,7 59 24 0,5-6-24 0,-12-53 13 16,0 0-13-16,12 37 13 0,1-13-13 0,-13-24 29 16,0 0-29-16,15 21 29 0,3-6-29 0,-18-15 5 15,0 0-5-15,15 9 6 0,3-7-6 0,-18-2-3 0,0 0 3 16,14-2-3-16,1-3 3 0,-15 5-94 0,0 0 94 16,16-17-94-16,0-6 94 0,15-16-205 0</inkml:trace>
  <inkml:trace contextRef="#ctx0" brushRef="#br0" timeOffset="-205109.36">31086 6621 494 0,'0'0'0'0,"-1"5"0"0,-3 6 0 0,4-11 100 15,0 0-100-15,5 12 101 0,7 7-101 0,-12-19 58 16,0 0-58-16,11 27 58 0,3 9-58 0,-14-36 38 15,0 0-38-15,16 39 38 0,1 6-38 0,-17-45 12 16,0 0-12-16,19 53 13 0,4 7-13 0,-23-60 5 16,0 0-5-16,19 58 5 0,-2 6-5 0,-17-64 7 15,0 0-7-15,13 63 8 0,-3 0-8 0,-10-63 22 0,0 0-22 16,5 67 23-16,-1 5-23 0,-4-72 2 0,0 0-2 16,-4 53 2-16,-5-12-2 0,9-41 13 0,0 0-13 15,-8 40 13-15,-4-6-13 0,12-34 15 0,0 0-15 16,-16 31 16-16,-3-4-16 0,19-27 8 0,0 0-8 0,-16 24 9 15,2-7-9-15,14-17 0 0,0 0 0 0,-10 14 0 16,1-4 0-16,9-10-112 0,0 0 112 0,-19 26-623 16,38-52 623-16</inkml:trace>
  <inkml:trace contextRef="#ctx0" brushRef="#br0" timeOffset="-203156.8">12592 10404 203 0,'0'0'0'0,"-3"7"0"0,-3 0 0 0,6-7 164 0,0 0-164 16,0 5 164-16,2-5-164 0,-2 0 114 0,0 0-114 15,4 0 114-15,1 0-114 0,-5 0 81 0,0 0-81 16,7 1 81-16,-4-1-81 0,-3 0 63 0,0 0-63 16,7 4 63-16,0-1-63 0,-7-3 40 0,0 0-40 0,5 4 41 15,2-1-41-15,-7-3 27 0,0 0-27 0,2 4 27 16,0 1-27-16,-2-5 9 0,0 0-9 0,5 7 9 16,-3 1-9-16,-2-8-60 0,0 0 60 0,7 5-59 15,-2 6 59-15,-5-11-70 0,0 0 70 0,9 1-69 16,-1-1 69-16,12 4-630 0</inkml:trace>
  <inkml:trace contextRef="#ctx0" brushRef="#br0" timeOffset="-202737.25">12719 12734 371 0,'0'0'0'0,"5"5"0"16,8 2 0-16,1 5-219 0</inkml:trace>
  <inkml:trace contextRef="#ctx0" brushRef="#br0" timeOffset="-197317.79">13156 12581 147 0,'0'0'0'0,"9"4"0"16,5-1 0-16,10 4-51 0</inkml:trace>
  <inkml:trace contextRef="#ctx0" brushRef="#br0" timeOffset="-196958.25">13186 12583 281 0,'0'0'0'0,"5"0"0"0,1 0 0 16,-6 0 72-16,0 0-72 0,6 0 72 0,7 2-72 15,-13-2-37-15,0 0 37 0,8 0-36 0,3 0 36 0,-11 0-8 16,0 0 8-16,16 0-7 0,-1 0 7 0,-15 0-4 16,0 0 4-16,18 0-3 0,3 0 3 0,-21 0 2 15,0 0-2-15,22-2 3 0,3 0-3 0,-25 2 33 16,0 0-33-16,26-5 34 0,3-2-34 0,-29 7 29 16,0 0-29-16,30-7 29 0,-4-1-29 0,-26 8 15 15,0 0-15-15,28-9 16 0,-2-1-16 0,-26 10 20 16,0 0-20-16,26-14 20 0,-3-1-20 0,-23 15 8 0,0 0-8 15,21-14 9-15,0-1-9 0,-21 15 25 0,0 0-25 16,17-12 26-16,0 0-26 0,-17 12 6 0,0 0-6 16,14-7 6-16,0-2-6 0,-14 9 16 0,0 0-16 0,9-3 17 15,3 3-17-15,-12 0 44 0,0 0-44 0,11 0 45 16,1 0-45-16,-12 0 31 0,0 0-31 0,12 0 31 16,2 2-31-16,-14-2 33 0,0 0-33 0,12 1 34 15,4 3-34-15,-16-4 32 0,0 0-32 0,9 5 33 16,3-2-33-16,-12-3 13 0,0 0-13 0,9 4 14 15,-1-1-14-15,-8-3 31 0,0 0-31 0,9 5 31 16,0-3-31-16,-9-2 18 0,0 0-18 0,8 5 18 16,1 0-18-16,-9-5 5 0,0 0-5 0,12 7 5 15,0 0-5-15,-12-7-151 0,0 0 151 0,11 14-151 16,3 1 151-16,12 14-473 0</inkml:trace>
  <inkml:trace contextRef="#ctx0" brushRef="#br0" timeOffset="-181539.46">12728 7247 259 0,'0'0'0'0,"0"0"0"0,0 0 0 16,0 0 64-16,0 0-64 0,0 0 64 0,0 0-64 16,0 0 67-16,0 0-67 0,0 0 67 0,0 0-67 0,0 0 73 15,0 0-73-15,0 0 73 0,0 0-73 0,0 0 48 16,0 0-48-16,0 0 48 0,0 0-48 0,0 0 61 15,0 0-61-15,0 0 62 0,0 0-62 0,0 0 50 16,0 0-50-16,0 0 51 0,0 0-51 0,0 0 49 16,0 0-49-16,0 0 50 0,0 0-50 0,0 0 43 15,0 0-43-15,0 0 43 0,0 0-43 0,0 0 35 16,0 0-35-16,0 0 36 0,-4 17-36 0,4-17 39 16,0 0-39-16,-3 15 40 0,1 4-40 0,2-19 33 0,0 0-33 15,-3 20 34-15,-1 3-34 0,4-23 33 0,0 0-33 16,-2 17 33-16,2 2-33 0,0-19-10 0,0 0 10 0,0 17-10 15,2 2 10-15,-2-19-21 0,0 0 21 0,0 19-21 16,4-4 21-16,-4-15-4 0,0 0 4 0,0 17-3 16,0 2 3-16,0-19-10 0,0 0 10 0,-4 17-9 15,2-2 9-15,2-15-8 0,0 0 8 0,-1 19-8 16,-1 0 8-16,2-19-3 0,0 0 3 0,0 21-3 16,-5-2 3-16,5-19 0 0,0 0 0 0,-4 15 1 15,1 0-1-15,3-15 0 0,0 0 0 0,0 14 1 16,-4-4-1-16,4-10 1 0,0 0-1 0,-1 12 1 15,1-3-1-15,0-9 15 0,0 0-15 0,-4 5 15 16,4 2-15-16,0-7 1 0,0 0-1 0,-3 5 1 16,3 0-1-16,0-5 1 0,0 0-1 0,0 5 1 15,0-1-1-15,0-4 0 0,0 0 0 0,0 0 0 0,3 3 0 16,-3-3-2-16,0 0 2 0,0 0-2 0,4-3 2 16,-4 3-109-16,0 0 109 0,0-4-109 0,1-1 109 15,-1 5-152-15,0 0 152 0,4-7-151 0,-1-1 151 0,1-8-546 16</inkml:trace>
  <inkml:trace contextRef="#ctx0" brushRef="#br0" timeOffset="-180999.25">12487 7534 270 0,'0'0'0'0,"7"-3"0"15,4-2 0-15,-11 5 76 0,0 0-76 0,7-4 77 16,-5 4-77-16,-2 0 81 0,0 0-81 0,1-5 82 15,-2 2-82-15,1 3 88 0,0 0-88 0,0-4 89 16,-2 4-89-16,2 0 64 0,0 0-64 0,0 0 64 16,2-6-64-16,-2 6 55 0,0 0-55 0,7-4 55 15,-2 2-55-15,-5 2 34 0,0 0-34 0,8-3 34 0,5-2-34 16,-13 5 24-16,0 0-24 0,12 0 25 0,4 0-25 16,-16 0 40-16,0 0-40 0,17 2 40 0,4 1-40 15,-21-3 32-15,0 0-32 0,21 3 32 0,1-1-32 0,-22-2 22 16,0 0-22-16,23 2 22 0,1 0-22 0,-24-2 11 15,0 0-11-15,25 3 11 0,-2-3-11 0,-23 0 18 16,0 0-18-16,24 0 19 0,-1 0-19 0,-23 0 8 16,0 0-8-16,24 0 8 0,0 0-8 0,-24 0 15 15,0 0-15-15,26-3 16 0,-5 1-16 0,-21 2 15 16,0 0-15-16,23-4 15 0,1 1-15 0,-24 3 9 16,0 0-9-16,18-5 9 0,3 1-9 0,-21 4 9 15,0 0-9-15,14 0 10 0,-2 0-10 0,-12 0 3 0,0 0-3 16,9 0 4-16,-2 0-4 0,-7 0-93 0,0 0 93 15,5 0-92-15,-2 4 92 0,-3-4-145 0,0 0 145 16,0 5-144-16,0-5 144 0,2 5-663 0</inkml:trace>
  <inkml:trace contextRef="#ctx0" brushRef="#br0" timeOffset="-180024.28">12526 10104 1244 0,'0'0'0'0,"0"0"-60"16,0 0 60-16,0 0-60 0,-32 15 60 0,32-15 14 15,0 0-14-15,-8 6 15 0,-3 0-15 0,11-6 4 16,0 0-4-16,-1 4 4 0,1 1-4 0,0-5-3 0,0 0 3 15,1 3-3-15,10 1 3 0,-11-4-3 0,0 0 3 16,8 2-3-16,10-4 3 0,-18 2 13 0,0 0-13 0,17-2 14 16,4 0-14-16,-21 2 36 0,0 0-36 0,21-5 36 15,0 2-36-15,-21 3 6 0,0 0-6 0,21-4 7 16,2 4-7-16,-23 0 30 0,0 0-30 0,20 0 30 16,-4 2-30-16,-16-2 5 0,0 0-5 0,19 5 5 15,0 0-5-15,-19-5 4 0,0 0-4 0,18 7 5 16,-1 2-5-16,-17-9 7 0,0 0-7 0,18 8 7 15,-6 3-7-15,-12-11 7 0,0 0-7 0,14 8 7 16,-2-3-7-16,-12-5 3 0,0 0-3 0,12 4 3 16,0-1-3-16,-12-3 19 0,0 0-19 0,9 0 20 15,-5 0-20-15,-4 0 13 0,0 0-13 0,5-3 14 16,-5 3-14-16,0 0 9 0,0 0-9 0,0 0 10 0,0-5-10 16,0 5 26-16,0 0-26 0,0 0 26 0,-7 0-26 15,7 0-30-15,0 0 30 0,0 0-30 0,-2 1 30 16,2-1-147-16,0 0 147 0,-5 4-874 0,10-8 874 15</inkml:trace>
  <inkml:trace contextRef="#ctx0" brushRef="#br0" timeOffset="-171585.8">12010 10402 147 0,'0'0'0'16,"0"0"0"-16,44-26 0 0,-44 26 35 0,0 0-35 0,-4 4 35 15,-13 11-35-15,17-15 33 0,0 0-33 0,-16 9 33 16,0-1-33-16,16-8 34 0,0 0-34 0,-10 6 34 16,1-5-34-16,9-1 32 0,0 0-32 0,-3-3 32 15,3-2-32-15,0 5 13 0,0 0-13 0,3-11 14 16,6 1-14-16,-9 10 13 0,0 0-13 0,9-10 13 16,1-2-13-16,-10 12 9 0,0 0-9 0,14-9 10 15,-2 1-10-15,-12 8 3 0,0 0-3 0,18-5 4 16,-4 3-4-16,-14 2 12 0,0 0-12 0,15-4 12 15,-3 8-12-15,-12-4 8 0,0 0-8 0,14 3 8 16,2 8-8-16,-16-11 3 0,0 0-3 0,11 10 4 0,1-2-4 16,-12-8 6-16,0 0-6 0,8 9 7 0,-1-2-7 15,-7-7 13-15,0 0-13 0,6 7 13 0,-3 1-13 0,-3-8 15 16,0 0-15-16,2 5 15 0,-2 1-15 0,0-6 15 16,0 0-15-16,0 5 16 0,0-2-16 0,0-3 9 15,0 0-9-15,0 4 10 0,-2-3-10 0,2-1 9 16,0 0-9-16,-3 4 10 0,-3-4-10 0,6 0 23 15,0 0-23-15,-8-4 24 0,-4-1-24 0,12 5 12 16,0 0-12-16,-13-12 13 0,-1-7-13 0,14 19 18 16,0 0-18-16,-8-20 18 0,4-3-18 0,4 23 15 15,0 0-15-15,-3-20 15 0,3-6-15 0,0 26 9 0,0 0-9 16,3-17 10-16,2 2-10 0,-5 15 9 0,0 0-9 16,6-12 10-16,1 3-10 0,-7 9 15 0,0 0-15 15,3-3 15-15,6-2-15 0,-9 5 33 0,0 0-33 0,5 0 33 16,2 5-33-16,-7-5 4 0,0 0-4 0,5 5 5 15,0 5-5-15,-5-10 18 0,0 0-18 0,4 9 18 16,-1 3-18-16,-3-12 15 0,0 0-15 0,0 15 15 16,0-3-15-16,0-12 9 0,0 0-9 0,0 12 9 15,0 0-9-15,0-12 25 0,0 0-25 0,-3 10 26 16,3-1-26-16,0-9 6 0,0 0-6 0,-5 5 6 16,1-2-6-16,4-3 9 0,0 0-9 0,-8 4 10 15,-5-4-10-15,13 0 3 0,0 0-3 0,-17-5 4 16,-1-2-4-16,18 7 6 0,0 0-6 0,-12-12 7 15,-2 0-7-15,14 12 3 0,0 0-3 0,-7-12 3 16,2-2-3-16,5 14 1 0,0 0-1 0,0-10 2 0,0 3-2 16,0 7 1-16,0 0-1 0,2-3 2 0,5 6-2 15,-7-3-152-15,0 0 152 0,5 3-152 0,2 6 152 16,7 1-543-16</inkml:trace>
  <inkml:trace contextRef="#ctx0" brushRef="#br0" timeOffset="-163854.09">13298 6609 863 0,'0'0'0'0,"0"0"0"16,0 0 0-16,0 0-174 0,0 0 174 0,0 0-173 16,33 4 173-16,-33-4-61 0,0 0 61 0,26 0-60 15,7 0 60-15,-33 0-15 0,0 0 15 0,35 0-15 16,0-4 15-16,-35 4-17 0,0 0 17 0,33 0-16 0,0-5 16 16,-33 5 2-16,0 0-2 0,31-3 2 0,2-1-2 15,-33 4 24-15,0 0-24 0,26-3 25 0,2-2-25 16,-28 5 8-16,0 0-8 0,26-4 8 0,-5 1-8 0,-21 3 18 15,0 0-18-15,18 0 18 0,-3 3-18 0,-15-3 14 16,0 0-14-16,14 2 15 0,-5 1-15 0,-9-3-84 16,0 0 84-16,9 4-83 0,-6 3 83 0,6 1-144 15</inkml:trace>
  <inkml:trace contextRef="#ctx0" brushRef="#br0" timeOffset="-156947.53">12716 7404 113 0,'0'0'0'0,"0"0"0"16,0 0 0-16,0 0 48 0,0 0-48 0,0 0 49 15,0 24-49-15,0-24 45 0,0 0-45 0,0 19 46 16,0 2-46-16,0-21 43 0,0 0-43 0,-4 30 43 16,-1 10-43-16,5-40 42 0,0 0-42 0,-7 36 42 0,5-2-42 15,2-34 34-15,0 0-34 0,-3 33 35 0,-1-3-35 16,4-30 23-16,0 0-23 0,-1 24 24 0,1-6-24 15,0-18 10-15,0 0-10 0,0 15 11 0,0-3-11 0,0-12 11 16,0 0-11-16,0 10 11 0,0-6-11 0,0-4 8 16,0 0-8-16,0 0 9 0,5-2-9 0,-5 2-40 15,0 0 40-15,0-5-39 0,-4-2 39 0,4 7-116 16,0 0 116-16,-1-10-116 0,-3-1 116 0,-1-13-163 16</inkml:trace>
  <inkml:trace contextRef="#ctx0" brushRef="#br0" timeOffset="-156587.28">12461 7555 91 0,'0'0'0'0,"6"2"0"16,4 3 0-16,-10-5 51 0,0 0-51 0,5-4 52 15,0-1-52-15,-5 5 62 0,0 0-62 0,9-7 62 16,2 0-62-16,-11 7 46 0,0 0-46 0,14-5 47 16,3-2-47-16,-17 7 61 0,0 0-61 0,21-1 62 15,2-3-62-15,-23 4 73 0,0 0-73 0,24-3 73 0,2 3-73 16,-26 0 54-16,0 0-54 0,24 3 54 0,1 1-54 15,-25-4 35-15,0 0-35 0,26 1 36 0,-3 1-36 16,-23-2 17-16,0 0-17 0,27-2 17 0,3 1-17 16,-30 1 5-16,0 0-5 0,31-12 6 0,6-2-6 0,-37 14-107 15,0 0 107-15,30-24-106 0,-4-8 106 0,28-23-432 16</inkml:trace>
  <inkml:trace contextRef="#ctx0" brushRef="#br0" timeOffset="-149906.53">24189 8608 180 0,'0'0'0'0,"0"0"0"0,0 0 0 0,0 0 111 16,0 0-111-16,0 0 112 0,0 0-112 0,0 0 96 0,0 0-96 16,0 0 96-16,0 0-96 0,0 0 100 0,0 0-100 15,0 0 100-15,0 0-100 0,0 0 81 0,0 0-81 16,0 0 82-16,0 0-82 0,0 0 58 0,0 0-58 0,0 0 59 16,0 0-59-16,0 0 53 0,0 0-53 0,0 0 53 15,0 0-53-15,0 0 38 0,0 0-38 0,0 0 38 16,2 30-38-16,-2-30 9 0,0 0-9 0,2 27 10 15,-1 7-10-15,-1-34 21 0,0 0-21 0,4 40 21 16,3 6-21-16,-7-46 22 0,0 0-22 0,7 48 22 16,0 3-22-16,-7-51 3 0,0 0-3 0,9 55 4 15,-1-3-4-15,-8-52 13 0,0 0-13 0,7 47 14 16,0-4-14-16,-7-43 9 0,0 0-9 0,5 40 9 16,1-6-9-16,-6-34 0 0,0 0 0 0,5 29 0 15,2-3 0-15,-7-26 3 0,0 0-3 0,7 20 3 16,2-4-3-16,-9-16 2 0,0 0-2 0,7 8 2 0,-1-1-2 15,-6-7 0-15,0 0 0 0,9 2 0 0,2-6 0 16,-11 4 4-16,0 0-4 0,12-6 5 0,2-5-5 0,-14 11 2 16,0 0-2-16,12-12 3 0,2-3-3 0,-14 15 0 15,0 0 0-15,14-15 0 0,0-4 0 0,-14 19 11 16,0 0-11-16,14-21 11 0,-6-3-11 0,-8 24 8 16,0 0-8-16,11-27 8 0,-1-4-8 0,-10 31 4 15,0 0-4-15,9-36 4 0,1-4-4 0,-10 40 13 16,0 0-13-16,13-44 13 0,1-6-13 0,-14 50 3 15,0 0-3-15,17-48 4 0,2 0-4 0,-19 48 2 16,0 0-2-16,19-46 2 0,2-2-2 0,-21 48 1 16,0 0-1-16,21-41 2 0,2 2-2 0,-23 39 1 0,0 0-1 15,21-33 1-15,1 9-1 0,-22 24 8 0,0 0-8 16,18-24 8-16,-3 9-8 0,-15 15 8 0,0 0-8 0,13-12 8 16,-3 5-8-16,-10 7-17 0,0 0 17 0,5-4-16 15,-1 3 16-15,-4 1-130 0,0 0 130 0,-2 7-129 16,-5 5 129-16,-2 8-858 0</inkml:trace>
  <inkml:trace contextRef="#ctx0" brushRef="#br0" timeOffset="-149306.45">24754 9073 359 0,'0'0'0'0,"1"-4"0"16,1-1 0-16,-2 5 120 0,0 0-120 0,2-3 120 15,-2 3-120-15,0 0 78 0,0 0-78 0,0 0 78 16,0 0-78-16,0 0 70 0,0 0-70 0,-2 5 71 16,0 5-71-16,2-10 54 0,0 0-54 0,-1 16 54 15,-1 4-54-15,2-20 32 0,0 0-32 0,0 28 33 16,0 4-33-16,0-32 15 0,0 0-15 0,0 34 16 15,0-3-16-15,0-31 30 0,0 0-30 0,0 33 30 0,0-4-30 16,0-29 1-16,0 0-1 0,0 26 2 0,0-2-2 16,0-24 6-16,0 0-6 0,0 18 7 0,2-4-7 0,-2-14 8 15,0 0-8-15,3 12 8 0,1-5-8 16,-4-7-130-16,0 0 130 0,3 3-130 0,1-6 130 0,-4 3-152 16,0 0 152-16,3-7-152 0,2-3 152 0,4-7-373 15</inkml:trace>
  <inkml:trace contextRef="#ctx0" brushRef="#br0" timeOffset="-148825.55">24766 9246 471 0,'0'0'0'0,"5"0"0"15,2 0 0-15,-7 0 92 0,0 0-92 0,9 0 93 16,3 0-93-16,-12 0 83 0,0 0-83 0,12 0 84 16,4-4-84-16,-16 4 53 0,0 0-53 0,14-3 54 15,0-2-54-15,-14 5 54 0,0 0-54 0,14-11 54 16,0-1-54-16,-14 12 37 0,0 0-37 0,12-11 37 16,-2-1-37-16,-10 12 17 0,0 0-17 0,9-12 17 15,0 3-17-15,-9 9 31 0,0 0-31 0,8-12 31 16,-1 2-31-16,-7 10 10 0,0 0-10 0,6-9 11 15,-1 2-11-15,-5 7 5 0,0 0-5 0,3-5 6 0,-1 0-6 16,-2 5 23-16,0 0-23 0,0 0 24 0,4-3-24 16,-4 3 6-16,0 0-6 0,0 0 6 0,0 0-6 15,0 0 4-15,0 0-4 0,-2 5 5 0,-2 3-5 16,4-8 13-16,0 0-13 0,-3 17 13 0,1 9-13 0,2-26 0 16,0 0 0-16,-3 24 1 0,1 3-1 0,2-27 0 15,0 0 0-15,-5 35 1 0,-1 1-1 0,6-36 0 16,0 0 0-16,-3 36 1 0,1-2-1 0,2-34 0 15,0 0 0-15,0 31 0 0,0-6 0 0,0-25-1 16,0 0 1-16,2 23 0 0,0-4 0 0,-2-19-7 16,0 0 7-16,3 15-7 0,1-3 7 0,-4-12-140 15,0 0 140-15,7 9-139 0,1-6 139 0,-8-3-119 16,0 0 119-16,11-2-119 0,1-3 119 0,11-2-514 0</inkml:trace>
  <inkml:trace contextRef="#ctx0" brushRef="#br0" timeOffset="-148435.58">25325 9129 393 0,'0'0'0'0,"-16"11"0"0,-10 2 0 16,26-13 112-16,0 0-112 0,-10 7 112 0,3 0-112 16,7-7 112-16,0 0-112 0,-2 3 112 0,7 3-112 0,-5-6 71 15,0 0-71-15,4 5 72 0,1 2-72 0,-5-7 45 16,0 0-45-16,5 18 46 0,1 10-46 0,-6-28 21 15,0 0-21-15,1 36 21 0,-2 7-21 0,1-43 28 16,0 0-28-16,0 39 28 0,1 0-28 0,-1-39 20 16,0 0-20-16,2 29 20 0,0-3-20 0,-2-26 10 15,0 0-10-15,1 21 10 0,1-6-10 0,-2-15-1 16,0 0 1-16,5 12 0 0,-3-8 0 0,-2-4-145 0,0 0 145 16,5-4-145-16,4-6 145 0,5-4-611 0</inkml:trace>
  <inkml:trace contextRef="#ctx0" brushRef="#br0" timeOffset="-148103.84">25484 9182 942 0,'0'0'0'0,"-2"4"0"16,-2 3 0-16,4-7 36 0,0 0-36 0,0 5 37 16,0 0-37-16,0-5 44 0,0 0-44 0,2 5 44 0,0 5-44 15,-2-10 32-15,0 0-32 0,2 17 33 0,1 9-33 16,-3-26 0-16,0 0 0 0,2 28 1 0,1 1-1 16,-3-29 15-16,0 0-15 0,2 27 15 0,-2 1-15 0,0-28 10 15,0 0-10-15,0 24 10 0,2-2-10 0,-2-22 1 16,0 0-1-16,0 17 1 0,0-3-1 0,0-14 4 15,0 0-4-15,0 10 4 0,2 0-4 0,-2-10-42 16,0 0 42-16,0 0-42 0,5-3 42 0,-5 3-167 16,0 0 167-16,7-9-167 0,3-6 167 0,8-8-507 15</inkml:trace>
  <inkml:trace contextRef="#ctx0" brushRef="#br0" timeOffset="-147863.35">25560 9266 572 0,'0'0'0'0,"0"7"0"16,2-2 0-16,-2-5 103 0,0 0-103 0,7 7 104 15,3-2-104-15,-10-5 79 0,0 0-79 0,16 7 80 16,3 2-80-16,-19-9 60 0,0 0-60 0,25 7 60 16,3 1-60-16,-28-8 30 0,0 0-30 0,27 0 30 15,1 0-30-15,-28 0 8 0,0 0-8 0,25-3 9 16,-3 1-9-16,-22 2 19 0,0 0-19 0,21-3 20 15,-3-4-20-15,-18 7-10 0,0 0 10 0,14-7-10 16,-4 0 10-16,-10 7-158 0,0 0 158 0,10-7-157 16,1-5 157-16,10-7-530 0</inkml:trace>
  <inkml:trace contextRef="#ctx0" brushRef="#br0" timeOffset="-147653.78">25884 9172 572 0,'0'0'0'0,"0"7"0"0,2 2 0 0,-2-9 86 16,0 0-86-16,2 10 87 0,0 2-87 0,-2-12 87 16,0 0-87-16,1 24 87 0,1 12-87 0,-2-36 66 15,0 0-66-15,-2 39 66 0,1 4-66 0,1-43 55 16,0 0-55-16,-4 41 55 0,1-2-55 0,3-39 15 16,0 0-15-16,-6 35 15 0,1-8-15 0,5-27-34 0,0 0 34 15,-5 22-34-15,1-4 34 0,4-18-164 0,0 0 164 16,-3 5-164-16,-1-7 164 0,-3 4-496 0</inkml:trace>
  <inkml:trace contextRef="#ctx0" brushRef="#br0" timeOffset="-147443.28">25365 8793 785 0,'0'0'0'0,"7"0"0"16,4 4 0-16,-11-4 87 0,0 0-87 0,8-4 87 15,1 4-87-15,-9 0 28 0,0 0-28 0,9-5 28 0,1 0-28 16,-10 5-133-16,0 0 133 0,16-5-132 0,3-7 132 16,16-5-470-16</inkml:trace>
  <inkml:trace contextRef="#ctx0" brushRef="#br0" timeOffset="-146724.1">26149 8985 561 0,'0'0'0'0,"7"0"0"0,5 2 0 0,-12-2 91 0,0 0-91 15,11 4 91-15,1-4-91 0,-12 0 65 0,0 0-65 0,12 3 65 16,2 0-65-16,-14-3 39 0,0 0-39 0,19 4 39 16,0 1-39-16,-19-5 19 0,0 0-19 0,23 2 20 15,3-1-20-15,-26-1 26 0,0 0-26 0,30 0 26 16,-1-1-26-16,-29 1 22 0,0 0-22 0,33 0 22 16,2-2-22-16,-35 2 34 0,0 0-34 0,33 0 35 15,2 0-35-15,-35 0 12 0,0 0-12 0,32 0 12 16,-3 2-12-16,-29-2 42 0,0 0-42 0,23 1 42 15,-4 1-42-15,-19-2 32 0,0 0-32 0,14 2 32 16,-4-1-32-16,-10-1 0 0,0 0 0 0,7 4 0 16,-3-4 0-16,-4 0-89 0,0 0 89 0,0 0-88 15,0 0 88-15,0 0-781 0</inkml:trace>
  <inkml:trace contextRef="#ctx0" brushRef="#br0" timeOffset="-146424.34">26119 9186 1132 0,'0'0'0'0,"0"0"-106"0,0 0 106 15,11 0-105-15,5-2 105 0,-16 2-9 0,0 0 9 16,19 0-8-16,3 0 8 0,-22 0-4 0,0 0 4 0,28-2-3 16,5 1 3-16,-33 1-27 0,0 0 27 0,35-2-27 15,4-5 27-15,-39 7 0 0,0 0 0 0,43-5 0 16,6-2 0-16,-49 7-23 0,0 0 23 0,52-5-22 16,6 2 22-16,-58 3-133 0,0 0 133 0,54-4-133 15,1-1 133-15,55-2-306 0</inkml:trace>
  <inkml:trace contextRef="#ctx0" brushRef="#br0" timeOffset="-145162.39">27031 8800 180 0,'0'0'0'0,"1"9"0"0,1 5 0 0,-2-14 50 15,0 0-50-15,5 25 50 0,2 8-50 0,-7-33 32 16,0 0-32-16,9 39 33 0,3 8-33 0,-12-47 41 16,0 0-41-16,9 46 41 0,0 5-41 0,-9-51 15 15,0 0-15-15,8 53 15 0,-2 2-15 0,-6-55 13 16,0 0-13-16,5 51 13 0,-2-1-13 0,-3-50 34 15,0 0-34-15,4 40 35 0,-1-8-35 0,-3-32 26 0,0 0-26 16,4 28 26-16,1-6-26 0,-5-22 24 0,0 0-24 16,7 15 25-16,2-5-25 0,-9-10 16 0,0 0-16 15,10 2 17-15,2-5-17 0,-12 3 18 0,0 0-18 0,11-12 19 16,3-4-19-16,-14 16 15 0,0 0-15 0,14-20 15 16,1-8-15-16,-15 28 16 0,0 0-16 0,14-30 17 15,2-6-17-15,-16 36 15 0,0 0-15 0,17-42 16 16,4-2-16-16,-21 44 16 0,0 0-16 0,25-51 17 15,2-1-17-15,-27 52 15 0,0 0-15 0,30-55 16 16,1 1-16-16,-31 54 16 0,0 0-16 0,32-50 17 16,-1 5-17-16,-31 45 15 0,0 0-15 0,26-39 16 15,-3 3-16-15,-23 36 9 0,0 0-9 0,19-27 10 16,-3 4-10-16,-16 23 9 0,0 0-9 0,14-17 10 16,-4 5-10-16,-10 12-46 0,0 0 46 0,7-8-45 15,-2 4 45-15,-5 4-151 0,0 0 151 0,9-3-150 0,0 3 150 16,8-4-346-16</inkml:trace>
  <inkml:trace contextRef="#ctx0" brushRef="#br0" timeOffset="-144531.75">27696 9172 158 0,'0'0'0'0,"0"0"0"0,7 7 0 0,-7-7 75 15,0 0-75-15,-7 2 76 0,-9 3-76 0,16-5 81 16,0 0-81-16,-14 7 82 0,-1 3-82 0,15-10 59 16,0 0-59-16,-23 15 60 0,-5 9-60 0,28-24 37 15,0 0-37-15,-22 21 38 0,-1-2-38 0,23-19 18 16,0 0-18-16,-21 27 18 0,2 1-18 0,19-28 28 15,0 0-28-15,-16 27 28 0,6 0-28 0,10-27 12 16,0 0-12-16,-5 33 12 0,5 1-12 0,0-34 18 0,0 0-18 16,8 31 19-16,6-4-19 0,-14-27 8 0,0 0-8 15,19 21 9-15,6-7-9 0,-25-14 4 0,0 0-4 16,24 10 4-16,2-3-4 0,-26-7 3 0,0 0-3 0,23 5 3 16,-4-5-3-16,-19 0-89 0,0 0 89 0,18 0-88 15,-5 0 88-15,-13 0-99 0,0 0 99 0,14 0-98 16,-1-3 98-16,13-1-273 0</inkml:trace>
  <inkml:trace contextRef="#ctx0" brushRef="#br0" timeOffset="-143781.79">27919 9253 315 0,'0'0'0'0,"5"1"0"0,4 3 0 0,-9-4 98 15,0 0-98-15,4 1 98 0,-3 1-98 0,-1-2 77 16,0 0-77-16,0 0 77 0,0 0-77 0,0 0 73 15,0 0-73-15,-1 12 73 0,-3 5-73 0,4-17 49 16,0 0-49-16,-2 28 50 0,1 9-50 0,1-37 38 16,0 0-38-16,3 40 38 0,2 3-38 0,-5-43 25 0,0 0-25 15,9 39 26-15,1 0-26 0,-10-39 9 0,0 0-9 16,16 35 10-16,3-6-10 0,-19-29 28 0,0 0-28 0,21 20 28 16,2-4-28-16,-23-16 0 0,0 0 0 0,22 5 0 15,1-7 0-15,-23 2-97 0,0 0 97 0,21-7-97 16,0-5 97-16,21-6-605 0</inkml:trace>
  <inkml:trace contextRef="#ctx0" brushRef="#br0" timeOffset="-143524.39">27895 9309 841 0,'0'0'0'0,"10"-12"0"16,6-3 0-16,-16 15-11 0,0 0 11 0,21-17-11 0,3-2 11 16,-24 19 2-16,0 0-2 0,26-16 2 0,2 4-2 15,-28 12 0-15,0 0 0 0,26-15 1 0,2 3-1 16,-28 12-6-16,0 0 6 0,21-10-6 0,-2 5 6 0,-19 5-10 16,0 0 10-16,16-7-10 0,-2 5 10 0,-14 2-128 15,0 0 128-15,9-3-128 0,-4 3 128 0,-5 0-139 16,0 0 139-16,3 3-138 0,-3-3 138 0,4 3-100 15</inkml:trace>
  <inkml:trace contextRef="#ctx0" brushRef="#br0" timeOffset="-143359.91">27815 9499 371 0,'0'0'0'15,"10"-1"0"-15,6 1 0 0,-16 0 98 0,0 0-98 0,21-9 98 16,8 2-98-16,-29 7 69 0,0 0-69 0,30-12 69 15,8 0-69-15,-38 12-26 0,0 0 26 0,35-14-26 16,2 2 26-16,-37 12-129 0,0 0 129 0,36-10-128 16,1 0 128-16,36-11-205 0</inkml:trace>
  <inkml:trace contextRef="#ctx0" brushRef="#br0" timeOffset="-142865.42">28581 9282 147 0,'0'0'0'0,"-3"-4"0"0,-1-1 0 0,4 5 40 15,0 0-40-15,-2-7 41 0,1-1-41 0,1 8 96 16,0 0-96-16,-2-7 96 0,-2 2-96 0,4 5 92 15,0 0-92-15,-10-7 93 0,-4 2-93 0,14 5 73 16,0 0-73-16,-21-4 74 0,-5 1-74 0,26 3 47 16,0 0-47-16,-30 0 48 0,-4 3-48 0,34-3 33 15,0 0-33-15,-30 5 33 0,0 2-33 0,30-7 13 16,0 0-13-16,-22 9 14 0,2 1-14 0,20-10 20 0,0 0-20 16,-13 12 20-16,2 4-20 0,11-16 14 0,0 0-14 0,-2 20 15 15,9 1-15-15,-7-21 16 0,0 0-16 0,16 22 17 16,7-1-17-16,-23-21 4 0,0 0-4 0,28 18 4 15,5 0-4-15,-33-18 7 0,0 0-7 0,31 15 8 16,0 0-8-16,-31-15 7 0,0 0-7 0,26 16 8 16,-5-8-8-16,-21-8 22 0,0 0-22 0,16 12 23 15,-4 0-23-15,-12-12 13 0,0 0-13 0,5 14 13 16,-3 1-13-16,-2-15 10 0,0 0-10 0,-5 18 10 16,-5 0-10-16,10-18 17 0,0 0-17 0,-18 21 17 15,-5 1-17-15,23-22 14 0,0 0-14 0,-20 17 15 16,-1-1-15-16,21-16 4 0,0 0-4 0,-21 7 4 15,0-2-4-15,21-5-41 0,0 0 41 0,-16 0-40 0,4-5 40 16,12 5-156-16,0 0 156 0,0-11-155 0,9-6 155 16,-1-10-539-16</inkml:trace>
  <inkml:trace contextRef="#ctx0" brushRef="#br0" timeOffset="-142370.65">28762 9259 505 0,'0'0'0'0,"-8"11"0"0,-6 1 0 0,14-12 85 15,0 0-85-15,0 0 85 0,0 0-85 0,0 0 66 16,0 0-66-16,0 0 67 0,7 0-67 0,-7 0 49 0,0 0-49 16,3 7 50-16,-1 3-50 0,-2-10 9 0,0 0-9 15,0 22 9-15,-2 9-9 0,2-31 12 0,0 0-12 16,-5 33 13-16,-2 2-13 0,7-35 15 0,0 0-15 0,-11 35 16 15,-1-4-16-15,12-31 14 0,0 0-14 0,-10 25 15 16,1-6-15-16,9-19 15 0,0 0-15 0,-7 16 16 16,2-6-16-16,5-10 9 0,0 0-9 0,-4 0 10 15,1-7-10-15,3 7 1 0,0 0-1 0,3-19 1 16,4-8-1-16,-7 27 1 0,0 0-1 0,11-33 1 16,1-6-1-16,-12 39 0 0,0 0 0 0,16-38 1 15,3-1-1-15,-19 39 0 0,0 0 0 0,19-36 1 16,4 3-1-16,-23 33 6 0,0 0-6 0,19-26 6 15,0 4-6-15,-19 22 14 0,0 0-14 0,17-14 15 16,-1 9-15-16,-16 5 15 0,0 0-15 0,18 0 15 16,1 9-15-16,-19-9 16 0,0 0-16 0,17 15 17 0,1 9-17 15,-18-24 9-15,0 0-9 0,12 31 9 0,-5 5-9 16,-7-36 16-16,0 0-16 0,5 36 17 0,-3 0-17 16,-2-36 14-16,0 0-14 0,1 33 15 0,-1-1-15 0,0-32 4 15,0 0-4-15,0 24 4 0,0-3-4 0,0-21 0 16,0 0 0-16,0 15 0 0,-1-3 0 0,1-12-143 15,0 0 143-15,0 7-143 0,0-7 143 0,0 0-155 16,0 0 155-16,0-9-154 0,1-3 154 0,1-6-399 16</inkml:trace>
  <inkml:trace contextRef="#ctx0" brushRef="#br0" timeOffset="-142143.99">28675 9385 427 0,'0'0'0'0,"9"6"0"16,5 0 0-16,-14-6 93 0,0 0-93 0,12 0 93 16,2-4-93-16,-14 4 93 0,0 0-93 0,19-2 93 15,6 2-93-15,-25 0 71 0,0 0-71 0,29-3 72 16,6 3-72-16,-35 0 48 0,0 0-48 0,33 0 49 16,2 0-49-16,-35 0 38 0,0 0-38 0,30 0 38 15,-3 0-38-15,-27 0 9 0,0 0-9 0,21 0 9 16,-3 3-9-16,-18-3-131 0,0 0 131 0,15 0-131 15,1 0 131-15,15 0-561 0</inkml:trace>
  <inkml:trace contextRef="#ctx0" brushRef="#br0" timeOffset="-141769.66">29205 9211 348 0,'0'0'0'0,"-4"4"0"0,1-1 0 0,3-3 90 0,0 0-90 16,0 0 91-16,5 2-91 0,-5-2 111 0,0 0-111 15,4 2 111-15,-1 1-111 0,-3-3 96 0,0 0-96 0,0 14 97 16,0 6-97-16,0-20 73 0,0 0-73 0,-3 31 74 16,-4 9-74-16,7-40 52 0,0 0-52 0,-7 39 52 15,0 4-52-15,7-43 34 0,0 0-34 0,-7 39 34 16,0 1-34-16,7-40 33 0,0 0-33 0,-6 34 33 16,3-10-33-16,3-24 7 0,0 0-7 0,-2 21 7 15,2-6-7-15,0-15-20 0,0 0 20 0,4 7-20 16,1-9 20-16,-5 2-191 0,0 0 191 0,7-10-191 15,3-9 191-15,8-8-583 0</inkml:trace>
  <inkml:trace contextRef="#ctx0" brushRef="#br0" timeOffset="-141514.45">28970 9196 471 0,'0'0'0'0,"5"-2"0"0,5-1 0 0,-10 3 104 16,0 0-104-16,11-9 104 0,1-1-104 0,-12 10 97 16,0 0-97-16,14-8 97 0,3-3-97 0,-17 11 63 15,0 0-63-15,23-8 63 0,5 3-63 0,-28 5 52 16,0 0-52-16,31-4 52 0,6 1-52 0,-37 3 37 16,0 0-37-16,36 0 38 0,3 3-38 0,-39-3 25 15,0 0-25-15,34 0 26 0,0 4-26 0,-34-4-61 0,0 0 61 16,26 3-60-16,-7-1 60 0,-19-2-152 0,0 0 152 15,17 0-152-15,-1-4 152 0,17 3-505 0</inkml:trace>
  <inkml:trace contextRef="#ctx0" brushRef="#br0" timeOffset="-140765.35">29492 9246 527 0,'0'0'0'0,"2"-4"0"16,1-1 0-16,-3 5 93 0,0 0-93 0,2-3 93 16,2-1-93-16,-4 4 92 0,0 0-92 0,0 0 92 15,3-3-92-15,-3 3 83 0,0 0-83 0,4-2 84 16,1 2-84-16,-5 0 38 0,0 0-38 0,9 0 38 15,1-2-38-15,-10 2 20 0,0 0-20 0,14 0 20 16,5 0-20-16,-19 0 36 0,0 0-36 0,19 4 37 16,2-1-37-16,-21-3 11 0,0 0-11 0,19 7 11 15,1 2-11-15,-20-9 36 0,0 0-36 0,15 12 37 16,-1 0-37-16,-14-12 29 0,0 0-29 0,9 8 29 0,-4 1-29 16,-5-9 8-16,0 0-8 0,0 15 8 0,-5 4-8 15,5-19 29-15,0 0-29 0,-11 22 29 0,-6 4-29 16,17-26 18-16,0 0-18 0,-19 28 19 0,-6 2-19 0,25-30 10 15,0 0-10-15,-24 28 10 0,-2 3-10 0,26-31 10 16,0 0-10-16,-21 24 11 0,2-4-11 0,19-20 8 16,0 0-8-16,-18 22 9 0,3 2-9 0,15-24 0 15,0 0 0-15,-12 19 0 0,1 2 0 0,11-21 0 16,0 0 0-16,-5 19 1 0,5 1-1 0,0-20-2 16,0 0 2-16,7 19-2 0,9-4 2 0,-16-15-2 15,0 0 2-15,22 12-2 0,10-3 2 0,-32-9-47 0,0 0 47 16,41 0-46-16,12-14 46 0,-53 14-122 0,0 0 122 15,94-13-913-15,-188 26 913 0</inkml:trace>
  <inkml:trace contextRef="#ctx0" brushRef="#br0" timeOffset="-136485.12">12069 5951 113 0,'0'0'0'0,"11"0"0"0,4 0 0 0,-15 0 37 15,0 0-37-15,9 0 37 0,-7 0-37 0,-2 0 49 16,0 0-49-16,0 0 49 0,0 0-49 0,0 0 30 15,0 0-30-15,0 0 30 0,3 4-30 0,-3-4 46 16,0 0-46-16,4 5 47 0,-1 0-47 0,-3-5 26 16,0 0-26-16,9 7 26 0,0 0-26 0,-9-7 35 15,0 0-35-15,5 8 35 0,4-2-35 0,-9-6 22 0,0 0-22 16,7 6 22-16,-2 0-22 0,-5-6 27 0,0 0-27 16,3 6 27-16,-3 1-27 0,0-7 32 0,0 0-32 15,0 9 33-15,-3-2-33 0,3-7 6 0,0 0-6 0,-5 12 6 16,-6-4-6-16,11-8 28 0,0 0-28 0,-10 9 28 15,-2-2-28-15,12-7 19 0,0 0-19 0,-13 1 20 16,3 1-20-16,10-2 25 0,0 0-25 0,-10-2 26 16,-1-3-26-16,11 5 22 0,0 0-22 0,-7-7 23 15,4-1-23-15,3 8 34 0,0 0-34 0,0-9 35 16,1-3-35-16,-1 12 19 0,0 0-19 0,6-8 20 16,2 1-20-16,-8 7 18 0,0 0-18 0,9-7 19 15,5 5-19-15,-14 2 10 0,0 0-10 0,12 0 10 16,4 5-10-16,-16-5 17 0,0 0-17 0,12 4 17 15,5 4-17-15,-17-8 8 0,0 0-8 0,11 7 8 16,-1 2-8-16,-10-9 9 0,0 0-9 0,9 3 9 0,0 2-9 16,-9-5 23-16,0 0-23 0,3 4 24 0,2-1-24 15,-5-3 6-15,0 0-6 0,0 0 7 0,2 0-7 16,-2 0 16-16,0 0-16 0,0 0 17 0,-2-3-17 0,2 3 3 16,0 0-3-16,0-5 4 0,-3 1-4 0,3 4 3 15,0 0-3-15,-2-3 3 0,0-2-3 0,2 5 1 16,0 0-1-16,-1-4 2 0,1-3-2 0,0 7 0 15,0 0 0-15,1-5 0 0,1 2 0 0,-2 3-2 16,0 0 2-16,7-4-1 0,4 1 1 0,-11 3 0 16,0 0 0-16,17-5 0 0,4-2 0 0,-21 7 0 15,0 0 0-15,26-9 0 0,9 1 0 0,-35 8 0 0,0 0 0 16,38-14 1-16,8 2-1 0,-46 12 8 0,0 0-8 16,47-14 9-16,3 1-9 0,-50 13 24 0,0 0-24 15,47-14 25-15,0 2-25 0,-47 12 3 0,0 0-3 0,47-15 3 16,0 3-3-16,-47 12 7 0,0 0-7 0,49-14 7 15,3 4-7-15,-52 10 14 0,0 0-14 0,56-7 15 16,3 0-15-16,-59 7 14 0,0 0-14 0,58-2 15 16,3-1-15-16,-61 3 15 0,0 0-15 0,56 0 16 15,3-4-16-15,-59 4 9 0,0 0-9 0,76 0 10 16,17 0-10-16,-93 0 16 0,0 0-16 0,82 0 17 16,1 0-17-16,-83 0 22 0,0 0-22 0,72-3 23 15,-11-2-23-15,-61 5 14 0,0 0-14 0,66-12 15 16,0-4-15-16,-66 16 18 0,0 0-18 0,71-12 18 15,4 0-18-15,-75 12 3 0,0 0-3 0,68-12 4 16,0-3-4-16,-68 15 3 0,0 0-3 0,68-15 3 16,2-1-3-16,-70 16 11 0,0 0-11 0,71-15 11 0,4 3-11 15,-75 12 3-15,0 0-3 0,68-12 4 0,-2 3-4 16,-66 9 2-16,0 0-2 0,51-3 2 0,-9 3-2 16,-42 0 10-16,0 0-10 0,47 3 11 0,0-3-11 0,-47 0 3 15,0 0-3-15,49 4 4 0,1 1-4 0,-50-5 0 16,0 0 0-16,47 5 1 0,0 2-1 0,-47-7 5 15,0 0-5-15,42 10 5 0,-4 0-5 0,-38-10 7 16,0 0-7-16,35 11 8 0,-9 1-8 0,-26-12 8 16,0 0-8-16,28 12 8 0,-2-6-8 0,-26-6 8 15,0 0-8-15,19 9 8 0,-3-6-8 0,-16-3 15 16,0 0-15-16,18 6 15 0,-3-3-15 0,-15-3 3 16,0 0-3-16,12 3 4 0,-1 1-4 0,-11-4 2 0,0 0-2 15,9 2 3-15,-2-4-3 0,-7 2 27 0,0 0-27 16,1 0 27-16,3 2-27 0,-4-2 0 0,0 0 0 0,0 0 0 15,0 0 0-15,0 0-52 0,0 0 52 0,-4 3-52 16,3 2 52-16,1-5-185 0,0 0 185 0,-7 7-185 16,1 0 185-16,-2 5-912 0</inkml:trace>
  <inkml:trace contextRef="#ctx0" brushRef="#br0" timeOffset="-135433.83">15074 6114 102 0,'0'0'0'0,"0"0"0"15,0 0 0-15,0 0 58 0,0 0-58 0,0 0 59 16,0 0-59-16,0 0 80 0,0 0-80 0,0 0 81 16,0 0-81-16,0 0 107 0,0 0-107 0,0 0 108 0,0 0-108 15,0 0 104-15,0 0-104 0,0 0 104 0,0 0-104 16,0 0 88-16,0 0-88 0,0 0 89 0,0 0-89 16,0 0 56-16,0 0-56 0,0 0 57 0,0 28-57 15,0-28 58-15,0 0-58 0,2 24 59 0,2 6-59 16,-4-30 44-16,0 0-44 0,3 38 45 0,-1 7-45 0,-2-45 28 15,0 0-28-15,7 39 28 0,-4 4-28 0,-3-43 10 16,0 0-10-16,6 39 10 0,-1-8-10 0,-5-31 29 16,0 0-29-16,7 27 29 0,-4-4-29 0,-3-23 1 15,0 0-1-15,6 19 2 0,2-4-2 0,-8-15-6 16,0 0 6-16,5 9-6 0,2-6 6 0,-7-3-202 16,0 0 202-16,9-5-202 0,-5-11 202 0,10-2-655 15</inkml:trace>
  <inkml:trace contextRef="#ctx0" brushRef="#br0" timeOffset="-135148.6">14860 6397 561 0,'0'0'0'0,"21"0"0"16,16 0 0-16,-37 0 102 0,0 0-102 0,1 3 102 15,-14 1-102-15,13-4 101 0,0 0-101 0,-6 1 101 16,3-1-101-16,3 0 70 0,0 0-70 0,3 4 70 16,11-4-70-16,-14 0 41 0,0 0-41 0,21 0 42 15,2 0-42-15,-23 0 18 0,0 0-18 0,29 3 19 16,8 1-19-16,-37-4 30 0,0 0-30 0,38 5 30 0,4 2-30 16,-42-7 2-16,0 0-2 0,42 5 2 0,1-2-2 15,-43-3 0-15,0 0 0 0,35 4 0 0,0-3 0 16,-35-1-194-16,0 0 194 0,33 2-193 0,-3 0 193 0,33 1-570 15</inkml:trace>
  <inkml:trace contextRef="#ctx0" brushRef="#br0" timeOffset="-133752.84">12163 13215 964 0,'0'0'0'0,"6"-2"0"15,1-1 0-15,-7 3-90 0,0 0 90 0,10-7-90 16,6-1 90-16,-16 8-3 0,0 0 3 0,22-9-3 16,6 0 3-16,-28 9-13 0,0 0 13 0,39-3-12 15,9-4 12-15,-48 7-1 0,0 0 1 0,58-2-1 0,6 2 1 16,-64 0 5-16,0 0-5 0,65 2 5 0,4 2-5 0,-69-4 19 15,0 0-19-15,91 6 20 0,15 6-20 16,-106-12 34-16,0 0-34 0,101 12 35 0,2 0-35 0,-103-12 28 16,0 0-28-16,98 11 28 0,-6 1-28 0,-92-12 33 15,0 0-33-15,87 12 33 0,0-2-33 0,-87-10 43 16,0 0-43-16,82 10 44 0,-2-6-44 0,-80-4 25 16,0 0-25-16,75 5 26 0,0-2-26 0,-75-3 41 15,0 0-41-15,78 2 41 0,4 0-41 0,-82-2 33 16,0 0-33-16,77 0 34 0,-2-2-34 0,-75 2 7 15,0 0-7-15,70 0 8 0,-1 2-8 0,-69-2 37 0,0 0-37 16,73 1 37-16,-3 3-37 0,-70-4 10 0,0 0-10 16,68 3 10-16,0 1-10 0,-68-4 12 0,0 0-12 15,52 3 13-15,-12 2-13 0,-40-5 16 0,0 0-16 0,42 5 17 16,-3 2-17-16,-39-7 22 0,0 0-22 0,38 10 23 16,-5 2-23-16,-33-12 14 0,0 0-14 0,35 14 15 15,-6 2-15-15,-29-16 1 0,0 0-1 0,21 13 2 16,0-1-2-16,-21-12-55 0,0 0 55 0,12 11-54 15,-3-1 54-15,-9-10-170 0,0 0 170 0,5 0-170 16,-5-4 170-16,4 3-703 0</inkml:trace>
  <inkml:trace contextRef="#ctx0" brushRef="#br0" timeOffset="-133347.9">14303 12905 673 0,'0'0'0'0,"3"0"0"0,8 2 0 0,-11-2 86 16,0 0-86-16,10-2 86 0,1 0-86 0,-11 2 75 0,0 0-75 15,15-3 75-15,4-2-75 0,-19 5 58 0,0 0-58 0,28-2 59 16,5 2-59-16,-33 0 34 0,0 0-34 0,37 0 34 16,5 0-34-16,-42 0 23 0,0 0-23 0,45 0 24 15,2-2-24-15,-47 2 35 0,0 0-35 0,44-1 36 16,3-3-36-16,-47 4 12 0,0 0-12 0,45-3 13 15,-3-6-13-15,-42 9 20 0,0 0-20 0,35-3 20 16,-6-6-20-16,-29 9-124 0,0 0 124 0,25-10-123 16,-4-6 123-16,-21 16-133 0,0 0 133 0,5-18-132 15,-12-6 132-15,5-17-546 0</inkml:trace>
  <inkml:trace contextRef="#ctx0" brushRef="#br0" timeOffset="-132626.31">14503 9398 494 0,'0'0'0'0,"0"5"0"16,0-3 0-16,0-2 8 0,0 0-8 0,-2-2 9 16,1-8-9-16,1 10 37 0,0 0-37 0,-2-5 37 15,2-4-37-15,0 9 40 0,0 0-40 0,0-3 40 16,0-2-40-16,0 5 38 0,0 0-38 0,0 0 39 16,0 0-39-16,0 0 34 0,0 0-34 0,2 10 34 15,5 9-34-15,-7-19 15 0,0 0-15 0,8 32 16 0,4 11-16 16,-12-43 13-16,0 0-13 0,14 50 14 0,2 7-14 15,-16-57 9-15,0 0-9 0,18 61 10 0,-3 3-10 16,-15-64 8-16,0 0-8 0,18 60 8 0,1 3-8 16,-19-63 3-16,0 0-3 0,15 50 4 0,1-9-4 0,-16-41 6 15,0 0-6-15,14 31 6 0,-5-13-6 0,-9-18 22 16,0 0-22-16,12 0 22 0,-2-20-22 0,-10 20 20 16,0 0-20-16,11-31 20 0,1-14-20 0,-12 45 25 15,0 0-25-15,11-46 26 0,-3-9-26 0,-8 55 33 16,0 0-33-16,11-58 33 0,3-2-33 0,-14 60 36 15,0 0-36-15,21-70 36 0,5-5-36 0,-26 75 33 0,0 0-33 16,21-59 33-16,-1 13-33 0,-20 46 38 0,0 0-38 16,18-44 39-16,3 4-39 0,-21 40 33 0,0 0-33 15,17-36 34-15,-1 5-34 0,-16 31 8 0,0 0-8 0,14-27 8 16,-2 3-8-16,-12 24 20 0,0 0-20 0,10-19 20 16,1 5-20-16,-11 14 8 0,0 0-8 0,9-10 8 15,-1 2-8-15,-8 8 3 0,0 0-3 0,4-4 4 16,1 2-4-16,-5 2-69 0,0 0 69 0,0 0-69 15,4 0 69-15,-4 0-89 0,0 0 89 0,5 2-89 16,-2 2 89-16,2 1-794 0</inkml:trace>
  <inkml:trace contextRef="#ctx0" brushRef="#br0" timeOffset="-132130.4">15186 9895 572 0,'0'0'0'0,"-3"-9"0"0,-3-6 0 0,6 15 58 15,0 0-58-15,-5-10 59 0,2 1-59 0,3 9 47 16,0 0-47-16,-6-8 48 0,-1-1-48 0,7 9 32 15,0 0-32-15,-5-5 32 0,-4 0-32 0,9 5 0 16,0 0 0-16,-8 0 1 0,-3 3-1 0,11-3 4 16,0 0-4-16,-10 14 5 0,-8 8-5 0,18-22 7 15,0 0-7-15,-10 28 7 0,1 8-7 0,9-36 22 0,0 0-22 16,4 39 23-16,3 7-23 0,-7-46 7 0,0 0-7 16,15 41 7-16,8 0-7 0,-23-41 9 0,0 0-9 0,26 36 10 15,7-8-10-15,-33-28 3 0,0 0-3 0,35 17 4 16,0-7-4-16,-35-10 20 0,0 0-20 0,33-7 20 15,-3-10-20-15,-30 17 32 0,0 0-32 0,21-24 32 16,-4-10-32-16,-17 34 35 0,0 0-35 0,9-39 35 16,-1-9-35-16,-8 48 33 0,0 0-33 0,0-47 33 15,0-7-33-15,0 54 14 0,0 0-14 0,-12-48 15 16,-5 1-15-16,17 47 6 0,0 0-6 0,-26-39 7 16,-7 3-7-16,33 36 9 0,0 0-9 0,-34-24 9 15,0 3-9-15,34 21 0 0,0 0 0 0,-27-12 1 16,1 9-1-16,26 3-28 0,0 0 28 0,-21 10-28 15,1 16 28-15,20-26-122 0,0 0 122 0,-16 24-121 16,5 5 121-16,-13 26-629 0</inkml:trace>
  <inkml:trace contextRef="#ctx0" brushRef="#br0" timeOffset="-131710.18">15463 9910 830 0,'0'0'0'15,"-5"0"0"-15,0 2 0 0,5-2 91 0,0 0-91 0,-4 12 92 16,4 10-92-16,0-22 56 0,0 0-56 0,4 18 56 15,-3 4-56-15,-1-22 16 0,0 0-16 0,7 31 17 16,5 5-17-16,-12-36 9 0,0 0-9 0,13 39 9 16,2 0-9-16,-15-39 7 0,0 0-7 0,21 36 8 15,4 2-8-15,-25-38 3 0,0 0-3 0,29 33 3 16,1-6-3-16,-30-27 6 0,0 0-6 0,33 14 7 16,2-7-7-16,-35-7 32 0,0 0-32 0,29-9 32 15,3-17-32-15,-32 26 15 0,0 0-15 0,24-32 16 16,-3-11-16-16,-21 43 12 0,0 0-12 0,16-45 12 15,-4-6-12-15,-12 51 18 0,0 0-18 0,10-50 18 0,3 1-18 16,-13 49 0-16,0 0 0 0,8-43 0 0,-2 5 0 16,-6 38-69-16,0 0 69 0,6-29-68 0,-2 5 68 15,-4 24-150-15,0 0 150 0,7-19-149 0,0 6 149 16,7-20-600-16</inkml:trace>
  <inkml:trace contextRef="#ctx0" brushRef="#br0" timeOffset="-131396.02">16038 9534 718 0,'0'0'0'16,"-11"10"0"-16,-6 10 0 0,17-20 62 0,0 0-62 0,-2 18 63 15,11 4-63-15,-9-22 61 0,0 0-61 0,3 20 62 16,3 8-62-16,-6-28 30 0,0 0-30 0,1 34 30 16,1 11-30-16,-2-45 3 0,0 0-3 0,-2 49 3 15,-3 6-3-15,5-55 3 0,0 0-3 0,-5 53 3 16,-4 2-3-16,9-55 2 0,0 0-2 0,-7 45 2 16,2-6-2-16,5-39 1 0,0 0-1 0,-5 31 2 15,1-7-2-15,4-24-34 0,0 0 34 0,-5 17-34 16,3-5 34-16,2-12-188 0,0 0 188 0,-5 0-187 15,-2-10 187-15,-3 1-345 0</inkml:trace>
  <inkml:trace contextRef="#ctx0" brushRef="#br0" timeOffset="-131171.72">15737 9415 774 0,'0'0'0'0,"10"0"0"0,6 0 0 0,-16 0 175 16,0 0-175-16,17 4 175 0,4 4-175 0,-21-8 110 16,0 0-110-16,26 7 111 0,9 3-111 0,-35-10 75 15,0 0-75-15,45 11 76 0,6 1-76 0,-51-12 58 16,0 0-58-16,55 5 58 0,8-2-58 0,-63-3-52 0,0 0 52 16,56-1-52-16,-6-6 52 0,-50 7-91 0,0 0 91 15,107-9-967-15,-214 18 967 0</inkml:trace>
  <inkml:trace contextRef="#ctx0" brushRef="#br0" timeOffset="-129083.91">11972 10368 135 0,'0'0'0'0,"0"0"0"16,0 0 0-16,0 0 34 0,0 0-34 0,0 0 34 16,0 0-34-16,0 0 32 0,0 0-32 0,0 0 33 15,0 0-33-15,0 0 55 0,0 0-55 0,0 0 56 16,0 0-56-16,0 0 88 0,0 0-88 0,0 0 88 15,0 0-88-15,0 0 96 0,0 0-96 0,0 0 96 16,0 0-96-16,0 0 80 0,0 0-80 0,0 0 80 16,0 0-80-16,0 0 82 0,0 0-82 0,0 0 82 15,0 0-82-15,0 0 52 0,0 0-52 0,0 0 53 16,28-12-53-16,-28 12 40 0,0 0-40 0,24-7 40 0,2 2-40 16,-26 5 35-16,0 0-35 0,30-4 36 15,3 4-36-15,-33 0 13 0,0 0-13 0,31 0 14 0,-1 0-14 16,-30 0 13-16,0 0-13 0,28 4 13 0,-2-1-13 0,-26-3 16 15,0 0-16-15,26 2 17 0,-2 0-17 0,-24-2 8 16,0 0-8-16,23 1 8 0,-2 3-8 0,-21-4 9 16,0 0-9-16,24 0 9 0,-3 0-9 0,-21 0 23 15,0 0-23-15,18 0 24 0,-3 0-24 0,-15 0 2 16,0 0-2-16,14 0 2 0,-5-4-2 0,-9 4 22 16,0 0-22-16,9-1 22 0,-4-3-22 0,-5 4 21 15,0 0-21-15,3-3 21 0,1-4-21 0,-4 7 15 16,0 0-15-16,0-5 15 0,0-2-15 0,0 7 18 0,0 0-18 15,-4-7 19-15,1 0-19 0,3 7 3 0,0 0-3 16,-7-7 4-16,0 1-4 0,7 6 3 0,0 0-3 16,-12-7 3-16,-6 0-3 0,18 7 28 0,0 0-28 0,-15-5 28 15,1 0-28-15,14 5 5 0,0 0-5 0,-18-4 5 16,1 2-5-16,17 2 1 0,0 0-1 0,-21 0 2 16,0 2-2-16,21-2 9 0,0 0-9 0,-17 4 10 15,-4-1-10-15,21-3 3 0,0 0-3 0,-21 7 3 16,-4 0-3-16,25-7 5 0,0 0-5 0,-22 10 6 15,-4-1-6-15,26-9 13 0,0 0-13 0,-25 10 14 16,3-2-14-16,22-8 3 0,0 0-3 0,-19 9 4 16,1-2-4-16,18-7 0 0,0 0 0 0,-14 5 1 15,2-3-1-15,12-2-143 0,0 0 143 0,-12-5-142 16,-4-7 142-16,-12-6-1044 0</inkml:trace>
  <inkml:trace contextRef="#ctx0" brushRef="#br0" timeOffset="-127071.88">30266 8889 1188 0,'0'4'0'0,"0"-4"-83"0,0 0 83 0,3 2-82 15,2-2 82-15,-5 0 0 0,0 0 0 0,4 0 0 16,1-2 0-16,-5 2 45 0,0 0-45 0,4 2 45 16,-3 3-45-16,-1-5 9 0,0 0-9 0,0 12 9 15,0 3-9-15,0-15 56 0,0 0-56 0,-3 33 57 16,-1 9-57-16,4-42 43 0,0 0-43 0,-3 47 44 0,-1 1-44 15,4-48 18-15,0 0-18 0,-3 44 19 0,1 3-19 16,2-47 22-16,0 0-22 0,0 39 22 0,0-3-22 16,0-36 3-16,0 0-3 0,2 29 4 0,1-5-4 0,-3-24 0 15,0 0 0-15,4 15 0 0,1-6 0 0,-5-9-160 16,0 0 160-16,9-3-160 0,5-9 160 0,8-7-725 16</inkml:trace>
  <inkml:trace contextRef="#ctx0" brushRef="#br0" timeOffset="-126756.5">30013 9116 270 0,'0'0'0'0,"14"0"0"16,9 1 0-16,-23-1 42 0,0 0-42 0,7 0 43 15,-9-1-43-15,2 1 80 0,0 0-80 0,2-4 80 16,-2-3-80-16,0 7 90 0,0 0-90 0,5-5 91 16,2-3-91-16,-7 8 103 0,0 0-103 0,14-7 104 15,5-2-104-15,-19 9 92 0,0 0-92 0,26-7 92 16,5 2-92-16,-31 5 63 0,0 0-63 0,34-3 63 16,0 3-63-16,-34 0 44 0,0 0-44 0,33 1 44 15,1 3-44-15,-34-4 30 0,0 0-30 0,31 3 30 16,0 1-30-16,-31-4 7 0,0 0-7 0,28 0 8 0,-3 0-8 15,-25 0-65-15,0 0 65 0,24 0-65 0,-1 0 65 16,24-4-859-16</inkml:trace>
  <inkml:trace contextRef="#ctx0" brushRef="#br0" timeOffset="-121201.42">31227 8841 1110 0,'0'0'0'0,"0"0"-148"0,0 0 148 0,-3-1-147 16,-2-3 147-16,5 4 1 0,0 0-1 0,-2-3 2 0,0-4-2 15,2 7 13-15,0 0-13 0,0-3 13 0,0 1-13 16,0 2-1-16,0 0 1 0,0 0 0 0,0 0 0 0,0 0 3 16,0 0-3-16,0 2 4 0,-2 1-4 15,2-3 16-15,0 0-16 0,-3 15 17 0,-2 8-17 0,5-23 24 16,0 0-24-16,-6 29 25 0,0 5-25 0,6-34 13 16,0 0-13-16,-7 40 13 0,1 4-13 0,6-44 18 15,0 0-18-15,-5 43 19 0,0 0-19 0,5-43 3 16,0 0-3-16,-7 44 4 0,-2 3-4 0,9-47 7 15,0 0-7-15,-9 42 8 0,3-7-8 0,6-35 7 16,0 0-7-16,-6 32 8 0,1-4-8 0,5-28 7 0,0 0-7 16,-2 20 8-16,2-1-8 0,0-19 8 0,0 0-8 15,2 15 8-15,2-6-8 0,-4-9-135 0,0 0 135 0,8 3-135 16,6-1 135-16,9 5-501 0</inkml:trace>
  <inkml:trace contextRef="#ctx0" brushRef="#br0" timeOffset="-120781.41">30816 9513 662 0,'0'0'0'0,"11"-3"0"0,8-6 0 0,-19 9 96 16,0 0-96-16,10-3 96 0,-1-1-96 0,-9 4 93 15,0 0-93-15,12-3 94 0,2 1-94 0,-14 2 27 16,0 0-27-16,23-3 27 0,8-4-27 0,-31 7-2 15,0 0 2-15,35-5-1 0,7-2 1 0,-42 7-1 16,0 0 1-16,42-5-1 0,3 1 1 0,-45 4 0 16,0 0 0-16,43-3 0 0,-1-1 0 0,-42 4-2 15,0 0 2-15,37-1-2 0,-2-1 2 0,-35 2-2 0,0 0 2 16,28 2-1-16,-6-1 1 0,-22-1-1 0,0 0 1 16,19 4-1-16,-5-4 1 0,-14 0-61 0,0 0 61 15,11 3-60-15,-4-3 60 0,-7 0-136 0,0 0 136 0,3 2-135 16,-3-2 135-16,4 2-423 0</inkml:trace>
  <inkml:trace contextRef="#ctx0" brushRef="#br0" timeOffset="-120299.46">31032 8718 561 0,'0'0'0'15,"9"-2"0"-15,7-3 0 0,-16 5 79 0,0 0-79 0,17-3 80 16,6-2-80-16,-23 5 74 0,0 0-74 0,24 0 74 15,2-4-74-15,-26 4 39 0,0 0-39 0,28 0 40 16,2 4-40-16,-30-4 13 0,0 0-13 0,26 0 13 16,0 1-13-16,-26-1 12 0,0 0-12 0,23 2 12 15,-2-2-12-15,-21 0 3 0,0 0-3 0,15 2 4 16,-1 0-4-16,-14-2-75 0,0 0 75 0,11 1-74 16,-4 3 74-16,-7-4-124 0,0 0 124 0,7 3-124 15,0 1 124-15,6 4-365 0</inkml:trace>
  <inkml:trace contextRef="#ctx0" brushRef="#br0" timeOffset="-119295.1">31666 9282 606 0,'0'0'0'0,"0"0"0"0,7-4 0 16,-7 4 95-16,0 0-95 0,4 0 96 0,-2 0-96 16,-2 0 63-16,0 0-63 0,0 0 63 0,1 7-63 0,-1-7 44 15,0 0-44-15,-1 12 45 0,-1 7-45 0,2-19 31 16,0 0-31-16,-4 22 31 0,1 4-31 0,3-26 20 15,0 0-20-15,-4 29 20 0,-1 9-20 0,5-38 29 16,0 0-29-16,-2 31 29 0,2 1-29 0,0-32 20 16,0 0-20-16,4 28 20 0,5-8-20 0,-9-20 18 15,0 0-18-15,10 22 18 0,4-8-18 0,-14-14 26 0,0 0-26 16,16 14 26-16,1-2-26 0,-17-12-69 16,0 0 69-16,16 3-69 0,-1-1 69 0,-15-2-126 0,0 0 126 15,16-3-125-15,-2-3 125 0,16-6-592 0</inkml:trace>
  <inkml:trace contextRef="#ctx0" brushRef="#br0" timeOffset="-118992.91">31658 9206 505 0,'0'0'0'0,"5"0"0"16,5 0 0-16,-10 0 62 0,0 0-62 0,11-3 63 16,-1-2-63-16,-10 5 67 0,0 0-67 0,14-5 68 15,4-2-68-15,-18 7 47 0,0 0-47 0,17-5 47 0,4 3-47 16,-21 2 24-16,0 0-24 0,17 0 25 0,1 0-25 16,-18 0 17-16,0 0-17 0,17 3 17 0,-1 1-17 0,-16-4 18 15,0 0-18-15,10 5 19 0,-1-2-19 0,-9-3 8 16,0 0-8-16,7 6 9 0,-4-3-9 0,-3-3-67 15,0 0 67-15,0 5-66 0,-3 2 66 0,3-7-150 16,0 0 150-16,-5 5-149 0,0 2 149 0,-6 8-326 16</inkml:trace>
  <inkml:trace contextRef="#ctx0" brushRef="#br0" timeOffset="-118767.45">31626 9388 550 0,'0'0'0'0,"11"0"0"16,8-7 0-16,-19 7 89 0,0 0-89 0,10-2 90 15,-1 2-90-15,-9 0 70 0,0 0-70 0,12 2 70 16,0 5-70-16,-12-7 39 0,0 0-39 0,14 3 40 16,0-1-40-16,-14-2 13 0,0 0-13 0,14 4 13 15,0-3-13-15,-14-1 2 0,0 0-2 0,11 0 2 16,-1 0-2-16,-10 0-127 0,0 0 127 0,11-1-127 15,-3-5 127-15,11 0-452 0</inkml:trace>
  <inkml:trace contextRef="#ctx0" brushRef="#br0" timeOffset="-118288.8">31868 9354 315 0,'0'0'0'0,"9"-2"0"0,5-7 0 0,-14 9 75 16,0 0-75-16,14-6 76 0,2-6-76 0,-16 12 100 15,0 0-100-15,15-11 101 0,3-1-101 0,-18 12 87 0,0 0-87 16,19-8 87-16,2-1-87 0,-21 9 54 0,0 0-54 15,23-3 54-15,1 3-54 0,-24 0 41 0,0 0-41 0,21 0 42 16,-4 5-42-16,-17-5 18 0,0 0-18 0,18 10 18 16,-1 2-18-16,-17-12 19 0,0 0-19 0,12 12 20 15,-1-2-20-15,-11-10 24 0,0 0-24 0,8 12 25 16,-2-1-25-16,-6-11 21 0,0 0-21 0,3 10 21 16,1-1-21-16,-4-9 9 0,0 0-9 0,1 8 10 15,-1 2-10-15,0-10 27 0,0 0-27 0,-5 12 27 16,-2 4-27-16,7-16 19 0,0 0-19 0,-14 17 20 15,-5 5-20-15,19-22 34 0,0 0-34 0,-19 19 35 16,0 2-35-16,19-21 12 0,0 0-12 0,-18 15 12 16,3 2-12-16,15-17 20 0,0 0-20 0,-13 16 20 15,7-1-20-15,6-15 8 0,0 0-8 0,3 15 9 0,11-6-9 16,-14-9 9-16,0 0-9 0,21 3 10 0,7-6-10 16,-28 3-40-16,0 0 40 0,35-12-39 0,5-9 39 15,-40 21-83-15,0 0 83 0,75-30-898 0,-150 60 898 16</inkml:trace>
  <inkml:trace contextRef="#ctx0" brushRef="#br0" timeOffset="-116907.6">32435 8787 494 0,'0'0'0'0,"0"0"128"15,0 0-128-15,0 0 129 0,0 0-129 0,0 0 114 16,0 0-114-16,0 0 115 0,0 0-115 0,0 0 80 16,0 0-80-16,0 0 81 0,-6 6-81 0,6-6 52 15,0 0-52-15,-5 18 52 0,-2 9-52 0,7-27 33 16,0 0-33-16,-7 39 33 0,-1 11-33 0,8-50 38 15,0 0-38-15,-6 52 39 0,3 2-39 0,3-54 23 0,0 0-23 16,-2 55 24-16,0 0-24 0,2-55 5 0,0 0-5 16,-1 50 5-16,1-6-5 0,0-44 26 0,0 0-26 0,-2 41 26 15,-2-3-26-15,4-38 5 0,0 0-5 0,-3 29 5 16,1-7-5-16,2-22 1 0,0 0-1 0,-2 21 1 16,1-11-1-16,1-10-89 0,0 0 89 0,0 11-89 15,0-5 89-15,0-6-178 0,0 0 178 0,0 4-177 16,0-3 177-16,0 6-628 0</inkml:trace>
  <inkml:trace contextRef="#ctx0" brushRef="#br0" timeOffset="-116336.43">32382 8800 572 0,'4'-3'0'0,"-4"3"58"15,0 0-58-15,17-19 59 0,13-13-59 0,-30 32 42 16,0 0-42-16,26-24 42 0,2-2-42 0,-28 26 19 16,0 0-19-16,24-19 20 0,-3 5-20 0,-21 14 19 15,0 0-19-15,19-8 20 0,-1 9-20 0,-18-1 8 16,0 0-8-16,17 11 8 0,2 9-8 0,-19-20 9 15,0 0-9-15,16 23 10 0,0 9-10 0,-16-32 15 0,0 0-15 16,10 28 16-16,-1-5-16 0,-9-23 3 0,0 0-3 16,7 28 4-16,-4-1-4 0,-3-27 6 0,0 0-6 0,2 28 7 15,-4-8-7-15,2-20 3 0,0 0-3 0,-7 23 3 16,-3 1-3-16,10-24 0 0,0 0 0 0,-14 18 0 16,-2 3 0-16,16-21 0 0,0 0 0 0,-22 15 0 15,-6-1 0-15,28-14 4 0,0 0-4 0,-30 7 5 16,-3-4-5-16,33-3 7 0,0 0-7 0,-30 0 7 15,3-3-7-15,27 3 3 0,0 0-3 0,-23-5 4 16,4 1-4-16,19 4 0 0,0 0 0 0,-14-1 1 16,5-1-1-16,9 2 0 0,0 0 0 0,-3 12 0 15,3 8 0-15,0-20 0 0,0 0 0 0,8 26 0 16,6 7 0-16,-14-33 0 0,0 0 0 0,21 34 0 16,9 5 0-16,-30-39 16 0,0 0-16 0,26 38 17 0,0 1-17 15,-26-39 39-15,0 0-39 0,23 40 40 0,-1-2-40 16,-22-38 31-16,0 0-31 0,18 30 31 0,-6-6-31 15,-12-24 39-15,0 0-39 0,9 24 39 0,-2-8-39 16,-7-16 15-16,0 0-15 0,3 15 16 0,-1-3-16 0,-2-12-92 16,0 0 92-16,0 12-91 0,0-3 91 0,0-9-98 15,0 0 98-15,0 17-625 0,0-34 625 0</inkml:trace>
  <inkml:trace contextRef="#ctx0" brushRef="#br0" timeOffset="-115947.33">32748 9266 483 0,'0'0'0'0,"0"0"76"0,0 0-76 0,0 0 77 15,0 0-77-15,0 0 58 0,0 0-58 0,0 0 59 16,0 0-59-16,0 0 52 0,0 0-52 0,0 0 52 16,-14 31-52-16,14-31 51 0,0 0-51 0,-12 29 51 15,-2 9-51-15,14-38 36 0,0 0-36 0,-12 33 36 0,2 2-36 16,10-35 27-16,0 0-27 0,-7 35 27 0,3-3-27 15,4-32 26-15,0 0-26 0,4 31 26 0,4-3-26 16,-8-28 8-16,0 0-8 0,19 22 8 0,8-7-8 0,-27-15 18 16,0 0-18-16,31 11 18 0,5-8-18 0,-36-3 3 15,0 0-3-15,35 0 4 0,2-3-4 0,-37 3-198 16,0 0 198-16,31-6-198 0,-3-2 198 0,31-6-491 16</inkml:trace>
  <inkml:trace contextRef="#ctx0" brushRef="#br0" timeOffset="-115645.89">32699 9184 505 0,'0'0'0'0,"0"0"118"0,0 0-118 0,13-5 119 15,8-7-119-15,-21 12 102 0,0 0-102 0,17-10 102 16,0-1-102-16,-17 11 82 0,0 0-82 0,20-5 83 16,0 4-83-16,-20 1 62 0,0 0-62 0,21 0 62 15,2 3-62-15,-23-3 41 0,0 0-41 0,21 5 41 16,-2 2-41-16,-19-7 19 0,0 0-19 0,14 9 20 16,-2-3-20-16,-12-6 29 0,0 0-29 0,9 9 29 15,-2-4-29-15,-7-5-48 0,0 0 48 0,5 7-47 16,-1-5 47-16,-4-2-149 0,0 0 149 0,1 3-149 0,-1-1 149 15,2 3-669-15</inkml:trace>
  <inkml:trace contextRef="#ctx0" brushRef="#br0" timeOffset="-115391.52">32679 9376 886 0,'0'0'0'0,"0"0"80"0,0 0-80 15,15-5 81-15,13-2-81 0,-28 7 62 0,0 0-62 16,24-9 62-16,3 3-62 0,-27 6 46 0,0 0-46 16,22-7 46-16,-1 2-46 0,-21 5 7 0,0 0-7 0,19-4 8 15,0 2-8-15,-19 2 0 0,0 0 0 0,16-1 0 16,-4 1 0-16,-12 0-194 0,0 0 194 0,9 0-193 15,-2 0 193-15,9 0-560 0</inkml:trace>
  <inkml:trace contextRef="#ctx0" brushRef="#br0" timeOffset="-114896.61">33025 9302 628 0,'0'0'0'0,"0"0"92"16,0 0-92-16,7-3 93 0,5-4-93 0,-12 7 91 15,0 0-91-15,9-3 91 0,2-1-91 0,-11 4 62 16,0 0-62-16,13 2 62 0,3 1-62 0,-16-3 43 15,0 0-43-15,18 7 43 0,-1 0-43 0,-17-7 28 16,0 0-28-16,17 9 28 0,3-1-28 0,-20-8 25 16,0 0-25-16,17 10 26 0,-1 1-26 0,-16-11 33 0,0 0-33 15,10 10 34-15,-1 2-34 0,-9-12 12 0,0 0-12 16,7 9 12-16,-4-1-12 0,-3-8 30 0,0 0-30 16,4 7 30-16,-2 0-30 0,-2-7 18 0,0 0-18 0,-4 10 19 15,-1 4-19-15,5-14 27 0,0 0-27 0,-11 13 27 16,-4 6-27-16,15-19 7 0,0 0-7 0,-14 19 8 15,-2 2-8-15,16-21 27 0,0 0-27 0,-16 20 27 16,2 3-27-16,14-23 36 0,0 0-36 0,-12 18 36 16,4 3-36-16,8-21 31 0,0 0-31 0,-9 19 31 15,4 1-31-15,5-20 33 0,0 0-33 0,0 24 33 16,3 4-33-16,-3-28 38 0,0 0-38 0,14 20 38 16,7-4-38-16,-21-16 15 0,0 0-15 0,35 7 15 15,14-13-15-15,-49 6-36 0,0 0 36 0,59-13-35 16,14-11 35-16,-73 24-69 0,0 0 69 0,505-166-69 0,-1010 332 69 15</inkml:trace>
  <inkml:trace contextRef="#ctx0" brushRef="#br0" timeOffset="-109626.46">30926 10034 595 0,'0'0'0'0,"10"0"0"0,10 3 0 0,-20-3 100 15,0 0-100-15,22 4 100 0,6-3-100 0,-28-1 57 16,0 0-57-16,33 7 58 0,4-2-58 0,-37-5 32 16,0 0-32-16,38 7 33 0,4-2-33 0,-42-5 4 0,0 0-4 15,43 7 5-15,3 0-5 0,-46-7 14 0,0 0-14 16,49 3 15-16,3 3-15 0,-52-6 22 0,0 0-22 16,56 3 23-16,1 0-23 0,-57-3 22 0,0 0-22 0,56 6 23 15,1 0-23-15,-57-6 15 0,0 0-15 0,54 9 16 16,0-6-16-16,-54-3 10 0,0 0-10 0,54 7 11 15,0 2-11-15,-54-9 26 0,0 0-26 0,54 8 26 16,-1 1-26-16,-53-9 12 0,0 0-12 0,50 9 12 16,-3 1-12-16,-47-10 27 0,0 0-27 0,45 7 27 15,-1 1-27-15,-44-8 6 0,0 0-6 0,42 4 7 16,-2 1-7-16,-40-5 10 0,0 0-10 0,40 3 10 16,2 1-10-16,-42-4 24 0,0 0-24 0,42 5 25 15,-1 0-25-15,-41-5 6 0,0 0-6 0,44 7 6 16,-1 0-6-16,-43-7 4 0,0 0-4 0,41 8 5 15,-1-3-5-15,-40-5 13 0,0 0-13 0,36 7 13 0,-1 0-13 16,-35-7 3-16,0 0-3 0,37 5 4 0,-1-1-4 0,-36-4 2 16,0 0-2-16,40 3 2 0,2-1-2 0,-42-2 5 15,0 0-5-15,44 0 5 0,3-2-5 0,-47 2 21 16,0 0-21-16,47 0 21 0,0-3-21 0,-47 3 7 16,0 0-7-16,47-7 7 0,0 2-7 0,-47 5 4 15,0 0-4-15,45-5 5 0,0-2-5 0,-45 7 7 16,0 0-7-16,44-4 7 0,0-3-7 0,-44 7 0 15,0 0 0-15,40-5 1 0,-2 2-1 0,-38 3 6 16,0 0-6-16,37-4 7 0,-1-1-7 0,-36 5 13 16,0 0-13-16,30-3 14 0,-4-1-14 0,-26 4 3 0,0 0-3 15,26-1 4-15,0-1-4 0,-26 2 13 0,0 0-13 16,21-2 14-16,-5 2-14 0,-16 0 8 0,0 0-8 16,12 0 9-16,-2 2-9 0,-10-2 3 0,0 0-3 0,7 2 4 15,-3-2-4-15,-4 0 0 0,0 0 0 0,3 0 1 16,-1 0-1-16,-2 0-71 0,0 0 71 0,0 0-71 15,0 0 71-15,0 0-123 0,0 0 123 0,-5-11-122 16,-6-6 122-16,-4-10-830 0</inkml:trace>
  <inkml:trace contextRef="#ctx0" brushRef="#br1" timeOffset="-99672.6">31424 7046 247 0,'0'0'0'0,"0"0"0"0,-2-8 0 0,2 8 57 16,0 0-57-16,0 0 58 0,0-4-58 0,0 4 104 15,0 0-104-15,0 0 105 0,4 0-105 0,-4 0 113 0,0 0-113 16,3 4 114-16,1-4-114 0,-4 0 94 15,0 0-94-15,7 1 95 0,2 1-95 0,-9-2 70 0,0 0-70 16,14 2 70-16,5 1-70 0,-19-3 57 0,0 0-57 0,19 0 57 16,2 4-57-16,-21-4 56 0,0 0-56 15,22 3 57-15,3 6-57 0,-25-9 22 0,0 0-22 0,24 8 23 16,2 2-23-16,-26-10 21 0,0 0-21 0,26 12 21 16,2 0-21-16,-28-12 16 0,0 0-16 0,26 16 17 15,2 1-17-15,-28-17 15 0,0 0-15 0,26 15 16 16,2 1-16-16,-28-16 4 0,0 0-4 0,28 15 5 15,0 2-5-15,-28-17 22 0,0 0-22 0,28 23 22 16,2 1-22-16,-30-24 13 0,0 0-13 0,26 27 13 16,-4 2-13-16,-22-29 4 0,0 0-4 0,21 31 5 15,-2 3-5-15,-19-34 22 0,0 0-22 0,18 33 23 16,-2 1-23-16,-16-34 6 0,0 0-6 0,15 33 7 16,1-1-7-16,-16-32 9 0,0 0-9 0,12 29 10 0,-1-1-10 15,-11-28 8-15,0 0-8 0,8 32 9 0,-1 4-9 16,-7-36 1-16,0 0-1 0,7 36 1 0,-2 2-1 15,-5-38 0-15,0 0 0 0,6 32 1 0,1 1-1 0,-7-33 2 16,0 0-2-16,8 34 3 0,5 2-3 0,-13-36 1 16,0 0-1-16,8 34 2 0,1-4-2 0,-9-30 4 15,0 0-4-15,7 29 5 0,-2-2-5 0,-5-27 12 16,0 0-12-16,5 27 13 0,1-1-13 0,-6-26 1 16,0 0-1-16,3 22 1 0,1-1-1 0,-4-21 3 15,0 0-3-15,3 19 4 0,-1-4-4 0,-2-15 2 16,0 0-2-16,2 16 2 0,-1-4-2 0,-1-12 0 0,0 0 0 15,2 12 0-15,-2 0 0 0,0-12 1 0,0 0-1 16,0 12 1-16,0 0-1 0,0-12 1 0,0 0-1 16,0 6 1-16,0 3-1 0,0-9 0 0,0 0 0 15,0 9 0-15,0-6 0 0,0-3 0 0,0 0 0 0,0 5 1 16,0-1-1-16,0-4-41 0,0 0 41 0,0 0-41 16,5 0 41-16,-5 0-155 0,0 0 155 0,7-6-154 15,4 0 154-15,6-6-921 0</inkml:trace>
  <inkml:trace contextRef="#ctx0" brushRef="#br1" timeOffset="-99117.31">31968 8117 718 0,'0'0'0'0,"7"3"0"0,7 1 0 0,-14-4 79 16,0 0-79-16,7 3 80 0,0 2-80 0,-7-5 93 15,0 0-93-15,3 4 93 0,-1-1-93 0,-2-3 90 16,0 0-90-16,0 17 90 0,-2 5-90 0,2-22 52 15,0 0-52-15,-2 26 53 0,2 5-53 0,0-31 35 16,0 0-35-16,2 31 36 0,0 8-36 0,-2-39 34 0,0 0-34 16,2 31 35-16,-1 2-35 0,-1-33 7 0,0 0-7 15,4 30 8-15,1-2-8 0,-5-28 5 0,0 0-5 16,7 26 6-16,2-4-6 0,-9-22 8 0,0 0-8 0,12 15 8 16,2 1-8-16,-14-16 7 0,0 0-7 0,16 5 7 15,-1-2-7-15,-15-3 3 0,0 0-3 0,16-3 3 16,0-2-3-16,-16 5 12 0,0 0-12 0,15-14 12 15,3-3-12-15,-18 17 3 0,0 0-3 0,15-19 4 16,-1-5-4-16,-14 24 6 0,0 0-6 0,14-24 6 16,-2-5-6-16,-12 29 22 0,0 0-22 0,11-29 23 15,-1 0-23-15,-10 29 6 0,0 0-6 0,11-31 7 16,-3-2-7-16,-8 33 4 0,0 0-4 0,7-25 5 16,-3 4-5-16,-4 21 13 0,0 0-13 0,5-19 13 15,-1 7-13-15,-4 12 0 0,0 0 0 0,1-8 0 16,-1 2 0-16,0 6-27 0,0 0 27 0,0-3-27 0,2 0 27 15,-2 3-122-15,0 0 122 0,4 0-121 0,-1-4 121 16,-3 4-124-16,0 0 124 0,5-7-124 0,4-5 124 16,5-5-765-16</inkml:trace>
  <inkml:trace contextRef="#ctx0" brushRef="#br1" timeOffset="-98171.45">31389 7077 147 0,'0'0'0'0,"7"0"0"0,4-3 0 0,-11 3 108 0,0 0-108 15,5 0 108-15,0-4-108 0,-5 4 127 0,0 0-127 16,0 0 127-16,0 0-127 0,0 0 133 0,0 0-133 0,0 0 134 16,-5 4-134-16,5-4 120 0,0 0-120 0,-5 6 121 15,-2 11-121-15,7-17 77 0,0 0-77 0,-7 24 77 16,-2 11-77-16,9-35 54 0,0 0-54 0,-5 39 54 15,1 1-54-15,4-40 40 0,0 0-40 0,-1 41 40 16,2 1-40-16,-1-42 9 0,0 0-9 0,6 38 9 16,2-2-9-16,-8-36 20 0,0 0-20 0,7 29 20 15,2-6-20-15,-9-23 22 0,0 0-22 0,9 15 23 16,-1-3-23-16,-8-12 3 0,0 0-3 0,9 3 4 16,2-9-4-16,-11 6 0 0,0 0 0 0,7-9 1 15,-4-10-1-15,-3 19-35 0,0 0 35 0,2-19-35 16,-4-5 35-16,2 24-77 0,0 0 77 0,-5-25-76 15,-4-6 76-15,9 31-99 0,0 0 99 0,-12-31-99 0,-2-3 99 16,14 34-141-16,0 0 141 0,-14-33-141 0,0-1 141 16,14 34-136-16,0 0 136 0,-14-29-135 0,2 1 135 0,12 28-87 15,0 0 87-15,-10-24-86 0,-1 5 86 0,11 19-20 16,0 0 20-16,-7-15-20 0,2 1 20 0,5 14 8 16,0 0-8-16,-2-10 8 0,6-2-8 0,-4 12 68 15,0 0-68-15,7-12 69 0,3 0-69 0,-10 12 73 16,0 0-73-16,16-12 74 0,3 2-74 0,-19 10 84 15,0 0-84-15,23-10 84 0,3-1-84 0,-26 11 103 16,0 0-103-16,31-8 104 0,4-4-104 0,-35 12 80 0,0 0-80 16,36-12 80-16,3 0-80 0,-39 12 71 0,0 0-71 15,40-11 71-15,0 3-71 0,-40 8 45 0,0 0-45 16,35-9 45-16,-2 2-45 0,-33 7 6 0,0 0-6 16,24-3 7-16,-5 0-7 0,-19 3-131 0,0 0 131 0,16 0-131 15,-5 0 131-15,15 0-814 0</inkml:trace>
  <inkml:trace contextRef="#ctx0" brushRef="#br1" timeOffset="-93909.04">28609 7593 91 0,'0'0'0'0,"16"0"0"0,8 0 0 15,-24 0 26-15,0 0-26 0,28 0 26 0,5 1-26 16,-33-1 43-16,0 0-43 0,33 2 44 0,4-2-44 0,-37 0 62 16,0 0-62-16,38 2 62 0,2 1-62 0,-40-3 40 15,0 0-40-15,38 4 40 0,1-3-40 0,-39-1 30 16,0 0-30-16,35 4 30 0,-1-1-30 0,-34-3 25 16,0 0-25-16,35 4 26 0,-2-1-26 0,-33-3 3 15,0 0-3-15,33 3 4 0,1 3-4 0,-34-6 8 16,0 0-8-16,33 6 8 0,0 3-8 0,-33-9 14 15,0 0-14-15,33 9 15 0,0 1-15 0,-33-10 33 0,0 0-33 16,31 10 33-16,-1 0-33 0,-30-10 34 0,0 0-34 16,30 12 35-16,-1-3-35 0,-29-9 7 0,0 0-7 0,30 9 8 15,1-3-8-15,-31-6 21 0,0 0-21 0,30 7 21 16,-1 2-21-16,-29-9 14 0,0 0-14 0,32 3 15 16,-1 2-15-16,-31-5 15 0,0 0-15 0,31 7 16 15,3 2-16-15,-34-9 34 0,0 0-34 0,31 5 35 16,2 0-35-16,-33-5 18 0,0 0-18 0,31 5 18 15,-1-1-18-15,-30-4 2 0,0 0-2 0,28 5 2 16,0-2-2-16,-28-3 20 0,0 0-20 0,26 5 20 16,-2-1-20-16,-24-4 7 0,0 0-7 0,25 3 7 15,1 1-7-15,-26-4 24 0,0 0-24 0,26 0 25 16,2 0-25-16,-28 0 7 0,0 0-7 0,29 0 7 16,5-4-7-16,-34 4 16 0,0 0-16 0,31 0 17 15,2 0-17-15,-33 0 15 0,0 0-15 0,31 0 15 0,2 0-15 16,-33 0 9-16,0 0-9 0,30 0 9 0,0 4-9 15,-30-4 16-15,0 0-16 0,28-4 17 0,-1 4-17 0,-27 0 3 16,0 0-3-16,28-3 4 0,0-1-4 0,-28 4 6 16,0 0-6-16,26-1 7 0,0-3-7 0,-26 4 3 15,0 0-3-15,27 0 3 0,0-5-3 0,-27 5 11 16,0 0-11-16,27-2 11 0,0 1-11 0,-27 1 8 16,0 0-8-16,27 0 9 0,-3 0-9 0,-24 0 15 15,0 0-15-15,24 0 15 0,1 0-15 0,-25 0 15 16,0 0-15-16,21 0 15 0,0 0-15 0,-21 0 9 15,0 0-9-15,20-4 9 0,0 4-9 0,-20 0 9 0,0 0-9 16,19-5 10-16,2 2-10 0,-21 3 15 0,0 0-15 16,22-4 15-16,1 1-15 0,-23 3 14 0,0 0-14 15,24-4 15-15,2 3-15 0,-26 1 4 0,0 0-4 0,27-2 4 16,-1 0-4-16,-26 2 7 0,0 0-7 0,22 2 8 16,-2 1-8-16,-20-3-52 0,0 0 52 0,13 7-51 15,-4-2 51-15,-9-5-91 0,0 0 91 0,23 12-834 16,-46-24 834-16</inkml:trace>
  <inkml:trace contextRef="#ctx0" brushRef="#br1" timeOffset="-87528.33">24118 9712 180 0,'0'0'0'0,"0"0"0"0,0 0 0 0,0 0 44 15,0 0-44-15,0 0 45 0,0 0-45 0,0 0 53 16,0 0-53-16,0 0 54 0,21 3-54 0,-21-3 61 15,0 0-61-15,17 4 62 0,4-1-62 0,-21-3 68 16,0 0-68-16,26 2 68 0,7 1-68 0,-33-3 65 0,0 0-65 16,35-2 65-16,0-1-65 0,-35 3 48 0,0 0-48 15,37-3 48-15,-1-6-48 0,-36 9 22 0,0 0-22 16,37-3 23-16,1-4-23 0,-38 7 20 0,0 0-20 0,40-4 20 16,2 3-20-16,-42 1 15 0,0 0-15 0,42 0 16 15,1 0-16-15,-43 0 9 0,0 0-9 0,46 3 10 16,-1 6-10-16,-45-9 25 0,0 0-25 0,43 5 26 15,1 5-26-15,-44-10 29 0,0 0-29 0,42 7 29 16,-2 3-29-16,-40-10 31 0,0 0-31 0,38 7 31 16,-1-2-31-16,-37-5 32 0,0 0-32 0,38 4 32 15,0-1-32-15,-38-3 43 0,0 0-43 0,40 3 44 16,2 1-44-16,-42-4 25 0,0 0-25 0,42 8 26 16,0-2-26-16,-42-6 41 0,0 0-41 0,38 6 41 15,-1-2-41-15,-37-4 24 0,0 0-24 0,31 5 25 0,-1 2-25 16,-30-7 9-16,0 0-9 0,28 2 10 0,0 1-10 15,-28-3 19-15,0 0-19 0,24 3 20 0,-3 1-20 0,-21-4 7 16,0 0-7-16,22 2 8 0,1-1-8 16,-23-1 9-16,0 0-9 0,21 4 9 0,-2 1-9 0,-19-5 15 15,0 0-15-15,21 0 15 0,0 0-15 0,-21 0 8 16,0 0-8-16,23 3 8 0,-1-3-8 0,-22 0 3 16,0 0-3-16,26-3 4 0,1 3-4 0,-27 0-69 15,0 0 69-15,26 0-69 0,0 3 69 0,-26-3-134 16,0 0 134-16,52 2-919 0,-104-4 919 0</inkml:trace>
  <inkml:trace contextRef="#ctx0" brushRef="#br1" timeOffset="-82421.64">30571 6452 135 0,'0'0'0'0,"7"-11"0"0,3-2 0 0,-10 13 56 15,0 0-56-15,14-16 57 0,2 1-57 0,-16 15 59 16,0 0-59-16,17-12 60 0,0 0-60 0,-17 12 58 15,0 0-58-15,16-9 58 0,-2 6-58 0,-14 3 52 0,0 0-52 16,12-4 52-16,-3 8-52 0,-9-4 33 0,0 0-33 16,7 3 33-16,-4 6-33 0,-3-9 33 0,0 0-33 0,0 12 34 15,-3 5-34-15,3-17 22 0,0 0-22 0,-2 14 22 16,-1-6-22-16,3-8-38 0,0 0 38 0,-4 7-38 16,-1-2 38-16,5-5-80 0,0 0 80 0,-16-5-79 15,-8-9 79-15,-16-3-317 0</inkml:trace>
  <inkml:trace contextRef="#ctx0" brushRef="#br1" timeOffset="-80545.19">29574 8372 471 0,'0'0'0'0,"0"0"0"0,0 0 0 0,0 0-42 15,0 0 42-15,0 0-42 0,0 0 42 0,0 0 0 16,0 0 0-16,0 0 0 0,0 0 0 0,0 0-27 16,0 0 27-16,0 0-27 0,0 0 27 0,0 0-15 15,0 0 15-15,0 0-14 0,0 0 14 0,0 0-2 0,0 0 2 16,0 0-1-16,0 0 1 0,0 0-2 0,0 0 2 16,0 0-1-16,0 0 1 0,0 0-16 0,0 0 16 15,0 0-15-15,0 0 15 0,0 0-137 0</inkml:trace>
  <inkml:trace contextRef="#ctx0" brushRef="#br1" timeOffset="-73700.27">30821 3894 147 0,'0'0'0'0,"0"0"0"0,30-3 0 0,-30 3 27 15,0 0-27-15,23-2 27 0,6 2-27 0,-29 0 34 16,0 0-34-16,32 0 35 0,1 2-35 0,-33-2 22 15,0 0-22-15,33 3 23 0,0 4-23 0,-33-7 35 16,0 0-35-16,30 5 36 0,-3 2-36 0,-27-7 6 16,0 0-6-16,27 8 7 0,-5-1-7 0,-22-7 36 15,0 0-36-15,21 9 36 0,0-1-36 0,-21-8 27 16,0 0-27-16,21 7 27 0,0-3-27 0,-21-4 33 0,0 0-33 16,21 5 33-16,1-5-33 0,-22 0 13 0,0 0-13 15,25 0 14-15,-1-4-14 0,-24 4 31 0,0 0-31 0,26 0 31 16,2-1-31-16,-28 1 27 0,0 0-27 0,28 0 27 15,2-2-27-15,-30 2 15 0,0 0-15 0,29-2 15 16,1 2-15-16,-30 0 5 0,0 0-5 0,30-3 6 16,-1 3-6-16,-29 0 9 0,0 0-9 0,28-4 9 15,0 3-9-15,-28 1 22 0,0 0-22 0,24 1 23 16,-3 3-23-16,-21-4 12 0,0 0-12 0,23 0 13 16,1 3-13-16,-24-3 18 0,0 0-18 0,21 4 18 15,0 1-18-15,-21-5 8 0,0 0-8 0,21 3 9 16,-2 1-9-16,-19-4 9 0,0 0-9 0,21 1 10 15,0 3-10-15,-21-4 15 0,0 0-15 0,21 0 15 16,0 3-15-16,-21-3 8 0,0 0-8 0,19 0 8 16,-2 4-8-16,-17-4 15 0,0 0-15 0,18 0 16 0,1 1-16 15,-19-1 15-15,0 0-15 0,19 4 15 0,0 3-15 16,-19-7 9-16,0 0-9 0,19 3 9 0,2 2-9 16,-21-5 9-16,0 0-9 0,19 4 10 0,1-1-10 0,-20-3 8 15,0 0-8-15,17 5 8 0,0-5-8 0,-17 0 8 16,0 0-8-16,18 4 8 0,-2-4-8 0,-16 0 15 15,0 0-15-15,14 0 15 0,-4 0-15 0,-10 0 8 16,0 0-8-16,9 0 8 0,-2 0-8 0,-7 0-4 16,0 0 4-16,5 0-3 0,-2 0 3 0,-3 0-95 15,0 0 95-15,0 0-95 0,4 0 95 0,-4 0-116 16,0 0 116-16,-11-4-116 0,-6-1 116 0,-11-7-457 0</inkml:trace>
  <inkml:trace contextRef="#ctx0" brushRef="#br0" timeOffset="-53192.52">27170 3503 1087 0,'0'0'0'16,"0"0"-206"-16,0 0 206 0,0 0-205 0,0 0 205 0,0 0-40 15,0 0 40-15,0 0-40 0,0 0 40 0,0 0-18 16,0 0 18-16,0 0-18 0,0 0 18 0,0 0-19 16,0 0 19-16,0 0-18 0,0 0 18 0,0 0 0 15,0 0 0-15,0 0 0 0,0 0 0 0,0 0 1 16,0 0-1-16,-17 9 1 0,-11-1-1 0,28-8 11 15,0 0-11-15,-23 12 11 0,0 2-11 0,23-14 9 16,0 0-9-16,-19 21 9 0,4 3-9 0,15-24 9 0,0 0-9 16,-9 27 9-16,5 1-9 0,4-28 0 0,0 0 0 15,6 27 0-15,6 4 0 0,-12-31 3 0,0 0-3 16,17 20 3-16,6-1-3 0,-23-19 5 0,0 0-5 0,24 5 5 16,6-5-5-16,-30 0 22 0,0 0-22 0,28-12 23 15,1-8-23-15,-29 20 32 0,0 0-32 0,28-24 32 16,0-7-32-16,-28 31 28 0,0 0-28 0,24-31 28 15,-1-1-28-15,-23 32 24 0,0 0-24 0,12-31 25 16,-6 0-25-16,-6 31 45 0,0 0-45 0,-2-28 46 16,-9 5-46-16,11 23 45 0,0 0-45 0,-12-16 45 15,-5 1-45-15,17 15 28 0,0 0-28 0,-23-2 28 16,-3 11-28-16,26-9-133 0,0 0 133 0,-28 20-133 16,-2 14 133-16,-27 18-495 0</inkml:trace>
  <inkml:trace contextRef="#ctx0" brushRef="#br0" timeOffset="-52231.55">27409 3512 169 0,'0'0'0'0,"5"-4"0"15,2-1 0-15,-7 5 60 0,0 0-60 0,12-3 60 16,4-4-60-16,-16 7 25 0,0 0-25 0,19-5 26 15,2 2-26-15,-21 3 14 0,0 0-14 0,24-6 15 16,4 5-15-16,-28 1 11 0,0 0-11 0,24-2 11 16,1 2-11-16,-25 0 23 0,0 0-23 0,22-3 24 15,1 3-24-15,-23 0 20 0,0 0-20 0,18 0 20 16,-3 0-20-16,-15 0 16 0,0 0-16 0,12 3 17 16,-3-3-17-16,-9 0 35 0,0 0-35 0,7 2 35 15,-3-2-35-15,-4 0 18 0,0 0-18 0,1 3 19 16,-2 4-19-16,1-7 36 0,0 0-36 0,-9 12 36 15,-5 7-36-15,14-19 12 0,0 0-12 0,-16 20 13 16,-3-1-13-16,19-19 30 0,0 0-30 0,-23 21 30 0,-3 3-30 16,26-24 11-16,0 0-11 0,-22 19 11 0,1-2-11 0,21-17 29 15,0 0-29-15,-19 19 29 0,3-1-29 0,16-18 18 16,0 0-18-16,-12 14 19 0,1 0-19 0,11-14 35 16,0 0-35-16,-3 17 36 0,6-2-36 0,-3-15 29 15,0 0-29-15,7 16 29 0,7-8-29 0,-14-8 33 16,0 0-33-16,18 7 33 0,4-7-33 0,-22 0 7 15,0 0-7-15,23-3 8 0,1-4-8 0,-24 7 36 16,0 0-36-16,23-9 37 0,1 1-37 0,-24 8-111 16,0 0 111-16,25-12-110 0,-1 0 110 0,25-14-628 0</inkml:trace>
  <inkml:trace contextRef="#ctx0" brushRef="#br0" timeOffset="-35417.42">24111 9869 124 0,'0'0'0'0,"0"0"0"0,17 0 0 0,-17 0 23 16,0 0-23-16,12 0 24 0,4 0-24 0,-16 0 45 15,0 0-45-15,19 2 46 0,6 0-46 0,-25-2 51 16,0 0-51-16,29 1 51 0,6 5-51 0,-35-6 48 15,0 0-48-15,35 0 49 0,5 1-49 0,-40-1 49 16,0 0-49-16,35 0 49 0,3-1-49 0,-38 1 37 16,0 0-37-16,37 0 37 0,1-4-37 0,-38 4 34 0,0 0-34 15,40-2 35-15,0-1-35 0,-40 3 38 0,0 0-38 16,44 0 39-16,-1 0-39 0,-43 0 38 0,0 0-38 0,46 3 39 16,1 3-39-16,-47-6 25 0,0 0-25 0,38 6 26 15,0 5-26-15,-38-11 27 0,0 0-27 0,37 10 27 16,-2 2-27-16,-35-12 22 0,0 0-22 0,35 12 23 15,-2 0-23-15,-33-12 9 0,0 0-9 0,36 12 10 16,4 3-10-16,-40-15 27 0,0 0-27 0,39 11 27 16,3-3-27-16,-42-8 12 0,0 0-12 0,41 9 12 15,3-4-12-15,-44-5 27 0,0 0-27 0,38 7 27 16,-1-7-27-16,-37 0 12 0,0 0-12 0,33 3 13 16,-2-1-13-16,-31-2 10 0,0 0-10 0,30 3 11 15,-2 1-11-15,-28-4 17 0,0 0-17 0,26 3 17 16,-2 1-17-16,-24-4 8 0,0 0-8 0,26 1 8 15,2-1-8-15,-28 0 3 0,0 0-3 0,26 2 4 0,1-2-4 16,-27 0 13-16,0 0-13 0,22 2 13 0,1 1-13 16,-23-3 14-16,0 0-14 0,19 0 15 0,-2 0-15 15,-17 0 15-15,0 0-15 0,16 0 15 0,-4 0-15 0,-12 0 34 16,0 0-34-16,12 0 35 0,1 0-35 0,-13 0-1 16,0 0 1-16,10 4 0 0,1-3 0 0,-11-1-103 15,0 0 103-15,20 7-897 0,-40-14 897 0</inkml:trace>
  <inkml:trace contextRef="#ctx0" brushRef="#br0" timeOffset="-24141.05">30679 6794 102 0,'0'0'0'0,"0"0"0"0,0 0 0 0,0 0 18 16,0 0-18-16,0 0 19 0,0 0-19 0,0 0 46 16,0 0-46-16,0 0 46 0,0 0-46 0,0 0-4 0,0 0 4 15,0 0-3-15,0 0 3 0,0 0-16 0,0 0 16 16,0 0-15-16,-18-7 15 0,18 7-16 0,0 0 16 0,-9-5-15 16,-1 2 15-16,10 3-11 0,0 0 11 0,-7-7-11 15,0 2 11-15,7 5-5 0,0 0 5 0,-3-7-4 16,3 2 4-16,0 5-7 0,0 0 7 0,1-5-7 15,3 3 7-15,1-3-26 0</inkml:trace>
  <inkml:trace contextRef="#ctx0" brushRef="#br0" timeOffset="-24050.45">30684 6806 91 0,'0'0'0'0,"-5"-5"0"16,-4-5 0-16,9 10 1 0,0 0-1 0,-5-5 2 15,1 1-2-15,-5-4-11 0</inkml:trace>
  <inkml:trace contextRef="#ctx0" brushRef="#br0" timeOffset="-19967.77">22264 4968 147 0,'0'0'0'0,"7"0"0"0,7 0 0 16,-14 0 10-16,0 0-10 0,18 0 10 0,4 0-10 0,-22 0 66 15,0 0-66-15,28 0 66 0,3 0-66 0,-31 0 12 16,0 0-12-16,37 4 13 0,-2-1-13 0,-35-3 45 16,0 0-45-16,36 8 45 0,1-2-45 0,-37-6 14 15,0 0-14-15,33 6 15 0,0 0-15 0,-33-6 29 16,0 0-29-16,33 6 29 0,-1-2-29 0,-32-4 6 16,0 0-6-16,33 0 7 0,-4 2-7 0,-29-2 26 15,0 0-26-15,30 0 26 0,-4 0-26 0,-26 0 12 16,0 0-12-16,23 0 13 0,-2 0-13 0,-21 0 27 0,0 0-27 15,19 0 27-15,-2-2-27 0,-17 2 12 0,0 0-12 16,11 0 13-16,-1 0-13 0,-10 0 10 0,0 0-10 16,9-4 11-16,-7 4-11 0,-2 0-78 0,0 0 78 0,0 0-77 15,1-5 77-15,1 2-323 0</inkml:trace>
  <inkml:trace contextRef="#ctx0" brushRef="#br0" timeOffset="-19412.29">22132 5148 214 0,'0'0'0'0,"7"-2"0"0,3-3 0 0,-10 5 6 16,0 0-6-16,5-3 7 0,-1 3-7 0,-4 0 25 15,0 0-25-15,0 0 26 0,2-5-26 0,-2 5 32 0,0 0-32 16,3 0 33-16,1 0-33 0,-4 0 34 0,0 0-34 16,8 0 35-16,5 0-35 0,-13 0 32 0,0 0-32 15,15 0 33-15,4 0-33 0,-19 0 14 0,0 0-14 16,25 1 15-16,-3 3-15 0,-22-4 21 0,0 0-21 0,28 3 21 16,5 2-21-16,-33-5 33 0,0 0-33 0,35 7 33 15,4-3-33-15,-39-4 27 0,0 0-27 0,40 3 27 16,5 2-27-16,-45-5 15 0,0 0-15 0,40 0 16 15,0 4-16-15,-40-4 20 0,0 0-20 0,40 0 20 16,-2 0-20-16,-38 0 1 0,0 0-1 0,37 0 1 16,-4 0-1-16,-33 0 4 0,0 0-4 0,32-4 4 15,1 4-4-15,-33 0 12 0,0 0-12 0,24-3 12 16,-1-1-12-16,-23 4 8 0,0 0-8 0,21-1 8 16,-8-3-8-16,-13 4-45 0,0 0 45 0,13 0-44 15,-5-3 44-15,-8 3-134 0,0 0 134 0,6-4-134 0,-3-1 134 16,6-3-231-16</inkml:trace>
  <inkml:trace contextRef="#ctx0" brushRef="#br0" timeOffset="-18826.71">23132 5169 214 0,'0'0'0'0,"-11"8"0"0,-8 2 0 0,19-10 59 16,0 0-59-16,-31 21 59 0,-9 6-59 0,40-27 58 15,0 0-58-15,-44 28 59 0,-3 1-59 0,47-29 64 16,0 0-64-16,-45 31 65 0,0-4-65 0,45-27 85 15,0 0-85-15,-39 28 86 0,-1-5-86 0,40-23 91 16,0 0-91-16,-31 23 91 0,6-6-91 0,25-17 55 16,0 0-55-16,-21 15 55 0,8-3-55 0,13-12 0 0,0 0 0 15,-13 9 1-15,5 1-1 0,8-10-70 0,0 0 70 0,-21 21-652 16,42-42 652-16</inkml:trace>
  <inkml:trace contextRef="#ctx0" brushRef="#br0" timeOffset="-17672">22640 4629 359 0,'0'0'0'0,"0"0"0"16,18-10 0-16,-18 10 5 0,0 0-5 0,5-2 6 15,-1-2-6-15,-4 4 46 0,0 0-46 0,0 0 47 16,0 0-47-16,0 0 40 0,0 0-40 0,0 0 41 16,0 0-41-16,0 0 47 0,0 0-47 0,0 0 48 15,-4 0-48-15,4 0 47 0,0 0-47 0,0 0 48 16,-3 4-48-16,3-4 65 0,0 0-65 0,0 0 65 15,-4 2-65-15,4-2 52 0,0 0-52 0,0 3 52 16,0 4-52-16,0-7 45 0,0 0-45 0,2 5 45 0,3 4-45 16,-5-9 36-16,0 0-36 0,11 13 37 0,3 1-37 15,-14-14 24-15,0 0-24 0,17 15 25 0,4 1-25 16,-21-16 17-16,0 0-17 0,23 19 17 0,3-4-17 0,-26-15 35 16,0 0-35-16,26 17 36 0,0 2-36 0,-26-19 5 15,0 0-5-15,28 15 5 0,0 3-5 0,-28-18 11 16,0 0-11-16,28 18 11 0,1-2-11 0,-29-16 16 15,0 0-16-15,30 15 17 0,1 2-17 0,-31-17 7 16,0 0-7-16,28 23 8 0,-2-3-8 0,-26-20 3 16,0 0-3-16,23 19 4 0,-2 2-4 0,-21-21 13 15,0 0-13-15,17 19 13 0,-1-4-13 0,-16-15 8 0,0 0-8 16,15 12 8-16,-1 2-8 0,-14-14-26 0,0 0 26 16,20 13-25-16,4-1 25 0,-24-12-94 0,0 0 94 15,43 28-862-15,-86-56 862 0</inkml:trace>
  <inkml:trace contextRef="#ctx0" brushRef="#br0" timeOffset="-15298.94">21975 3339 259 0,'0'0'0'0,"9"0"0"16,-1-5 0-16,-8 5-1 0,0 0 1 0,-5 0 0 15,-9 0 0-15,14 0 0 0,0 0 0 0,-10 1 0 16,-4 3 0-16,14-4 1 0,0 0-1 0,-14 0 2 15,0 0-2-15,14 0 13 0,0 0-13 0,-14-4 14 16,2 3-14-16,12 1 39 0,0 0-39 0,-12-7 40 16,1 0-40-16,11 7 54 0,0 0-54 0,-10-5 54 15,1-2-54-15,9 7 48 0,0 0-48 0,-5-2 48 16,-4-1-48-16,9 3 38 0,0 0-38 0,-3-4 38 0,3 4-38 16,0 0 18-16,0 0-18 0,3 0 18 0,6 0-18 15,-9 0 12-15,0 0-12 0,10 4 13 0,9-1-13 16,-19-3 34-16,0 0-34 0,23 5 34 0,7 2-34 0,-30-7 34 15,0 0-34-15,33 5 35 0,7 2-35 0,-40-7 37 16,0 0-37-16,38 4 38 0,4 1-38 0,-42-5 34 16,0 0-34-16,40 0 34 0,0 3-34 0,-40-3 8 15,0 0-8-15,42 0 9 0,2-3-9 0,-44 3 12 16,0 0-12-16,47 0 13 0,1-4-13 0,-48 4 15 16,0 0-15-16,49-1 16 0,2 1-16 0,-51 0 3 15,0 0-3-15,45 0 4 0,-2 1-4 0,-43-1 31 0,0 0-31 16,39 4 31-16,-3-4-31 0,-36 0 1 0,0 0-1 15,35 3 1-15,-3-3-1 0,-32 0 5 0,0 0-5 16,31 0 6-16,0 0-6 0,-31 0 3 0,0 0-3 0,30 0 4 16,-2-3-4-16,-28 3 0 0,0 0 0 0,28-4 1 15,0 3-1-15,-28 1 5 0,0 0-5 0,26-7 5 16,3-2-5-16,-29 9 7 0,0 0-7 0,26-12 7 16,-1 0-7-16,-25 12-158 0,0 0 158 0,17-10-157 15,-3-5 157-15,19-9-546 0</inkml:trace>
  <inkml:trace contextRef="#ctx0" brushRef="#br0" timeOffset="-14638.38">22553 3017 539 0,'0'0'0'16,"11"0"0"-16,8 3 0 0,-19-3 38 0,0 0-38 0,9 0 38 15,-2-3-38-15,-7 3 18 0,0 0-18 0,5 0 19 16,0 0-19-16,-5 0 12 0,0 0-12 0,7 3 13 16,4 4-13-16,-11-7 24 0,0 0-24 0,12 5 25 15,3 2-25-15,-15-7 18 0,0 0-18 0,16 9 19 16,7-1-19-16,-23-8 28 0,0 0-28 0,22 7 28 15,5 2-28-15,-27-9 32 0,0 0-32 0,29 6 32 16,4 3-32-16,-33-9 29 0,0 0-29 0,35 9 29 16,2 1-29-16,-37-10 39 0,0 0-39 0,36 8 39 15,3 4-39-15,-39-12 23 0,0 0-23 0,34 9 24 16,0 3-24-16,-34-12 10 0,0 0-10 0,29 10 11 16,-3-1-11-16,-26-9 12 0,0 0-12 0,21 8 12 0,-3-1-12 15,-18-7 8-15,0 0-8 0,10 7 8 0,1 2-8 16,-11-9 23-16,0 0-23 0,5 3 24 0,-2 2-24 0,-3-5 20 15,0 0-20-15,-5 7 20 0,-2 2-20 0,7-9 4 16,0 0-4-16,-14 19 5 0,-5 1-5 0,19-20 15 16,0 0-15-16,-28 21 15 0,-9 4-15 0,37-25 1 15,0 0-1-15,-40 28 1 0,-5-3-1 0,45-25 3 16,0 0-3-16,-49 31 4 0,1 0-4 0,48-31 5 16,0 0-5-16,-53 31 6 0,3 5-6 0,50-36 3 15,0 0-3-15,-61 43 3 0,-7 5-3 0,68-48 2 16,0 0-2-16,-58 46 2 0,6 2-2 0,52-48-95 0,0 0 95 15,-35 31-94-15,16-11 94 0,-35 28-737 0</inkml:trace>
  <inkml:trace contextRef="#ctx0" brushRef="#br0" timeOffset="-2177.25">24280 10486 236 0,'0'0'0'0,"0"0"0"16,0 0 0-16,0 0 95 0,0 0-95 0,0 0 96 0,0 0-96 15,0 0 84-15,0 0-84 0,0 0 84 0,0 0-84 16,0 0 68-16,0 0-68 0,0 0 68 0,0 0-68 16,0 0 44-16,0 0-44 0,0 0 44 0,0 0-44 0,0 0 37 15,0 0-37-15,0 0 37 0,9 17-37 0,-9-17 33 16,0 0-33-16,7 26 33 0,-1 8-33 0,-6-34 38 16,0 0-38-16,7 40 38 0,2 6-38 0,-9-46 15 15,0 0-15-15,5 49 15 0,-1 1-15 0,-4-50 21 16,0 0-21-16,3 48 21 0,-1 0-21 0,-2-48 24 15,0 0-24-15,2 43 25 0,3-11-25 0,-5-32 7 16,0 0-7-16,4 31 7 0,1-8-7 0,-5-23 10 0,0 0-10 16,8 17 10-16,3-7-10 0,-11-10 15 0,0 0-15 15,10 2 16-15,3-7-16 0,-13 5 14 0,0 0-14 0,14-12 15 16,1-7-15-16,-15 19 25 0,0 0-25 0,18-28 26 16,3-6-26-16,-21 34 12 0,0 0-12 0,22-39 13 15,4-6-13-15,-26 45 10 0,0 0-10 0,26-50 11 16,2-3-11-16,-28 53 17 0,0 0-17 0,28-49 17 15,2-3-17-15,-30 52 8 0,0 0-8 0,28-48 8 16,1 5-8-16,-29 43 24 0,0 0-24 0,26-39 25 16,-3 8-25-16,-23 31 2 0,0 0-2 0,19-24 2 15,-1 9-2-15,-18 15 3 0,0 0-3 0,12-9 3 16,-2 2-3-16,-10 7-48 0,0 0 48 0,7-1-48 16,-2 4 48-16,-5-3-175 0,0 0 175 0,4 14-174 15,-4 6 174-15,3 15-655 0</inkml:trace>
  <inkml:trace contextRef="#ctx0" brushRef="#br0" timeOffset="-1712">24912 10872 203 0,'0'0'0'0,"0"0"0"16,0 0 0-16,0 0 58 0,0 0-58 0,0 0 58 16,4 0-58-16,-4 0 68 0,0 0-68 0,0 0 69 15,5 0-69-15,-5 0 94 0,0 0-94 0,3 0 95 16,1 3-95-16,-4-3 82 0,0 0-82 0,3 9 82 16,-1 3-82-16,-2-12 65 0,0 0-65 0,0 23 65 15,0 8-65-15,0-31 55 0,0 0-55 0,-2 40 56 16,-1 3-56-16,3-43 44 0,0 0-44 0,-2 36 45 0,0 0-45 15,2-36 19-15,0 0-19 0,0 30 20 0,2-6-20 16,-2-24 30-16,0 0-30 0,2 21 30 0,1-4-30 16,-3-17-12-16,0 0 12 0,7 9-12 0,2-9 12 0,-9 0-134 15,0 0 134-15,11-4-133 0,2-8 133 0,8-7-617 16</inkml:trace>
  <inkml:trace contextRef="#ctx0" brushRef="#br0" timeOffset="-1440.41">25248 10872 695 0,'0'0'0'16,"-12"8"0"-16,-9 11 0 0,21-19 111 0,0 0-111 0,-1 7 111 16,8 0-111-16,-7-7 93 0,0 0-93 0,5 6 93 15,0 1-93-15,-5-7 64 0,0 0-64 0,0 17 65 16,-2 11-65-16,2-28 13 0,0 0-13 0,-3 29 13 15,-4 4-13-15,7-33 13 0,0 0-13 0,-5 29 14 16,-2 0-14-16,7-29 16 0,0 0-16 0,-6 25 17 16,3-2-17-16,3-23 3 0,0 0-3 0,-4 15 3 15,3-3-3-15,1-12-47 0,0 0 47 0,0 5-47 16,0-6 47-16,0 1-157 0,0 0 157 0,1-7-157 16,5-10 157-16,1-6-588 0</inkml:trace>
  <inkml:trace contextRef="#ctx0" brushRef="#br0" timeOffset="-1081.37">25261 11002 639 0,'0'0'0'0,"5"7"0"0,2 3 0 0,-7-10 110 16,0 0-110-16,14 14 111 0,5-2-111 0,-19-12 67 16,0 0-67-16,19 12 68 0,4-4-68 0,-23-8 42 15,0 0-42-15,22 7 42 0,-4-5-42 0,-18-2 12 16,0 0-12-16,17-2 13 0,-3-1-13 0,-14 3 10 15,0 0-10-15,12-11 10 0,1 1-10 0,-13 10 1 16,0 0-1-16,8-12 1 0,-3-2-1 0,-5 14-25 16,0 0 25-16,2-17-24 0,-2-3 24 0,0 20-67 0,0 0 67 15,-2-18-67-15,1 1 67 0,1 17-51 0,0 0 51 16,-2-12-51-16,0 0 51 0,2 12-40 0,0 0 40 16,-1-8-40-16,1 3 40 0,0 5-11 0,0 0 11 0,0 0-11 15,1 10 11-15,-1-10 5 0,0 0-5 0,2 19 5 16,0 10-5-16,-2-29 51 0,0 0-51 0,0 34 51 15,0 9-51-15,0-43 56 0,0 0-56 0,-2 36 57 16,0-5-57-16,2-31 56 0,0 0-56 0,-1 27 57 16,-3-5-57-16,4-22 34 0,0 0-34 0,-3 18 35 15,-1-6-35-15,4-12-133 0,0 0 133 0,-2 1-133 16,-3-6 133-16,-2-2-567 0</inkml:trace>
  <inkml:trace contextRef="#ctx0" brushRef="#br0" timeOffset="-900.2">24996 10548 1020 0,'0'0'0'0,"7"5"0"0,7-2 0 0,-14-3 134 16,0 0-134-16,7 2 135 0,0-4-135 0,-7 2 5 15,0 0-5-15,8-3 5 0,3-6-5 0,-11 9-186 16,0 0 186-16,14-12-185 0,3-3 185 0,15-13-590 15</inkml:trace>
  <inkml:trace contextRef="#ctx0" brushRef="#br0" timeOffset="-450.6">25771 10849 852 0,'0'0'0'0,"0"0"0"0,0-5 0 16,0 5 127-16,0 0-127 0,5-7 128 0,2 2-128 16,-7 5 93-16,0 0-93 0,11-5 93 0,1 0-93 15,-12 5 68-15,0 0-68 0,14-5 68 0,3 1-68 0,-17 4 28 16,0 0-28-16,23-3 28 0,5 1-28 16,-28 2-1-16,0 0 1 0,33 0-1 0,7 0 1 0,-40 0-1 15,0 0 1-15,42 2 0 0,1 0 0 0,-43-2-3 16,0 0 3-16,42 0-3 0,0 0 3 0,-42 0-7 15,0 0 7-15,38-2-6 0,-5-3 6 0,-33 5-1 16,0 0 1-16,28-5 0 0,-5-2 0 0,-23 7 0 16,0 0 0-16,17-5 0 0,-3-2 0 0,-14 7-29 15,0 0 29-15,9-4-29 0,-4-3 29 0,-5 7-164 0,0 0 164 16,0 0-164-16,2-3 164 0,0 1-706 0</inkml:trace>
  <inkml:trace contextRef="#ctx0" brushRef="#br0" timeOffset="-180.65">25888 10993 774 0,'0'0'0'0,"17"-10"0"16,9-7 0-16,-26 17 147 0,0 0-147 0,4 1 147 16,-15 11-147-16,11-12 121 0,0 0-121 0,-5 11 122 15,0-1-122-15,5-10 80 0,0 0-80 0,0 10 81 16,5 1-81-16,-5-11 48 0,0 0-48 0,12 12 49 15,9-4-49-15,-21-8 31 0,0 0-31 0,26 9 31 16,7-2-31-16,-33-7 38 0,0 0-38 0,39 5 39 0,4-2-39 16,-43-3 44-16,0 0-44 0,40 4 44 0,-1-8-44 15,-39 4 5-15,0 0-5 0,36 0 5 0,-3-2-5 0,-33 2-81 16,0 0 81-16,30-1-81 0,-6-3 81 0,-24 4-119 16,0 0 119-16,16-1-118 0,-7 1 118 0,15-6-966 15</inkml:trace>
  <inkml:trace contextRef="#ctx0" brushRef="#br0" timeOffset="2851.89">5968 10150 751 0,'0'0'0'0,"0"0"0"0,0 0 0 0,0 0-57 15,0 0 57-15,0 0-56 0,0 0 56 0,0 0 37 16,0 0-37-16,0 0 37 0,0 0-37 0,0 0 60 15,0 0-60-15,0 0 60 0,0 0-60 0,0 0 21 0,0 0-21 16,0 0 21-16,0 0-21 0,0 0 35 0,0 0-35 16,0 0 35-16,0 0-35 0,0 0 38 0,0 0-38 0,0 0 39 15,0 0-39-15,0 0 32 0,0 0-32 0,0 0 33 16,0 0-33-16,0 0 32 0,0 0-32 0,0 0 33 16,-22 21-33-16,22-21 43 0,0 0-43 0,-16 20 44 15,-1 6-44-15,17-26 34 0,0 0-34 0,-16 33 35 16,2 6-35-16,14-39 39 0,0 0-39 0,-9 43 39 15,1 5-39-15,8-48 9 0,0 0-9 0,-9 51 9 16,5 4-9-16,4-55 32 0,0 0-32 0,-3 55 32 16,3 0-32-16,0-55 1 0,0 0-1 0,-2 43 1 15,2-6-1-15,0-37 5 0,0 0-5 0,0 31 6 16,0-9-6-16,0-22 14 0,0 0-14 0,-3 19 15 16,3-7-15-16,0-12-2 0,0 0 2 0,-4 9-1 15,4-6 1-15,0-3-85 0,0 0 85 0,0 0-85 0,-3-7 85 16,3 7-158-16,0 0 158 0,0-12-158 0,3-3 158 15,-3-16-666-15</inkml:trace>
  <inkml:trace contextRef="#ctx0" brushRef="#br0" timeOffset="3137.45">5570 10561 606 0,'0'0'0'0,"12"4"0"0,14-1 0 0,-26-3 106 16,0 0-106-16,0 0 107 0,-12-8-107 0,12 8 54 0,0 0-54 16,-6-4 54-16,1-3-54 0,5 7 44 0,0 0-44 15,5-5 44-15,9 2-44 0,-14 3 42 0,0 0-42 0,25 0 42 16,13-4-42-16,-38 4 22 0,0 0-22 0,38 0 22 16,8 0-22-16,-46 0 36 0,0 0-36 0,43 4 37 15,4-4-37-15,-47 0 13 0,0 0-13 0,46 0 14 16,1 0-14-16,-47 0 12 0,0 0-12 0,41-4 13 15,3-1-13-15,-44 5 4 0,0 0-4 0,38-3 4 16,-3-4-4-16,-35 7-181 0,0 0 181 0,33-5-181 16,-7 1 181-16,34-4-581 0</inkml:trace>
  <inkml:trace contextRef="#ctx0" brushRef="#br0" timeOffset="3902.62">5141 13104 919 0,'0'0'0'0,"0"0"0"0,0 0 0 0,0 0 73 15,0 0-73-15,0 0 74 0,21-19-74 0,-21 19 39 16,0 0-39-16,17-12 40 0,4-4-40 0,-21 16 5 15,0 0-5-15,25-13 5 0,9-3-5 0,-34 16-1 16,0 0 1-16,30-12 0 0,5-5 0 0,-35 17 0 0,0 0 0 16,36-10 0-16,-1 0 0 0,-35 10 0 0,0 0 0 15,35-7 1-15,2 2-1 0,-37 5 8 0,0 0-8 16,38 0 8-16,0 3-8 0,-38-3 9 0,0 0-9 0,42 7 9 16,2-4-9-16,-44-3 15 0,0 0-15 0,47 9 16 15,-2 0-16-15,-45-9 23 0,0 0-23 0,44 8 24 16,-6 2-24-16,-38-10 13 0,0 0-13 0,33 5 14 15,-3 2-14-15,-30-7 5 0,0 0-5 0,21 5 5 16,-4-1-5-16,-17-4 8 0,0 0-8 0,14 7 9 16,-2-4-9-16,-12-3-102 0,0 0 102 0,9 5-102 15,-2-1 102-15,10 4-753 0</inkml:trace>
  <inkml:trace contextRef="#ctx0" brushRef="#br0" timeOffset="13105.83">27417 10411 348 0,'0'0'0'0,"-1"12"0"16,-1 1 0-16,2-13 79 0,0 0-79 0,2 4 80 15,3-8-80-15,-5 4 58 0,0 0-58 0,3 0 58 16,3-1-58-16,-6 1 50 0,0 0-50 0,5 3 51 15,0 6-51-15,-5-9 29 0,0 0-29 0,5 17 29 16,2 8-29-16,-7-25 15 0,0 0-15 0,7 36 16 16,2 7-16-16,-9-43 36 0,0 0-36 0,7 48 36 15,0 7-36-15,-7-55 11 0,0 0-11 0,7 50 11 0,2 1-11 16,-9-51 6-16,0 0-6 0,6 45 6 0,3-2-6 16,-9-43 24-16,0 0-24 0,7 36 25 0,0-2-25 15,-7-34 2-15,0 0-2 0,5 27 2 0,1-5-2 0,-6-22 6 16,0 0-6-16,5 19 6 0,0-3-6 0,-5-16 14 15,0 0-14-15,4 12 15 0,-3-4-15 0,-1-8 8 16,0 0-8-16,4 11 8 0,1-8-8 0,-5-3 9 16,0 0-9-16,3 5 9 0,1-1-9 0,-4-4 8 15,0 0-8-15,5-4 8 0,0-3-8 0,-5 7 3 16,0 0-3-16,7-12 4 0,2-3-4 0,-9 15 2 16,0 0-2-16,11-21 2 0,2-6-2 0,-13 27 17 0,0 0-17 15,14-31 17-15,4-5-17 0,-18 36 3 0,0 0-3 16,21-41 3-16,3-5-3 0,-24 46 13 0,0 0-13 15,26-48 13-15,4-5-13 0,-30 53 9 0,0 0-9 0,31-53 9 16,2-1-9-16,-33 54 8 0,0 0-8 0,33-49 9 16,2 2-9-16,-35 47 3 0,0 0-3 0,28-35 4 15,-3 4-4-15,-25 31 6 0,0 0-6 0,19-24 6 16,-4 8-6-16,-15 16 3 0,0 0-3 0,11-12 3 16,-4 5-3-16,-7 7-1 0,0 0 1 0,5-3 0 15,-3 3 0-15,-2 0-95 0,0 0 95 0,0 3-95 16,0 4 95-16,0-7-144 0,0 0 144 0,-2 12-144 15,-1-1 144-15,-3 11-445 0</inkml:trace>
  <inkml:trace contextRef="#ctx0" brushRef="#br0" timeOffset="13871.46">28112 10911 180 0,'0'0'0'0,"0"0"0"16,7-7 0-16,-7 7 1 0,0 0-1 0,6-3 1 15,-1 1-1-15,-5 2 60 0,0 0-60 0,5 0 61 16,2 0-61-16,-7 0 58 0,0 0-58 0,7 0 59 16,2 5-59-16,-9-5 50 0,0 0-50 0,10 12 50 0,2 5-50 15,-12-17 45-15,0 0-45 0,11 22 46 0,-1 6-46 16,-10-28 29-16,0 0-29 0,7 36 29 0,0 5-29 15,-7-41 39-15,0 0-39 0,2 45 40 0,-2 4-40 0,0-49 38 16,0 0-38-16,-3 45 39 0,-3-1-39 0,6-44 33 16,0 0-33-16,-8 41 34 0,-3-8-34 0,11-33 33 15,0 0-33-15,-12 32 34 0,-2-1-34 0,14-31 22 16,0 0-22-16,-12 24 22 0,0-1-22 0,12-23 35 16,0 0-35-16,-13 15 36 0,3-6-36 0,10-9 12 15,0 0-12-15,-14 3 13 0,-3-3-13 0,17 0 12 16,0 0-12-16,-16-10 13 0,4-4-13 0,12 14 4 15,0 0-4-15,-11-21 4 0,6-1-4 0,5 22 7 0,0 0-7 16,4-24 7-16,4-8-7 0,-8 32 3 0,0 0-3 16,14-31 3-16,5-3-3 0,-19 34 1 0,0 0-1 0,25-35 2 15,3 1-2-15,-28 34 1 0,0 0-1 0,33-33 2 16,3 1-2-16,-36 32 3 0,0 0-3 0,40-29 4 16,2 1-4-16,-42 28 2 0,0 0-2 0,40-22 2 15,-1 2-2-15,-39 20 1 0,0 0-1 0,33-16 2 16,-2-1-2-16,-31 17-1 0,0 0 1 0,26-10-1 15,-3-1 1-15,-23 11-158 0,0 0 158 0,24-10-158 16,2 0 158-16,25-11-541 0</inkml:trace>
  <inkml:trace contextRef="#ctx0" brushRef="#br0" timeOffset="14893.63">29423 10705 337 0,'0'0'0'0,"0"5"0"0,-2 4 0 15,2-9 106-15,0 0-106 0,3 0 106 0,3-3-106 16,-6 3 102-16,0 0-102 0,3-2 103 0,2 2-103 0,-5 0 57 16,0 0-57-16,0 3 57 0,-2 8-57 0,2-11 37 15,0 0-37-15,-3 25 37 0,-2 10-37 0,5-35 34 16,0 0-34-16,-5 37 34 0,1 4-34 0,4-41 20 16,0 0-20-16,-2 45 20 0,1-1-20 0,1-44 11 15,0 0-11-15,0 38 11 0,1-2-11 0,-1-36 28 16,0 0-28-16,0 28 28 0,2-4-28 0,-2-24 18 15,0 0-18-15,0 18 19 0,0-4-19 0,0-14-44 16,0 0 44-16,0 10-43 0,-2-5 43 0,2-5-98 0,0 0 98 16,-1 16-640-16,2-32 640 0</inkml:trace>
  <inkml:trace contextRef="#ctx0" brushRef="#br0" timeOffset="15164.6">29086 10943 1043 0,'0'0'0'0,"0"0"0"16,18-5 0-16,-18 5-7 0,0 0 7 0,15-3-6 15,6 1 6-15,-21 2-3 0,0 0 3 0,32-2-3 16,8-1 3-16,-40 3-7 0,0 0 7 0,40-2-7 0,3-5 7 15,-43 7-22-15,0 0 22 0,40-5-22 0,-1-2 22 16,-39 7-3-16,0 0 3 0,36-8-3 0,-3-2 3 0,-33 10-6 16,0 0 6-16,32-9-6 0,-4 1 6 0,-28 8-121 15,0 0 121-15,26-6-121 0,-2 3 121 0,27-6-440 16</inkml:trace>
  <inkml:trace contextRef="#ctx0" brushRef="#br0" timeOffset="16349.21">30511 10644 135 0,'0'0'0'15,"-5"0"0"-15,-4 3 0 0,9-3 84 0,0 0-84 0,-1-5 85 16,1 0-85-16,0 5 93 0,0 0-93 0,0-2 94 16,1-5-94-16,-1 7 85 0,0 0-85 0,0-3 85 15,2 1-85-15,-2 2 50 0,0 0-50 0,0 0 51 16,0 0-51-16,0 0 40 0,0 0-40 0,-2 12 41 16,-1 2-41-16,3-14 16 0,0 0-16 0,-5 26 17 15,-2 1-17-15,7-27 36 0,0 0-36 0,-9 39 36 16,0 4-36-16,9-43 19 0,0 0-19 0,-7 48 20 15,0 0-20-15,7-48 28 0,0 0-28 0,-7 46 28 16,2-1-28-16,5-45 13 0,0 0-13 0,-5 46 13 0,1-5-13 16,4-41 29-16,0 0-29 0,-3 35 29 0,0-5-29 15,3-30 11-15,0 0-11 0,-4 23 11 0,2-5-11 0,2-18 29 16,0 0-29-16,-1 16 29 0,-1-4-29 0,2-12 5 16,0 0-5-16,-2 10 6 0,2-3-6 0,0-7-128 15,0 0 128-15,0 5-127 0,0-1 127 0,0-4-129 16,0 0 129-16,2 3-129 0,3-1 129 0,2 5-437 15</inkml:trace>
  <inkml:trace contextRef="#ctx0" brushRef="#br0" timeOffset="16724.4">30231 11293 259 0,'0'0'0'0,"16"-3"0"16,8-3 0-16,-24 6 11 0,0 0-11 0,5 0 11 16,-10 2-11-16,5-2 43 0,0 0-43 0,-4 2 43 15,-3 1-43-15,7-3 15 0,0 0-15 0,-5 5 16 16,2-3-16-16,3-2 35 0,0 0-35 0,-4 4 35 16,3-3-35-16,1-1 53 0,0 0-53 0,0 0 53 15,3 2-53-15,-3-2 69 0,0 0-69 0,7 0 70 16,3 0-70-16,-10 0 48 0,0 0-48 0,14-2 48 15,6-1-48-15,-20 3 39 0,0 0-39 0,24-4 40 16,4-2-40-16,-28 6 18 0,0 0-18 0,31-6 18 0,6-6-18 16,-37 12 29-16,0 0-29 0,36-10 29 0,4 0-29 15,-40 10 19-15,0 0-19 0,39-10 20 0,1-2-20 16,-40 12 17-16,0 0-17 0,33-12 17 0,-2 0-17 0,-31 12 18 16,0 0-18-16,25-9 18 0,-8 2-18 0,-17 7-79 15,0 0 79-15,12-10-78 0,-5 5 78 0,-7 5-140 16,0 0 140-16,0-11-140 0,-7 1 140 0,0-9-396 15</inkml:trace>
  <inkml:trace contextRef="#ctx0" brushRef="#br0" timeOffset="17099.3">30031 10568 292 0,'0'0'0'0,"7"0"0"15,6-3 0-15,-13 3 73 0,0 0-73 0,16-2 74 16,2-1-74-16,-18 3 70 0,0 0-70 0,22-4 71 15,6-3-71-15,-28 7 41 0,0 0-41 0,33-3 42 16,4 0-42-16,-37 3 36 0,0 0-36 0,36-2 36 0,3 2-36 16,-39 0 14-16,0 0-14 0,36 0 15 0,3 0-15 15,-39 0 12-15,0 0-12 0,36 0 12 0,2 0-12 16,-38 0 16-16,0 0-16 0,35 2 17 0,0-1-17 16,-35-1 14-16,0 0-14 0,32 4 15 0,-3 1-15 0,-29-5 4 15,0 0-4-15,26 5 4 0,-1-2-4 0,-25-3-147 16,0 0 147-16,17 4-147 0,-3-1 147 0,17 1-327 15</inkml:trace>
  <inkml:trace contextRef="#ctx0" brushRef="#br0" timeOffset="18232.14">31032 11007 763 0,'0'0'0'0</inkml:trace>
  <inkml:trace contextRef="#ctx0" brushRef="#br0" timeOffset="18856.4">31069 10981 191 0,'0'0'0'0,"-4"0"0"15,1 2 0-15,3-2 74 0,0 0-74 0,0 0 74 16,-2 3-74-16,2-3 54 0,0 0-54 0,0 0 55 16,0 0-55-16,0 0 48 0,0 0-48 0,0 0 48 15,0 4-48-15,0-4 37 0,0 0-37 0,-2 5 38 16,1 2-38-16,1-7 24 0,0 0-24 0,-4 10 25 0,-1 2-25 16,5-12 27-16,0 0-27 0,-7 14 27 0,0 5-27 15,7-19 13-15,0 0-13 0,-7 17 14 0,0 2-14 0,7-19 11 16,0 0-11-16,-7 18 11 0,-2 3-11 0,9-21 17 15,0 0-17-15,-7 20 17 0,0 3-17 0,7-23 8 16,0 0-8-16,-5 19 8 0,0-2-8 0,5-17 15 16,0 0-15-16,-3 19 16 0,3-2-16 0,0-17 3 15,0 0-3-15,-2 15 4 0,2-3-4 0,0-12 7 16,0 0-7-16,0 12 7 0,0-2-7 0,0-10 13 16,0 0-13-16,0 12 14 0,0-5-14 0,0-7 15 0,0 0-15 15,0 9 15-15,2-1-15 0,-2-8 25 0,0 0-25 16,3 7 26-16,0-2-26 0,-3-5 20 0,0 0-20 15,11 5 20-15,3-1-20 0,-14-4 26 0,0 0-26 16,14 2 26-16,3-1-26 0,-17-1 8 0,0 0-8 0,25 0 8 16,4 0-8-16,-29 0 27 0,0 0-27 0,30 0 27 15,1-1-27-15,-31 1 19 0,0 0-19 0,30-2 20 16,-1 0-20-16,-29 2 9 0,0 0-9 0,28-2 10 16,-2 1-10-16,-26 1 18 0,0 0-18 0,23-7 18 15,-2-2-18-15,-21 9-17 0,0 0 17 0,17-6-16 16,-3-3 16-16,-14 9-141 0,0 0 141 0,11-7-140 15,-4-1 140-15,10-8-598 0</inkml:trace>
  <inkml:trace contextRef="#ctx0" brushRef="#br0" timeOffset="19338.38">31065 10872 393 0,'0'0'0'0,"4"3"0"15,1 9 0-15,-5-12 56 0,0 0-56 0,11 3 56 16,4 1-56-16,-15-4 55 0,0 0-55 0,16 5 55 15,1-3-55-15,-17-2 21 0,0 0-21 0,19 3 21 16,2-1-21-16,-21-2 9 0,0 0-9 0,20 0 10 16,-3 0-10-16,-17 0 17 0,0 0-17 0,16 0 17 15,-2 0-17-15,-14 0 13 0,0 0-13 0,13-2 14 16,1 0-14-16,-14 2 16 0,0 0-16 0,11-3 17 16,-1 0-17-16,-10 3-4 0,0 0 4 0,7-6-3 0,-3 3 3 15,-4 3-128-15,0 0 128 0,2-3-127 0,-1-3 127 16,3 0-290-16</inkml:trace>
  <inkml:trace contextRef="#ctx0" brushRef="#br0" timeOffset="19726.25">30933 11142 303 0,'0'0'0'0,"10"-3"0"16,6-9 0-16,-16 12 58 0,0 0-58 0,9-4 58 15,-4-3-58-15,-5 7 79 0,0 0-79 0,9 0 79 16,1 4-79-16,-10-4 75 0,0 0-75 0,19 0 75 16,6 0-75-16,-25 0 55 0,0 0-55 0,29 0 55 15,6-2-55-15,-35 2 35 0,0 0-35 0,32 0 35 16,1 0-35-16,-33 0 17 0,0 0-17 0,28-2 17 16,-2 1-17-16,-26 1 36 0,0 0-36 0,21-2 36 0,-6 2-36 15,-15 0-21-15,0 0 21 0,12 0-21 0,-3 2 21 16,-9-2-143-16,0 0 143 0,7 0-142 0,0-2 142 0,7 0-419 15</inkml:trace>
  <inkml:trace contextRef="#ctx0" brushRef="#br0" timeOffset="20251.94">31457 11111 572 0,'0'0'0'0,"13"-6"0"16,7-3 0-16,-20 9 81 0,0 0-81 0,25-12 81 15,4 0-81-15,-29 12 58 0,0 0-58 0,30-19 58 16,0 0-58-16,-30 19 36 0,0 0-36 0,28-20 37 16,-2-1-37-16,-26 21 4 0,0 0-4 0,24-22 5 15,-1 1-5-15,-23 21 9 0,0 0-9 0,17-20 10 16,-1 3-10-16,-16 17 8 0,0 0-8 0,12-14 8 16,-3 2-8-16,-9 12 3 0,0 0-3 0,7-12 4 15,-4 5-4-15,-3 7 6 0,0 0-6 0,4-3 6 0,-3 1-6 16,-1 2 7-16,0 0-7 0,0 5 7 0,-3 4-7 15,3-9 7-15,0 0-7 0,-5 22 8 0,-2 5-8 0,7-27 8 16,0 0-8-16,-7 33 8 0,2 6-8 0,5-39 3 16,0 0-3-16,-6 40 4 0,1 3-4 0,5-43 6 15,0 0-6-15,-3 37 6 0,-1-3-6 0,4-34 7 16,0 0-7-16,-5 31 7 0,0 0-7 0,5-31 7 16,0 0-7-16,-4 24 8 0,2-2-8 0,2-22 8 15,0 0-8-15,-3 18 8 0,1-6-8 0,2-12 15 16,0 0-15-16,-2 10 15 0,1-5-15 0,1-5-46 15,0 0 46-15,-2 5-45 0,2-3 45 0,0-2-122 0,0 0 122 16,0 0-122-16,0 0 122 0,0 0-502 0</inkml:trace>
  <inkml:trace contextRef="#ctx0" brushRef="#br0" timeOffset="21168.45">32323 10717 393 0,'0'0'0'0,"0"0"24"0,0 0-24 16,2 4 25-16,0 3-25 0,-2-7 75 0,0 0-75 15,0 5 75-15,0 0-75 0,0-5 71 0,0 0-71 16,-7 19 72-16,-4 8-72 0,11-27 68 0,0 0-68 0,-8 36 68 16,-3 10-68-16,11-46 50 0,0 0-50 0,-9 48 50 15,1 5-50-15,8-53 33 0,0 0-33 0,-9 52 34 16,0 1-34-16,9-53 15 0,0 0-15 0,-8 43 16 15,-3-2-16-15,11-41 19 0,0 0-19 0,-7 34 20 16,0-5-20-16,7-29 14 0,0 0-14 0,-5 23 15 16,0-6-15-16,5-17-106 0,0 0 106 0,-4 12-105 15,1-2 105-15,3-10-141 0,0 0 141 0,-2 3-140 16,0-3 140-16,-1 6-389 0</inkml:trace>
  <inkml:trace contextRef="#ctx0" brushRef="#br0" timeOffset="21753.98">32212 10793 147 0,'3'0'0'0,"-3"0"46"15,0 0-46-15,18-16 46 0,11-8-46 0,-29 24 28 16,0 0-28-16,26-22 28 0,2 1-28 0,-28 21 12 15,0 0-12-15,25-18 12 0,-3 1-12 0,-22 17 36 16,0 0-36-16,21-12 36 0,-3 8-36 0,-18 4 18 0,0 0-18 16,19 0 18-16,-2 9-18 0,-17-9 35 0,0 0-35 15,18 13 36-15,1 4-36 0,-19-17 36 0,0 0-36 16,15 21 37-16,1 1-37 0,-16-22 15 0,0 0-15 0,11 24 15 16,-3-3-15-16,-8-21 31 0,0 0-31 0,5 22 31 15,-1 2-31-15,-4-24 18 0,0 0-18 0,2 17 19 16,-2 0-19-16,0-17 18 0,0 0-18 0,-2 18 18 15,-2-6-18-15,4-12 9 0,0 0-9 0,-5 11 10 16,-3-2-10-16,8-9 17 0,0 0-17 0,-14 10 17 16,-4-5-17-16,18-5 14 0,0 0-14 0,-19 4 15 15,-2-1-15-15,21-3 15 0,0 0-15 0,-21-5 16 16,-1-2-16-16,22 7 4 0,0 0-4 0,-20-7 5 16,3-1-5-16,17 8 7 0,0 0-7 0,-14-7 8 15,5 2-8-15,9 5 3 0,0 0-3 0,-7-5 3 16,6 3-3-16,1 2 2 0,0 0-2 0,-2 4 2 15,2 2-2-15,0-6 16 0,0 0-16 0,7 16 17 0,3 8-17 16,-10-24 38-16,0 0-38 0,12 25 38 0,4 5-38 16,-16-30 42-16,0 0-42 0,19 29 42 0,2 2-42 15,-21-31 40-15,0 0-40 0,19 27 41 0,1 0-41 0,-20-27 52 16,0 0-52-16,17 24 52 0,-1 0-52 0,-16-24 43 16,0 0-43-16,12 23 43 0,-2-3-43 0,-10-20 28 15,0 0-28-15,9 16 28 0,-4-1-28 0,-5-15 35 16,0 0-35-16,5 12 35 0,-1 0-35 0,-4-12-103 15,0 0 103-15,5 3-102 0,2-1 102 0,-7-2-115 16,0 0 115-16,12 7-751 0,-24-14 751 0</inkml:trace>
  <inkml:trace contextRef="#ctx0" brushRef="#br0" timeOffset="22534.39">32745 11142 113 0,'0'0'0'0,"0"0"132"0,0 0-132 0,-11 21 133 0,-8 8-133 16,19-29 102-16,0 0-102 0,-14 27 103 0,0 4-103 15,14-31 86-15,0 0-86 0,-8 34 86 0,1-3-86 16,7-31 58-16,0 0-58 0,-4 29 58 0,4-1-58 0,0-28 28 16,0 0-28-16,4 25 28 0,3 1-28 0,-7-26 4 15,0 0-4-15,12 21 5 0,7-4-5 0,-19-17 15 16,0 0-15-16,23 12 15 0,3-4-15 0,-26-8 8 15,0 0-8-15,28 6 8 0,1-6-8 0,-29 0 3 16,0 0-3-16,26-2 4 0,0-5-4 0,-26 7-64 16,0 0 64-16,21-7-64 0,-1-3 64 0,-20 10-167 15,0 0 167-15,15-10-166 0,-3 1 166 0,16-13-295 0</inkml:trace>
  <inkml:trace contextRef="#ctx0" brushRef="#br0" timeOffset="22850.5">32651 10986 471 0,'0'0'0'0,"0"0"109"0,0 0-109 0,12-7 110 15,7-6-110-15,-19 13 92 0,0 0-92 0,21-12 93 16,3-2-93-16,-24 14 85 0,0 0-85 0,25-10 85 16,-1-1-85-16,-24 11 62 0,0 0-62 0,24-6 62 0,-1 4-62 15,-23 2 58-15,0 0-58 0,18-4 59 0,-3 8-59 16,-15-4 25-16,0 0-25 0,11 0 26 0,-3 3-26 0,-8-3 12 16,0 0-12-16,7 4 12 0,-3 1-12 0,-4-5-13 15,0 0 13-15,2 5-13 0,-1 0 13 0,-1-5-170 16,0 0 170-16,-1 5-169 0,-1 2 169 0,-2 5-645 15</inkml:trace>
  <inkml:trace contextRef="#ctx0" brushRef="#br0" timeOffset="23110.62">32623 11194 651 0,'7'-7'0'0,"-7"7"66"0,0 0-66 0,0 0 67 16,2 8-67-16,-2-8 42 0,0 0-42 0,0 7 42 16,0-5-42-16,0-2 49 0,0 0-49 0,0 0 50 15,5 3-50-15,-5-3 16 0,0 0-16 0,7-1 17 16,5-3-17-16,-12 4 20 0,0 0-20 0,14-3 20 16,2-2-20-16,-16 5 17 0,0 0-17 0,19-4 17 15,5-4-17-15,-24 8-4 0,0 0 4 0,24-4-3 16,3-4 3-16,-27 8-167 0,0 0 167 0,24-6-166 15,2 5 166-15,25-10-449 0</inkml:trace>
  <inkml:trace contextRef="#ctx0" brushRef="#br0" timeOffset="23614.88">32990 11245 359 0,'0'0'0'0,"0"0"86"0,0 0-86 15,11-9 86-15,8-6-86 0,-19 15 88 0,0 0-88 16,17-14 88-16,1-3-88 0,-18 17 86 0,0 0-86 15,17-15 86-15,2-4-86 0,-19 19 63 0,0 0-63 0,18-17 64 16,-1-6-64-16,-17 23 42 0,0 0-42 0,18-20 43 16,-1-4-43-16,-17 24 42 0,0 0-42 0,18-22 43 15,-1 1-43-15,-17 21 26 0,0 0-26 0,16-19 26 16,-2 4-26-16,-14 15 26 0,0 0-26 0,12-14 26 16,-4 4-26-16,-8 10 23 0,0 0-23 0,7-5 24 15,-1 1-24-15,-6 4 39 0,0 0-39 0,3-1 40 16,-1 2-40-16,-2-1 13 0,0 0-13 0,0 11 13 15,-2 6-13-15,2-17 7 0,0 0-7 0,-2 24 8 16,1 10-8-16,1-34 15 0,0 0-15 0,-4 38 16 16,1 6-16-16,3-44 3 0,0 0-3 0,-4 45 4 0,2 1-4 15,2-46 6-15,0 0-6 0,-1 39 6 0,-1-3-6 16,2-36 22-16,0 0-22 0,0 31 23 0,0-3-23 16,0-28 6-16,0 0-6 0,0 22 7 0,-2-5-7 0,2-17 9 15,0 0-9-15,0 14 10 0,0-4-10 0,0-10-84 16,0 0 84-16,2 3-84 0,1-6 84 0,-3 3-176 15,0 0 176-15,2-14-176 0,0-10 176 0,1-13-687 16</inkml:trace>
  <inkml:trace contextRef="#ctx0" brushRef="#br0" timeOffset="24004.44">33257 10020 919 0,'0'0'0'16,"0"0"129"-16,0 0-129 0,5-3 130 0,4-1-130 0,-9 4 96 15,0 0-96-15,5-3 97 0,0-2-97 0,-5 5 36 16,0 0-36-16,0 0 36 0,4-2-36 0,-4 2-152 15,0 0 152-15,0 0-151 0,0 0 151 0,0 0-144 16,0 0 144-16,0 0-614 0,0 0 614 0</inkml:trace>
  <inkml:trace contextRef="#ctx0" brushRef="#br0" timeOffset="49032.14">16493 11396 135 0,'0'0'0'0,"-4"7"0"0,2 5 0 16,2-12 79-16,0 0-79 0,0 5 79 0,2 2-79 0,-2-7 53 16,0 0-53-16,4 10 53 0,-4 7-53 0,0-17 48 15,0 0-48-15,0 33 48 0,-4 9-48 0,4-42 55 16,0 0-55-16,-5 52 55 0,-2 9-55 0,7-61 65 16,0 0-65-16,-7 66 65 0,0 2-65 0,7-68 69 15,0 0-69-15,-9 84 69 0,-3 14-69 0,12-98 65 16,0 0-65-16,-9 72 66 0,1-11-66 0,8-61 54 15,0 0-54-15,-6 40 54 0,5-16-54 0,1-24 39 0,0 0-39 16,-2 17 40-16,2-7-40 0,0-10 28 0,0 0-28 16,0 5 28-16,0-3-28 0,0-2-168 0,0 0 168 15,0 0-168-15,2-4 168 0,-1 1-582 0</inkml:trace>
  <inkml:trace contextRef="#ctx0" brushRef="#br0" timeOffset="49422.93">15975 12194 427 0,'0'0'0'0,"16"-5"0"0,12-2 0 15,-28 7 82-15,0 0-82 0,7 3 82 0,-16 6-82 16,9-9 90-16,0 0-90 0,3 5 90 0,3-1-90 0,-6-4 81 16,0 0-81-16,15 1 82 0,10-1-82 0,-25 0 61 15,0 0-61-15,29 2 61 0,8-2-61 0,-37 0 42 16,0 0-42-16,38 5 42 0,4 2-42 0,-42-7 30 16,0 0-30-16,38 7 30 0,2-2-30 0,-40-5 23 15,0 0-23-15,41 7 24 0,-3 1-24 0,-38-8 15 16,0 0-15-16,38 7 16 0,2 2-16 0,-40-9 28 15,0 0-28-15,37 3 28 0,-2 1-28 0,-35-4 19 16,0 0-19-16,29 5 20 0,-3-2-20 0,-26-3 17 0,0 0-17 16,20 4 17-16,-8-1-17 0,-12-3-83 0,0 0 83 15,9 2-82-15,-4 1 82 0,-5-3-85 0,0 0 85 16,-5-7-85-16,-8-1 85 0,-8-4-723 0</inkml:trace>
  <inkml:trace contextRef="#ctx0" brushRef="#br0" timeOffset="49798.49">16099 11274 415 0,'0'0'0'0,"7"7"0"0,3-2 0 0,-10-5 58 15,0 0-58-15,7 4 59 0,-2-1-59 0,-5-3 90 16,0 0-90-16,16 5 91 0,2 2-91 0,-18-7 73 16,0 0-73-16,22 9 73 0,10 1-73 0,-32-10 37 15,0 0-37-15,34 7 37 0,5-1-37 0,-39-6 20 16,0 0-20-16,38 7 20 0,6-2-20 0,-44-5 11 15,0 0-11-15,45 2 11 0,2-4-11 0,-47 2 17 16,0 0-17-16,45-5 17 0,2-2-17 0,-47 7 22 16,0 0-22-16,44-6 23 0,-6-1-23 0,-38 7 32 0,0 0-32 15,33-7 33-15,-7 2-33 0,-26 5-149 0,0 0 149 16,23 0-148-16,-2 3 148 0,24 2-535 0</inkml:trace>
  <inkml:trace contextRef="#ctx0" brushRef="#br0" timeOffset="50293.86">17177 11863 583 0,'0'0'0'0,"-2"-5"0"0,-4-2 0 0,6 7 71 15,0 0-71-15,-6-10 71 0,-1 2-71 0,7 8 51 16,0 0-51-16,-8-7 51 0,-3 2-51 0,11 5 50 16,0 0-50-16,-21-2 51 0,-8 2-51 0,29 0 42 0,0 0-42 15,-35 8 43-15,-5 6-43 0,40-14 34 0,0 0-34 16,-37 16 35-16,4 2-35 0,33-18 39 0,0 0-39 16,-35 31 40-16,2 5-40 0,33-36 25 0,0 0-25 15,-26 45 26-15,5 4-26 0,21-49 17 0,0 0-17 16,-16 52 17-16,8-2-17 0,8-50 18 0,0 0-18 15,-2 46 19-15,9-5-19 0,-7-41 0 0,0 0 0 0,16 36 0 16,4-9 0-16,-20-27 0 0,0 0 0 0,27 17 0 16,6-10 0-16,-33-7-26 0,0 0 26 0,38 4-26 15,2-13 26-15,-40 9-150 0,0 0 150 0,37-10-149 16,-2-7 149-16,36-11-602 0</inkml:trace>
  <inkml:trace contextRef="#ctx0" brushRef="#br0" timeOffset="51599.98">17299 11915 1311 0,'-7'7'0'0,"7"-7"-126"0,0 0 126 16,-15 15-125-16,-6 6 125 0,21-21-5 0,0 0 5 16,-13 6-4-16,1-6 4 0,12 0-32 0,0 0 32 15,-5-6-32-15,3-6 32 0,2 12-11 0,0 0 11 16,4-12-10-16,4-4 10 0,-8 16 0 0,0 0 0 15,13-10 0-15,4 0 0 0,-17 10 5 0,0 0-5 16,21-5 5-16,3 3-5 0,-24 2 10 0,0 0-10 0,23 3 10 16,1 6-10-16,-24-9 9 0,0 0-9 0,21 5 10 15,-7 5-10-15,-14-10 15 0,0 0-15 0,11 7 15 16,-4 0-15-16,-7-7 14 0,0 0-14 0,3 14 15 16,-5-2-15-16,2-12 15 0,0 0-15 0,-10 24 16 15,-9 5-16-15,19-29 26 0,0 0-26 0,-19 31 26 16,-2 3-26-16,21-34 6 0,0 0-6 0,-21 34 7 15,2 4-7-15,19-38 10 0,0 0-10 0,-18 34 10 16,6 0-10-16,12-34 24 0,0 0-24 0,-7 38 25 0,7 1-25 16,0-39 6-16,0 0-6 0,11 40 6 0,6-1-6 15,-17-39 4-15,0 0-4 0,30 34 5 0,8-4-5 16,-38-30 21-16,0 0-21 0,42 22 21 0,6-7-21 0,-48-15 6 16,0 0-6-16,46 7 7 0,-6-7-7 0,-40 0-145 15,0 0 145-15,36-5-145 0,-6-5 145 0,-30 10-116 16,0 0 116-16,68-16-557 0,-136 32 557 0</inkml:trace>
  <inkml:trace contextRef="#ctx0" brushRef="#br0" timeOffset="52095.17">16231 12540 1043 0,'0'0'0'0,"0"0"-71"0,0 0 71 0,0 0-70 16,-17 9 70-16,17-9 31 0,0 0-31 0,-5 3 31 0,1-3-31 15,4 0 22-15,0 0-22 0,0 0 23 0,4-5-23 16,-4 5 5-16,0 0-5 0,12-5 5 0,5-4-5 16,-17 9 18-16,0 0-18 0,25-8 19 0,9-1-19 0,-34 9 9 15,0 0-9-15,42-3 10 0,11-2-10 0,-53 5 17 16,0 0-17-16,62 0 17 0,10 1-17 0,-72-1 8 15,0 0-8-15,73 4 8 0,-2-4-8 0,-71 0 9 16,0 0-9-16,87 1 9 0,13 3-9 0,-100-4 15 16,0 0-15-16,85 2 15 0,-3-2-15 0,-82 0 14 15,0 0-14-15,64 1 15 0,-11-1-15 0,-53 0 25 16,0 0-25-16,34 4 26 0,-16-3-26 0,-18-1 12 16,0 0-12-16,14 4 13 0,-7-1-13 0,-7-3-43 0,0 0 43 15,5 4-43-15,-5-1 43 0,0-3-166 0,0 0 166 16,0 4-166-16,-3 1 166 0,1 3-544 0</inkml:trace>
  <inkml:trace contextRef="#ctx0" brushRef="#br0" timeOffset="52500.62">16649 12859 763 0,'0'0'0'0,"6"3"0"0,9 6 0 0,-15-9 106 15,0 0-106-15,6 5 107 0,-3 3-107 0,-3-8 84 16,0 0-84-16,-3 21 84 0,-3 12-84 0,6-33 69 16,0 0-69-16,-10 34 69 0,-1 10-69 0,11-44 29 15,0 0-29-15,-12 47 29 0,0 7-29 0,12-54 16 16,0 0-16-16,-12 57 17 0,-2 3-17 0,14-60 11 16,0 0-11-16,-14 60 11 0,2 0-11 0,12-60 17 15,0 0-17-15,-11 50 17 0,1-6-17 0,10-44 3 0,0 0-3 16,-9 36 4-16,4-7-4 0,5-29 0 0,0 0 0 15,-5 22 0-15,3-6 0 0,2-16-172 0,0 0 172 16,0 10-172-16,-4-6 172 0,1 9-716 0</inkml:trace>
  <inkml:trace contextRef="#ctx0" brushRef="#br0" timeOffset="52816.02">16247 13631 516 0,'0'0'0'0,"14"-5"0"15,10-3 0-15,-24 8 86 0,0 0-86 0,12-5 86 0,-8-1-86 16,-4 6 73-16,0 0-73 0,5-3 74 0,-1 0-74 16,-4 3 62-16,0 0-62 0,10-6 62 0,9 1-62 0,-19 5 6 15,0 0-6-15,33-5 7 0,11-2-7 0,-44 7 22 16,0 0-22-16,50-3 22 0,8 1-22 0,-58 2 13 15,0 0-13-15,54-2 13 0,0 2-13 0,-54 0 9 16,0 0-9-16,47 0 9 0,-3 0-9 0,-44 0 16 16,0 0-16-16,34 0 17 0,-6 2-17 0,-28-2 22 15,0 0-22-15,25-2 23 0,-3-6-23 0,-22 8-17 16,0 0 17-16,12-7-17 0,-8-2 17 0,-4 9-134 16,0 0 134-16,2-10-133 0,-4-4 133 0,2-10-535 15</inkml:trace>
  <inkml:trace contextRef="#ctx0" brushRef="#br0" timeOffset="53131.16">16299 12749 617 0,'0'0'0'0,"5"-2"0"16,2-1 0-16,-7 3 80 0,0 0-80 0,7-5 80 16,2 0-80-16,-9 5 71 0,0 0-71 0,12-4 71 15,0 3-71-15,-12 1 40 0,0 0-40 0,21 1 40 16,7 3-40-16,-28-4 5 0,0 0-5 0,37 5 6 0,3 3-6 16,-40-8 10-16,0 0-10 0,45 7 11 0,-1 4-11 15,-44-11 15-15,0 0-15 0,45 3 15 0,-3 2-15 16,-42-5 8-16,0 0-8 0,38 4 8 0,-3-4-8 0,-35 0-56 15,0 0 56-15,30 0-56 0,-1 0 56 0,-29 0-103 16,0 0 103-16,23-6-102 0,-4 0 102 0,23-6-485 16</inkml:trace>
  <inkml:trace contextRef="#ctx0" brushRef="#br0" timeOffset="53566.37">17264 13241 695 0,'0'0'0'0,"-3"-5"0"15,-1-2 0-15,4 7 77 0,0 0-77 0,-8 0 78 16,-6 5-78-16,14-5 35 0,0 0-35 0,-21 14 35 0,-9 6-35 16,30-20 14-16,0 0-14 0,-26 17 15 0,2 6-15 15,24-23 9-15,0 0-9 0,-25 24 10 0,3 6-10 16,22-30 31-16,0 0-31 0,-18 31 31 0,6 2-31 15,12-33 18-15,0 0-18 0,-3 31 18 0,8 1-18 0,-5-32 18 16,0 0-18-16,12 28 19 0,7-6-19 0,-19-22 10 16,0 0-10-16,23 15 10 0,5-4-10 0,-28-11 10 15,0 0-10-15,28 3 10 0,1-8-10 0,-29 5 1 16,0 0-1-16,30-10 1 0,3-6-1 0,-33 16-86 16,0 0 86-16,31-17-85 0,6-2 85 0,31-17-650 15</inkml:trace>
  <inkml:trace contextRef="#ctx0" brushRef="#br0" timeOffset="53808.31">17604 13220 841 0,'0'0'0'0,"-5"9"0"15,0 4 0-15,5-13 109 0,0 0-109 0,3 18 110 16,6 4-110-16,-9-22 77 0,0 0-77 0,7 31 78 15,-4 6-78-15,-3-37 46 0,0 0-46 0,5 42 46 16,-5 4-46-16,0-46 34 0,0 0-34 0,0 43 35 16,0-2-35-16,0-41 20 0,0 0-20 0,-3 34 20 15,1-5-20-15,2-29-42 0,0 0 42 0,-2 26-42 16,2-11 42-16,0-15-108 0,0 0 108 0,-1 41-821 16,2-82 821-16</inkml:trace>
  <inkml:trace contextRef="#ctx0" brushRef="#br0" timeOffset="54272.21">17731 12400 684 0,'0'0'0'0,"0"0"0"15,0 0 0-15,0 0 87 0,0 0-87 0,0 0 88 16,0 0-88-16,0 0 109 0,0 0-109 0,0 0 110 16,0 0-110-16,0 0 66 0,0 0-66 0,0 0 66 15,30-2-66-15,-30 2 44 0,0 0-44 0,28 2 45 16,8-1-45-16,-36-1 53 0,0 0-53 0,37 5 54 16,6 2-54-16,-43-7 20 0,0 0-20 0,42 9 20 15,2-4-20-15,-44-5 13 0,0 0-13 0,33 7 14 0,-3-5-14 16,-30-2 28-16,0 0-28 0,26 1 28 0,-5-1-28 15,-21 0 18-15,0 0-18 0,12 0 18 0,-2 0-18 0,-10 0-133 16,0 0 133-16,7 0-133 0,-3 2 133 0,-4-2-157 16,0 0 157-16,0 0-156 0,0 0 156 0,0 0-641 15</inkml:trace>
  <inkml:trace contextRef="#ctx0" brushRef="#br0" timeOffset="54498.34">17735 12568 785 0,'0'0'0'16,"10"0"0"-16,6-4 0 0,-16 4 137 0,0 0-137 15,12-2 137-15,2 2-137 0,-14 0 97 0,0 0-97 0,21 2 98 16,8 2-98-16,-29-4 97 0,0 0-97 0,39 3 97 16,3-1-97-16,-42-2 66 0,0 0-66 0,41 1 66 15,3 1-66-15,-44-2 42 0,0 0-42 0,40 4 43 16,-2-4-43-16,-38 0-5 0,0 0 5 0,32 1-5 15,-6 3 5-15,-26-4-164 0,0 0 164 0,23 7-164 16,-6-4 164-16,23 9-895 0</inkml:trace>
  <inkml:trace contextRef="#ctx0" brushRef="#br0" timeOffset="54873.86">18501 11973 863 0,'0'0'0'0,"-7"14"0"0,-5 8 0 0,12-22 90 0,0 0-90 16,-3 17 90-16,4 2-90 0,-1-19 57 0,0 0-57 15,2 27 57-15,3 8-57 0,-5-35 34 0,0 0-34 16,2 39 35-16,2 4-35 0,-4-43 0 0,0 0 0 0,0 48 0 16,0 0 0-16,0-48-1 0,0 0 1 0,0 43 0 15,0-4 0-15,0-39 0 0,0 0 0 0,0 33 0 16,1-4 0-16,-1-29-37 0,0 0 37 0,2 22-36 15,1-5 36-15,-3-17-154 0,0 0 154 0,6 12-154 16,-1-7 154-16,5 12-535 0</inkml:trace>
  <inkml:trace contextRef="#ctx0" brushRef="#br0" timeOffset="55099.33">18571 12276 718 0,'0'0'0'0,"10"-13"0"0,6-6 0 16,-16 19 113-16,0 0-113 0,17-21 113 0,4-3-113 16,-21 24 83-16,0 0-83 0,23-26 84 0,3-1-84 0,-26 27 57 15,0 0-57-15,28-26 58 0,2 1-58 0,-30 25 40 16,0 0-40-16,29-23 40 0,1 1-40 0,-30 22 24 16,0 0-24-16,24-17 25 0,-1 2-25 0,-23 15-60 15,0 0 60-15,16-9-60 0,-6 0 60 0,-10 9-163 16,0 0 163-16,5-1-162 0,-3 4 162 0,5-1-582 15</inkml:trace>
  <inkml:trace contextRef="#ctx0" brushRef="#br0" timeOffset="55354.18">18508 12350 942 0,'0'0'0'0,"14"-7"0"16,11-7 0-16,-25 14 114 0,0 0-114 0,12 11 115 15,-4 9-115-15,-8-20 94 0,0 0-94 0,14 23 95 16,2 4-95-16,-16-27 45 0,0 0-45 0,19 27 46 16,6 2-46-16,-25-29 1 0,0 0-1 0,27 30 2 15,5-1-2-15,-32-29 29 0,0 0-29 0,29 27 29 16,-1-5-29-16,-28-22 35 0,0 0-35 0,23 21 35 16,-6-6-35-16,-17-15 2 0,0 0-2 0,14 14 3 15,-1-5-3-15,-13-9-134 0,0 0 134 0,6 6-133 0,-2 1 133 16,-4-7-136-16,0 0 136 0,0 0-135 0,-9-10 135 15,2 1-693-15</inkml:trace>
  <inkml:trace contextRef="#ctx0" brushRef="#br0" timeOffset="55757.71">19076 12418 471 0,'0'0'0'0,"0"0"0"15,5-3 0-15,-5 3 53 0,0 0-53 0,0 0 54 16,4-2-54-16,-4 2 86 0,0 0-86 0,3 2 87 16,3 5-87-16,-6-7 78 0,0 0-78 0,1 8 78 15,3 8-78-15,-4-16 70 0,0 0-70 0,3 22 70 16,-3 11-70-16,0-33 72 0,0 0-72 0,2 36 72 16,-2 8-72-16,0-44 61 0,0 0-61 0,0 40 61 15,0-1-61-15,0-39 64 0,0 0-64 0,-2 38 64 16,2-7-64-16,0-31 52 0,0 0-52 0,-5 25 53 0,2-2-53 15,3-23 8-15,0 0-8 0,-4 15 9 0,2-8-9 16,2-7-175-16,0 0 175 0,0-4-174 0,6-8 174 16,-5-3-807-16</inkml:trace>
  <inkml:trace contextRef="#ctx0" brushRef="#br0" timeOffset="56177.71">19067 12535 919 0,'0'0'0'0,"6"5"0"0,2 0 0 0,-8-5 90 0,0 0-90 16,9 7 90-16,5-5-90 0,-14-2 66 0,0 0-66 16,17 2 66-16,3-4-66 0,-20 2 36 0,0 0-36 0,20-2 37 15,5-6-37-15,-25 8 1 0,0 0-1 0,23-11 2 16,1-4-2-16,-24 15 20 0,0 0-20 0,21-14 20 15,-4-1-20-15,-17 15 38 0,0 0-38 0,16-14 38 16,-4 0-38-16,-12 14 12 0,0 0-12 0,9-8 13 16,-2 1-13-16,-7 7 13 0,0 0-13 0,2-5 14 15,-1 1-14-15,-1 4 34 0,0 0-34 0,0 0 35 16,0 0-35-16,0 0 1 0,0 0-1 0,-3 11 2 16,-1 6-2-16,4-17 6 0,0 0-6 0,-3 27 6 15,1 11-6-15,2-38 15 0,0 0-15 0,0 39 15 16,-3 6-15-16,3-45 1 0,0 0-1 0,-2 44 1 0,-2 1-1 15,4-45 3-15,0 0-3 0,0 44 4 16,-3 1-4-16,3-45 5 0,0 0-5 0,-2 36 6 0,0-4-6 16,2-32 3-16,0 0-3 0,-1 28 3 0,-1-6-3 15,2-22-71-15,0 0 71 0,-2 16-70 0,2-4 70 0,0-12-123 16,0 0 123-16,-2 29-905 0,4-58 905 0</inkml:trace>
  <inkml:trace contextRef="#ctx0" brushRef="#br0" timeOffset="58971.33">20273 12329 124 0,'0'0'0'0,"0"0"0"15,0 0 0-15,0 0 14 0,0 0-14 0,0 0 15 16,0 0-15-16,0 0 42 0,0 0-42 0,0 0 42 15,19 0-42-15,-19 0 43 0,0 0-43 0,16 0 44 16,5 0-44-16,-21 0 40 0,0 0-40 0,17 0 41 16,6 0-41-16,-23 0 27 0,0 0-27 0,24 0 27 15,2 0-27-15,-26 0 18 0,0 0-18 0,30 2 18 16,3 0-18-16,-33-2 18 0,0 0-18 0,37 2 18 0,3-2-18 16,-40 0 33-16,0 0-33 0,41 1 34 0,0-1-34 15,-41 0 18-15,0 0-18 0,41 4 18 0,1-4-18 16,-42 0 41-16,0 0-41 0,42 1 42 0,-2 3-42 0,-40-4 32 15,0 0-32-15,40 3 33 0,-2-1-33 0,-38-2 13 16,0 0-13-16,39 5 14 0,1-3-14 0,-40-2 37 16,0 0-37-16,36 3 38 0,3 4-38 0,-39-7 19 15,0 0-19-15,31 2 20 0,2 1-20 0,-33-3 18 16,0 0-18-16,30 2 18 0,-2 0-18 0,-28-2 27 16,0 0-27-16,22 3 27 0,-4-3-27 0,-18 0 0 15,0 0 0-15,12 4 0 0,-3-4 0 0,-9 0-147 16,0 0 147-16,5-4-147 0,-3 4 147 0,5-5-443 0</inkml:trace>
  <inkml:trace contextRef="#ctx0" brushRef="#br0" timeOffset="59647.18">20233 12569 673 0,'0'0'0'0,"3"-7"0"0,4-3 0 0,-7 10 58 0,0 0-58 0,7 2 58 16,4 6-58-16,-11-8 47 0,0 0-47 0,10 6 47 15,4-1-47-15,-14-5 44 0,0 0-44 0,16 1 44 16,3-2-44-16,-19 1 33 0,0 0-33 0,17-5 33 16,1-4-33-16,-18 9 22 0,0 0-22 0,21-7 22 15,-4-5-22-15,-17 12 11 0,0 0-11 0,21-12 11 16,0 0-11-16,-21 12 12 0,0 0-12 0,21-10 12 15,-2 1-12-15,-19 9 3 0,0 0-3 0,23-3 4 16,-1 1-4-16,-22 2 6 0,0 0-6 0,26 2 6 16,4 5-6-16,-30-7 37 0,0 0-37 0,35 7 38 15,3 6-38-15,-38-13 26 0,0 0-26 0,40 16 26 16,-1 1-26-16,-39-17 17 0,0 0-17 0,41 17 17 0,3 4-17 16,-44-21 20-16,0 0-20 0,45 15 20 0,2-1-20 15,-47-14 15-15,0 0-15 0,49 10 15 0,3-5-15 16,-52-5 16-16,0 0-16 0,49 3 17 0,0-3-17 15,-49 0 25-15,0 0-25 0,42-1 26 0,-6-3-26 0,-36 4-75 16,0 0 75-16,30-1-75 0,-6-1 75 0,-24 2-133 16,0 0 133-16,56-4-772 0,-112 8 772 0</inkml:trace>
  <inkml:trace contextRef="#ctx0" brushRef="#br0" timeOffset="60231.99">20036 12540 628 0,'0'0'0'0,"4"2"0"0,4 1 0 0,-8-3 87 15,0 0-87-15,11 9 87 0,1 1-87 0,-12-10 73 16,0 0-73-16,17 16 73 0,4 1-73 0,-21-17 46 15,0 0-46-15,30 22 47 0,5 5-47 0,-35-27 37 16,0 0-37-16,36 28 38 0,4 3-38 0,-40-31 33 0,0 0-33 16,40 29 33-16,-1 2-33 0,-39-31 13 0,0 0-13 15,33 24 14-15,2-2-14 0,-35-22 7 0,0 0-7 0,26 20 7 16,-4-8-7-16,-22-12 9 0,0 0-9 0,20 12 9 16,-8-5-9-16,-12-7 13 0,0 0-13 0,9 5 14 15,-4-5-14-15,-5 0-96 0,0 0 96 0,0 0-95 16,-4-5 95-16,4 5-172 0,0 0 172 0,-10-12-172 15,-6-7 172-15,-10-11-447 0</inkml:trace>
  <inkml:trace contextRef="#ctx0" brushRef="#br0" timeOffset="60502.46">19876 12473 651 0,'0'0'0'0,"7"0"0"0,3 0 0 0,-10 0 111 16,0 0-111-16,9-8 112 0,0-6-112 0,-9 14 90 15,0 0-90-15,14-22 91 0,5-7-91 0,-19 29 58 16,0 0-58-16,26-38 59 0,10-8-59 0,-36 46 36 16,0 0-36-16,44-53 37 0,13-9-37 0,-57 62 44 15,0 0-44-15,72-75 45 0,12-11-45 0,-84 86 16 16,0 0-16-16,74-70 17 0,-2 6-17 0,-72 64 22 15,0 0-22-15,68-51 22 0,-4 10-22 0,-64 41-168 0,0 0 168 16,47-29-168-16,-5 10 168 0,47-29-705 16</inkml:trace>
  <inkml:trace contextRef="#ctx0" brushRef="#br0" timeOffset="62544.44">21801 12096 169 0,'0'0'0'0,"0"0"0"0,0 0 0 16,0 0 65-16,0 0-65 0,0 0 66 0,0 0-66 0,0 0 63 16,0 0-63-16,5 19 64 0,7 10-64 0,-12-29 37 15,0 0-37-15,9 35 38 0,1 7-38 0,-10-42 29 16,0 0-29-16,11 47 29 0,1 2-29 0,-12-49 15 15,0 0-15-15,10 54 15 0,3 2-15 0,-13-56 5 16,0 0-5-16,12 55 5 0,-5 0-5 0,-7-55 3 16,0 0-3-16,9 43 4 0,-2-9-4 0,-7-34 19 15,0 0-19-15,10 24 20 0,2-9-20 0,-12-15 31 0,0 0-31 16,14 0 31-16,-2-14-31 0,-12 14 18 0,0 0-18 16,18-24 19-16,1-10-19 0,-19 34 30 0,0 0-30 15,21-41 30-15,3-14-30 0,-24 55 47 0,0 0-47 0,25-58 48 16,1-9-48-16,-26 67 40 0,0 0-40 0,33-82 40 15,5-12-40-15,-38 94 35 0,0 0-35 0,33-81 36 16,-3 8-36-16,-30 73 15 0,0 0-15 0,19-48 16 16,-7 19-16-16,-12 29 13 0,0 0-13 0,11-23 13 15,-6 13-13-15,-5 10-117 0,0 0 117 0,5-2-117 16,-1 4 117-16,4-2-567 0</inkml:trace>
  <inkml:trace contextRef="#ctx0" brushRef="#br0" timeOffset="63400.39">22379 12451 124 0,'0'0'0'16,"0"-3"0"-16,0-3 0 0,0 6 1 0,0 0-1 0,5 19 1 15,2 9-1-15,-7-28 0 0,0 0 0 0,9 36 0 16,3 1 0-16,-12-37 18 0,0 0-18 0,9 36 19 16,0-1-19-16,-9-35 22 0,0 0-22 0,7 27 22 15,-2-6-22-15,-5-21 39 0,0 0-39 0,5 17 39 16,-1-5-39-16,-4-12 13 0,0 0-13 0,1 7 14 16,-1-7-14-16,0 0 13 0,0 0-13 0,-1-9 14 15,-5-10-14-15,6 19 10 0,0 0-10 0,-7-24 10 16,-1-5-10-16,8 29 3 0,0 0-3 0,-14-33 4 15,0-2-4-15,14 35 6 0,0 0-6 0,-14-36 6 16,0-4-6-16,14 40 7 0,0 0-7 0,-11-38 7 0,3 2-7 16,8 36 32-16,0 0-32 0,-2-30 33 0,6 1-33 15,-4 29 25-15,0 0-25 0,6-23 26 0,7 4-26 16,-13 19 15-16,0 0-15 0,17-10 16 0,4 5-16 16,-21 5 36-16,0 0-36 0,23 2 37 0,3 5-37 0,-26-7 36 15,0 0-36-15,26 12 36 0,4 5-36 0,-30-17 32 16,0 0-32-16,22 17 33 0,-4 5-33 0,-18-22 14 15,0 0-14-15,12 17 15 0,-3 0-15 0,-9-17 37 16,0 0-37-16,6 16 37 0,-6 1-37 0,0-17 29 16,0 0-29-16,-3 15 29 0,0-1-29 0,3-14 14 15,0 0-14-15,-6 14 15 0,-1-2-15 0,7-12 42 16,0 0-42-16,-15 12 42 0,-6-4-42 0,21-8 13 0,0 0-13 16,-18 7 13-16,1-2-13 0,17-5 21 0,0 0-21 15,-16 4 21-15,4-1-21 0,12-3-1 0,0 0 1 16,-9 0-1-16,6 0 1 0,3 0-26 0,0 0 26 0,5 5-25 15,7 2 25-15,-12-7-13 0,0 0 13 0,16 12-13 16,7 5 13-16,-23-17-20 0,0 0 20 0,20 19-20 16,1 3 20-16,-21-22-9 0,0 0 9 0,20 21-8 15,-3-1 8-15,-17-20-4 0,0 0 4 0,14 19-4 16,-2-2 4-16,-12-17-1 0,0 0 1 0,9 18 0 16,-6-3 0-16,-3-15 0 0,0 0 0 0,0 17 0 15,-1-1 0-15,1-16 3 0,0 0-3 0,-7 17 3 16,-4 0-3-16,11-17 3 0,0 0-3 0,-17 17 3 15,-6 0-3-15,23-17 2 0,0 0-2 0,-21 12 2 16,-3-2-2-16,24-10 10 0,0 0-10 0,-23 4 10 16,2-4-10-16,21 0-113 0,0 0 113 0,-12-11-113 15,5-4 113-15,-12-9-479 0</inkml:trace>
  <inkml:trace contextRef="#ctx0" brushRef="#br0" timeOffset="63775.14">22684 12514 326 0,'0'0'0'0,"0"6"0"0,0 2 0 0,0-8 132 0,0 0-132 0,0 5 133 16,0-1-133-16,0-4 96 0,0 0-96 0,0 3 97 16,0-1-97-16,0-2 69 0,0 0-69 0,0 10 70 15,-3 6-70-15,3-16 45 0,0 0-45 0,3 24 46 16,1 6-46-16,-4-30 18 0,0 0-18 0,8 33 19 16,6 3-19-16,-14-36 12 0,0 0-12 0,18 34 13 15,3-1-13-15,-21-33 9 0,0 0-9 0,26 25 10 16,7-4-10-16,-33-21 3 0,0 0-3 0,36 12 4 15,8-9-4-15,-44-3 19 0,0 0-19 0,40-3 20 16,0-9-20-16,-40 12-69 0,0 0 69 0,33-15-68 16,-5-4 68-16,-28 19-172 0,0 0 172 0,24-17-171 15,-4-4 171-15,23-17-393 0</inkml:trace>
  <inkml:trace contextRef="#ctx0" brushRef="#br0" timeOffset="64061.62">22675 12482 449 0,'0'0'0'0,"11"3"0"0,6 2 0 0,-17-5 56 16,0 0-56-16,5-3 57 0,-5-4-57 0,0 7 46 16,0 0-46-16,6-10 47 0,-5-4-47 0,-1 14 47 0,0 0-47 15,9-14 48-15,3 1-48 0,-12 13 32 0,0 0-32 16,19-14 32-16,8 0-32 0,-27 14 32 0,0 0-32 15,24-10 33-15,4 2-33 0,-28 8 22 0,0 0-22 16,26-7 22-16,2 2-22 0,-28 5 18 0,0 0-18 0,23-4 18 16,-4-1-18-16,-19 5 27 0,0 0-27 0,17-3 27 15,-5-1-27-15,-12 4-64 0,0 0 64 0,9 0-64 16,0 0 64-16,-9 0-136 0,0 0 136 0,1 0-135 16,-1 0 135-16,4 0-367 0</inkml:trace>
  <inkml:trace contextRef="#ctx0" brushRef="#br0" timeOffset="64302.11">22705 12592 527 0,'0'0'0'0,"9"-4"0"0,5-1 0 15,-14 5 76-15,0 0-76 0,8-3 76 0,1 3-76 0,-9 0 77 16,0 0-77-16,16-4 78 0,5 2-78 0,-21 2 50 15,0 0-50-15,29-3 51 0,4 0-51 0,-33 3 40 16,0 0-40-16,35-4 41 0,3 2-41 0,-38 2 17 16,0 0-17-16,34-1 17 0,-5-1-17 0,-29 2 6 15,0 0-6-15,26 0 7 0,-5 0-7 0,-21 0-162 16,0 0 162-16,19 0-162 0,-1 2 162 0,18-1-454 16</inkml:trace>
  <inkml:trace contextRef="#ctx0" brushRef="#br0" timeOffset="64991.38">23181 12569 494 0,'0'0'0'0,"1"0"0"0,6 2 0 0,-7-2 122 16,0 0-122-16,5 0 123 0,4-2-123 0,-9 2 102 0,0 0-102 15,12-5 103-15,4-3-103 0,-16 8 77 0,0 0-77 16,17-11 78-16,-3-2-78 0,-14 13 38 0,0 0-38 0,16-14 39 16,0-3-39-16,-16 17 28 0,0 0-28 0,15-16 28 15,-1-4-28-15,-14 20 23 0,0 0-23 0,13-19 24 16,-1-2-24-16,-12 21 45 0,0 0-45 0,9-15 45 16,-1 1-45-16,-8 14 8 0,0 0-8 0,5-10 9 15,1 3-9-15,-6 7 13 0,0 0-13 0,3-7 13 16,-1 4-13-16,-2 3 17 0,0 0-17 0,0 0 17 15,0 5-17-15,0-5 22 0,0 0-22 0,-4 15 22 16,3 8-22-16,1-23 0 0,0 0 0 0,-6 30 0 16,3 10 0-16,3-40 1 0,0 0-1 0,-4 39 1 15,3 4-1-15,1-43 0 0,0 0 0 0,-2 39 0 16,2-1 0-16,0-38 3 0,0 0-3 0,0 34 3 16,2-4-3-16,-2-30 12 0,0 0-12 0,1 24 13 0,3-4-13 15,-4-20 1-15,0 0-1 0,3 16 1 0,3-10-1 16,-6-6-123-16,0 0 123 0,12 2-123 0,4-5 123 15,-16 3-157-15,0 0 157 0,10-11-156 0,0-7 156 0,11-10-626 16</inkml:trace>
  <inkml:trace contextRef="#ctx0" brushRef="#br0" timeOffset="65501.88">23738 12367 561 0,'0'0'0'0,"0"0"0"0,7-7 0 15,-7 7 57-15,0 0-57 0,0 0 57 0,3-3-57 16,-3 3 86-16,0 0-86 0,0 0 86 0,6 2-86 15,-6-2 90-15,0 0-90 0,1 1 91 0,6 1-91 0,-7-2 65 16,0 0-65-16,14 2 66 0,6 1-66 0,-20-3 44 16,0 0-44-16,26 0 45 0,7-5-45 0,-33 5 32 15,0 0-32-15,35-2 33 0,1 1-33 0,-36 1 38 16,0 0-38-16,35-2 38 0,2 0-38 0,-37 2 3 16,0 0-3-16,29-3 3 0,-4 3-3 0,-25 0 4 15,0 0-4-15,21 3 5 0,-2-3-5 0,-19 0 13 16,0 0-13-16,14 2 14 0,-2 0-14 0,-12-2-41 0,0 0 41 15,7 1-40-15,-2-1 40 0,-5 0-149 0,0 0 149 16,3 0-149-16,-1 0 149 0,3 0-692 0</inkml:trace>
  <inkml:trace contextRef="#ctx0" brushRef="#br0" timeOffset="65771.92">23776 12466 449 0,'0'0'0'0,"14"-3"0"15,11-4 0-15,-25 7 90 0,0 0-90 0,12-3 90 16,-3 1-90-16,-9 2 104 0,0 0-104 0,7 2 105 16,-4 1-105-16,-3-3 74 0,0 0-74 0,16 7 74 15,5 3-74-15,-21-10 49 0,0 0-49 0,27 7 50 0,3 0-50 16,-30-7 33-16,0 0-33 0,28 7 33 0,2 0-33 15,-30-7 8-15,0 0-8 0,29 1 8 0,-1 3-8 16,-28-4 19-16,0 0-19 0,24 2 20 0,-3-4-20 0,-21 2-108 16,0 0 108-16,20 2-107 0,-5 3 107 0,20-2-657 15</inkml:trace>
  <inkml:trace contextRef="#ctx0" brushRef="#br0" timeOffset="66433.09">24365 12042 1031 0,'0'0'0'0,"5"6"0"0,4 5 0 0,-9-11 102 16,0 0-102-16,7 10 102 0,-2 0-102 0,-5-10 79 15,0 0-79-15,4 24 80 0,-1 7-80 0,-3-31 29 16,0 0-29-16,4 38 29 0,-2 8-29 0,-2-46 2 15,0 0-2-15,6 53 2 0,3 7-2 0,-9-60 10 0,0 0-10 16,5 60 10-16,1 0-10 0,-6-60 3 0,0 0-3 16,7 57 4-16,1-3-4 0,-8-54 13 0,0 0-13 15,7 45 13-15,4-13-13 0,-11-32 8 0,0 0-8 16,14 24 9-16,3-8-9 0,-17-16 1 0,0 0-1 0,19-2 1 16,2-13-1-16,-21 15 3 0,0 0-3 0,25-28 3 15,1-11-3-15,-26 39 5 0,0 0-5 0,26-46 6 16,-4-11-6-16,-22 57 0 0,0 0 0 0,21-55 1 15,0-3-1-15,-21 58 0 0,0 0 0 0,21-56 0 16,-2-3 0-16,-19 59 1 0,0 0-1 0,18-48 2 16,-4 7-2-16,-14 41-1 0,0 0 1 0,14-32 0 15,1 8 0-15,-15 24-83 0,0 0 83 0,9-16-83 16,-2 8 83-16,-7 8-152 0,0 0 152 0,0 8-152 16,-7 8 152-16,0 8-711 0</inkml:trace>
  <inkml:trace contextRef="#ctx0" brushRef="#br0" timeOffset="67213.75">24912 12554 438 0,'0'0'0'0,"0"17"0"16,0 10 0-16,0-27 32 0,0 0-32 0,0 33 33 16,0-1-33-16,0-32 47 0,0 0-47 0,-3 36 47 15,-1 2-47-15,4-38 15 0,0 0-15 0,-2 40 16 16,-1-1-16-16,3-39 15 0,0 0-15 0,-2 31 15 16,1-6-15-16,1-25-61 0,0 0 61 0,-2 21-61 15,0-7 61-15,2-14-114 0,0 0 114 0,4 3-114 16,2-8 114-16,3 3-143 0</inkml:trace>
  <inkml:trace contextRef="#ctx0" brushRef="#br0" timeOffset="67739.31">24863 12418 606 0,'0'0'0'0,"4"12"0"0,3 9 0 0,-7-21 123 16,0 0-123-16,5 3 124 0,0-9-124 0,-5 6 80 15,0 0-80-15,6-2 80 0,-3-5-80 0,-3 7 57 16,0 0-57-16,10 0 57 0,4 2-57 0,-14-2 5 16,0 0-5-16,18 7 6 0,1 3-6 0,-19-10 5 15,0 0-5-15,19 10 5 0,0 2-5 0,-19-12 7 0,0 0-7 16,18 10 8-16,-3 1-8 0,-15-11 12 0,0 0-12 0,14 8 13 16,-3 1-13-16,-11-9 15 0,0 0-15 15,7 7 15-15,-2-4-15 0,-5-3 25 0,0 0-25 0,2 5 26 16,-2-1-26-16,0-4 6 0,0 0-6 0,-7 10 7 15,-5 2-7-15,12-12 5 0,0 0-5 0,-13 12 5 16,1 0-5-16,12-12 31 0,0 0-31 0,-15 14 31 16,-3-1-31-16,18-13 0 0,0 0 0 0,-12 12 0 15,1-3 0-15,11-9-1 0,0 0 1 0,-8 7 0 16,3-2 0-16,5-5-2 0,0 0 2 0,-2 12-2 16,4 3 2-16,-2-15-3 0,0 0 3 0,10 17-2 15,7 4 2-15,-17-21-6 0,0 0 6 0,21 21-5 16,7-1 5-16,-28-20-3 0,0 0 3 0,28 21-3 15,2-2 3-15,-30-19-2 0,0 0 2 0,24 17-1 0,-1-2 1 16,-23-15 0-16,0 0 0 0,15 14 0 0,-4-4 0 16,-11-10 4-16,0 0-4 0,7 9 4 0,-2-4-4 0,-5-5 8 15,0 0-8-15,-9 12 9 0,-10 1-9 0,19-13 9 16,0 0-9-16,-17 11 9 0,-4-1-9 0,21-10 8 16,0 0-8-16,-21 9 8 0,-2-1-8 0,23-8 8 15,0 0-8-15,-21 5 8 0,2 0-8 0,19-5-74 16,0 0 74-16,-15 6-73 0,2-6 73 0,13 0-146 15,0 0 146-15,-8 0-145 0,1 0 145 0,-9 0-625 16</inkml:trace>
  <inkml:trace contextRef="#ctx0" brushRef="#br0" timeOffset="68519.38">25311 12480 348 0,'0'0'0'0,"2"7"0"16,0 7 0-16,-2-14 17 0,0 0-17 0,1 5 17 16,1 2-17-16,-2-7 69 0,0 0-69 0,0 8 69 0,0 3-69 15,0-11 69-15,0 0-69 0,0 25 69 0,0 10-69 16,0-35 56-16,0 0-56 0,2 39 56 0,1 2-56 0,-3-41 46 16,0 0-46-16,7 41 47 0,4 2-47 0,-11-43 32 15,0 0-32-15,12 38 32 0,5-6-32 0,-17-32 15 16,0 0-15-16,18 26 15 0,3-6-15 0,-21-20 5 15,0 0-5-15,24 14 6 0,4-7-6 0,-28-7-4 16,0 0 4-16,26 0-4 0,0-5 4 0,-26 5-140 16,0 0 140-16,23-10-140 0,0-4 140 0,22-10-415 15</inkml:trace>
  <inkml:trace contextRef="#ctx0" brushRef="#br0" timeOffset="68805.03">25297 12384 606 0,'0'0'0'0,"7"7"0"16,5 5 0-16,-12-12 73 0,0 0-73 0,7-3 73 16,-1-9-73-16,-6 12 108 0,0 0-108 0,5-9 109 15,2-6-109-15,-7 15 91 0,0 0-91 0,8-12 92 16,6 0-92-16,-14 12 39 0,0 0-39 0,20-7 40 15,6 2-40-15,-26 5 24 0,0 0-24 0,24-4 25 16,7 1-25-16,-31 3 34 0,0 0-34 0,32 0 35 16,-1 0-35-16,-31 0 18 0,0 0-18 0,28 0 19 0,-2 0-19 15,-26 0-37-15,0 0 37 0,19 0-37 0,-6 0 37 16,-13 0-158-16,0 0 158 0,8 0-158 0,-4 0 158 16,8 0-648-16</inkml:trace>
  <inkml:trace contextRef="#ctx0" brushRef="#br0" timeOffset="69031.2">25165 12727 796 0,'0'0'0'0,"10"-2"0"0,6 2 0 0,-16 0 127 0,0 0-127 15,19-3 128-15,5-1-128 0,-24 4 73 0,0 0-73 16,25-5 73-16,3-3-73 0,-28 8 52 0,0 0-52 15,28-7 52-15,1-4-52 0,-29 11 12 0,0 0-12 0,28-8 13 16,2-1-13-16,-30 9-37 0,0 0 37 0,26-10-37 16,-3 1 37-16,-23 9-126 0,0 0 126 0,22-8-126 15,1-1 126-15,22-6-659 0</inkml:trace>
  <inkml:trace contextRef="#ctx0" brushRef="#br0" timeOffset="69420.32">25682 12513 718 0,'0'0'0'0,"4"-4"0"0,1-1 0 16,-5 5 96-16,0 0-96 0,10-3 97 0,3-4-97 0,-13 7 68 16,0 0-68-16,17-4 68 0,6 3-68 15,-23 1 64-15,0 0-64 0,22 0 64 0,4 3-64 0,-26-3 16 16,0 0-16-16,23 5 17 0,0 2-17 0,-23-7 21 15,0 0-21-15,19 9 21 0,0-1-21 0,-19-8 45 16,0 0-45-16,14 9 45 0,-4 1-45 0,-10-10 60 16,0 0-60-16,7 5 60 0,-3 2-60 0,-4-7 50 15,0 0-50-15,-7 21 50 0,-7 6-50 0,14-27 39 16,0 0-39-16,-14 24 40 0,0-2-40 0,14-22 46 16,0 0-46-16,-19 29 47 0,-4 6-47 0,23-35 35 0,0 0-35 15,-19 29 36-15,3-3-36 0,16-26 33 0,0 0-33 16,-10 30 34-16,7 1-34 0,3-31 38 0,0 0-38 15,3 29 39-15,11-1-39 0,-14-28 8 0,0 0-8 16,23 12 8-16,11-7-8 0,-34-5 13 0,0 0-13 16,49-5 13-16,10-7-13 0,-59 12-56 0,0 0 56 0,61-24-55 15,11-9 55-15,-72 33-109 0,0 0 109 0,75-49-108 16,5-18 108-16,75-50-1159 0</inkml:trace>
  <inkml:trace contextRef="#ctx0" brushRef="#br0" timeOffset="71070.28">9923 8970 595 0,'0'0'0'0,"0"-7"0"0,2-5 0 0,-2 12 88 0,0 0-88 15,0-12 89-15,-2-3-89 0,2 15 61 0,0 0-61 16,0-21 61-16,2 2-61 0,-2 19 54 0,0 0-54 16,3-24 55-16,4-7-55 0,-7 31 44 0,0 0-44 0,5-24 45 15,4-3-45-15,-9 27 40 0,0 0-40 0,12-20 41 16,6 1-41-16,-18 19 18 0,0 0-18 0,15-12 18 16,3 5-18-16,-18 7 13 0,0 0-13 0,17-2 13 15,4 6-13-15,-21-4 10 0,0 0-10 0,12 5 10 16,2 0-10-16,-14-5 23 0,0 0-23 0,6 7 24 15,1 1-24-15,-7-8 6 0,0 0-6 0,0 11 7 16,-4 2-7-16,4-13 40 0,0 0-40 0,-9 17 40 16,-8 4-40-16,17-21 52 0,0 0-52 0,-17 17 53 15,-10-3-53-15,27-14 42 0,0 0-42 0,-21 10 42 16,1 0-42-16,20-10-2 0,0 0 2 0,-13-5-2 16,5-9 2-16,8 14-88 0,0 0 88 0,-21-17-1037 0,42 34 1037 0</inkml:trace>
  <inkml:trace contextRef="#ctx0" brushRef="#br0" timeOffset="73535.03">27116 12371 214 0,'0'0'0'0,"0"0"0"15,0 0 0-15,0 0 115 0,0 0-115 0,0 0 115 0,21-12-115 16,-21 12 81-16,0 0-81 0,16-7 82 0,4 0-82 16,-20 7 64-16,0 0-64 0,25-4 64 0,6 3-64 15,-31 1 44-15,0 0-44 0,33 0 44 0,6 0-44 16,-39 0 58-16,0 0-58 0,41 1 58 0,3 1-58 0,-44-2 60 16,0 0-60-16,45 2 60 0,2 1-60 0,-47-3 40 15,0 0-40-15,44 0 40 0,-1 0-40 0,-43 0 36 16,0 0-36-16,37-1 37 0,-6-1-37 0,-31 2 15 15,0 0-15-15,25-2 16 0,-6 0-16 0,-19 2 12 16,0 0-12-16,16 0 13 0,-6 0-13 0,-10 0 4 16,0 0-4-16,7 2 4 0,-3 0-4 0,-4-2-148 15,0 0 148-15,0 0-147 0,0 5 147 0,0 0-639 0</inkml:trace>
  <inkml:trace contextRef="#ctx0" brushRef="#br0" timeOffset="73909.13">27017 12521 572 0,'0'0'0'0,"12"4"0"0,7-4 0 15,-19 0 103-15,0 0-103 0,24 1 104 0,6 3-104 0,-30-4 85 16,0 0-85-16,31 2 85 0,4-2-85 0,-35 0 61 16,0 0-61-16,37 0 61 0,1-2-61 0,-38 2 38 15,0 0-38-15,42-2 38 0,3 0-38 0,-45 2 45 16,0 0-45-16,46 0 45 0,2 0-45 0,-48 0 40 15,0 0-40-15,44 0 41 0,-4 0-41 0,-40 0 17 16,0 0-17-16,35 0 17 0,-4 2-17 0,-31-2 0 16,0 0 0-16,25 2 1 0,-5-2-1 0,-20 0-152 15,0 0 152-15,18 2-152 0,-6-2 152 0,18 1-689 16</inkml:trace>
  <inkml:trace contextRef="#ctx0" brushRef="#br0" timeOffset="74404.7">27595 12158 639 0,'0'0'0'0,"5"4"0"16,2 1 0-16,-7-5 122 0,0 0-122 0,11 3 122 0,1 0-122 15,-12-3 75-15,0 0-75 0,16 6 76 0,4-1-76 16,-20-5 44-16,0 0-44 0,27 10 45 0,2-1-45 16,-29-9 14-16,0 0-14 0,33 10 15 0,4 0-15 0,-37-10 27 15,0 0-27-15,37 14 27 0,3-2-27 0,-40-12 29 16,0 0-29-16,38 12 29 0,-2 0-29 0,-36-12 3 15,0 0-3-15,30 15 3 0,-4-3-3 0,-26-12 8 16,0 0-8-16,23 23 9 0,-4 2-9 0,-19-25 24 16,0 0-24-16,16 26 25 0,-9 1-25 0,-7-27 1 15,0 0-1-15,3 33 2 0,-3 1-2 0,0-34 2 16,0 0-2-16,-5 29 3 0,-4-1-3 0,9-28 28 0,0 0-28 16,-19 31 28-16,-7-1-28 0,26-30 5 0,0 0-5 15,-26 28 5-15,-4-4-5 0,30-24 4 0,0 0-4 16,-35 24 5-16,-3 0-5 0,38-24 13 0,0 0-13 0,-31 15 14 15,5-1-14-15,26-14 3 0,0 0-3 0,-21 10 4 16,5-3-4-16,16-7-6 0,0 0 6 0,-12 5-6 16,3-1 6-16,9-4-130 0,0 0 130 0,4-4-129 15,9-6 129-15,5-4-795 0</inkml:trace>
  <inkml:trace contextRef="#ctx0" brushRef="#br0" timeOffset="75395.31">28668 12096 102 0,'0'0'0'0,"2"16"0"15,1 11 0-15,-3-27 131 0,0 0-131 0,6 34 131 16,-1 11-131-16,-5-45 102 0,0 0-102 0,5 50 102 16,2 6-102-16,-7-56 91 0,0 0-91 0,4 59 91 15,-1-3-91-15,-3-56 70 0,0 0-70 0,2 57 71 16,0-1-71-16,-2-56 44 0,0 0-44 0,1 41 44 15,-1-3-44-15,0-38 31 0,0 0-31 0,0 27 31 16,0-8-31-16,0-19 13 0,0 0-13 0,2 16 14 16,0-8-14-16,-2-8 30 0,0 0-30 0,10-3 30 15,8-13-30-15,-18 16 10 0,0 0-10 0,22-24 11 0,6-12-11 16,-28 36 11-16,0 0-11 0,30-42 11 0,3-12-11 16,-33 54 10-16,0 0-10 0,33-53 10 0,0-7-10 15,-33 60 23-15,0 0-23 0,31-54 24 0,-1-1-24 0,-30 55 2 16,0 0-2-16,30-48 2 0,-2 3-2 0,-28 45 3 15,0 0-3-15,26-38 3 0,0 8-3 0,-26 30-3 16,0 0 3-16,21-24-2 0,-2 5 2 0,-19 19-111 16,0 0 111-16,17-12-111 0,-1 2 111 0,17-13-678 15</inkml:trace>
  <inkml:trace contextRef="#ctx0" brushRef="#br0" timeOffset="75890.42">29172 12437 1132 0,'-2'9'0'15,"2"-9"-4"-15,0 0 4 0,-5 19-3 0,-2 12 3 0,7-31 30 16,0 0-30-16,-7 20 30 0,2-4-30 0,5-16 18 15,0 0-18-15,-6 15 18 0,1-1-18 0,5-14 11 16,0 0-11-16,-7 19 11 0,-2 3-11 0,9-22 18 16,0 0-18-16,-8 22 18 0,1 2-18 0,7-24 34 15,0 0-34-15,-9 29 35 0,0 7-35 0,9-36 5 16,0 0-5-16,-5 36 6 0,3 4-6 0,2-40 5 16,0 0-5-16,4 39 6 0,5-1-6 0,-9-38 3 15,0 0-3-15,15 32 4 0,8-6-4 0,-23-26-1 0,0 0 1 16,31 20 0-16,9-6 0 0,-40-14-1 0,0 0 1 15,42 7-1-15,3-9 1 0,-45 2-46 0,0 0 46 16,40-8-45-16,-3-9 45 0,-37 17-172 0,0 0 172 0,33-21-171 16,-3-3 171-16,32-21-603 0</inkml:trace>
  <inkml:trace contextRef="#ctx0" brushRef="#br0" timeOffset="76177.25">29065 12568 695 0,'0'0'0'0,"11"3"0"0,6 6 0 16,-17-9 72-16,0 0-72 0,9 0 72 0,-2 0-72 16,-7 0 50-16,0 0-50 0,7-6 51 0,2 1-51 15,-9 5 63-15,0 0-63 0,17-7 64 0,6 1-64 0,-23 6 32 16,0 0-32-16,33-7 32 0,9-2-32 0,-42 9 44 15,0 0-44-15,40-7 44 0,0-1-44 0,-40 8 28 16,0 0-28-16,35-5 28 0,-2-1-28 0,-33 6 26 16,0 0-26-16,24-1 26 0,-5-3-26 0,-19 4-9 15,0 0 9-15,14 0-8 0,-5 0 8 0,-9 0-151 16,0 0 151-16,5 4-150 0,-1 1 150 0,4 3-660 16</inkml:trace>
  <inkml:trace contextRef="#ctx0" brushRef="#br0" timeOffset="76387.92">29048 12782 964 0,'0'0'0'0,"9"-4"0"16,5-3 0-16,-14 7 83 0,0 0-83 0,19-6 84 16,7-3-84-16,-26 9 66 0,0 0-66 0,31-9 67 15,8-1-67-15,-39 10 12 0,0 0-12 0,40-8 13 16,5-3-13-16,-45 11 1 0,0 0-1 0,40-5 1 15,0-2-1-15,-40 7-6 0,0 0 6 0,33-5-5 16,-3 2 5-16,-30 3-175 0,0 0 175 0,28-4-175 16,-2 1 175-16,28-2-594 0</inkml:trace>
  <inkml:trace contextRef="#ctx0" brushRef="#br0" timeOffset="76628.07">29710 12631 729 0,'0'0'0'0,"-9"5"0"0,-5 2 0 0,14-7 120 15,0 0-120-15,2 17 120 0,10 5-120 0,-12-22 74 16,0 0-74-16,7 31 74 0,0 3-74 0,-7-34 45 16,0 0-45-16,2 38 45 0,-4 5-45 0,2-43 20 15,0 0-20-15,-3 38 20 0,-4-4-20 0,7-34 16 16,0 0-16-16,-5 29 17 0,-2-3-17 0,7-26-8 15,0 0 8-15,-4 22-8 0,1-8 8 0,3-14-190 0,0 0 190 16,7 5-190-16,7-9 190 0,6 6-556 0</inkml:trace>
  <inkml:trace contextRef="#ctx0" brushRef="#br0" timeOffset="76971.67">30111 12506 673 0,'0'0'0'0,"0"0"0"15,-2 3 0-15,2-3 103 0,0 0-103 0,3-3 103 0,6-2-103 16,-9 5 90-16,0 0-90 0,12-7 90 0,6-2-90 0,-18 9 80 15,0 0-80-15,21-8 80 0,5-3-80 16,-26 11 51-16,0 0-51 0,28-8 52 0,1-1-52 0,-29 9 33 16,0 0-33-16,28-3 33 0,2-1-33 0,-30 4 25 15,0 0-25-15,26-1 26 0,-2 1-26 0,-24 0 15 16,0 0-15-16,23 0 16 0,-4 0-16 0,-19 0 10 16,0 0-10-16,16 0 11 0,-2 1-11 0,-14-1-50 15,0 0 50-15,10 4-49 0,-3-4 49 0,-7 0-135 16,0 0 135-16,5 0-134 0,-1 0 134 0,5 0-749 15</inkml:trace>
  <inkml:trace contextRef="#ctx0" brushRef="#br0" timeOffset="77214.32">29954 12713 863 0,'0'0'0'0,"9"-3"0"15,5-4 0-15,-14 7 90 0,0 0-90 0,10-2 90 16,2 0-90-16,-12 2 74 0,0 0-74 0,21-1 74 16,7 1-74-16,-28 0 38 0,0 0-38 0,35 0 38 15,7-4-38-15,-42 4 3 0,0 0-3 0,40-1 3 16,3-1-3-16,-43 2 13 0,0 0-13 0,39 0 14 16,-5 0-14-16,-34 0-1 0,0 0 1 0,32 0-1 0,-6 0 1 15,-26 0-163-15,0 0 163 0,26-2-163 0,-2 0 163 16,27 1-629-16</inkml:trace>
  <inkml:trace contextRef="#ctx0" brushRef="#br0" timeOffset="77678.12">30759 12254 751 0,'0'0'0'0,"-11"7"0"15,-4 5 0-15,15-12 117 0,0 0-117 0,-2 12 117 16,7 3-117-16,-5-15 63 0,0 0-63 0,4 28 63 15,1 6-63-15,-5-34 32 0,0 0-32 0,5 44 32 16,0 11-32-16,-5-55 3 0,0 0-3 0,2 57 3 16,0 6-3-16,-2-63 5 0,0 0-5 0,1 62 6 15,1 0-6-15,-2-62 3 0,0 0-3 0,4 49 3 16,1-9-3-16,-5-40 12 0,0 0-12 0,10 27 12 16,6-12-12-16,-16-15 3 0,0 0-3 0,19-1 4 15,4-16-4-15,-23 17 6 0,0 0-6 0,28-29 6 16,3-16-6-16,-31 45 13 0,0 0-13 0,37-51 14 0,5-9-14 15,-42 60 8-15,0 0-8 0,52-79 9 0,7-14-9 16,-59 93 9-16,0 0-9 0,51-78 9 0,-6 0-9 0,-45 78 1 16,0 0-1-16,40-60 1 0,-5 11-1 0,-35 49-75 15,0 0 75-15,22-29-74 0,-8 17 74 0,-14 12-124 16,0 0 124-16,16-5-123 0,-4 10 123 0,16-9-591 16</inkml:trace>
  <inkml:trace contextRef="#ctx0" brushRef="#br0" timeOffset="78037.77">31445 12556 863 0,'0'0'0'0,"-2"-11"0"15,-1-8 0-15,3 19 45 0,0 0-45 0,0 0 45 16,2 16-45-16,-2-16 47 0,0 0-47 0,1 12 48 16,1 3-48-16,-2-15 39 0,0 0-39 0,-3 24 40 15,-3 9-40-15,6-33 34 0,0 0-34 0,-7 32 34 16,-1-1-34-16,8-31 38 0,0 0-38 0,-7 38 38 16,0 3-38-16,7-41 45 0,0 0-45 0,-2 39 46 15,6 2-46-15,-4-41 36 0,0 0-36 0,7 36 36 16,5-3-36-16,-12-33 15 0,0 0-15 0,15 27 16 15,6-6-16-15,-21-21 22 0,0 0-22 0,25 15 22 0,3-6-22 16,-28-9 0-16,0 0 0 0,29 5 0 0,3-5 0 16,-32 0-85-16,0 0 85 0,26-5-85 0,-2-4 85 0,-24 9-198 15,0 0 198-15,24-12-198 0,-1-1 198 0,24-13-598 16</inkml:trace>
  <inkml:trace contextRef="#ctx0" brushRef="#br0" timeOffset="78309.92">31358 12542 807 0,'0'0'0'0,"10"-2"0"16,10-5 0-16,-20 7 112 0,0 0-112 0,22-7 112 15,4-3-112-15,-26 10 87 0,0 0-87 0,30-7 87 16,5 0-87-16,-35 7 42 0,0 0-42 0,31-1 43 15,2-3-43-15,-33 4 5 0,0 0-5 0,30 0 5 16,-4 4-5-16,-26-4 17 0,0 0-17 0,19 5 17 16,-3 2-17-16,-16-7 13 0,0 0-13 0,10 3 14 15,-3 6-14-15,-7-9-67 0,0 0 67 0,4 5-66 16,-2 2 66-16,-2-7-171 0,0 0 171 0,0 10-171 16,-4 0 171-16,1 13-562 0</inkml:trace>
  <inkml:trace contextRef="#ctx0" brushRef="#br0" timeOffset="78519.31">31372 12811 841 0,'0'0'0'0,"10"-7"0"0,6-5 0 0,-16 12 143 16,0 0-143-16,12-7 143 0,0 4-143 0,-12 3 107 15,0 0-107-15,18-5 107 0,5-6-107 0,-23 11 50 16,0 0-50-16,22-10 50 0,4 0-50 0,-26 10 15 15,0 0-15-15,25-12 16 0,-1 0-16 0,-24 12-82 16,0 0 82-16,23-9-82 0,-2-3 82 0,-21 12-187 0,0 0 187 16,19-7-186-16,-2 2 186 0,20-7-595 0</inkml:trace>
  <inkml:trace contextRef="#ctx0" brushRef="#br0" timeOffset="78893.15">31860 12576 225 0,'0'0'0'0,"10"-2"0"16,8 1 0-16,-18 1 49 0,0 0-49 0,17 0 49 15,4 1-49-15,-21-1 107 0,0 0-107 0,19 6 108 16,-1-1-108-16,-18-5 113 0,0 0-113 0,15 10 113 0,-3 2-113 15,-12-12 89-15,0 0-89 0,9 15 90 0,-5 4-90 16,-4-19 69-16,0 0-69 0,0 22 70 0,-4 4-70 16,4-26 50-16,0 0-50 0,-10 31 51 0,-4 3-51 0,14-34 22 15,0 0-22-15,-19 40 22 0,-4 2-22 0,23-42 36 16,0 0-36-16,-24 47 36 0,-4-4-36 0,28-43 42 16,0 0-42-16,-21 37 42 0,3-2-42 0,18-35 45 15,0 0-45-15,-10 30 45 0,5-1-45 0,5-29 36 16,0 0-36-16,7 23 36 0,8-4-36 0,-15-19 16 15,0 0-16-15,30 6 17 0,10-9-17 0,-40 3 48 16,0 0-48-16,47-14 49 0,9-6-49 0,-56 20-141 16,0 0 141-16,75-47-141 0,15-16 141 0,76-45-950 0</inkml:trace>
  <inkml:trace contextRef="#ctx0" brushRef="#br0" timeOffset="82962.68">29961 13302 427 0,'0'0'0'0,"0"6"0"0,-2 0 0 0,2-6 54 0,0 0-54 16,0 0 54-16,0-6-54 0,0 6 78 0,0 0-78 16,0-6 79-16,0 0-79 0,0 6 87 0,0 0-87 0,0-6 88 15,0 3-88-15,0 3 66 0,0 0-66 0,0 0 66 16,0-3-66-16,0 3 56 0,0 0-56 0,0 0 56 16,-2 6-56-16,2-6 46 0,0 0-46 0,-1 19 46 15,-3 10-46-15,4-29 47 0,0 0-47 0,-3 38 48 16,-3 8-48-16,6-46 36 0,0 0-36 0,-5 48 36 15,0 5-36-15,5-53 9 0,0 0-9 0,-7 54 9 16,-2-1-9-16,9-53 7 0,0 0-7 0,-8 53 7 16,-1 0-7-16,9-53 22 0,0 0-22 0,-7 41 23 15,0-7-23-15,7-34 6 0,0 0-6 0,-5 26 6 16,1-4-6-16,4-22 9 0,0 0-9 0,-2 17 10 16,1-3-10-16,1-14-51 0,0 0 51 0,1 9-50 0,3-6 50 15,-4-3-158-15,0 0 158 0,10-5-157 16,6-5 157-16,10-4-698 0</inkml:trace>
  <inkml:trace contextRef="#ctx0" brushRef="#br0" timeOffset="83352.39">30250 13193 371 0,'0'0'0'0,"-3"2"0"16,-3 1 0-16,6-3 59 0,0 0-59 0,0 0 59 16,2-3-59-16,-2 3 83 0,0 0-83 0,0 0 83 15,5-2-83-15,-5 2 71 0,0 0-71 0,2 5 71 16,-2 4-71-16,0-9 59 0,0 0-59 0,-3 25 59 15,-3 11-59-15,6-36 63 0,0 0-63 0,-10 45 64 16,-2 8-64-16,12-53 46 0,0 0-46 0,-14 60 47 16,-2 1-47-16,16-61 32 0,0 0-32 0,-16 62 32 15,1 2-32-15,15-64 8 0,0 0-8 0,-14 56 8 16,0-3-8-16,14-53 19 0,0 0-19 0,-11 45 20 16,3-6-20-16,8-39 0 0,0 0 0 0,-7 31 1 15,0-5-1-15,7-26-108 0,0 0 108 0,-5 17-107 0,1-5 107 16,4-12-136-16,0 0 136 0,-3 10-136 0,1-8 136 15,-3 10-482-15</inkml:trace>
  <inkml:trace contextRef="#ctx0" brushRef="#br0" timeOffset="83772.23">29755 13784 483 0,'0'0'0'0,"19"2"0"0,13 3 0 0,-32-5 82 0,0 0-82 15,-5 5 82-15,-20-5-82 0,25 0 88 0,0 0-88 16,-17 2 88-16,-2-1-88 0,19-1 75 0,0 0-75 0,-18 12 76 16,3 2-76-16,15-14 42 0,0 0-42 0,-11 26 42 15,6 6-42-15,5-32 48 0,0 0-48 0,0 38 49 16,5 6-49-16,-5-44 28 0,0 0-28 0,9 47 28 15,5 2-28-15,-14-49 10 0,0 0-10 0,14 53 10 16,0-1-10-16,-14-52 12 0,0 0-12 0,15 48 12 16,1-5-12-16,-16-43 3 0,0 0-3 0,14 34 4 15,0-7-4-15,-14-27 6 0,0 0-6 0,17 21 6 16,2-11-6-16,-19-10 7 0,0 0-7 0,21-2 7 16,4-13-7-16,-25 15 7 0,0 0-7 0,28-26 8 15,1-10-8-15,-29 36 8 0,0 0-8 0,35-42 8 16,5-12-8-16,-40 54 15 0,0 0-15 0,45-49 15 0,4-4-15 15,-49 53 8-15,0 0-8 0,59-59 8 0,11-2-8 16,-70 61-90-16,0 0 90 0,63-50-89 0,-2 0 89 0,-61 50-93 16,0 0 93-16,45-41-93 0,-12 0 93 0,46-41-667 15</inkml:trace>
  <inkml:trace contextRef="#ctx0" brushRef="#br0" timeOffset="85919.56">28414 14474 1020 0,'0'0'0'0,"5"2"0"0,6 1 0 0,-11-3-25 15,0 0 25-15,5 6-24 0,-3-6 24 0,-2 0 36 0,0 0-36 16,-2 6 36-16,-3 3-36 0,5-9 49 16,0 0-49-16,-9 24 49 0,-3 5-49 0,12-29 21 0,0 0-21 15,-11 38 21-15,2 3-21 0,9-41 44 0,0 0-44 16,-8 41 44-16,1 0-44 0,7-41 10 0,0 0-10 0,-5 41 10 15,1 2-10-15,4-43 32 0,0 0-32 0,-3 33 32 16,1-8-32-16,2-25 1 0,0 0-1 0,-2 21 1 16,2-7-1-16,0-14-115 0,0 0 115 0,0 10-115 15,2-7 115-15,-2-3-143 0,0 0 143 0,-2-3-143 16,-3-7 143-16,-2-4-535 0</inkml:trace>
  <inkml:trace contextRef="#ctx0" brushRef="#br0" timeOffset="86234.86">28027 15118 628 0,'0'0'0'0,"19"-20"0"0,14-14 0 0,-33 34 87 15,0 0-87-15,0 0 87 0,-15 24-87 0,15-24 62 16,0 0-62-16,-7 15 62 0,-2 0-62 0,9-15 66 16,0 0-66-16,2 11 67 0,6-6-67 0,-8-5 52 15,0 0-52-15,16 0 52 0,9-7-52 0,-25 7 32 16,0 0-32-16,31-5 32 0,7-4-32 0,-38 9 25 16,0 0-25-16,42-7 26 0,5-5-26 0,-47 12 16 0,0 0-16 15,45-12 17-15,1 0-17 0,-46 12 5 0,0 0-5 16,40-13 5-16,-5-1-5 0,-35 14-180 0,0 0 180 0,29-14-180 15,-3-1 180-15,30-14-616 0</inkml:trace>
  <inkml:trace contextRef="#ctx0" brushRef="#br0" timeOffset="86565.05">28001 14461 998 0,'0'0'0'0,"7"0"0"0,5 0 0 15,-12 0 120-15,0 0-120 0,7-4 121 0,-3-1-121 0,-4 5 65 16,0 0-65-16,7-7 65 0,0-1-65 0,-7 8 27 15,0 0-27-15,12-9 27 0,2-1-27 0,-14 10 0 16,0 0 0-16,22-9 0 0,8-1 0 0,-30 10-1 16,0 0 1-16,35-9-1 0,7 2 1 0,-42 7-1 15,0 0 1-15,41-5-1 0,5-5 1 0,-46 10-15 16,0 0 15-16,43-7-15 0,3-1 15 0,-46 8-191 16,0 0 191-16,40-6-190 0,-4 1 190 0,41-5-649 0</inkml:trace>
  <inkml:trace contextRef="#ctx0" brushRef="#br0" timeOffset="87031.33">28616 14865 550 0,'0'0'0'0,"2"-7"0"0,1-3 0 0,-3 10 50 15,0 0-50-15,4-5 51 0,-1 1-51 0,-3 4 33 16,0 0-33-16,4 0 34 0,-1 4-34 0,-3-4 44 16,0 0-44-16,2 6 45 0,0 5-45 0,-2-11 51 15,0 0-51-15,0 19 51 0,-2 8-51 0,2-27 36 16,0 0-36-16,-2 31 36 0,-1 6-36 0,3-37 35 16,0 0-35-16,-2 43 36 0,0 4-36 0,2-47 9 0,0 0-9 15,0 46 9-15,2 0-9 0,-2-46 29 0,0 0-29 16,5 41 29-16,6-1-29 0,-11-40 11 0,0 0-11 15,17 29 11-15,7-9-11 0,-24-20 10 0,0 0-10 0,30 12 11 16,5-8-11-16,-35-4-150 0,0 0 150 0,35-2-150 16,0-7 150-16,-35 9-162 0,0 0 162 0,31-12-162 15,0-8 162-15,32-13-310 0</inkml:trace>
  <inkml:trace contextRef="#ctx0" brushRef="#br0" timeOffset="87316.21">28419 15022 987 0,'0'0'0'0,"19"-3"0"16,14-4 0-16,-33 7 97 0,0 0-97 0,7-5 97 0,-14 0-97 15,7 5 65-15,0 0-65 0,6-7 65 0,1-3-65 0,-7 10 32 16,0 0-32-16,15-11 33 0,10-1-33 0,-25 12 1 15,0 0-1-15,29-10 1 0,6-2-1 0,-35 12 15 16,0 0-15-16,40-10 16 0,7 1-16 0,-47 9 1 16,0 0-1-16,45-10 1 0,3 0-1 0,-48 10 1 15,0 0-1-15,38-10 2 0,-3 1-2 0,-35 9-79 16,0 0 79-16,24-5-79 0,-7 1 79 0,-17 4-175 16,0 0 175-16,13-1-175 0,-6-1 175 0,12-1-576 15</inkml:trace>
  <inkml:trace contextRef="#ctx0" brushRef="#br0" timeOffset="87601.9">28647 15070 807 0,'0'0'0'0,"11"-3"0"16,4-4 0-16,-15 7 117 0,0 0-117 0,13-2 118 15,-3 4-118-15,-10-2 60 0,0 0-60 0,16 2 61 16,5 3-61-16,-21-5 31 0,0 0-31 0,26 0 31 0,5 0-31 16,-31 0 6-16,0 0-6 0,28 0 7 0,0-5-7 15,-28 5 0-15,0 0 0 0,28-5 0 0,-2-2 0 16,-26 7-203-16,0 0 203 0,26-10-203 0,-2-6 203 0,27-10-514 15</inkml:trace>
  <inkml:trace contextRef="#ctx0" brushRef="#br0" timeOffset="87903.16">29128 14961 852 0,'0'0'0'0,"5"8"0"15,2 6 0-15,-7-14 94 0,0 0-94 0,9 17 94 16,1 2-94-16,-10-19 46 0,0 0-46 0,9 21 47 15,0-1-47-15,-9-20 32 0,0 0-32 0,7 19 33 16,-2-2-33-16,-5-17-84 0,0 0 84 0,5 14-83 16,2-4 83-16,-7-10-175 0,0 0 175 0,4 0-175 15,-2-7 175-15,3 0-407 0</inkml:trace>
  <inkml:trace contextRef="#ctx0" brushRef="#br0" timeOffset="88546.73">29672 14481 852 0,'0'0'0'0,"0"9"0"0,0 4 0 0,0-13 66 15,0 0-66-15,5 24 66 0,2 11-66 0,-7-35 46 16,0 0-46-16,7 41 46 0,2 8-46 0,-9-49 28 15,0 0-28-15,5 55 28 0,-2 5-28 0,-3-60 1 0,0 0-1 16,4 58 2-16,-1 2-2 0,-3-60 1 0,0 0-1 16,4 47 2-16,-3-8-2 0,-1-39-50 0,0 0 50 0,2 31-49 15,0-9 49-15,-2-22-163 0,0 0 163 0,2 16-163 16,-1-8 163-16,3 16-434 0</inkml:trace>
  <inkml:trace contextRef="#ctx0" brushRef="#br0" timeOffset="88982.27">29720 14726 729 0,'0'0'0'0,"11"-10"0"16,8-9 0-16,-19 19 131 0,0 0-131 0,14-24 131 15,0-7-131-15,-14 31 110 0,0 0-110 0,17-34 110 16,4-6-110-16,-21 40 60 0,0 0-60 0,25-39 60 16,4 0-60-16,-29 39 21 0,0 0-21 0,30-35 21 15,1 3-21-15,-31 32 19 0,0 0-19 0,35-22 20 0,2 8-20 16,-37 14 1-16,0 0-1 0,35-7 1 0,-2 9-1 15,-33-2-4-15,0 0 4 0,27 8-4 0,0 9 4 16,-27-17-34-16,0 0 34 0,17 14-33 0,-5 2 33 16,-12-16-28-16,0 0 28 0,4 20-28 0,-10 2 28 0,6-22-34 15,0 0 34-15,-17 28-33 0,-9 1 33 0,26-29-8 16,0 0 8-16,-30 26-7 0,-5-1 7 0,35-25-2 16,0 0 2-16,-38 24-2 0,-5-1 2 0,43-23 2 15,0 0-2-15,-42 18 3 0,-2 0-3 0,44-18 23 16,0 0-23-16,-33 10 24 0,7-2-24 0,26-8 22 15,0 0-22-15,-19 9 23 0,5-2-23 0,14-7 25 0,0 0-25 16,-2 19 26-16,9 6-26 0,-7-25 3 0,0 0-3 16,16 28 4-16,10 4-4 0,-26-32 8 0,0 0-8 15,28 31 8-15,7 2-8 0,-35-33 3 0,0 0-3 0,33 31 4 16,3-2-4-16,-36-29 2 0,0 0-2 0,35 25 2 16,-2-2-2-16,-33-23 4 0,0 0-4 0,26 18 5 15,-6-4-5-15,-20-14-53 0,0 0 53 0,17 10-53 16,-5-3 53-16,-12-7-130 0,0 0 130 0,5-1-130 15,-5-10 130-15,6-1-674 0</inkml:trace>
  <inkml:trace contextRef="#ctx0" brushRef="#br0" timeOffset="89282.36">30403 14795 796 0,'0'0'0'0,"-5"5"0"0,-2 5 0 0,7-10 116 15,0 0-116-15,-3 12 116 0,-1 3-116 0,4-15 65 16,0 0-65-16,-2 23 66 0,2 4-66 0,0-27 38 16,0 0-38-16,0 31 38 0,2 3-38 0,-2-34 8 15,0 0-8-15,4 33 8 0,3-1-8 0,-7-32 34 16,0 0-34-16,10 35 34 0,4-1-34 0,-14-34 1 15,0 0-1-15,23 24 2 0,6-5-2 0,-29-19 6 16,0 0-6-16,33 7 7 0,7-9-7 0,-40 2-84 0,0 0 84 16,41-10-84-16,2-6 84 0,-43 16-182 0,0 0 182 15,37-24-182-15,-2-7 182 0,36-24-497 0</inkml:trace>
  <inkml:trace contextRef="#ctx0" brushRef="#br0" timeOffset="89538.88">30334 14639 1110 0,'0'0'0'0,"7"-2"0"16,3-1 0-16,-10 3 110 0,0 0-110 0,12-4 111 15,4-4-111-15,-16 8 73 0,0 0-73 0,21-7 74 16,5 0-74-16,-26 7 20 0,0 0-20 0,31-5 20 0,8 0-20 15,-39 5-11-15,0 0 11 0,40-4-11 0,2 2 11 16,-42 2-3-16,0 0 3 0,36 0-2 0,-3 0 2 16,-33 0-150-16,0 0 150 0,26 2-149 0,-6 0 149 0,-20-2-182 15,0 0 182-15,12 2-182 0,-5 1 182 0,12 2-516 16</inkml:trace>
  <inkml:trace contextRef="#ctx0" brushRef="#br0" timeOffset="89718.25">30365 14911 931 0,'0'0'0'15,"16"-5"0"-15,10-2 0 0,-26 7 130 0,0 0-130 16,33-8 130-16,9-1-130 0,-42 9 86 0,0 0-86 0,43-9 86 16,6-1-86-16,-49 10-84 0,0 0 84 0,44-8-83 15,-4 1 83-15,-40 7-240 0,0 0 240 0,35-4-239 16,-6 3 239-16,36-5-418 0</inkml:trace>
  <inkml:trace contextRef="#ctx0" brushRef="#br0" timeOffset="89959.72">31046 14694 987 0,'0'0'0'0,"-3"12"0"0,-3 8 0 16,6-20 142-16,0 0-142 0,0 27 142 0,4 6-142 16,-4-33 102-16,0 0-102 0,0 36 102 0,0 3-102 0,0-39 50 15,0 0-50-15,-2 35 51 0,-1-3-51 0,3-32 6 16,0 0-6-16,-4 28 6 0,1-6-6 0,3-22-94 16,0 0 94-16,-4 17-94 0,3-3 94 0,1-14-156 15,0 0 156-15,-6 31-811 0,12-62 811 0</inkml:trace>
  <inkml:trace contextRef="#ctx0" brushRef="#br0" timeOffset="90529.36">29344 15461 987 0,'0'0'0'0,"4"-7"0"0,3-3 0 0,-7 10 86 0,0 0-86 16,0 12 86-16,-6 15-86 0,6-27 84 0,0 0-84 0,-3 28 85 15,-2 4-85-15,5-32 47 0,0 0-47 0,-2 36 47 16,0 2-47-16,2-38 0 0,0 0 0 0,0 32 0 15,4-4 0-15,-4-28-1 0,0 0 1 0,3 22 0 16,4-3 0-16,-7-19-157 0,0 0 157 0,9 12-156 16,3-7 156-16,-12-5-151 0,0 0 151 0,10-3-151 15,3-11 151-15,9-3-507 0</inkml:trace>
  <inkml:trace contextRef="#ctx0" brushRef="#br0" timeOffset="90755.47">29553 15379 975 0,'0'0'0'0,"0"5"0"0,-2 3 0 0,2-8 107 16,0 0-107-16,4 18 108 0,5 4-108 0,-9-22 83 15,0 0-83-15,5 22 83 0,2 0-83 0,-7-22 43 16,0 0-43-16,5 24 43 0,0 2-43 0,-5-26-46 15,0 0 46-15,4 21-46 0,-1-4 46 0,-3-17-199 16,0 0 199-16,0 12-199 0,-1-4 199 0,-1 13-605 16</inkml:trace>
  <inkml:trace contextRef="#ctx0" brushRef="#br0" timeOffset="91565.63">28433 16009 460 0,'0'0'0'0,"2"7"0"0,0 5 0 16,-2-12 27-16,0 0-27 0,1 9 27 0,-1-3-27 16,0-6 33-16,0 0-33 0,-1 21 33 0,-1 6-33 0,2-27 86 15,0 0-86-15,-5 33 86 0,-1 6-86 0,6-39 71 16,0 0-71-16,-3 41 72 0,-1 4-72 0,4-45 51 15,0 0-51-15,-3 43 51 0,-1 1-51 0,4-44 41 16,0 0-41-16,-3 45 42 0,-1-1-42 0,4-44 27 16,0 0-27-16,-3 38 27 0,-1-5-27 0,4-33 15 15,0 0-15-15,-1 27 16 0,-1-8-16 0,2-19-93 16,0 0 93-16,2 15-92 0,3-3 92 0,-5-12-132 0,0 0 132 16,7 28-520-16,-14-56 520 0</inkml:trace>
  <inkml:trace contextRef="#ctx0" brushRef="#br0" timeOffset="91895.22">28099 16756 774 0,'0'0'0'0,"0"0"63"0,0 0-63 0,0 0 63 16,13-20-63-16,-13 20 53 0,0 0-53 0,6-7 53 16,-3 2-53-16,-3 5 46 0,0 0-46 0,5 0 47 0,2 3-47 15,-7-3 23-15,0 0-23 0,14 7 24 0,5 1-24 16,-19-8 26-16,0 0-26 0,27 9 26 0,6-2-26 16,-33-7 34-16,0 0-34 0,35 3 34 0,3-4-34 15,-38 1 12-15,0 0-12 0,38-4 13 0,2-3-13 0,-40 7 48 16,0 0-48-16,33-5 48 0,-3 0-48 0,-30 5 0 15,0 0 0-15,21-5 1 0,-5 1-1 0,-16 4-154 16,0 0 154-16,12-5-154 0,-2 0 154 0,-10 5-140 16,0 0 140-16,4-7-139 0,-6 0 139 0,4-6-506 15</inkml:trace>
  <inkml:trace contextRef="#ctx0" brushRef="#br0" timeOffset="92196.6">28205 15982 897 0,'0'0'0'0,"17"-2"0"15,8 0 0-15,-25 2 121 0,0 0-121 0,29-1 121 16,6-1-121-16,-35 2 71 0,0 0-71 0,38 0 72 16,4 0-72-16,-42 0 27 0,0 0-27 0,40 0 27 15,2 0-27-15,-42 0 0 0,0 0 0 0,38-2 0 0,1 1 0 16,-39 1-104-16,0 0 104 0,33-4-103 0,-2 1 103 16,-31 3-129-16,0 0 129 0,23-5-129 0,-7-1 129 15,22-4-561-15</inkml:trace>
  <inkml:trace contextRef="#ctx0" brushRef="#br0" timeOffset="92615.31">28759 16592 964 0,'0'0'0'0,"0"0"128"0,0 0-128 0,2-5 129 16,-1-2-129-16,-1 7 76 0,0 0-76 0,2-4 76 16,0 1-76-16,-2 3 49 0,0 0-49 0,0 0 49 15,0 0-49-15,0 0 8 0,0 0-8 0,0 0 9 16,3 5-9-16,-3-5 27 0,0 0-27 0,2 3 27 15,0 3-27-15,-2-6 2 0,0 0-2 0,1 12 2 16,-1 6-2-16,0-18 13 0,0 0-13 0,2 24 13 16,0 4-13-16,-2-28 1 0,0 0-1 0,9 31 1 15,5 1-1-15,-14-32 0 0,0 0 0 0,19 31 0 0,3 0 0 16,-22-31 3-16,0 0-3 0,27 24 3 0,4-4-3 16,-31-20-1-16,0 0 1 0,31 12 0 0,4-8 0 15,-35-4-3-15,0 0 3 0,33-2-3 0,0-5 3 0,-33 7-54 16,0 0 54-16,28-10-53 0,-3-4 53 0,-25 14-123 15,0 0 123-15,20-17-123 0,0-5 123 0,20-18-825 16</inkml:trace>
  <inkml:trace contextRef="#ctx0" brushRef="#br0" timeOffset="92871.34">28745 16388 1054 0,'0'0'0'0,"10"-2"0"16,6-1 0-16,-16 3 110 0,0 0-110 0,21-9 110 15,7-5-110-15,-28 14 82 0,0 0-82 0,29-13 82 16,4-1-82-16,-33 14 43 0,0 0-43 0,34-12 44 16,2 0-44-16,-36 12 0 0,0 0 0 0,37-9 0 15,-1 4 0-15,-36 5 0 0,0 0 0 0,33-5 0 16,-1 2 0-16,-32 3-42 0,0 0 42 0,24-2-41 15,-6 2 41-15,-18 0-138 0,0 0 138 0,12 0-137 16,-5 0 137-16,12 0-781 0</inkml:trace>
  <inkml:trace contextRef="#ctx0" brushRef="#br0" timeOffset="93096.92">28835 16592 1087 0,'4'0'0'0,"-4"0"142"15,0 0-142-15,23-2 142 0,13-3-142 0,-36 5 101 16,0 0-101-16,32-5 102 0,2 0-102 0,-34 5 40 16,0 0-40-16,33-6 40 0,1 1-40 0,-34 5-147 15,0 0 147-15,31-5-147 0,0 2 147 0,-31 3-132 16,0 0 132-16,23-4-132 0,-7-1 132 0,22-3-729 0</inkml:trace>
  <inkml:trace contextRef="#ctx0" brushRef="#br0" timeOffset="93486.34">29257 16441 1031 0,'0'0'0'0,"0"0"124"0,0 0-124 0,17 0 125 16,15 0-125-16,-32 0 67 0,0 0-67 0,28-2 68 16,3-1-68-16,-31 3 58 0,0 0-58 0,28-2 58 15,-2 2-58-15,-26 0 4 0,0 0-4 0,23 2 4 16,-2 1-4-16,-21-3 9 0,0 0-9 0,17 5 9 16,-3 0-9-16,-14-5 16 0,0 0-16 0,10 6 17 0,-4-1-17 15,-6-5 22-15,0 0-22 0,3 8 22 0,-3 3-22 16,0-11 8-16,0 0-8 0,-7 17 8 0,-5 5-8 15,12-22 5-15,0 0-5 0,-17 26 5 0,-6 5-5 0,23-31 3 16,0 0-3-16,-21 30 3 0,-2 1-3 0,23-31 0 16,0 0 0-16,-19 28 0 0,2-3 0 0,17-25 1 15,0 0-1-15,-14 23 1 0,5-3-1 0,9-20 0 16,0 0 0-16,2 19 0 0,7-4 0 0,-9-15-2 16,0 0 2-16,17 9-1 0,7-6 1 0,-24-3-5 15,0 0 5-15,28-3-5 0,7-6 5 0,-35 9-66 16,0 0 66-16,38-12-66 0,6-5 66 0,-44 17-120 0,0 0 120 15,35-20-119-15,-4-4 119 0,35-21-874 0</inkml:trace>
  <inkml:trace contextRef="#ctx0" brushRef="#br0" timeOffset="94311.9">30072 16062 1043 0,'0'0'0'0,"4"7"0"0,1 3 0 0,-5-10 80 16,0 0-80-16,2 7 81 0,0-5-81 0,-2-2 69 15,0 0-69-15,0 7 70 0,-2 1-70 0,2-8 8 16,0 0-8-16,-2 28 8 0,0 13-8 0,2-41 0 15,0 0 0-15,2 44 1 0,2 6-1 0,-4-50 10 0,0 0-10 16,3 55 10-16,1 3-10 0,-4-58 0 0,0 0 0 16,3 57 0-16,2 1 0 0,-5-58-2 0,0 0 2 15,4 48-1-15,-1-9 1 0,-3-39-17 0,0 0 17 0,4 35-17 16,1-6 17-16,-5-29-202 0,0 0 202 0,3 24-202 16,3-12 202-16,2 24-594 0</inkml:trace>
  <inkml:trace contextRef="#ctx0" brushRef="#br0" timeOffset="94822.67">29987 16263 718 0,'0'0'0'0,"9"-16"0"0,5-11 0 16,-14 27 68-16,0 0-68 0,21-27 69 0,6-9-69 15,-27 36 56-15,0 0-56 0,28-31 57 0,2-2-57 16,-30 33 42-16,0 0-42 0,35-29 42 0,5 2-42 0,-40 27 15 16,0 0-15-16,38-19 15 0,2 5-15 0,-40 14 19 15,0 0-19-15,37-5 20 0,-1 7-20 0,-36-2 9 16,0 0-9-16,30 8 9 0,-6 6-9 0,-24-14-1 16,0 0 1-16,20 24 0 0,-7 2 0 0,-13-26-4 15,0 0 4-15,7 27-4 0,-5 0 4 0,-2-27-9 16,0 0 9-16,-3 30-8 0,-8-1 8 0,11-29-4 15,0 0 4-15,-12 24-3 0,-2-2 3 0,14-22-20 16,0 0 20-16,-21 19-20 0,-5-6 20 0,26-13-3 0,0 0 3 16,-26 11-3-16,0-4 3 0,26-7 0 0,0 0 0 15,-25 3 0-15,1-1 0 0,24-2 20 0,0 0-20 0,-17 1 20 16,3 1-20-16,14-2 17 0,0 0-17 0,-9 4 17 16,4-1-17-16,5-3 18 0,0 0-18 0,5 14 18 15,11 6-18-15,-16-20 39 0,0 0-39 0,21 28 40 16,5 4-40-16,-26-32 42 0,0 0-42 0,24 36 42 15,0 5-42-15,-24-41 73 0,0 0-73 0,23 40 74 16,0 1-74-16,-23-41 53 0,0 0-53 0,19 38 54 16,-3-4-54-16,-16-34 46 0,0 0-46 0,12 27 47 15,-2-6-47-15,-10-21 13 0,0 0-13 0,9 17 14 16,-4-3-14-16,-5-14-75 0,0 0 75 0,7 8-74 16,-2-3 74-16,-5-5-129 0,0 0 129 0,7 0-128 15,0-3 128-15,7-1-884 0</inkml:trace>
  <inkml:trace contextRef="#ctx0" brushRef="#br0" timeOffset="95183.15">30821 16441 830 0,'0'0'0'0,"0"0"80"15,0 0-80-15,0 0 81 0,6 0-81 0,-6 0 48 16,0 0-48-16,0 0 48 0,3 0-48 0,-3 0 36 0,0 0-36 16,0 0 37-16,0 0-37 0,0 0 74 0,0 0-74 15,-2 5 75-15,-1 4-75 0,3-9 67 0,0 0-67 16,-4 12 67-16,-1 5-67 0,5-17 50 0,0 0-50 16,-5 27 50-16,2 7-50 0,3-34 28 0,0 0-28 0,0 36 28 15,5 2-28-15,-5-38 34 0,0 0-34 0,10 36 34 16,4 0-34-16,-14-36 0 0,0 0 0 0,21 33 1 15,7-4-1-15,-28-29 8 0,0 0-8 0,30 24 9 16,4-7-9-16,-34-17 0 0,0 0 0 0,33 12 0 16,2-5 0-16,-35-7-35 0,0 0 35 0,32 0-34 15,-3-5 34-15,-29 5-193 0,0 0 193 0,26-11-193 16,-3-6 193-16,-23 17-174 0,0 0 174 0,12-20-174 16,-7-6 174-16,13-20-558 0</inkml:trace>
  <inkml:trace contextRef="#ctx0" brushRef="#br0" timeOffset="95438.88">30719 16302 953 0,'0'0'0'0,"5"-3"0"0,4-2 0 0,-9 5 121 15,0 0-121-15,10-7 122 0,2-4-122 0,-12 11 79 16,0 0-79-16,18-12 80 0,4-1-80 0,-22 13 60 15,0 0-60-15,26-14 60 0,4-1-60 0,-30 15 36 16,0 0-36-16,31-11 37 0,4 3-37 0,-35 8 3 16,0 0-3-16,30-5 3 0,-2 3-3 0,-28 2-3 0,0 0 3 15,21 0-3-15,-7 2 3 0,-14-2-172 0,0 0 172 16,10 3-172-16,-3 0 172 0,-7-3-150 0,0 0 150 0,0 7-150 16,-3 0 150-16,-1 7-581 0</inkml:trace>
  <inkml:trace contextRef="#ctx0" brushRef="#br0" timeOffset="95664.4">30816 16446 1166 0,'0'0'0'0,"0"0"144"0,0 0-144 0,12-5 145 16,9-4-145-16,-21 9 72 0,0 0-72 0,19-8 72 15,4-1-72-15,-23 9 52 0,0 0-52 0,23-7 52 0,-1 2-52 16,-22 5-1-16,0 0 1 0,25-3 0 0,-1 3 0 16,-24 0-53-16,0 0 53 0,21 2-53 0,0 1 53 15,-21-3-230-15,0 0 230 0,16 2-229 0,-6-2 229 0,16 1-736 16</inkml:trace>
  <inkml:trace contextRef="#ctx0" brushRef="#br0" timeOffset="96112.2">31206 16352 684 0,'0'0'0'16,"4"-2"0"-16,1-1 0 0,-5 3 98 0,0 0-98 0,9-5 99 15,1-4-99-15,-10 9 78 0,0 0-78 0,13-7 79 16,-1 2-79-16,-12 5 77 0,0 0-77 0,15-5 77 15,3 0-77-15,-18 5 55 0,0 0-55 0,19-2 56 16,4 0-56-16,-23 2 44 0,0 0-44 0,22 0 45 16,4 0-45-16,-26 0 54 0,0 0-54 0,27 4 54 15,2-1-54-15,-29-3 43 0,0 0-43 0,25 5 44 16,-3 2-44-16,-22-7 41 0,0 0-41 0,18 9 42 16,-3 1-42-16,-15-10 52 0,0 0-52 0,9 12 52 15,-4 3-52-15,-5-15 12 0,0 0-12 0,-2 23 13 16,-4 2-13-16,6-25 23 0,0 0-23 0,-16 29 24 15,-5 6-24-15,21-35 13 0,0 0-13 0,-23 36 14 0,-1 1-14 16,24-37 16-16,0 0-16 0,-24 36 17 0,1 0-17 16,23-36 34-16,0 0-34 0,-19 31 34 0,5-2-34 15,14-29 27-15,0 0-27 0,-9 29 27 0,7-1-27 0,2-28 9 16,0 0-9-16,7 22 9 0,7-3-9 0,-14-19 12 16,0 0-12-16,23 12 12 0,10-5-12 0,-33-7 3 15,0 0-3-15,35-4 4 0,3-6-4 0,-38 10-171 16,0 0 171-16,37-20-170 0,1-11 170 0,-38 31-144 15,0 0 144-15,75-52-1056 0,-150 104 1056 0</inkml:trace>
  <inkml:trace contextRef="#ctx0" brushRef="#br0" timeOffset="97030.4">27846 13856 113 0,'0'0'0'0,"0"0"0"16,0 0 0-16,0 0-2 0,0 0 2 0,0 0-1 15,-24-10 1-15,-1-1-23 0</inkml:trace>
  <inkml:trace contextRef="#ctx0" brushRef="#br0" timeOffset="97555.32">27715 13811 169 0,'0'0'0'0,"0"0"0"16,0 0 0-16,0 0 71 0,0 0-71 0,-5-5 71 15,-5 0-71-15,10 5 42 0,0 0-42 0,-9-3 42 16,0-3-42-16,9 6 62 0,0 0-62 0,-9 0 62 15,-1 4-62-15,10-4 73 0,0 0-73 0,-14 15 73 16,-3 11-73-16,17-26 65 0,0 0-65 0,-13 32 65 0,3 10-65 16,10-42 48-16,0 0-48 0,-5 48 49 0,5 5-49 15,0-53 23-15,0 0-23 0,3 63 24 0,4 6-24 16,-7-69 12-16,0 0-12 0,11 89 12 0,3 10-12 16,-14-99 17-16,0 0-17 0,12 96 17 0,2 0-17 0,-14-96 14 15,0 0-14-15,7 94 15 0,-6 0-15 0,-1-94 9 16,0 0-9-16,-1 88 9 0,-6-4-9 0,7-84 16 15,0 0-16-15,-11 80 17 0,-1-4-17 0,12-76 22 16,0 0-22-16,-21 72 23 0,-7-4-23 0,28-68 14 16,0 0-14-16,-31 62 15 0,-4-6-15 0,35-56 10 15,0 0-10-15,-40 52 10 0,-5-4-10 0,45-48 17 0,0 0-17 16,-32 29 17-16,8-10-17 0,24-19 14 0,0 0-14 16,-26 18 15-16,0-9-15 0,26-9 15 0,0 0-15 15,-21 9 16-15,2-6-16 0,19-3 40 0,0 0-40 16,-16 0 40-16,4-3-40 0,12 3 42 0,0 0-42 0,-7-9 42 15,5-6-42-15,2 15 16 0,0 0-16 0,5-14 17 16,8-2-17-16,-13 16 22 0,0 0-22 0,19-10 23 16,5 2-23-16,-24 8 15 0,0 0-15 0,30-2 15 15,3 5-15-15,-33-3 4 0,0 0-4 0,29 14 5 16,1 1-5-16,-30-15 13 0,0 0-13 0,24 28 14 16,-1 10-14-16,-23-38 3 0,0 0-3 0,12 48 4 15,-5 11-4-15,-7-59 0 0,0 0 0 0,4 67 1 16,-4 10-1-16,0-77 19 0,0 0-19 0,-9 107 20 15,-7 23-20-15,16-130 43 0,0 0-43 0,-17 128 43 16,-6 9-43-16,23-137 32 0,0 0-32 0,-12 127 33 16,5-4-33-16,7-123 44 0,0 0-44 0,12 105 45 15,14-14-45-15,-26-91 5 0,0 0-5 0,46 63 5 0,15-23-5 16,-61-40-70-16,0 0 70 0,68-7-69 0,12-41 69 16,68-7-1221-16</inkml:trace>
  <inkml:trace contextRef="#ctx0" brushRef="#br0" timeOffset="110766.96">16719 14753 639 0,'0'0'0'0,"-2"4"0"0,-1 3 0 0,3-7-91 0,0 0 91 15,0 0-91-15,-4-5 91 0,4 5 0 0,0 0 0 16,0-4 0-16,0-1 0 0,0 5 8 0,0 0-8 0,0-3 8 16,-1-3-8-16,1 6 24 0,0 0-24 0,-4-3 25 15,1 1-25-15,3 2 45 0,0 0-45 0,-6-5 45 16,-2 3-45-16,8 2 27 0,0 0-27 0,-14-1 27 16,-2-1-27-16,16 2 35 0,0 0-35 0,-21-2 35 15,-3 2-35-15,24 0 22 0,0 0-22 0,-26 0 22 16,0-1-22-16,26 1 10 0,0 0-10 0,-30 0 10 15,0 1-10-15,30-1 28 0,0 0-28 0,-33 5 28 16,4 2-28-16,29-7 5 0,0 0-5 0,-32 14 6 16,-3 3-6-16,35-17 9 0,0 0-9 0,-31 19 10 15,1 0-10-15,30-19 8 0,0 0-8 0,-31 24 9 16,-2 5-9-16,33-29 3 0,0 0-3 0,-26 27 4 16,-2 1-4-16,28-28 2 0,0 0-2 0,-26 32 2 0,3 4-2 15,23-36 1-15,0 0-1 0,-21 31 2 0,4-2-2 16,17-29 8-16,0 0-8 0,-12 36 9 0,3 2-9 0,9-38 14 15,0 0-14-15,0 38 15 0,5 1-15 0,-5-39 24 16,0 0-24-16,12 38 25 0,9-1-25 0,-21-37 13 16,0 0-13-16,26 33 13 0,7-2-13 0,-33-31 10 15,0 0-10-15,32 27 11 0,4-6-11 0,-36-21 10 16,0 0-10-16,34 19 10 0,0-4-10 0,-34-15 3 16,0 0-3-16,35 12 4 0,0-3-4 0,-35-9 6 15,0 0-6-15,31 5 6 0,1-4-6 0,-32-1 7 0,0 0-7 16,26 2 7-16,-2-2-7 0,-24 0 7 0,0 0-7 15,18 2 8-15,-4 0-8 0,-14-2-4 0,0 0 4 16,10 3-4-16,-1 0 4 0,-9-3-152 0,0 0 152 0,9 4-151 16,-4 1 151-16,10 4-515 0</inkml:trace>
  <inkml:trace contextRef="#ctx0" brushRef="#br0" timeOffset="111351.36">16017 15057 651 0,'0'0'0'0,"10"-2"0"15,10 0 0-15,-20 2 72 0,0 0-72 0,5-1 72 16,-2-3-72-16,-3 4 71 0,0 0-71 0,4-2 72 16,-2-1-72-16,-2 3 61 0,0 0-61 0,12 0 62 15,0 0-62-15,-12 0 26 0,0 0-26 0,30 3 26 16,4 3-26-16,-34-6 28 0,0 0-28 0,35 5 28 15,4 2-28-15,-39-7 3 0,0 0-3 0,36 6 4 16,-1 0-4-16,-35-6 8 0,0 0-8 0,35 6 8 16,-2 0-8-16,-33-6 8 0,0 0-8 0,35 3 8 15,1 0-8-15,-36-3 3 0,0 0-3 0,35 0 3 16,2 0-3-16,-37 0 2 0,0 0-2 0,38-5 2 0,-3-2-2 16,-35 7 1-16,0 0-1 0,33-6 2 0,-3-1-2 15,-30 7-68-15,0 0 68 0,22-5-67 0,3 1 67 16,-25 4-145-16,0 0 145 0,21-8-144 0,0-3 144 15,22-8-502-15</inkml:trace>
  <inkml:trace contextRef="#ctx0" brushRef="#br0" timeOffset="112732.75">16858 15137 438 0,'0'0'0'0,"4"9"0"16,-4 4 0-16,0-13 94 0,0 0-94 0,2 6 95 0,-2-5-95 15,0-1 82-15,0 0-82 0,0 0 82 0,0-3-82 16,0 3 70-16,0 0-70 0,0 0 70 0,0 0-70 16,0 0 35-16,0 0-35 0,0 0 36 0,0 0-36 0,0 0 34 15,0 0-34-15,0 0 35 0,0 3-35 0,0-3 22 16,0 0-22-16,0 4 23 0,0-1-23 0,0-3 35 16,0 0-35-16,0 7 35 0,0 3-35 0,0-10 6 15,0 0-6-15,0 16 7 0,-2 3-7 0,2-19 5 16,0 0-5-16,0 27 6 0,0 6-6 0,0-33 14 15,0 0-14-15,0 30 15 0,0 0-15 0,0-30 3 16,0 0-3-16,0 34 3 0,0 2-3 0,0-36 0 0,0 0 0 16,0 31 1-16,0-2-1 0,0-29 0 0,0 0 0 15,2 29 0-15,-1-3 0 0,-1-26 0 0,0 0 0 16,2 22 0-16,-2-3 0 0,0-19-1 0,0 0 1 0,0 15-1 16,2-3 1-16,-2-12-1 0,0 0 1 0,0 9-1 15,2-3 1-15,-2-6-15 0,0 0 15 0,0 6-14 16,3-3 14-16,-3-3-163 0,0 0 163 0,0 0-162 15,0 0 162-15,0 0-566 0</inkml:trace>
  <inkml:trace contextRef="#ctx0" brushRef="#br0" timeOffset="113424.12">16937 15434 539 0,'0'0'0'0,"0"-7"0"0,0-5 0 0,0 12 94 15,0 0-94-15,5-14 94 0,4-3-94 0,-9 17 64 16,0 0-64-16,8-21 65 0,5-3-65 0,-13 24 78 16,0 0-78-16,14-25 78 0,1-4-78 0,-15 29 45 15,0 0-45-15,12-28 46 0,2-1-46 0,-14 29 6 16,0 0-6-16,18-24 7 0,3 2-7 0,-21 22 7 15,0 0-7-15,22-16 8 0,3 4-8 0,-25 12 3 16,0 0-3-16,24-3 4 0,-3 6-4 0,-21-3 0 16,0 0 0-16,19 5 0 0,-3 4 0 0,-16-9-25 15,0 0 25-15,14 9-24 0,-4-1 24 0,-10-8-167 0,0 0 167 16,9 7-167-16,0 0 167 0,5 7-465 0</inkml:trace>
  <inkml:trace contextRef="#ctx0" brushRef="#br0" timeOffset="114054.39">17696 14961 471 0,'0'0'0'0,"0"0"0"15,6-7 0-15,-6 7 92 0,0 0-92 0,1-5 93 16,6 0-93-16,-7 5 61 0,0 0-61 0,9-6 62 16,0 1-62-16,-9 5 37 0,0 0-37 0,12-3 37 15,0 1-37-15,-12 2 13 0,0 0-13 0,21-2 13 16,5 1-13-16,-26 1 35 0,0 0-35 0,33-2 36 16,6 0-36-16,-39 2 18 0,0 0-18 0,40-3 18 15,1 0-18-15,-41 3 47 0,0 0-47 0,39-4 47 16,-3 1-47-16,-36 3 24 0,0 0-24 0,32-4 25 15,-6 3-25-15,-26 1 18 0,0 0-18 0,21-2 19 0,-6 0-19 16,-15 2 28-16,0 0-28 0,13 0 28 0,-3 2-28 16,-10-2 6-16,0 0-6 0,5 2 6 0,-1-2-6 15,-4 0-117-15,0 0 117 0,0 0-116 0,0 0 116 0,0 0-143 16,0 0 143-16,0 0-143 0,0 0 143 0,0 0-441 16</inkml:trace>
  <inkml:trace contextRef="#ctx0" brushRef="#br0" timeOffset="114384.58">17783 15050 415 0,'0'0'0'0,"9"-4"0"16,7-2 0-16,-16 6 81 0,0 0-81 0,9-4 81 16,-6 1-81-16,-3 3 84 0,0 0-84 0,11 0 84 15,4 3-84-15,-15-3 91 0,0 0-91 0,18 4 91 16,8 1-91-16,-26-5 74 0,0 0-74 0,29 7 74 16,4 1-74-16,-33-8 51 0,0 0-51 0,34 9 51 15,0-2-51-15,-34-7 26 0,0 0-26 0,30 5 26 16,0-4-26-16,-30-1 27 0,0 0-27 0,24 2 27 15,-3-4-27-15,-21 2 7 0,0 0-7 0,17 0 8 16,-3 0-8-16,-14 0-139 0,0 0 139 0,12-1-139 16,1-3 139-16,13-1-671 0</inkml:trace>
  <inkml:trace contextRef="#ctx0" brushRef="#br0" timeOffset="115030.11">18696 14981 483 0,'0'0'0'0,"0"0"0"0,0-3 0 0,0 3 149 15,0 0-149-15,7 0 150 0,-1 0-150 0,-6 0 118 16,0 0-118-16,8 2 119 0,4 1-119 0,-12-3 66 16,0 0-66-16,14 5 67 0,2 2-67 0,-16-7 33 15,0 0-33-15,21 7 34 0,2 0-34 0,-23-7 32 16,0 0-32-16,27 7 33 0,3-1-33 0,-30-6 41 16,0 0-41-16,26 7 42 0,0-2-42 0,-26-5 15 0,0 0-15 15,25 6 16-15,-1-3-16 0,-24-3 22 0,0 0-22 16,19 5 23-16,-3-1-23 0,-16-4 15 0,0 0-15 15,10 3 15-15,1-1-15 0,-11-2 16 0,0 0-16 0,9 1 17 16,-1 1-17-16,-8-2-9 0,0 0 9 0,4 2-8 16,1-2 8-16,-5 0-180 0,0 0 180 0,5 0-179 15,-1-2 179-15,4 0-743 0</inkml:trace>
  <inkml:trace contextRef="#ctx0" brushRef="#br0" timeOffset="117988.66">19780 14474 292 0,'0'0'0'0,"0"0"0"15,0 0 0-15,0 0 79 0,0 0-79 0,0 0 79 16,0 0-79-16,0 0 88 0,0 0-88 0,0 0 89 16,0 0-89-16,0 0 51 0,0 0-51 0,0 0 52 15,0 0-52-15,0 0 34 0,0 0-34 0,0 0 35 16,0 0-35-16,0 0 24 0,0 0-24 0,0 0 25 16,0 0-25-16,0 0 23 0,0 0-23 0,0 0 24 15,0 0-24-15,0 0 39 0,0 0-39 0,0 0 40 16,10 28-40-16,-10-28 32 0,0 0-32 0,7 27 32 0,2 7-32 15,-9-34 22-15,0 0-22 0,7 33 22 0,0 1-22 16,-7-34 41-16,0 0-41 0,3 34 42 0,1 2-42 0,-4-36 7 16,0 0-7-16,5 31 8 0,-5-3-8 0,0-28 20 15,0 0-20-15,2 24 20 0,1-4-20 0,-3-20 15 16,0 0-15-16,4 17 15 0,-4-3-15 0,0-14 9 16,0 0-9-16,2 12 9 0,-1-3-9 0,-1-9 1 15,0 0-1-15,2 6 1 0,-2 0-1 0,0-6-39 16,0 0 39-16,0 3-39 0,2-1 39 0,-2-2-156 15,0 0 156-15,2-4-156 0,-1-3 156 0,3-3-561 0</inkml:trace>
  <inkml:trace contextRef="#ctx0" brushRef="#br0" timeOffset="118318.21">19871 14692 236 0,'0'0'0'0,"3"-4"0"15,7-1 0-15,-10 5 39 0,0 0-39 0,11-8 40 16,3-4-40-16,-14 12 14 0,0 0-14 0,10-12 15 16,4 0-15-16,-14 12 24 0,0 0-24 0,16-14 25 15,3 0-25-15,-19 14 6 0,0 0-6 0,18-13 6 16,2 1-6-16,-20 12 39 0,0 0-39 0,21-11 39 15,0 4-39-15,-21 7 47 0,0 0-47 0,21-8 47 0,2-1-47 16,-23 9 46-16,0 0-46 0,22-12 47 0,1 2-47 16,-23 10 37-16,0 0-37 0,21-9 37 0,-2 1-37 0,-19 8 40 15,0 0-40-15,19-7 41 0,-1 0-41 0,-18 7-15 16,0 0 15-16,14-3-15 0,-2-1 15 0,-12 4-154 16,0 0 154-16,5-1-154 0,0 1 154 0,8-2-267 15</inkml:trace>
  <inkml:trace contextRef="#ctx0" brushRef="#br0" timeOffset="118678.26">19938 14692 684 0,'0'0'0'0,"7"-4"0"16,9-2 0-16,-16 6 81 0,0 0-81 0,11 0 82 15,-1 5-82-15,-10-5 58 0,0 0-58 0,12 7 58 16,2 1-58-16,-14-8 32 0,0 0-32 0,19 10 32 16,2 4-32-16,-21-14 22 0,0 0-22 0,23 12 22 15,1 2-22-15,-24-14 39 0,0 0-39 0,25 13 39 16,1 1-39-16,-26-14 22 0,0 0-22 0,22 14 22 15,-1 0-22-15,-21-14 11 0,0 0-11 0,21 12 11 0,-7 0-11 16,-14-12 36-16,0 0-36 0,16 12 36 0,-4-4-36 16,-12-8 10-16,0 0-10 0,11 9 10 0,-3-2-10 15,-8-7-20-15,0 0 20 0,7 5-19 0,-3 0 19 0,-4-5-173 16,0 0 173-16,3 5-173 0,2-5 173 0,1 5-589 16</inkml:trace>
  <inkml:trace contextRef="#ctx0" brushRef="#br0" timeOffset="119009.79">20494 14618 617 0,'0'0'0'0,"-3"4"0"15,-2 1 0-15,5-5 97 0,0 0-97 0,0 5 97 16,1-2-97-16,-1-3 58 0,0 0-58 0,2 7 58 16,3 2-58-16,-5-9 32 0,0 0-32 0,0 19 33 15,4 3-33-15,-4-22 9 0,0 0-9 0,1 25 9 16,-1 5-9-16,0-30 9 0,0 0-9 0,0 32 10 16,0 4-10-16,0-36 9 0,0 0-9 0,-1 29 9 15,-1-1-9-15,2-28 1 0,0 0-1 0,-2 24 1 16,-1-5-1-16,3-19 0 0,0 0 0 0,-4 15 1 15,3-3-1-15,1-12-81 0,0 0 81 0,-2 8-81 16,2-1 81-16,0-7-147 0,0 0 147 0,2-7-147 0,1-8 147 16,2-7-349-16</inkml:trace>
  <inkml:trace contextRef="#ctx0" brushRef="#br0" timeOffset="119414.83">20494 14721 550 0,'0'0'0'0,"0"5"0"0,0 5 0 0,0-10 100 15,0 0-100-15,9 7 101 0,3 3-101 0,-12-10 61 0,0 0-61 16,14 7 62-16,3 0-62 0,-17-7 50 0,0 0-50 16,20 2 50-16,2-2-50 0,-22 0 15 0,0 0-15 15,21-5 15-15,0-7-15 0,-21 12 36 0,0 0-36 0,19-14 36 16,0-1-36-16,-19 15 5 0,0 0-5 0,11-19 6 15,-1-2-6-15,-10 21 18 0,0 0-18 0,6-17 19 16,-3 0-19-16,-3 17 15 0,0 0-15 0,2-14 15 16,-2 2-15-16,0 12 15 0,0 0-15 0,-2-8 16 15,-5 3-16-15,7 5-1 0,0 0 1 0,-5-4-1 16,1 4 1-16,4 0-4 0,0 0 4 0,-8 9-3 16,-5 8 3-16,13-17-22 0,0 0 22 0,-10 26-22 15,-2 8 22-15,12-34-8 0,0 0 8 0,-9 36-8 16,2 5 8-16,7-41-17 0,0 0 17 0,-5 41-16 15,0 0 16-15,5-41-4 0,0 0 4 0,-2 34-3 16,2-4 3-16,0-30-3 0,0 0 3 0,0 23-3 0,2 0 3 16,-2-23-2-16,0 0 2 0,3 13-1 0,2 1 1 15,-5-14-163-15,0 0 163 0,9 0-162 0,0-8 162 0,8 1-456 16</inkml:trace>
  <inkml:trace contextRef="#ctx0" brushRef="#br0" timeOffset="119804.49">21139 14495 819 0,'0'0'0'0,"-4"0"0"15,-4 0 0-15,8 0 135 0,0 0-135 0,0 0 135 16,0 0-135-16,0 0 76 0,0 0-76 0,0 0 76 16,1 3-76-16,-1-3 37 0,0 0-37 0,0 14 37 15,2 3-37-15,-2-17 8 0,0 0-8 0,-2 26 9 16,1 6-9-16,1-32 1 0,0 0-1 0,-7 38 1 15,0 7-1-15,7-45 3 0,0 0-3 0,-7 41 4 16,0 0-4-16,7-41 2 0,0 0-2 0,-7 36 2 16,-2-5-2-16,9-31 1 0,0 0-1 0,-7 27 2 0,0-5-2 15,7-22-50-15,0 0 50 0,-5 17-50 0,1-5 50 16,4-12-147-16,0 0 147 0,-5 7-146 0,2-3 146 0,-6 6-620 16</inkml:trace>
  <inkml:trace contextRef="#ctx0" brushRef="#br0" timeOffset="120149.26">20888 14678 639 0,'0'0'0'15,"5"2"0"-15,6 0 0 0,-11-2 60 0,0 0-60 0,5 0 60 16,0 0-60-16,-5 0 74 0,0 0-74 0,5-2 74 16,2-2-74-16,-7 4 55 0,0 0-55 0,12-1 55 15,6-1-55-15,-18 2 44 0,0 0-44 0,23 0 45 16,6 0-45-16,-29 0 41 0,0 0-41 0,33 0 42 16,4 0-42-16,-37 0 35 0,0 0-35 0,35-3 35 15,1-3-35-15,-36 6 9 0,0 0-9 0,37-6 9 16,-2-3-9-16,-35 9 12 0,0 0-12 0,28-9 13 15,-4 1-13-15,-24 8 3 0,0 0-3 0,23-7 4 16,-4 0-4-16,-19 7-75 0,0 0 75 0,15-3-75 16,-1 1 75-16,-14 2-119 0,0 0 119 0,13-3-118 0,-1-3 118 15,9-2-602-15</inkml:trace>
  <inkml:trace contextRef="#ctx0" brushRef="#br0" timeOffset="120660.29">21682 14678 527 0,'0'0'0'0,"-7"-3"0"16,-3-2 0-16,10 5 110 0,0 0-110 0,3-7 110 16,8 2-110-16,-11 5 101 0,0 0-101 0,12-6 101 15,2 0-101-15,-14 6 65 0,0 0-65 0,16-11 65 16,3-4-65-16,-19 15 35 0,0 0-35 0,19-17 35 16,2-6-35-16,-21 23 9 0,0 0-9 0,19-22 9 15,0-4-9-15,-19 26 19 0,0 0-19 0,14-27 20 16,2-4-20-16,-16 31 3 0,0 0-3 0,14-29 3 15,-2 2-3-15,-12 27 12 0,0 0-12 0,12-24 13 16,-7 1-13-16,-5 23 15 0,0 0-15 0,6-17 15 16,-1 5-15-16,-5 12 8 0,0 0-8 0,2-8 9 15,-1 4-9-15,-1 4 25 0,0 0-25 0,-3 9 26 0,-4 5-26 16,7-14 12-16,0 0-12 0,-7 25 12 0,2 11-12 16,5-36 18-16,0 0-18 0,-2 43 18 0,2 8-18 0,0-51 8 15,0 0-8-15,5 59 9 0,0 4-9 0,-5-63 45 16,0 0-45-16,7 64 46 0,0 2-46 0,-7-66 20 15,0 0-20-15,7 59 20 0,2-6-20 0,-9-53 12 16,0 0-12-16,7 43 13 0,-2-9-13 0,-5-34 1 16,0 0-1-16,4 29 2 0,-3-9-2 0,-1-20-161 15,0 0 161-15,0 16-161 0,0-6 161 0,0 16-837 16</inkml:trace>
  <inkml:trace contextRef="#ctx0" brushRef="#br0" timeOffset="121711.26">19655 15283 404 0,'0'0'0'0,"12"-9"0"0,5-6 0 0,-17 15 51 15,0 0-51-15,5-2 52 0,-5 6-52 0,0-4 77 16,0 0-77-16,0 5 78 0,0 2-78 0,0-7 69 16,0 0-69-16,7 8 70 0,4 1-70 0,-11-9 74 15,0 0-74-15,21 7 74 0,8-2-74 0,-29-5 67 16,0 0-67-16,33 5 67 0,4-2-67 0,-37-3 43 16,0 0-43-16,40 2 43 0,5-2-43 0,-45 0 22 15,0 0-22-15,51 0 22 0,6-2-22 0,-57 2 18 0,0 0-18 16,61 0 19-16,7 0-19 0,-68 0 34 0,0 0-34 15,65 0 34-15,1 0-34 0,-66 0 5 0,0 0-5 16,84 0 5-16,10 2-5 0,-94-2 10 0,0 0-10 0,90 2 11 16,1-1-11-16,-91-1 16 0,0 0-16 0,83 6 17 15,-4 2-17-15,-79-8 3 0,0 0-3 0,78 10 3 16,-3 2-3-16,-75-12 6 0,0 0-6 0,80 12 7 16,4 2-7-16,-84-14 13 0,0 0-13 0,73 14 14 15,-2-1-14-15,-71-13 15 0,0 0-15 0,70 12 15 16,0 0-15-16,-70-12 9 0,0 0-9 0,70 7 9 15,1-5-9-15,-71-2 9 0,0 0-9 0,66 2 10 16,-1-2-10-16,-65 0 23 0,0 0-23 0,50-2 24 16,-6 0-24-16,-44 2 2 0,0 0-2 0,43-3 2 15,4-4-2-15,-47 7 7 0,0 0-7 0,46-9 7 16,1-3-7-16,-47 12 8 0,0 0-8 0,41-12 8 16,-1-3-8-16,-40 15-85 0,0 0 85 0,34-15-85 0,-5-2 85 15,-29 17-165-15,0 0 165 0,25-14-165 0,-8 2 165 0,25-14-706 16</inkml:trace>
  <inkml:trace contextRef="#ctx0" brushRef="#br0" timeOffset="123060.98">20592 16710 740 0,'0'0'0'0,"0"0"54"0,0 0-54 0,3-5 54 16,2-6-54-16,-5 11 55 0,0 0-55 0,9-12 55 15,3-1-55-15,-12 13 34 0,0 0-34 0,11-16 35 16,-2-1-35-16,-9 17 20 0,0 0-20 0,7-19 20 16,-4-1-20-16,-3 20 40 0,0 0-40 0,3-22 41 15,3-4-41-15,-6 26 7 0,0 0-7 0,0-31 8 16,0-5-8-16,0 36 21 0,0 0-21 0,0-38 21 16,-7-3-21-16,7 41 14 0,0 0-14 0,-7-46 15 15,0-5-15-15,7 51 15 0,0 0-15 0,-9-55 16 0,-3-3-16 16,12 58 16-16,0 0-16 0,-7-59 17 0,0-1-17 15,7 60 34-15,0 0-34 0,-4-56 34 0,4 1-34 16,0 55 27-16,0 0-27 0,4-50 27 0,5 2-27 0,-9 48 15 16,0 0-15-16,14-43 16 0,5 2-16 0,-19 41 12 15,0 0-12-15,22-39 13 0,8 1-13 0,-30 38 34 16,0 0-34-16,26-34 34 0,2 3-34 0,-28 31 1 16,0 0-1-16,30-24 2 0,3 4-2 0,-33 20 6 15,0 0-6-15,33-18 6 0,3 5-6 0,-36 13 3 16,0 0-3-16,39-9 4 0,3 6-4 0,-42 3 0 15,0 0 0-15,41-2 1 0,3 4-1 0,-44-2 1 0,0 0-1 16,42 7 2-16,1 5-2 0,-43-12 9 0,0 0-9 16,35 15 9-16,-2 4-9 0,-33-19 15 0,0 0-15 15,23 19 15-15,-4 1-15 0,-19-20 4 0,0 0-4 0,17 24 4 16,-8 4-4-16,-9-28 13 0,0 0-13 0,7 25 14 16,-5-1-14-16,-2-24 33 0,0 0-33 0,-2 23 33 15,-3-1-33-15,5-22 4 0,0 0-4 0,-11 24 5 16,-2 2-5-16,13-26 5 0,0 0-5 0,-16 22 5 15,-7-3-5-15,23-19 14 0,0 0-14 0,-24 20 15 16,-6-6-15-16,30-14 3 0,0 0-3 0,-29 12 3 16,-1-2-3-16,30-10 2 0,0 0-2 0,-30 7 2 15,1-5-2-15,29-2 0 0,0 0 0 0,-25 0 0 16,4-2 0-16,21 2 0 0,0 0 0 0,-15-3 0 16,3-2 0-16,12 5 3 0,0 0-3 0,-9-6 4 15,5 1-4-15,4 5 0 0,0 0 0 0,-3-5 0 0,6 2 0 16,-3 3 0-16,0 0 0 0,9 0 0 0,3 3 0 15,-12-3-3-15,0 0 3 0,19 7-2 0,9 3 2 16,-28-10-20-16,0 0 20 0,28 14-20 0,5 3 20 0,-33-17-1 16,0 0 1-16,32 24 0 0,1 3 0 0,-33-27-4 15,0 0 4-15,26 30-3 0,-2 2 3 0,-24-32-7 16,0 0 7-16,18 31-6 0,-8-2 6 0,-10-29 0 16,0 0 0-16,5 29 0 0,-5-1 0 0,0-28 12 15,0 0-12-15,-5 27 12 0,-4-1-12 0,9-26 1 16,0 0-1-16,-20 24 2 0,-14-2-2 0,34-22 5 15,0 0-5-15,-34 15 5 0,-12-3-5 0,46-12 21 0,0 0-21 16,-43 4 21-16,-10-9-21 0,53 5 2 0,0 0-2 16,-48-11 3-16,1-6-3 0,47 17 3 0,0 0-3 15,-39-25 3-15,6-11-3 0,33 36-132 0,0 0 132 0,-22-50-132 16,6-13 132-16,16 63-92 0,0 0 92 0,-38-114-973 16,76 228 973-16</inkml:trace>
  <inkml:trace contextRef="#ctx0" brushRef="#br0" timeOffset="130597.34">7272 5148 639 0,'0'0'0'0,"0"0"0"16,0 0 0-16,0 0 88 0,0 0-88 0,0 0 88 16,0 0-88-16,0 0-139 0,0 0 139 0,0 0-138 15,0 0 138-15,0 0-66 0,0 0 66 0,0 0-66 16,0 0 66-16,0 0-27 0,0 0 27 0,0 0-27 0,7 33 27 15,-7-33 0-15,0 0 0 0,0 27 0 0,0 12 0 16,0-39 36-16,0 0-36 0,-4 36 36 0,1-1-36 16,3-35 33-16,0 0-33 0,-4 32 34 0,2-1-34 15,2-31 24-15,0 0-24 0,-3 29 25 0,-2 0-25 0,5-29 35 16,0 0-35-16,0 29 35 0,-4-1-35 0,4-28 12 16,0 0-12-16,0 27 13 0,0-3-13 0,0-24 30 15,0 0-30-15,0 28 30 0,4-4-30 0,-4-24 11 16,0 0-11-16,1 25 11 0,6 1-11 0,-7-26 11 15,0 0-11-15,6 34 11 0,1 2-11 0,-7-36 26 16,0 0-26-16,8 34 26 0,-3 2-26 0,-5-36 19 16,0 0-19-16,4 36 20 0,5 0-20 0,-9-36 40 0,0 0-40 15,5 38 40-15,4-2-40 0,-9-36 13 0,0 0-13 16,8 33 13-16,3-3-13 0,-11-30 32 0,0 0-32 0,14 31 32 16,1-7-32-16,-15-24 27 0,0 0-27 0,18 24 27 15,-1-3-27-15,-17-21 55 0,0 0-55 0,21 19 56 16,5-4-56-16,-26-15 47 0,0 0-47 0,25 12 48 15,4 0-48-15,-29-12 22 0,0 0-22 0,30 12 22 16,1 0-22-16,-31-12 37 0,0 0-37 0,30 12 38 16,3-2-38-16,-33-10 6 0,0 0-6 0,30 12 6 15,-1-3-6-15,-29-9 11 0,0 0-11 0,26 8 11 16,-1 3-11-16,-25-11 25 0,0 0-25 0,26 8 26 16,0-1-26-16,-26-7 18 0,0 0-18 0,26 9 19 15,4-6-19-15,-30-3 26 0,0 0-26 0,33 5 26 16,2 2-26-16,-35-7 8 0,0 0-8 0,38 3 8 15,4 3-8-15,-42-6 41 0,0 0-41 0,36 3 41 0,4-3-41 16,-40 0 2-16,0 0-2 0,37 0 2 0,-2-3-2 16,-35 3 3-16,0 0-3 0,33-4 3 0,2-1-3 15,-35 5 13-15,0 0-13 0,38-3 13 0,0-4-13 0,-38 7 3 16,0 0-3-16,39-5 3 0,3 1-3 0,-42 4 0 16,0 0 0-16,41-5 1 0,0 2-1 0,-41 3 18 15,0 0-18-15,41 0 19 0,-2-4-19 0,-39 4 0 16,0 0 0-16,36 0 1 0,3 0-1 0,-39 0 0 15,0 0 0-15,34 4 0 0,5-1 0 0,-39-3 3 16,0 0-3-16,38 9 4 0,-3-1-4 0,-35-8 2 16,0 0-2-16,36 12 2 0,-1 0-2 0,-35-12 1 0,0 0-1 15,33 16 2-15,-1-1-2 0,-32-15 5 0,0 0-5 16,29 19 5-16,-1 1-5 0,-28-20 0 0,0 0 0 16,26 19 1-16,-1 5-1 0,-25-24 1 0,0 0-1 0,22 24 2 15,3 4-2-15,-25-28 5 0,0 0-5 0,21 27 5 16,5 4-5-16,-26-31 2 0,0 0-2 0,21 32 3 15,0 4-3-15,-21-36 11 0,0 0-11 0,17 40 11 16,1 1-11-16,-18-41 15 0,0 0-15 0,12 39 15 16,-4 1-15-16,-8-40 1 0,0 0-1 0,6 41 1 15,-3 2-1-15,-3-43 1 0,0 0-1 0,4 39 1 16,-3 0-1-16,-1-39 8 0,0 0-8 0,4 36 8 16,-1 0-8-16,-3-36 3 0,0 0-3 0,6 43 3 15,-6 4-3-15,0-47 6 0,0 0-6 0,0 46 6 16,0 3-6-16,0-49 13 0,0 0-13 0,-4 50 14 15,4 2-14-15,0-52 3 0,0 0-3 0,-2 44 4 0,2-3-4 16,0-41 7-16,0 0-7 0,-3 45 7 0,3 1-7 16,0-46 3-16,0 0-3 0,-4 39 3 0,3-6-3 15,1-33 2-15,0 0-2 0,-2 34 2 0,0 2-2 0,2-36 4 16,0 0-4-16,0 28 5 0,0-4-5 0,0-24 0 16,0 0 0-16,5 18 0 0,2 3 0 0,-7-21-139 15,0 0 139-15,11 12-138 0,1-2 138 0,-12-10-159 16,0 0 159-16,24 24-988 0,-48-48 988 0</inkml:trace>
  <inkml:trace contextRef="#ctx0" brushRef="#br0" timeOffset="133781.65">11690 5362 91 0,'0'0'0'0,"-2"7"0"0,-7 2 0 0,9-9 26 15,0 0-26-15,0 5 26 0,5 5-26 0,-5-10 13 16,0 0-13-16,6 8 14 0,2 3-14 0,-8-11 6 16,0 0-6-16,9 17 7 0,3 3-7 0,-12-20 4 15,0 0-4-15,12 26 4 0,-3 2-4 0,-9-28 2 0,0 0-2 16,9 24 2-16,0 3-2 0,-9-27 1 0,0 0-1 15,6 31 2-15,3 5-2 0,-9-36 3 0,0 0-3 16,4 32 4-16,1-1-4 0,-5-31 5 0,0 0-5 0,2 40 6 16,-1-1-6-16,-1-39 22 0,0 0-22 0,0 39 23 15,0-4-23-15,0-35 31 0,0 0-31 0,0 41 31 16,-1 5-31-16,1-46 19 0,0 0-19 0,-2 43 20 16,2 1-20-16,0-44 29 0,0 0-29 0,0 48 29 15,-5 2-29-15,5-50 42 0,0 0-42 0,-4 51 43 16,-5-4-43-16,9-47 39 0,0 0-39 0,-8 48 39 15,-1-4-39-15,9-44 40 0,0 0-40 0,-9 46 40 16,2-3-40-16,7-43 34 0,0 0-34 0,-8 40 35 16,-1-4-35-16,9-36 33 0,0 0-33 0,-7 39 34 15,2 4-34-15,5-43 32 0,0 0-32 0,-5 39 32 16,-2-3-32-16,7-36 22 0,0 0-22 0,-6 43 22 16,1-4-22-16,5-39 10 0,0 0-10 0,-3 45 11 0,-4 1-11 15,7-46 11-15,0 0-11 0,-2 40 11 0,-2-1-11 16,4-39 8-16,0 0-8 0,0 39 9 0,-3 1-9 15,3-40 23-15,0 0-23 0,0 34 24 0,0 2-24 0,0-36 6 16,0 0-6-16,0 36 7 0,3-5-7 0,-3-31 9 16,0 0-9-16,0 29 10 0,4 0-10 0,-4-29 3 15,0 0-3-15,0 29 4 0,3-6-4 0,-3-23 6 16,0 0-6-16,6 24 7 0,-5-7-7 0,-1-17 3 16,0 0-3-16,2 15 3 0,0 1-3 0,-2-16 1 15,0 0-1-15,3 12 2 0,-3-4-2 0,0-8 4 16,0 0-4-16,4 10 5 0,1-1-5 0,-5-9 0 0,0 0 0 15,4 7 1-15,1-2-1 0,-5-5-1 0,0 0 1 16,5 3 0-16,2 1 0 0,-7-4-1 0,0 0 1 0,5 0 0 16,2-7 0-16,-7 7-1 0,0 0 1 0,9-12-1 15,0 0 1-15,-9 12 1 0,0 0-1 0,5-21 2 16,4-1-2-16,-9 22 10 0,0 0-10 0,6-24 11 16,3 0-11-16,-9 24 9 0,0 0-9 0,5-27 10 15,-1-1-10-15,-4 28 9 0,0 0-9 0,2-24 10 16,-1 4-10-16,-1 20 15 0,0 0-15 0,2-19 15 15,2 4-15-15,-4 15 3 0,0 0-3 0,0-12 4 16,3 1-4-16,-3 11 6 0,0 0-6 0,2-5 7 16,1-2-7-16,-3 7 13 0,0 0-13 0,0-1 14 15,0-3-14-15,0 4 8 0,0 0-8 0,0 0 9 16,0 0-9-16,0 0 3 0,0 0-3 0,-3 7 4 0,-2 5-4 16,5-12 7-16,0 0-7 0,-9 17 7 0,0-1-7 15,9-16 3-15,0 0-3 0,-12 23 3 0,-2 5-3 16,14-28 1-16,0 0-1 0,-12 27 2 0,3 4-2 15,9-31 1-15,0 0-1 0,-10 29 2 0,1 6-2 0,9-35 0 16,0 0 0-16,-5 27 0 0,0-3 0 0,5-24-2 16,0 0 2-16,-7 24-1 0,5 0 1 0,2-24 0 15,0 0 0-15,-4 19 0 0,1-2 0 0,3-17-2 16,0 0 2-16,-2 14-2 0,0-6 2 0,2-8 0 16,0 0 0-16,0 0 1 0,-5-8-1 0,5 8 15 15,0 0-15-15,-3-23 16 0,1-6-16 0,2 29 16 16,0 0-16-16,-9-39 17 0,-3-13-17 0,12 52 34 0,0 0-34 15,-17-49 35-15,-4-10-35 0,21 59 5 0,0 0-5 16,-28-54 5-16,-2 1-5 0,30 53-7 0,0 0 7 16,-28-52-6-16,4 6 6 0,24 46-118 0,0 0 118 0,-21-36-118 15,7 12 118-15,-22-38-779 0</inkml:trace>
  <inkml:trace contextRef="#ctx0" brushRef="#br0" timeOffset="137308.81">9069 7409 91 0,'0'0'0'0,"0"0"0"0,0 0 0 0,0 0 107 16,0 0-107-16,0 0 108 0,0 0-108 0,0 0 85 15,0 0-85-15,0 0 85 0,0 0-85 0,0 0 90 16,0 0-90-16,0 0 91 0,6 19-91 0,-6-19 63 15,0 0-63-15,5 16 63 0,5 4-63 0,-10-20 48 16,0 0-48-16,9 24 49 0,2 3-49 0,-11-27 37 16,0 0-37-16,10 30 38 0,0 2-38 0,-10-32 39 15,0 0-39-15,13 28 40 0,-5 1-40 0,-8-29 24 16,0 0-24-16,13 29 25 0,-5 0-25 0,-8-29 27 0,0 0-27 16,9 27 27-16,-2-4-27 0,-7-23 22 0,0 0-22 15,9 20 23-15,1-1-23 0,-10-19 0 0,0 0 0 16,12 17 0-16,0-7 0 0,-12-10 0 0,0 0 0 0,13 6 0 15,4-10 0-15,-17 4 1 0,0 0-1 0,17-17 2 16,-1-14-2-16,-16 31 1 0,0 0-1 0,23-43 1 16,1-15-1-16,-24 58 0 0,0 0 0 0,26-67 0 15,0-10 0-15,-26 77-146 0,0 0 146 0,37-89-146 16,10-10 146-16,-47 99-94 0,0 0 94 0,80-189-481 16,-160 378 481-16</inkml:trace>
  <inkml:trace contextRef="#ctx0" brushRef="#br0" timeOffset="138766.34">7775 4577 191 0,'0'0'0'0,"0"0"0"0,0 0 0 16,0 0 62-16,0 0-62 0,0 0 63 0,0 0-63 15,0 0 69-15,0 0-69 0,0 0 70 0,0 0-70 16,0 0 61-16,0 0-61 0,0 0 61 0,0 0-61 0,0 0 36 15,0 0-36-15,0 0 36 0,-9 33-36 0,9-33 27 16,0 0-27-16,-3 31 27 0,-1 5-27 0,4-36 24 16,0 0-24-16,-5 43 25 0,2 8-25 0,3-51 33 15,0 0-33-15,-6 55 34 0,6 5-34 0,0-60 29 16,0 0-29-16,0 55 29 0,0 3-29 0,0-58 15 16,0 0-15-16,2 44 15 0,2-6-15 0,-4-38 12 15,0 0-12-15,3 33 13 0,-1-13-13 0,-2-20 9 0,0 0-9 16,3 19 10-16,-3-7-10 0,0-12 8 0,0 0-8 15,4 7 8-15,-4-5-8 0,0-2-46 0,0 0 46 16,0-5-45-16,0-11 45 0,0 16-128 0,0 0 128 0,0-15-128 16,0-9 128-16,2-16-373 0</inkml:trace>
  <inkml:trace contextRef="#ctx0" brushRef="#br0" timeOffset="139141.41">7585 5239 203 0,'0'0'0'0,"5"-4"0"0,11-3 0 0,-16 7 86 15,0 0-86-15,9-1 86 0,-4-1-86 0,-5 2 91 16,0 0-91-16,10 2 92 0,4-1-92 0,-14-1 68 16,0 0-68-16,14 4 69 0,5 3-69 0,-19-7 56 15,0 0-56-15,20 5 57 0,4 2-57 0,-24-7 34 16,0 0-34-16,24 8 35 0,3-3-35 0,-27-5 33 16,0 0-33-16,26 7 34 0,3-3-34 0,-29-4 22 15,0 0-22-15,26 0 22 0,2 3-22 0,-28-3 27 16,0 0-27-16,21 0 27 0,-3 0-27 0,-18 0 22 0,0 0-22 15,12 0 22-15,-2 0-22 0,-10 0-55 0,0 0 55 16,7 0-55-16,-5-3 55 0,-2 3-146 0,0 0 146 0,-2-9-145 16,-1-5 145-16,-2-6-418 0</inkml:trace>
  <inkml:trace contextRef="#ctx0" brushRef="#br0" timeOffset="139501.57">7488 4523 348 0,'0'0'0'0,"5"0"0"0,7 1 0 0,-12-1 96 16,0 0-96-16,16 0 96 0,5-1-96 0,-21 1 101 16,0 0-101-16,26-4 101 0,7-3-101 0,-33 7 61 15,0 0-61-15,35-1 62 0,0-3-62 0,-35 4 21 16,0 0-21-16,36-3 21 0,-1 3-21 0,-35 0 21 16,0 0-21-16,35-4 21 0,1 3-21 0,-36 1 14 15,0 0-14-15,32-4 15 0,-3 1-15 0,-29 3 25 0,0 0-25 16,25-4 26-16,-4 4-26 0,-21 0-6 0,0 0 6 15,14 0-5-15,-2 0 5 0,-12 0-167 0,0 0 167 16,12 7-166-16,0 2 166 0,11 6-413 0</inkml:trace>
  <inkml:trace contextRef="#ctx0" brushRef="#br0" timeOffset="140013.24">8191 4889 124 0,'0'0'0'16,"0"16"0"-16,4 8 0 0,-4-24 3 0,0 0-3 0,5 27 4 16,-1 9-4-16,-4-36 15 0,0 0-15 0,5 43 16 15,0 0-16-15,-5-43 25 0,0 0-25 0,7 41 26 16,-2 0-26-16,-5-41 6 0,0 0-6 0,4 36 7 15,-3-9-7-15,-1-27 34 0,0 0-34 0,2 24 35 16,0-8-35-16,-2-16 5 0,0 0-5 0,-2 8 5 16,-1-4-5-16,-1 4-170 0</inkml:trace>
  <inkml:trace contextRef="#ctx0" brushRef="#br0" timeOffset="140508.15">8197 4850 91 0,'0'0'0'0,"8"-4"0"0,8 1 0 0,-16 3 34 16,0 0-34-16,17-2 35 0,4 2-35 0,-21 0 41 15,0 0-41-15,26 5 42 0,-1 2-42 0,-25-7 46 16,0 0-46-16,26 12 46 0,-3 5-46 0,-23-17 42 16,0 0-42-16,19 16 43 0,-2-1-43 0,-17-15 35 15,0 0-35-15,12 12 36 0,-3 4-36 0,-9-16 39 16,0 0-39-16,5 12 40 0,-5-5-40 0,0-7 24 15,0 0-24-15,-3 12 25 0,-6 3-25 0,9-15 18 16,0 0-18-16,-12 12 18 0,-2 0-18 0,14-12 35 0,0 0-35 16,-21 12 35-16,-5 0-35 0,26-12 11 0,0 0-11 15,-24 8 11-15,1-1-11 0,23-7 12 0,0 0-12 16,-21 4 13-16,5-3-13 0,16-1 34 0,0 0-34 0,-10 4 34 16,-1-4-34-16,11 0 9 0,0 0-9 0,-1 7 10 15,2 5-10-15,-1-12 12 0,0 0-12 0,13 15 13 16,8 6-13-16,-21-21 9 0,0 0-9 0,24 20 10 15,6 4-10-15,-30-24 3 0,0 0-3 0,29 26 4 16,1 3-4-16,-30-29 12 0,0 0-12 0,21 22 12 16,1-1-12-16,-22-21 8 0,0 0-8 0,13 15 8 15,-5-3-8-15,-8-12 15 0,0 0-15 0,4 16 15 16,-11-1-15-16,7-15 15 0,0 0-15 0,-5 16 15 16,-8-4-15-16,13-12 9 0,0 0-9 0,-21 12 9 15,-8 0-9-15,29-12 9 0,0 0-9 0,-23 5 10 0,-1 2-10 16,24-7 3-16,0 0-3 0,-21 0 4 0,3 0-4 15,18 0-37-15,0 0 37 0,-8-7-36 0,-1-2 36 16,9 9-133-16,0 0 133 0,4-12-132 0,6 0 132 0,6-12-444 16</inkml:trace>
  <inkml:trace contextRef="#ctx0" brushRef="#br0" timeOffset="140807.81">8620 4963 247 0,'0'0'0'15,"-4"10"0"-15,-8 9 0 0,12-19 74 0,0 0-74 16,-1 3 74-16,2-6-74 0,-1 3 58 0,0 0-58 0,0 0 58 16,7 0-58-16,-7 0 60 0,0 0-60 0,5 7 60 15,-1 1-60-15,-4-8 45 0,0 0-45 0,5 24 46 16,2 7-46-16,-7-31 29 0,0 0-29 0,5 33 29 15,-1 1-29-15,-4-34 17 0,0 0-17 0,2 40 17 16,-2-1-17-16,0-39 18 0,0 0-18 0,0 36 19 16,-2-9-19-16,2-27 33 0,0 0-33 0,0 24 34 15,-4-5-34-15,4-19 0 0,0 0 0 0,-3 16 0 16,3-11 0-16,0-5-125 0,0 0 125 0,3-5-124 16,6-11 124-16,0-8-411 0</inkml:trace>
  <inkml:trace contextRef="#ctx0" brushRef="#br0" timeOffset="141200.27">8942 4841 427 0,'0'0'0'0,"-3"2"0"15,-1 5 0-15,4-7 54 0,0 0-54 0,4 3 54 16,-1-1-54-16,-3-2 15 0,0 0-15 0,5 7 16 15,-1 1-16-15,-4-8 37 0,0 0-37 0,9 23 38 16,-4 4-38-16,-5-27 7 0,0 0-7 0,7 33 7 16,-5 1-7-16,-2-34 27 0,0 0-27 0,3 32 27 15,1 1-27-15,-4-33 12 0,0 0-12 0,0 26 13 16,5-2-13-16,-5-24 1 0,0 0-1 0,0 15 2 16,3-3-2-16,-3-12-127 0,0 0 127 0,2 9-126 15,2-9 126-15,2 8-272 0</inkml:trace>
  <inkml:trace contextRef="#ctx0" brushRef="#br0" timeOffset="141438.84">8812 4948 382 0,'0'0'0'0,"8"5"0"0,8 5 0 0,-16-10 88 15,0 0-88-15,9 9 89 0,1-6-89 0,-10-3 106 16,0 0-106-16,21 8 106 0,7-2-106 0,-28-6 90 15,0 0-90-15,30 10 91 0,4-2-91 0,-34-8 49 16,0 0-49-16,35 4 49 0,2-1-49 0,-37-3 40 16,0 0-40-16,29 0 41 0,3-3-41 0,-32 3 25 0,0 0-25 15,28-4 26-15,0-4-26 0,-28 8-78 0,0 0 78 16,24-12-78-16,-3 0 78 0,-21 12-144 0,0 0 144 16,17-15-144-16,-1-9 144 0,19-16-458 0</inkml:trace>
  <inkml:trace contextRef="#ctx0" brushRef="#br0" timeOffset="141769.37">9585 4559 953 0,'0'0'0'0,"0"0"0"15,4 5 0-15,-4-5 71 0,0 0-71 0,7 0 71 0,6-2-71 16,-13 2 0-16,0 0 0 0,7 0 0 0,4 2 0 16,-11-2-15-16,0 0 15 0,7 12-14 0,-2 7 14 15,-5-19-53-15,0 0 53 0,4 22-53 0,-8 10 53 16,4-32-8-16,0 0 8 0,-5 36-7 0,-2 7 7 0,7-43-3 16,0 0 3-16,-9 48-2 0,0 4 2 0,9-52 0 15,0 0 0-15,-8 54 0 0,3 5 0 0,5-59 0 16,0 0 0-16,-7 54 0 0,3-6 0 0,4-48 0 15,0 0 0-15,-2 47 0 0,4-8 0 0,-2-39-54 16,0 0 54-16,2 36-54 0,3-9 54 0,-5-27-124 16,0 0 124-16,4 24-124 0,1-8 124 0,3 23-347 15</inkml:trace>
  <inkml:trace contextRef="#ctx0" brushRef="#br0" timeOffset="142083.87">9305 5278 729 0,'0'0'0'0,"12"0"0"15,5 0 0-15,-17 0 64 0,0 0-64 0,25 0 64 16,4-3-64-16,-29 3 62 0,0 0-62 0,32 0 62 15,6-4-62-15,-38 4 13 0,0 0-13 0,40 0 13 0,7 0-13 16,-47 0 2-16,0 0-2 0,47 0 2 0,5 4-2 16,-52-4 0-16,0 0 0 0,51 0 0 0,-1 3 0 15,-50-3 1-15,0 0-1 0,46 0 1 0,-3 0-1 16,-43 0 7-16,0 0-7 0,35-3 8 0,-5 3-8 0,-30 0 3 16,0 0-3-16,24-9 4 0,-3-3-4 0,-21 12-148 15,0 0 148-15,14-15-147 0,-2-4 147 0,12-15-459 16</inkml:trace>
  <inkml:trace contextRef="#ctx0" brushRef="#br0" timeOffset="142399.01">9231 4536 729 0,'0'0'0'0,"9"4"0"16,3-1 0-16,-12-3 75 0,0 0-75 0,21 4 75 15,9-8-75-15,-30 4 30 0,0 0-30 0,35 0 30 16,12-3-30-16,-47 3 8 0,0 0-8 0,47-2 8 16,7 0-8-16,-54 2 0 0,0 0 0 0,50 2 1 15,6 0-1-15,-56-2 5 0,0 0-5 0,51 7 6 16,-1-4-6-16,-50-3 13 0,0 0-13 0,44 5 14 15,-6 2-14-15,-38-7 9 0,0 0-9 0,33 3 9 16,-7-1-9-16,-26-2-15 0,0 0 15 0,21 0-15 0,0-2 15 16,-21 2-125-16,0 0 125 0,12 0-124 0,-3-1 124 15,14-1-459-15</inkml:trace>
  <inkml:trace contextRef="#ctx0" brushRef="#br0" timeOffset="143164.99">9986 4975 931 0,'0'0'0'0,"5"-3"0"0,-2-9 0 0,-3 12 85 0,0 0-85 15,6-4 86-15,2 1-86 0,-8 3 54 0,0 0-54 0,7 3 54 16,2 2-54-16,-9-5 25 0,0 0-25 0,11 16 26 15,1 6-26-15,-12-22-1 0,0 0 1 0,8 27 0 16,5 9 0-16,-13-36-1 0,0 0 1 0,5 28-1 16,-2 1 1-16,-3-29-1 0,0 0 1 0,4 26-1 15,-4-2 1-15,0-24 0 0,0 0 0 0,0 17 0 16,-4-4 0-16,4-13 2 0,0 0-2 0,0 12 2 16,0-3-2-16,0-9-30 0,0 0 30 0,-5 0-30 15,2-7 30-15,3 7-81 0,0 0 81 0,-4-14-81 16,-1-8 81-16,5 22-88 0,0 0 88 0,-7-24-88 15,2-10 88-15,5 34-56 0,0 0 56 0,-5-33-55 16,1-1 55-16,4 34-38 0,0 0 38 0,0-33-37 0,5 3 37 16,-5 30 22-16,0 0-22 0,9-28 22 0,3 4-22 15,-12 24 20-15,0 0-20 0,18-17 20 0,3 3-20 16,-21 14 41-16,0 0-41 0,24-5 42 0,-1 5-42 0,-23 0 44 16,0 0-44-16,24 4 45 0,0 1-45 0,-24-5 35 15,0 0-35-15,19 10 35 0,1-1-35 0,-20-9 34 16,0 0-34-16,10 12 34 0,-3-4-34 0,-7-8 32 15,0 0-32-15,2 14 33 0,-4 0-33 0,2-14 32 16,0 0-32-16,-9 18 32 0,-6 1-32 0,15-19 7 16,0 0-7-16,-18 21 8 0,-8-1-8 0,26-20 36 15,0 0-36-15,-24 19 37 0,1-3-37 0,23-16 10 16,0 0-10-16,-24 15 10 0,6-6-10 0,18-9 20 0,0 0-20 16,-17 12 20-16,5-5-20 0,12-7 15 0,0 0-15 15,-13 12 15-15,8-4-15 0,5-8 4 0,0 0-4 0,0 16 5 16,9 1-5-16,-9-17 0 0,0 0 0 0,12 18 0 15,9-2 0-15,-21-16-12 0,0 0 12 0,23 12-12 16,6 3 12-16,-29-15-18 0,0 0 18 0,25 12-18 16,-3-5 18-16,-22-7-9 0,0 0 9 0,21 9-9 15,-9-1 9-15,-12-8-5 0,0 0 5 0,13 7-4 16,-8 2 4-16,-5-9 0 0,0 0 0 0,0 7 0 16,-5 1 0-16,5-8 3 0,0 0-3 0,-18 12 3 15,-3 4-3-15,21-16 2 0,0 0-2 0,-24 8 3 16,-6 4-3-16,30-12 12 0,0 0-12 0,-26 7 12 15,-2-5-12-15,28-2 3 0,0 0-3 0,-22 3 4 16,4 1-4-16,18-4 0 0,0 0 0 0,-17 0 1 16,5 0-1-16,12 0-54 0,0 0 54 0,-9 0-54 0,2 0 54 15,7 0-175-15,0 0 175 0,0-4-175 0,7-1 175 16,-4-7-560-16</inkml:trace>
  <inkml:trace contextRef="#ctx0" brushRef="#br0" timeOffset="143569.17">10296 5023 987 0,'0'0'0'15,"5"-4"0"-15,-1-1 0 0,-4 5 86 0,0 0-86 16,8-7 86-16,6-8-86 0,-14 15 51 0,0 0-51 0,16-9 51 15,1-2-51-15,-17 11 34 0,0 0-34 0,18-9 34 16,-1 6-34-16,-17 3-5 0,0 0 5 0,19 1-5 16,4 6 5-16,-23-7 0 0,0 0 0 0,17 7 0 15,4 7 0-15,-21-14 0 0,0 0 0 0,16 15 0 16,1 4 0-16,-17-19 12 0,0 0-12 0,11 15 13 16,-1-1-13-16,-10-14 17 0,0 0-17 0,9 19 17 15,-7 0-17-15,-2-19 44 0,0 0-44 0,0 17 45 16,-2 2-45-16,2-19 32 0,0 0-32 0,-9 27 33 15,-3 4-33-15,12-31 23 0,0 0-23 0,-17 36 24 16,-1 0-24-16,18-36 35 0,0 0-35 0,-15 43 36 16,-3 0-36-16,18-43 12 0,0 0-12 0,-12 42 13 15,7-1-13-15,5-41 12 0,0 0-12 0,10 31 13 0,15-7-13 16,-25-24-15-16,0 0 15 0,59-5-15 0,26-22 15 16,-85 27-85-16,0 0 85 0,145-36-1104 0,-290 72 1104 0</inkml:trace>
  <inkml:trace contextRef="#ctx0" brushRef="#br0" timeOffset="147653.24">22808 13842 180 0,'0'0'0'16,"7"-2"0"-16,3 1 0 0,-10 1 95 0,0 0-95 0,0 0 95 15,-5-5-95-15,5 5 98 0,0 0-98 0,-5-2 98 16,1 0-98-16,4 2 98 0,0 0-98 0,0 0 99 15,0-5-99-15,0 5 98 0,0 0-98 0,9-2 98 16,0-5-98-16,-9 7 79 0,0 0-79 0,17-5 80 16,6 0-80-16,-23 5 75 0,0 0-75 0,29-5 76 15,6 2-76-15,-35 3 39 0,0 0-39 0,37-7 40 16,3 0-40-16,-40 7 6 0,0 0-6 0,40-12 7 16,2 0-7-16,-42 12 30 0,0 0-30 0,45-12 30 15,2-2-30-15,-47 14 3 0,0 0-3 0,49-12 4 16,5 2-4-16,-54 10 9 0,0 0-9 0,47-7 9 15,3 4-9-15,-50 3 15 0,0 0-15 0,40 0 16 0,-1 3-16 16,-39-3 3-16,0 0-3 0,35 5 4 0,-6 4-4 16,-29-9 2-16,0 0-2 0,25 7 3 0,-6 1-3 15,-19-8 10-15,0 0-10 0,17 10 11 0,-1 2-11 0,-16-12 8 16,0 0-8-16,14 12 8 0,-4 0-8 0,-10-12 1 16,0 0-1-16,9 18 1 0,1 2-1 0,-10-20 3 15,0 0-3-15,4 26 3 0,-1 5-3 0,-3-31 11 16,0 0-11-16,4 37 11 0,-1 6-11 0,-3-43 33 15,0 0-33-15,4 48 34 0,-2 4-34 0,-2-52 4 16,0 0-4-16,3 59 5 0,1 5-5 0,-4-64 5 16,0 0-5-16,3 86 5 0,2 13-5 0,-5-99 14 0,0 0-14 15,7 94 15-15,4 0-15 0,-11-94 7 0,0 0-7 16,8 96 8-16,-1 0-8 0,-7-96 3 0,0 0-3 16,7 96 4-16,0-2-4 0,-7-94 12 0,0 0-12 15,7 91 13-15,-1-2-13 0,-6-89 22 0,0 0-22 0,5 89 23 16,2 0-23-16,-7-89 3 0,0 0-3 0,3 84 3 15,2-5-3-15,-5-79 7 0,0 0-7 0,7 81 8 16,0-1-8-16,-7-80 1 0,0 0-1 0,7 77 1 16,2-3-1-16,-9-74 0 0,0 0 0 0,7 72 1 15,0-2-1-15,-7-70 12 0,0 0-12 0,3 67 12 16,-3-2-12-16,0-65 1 0,0 0-1 0,-1 65 1 16,-1 0-1-16,2-65 3 0,0 0-3 0,-5 58 4 15,0-3-4-15,5-55 12 0,0 0-12 0,-6 45 13 16,1-11-13-16,5-34 1 0,0 0-1 0,-7 40 1 15,0-1-1-15,7-39 3 0,0 0-3 0,-9 39 4 16,1 4-4-16,8-43 11 0,0 0-11 0,-12 40 11 0,3-1-11 16,9-39 1-16,0 0-1 0,-9 32 1 0,0-6-1 15,9-26 1-15,0 0-1 0,-8 28 1 0,1-4-1 0,7-24 7 16,0 0-7-16,-7 22 8 0,0-3-8 0,7-19 0 16,0 0 0-16,-7 19 1 0,0-4-1 0,7-15 0 15,0 0 0-15,-7 15 1 0,2 1-1 0,5-16 3 16,0 0-3-16,-6 12 3 0,1-2-3 0,5-10 0 15,0 0 0-15,-5 10 0 0,1 1 0 0,4-11 1 16,0 0-1-16,-5 8 2 0,2-1-2 0,3-7 25 16,0 0-25-16,-5 9 26 0,-2-3-26 0,7-6 2 15,0 0-2-15,-7 7 2 0,3-2-2 0,4-5 7 0,0 0-7 16,-9 6 7-16,2-1-7 0,7-5 24 0,0 0-24 16,-10 5 25-16,-4-2-25 0,14-3 11 0,0 0-11 0,-26 4 11 15,-9-1-11-15,35-3 18 0,0 0-18 0,-42 2 19 16,-5 0-19-16,47-2 3 0,0 0-3 0,-50 1 4 15,-3 3-4-15,53-4 3 0,0 0-3 0,-48 1 3 16,1 1-3-16,47-2-138 0,0 0 138 0,-39-5-138 16,8-4 138-16,31 9-98 0,0 0 98 0,-73-13-1173 15,146 26 1173-15</inkml:trace>
  <inkml:trace contextRef="#ctx0" brushRef="#br0" timeOffset="186568.86">30323 6936 247 0,'0'0'0'0,"5"-1"0"0,2-3 0 0,-7 4 27 16,0 0-27-16,6-3 27 0,-3-1-27 0,-3 4 45 16,0 0-45-16,4-3 45 0,1 0-45 0,-5 3 28 15,0 0-28-15,3-2 28 0,3-2-28 0,-6 4 33 16,0 0-33-16,3-5 33 0,2 4-33 0,-5 1 31 15,0 0-31-15,4-2 31 0,1-2-31 0,-5 4-69 16,0 0 69-16,3 0-68 0,1-3 68 0,-4 3-46 16,0 0 46-16,3-2-45 0,-1 2 45 0,-2 0-25 0,0 0 25 15,0 0-24-15,4-3 24 0,-4 3-4 0,0 0 4 16,0 0-3-16,1-4 3 0,-1 4-3 0,0 0 3 0,0 0-3 16,0 0 3-16,0 0-2 0,0 0 2 0,0 0-1 15,0 0 1-15,0 0-1 0,0 0 1 0,0 0-1 16,0 0 1-16,0 0-1 0,0 0 1 0,0 0 0 15,0 0 0-15,0 0 0 0,0 0 0 0,0 0 0 16,0 0 0-16,0 0 2 0,0 0-2 0,0 0 2 16,0 0-2-16,0 0 6 0,0 0-6 0,0 0 6 15,0 0-6-15,0 0 15 0,0 0-15 0,0 0 15 16,0 0-15-16,0 0 22 0,0 0-22 0,0 0 23 16,0 0-23-16,0 0 32 0,0 0-32 0,0 0 33 15,0 0-33-15,0 0 12 0,0 0-12 0,0 0 12 0,0 0-12 16,0 0 20-16,0 0-20 0,0 0 20 15,0 0-20-15,0 0 8 0,0 0-8 0,0 0 9 0,0 0-9 16,0 0 9-16,0 0-9 0,0 0 10 0,0 0-10 16,0 0 8-16,0 0-8 0,0 0 8 0,0 0-8 0,0 0 8 15,0 0-8-15,0 0 8 0,6 0-8 0,-6 0 3 16,0 0-3-16,5 0 4 0,4-3-4 0,-9 3-70 16,0 0 70-16,7-3-70 0,1-2 70 0,8-7-248 15</inkml:trace>
  <inkml:trace contextRef="#ctx0" brushRef="#br0" timeOffset="188970.15">31046 4154 124 0,'0'0'0'0,"21"7"0"0,16-2 0 0,-37-5 8 15,0 0-8-15,43 4 8 0,9-4-8 0,-52 0 12 16,0 0-12-16,61-2 12 0,7-1-12 0,-68 3 9 0,0 0-9 16,89-11 10-16,16-1-10 0,-105 12 15 0,0 0-15 15,97-13 15-15,3-3-15 0,-100 16-17 0,0 0 17 16,97-15-16-16,-1 3 16 0,97-14-71 0</inkml:trace>
  <inkml:trace contextRef="#ctx0" brushRef="#br0" timeOffset="191312.06">31159 4118 113 0,'0'0'0'0,"-26"0"0"0,-16-3 0 0,42 3 7 16,0 0-7-16,-48-2 7 0,-10 2-7 0,58 0 40 0,0 0-40 16,-57 0 41-16,-4 0-41 0,61 0 20 0,0 0-20 15,-75-7 20-15,-11 1-20 0,86 6 20 0,0 0-20 16,-74-2 20-16,0-2-20 0,74 4 17 0,0 0-17 15,-50 0 17-15,15 0-17 0,35 0 9 0,0 0-9 0,-35 4 9 16,7-2-9-16,28-2 16 0,0 0-16 0,-26 3 17 16,5 0-17-16,21-3 8 0,0 0-8 0,-17 4 8 15,5-1-8-15,12-3 3 0,0 0-3 0,-9 2 4 16,4 5-4-16,5-7 0 0,0 0 0 0,7 7 1 16,8 5-1-16,-15-12 0 0,0 0 0 0,25 8 0 15,6 1 0-15,-31-9 0 0,0 0 0 0,42 7 0 16,8 1 0-16,-50-8 0 0,0 0 0 0,58 4 0 15,6 1 0-15,-64-5 10 0,0 0-10 0,68 0 10 16,7-5-10-16,-75 5 16 0,0 0-16 0,100-4 17 16,20-4-17-16,-120 8 15 0,0 0-15 0,106-11 16 0,-1 3-16 15,-105 8 16-15,0 0-16 0,99-5 17 0,-3 1-17 16,-96 4 15-16,0 0-15 0,89 4 16 0,-4-3-16 16,-85-1 16-16,0 0-16 0,75 7 17 0,-7 2-17 0,-68-9 9 15,0 0-9-15,62 7 9 0,-4 1-9 0,-58-8 25 16,0 0-25-16,54 9 26 0,-2 1-26 0,-52-10 29 15,0 0-29-15,40 5 29 0,-10 2-29 0,-30-7 37 16,0 0-37-16,30 2 37 0,-3-2-37 0,-27 0 33 16,0 0-33-16,27 0 33 0,-3-2-33 0,-24 2 22 15,0 0-22-15,19-3 23 0,-3-4-23 0,-16 7 29 16,0 0-29-16,12-2 29 0,-5-5-29 0,-7 7 20 16,0 0-20-16,3-5 20 0,-3 2-20 0,0 3 27 15,0 0-27-15,-3-4 27 0,-2-1-27 0,5 5 13 0,0 0-13 16,-11-2 14-16,-4 1-14 0,15 1 36 0,0 0-36 15,-28 0 36-15,-9 0-36 0,37 0-3 0,0 0 3 16,-42 0-2-16,-5 0 2 0,47 0-10 0,0 0 10 0,-47 0-9 16,-3 1 9-16,50-1-25 0,0 0 25 0,-54 2-24 15,-2 3 24-15,56-5-14 0,0 0 14 0,-61 0-13 16,-5 0 13-16,66 0-11 0,0 0 11 0,-82 0-10 16,-12-3 10-16,94 3-10 0,0 0 10 0,-84-4-10 15,6 3 10-15,78 1-4 0,0 0 4 0,-77-11-3 16,4-2 3-16,73 13-2 0,0 0 2 0,-73-14-2 15,1 0 2-15,72 14-2 0,0 0 2 0,-66-12-1 16,5 0 1-16,61 12-4 0,0 0 4 0,-50-7-3 16,8 4 3-16,42 3-1 0,0 0 1 0,-47-3 0 15,0 3 0-15,47 0 0 0,0 0 0 0,-45 3 0 16,3 0 0-16,42-3 0 0,0 0 0 0,-37 6 0 0,7 0 0 16,30-6 0-16,0 0 0 0,-24 4 0 0,7-1 0 15,17-3-2-15,0 0 2 0,-14 5-1 0,5-5 1 16,9 0-5-16,0 0 5 0,0 7-4 0,9-2 4 0,-9-5 0 15,0 0 0-15,19 7 0 0,12-5 0 0,-31-2 29 16,0 0-29-16,40 2 29 0,11-4-29 0,-51 2 37 16,0 0-37-16,56-2 37 0,5-1-37 0,-61 3 8 15,0 0-8-15,69 0 9 0,10-4-9 0,-79 4 13 16,0 0-13-16,97-3 13 0,15 1-13 0,-112 2 9 16,0 0-9-16,109 0 9 0,3-3-9 0,-112 3 8 15,0 0-8-15,108-4 8 0,-2 4-8 0,-106 0 23 0,0 0-23 16,101-5 24-16,-3-2-24 0,-98 7 6 0,0 0-6 15,96-3 7-15,-4 1-7 0,-92 2 4 0,0 0-4 16,84-1 5-16,-8-1-5 0,-76 2 3 0,0 0-3 0,66 0 3 16,-8-4-3-16,-58 4 1 0,0 0-1 0,52-3 2 15,-5-2-2-15,-47 5 3 0,0 0-3 0,32-4 4 16,-13 4-4-16,-19 0 0 0,0 0 0 0,15 0 1 16,-6 0-1-16,-9 0 5 0,0 0-5 0,4 0 6 15,-4 0-6-15,0 0 13 0,0 0-13 0,-13 0 14 16,-9 0-14-16,22 0 3 0,0 0-3 0,-26 0 4 15,-7 0-4-15,33 0 7 0,0 0-7 0,-39 0 8 16,-4-3-8-16,43 3 0 0,0 0 0 0,-53 0 0 16,-6-5 0-16,59 5-12 0,0 0 12 0,-63-2-12 15,-4 0 12-15,67 2-41 0,0 0 41 0,-82-3-40 16,-11 0 40-16,93 3-31 0,0 0 31 0,-90-4-31 0,-4 2 31 16,94 2-15-16,0 0 15 0,-93-3-14 0,-1 0 14 15,94 3-13-15,0 0 13 0,-90-4-13 0,-1 2 13 16,91 2-17-16,0 0 17 0,-92 2-16 0,-2 2 16 15,94-4 0-15,0 0 0 0,-87 6 0 0,5 3 0 0,82-9 1 16,0 0-1-16,-79 7 2 0,4 1-2 0,75-8 10 16,0 0-10-16,-69 9 11 0,4-2-11 0,65-7 9 15,0 0-9-15,-49 5 10 0,15 2-10 0,34-7 24 16,0 0-24-16,-25 2 25 0,15 1-25 0,10-3 2 16,0 0-2-16,-9 3 2 0,6 1-2 0,3-4 0 15,0 0 0-15,-2 3 1 0,4-1-1 0,-2-2 0 0,0 0 0 16,17 3 1-16,11 1-1 0,-28-4 2 0,0 0-2 15,38 0 2-15,11-4-2 0,-49 4 9 0,0 0-9 16,52-3 10-16,7-2-10 0,-59 5 1 0,0 0-1 0,67-4 1 16,4-1-1-16,-71 5 1 0,0 0-1 0,92-1 1 15,18-1-1-15,-110 2 0 0,0 0 0 0,106-4 0 16,2-1 0-16,-108 5 0 0,0 0 0 0,108-3 0 16,0-1 0-16,-108 4 2 0,0 0-2 0,103-6 2 15,-5 0-2-15,-98 6 2 0,0 0-2 0,92-3 2 16,-5-2-2-16,-87 5 0 0,0 0 0 0,82-2 0 15,-5 0 0-15,-77 2 1 0,0 0-1 0,64 0 2 16,-10-3-2-16,-54 3 0 0,0 0 0 0,47-7 0 16,-7 2 0-16,-40 5 0 0,0 0 0 0,28-3 0 15,-12-3 0-15,-16 6 3 0,0 0-3 0,14 0 4 16,-5-3-4-16,-9 3 12 0,0 0-12 0,5 0 13 16,-3 0-13-16,-2 0 9 0,0 0-9 0,-2-3 9 0,-5-3-9 15,7 6 4-15,0 0-4 0,-19-3 4 0,-9 3-4 16,28 0 3-16,0 0-3 0,-37-3 3 0,-8 3-3 0,45 0 5 15,0 0-5-15,-52 0 5 0,-8 3-5 0,60-3 0 16,0 0 0-16,-64 0 0 0,-4 3 0 0,68-3-22 16,0 0 22-16,-87 6-22 0,-16 0 22 0,103-6-24 15,0 0 24-15,-104 2-23 0,-6 2 23 0,110-4-16 16,0 0 16-16,-103 3-15 0,2 0 15 0,101-3-11 16,0 0 11-16,-103 6-11 0,-1 0 11 0,104-6-5 15,0 0 5-15,-100 12-4 0,6-3 4 0,94-9-7 0,0 0 7 16,-89 7-7-16,6-2 7 0,83-5-7 0,0 0 7 15,-80 7-7-15,5-4 7 0,75-3-3 0,0 0 3 16,-59 5-3-16,10-1 3 0,49-4 0 0,0 0 0 0,-35 0 0 16,14 0 0-16,21 0 7 0,0 0-7 0,-17 3 7 15,6-3-7-15,11 0 1 0,0 0-1 0,-9 0 2 16,6 2-2-16,3-2 5 0,0 0-5 0,7 3 5 16,10-3-5-16,-17 0 2 0,0 0-2 0,32 4 3 15,13-1-3-15,-45-3 1 0,0 0-1 0,52 2 2 16,9 5-2-16,-61-7 9 0,0 0-9 0,66 3 9 15,6-3-9-15,-72 0 8 0,0 0-8 0,96 5 8 16,19 6-8-16,-115-11 8 0,0 0-8 0,104 5 9 16,2 3-9-16,-106-8 15 0,0 0-15 0,103 7 15 15,0 0-15-15,-103-7 22 0,0 0-22 0,98 5 23 16,-4-1-23-16,-94-4 8 0,0 0-8 0,87 0 8 16,-4 0-8-16,-83 0 17 0,0 0-17 0,82 0 17 0,0-4-17 15,-82 4 15-15,0 0-15 0,73 0 15 0,-3 0-15 16,-70 0 15-16,0 0-15 0,61 0 16 0,-7-5-16 15,-54 5 9-15,0 0-9 0,44-3 10 0,-10-6-10 0,-34 9 9 16,0 0-9-16,37-7 10 0,-2-5-10 0,-35 12 8 16,0 0-8-16,35-12 8 0,-2 0-8 0,-33 12 23 15,0 0-23-15,28-12 24 0,-6 0-24 0,-22 12 6 16,0 0-6-16,14-7 7 0,-5-1-7 0,-9 8 4 16,0 0-4-16,-4-10 5 0,-8 4-5 0,12 6-2 15,0 0 2-15,-21-6-1 0,-10 2 1 0,31 4-21 16,0 0 21-16,-35 2-21 0,-7 3 21 0,42-5-24 15,0 0 24-15,-47 3-23 0,-5 6 23 0,52-9-25 0,0 0 25 16,-61 10-24-16,-5 1 24 0,66-11-34 0,0 0 34 16,-89 18-33-16,-17 5 33 0,106-23-29 0,0 0 29 15,-103 20-29-15,-2 4 29 0,105-24-15 0,0 0 15 0,-95 19-15 16,6-4 15-16,89-15-154 0,0 0 154 0,-63 12-154 16,21-6 154-16,-62 12-562 0</inkml:trace>
  <inkml:trace contextRef="#ctx0" brushRef="#br0" timeOffset="202348.12">29011 7279 359 0,'0'0'0'0,"-3"4"0"16,-4 1 0-16,7-5 58 0,0 0-58 0,0 0 58 16,3 3-58-16,-3-3 48 0,0 0-48 0,4 0 49 15,-1-2-49-15,-3 2 35 0,0 0-35 0,4-1 36 16,-2-1-36-16,-2 2 54 0,0 0-54 0,0 0 54 0,3-3-54 16,-3 3 36-16,0 0-36 0,2-6 36 15,0 3-36-15,-2 3-33 0,0 0 33 0,1-3-32 0,1-1 32 16,-2 4-30-16,0 0 30 0,0 0-30 0,4-3 30 0,-4 3-40 15,0 0 40-15,0 0-40 0,0 0 40 0,0 0-36 16,0 0 36-16,0 0-35 0,0 0 35 0,0 0-9 16,0 0 9-16,0 0-8 0,0 0 8 0,0 0-13 15,0 0 13-15,0 0-12 0,0 0 12 0,0 0-16 16,0 0 16-16,0 0-15 0,0 0 15 0,0 0-8 16,0 0 8-16,0 0-8 0,0 0 8 0,0 0-51 15,0 0 51-15,0 0-50 0,1 7 50 0,-1-7-83 16,0 0 83-16,4 3-82 0,1 0 82 0,4 6-64 15</inkml:trace>
  <inkml:trace contextRef="#ctx0" brushRef="#br1" timeOffset="-211297.65">22261 8951 158 0,'0'0'0'0,"3"9"0"0,-1 10 0 0,-2-19 64 16,0 0-64-16,-7 6 65 0,-5-6-65 0,12 0 68 15,0 0-68-15,-14 0 68 0,2-1-68 0,12 1 66 0,0 0-66 16,-13 0 66-16,1 0-66 0,12 0 66 0,0 0-66 15,-12 0 66-15,2 1-66 0,10-1 53 0,0 0-53 0,-9 2 53 16,2-2-53-16,7 0 39 0,0 0-39 0,-5 4 39 16,1-4-39-16,4 0 35 0,0 0-35 0,0 0 36 15,0 0-36-15,0 0 44 0,0 0-44 0,9 0 44 16,5 3-44-16,-14-3 34 0,0 0-34 0,24 0 35 16,6 2-35-16,-30-2 8 0,0 0-8 0,38 3 9 15,9 4-9-15,-47-7 37 0,0 0-37 0,51 5 38 16,5 2-38-16,-56-7 18 0,0 0-18 0,55 5 18 15,1-3-18-15,-56-2 10 0,0 0-10 0,57 0 11 16,3-2-11-16,-60 2 18 0,0 0-18 0,59-2 19 16,2-1-19-16,-61 3 14 0,0 0-14 0,57 0 15 15,1-5-15-15,-58 5 34 0,0 0-34 0,50-2 34 16,-3-1-34-16,-47 3 35 0,0 0-35 0,41-6 35 0,-5 1-35 16,-36 5 22-16,0 0-22 0,33-6 23 0,-5-1-23 15,-28 7 19-15,0 0-19 0,23-9 20 0,-4-3-20 16,-19 12 17-16,0 0-17 0,14-8 17 0,-5-1-17 15,-9 9 9-15,0 0-9 0,3-3 9 0,-3-1-9 0,0 4 16 16,0 0-16-16,-9-3 17 0,-6 1-17 0,15 2 14 16,0 0-14-16,-26 0 15 0,-8 2-15 0,34-2 1 15,0 0-1-15,-40 3 1 0,-5 1-1 0,45-4 4 16,0 0-4-16,-54 5 5 0,-2 2-5 0,56-7 2 16,0 0-2-16,-55 6 2 0,-5 3-2 0,60-9 1 15,0 0-1-15,-61 5 2 0,0-1-2 0,61-4 4 16,0 0-4-16,-76 0 4 0,-10 0-4 0,86 0 20 0,0 0-20 15,-76 0 20-15,1 0-20 0,75 0 13 0,0 0-13 16,-54 0 14-16,14 0-14 0,40 0 18 0,0 0-18 16,-40-4 18-16,3 2-18 0,37 2 15 0,0 0-15 0,-33-1 15 15,2-1-15-15,31 2 4 0,0 0-4 0,-25-2 5 16,4 1-5-16,21 1 3 0,0 0-3 0,-14 0 3 16,2 0-3-16,12 0-1 0,0 0 1 0,-3 3 0 15,6 0 0-15,-3-3-1 0,0 0 1 0,12 9-1 16,9 0 1-16,-21-9-4 0,0 0 4 0,26 6-4 15,9 3 4-15,-35-9-13 0,0 0 13 0,37 5-13 16,5 2 13-16,-42-7-4 0,0 0 4 0,47 3-3 16,5 1 3-16,-52-4 0 0,0 0 0 0,54 5 0 15,5-2 0-15,-59-3 0 0,0 0 0 0,56 0 0 16,3 0 0-16,-59 0 0 0,0 0 0 0,52 0 0 16,2 0 0-16,-54 0 3 0,0 0-3 0,53-3 3 0,1 3-3 15,-54 0 6-15,0 0-6 0,45-4 6 0,0 1-6 16,-45 3 1-16,0 0-1 0,39-2 1 0,-6-1-1 0,-33 3 8 15,0 0-8-15,28-4 8 0,-8-1-8 0,-20 5 22 16,0 0-22-16,18-3 22 0,-6-4-22 0,-12 7 7 16,0 0-7-16,7-5 7 0,-5-2-7 0,-2 7 5 15,0 0-5-15,-4-5 5 0,-6-2-5 0,10 7 13 16,0 0-13-16,-19-5 13 0,-14 2-13 0,33 3 3 16,0 0-3-16,-39 0 4 0,-6 0-4 0,45 0 6 15,0 0-6-15,-49 5 6 0,-1 2-6 0,50-7 7 16,0 0-7-16,-56 6 8 0,-2 3-8 0,58-9 0 15,0 0 0-15,-61 7 1 0,-1 0-1 0,62-7 3 0,0 0-3 16,-73 6 3-16,-8 1-3 0,81-7 1 0,0 0-1 16,-54 2 2-16,16 1-2 0,38-3 1 0,0 0-1 0,-35 4 2 15,9-4-2-15,26 0 8 0,0 0-8 0,-26 0 9 16,9 0-9-16,17 0 0 0,0 0 0 0,-16 0 1 16,7 0-1-16,9 0 0 0,0 0 0 0,-7 3 0 15,7-3 0-15,0 0-2 0,0 0 2 0,12 0-1 16,13 0 1-16,-25 0-6 0,0 0 6 0,31 0-6 15,11-3 6-15,-42 3-1 0,0 0 1 0,49-5-1 16,12 1 1-16,-61 4 0 0,0 0 0 0,59-3 0 16,9-1 0-16,-68 4 0 0,0 0 0 0,70-1 1 15,3-1-1-15,-73 2 3 0,0 0-3 0,87 3 3 16,9 4-3-16,-96-7-149 0,0 0 149 0,64 12-148 16,-17 4 148-16,-47-16-84 0,0 0 84 0,112 27-1070 0,-224-54 1070 15</inkml:trace>
  <inkml:trace contextRef="#ctx0" brushRef="#br1" timeOffset="-210004.84">22247 10671 326 0,'0'0'0'0,"0"0"0"15,17 21 0-15,-17-21 121 0,0 0-121 0,0 0 122 0,-12-5-122 16,12 5 105-16,0 0-105 0,-5-7 105 0,-4 2-105 16,9 5 104-16,0 0-104 0,-5-7 104 0,3 3-104 15,2 4 70-15,0 0-70 0,0-1 70 0,4-3-70 0,-4 4 51 16,0 0-51-16,3 0 51 0,1 0-51 0,-4 0 15 16,0 0-15-16,5 0 15 0,-2 4-15 0,-3-4 13 15,0 0-13-15,5 5 13 0,1 2-13 0,-6-7-33 16,0 0 33-16,7 8-33 0,3 2 33 0,-10-10-121 15,0 0 121-15,18 9-120 0,4-6 120 0,18 9-644 16</inkml:trace>
  <inkml:trace contextRef="#ctx0" brushRef="#br1" timeOffset="-209854.31">22557 10671 718 0,'0'0'0'16,"0"0"0"-16,7 5 0 0,-7-5 107 0,0 0-107 0,10 4 108 15,4 3-108-15,-14-7 87 0,0 0-87 0,12 3 88 16,4 2-88-16,-16-5 52 0,0 0-52 0,12 7 53 15,6-4-53-15,-18-3 3 0,0 0-3 0,14 4 4 16,3 1-4-16,-17-5-116 0,0 0 116 0,21 0-116 16,5 0 116-16,21 0-652 0</inkml:trace>
  <inkml:trace contextRef="#ctx0" brushRef="#br1" timeOffset="-209719">23125 10609 1031 0,'0'0'0'0,"12"0"0"15,9 0 0-15,-21 0 141 0,0 0-141 0,24 2 142 0,8 2-142 16,-32-4 70-16,0 0-70 0,34 5 71 0,8-2-71 16,-42-3-169-16,0 0 169 0,35-12-168 0,-3-10 168 15,34-11-737-15</inkml:trace>
  <inkml:trace contextRef="#ctx0" brushRef="#br0" timeOffset="-171751.57">7402 11238 91 0,'0'0'0'0,"-7"-3"0"0,-3-2 0 0,10 5 34 16,0 0-34-16,-4-4 35 0,-1 2-35 0,5 2 58 15,0 0-58-15,-3-1 59 0,-1-1-59 0,4 2 66 16,0 0-66-16,-5-7 67 0,-4-3-67 0,9 10-114 15,0 0 114-15,-3-10-114 0,6-4 114 0,-3-10-48 16</inkml:trace>
  <inkml:trace contextRef="#ctx0" brushRef="#br0" timeOffset="-159802.29">31651 14527 124 0,'0'0'0'0,"0"0"0"0,0 0 0 0,0 0 23 0,0 0-23 16,0 0 24-16,0 0-24 0,0 0 51 0,0 0-51 15,0 0 51-15,19-12-51 0,-19 12 58 0,0 0-58 0,12-7 58 16,2 1-58-16,-14 6 50 0,0 0-50 0,16-7 51 16,-1-2-51-16,-15 9 33 0,0 0-33 0,18-7 33 15,1 2-33-15,-19 5 25 0,0 0-25 0,19-1 26 16,2-5-26-16,-21 6 24 0,0 0-24 0,23-1 25 15,3-1-25-15,-26 2 39 0,0 0-39 0,26 0 39 16,2 0-39-16,-28 0 37 0,0 0-37 0,28 2 38 16,0-1-38-16,-28-1 39 0,0 0-39 0,29 0 39 15,3 0-39-15,-32 0 34 0,0 0-34 0,27-1 35 16,1-4-35-16,-28 5 23 0,0 0-23 0,25-6 24 16,-3 1-24-16,-22 5 28 0,0 0-28 0,21-5 28 15,-3-2-28-15,-18 7 13 0,0 0-13 0,15-5 13 0,1 2-13 16,-16 3 19-16,0 0-19 0,12 0 20 0,-1 1-20 15,-11-1 33-15,0 0-33 0,8 9 33 0,-2 3-33 16,-6-12 10-16,0 0-10 0,5 21 11 0,0-1-11 16,-5-20 2-16,0 0-2 0,5 31 2 0,0 3-2 0,-5-34 2 15,0 0-2-15,6 38 2 0,-3 1-2 0,-3-39 1 16,0 0-1-16,4 41 2 0,-1 2-2 0,-3-43 8 16,0 0-8-16,4 46 8 0,-3 4-8 0,-1-50 3 15,0 0-3-15,4 52 4 0,-1-1-4 0,-3-51 6 16,0 0-6-16,4 56 6 0,-2 6-6 0,-2-62 7 15,0 0-7-15,-2 77 8 0,-2 12-8 0,4-89 3 16,0 0-3-16,-3 81 3 0,-2-2-3 0,5-79 6 0,0 0-6 16,-2 70 6-16,2-5-6 0,0-65 3 0,0 0-3 15,2 63 3-15,1-3-3 0,-3-60 1 0,0 0-1 16,5 50 2-16,2-9-2 0,-7-41 0 0,0 0 0 0,9 45 0 16,0-3 0-16,-9-42 1 0,0 0-1 0,7 43 1 15,0 0-1-15,-7-43 0 0,0 0 0 0,5 40 1 16,0-4-1-16,-5-36 3 0,0 0-3 0,5 37 3 15,1 3-3-15,-6-40 2 0,0 0-2 0,5 36 2 16,-2-4-2-16,-3-32 0 0,0 0 0 0,6 36 0 16,-1 2 0-16,-5-38 4 0,0 0-4 0,5 36 5 15,0 0-5-15,-5-36 7 0,0 0-7 0,4 36 7 16,-1 0-7-16,-3-36 0 0,0 0 0 0,4 36 0 16,-1 1 0-16,-3-37 3 0,0 0-3 0,4 36 3 15,-3 0-3-15,-1-36 1 0,0 0-1 0,2 31 2 16,0-5-2-16,-2-26 1 0,0 0-1 0,0 24 2 0,-2-4-2 15,2-20 9-15,0 0-9 0,-2 21 10 0,1-4-10 16,1-17 22-16,0 0-22 0,-2 14 23 0,0-2-23 16,2-12 32-16,0 0-32 0,-2 10 32 0,-1-3-32 0,3-7 2 15,0 0-2-15,-4 7 2 0,3-2-2 0,1-5 15 16,0 0-15-16,-2 3 15 0,2 1-15 0,0-4 15 16,0 0-15-16,-2 3 15 0,0-1-15 0,2-2 8 15,0 0-8-15,-7 3 9 0,-3 2-9 0,10-5 16 16,0 0-16-16,-12 6 17 0,-4-3-17 0,16-3 3 15,0 0-3-15,-19 5 4 0,-4 0-4 0,23-5 2 16,0 0-2-16,-24 4 3 0,0-3-3 0,24-1 10 16,0 0-10-16,-27 4 11 0,1-2-11 0,26-2 0 0,0 0 0 15,-26 3 0-15,-2 0 0 0,28-3-108 0,0 0 108 16,-29-1-108-16,-3-3 108 0,32 4-102 0,0 0 102 16,-35-13-102-16,-3-10 102 0,-35-13-816 0</inkml:trace>
  <inkml:trace contextRef="#ctx0" brushRef="#br0" timeOffset="-153585.12">13878 11406 695 0,'0'0'0'0,"0"0"0"16,0 0 0-16,0 0-192 0,0 0 192 0,0 0-191 15,0 0 191-15,0 0-127 0</inkml:trace>
  <inkml:trace contextRef="#ctx0" brushRef="#br0" timeOffset="-152147.1">4482 12765 908 0,'0'0'0'0,"0"0"0"0,21-6 0 0,-21 6 83 16,0 0-83-16,6 2 84 0,-6 2-84 0,0-4 41 16,0 0-41-16,0 0 41 0,0 3-41 0,0-3 30 15,0 0-30-15,8 3 30 0,4 3-30 0,-12-6 1 16,0 0-1-16,39 0 1 0,11-6-1 0,-50 6 8 0,0 0-8 16,68-10 8-16,18-4-8 0,-86 14 0 0,0 0 0 15,130-22 0-15,41-12 0 0,-171 34-101 0,0 0 101 16,301-57-766-16,-602 114 766 0</inkml:trace>
  <inkml:trace contextRef="#ctx0" brushRef="#br0" timeOffset="-137506.53">11339 11863 550 0,'0'0'0'0,"0"0"0"15,0 0 0-15,0 0-353 0</inkml:trace>
  <inkml:trace contextRef="#ctx0" brushRef="#br0" timeOffset="-130225.42">25595 15351 225 0,'0'0'0'0,"-3"-3"0"15,-3-4 0-15,6 7 0 0,0 0 0 0,-12-7 1 16,-9-1-1-16,21 8-15 0,0 0 15 0,-17-7-14 15,1 0 14-15,16 7-4 0,0 0 4 0,-14-5-3 16,-3 0 3-16,17 5 37 0,0 0-37 0,-12-4 38 0,3 3-38 16,9 1 92-16,0 0-92 0,-9 0 93 0,1 0-93 15,8 0 64-15,0 0-64 0,-7 0 65 0,3 1-65 16,4-1 40-16,0 0-40 0,-2 2 41 0,2-2-41 0,0 0 32 16,0 0-32-16,6 3 32 0,7 3-32 0,-13-6 20 15,0 0-20-15,23 6 20 0,7 1-20 0,-30-7 35 16,0 0-35-16,36 7 36 0,10-2-36 0,-46-5 42 15,0 0-42-15,45 5 42 0,2-1-42 0,-47-4 15 16,0 0-15-16,49 3 16 0,0 1-16 0,-49-4 38 16,0 0-38-16,48 1 39 0,1-1-39 0,-49 0 30 15,0 0-30-15,51 0 30 0,1 0-30 0,-52 0 32 0,0 0-32 16,52 0 32-16,0 0-32 0,-52 0 32 0,0 0-32 16,46 0 32-16,-5 2-32 0,-41-2 7 0,0 0-7 15,37 2 8-15,-4-2-8 0,-33 0 12 0,0 0-12 0,25 3 12 16,-6-3-12-16,-19 0 3 0,0 0-3 0,14 2 4 15,-6 1-4-15,-8-3-29 0,0 0 29 0,6 2-29 16,-5 0 29-16,-1-2-150 0,0 0 150 0,0 0-149 16,0 0 149-16,0 0-581 0</inkml:trace>
  <inkml:trace contextRef="#ctx0" brushRef="#br0" timeOffset="-129761.33">25207 15562 830 0,'0'0'0'0,"15"-12"0"0,10-8 0 0,-25 20 69 16,0 0-69-16,-4-2 69 0,-20 10-69 0,24-8 51 16,0 0-51-16,-14 7 52 0,-4 2-52 0,18-9 42 15,0 0-42-15,-3 5 42 0,8 0-42 0,-5-5 36 16,0 0-36-16,18 0 36 0,11-2-36 0,-29 2 22 0,0 0-22 16,33-1 22-16,6-3-22 0,-39 4 6 0,0 0-6 15,40-1 6-15,5-3-6 0,-45 4 10 0,0 0-10 0,49 0 11 16,3 2-11-16,-52-2 23 0,0 0-23 0,54 7 24 15,4 1-24-15,-58-8 12 0,0 0-12 0,54 9 12 16,0-1-12-16,-54-8 18 0,0 0-18 0,52 9 18 16,-2-2-18-16,-50-7 8 0,0 0-8 0,51 3 9 15,-6-1-9-15,-45-2 4 0,0 0-4 0,45 2 4 16,-3-2-4-16,-42 0 7 0,0 0-7 0,35-2 7 16,-4-2-7-16,-31 4 0 0,0 0 0 0,25-6 0 15,-6-3 0-15,-19 9-71 0,0 0 71 0,14-9-70 16,-4-1 70-16,-10 10-178 0,0 0 178 0,7-13-178 15,-3-6 178-15,6-12-611 0</inkml:trace>
  <inkml:trace contextRef="#ctx0" brushRef="#br0" timeOffset="-129370.58">25806 15106 1054 0,'0'0'0'0,"9"4"0"0,6 3 0 0,-15-7 132 16,0 0-132-16,12 3 133 0,1-1-133 0,-13-2 75 15,0 0-75-15,21 5 76 0,8 2-76 0,-29-7 33 16,0 0-33-16,35 13 33 0,12 5-33 0,-47-18 10 0,0 0-10 16,47 20 10-16,4 4-10 0,-51-24 0 0,0 0 0 15,47 26 0-15,-2 3 0 0,-45-29 0 0,0 0 0 16,37 27 1-16,-6 1-1 0,-31-28 14 0,0 0-14 0,24 20 15 15,-6 1-15-15,-18-21 15 0,0 0-15 0,12 17 15 16,-3-5-15-16,-9-12 17 0,0 0-17 0,5 12 17 16,-5-2-17-16,0-10 39 0,0 0-39 0,-5 14 40 15,-8 1-40-15,13-15 6 0,0 0-6 0,-19 24 6 16,-7 0-6-16,26-24 12 0,0 0-12 0,-36 31 12 16,-10 4-12-16,46-35 9 0,0 0-9 0,-52 39 9 15,-5 5-9-15,57-44 0 0,0 0 0 0,-72 60 0 16,-10 11 0-16,82-71 0 0,0 0 0 0,-66 65 0 15,7 0 0-15,59-65-154 0,0 0 154 0,-40 43-154 16,8-18 154-16,-39 44-1008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05T15:26:35.32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11770 5401 158 0,'0'0'0'0,"0"0"0"0,0 31 0 16,0-31 42-16,0 0-42 0,-12 0 42 0,-8-7-42 15,20 7 35-15,0 0-35 0,-15-5 35 0,-6 2-35 0,21 3 17 16,0 0-17-16,-26-5 17 0,-9 1-17 0,35 4 13 15,0 0-13-15,-33-3 13 0,-6 3-13 0,39 0 25 16,0 0-25-16,-36-4 26 0,1 4-26 0,35 0 19 16,0 0-19-16,-35 4 20 0,-1-4-20 0,36 0 34 15,0 0-34-15,-41 5 35 0,0 2-35 0,41-7 29 16,0 0-29-16,-42 7 29 0,-5 1-29 0,47-8 8 16,0 0-8-16,-46 16 9 0,-1 4-9 0,47-20 6 0,0 0-6 15,-43 19 6-15,5 5-6 0,38-24 3 0,0 0-3 16,-39 24 4-16,4 4-4 0,35-28 0 0,0 0 0 15,-33 30 0-15,0 6 0 0,33-36 0 0,0 0 0 0,-31 43 0 16,1 0 0-16,30-43 0 0,0 0 0 0,-33 48 0 16,-2-2 0-16,35-46 1 0,0 0-1 0,-42 60 1 15,-5 7-1-15,47-67 0 0,0 0 0 0,-41 58 0 16,2-1 0-16,39-57 0 0,0 0 0 0,-35 55 1 16,6-4-1-16,29-51 1 0,0 0-1 0,-21 43 1 15,5-12-1-15,16-31 0 0,0 0 0 0,-14 36 1 16,-3 3-1-16,17-39-2 0,0 0 2 0,-11 43-1 15,3-2 1-15,8-41-11 0,0 0 11 0,-5 46-11 16,1-3 11-16,4-43-10 0,0 0 10 0,-2 48-9 16,4 0 9-16,-2-48-4 0,0 0 4 0,0 51-4 15,4 4 4-15,-4-55-3 0,0 0 3 0,1 55-3 0,3 0 3 16,-4-55-2-16,0 0 2 0,7 63-1 0,1 7 1 16,-8-70-4-16,0 0 4 0,4 55-3 0,1-7 3 0,-5-48-2 15,0 0 2-15,4 50-2 0,-3 1 2 0,-1-51-2 16,0 0 2-16,4 64-1 0,-1 6 1 0,-3-70-5 15,0 0 5-15,6 53-4 0,6-7 4 0,-12-46-2 16,0 0 2-16,17 47-2 0,4 1 2 0,-21-48-2 16,0 0 2-16,31 58-1 0,11 9 1 0,-42-67 1 15,0 0-1-15,42 63 1 0,2-6-1 0,-44-57 0 16,0 0 0-16,45 49 0 0,-3-4 0 0,-42-45-1 16,0 0 1-16,38 34 0 0,-7-10 0 0,-31-24-1 15,0 0 1-15,40 27-1 0,4-3 1 0,-44-24-1 0,0 0 1 16,47 21-1-16,4-2 1 0,-51-19-1 0,0 0 1 15,64 15 0-15,11 1 0 0,-75-16-1 0,0 0 1 16,56 12 0-16,-6-6 0 0,-50-6-7 0,0 0 7 0,65 11-7 16,6-1 7-16,-71-10-4 0,0 0 4 0,70 15-3 15,5-1 3-15,-75-14-2 0,0 0 2 0,55 10-2 16,-9-6 2-16,-46-4-2 0,0 0 2 0,47-2-1 16,-4-6 1-16,-43 8 1 0,0 0-1 0,46-12 1 15,1-4-1-15,-47 16 10 0,0 0-10 0,47-20 10 16,0-8-10-16,-47 28 26 0,0 0-26 0,42-31 26 15,1-5-26-15,-43 36 30 0,0 0-30 0,45-48 30 16,2-10-30-16,-47 58 31 0,0 0-31 0,39-63 31 16,-1-4-31-16,-38 67 13 0,0 0-13 0,33-63 14 15,-1-4-14-15,-32 67 31 0,0 0-31 0,33-70 31 16,-4-1-31-16,-29 71 18 0,0 0-18 0,32-72 18 0,1-3-18 16,-33 75 35-16,0 0-35 0,33-70 36 0,-2-2-36 15,-31 72 42-15,0 0-42 0,28-67 42 0,-2 5-42 0,-26 62 39 16,0 0-39-16,23-67 40 0,-4 1-40 0,-19 66 34 15,0 0-34-15,17-64 35 0,-4-3-35 0,-13 67 34 16,0 0-34-16,8-54 34 0,-2 9-34 0,-6 45 22 16,0 0-22-16,3-50 22 0,-3 2-22 0,0 48 5 15,0 0-5-15,-3-66 5 0,-3-10-5 0,6 76 16 16,0 0-16-16,-12-70 17 0,-2-2-17 0,14 72 22 16,0 0-22-16,-19-70 23 0,-4 0-23 0,23 70 7 0,0 0-7 15,-29-76 8-15,-13-6-8 0,42 82 5 0,0 0-5 16,-47-82 5-16,-12-4-5 0,59 86 31 0,0 0-31 15,-65-84 31-15,-3-5-31 0,68 89 1 0,0 0-1 16,-89-92 1-16,-8-3-1 0,97 95-115 0,0 0 115 0,-106-85-115 16,-4 6 115-16,110 79-70 0,0 0 70 0,-213-166-734 15,426 332 734-15</inkml:trace>
  <inkml:trace contextRef="#ctx0" brushRef="#br0" timeOffset="1533.07">4780 5629 124 0,'0'0'0'0,"7"0"0"0,-1 0 0 0,-6 0 23 15,0 0-23-15,-13-3 24 0,-13 1-24 0,26 2 9 16,0 0-9-16,-21-2 10 0,-3 1-10 0,24 1 2 0,0 0-2 15,-23 0 2-15,-3 0-2 0,26 0-1 0,0 0 1 16,-28 0 0-16,6-4 0 0,22 4-1 0,0 0 1 16,-30 4-1-16,-3 4 1 0,33-8 0 0,0 0 0 0,-38 9 0 15,-1 6 0-15,39-15 0 0,0 0 0 0,-43 19 0 16,-3 2 0-16,46-21-25 0,0 0 25 0,-43 31-24 16,-2-1 24-16,-41 34-41 0</inkml:trace>
  <inkml:trace contextRef="#ctx0" brushRef="#br0" timeOffset="2313.4">4087 7306 147 0,'0'0'0'0,"9"19"0"0,5 9 0 0,-14-28 27 15,0 0-27-15,17 27 27 0,4 9-27 0,-21-36 26 16,0 0-26-16,26 34 26 0,7 6-26 0,-33-40 40 16,0 0-40-16,39 44 40 0,2 4-40 0,-41-48 32 15,0 0-32-15,42 50 33 0,2-2-33 0,-44-48 32 16,0 0-32-16,54 55 33 0,5 5-33 0,-59-60 7 15,0 0-7-15,56 49 8 0,-4-4-8 0,-52-45 6 16,0 0-6-16,45 31 6 0,-1-12-6 0,-44-19 14 0,0 0-14 16,45 20 15-16,2-3-15 0,-47-17 32 0,0 0-32 15,51 19 32-15,-4 0-32 0,-47-19 17 0,0 0-17 0,50 15 17 16,-3 3-17-16,-47-18 19 0,0 0-19 0,61 22 20 16,14-2-20-16,-75-20 17 0,0 0-17 0,73 19 17 15,7-2-17-15,-80-17 34 0,0 0-34 0,68 7 34 16,-3-7-34-16,-65 0 18 0,0 0-18 0,54-10 18 15,-12-4-18-15,-42 14 18 0,0 0-18 0,47-22 19 16,3-4-19-16,-50 26 27 0,0 0-27 0,61-34 27 16,11-9-27-16,-72 43 30 0,0 0-30 0,55-44 30 15,-1-3-30-15,-54 47 21 0,0 0-21 0,44-51 21 16,-6-4-21-16,-38 55 18 0,0 0-18 0,37-56 18 16,-6-6-18-16,-31 62 10 0,0 0-10 0,37-58 10 15,-6 1-10-15,-31 57 17 0,0 0-17 0,33-61 17 16,-7 1-17-16,-26 60 22 0,0 0-22 0,26-64 23 0,-1-3-23 15,-25 67 22-15,0 0-22 0,17-70 23 0,-1-2-23 16,-16 72 24-16,0 0-24 0,14-67 25 0,-7 1-25 16,-7 66 8-16,0 0-8 0,2-67 9 0,-4 0-9 0,2 67 35 15,0 0-35-15,-7-67 35 0,-2 0-35 0,9 67 10 16,0 0-10-16,-14-70 10 0,-5 3-10 0,19 67 20 16,0 0-20-16,-21-70 20 0,-1 1-20 0,22 69 15 15,0 0-15-15,-27-66 15 0,-2-1-15 0,29 67 26 16,0 0-26-16,-33-70 26 0,-2-6-26 0,35 76 12 15,0 0-12-15,-38-79 13 0,-8 1-13 0,46 78 5 16,0 0-5-16,-50-81 5 0,-6 4-5 0,56 77 8 0,0 0-8 16,-73-74 9-16,-7 1-9 0,80 73 7 0,0 0-7 15,-93-72 8-15,-4 2-8 0,97 70 3 0,0 0-3 0,-112-60 3 16,-11 8-3-16,123 52 0 0,0 0 0 0,-136-38 1 16,-12 14-1-16,148 24-55 0,0 0 55 0,-161 23-54 15,-8 28 54-15,169-51-114 0,0 0 114 0,-200 130-113 16,-25 62 113-16,-203 132-799 0</inkml:trace>
  <inkml:trace contextRef="#ctx0" brushRef="#br0" timeOffset="6669.41">6637 10817 113 0,'0'0'0'0,"6"-5"0"16,-1-6 0-16,-5 11 37 0,0 0-37 0,3-5 37 16,1 2-37-16,-4 3 22 0,0 0-22 0,2-5 22 15,1 3-22-15,-3 2 12 0,0 0-12 0,0 0 13 16,0 0-13-16,0 0 28 0,0 0-28 0,0 0 28 15,0 0-28-15,0 0 5 0,0 0-5 0,0 0 6 16,-3-4-6-16,3 4 25 0,0 0-25 0,-2-8 26 16,2-6-26-16,0 14 2 0,0 0-2 0,0-15 2 15,2-4-2-15,-2 19 13 0,0 0-13 0,0-16 13 16,3 1-13-16,-3 15 0 0,0 0 0 0,0-8 0 16,0-1 0-16,0 9-102 0,0 0 102 0,0 0-101 15,0 5 101-15,4 0-66 0</inkml:trace>
  <inkml:trace contextRef="#ctx0" brushRef="#br0" timeOffset="7662.81">9515 10860 583 0,'0'0'0'0,"0"0"0"16,2-35 0-16,-2 35 60 0,0 0-60 0,-2 7 60 16,-1 10-60-16,3-17 93 0,0 0-93 0,-4 14 93 15,3 1-93-15,1-15 70 0,0 0-70 0,-4 11 70 0,4-1-70 16,0-10 61-16,0 0-61 0,-3 5 62 0,3-2-62 15,0-3 47-15,0 0-47 0,3 4 48 0,-3-4-48 16,0 0-28-16,0 0 28 0,0 0-28 0,4 0 28 0,-4 0-38 16,0 0 38-16,0 0-37 0,5 0 37 0,-5 0-26 15,0 0 26-15,3 3-25 0,3 1 25 0,-6-4-13 16,0 0 13-16,5 5-13 0,2-2 13 0,-7-3-6 16,0 0 6-16,3 0-5 0,6 2 5 0,-9-2-1 15,0 0 1-15,5-2 0 0,2-1 0 0,-7 3 0 16,0 0 0-16,9-9 0 0,-4 1 0 0,-5 8 3 15,0 0-3-15,4-7 3 0,1-3-3 0,-5 10 7 16,0 0-7-16,3-5 7 0,-1-1-7 0,-2 6 15 0,0 0-15 16,2-3 15-16,-2 1-15 0,0 2 8 0,0 0-8 15,-2 4 8-15,0 3-8 0,2-7-16 0,0 0 16 0,-7 10-15 16,2 3 15-16,5-13-158 0,0 0 158 0,-9 11-158 16,4-1 158-16,-7 12-460 0</inkml:trace>
  <inkml:trace contextRef="#ctx0" brushRef="#br0" timeOffset="8572.27">6622 10829 449 0,'0'0'0'0,"8"-2"0"0,1 0 0 0,-9 2 39 15,0 0-39-15,4-1 40 0,-4-1-40 0,0 2 49 16,0 0-49-16,0 0 49 0,-6-2-49 0,6 2 46 0,0 0-46 16,-3-3 46-16,-1 3-46 0,4 0 13 0,0 0-13 15,0 0 13-15,0-5-13 0,0 5 0 0,0 0 0 16,6-4 1-16,4-4-1 0,-10 8 0 0,0 0 0 16,9-6 0-16,5 0 0 0,-14 6 0 0,0 0 0 0,15-4 1 15,3 2-1-15,-18 2 0 0,0 0 0 0,17 0 0 16,-4 0 0-16,-13 0 0 0,0 0 0 0,12 4 0 15,-7-1 0-15,-5-3 0 0,0 0 0 0,5 5 1 16,-1 1-1-16,-4-6 5 0,0 0-5 0,-6 13 6 16,-2 6-6-16,8-19 14 0,0 0-14 0,-16 17 15 15,-5 6-15-15,21-23 39 0,0 0-39 0,-23 18 39 16,-1 3-39-16,24-21 30 0,0 0-30 0,-24 12 30 16,1-4-30-16,23-8 33 0,0 0-33 0,-21 4 33 15,4-8-33-15,17 4 7 0,0 0-7 0,-4-12 8 16,13-8-8-16,-9 20-98 0,0 0 98 0,7-33-599 15,-14 66 599-15</inkml:trace>
  <inkml:trace contextRef="#ctx0" brushRef="#br0" timeOffset="29952.72">10550 9931 91 0,'0'0'0'0,"9"-3"0"15,0 1 0-15,-9 2 90 0,0 0-90 0,8-4 91 16,1 1-91-16,-9 3 70 0,0 0-70 0,9-3 71 16,-1-1-71-16,-8 4 74 0,0 0-74 0,7-2 75 15,2 1-75-15,-9 1-1 0,0 0 1 0,9 0 0 16,0 0 0-16,-9 0-3 0,0 0 3 0,8 1-3 15,1 3 3-15,-9-4 1 0,0 0-1 0,9 5 2 16,3 0-2-16,-12-5 34 0,0 0-34 0,10 7 34 16,6 0-34-16,-16-7 41 0,0 0-41 0,14 8 41 15,5 1-41-15,-19-9 35 0,0 0-35 0,21 10 35 0,2 1-35 16,-23-11 39-16,0 0-39 0,24 10 40 0,-1 2-40 16,-23-12 34-16,0 0-34 0,26 3 34 0,2 1-34 0,-28-4 22 15,0 0-22-15,26-2 23 0,3-3-23 0,-29 5 36 16,0 0-36-16,30-5 36 0,3 0-36 0,-33 5 20 15,0 0-20-15,35-6 20 0,-2 1-20 0,-33 5 47 16,0 0-47-16,32-3 47 0,1 3-47 0,-33 0 50 16,0 0-50-16,33-4 51 0,-4 4-51 0,-29 0 30 15,0 0-30-15,30 0 30 0,0 4-30 0,-30-4 10 16,0 0-10-16,27 3 11 0,1-1-11 0,-28-2 20 16,0 0-20-16,26 7 20 0,1-4-20 0,-27-3 32 15,0 0-32-15,24 4 33 0,-1-3-33 0,-23-1 10 0,0 0-10 16,24 0 10-16,-3-3-10 0,-21 3 12 0,0 0-12 15,17-2 13-15,-3 1-13 0,-14 1 34 0,0 0-34 16,12-2 34-16,-3-2-34 0,-9 4 26 0,0 0-26 0,7-1 26 16,-2-3-26-16,-5 4 4 0,0 0-4 0,4-1 4 15,-1 1-4-15,-3 0 26 0,0 0-26 0,0 0 26 16,0 0-26-16,0 0 19 0,0 0-19 0,0 0 20 16,-3-2-20-16,3 2 4 0,0 0-4 0,-7-4 4 15,2 1-4-15,5 3 8 0,0 0-8 0,-9-2 9 16,0-1-9-16,9 3 14 0,0 0-14 0,-12 0 15 15,-2 0-15-15,14 0 1 0,0 0-1 0,-17 3 1 16,-2 2-1-16,19-5 3 0,0 0-3 0,-23 6 4 16,-5 0-4-16,28-6 18 0,0 0-18 0,-28 7 19 15,0 2-19-15,28-9 3 0,0 0-3 0,-31 8 3 16,-7-1-3-16,38-7 0 0,0 0 0 0,-34 7 1 16,-2-2-1-16,36-5 0 0,0 0 0 0,-35 4 1 0,0-3-1 15,35-1 0-15,0 0 0 0,-35 0 0 0,2 0 0 16,33 0 2-16,0 0-2 0,-29 0 2 0,1-1-2 0,28 1 0 15,0 0 0-15,-28-4 0 0,-2-3 0 0,30 7 0 16,0 0 0-16,-24-8 0 0,-2-1 0 0,26 9 4 16,0 0-4-16,-25-13 5 0,4 1-5 0,21 12 0 15,0 0 0-15,-19-12 1 0,0 1-1 0,19 11 0 16,0 0 0-16,-19-7 0 0,3 1 0 0,16 6-1 16,0 0 1-16,-21-4 0 0,4 2 0 0,17 2-1 15,0 0 1-15,-17 0 0 0,-1 0 0 0,18 0-1 16,0 0 1-16,-16 0 0 0,3 0 0 0,13 0-1 0,0 0 1 15,-13 0 0-15,5 0 0 0,8 0-2 0,0 0 2 16,-9 0-2-16,-2-3 2 0,11 3 0 0,0 0 0 0,-7 0 0 16,4-3 0-16,3 3-2 0,0 0 2 0,-4-2-1 15,-1 2 1-15,5 0-10 0,0 0 10 0,0 0-9 16,5-2 9-16,-5 2-9 0,0 0 9 0,4 2-8 16,5 0 8-16,-9-2-9 0,0 0 9 0,12 6-9 15,5-2 9-15,-17-4-1 0,0 0 1 0,18 10-1 16,6 2 1-16,-24-12-7 0,0 0 7 0,26 14-7 15,0 0 7-15,-26-14-3 0,0 0 3 0,25 13-3 16,1-1 3-16,-26-12-1 0,0 0 1 0,23 12 0 16,1-5 0-16,-24-7 0 0,0 0 0 0,21 9 1 15,3-6-1-15,-24-3 3 0,0 0-3 0,26 5 4 16,0-1-4-16,-26-4 3 0,0 0-3 0,30 0 3 0,0 1-3 16,-30-1 5-16,0 0-5 0,35 0 6 0,1-1-6 15,-36 1 7-15,0 0-7 0,38 0 7 0,1 0-7 16,-39 0 14-16,0 0-14 0,33-4 15 0,-2-4-15 15,-31 8 38-15,0 0-38 0,30-4 39 0,-1-4-39 0,-29 8 2 16,0 0-2-16,25-4 2 0,-4-3-2 0,-21 7 3 16,0 0-3-16,19-3 4 0,0 1-4 0,-19 2 7 15,0 0-7-15,18-3 7 0,-5 3-7 0,-13 0 6 16,0 0-6-16,16-5 7 0,-2 1-7 0,-14 4 14 16,0 0-14-16,12-7 15 0,-3 2-15 0,-9 5 8 15,0 0-8-15,9-3 8 0,-1-1-8 0,-8 4 3 16,0 0-3-16,9-3 4 0,0 1-4 0,-9 2 7 0,0 0-7 15,9-3 7-15,-2-1-7 0,-7 4 3 0,0 0-3 16,8-3 3-16,-4 0-3 0,-4 3 1 0,0 0-1 0,5-4 2 16,0 2-2-16,-5 2 16 0,0 0-16 0,4 0 17 15,-1-5-17-15,-3 5 3 0,0 0-3 0,4-1 3 16,-3-3-3-16,-1 4 7 0,0 0-7 0,0 0 7 16,7-5-7-16,-7 5 14 0,0 0-14 0,0 0 15 15,6-5-15-15,-6 5 1 0,0 0-1 0,0 0 1 16,3-4-1-16,-3 4 3 0,0 0-3 0,0 0 4 15,0-6-4-15,0 6 2 0,0 0-2 0,0 0 2 16,2-6-2-16,-2 6 1 0,0 0-1 0,0 0 2 16,3-3-2-16,-3 3 1 0,0 0-1 0,0 0 1 15,0-5-1-15,0 5 3 0,0 0-3 0,0 0 3 16,0 0-3-16,0 0 2 0,0 0-2 0,0 0 2 0,0 0-2 16,0 0 5-16,0 0-5 0,0 0 5 15,0 0-5-15,0 0 6 0,0 0-6 0,0 0 7 0,0 0-7 16,0 0 3-16,0 0-3 0,0 0 3 0,0 0-3 15,0 0 2-15,0 0-2 0,0 0 2 0,0 0-2 0,0 0 1 16,0 0-1-16,0 0 2 0,0 0-2 0,0 0 0 16,0 0 0-16,0 0 0 0,0 0 0 0,0 0-2 15,0 0 2-15,0 0-1 0,0 0 1 0,0 0-2 16,0 0 2-16,0 0-1 0,0 0 1 0,0 0 0 16,0 0 0-16,0 0 0 0,0 0 0 0,0 0 0 15,0 0 0-15,0 0 0 0,0 0 0 0,0 0 1 16,0 0-1-16,0 0 1 0,-3 0-1 0,3 0 4 0,0 0-4 15,0 0 4-15,-2 0-4 0,2 0 0 0,0 0 0 16,0 0 1-16,-3 0-1 0,3 0 0 0,0 0 0 16,0 0 1-16,-6 2-1 0,6-2 0 0,0 0 0 0,0 0 0 15,0 0 0-15,0 0 0 0,0 0 0 0,0 0 0 16,0 0 0-16,0 0-1 0,0 0 1 0,0 0 0 16,0 0 0-16,0 0-43 0,0 0 43 0,0 0-43 15,6-4 43-15,-6 4-88 0,0 0 88 0,3-3-88 16,6-2 88-16,-9 5-174 0,0 0 174 0,5-12-174 15,4 0 174-15,6-11-1067 0</inkml:trace>
  <inkml:trace contextRef="#ctx0" brushRef="#br0" timeOffset="31409.94">6732 10863 102 0,'0'0'0'16,"8"-7"0"-16,1-1 0 0,8-11-17 0</inkml:trace>
  <inkml:trace contextRef="#ctx0" brushRef="#br0" timeOffset="43043.36">10254 9679 91 0,'0'0'0'0,"5"0"0"16,7 4 0-16,-12-4 34 0,0 0-34 0,6 3 35 16,1-1-35-16,-7-2 36 0,0 0-36 0,3 1 36 15,2 1-36-15,-5-2 33 0,0 0-33 0,6 0 34 16,1-3-34-16,-7 3 45 0,0 0-45 0,8-5 45 16,1-4-45-16,-9 9-77 0,0 0 77 0,21-14-166 15,-42 28 166-15</inkml:trace>
  <inkml:trace contextRef="#ctx0" brushRef="#br0" timeOffset="46736.71">11634 9828 147 0,'0'0'0'0,"9"0"0"16,11 0 0-16,-20 0 40 0,0 0-40 0,7 4 41 16,-1 1-41-16,-6-5 57 0,0 0-57 0,0 15 57 15,0 6-57-15,0-21 50 0,0 0-50 0,0 31 51 16,0 3-51-16,0-34 14 0,0 0-14 0,0 32 15 16,0-4-15-16,0-28 23 0,0 0-23 0,0 27 24 0,1 1-24 15,-1-28 13-15,0 0-13 0,2 20 13 0,0-1-13 16,-2-19 9-16,0 0-9 0,3 12 10 0,3-5-10 0,-6-7 9 15,0 0-9-15,7-2 10 0,1-10-10 0,-8 12 8 16,0 0-8-16,9-17 8 0,0-10-8 0,-9 27 3 16,0 0-3-16,12-35 4 0,-2-6-4 0,-10 41 2 15,0 0-2-15,11-43 2 0,-1-3-2 0,-10 46 1 16,0 0-1-16,7-39 2 0,2 3-2 0,-9 36 3 16,0 0-3-16,2-28 4 0,1 10-4 0,-3 18 20 15,0 0-20-15,0-6 20 0,0 12-20 0,0-6 22 0,0 0-22 16,-2 24 22-16,-1 17-22 0,3-41 3 0,0 0-3 15,0 44 4-15,0 8-4 0,0-52-1 0,0 0 1 16,0 46-1-16,3-3 1 0,-3-43-114 0,0 0 114 16,9 27-113-16,2-13 113 0,8 27-274 0</inkml:trace>
  <inkml:trace contextRef="#ctx0" brushRef="#br0" timeOffset="47397.17">10517 9746 113 0,'0'0'0'0,"0"0"0"0,9 3 0 16,-9-3 54-16,0 0-54 0,3 0 54 0,-3 2-54 15,0-2 52-15,0 0-52 0,2 10 53 0,2 4-53 16,-4-14 56-16,0 0-56 0,3 26 56 0,-1 6-56 0,-2-32 45 16,0 0-45-16,3 36 46 0,2 4-46 0,-5-40 20 15,0 0-20-15,4 31 20 0,-1-4-20 0,-3-27-103 16,0 0 103-16,9 58-269 16,-18-116 269-16</inkml:trace>
  <inkml:trace contextRef="#ctx0" brushRef="#br0" timeOffset="66719.31">5467 9671 91 0,'0'0'0'0,"0"-14"0"16,1-10 0-16,-1 24 4 0,0 0-4 0,4-27 5 16,-4-6-5-16,0 33 8 0,0 0-8 0,0-34 9 15,0-6-9-15,0 40 24 0,0 0-24 0,0-37 25 16,0-3-25-16,0 40 6 0,0 0-6 0,-5-37 7 16,-2 1-7-16,7 36 16 0,0 0-16 0,-9-36 17 15,0 5-17-15,9 31 8 0,0 0-8 0,-12-29 9 16,-2 3-9-16,14 26 3 0,0 0-3 0,-17-24 4 15,-4 0-4-15,21 24 7 0,0 0-7 0,-26-26 7 16,-4 2-7-16,30 24 13 0,0 0-13 0,-33-22 13 0,-5 0-13 16,38 22 15-16,0 0-15 0,-39-23 15 0,1 3-15 15,38 20 25-15,0 0-25 0,-38-21 26 0,-1-3-26 16,39 24 20-16,0 0-20 0,-36-22 20 0,1 2-20 0,35 20 26 16,0 0-26-16,-35-24 26 0,-3 1-26 0,38 23 8 15,0 0-8-15,-42-19 8 0,-5 6-8 0,47 13 18 16,0 0-18-16,-47-16 18 0,2 6-18 0,45 10 14 15,0 0-14-15,-47-10 15 0,5 3-15 0,42 7 1 16,0 0-1-16,-39-5 1 0,5 3-1 0,34 2 1 16,0 0-1-16,-42 3 1 0,3 4-1 0,39-7 1 0,0 0-1 15,-38 9 1-15,0 3-1 0,38-12 0 0,0 0 0 16,-33 15 1-16,-2 1-1 0,35-16 0 0,0 0 0 16,-30 19 1-16,-3 3-1 0,33-22 0 0,0 0 0 15,-29 26 1-15,2-2-1 0,27-24 0 0,0 0 0 0,-24 32 0 16,1 7 0-16,23-39 0 0,0 0 0 0,-17 38 0 15,1 2 0-15,16-40 0 0,0 0 0 0,-12 39 0 16,2 2 0-16,10-41 0 0,0 0 0 0,-9 38 0 16,5-2 0-16,4-36-1 0,0 0 1 0,-8 39 0 15,4-5 0-15,4-34-7 0,0 0 7 0,-5 36-7 16,2-3 7-16,3-33-4 0,0 0 4 0,0 38-4 16,0 1 4-16,0-39-7 0,0 0 7 0,0 41-7 15,5 0 7-15,-5-41-1 0,0 0 1 0,7 45 0 16,-2-2 0-16,-5-43 1 0,0 0-1 0,7 44 2 15,2 2-2-15,-9-46 6 0,0 0-6 0,8 40 7 16,1-1-7-16,-9-39 9 0,0 0-9 0,17 34 9 0,1-1-9 16,-18-33 15-16,0 0-15 0,24 31 15 0,-1-4-15 15,-23-27 22-15,0 0-22 0,28 23 23 0,3-8-23 16,-31-15 8-16,0 0-8 0,33 17 8 0,2 0-8 0,-35-17 10 16,0 0-10-16,37 16 10 0,-2-1-10 0,-35-15 3 15,0 0-3-15,38 15 4 0,-3-1-4 0,-35-14 0 16,0 0 0-16,36 14 1 0,-4-2-1 0,-32-12 0 15,0 0 0-15,33 8 0 0,2-1 0 0,-35-7 0 16,0 0 0-16,36 2 0 0,-1-4 0 0,-35 2 0 16,0 0 0-16,35-5 0 0,1-5 0 0,-36 10 4 15,0 0-4-15,35-7 5 0,2-5-5 0,-37 12 3 16,0 0-3-16,35-10 3 0,-2-2-3 0,-33 12 2 0,0 0-2 16,31-14 2-16,6 0-2 0,-37 14 1 0,0 0-1 15,38-20 2-15,6-8-2 0,-44 28 9 0,0 0-9 0,41-36 9 16,6-13-9-16,-47 49 0 0,0 0 0 0,63-84 0 15,10-26 0-15,-73 110-75 0,0 0 75 0,56-133-74 16,-2-25 74-16,56-133-331 0</inkml:trace>
  <inkml:trace contextRef="#ctx0" brushRef="#br1" timeOffset="84660.3">14672 3543 326 0,'0'0'0'0,"0"0"0"0,0 0 0 0,0 0 65 0,0 0-65 16,0 0 66-16,0 0-66 0,0 0 110 0,0 0-110 15,0 0 110-15,0 0-110 0,0 0 83 0,0 0-83 16,0 0 83-16,0 0-83 0,0 0 81 0,0 0-81 0,0 0 82 15,0 0-82-15,0 0 58 0,0 0-58 0,0 0 59 16,0 0-59-16,0 0 47 0,0 0-47 0,0 0 47 16,0 0-47-16,0 0 7 0,0 0-7 0,0 0 7 15,4 29-7-15,-4-29 12 0,0 0-12 0,5 31 13 16,0 12-13-16,-5-43 23 0,0 0-23 0,7 44 24 16,2 11-24-16,-9-55 12 0,0 0-12 0,8 58 12 15,5 0-12-15,-13-58 10 0,0 0-10 0,10 52 10 16,2-4-10-16,-12-48 17 0,0 0-17 0,16 39 17 15,-4-3-17-15,-12-36 8 0,0 0-8 0,11 31 8 16,-1-10-8-16,-10-21 1 0,0 0-1 0,9 18 1 16,-1-6-1-16,-8-12 8 0,0 0-8 0,11 7 9 0,1-10-9 15,-12 3 7-15,0 0-7 0,12-9 8 0,2-6-8 16,-14 15 3-16,0 0-3 0,12-24 3 0,1-4-3 16,-13 28 6-16,0 0-6 0,14-34 7 0,1-5-7 0,-15 39 7 15,0 0-7-15,12-45 7 0,6-1-7 0,-18 46 14 16,0 0-14-16,12-51 15 0,5-1-15 0,-17 52 8 15,0 0-8-15,13-51 8 0,4 5-8 0,-17 46 15 16,0 0-15-16,12-40 16 0,-3 13-16 0,-9 27 8 16,0 0-8-16,9-24 9 0,-4 12-9 0,-5 12 9 15,0 0-9-15,3-12 9 0,1 8-9 0,-4 4-57 16,0 0 57-16,0 4-56 0,-4 8 56 0,4-12-142 0,0 0 142 16,-3 8-142-16,3 8 142 0,-2 6-788 0</inkml:trace>
  <inkml:trace contextRef="#ctx0" brushRef="#br1" timeOffset="85951.75">15291 3867 292 0,'0'0'0'0,"0"0"0"0,-2 6 0 0,2-6 90 15,0 0-90-15,2 9 90 0,-1 6-90 0,-1-15 74 16,0 0-74-16,4 19 75 0,-3 7-75 0,-1-26 55 16,0 0-55-16,7 34 55 0,-3 6-55 0,-4-40 39 15,0 0-39-15,3 42 40 0,-1 3-40 0,-2-45 34 0,0 0-34 16,4 39 35-16,-4-1-35 0,0-38 38 0,0 0-38 15,-4 29 38-15,2-1-38 0,2-28 15 0,0 0-15 16,-3 22 15-16,-1-2-15 0,4-20 21 0,0 0-21 0,-3 12 21 16,1 0-21-16,2-12 15 0,0 0-15 0,-3 7 15 15,-1-5-15-15,4-2 9 0,0 0-9 0,-8-2 10 16,-6-10-10-16,14 12 16 0,0 0-16 0,-9-15 17 16,0-9-17-16,9 24 3 0,0 0-3 0,-3-31 4 15,-1-5-4-15,4 36 0 0,0 0 0 0,4-38 1 16,-1-3-1-16,-3 41 2 0,0 0-2 0,7-39 2 15,4 1-2-15,-11 38 1 0,0 0-1 0,10-32 2 16,2 4-2-16,-12 28 1 0,0 0-1 0,12-24 1 16,2 5-1-16,-14 19 3 0,0 0-3 0,11-17 4 15,-1 7-4-15,-10 10 2 0,0 0-2 0,11-5 2 16,-1 1-2-16,-10 4 1 0,0 0-1 0,9 4 2 0,-2 1-2 16,-7-5 9-16,0 0-9 0,9 15 9 0,-1 4-9 15,-8-19 3-15,0 0-3 0,4 21 4 0,1 6-4 16,-5-27 6-16,0 0-6 0,2 24 6 0,0-2-6 0,-2-22 13 15,0 0-13-15,0 21 14 0,-2 0-14 0,2-21 15 16,0 0-15-16,-2 18 15 0,-5-2-15 0,7-16 9 16,0 0-9-16,-7 15 9 0,0-3-9 0,7-12 9 15,0 0-9-15,-9 12 10 0,-3 0-10 0,12-12 8 16,0 0-8-16,-10 5 8 0,-2-1-8 0,12-4 3 16,0 0-3-16,-16-2 4 0,-2-5-4 0,18 7 0 15,0 0 0-15,-13-8 1 0,6-4-1 0,7 12 0 0,0 0 0 16,-4-7 0-16,4-5 0 0,0 12-4 0,0 0 4 15,7-4-3-15,5 1 3 0,-12 3-1 0,0 0 1 16,18 7 0-16,1 5 0 0,-19-12 0 0,0 0 0 16,21 19 0-16,1 8 0 0,-22-27 6 0,0 0-6 15,23 24 6-15,1 3-6 0,-24-27 9 0,0 0-9 0,21 24 9 16,-3 0-9-16,-18-24 24 0,0 0-24 0,14 19 25 16,-2-2-25-16,-12-17 12 0,0 0-12 0,10 16 13 15,-3-8-13-15,-7-8 27 0,0 0-27 0,4 7 27 16,-2-3-27-16,-2-4-109 0,0 0 109 0,1-11-108 15,1-2 108-15,1-13-834 0</inkml:trace>
  <inkml:trace contextRef="#ctx0" brushRef="#br1" timeOffset="86882.2">15669 3956 460 0,'0'0'0'0,"5"0"0"0,-2 1 0 0,-3-1 57 0,0 0-57 15,5-1 58-15,2-1-58 0,-7 2 53 0,0 0-53 16,11-2 54-16,1 2-54 0,-12 0 22 0,0 0-22 16,14 0 22-16,5 0-22 0,-19 0 22 0,0 0-22 15,18 2 22-15,-1 0-22 0,-17-2 8 0,0 0-8 16,17 5 9-16,3-2-9 0,-20-3 16 0,0 0-16 16,15 5 17-16,-2 2-17 0,-13-7 15 0,0 0-15 0,10 4 15 15,-1 4-15-15,-9-8 9 0,0 0-9 0,8 7 9 16,-6 2-9-16,-2-9 25 0,0 0-25 0,2 12 26 15,-2-4-26-15,0-8 29 0,0 0-29 0,-2 12 29 16,0 4-29-16,2-16 21 0,0 0-21 0,-3 12 21 16,-4 3-21-16,7-15 10 0,0 0-10 0,-9 19 11 15,-1 1-11-15,10-20 28 0,0 0-28 0,-12 23 28 16,-4-3-28-16,16-20 5 0,0 0-5 0,-18 24 6 16,-1 0-6-16,19-24 4 0,0 0-4 0,-15 22 5 0,-3 2-5 15,18-24 13-15,0 0-13 0,-12 21 13 0,-2 1-13 16,14-22 22-16,0 0-22 0,-7 21 23 0,5 3-23 15,2-24 7-15,0 0-7 0,6 22 8 0,6-1-8 0,-12-21 17 16,0 0-17-16,17 18 17 0,9-4-17 0,-26-14 15 16,0 0-15-16,26 7 15 0,8-12-15 0,-34 5-101 15,0 0 101-15,33-14-100 0,3-12 100 0,34-11-714 16</inkml:trace>
  <inkml:trace contextRef="#ctx0" brushRef="#br1" timeOffset="89704.89">12566 10548 964 0,'0'0'0'0,"0"0"0"0,0 0 0 16,0 0 33-16,0 0-33 0,0 0 34 0,0 0-34 0,0 0 55 16,0 0-55-16,0 0 56 0,0 0-56 0,0 0 35 15,0 0-35-15,0 0 35 0,0 0-35 0,0 0 7 16,0 0-7-16,0 0 8 0,0 0-8 0,0 0 12 15,0 0-12-15,0 0 12 0,-11 39-12 0,11-39 25 16,0 0-25-16,-5 33 26 0,0 1-26 0,5-34 12 16,0 0-12-16,-4 39 13 0,4 6-13 0,0-45 18 15,0 0-18-15,0 43 18 0,0-4-18 0,0-39 39 16,0 0-39-16,2 34 39 0,0-1-39 0,-2-33 6 0,0 0-6 16,2 24 6-16,1-5-6 0,-3-19 12 0,0 0-12 15,4 15 12-15,-4-3-12 0,0-12-15 0,0 0 15 16,1 9-15-16,-1-2 15 0,0-7-181 0,0 0 181 15,0-6-181-15,4-6 181 0,-4-5-709 0</inkml:trace>
  <inkml:trace contextRef="#ctx0" brushRef="#br1" timeOffset="90004.86">12388 10733 718 0,'0'0'0'0,"5"5"0"0,2-2 0 15,-7-3 96-15,0 0-96 0,7 0 97 0,0-7-97 0,-7 7 85 16,0 0-85-16,9-6 85 0,3-3-85 16,-12 9 62-16,0 0-62 0,18-5 62 0,6-2-62 0,-24 7 46 15,0 0-46-15,30-3 47 0,4 1-47 0,-34 2 29 16,0 0-29-16,32 0 29 0,4 0-29 0,-36 0 25 15,0 0-25-15,30 0 26 0,0 0-26 0,-30 0 34 16,0 0-34-16,22 0 34 0,3 0-34 0,-25 0-30 16,0 0 30-16,15 3-30 0,1 2 30 0,-16-5-106 15,0 0 106-15,10 6-105 0,-4-3 105 0,9 6-817 16</inkml:trace>
  <inkml:trace contextRef="#ctx0" brushRef="#br1" timeOffset="90740.78">12118 13302 91 0,'0'0'0'0,"0"0"0"15,0 0 0-15,0 0 107 0,0 0-107 0,0 0 108 16,0 0-108-16,0 0 102 0,0 0-102 0,0 0 102 15,0 0-102-15,0 0 99 0,0 0-99 0,0 0 100 16,0 0-100-16,0 0 67 0,0 0-67 0,0 0 67 16,25 0-67-16,-25 0 50 0,0 0-50 0,17-1 50 15,9-3-50-15,-26 4 22 0,0 0-22 0,28-3 23 0,7-1-23 16,-35 4 11-16,0 0-11 0,31-3 11 0,6 1-11 16,-37 2 18-16,0 0-18 0,33-1 18 0,2 1-18 15,-35 0 22-15,0 0-22 0,35 0 22 0,-2 1-22 0,-33-1 14 16,0 0-14-16,33 0 15 0,-7 0-15 0,-26 0 10 15,0 0-10-15,22 2 10 0,-2 0-10 0,-20-2-83 16,0 0 83-16,14 0-83 0,0 0 83 0,-14 0-120 16,0 0 120-16,3-2-119 0,-5-1 119 0,4-1-461 15</inkml:trace>
  <inkml:trace contextRef="#ctx0" brushRef="#br1" timeOffset="91477.04">12636 11411 158 0,'0'0'0'15,"5"-2"0"-15,5 1 0 0,-10 1 86 0,0 0-86 16,2-2 87-16,1 2-87 0,-3 0 73 0,0 0-73 0,4 9 73 16,-4 6-73-16,0-15 53 0,0 0-53 0,2 31 53 15,1 13-53-15,-3-44 46 0,0 0-46 0,5 43 47 16,2 9-47-16,-7-52 36 0,0 0-36 0,9 54 36 16,3 0-36-16,-12-54 33 0,0 0-33 0,11 49 34 15,1-4-34-15,-12-45 22 0,0 0-22 0,12 37 22 16,0-11-22-16,-12-26 18 0,0 0-18 0,12 17 18 15,1-8-18-15,-13-9 10 0,0 0-10 0,14-5 10 16,-2-11-10-16,-12 16 10 0,0 0-10 0,12-31 10 16,2-11-10-16,-14 42 15 0,0 0-15 0,16-55 15 15,3-9-15-15,-19 64 22 0,0 0-22 0,17-63 23 0,2-4-23 16,-19 67 14-16,0 0-14 0,27-72 15 0,2-5-15 16,-29 77 27-16,0 0-27 0,21-51 27 0,-4 11-27 15,-17 40 12-15,0 0-12 0,16-27 13 0,-2 6-13 0,-14 21 10 16,0 0-10-16,12-12 11 0,-7 7-11 0,-5 5-38 15,0 0 38-15,7 5-38 0,2 11 38 0,-9-16-116 16,0 0 116-16,12 20-612 0,-24-40 612 0</inkml:trace>
  <inkml:trace contextRef="#ctx0" brushRef="#br1" timeOffset="92317.89">13165 11624 527 0,'0'0'0'0,"0"0"0"0,0 0 0 15,0 0 70-15,0 0-70 0,0 0 71 0,0 0-71 16,0 0 65-16,0 0-65 0,0 0 65 0,4 30-65 0,-4-30 36 15,0 0-36-15,5 28 37 0,0 8-37 0,-5-36 5 16,0 0-5-16,7 31 6 0,-2 5-6 0,-5-36 10 16,0 0-10-16,4 30 11 0,-2 3-11 0,-2-33 3 15,0 0-3-15,1 26 4 0,1-4-4 0,-2-22 2 16,0 0-2-16,3 19 2 0,-3-4-2 0,0-15 17 16,0 0-17-16,0 9 17 0,-3-2-17 0,3-7 7 15,0 0-7-15,-5-4 8 0,-4-6-8 0,9 10 25 16,0 0-25-16,-9-17 26 0,-1-7-26 0,10 24 20 0,0 0-20 15,-9-33 20-15,0-6-20 0,9 39 25 0,0 0-25 16,-5-40 26-16,5-1-26 0,0 41 14 0,0 0-14 16,0-39 15-16,2 1-15 0,-2 38 18 0,0 0-18 0,7-34 19 15,-2 0-19-15,-5 34 15 0,0 0-15 0,9-29 15 16,3 5-15-16,-12 24 9 0,0 0-9 0,12-19 10 16,0 7-10-16,-12 12 9 0,0 0-9 0,13-7 10 15,-3 7-10-15,-10 0 3 0,0 0-3 0,12 3 4 16,1 1-4-16,-13-4 12 0,0 0-12 0,8 8 12 15,4 4-12-15,-12-12 14 0,0 0-14 0,6 19 15 16,1 2-15-16,-7-21 8 0,0 0-8 0,1 22 9 16,-2 2-9-16,1-24 16 0,0 0-16 0,-4 24 17 15,1 3-17-15,3-27 22 0,0 0-22 0,-6 19 23 16,-1 2-23-16,7-21 14 0,0 0-14 0,-5 12 15 16,0-2-15-16,5-10 1 0,0 0-1 0,-9 9 2 0,6-4-2 15,3-5 1-15,0 0-1 0,-9 3 2 0,4-1-2 16,5-2 0-16,0 0 0 0,-4 2 0 0,-3-2 0 15,7 0 0-15,0 0 0 0,-1 3 0 0,1 2 0 0,0-5-2 16,0 0 2-16,8 12-2 0,10 7 2 0,-18-19-2 16,0 0 2-16,21 24-1 0,5 0 1 0,-26-24 0 15,0 0 0-15,26 24 0 0,4 0 0 0,-30-24 3 16,0 0-3-16,24 22 4 0,-3-5-4 0,-21-17 3 16,0 0-3-16,14 16 4 0,1-2-4 0,-15-14-42 15,0 0 42-15,9 10-41 0,0-3 41 0,-9-7-156 16,0 0 156-16,0-6-155 0,-7-5 155 0,2-5-683 0</inkml:trace>
  <inkml:trace contextRef="#ctx0" brushRef="#br1" timeOffset="92781.36">13543 11420 415 0,'0'0'0'0,"0"3"0"16,0 4 0-16,0-7 120 0,0 0-120 0,0 0 120 16,5-3-120-16,-5 3 98 0,0 0-98 0,7 0 98 0,2-4-98 15,-9 4 75-15,0 0-75 0,11 4 76 0,4-1-76 16,-15-3 50-16,0 0-50 0,14 3 51 0,5 6-51 15,-19-9 38-15,0 0-38 0,18 12 38 0,3 0-38 16,-21-12 15-16,0 0-15 0,17 10 16 0,-3 4-16 0,-14-14 31 16,0 0-31-16,10 15 31 0,-1 4-31 0,-9-19 27 15,0 0-27-15,5 19 27 0,-8 2-27 0,3-21 44 16,0 0-44-16,-11 25 45 0,-4 4-45 0,15-29 45 16,0 0-45-16,-18 30 45 0,-3 0-45 0,21-30 11 15,0 0-11-15,-22 31 11 0,1 0-11 0,21-31 15 16,0 0-15-16,-19 33 15 0,0 1-15 0,19-34 1 15,0 0-1-15,-13 38 1 0,10 1-1 0,3-39 1 0,0 0-1 16,-4 41 1-16,11 4-1 0,-7-45 0 0,0 0 0 16,11 32 0-16,10-3 0 0,-21-29-3 0,0 0 3 15,29 14-2-15,8-14 2 0,-37 0-121 0,0 0 121 0,43-19-120 16,8-17 120-16,-51 36-115 0,0 0 115 0,91-55-782 16,-182 110 782-16</inkml:trace>
  <inkml:trace contextRef="#ctx0" brushRef="#br1" timeOffset="94329.4">16564 3654 527 0,'0'0'0'0,"5"4"0"0,2-1 0 16,-7-3 70-16,0 0-70 0,7 0 71 0,0 0-71 0,-7 0 48 15,0 0-48-15,12 0 48 0,2 0-48 0,-14 0 38 16,0 0-38-16,18-3 39 0,6-4-39 0,-24 7 10 16,0 0-10-16,23-5 10 0,6-2-10 0,-29 7 11 15,0 0-11-15,28-5 11 0,2 1-11 0,-30 4 10 16,0 0-10-16,28-3 10 0,0 3-10 0,-28 0 1 15,0 0-1-15,29 3 1 0,1 1-1 0,-30-4 7 16,0 0-7-16,29 3 8 0,1 2-8 0,-30-5 7 0,0 0-7 16,30 4 8-16,-1-1-8 0,-29-3 32 0,0 0-32 15,26 2 33-15,-3-1-33 0,-23-1 4 0,0 0-4 16,19 2 5-16,-1 2-5 0,-18-4 10 0,0 0-10 0,14 0 10 16,-4 3-10-16,-10-3 16 0,0 0-16 0,7 0 17 15,0 0-17-15,-7 0-63 0,0 0 63 0,2 3-63 16,1-3 63-16,-3 0-148 0,0 0 148 0,0 0-148 15,2 2 148-15,0 2-383 0</inkml:trace>
  <inkml:trace contextRef="#ctx0" brushRef="#br1" timeOffset="94734.1">16545 3956 583 0,'0'0'0'0,"16"-7"0"0,10-5 0 0,-26 12 82 15,0 0-82-15,7-4 82 0,-9 8-82 0,2-4 98 16,0 0-98-16,2 5 98 0,-1 2-98 0,-1-7 68 16,0 0-68-16,9 7 68 0,7-2-68 0,-16-5 39 15,0 0-39-15,21 3 40 0,5 1-40 0,-26-4 36 0,0 0-36 16,29-4 36-16,3 1-36 0,-32 3 22 0,0 0-22 0,33-7 23 16,0-2-23-16,-33 9 18 0,0 0-18 15,38-5 18-15,1-2-18 0,-39 7 10 0,0 0-10 0,36-5 10 16,-1 5-10-16,-35 0 26 0,0 0-26 0,30 0 26 15,-4 2-26-15,-26-2 2 0,0 0-2 0,21 7 2 16,-9 0-2-16,-12-7-131 0,0 0 131 0,3 24-131 16,-6 5 131-16,3 26-751 0</inkml:trace>
  <inkml:trace contextRef="#ctx0" brushRef="#br1" timeOffset="96430.22">17770 3236 315 0,'0'0'0'0,"0"0"0"0,0 0 0 0,0 0 98 16,0 0-98-16,0 0 98 0,0 0-98 0,0 0 82 16,0 0-82-16,0 0 83 0,5 24-83 0,-5-24 57 15,0 0-57-15,5 31 58 0,4 12-58 0,-9-43 41 16,0 0-41-16,10 56 41 0,2 8-41 0,-12-64 17 16,0 0-17-16,11 73 17 0,-1 6-17 0,-10-79 20 0,0 0-20 15,14 99 20-15,-3 18-20 0,-11-117 24 0,0 0-24 16,10 96 25-16,-6-2-25 0,-4-94 21 0,0 0-21 15,5 74 21-15,-2-14-21 0,-3-60 4 0,0 0-4 0,6 39 5 16,-5-23-5-16,-1-16 33 0,0 0-33 0,7 12 34 16,-2-9-34-16,-5-3 4 0,0 0-4 0,11-12 4 15,3-15-4-15,-14 27 16 0,0 0-16 0,17-31 17 16,4-14-17-16,-21 45 9 0,0 0-9 0,21-46 9 16,2-9-9-16,-23 55 24 0,0 0-24 0,24-60 25 15,1-7-25-15,-25 67 6 0,0 0-6 0,31-85 7 16,7-15-7-16,-38 100 4 0,0 0-4 0,35-90 5 15,-2-3-5-15,-33 93 7 0,0 0-7 0,33-84 7 16,2 2-7-16,-35 82 32 0,0 0-32 0,31-70 32 16,1 10-32-16,-32 60 8 0,0 0-8 0,26-43 9 15,-2 10-9-15,-24 33 12 0,0 0-12 0,13-19 13 0,-5 11-13 16,-8 8 16-16,0 0-16 0,9-4 17 0,-7 1-17 16,-2 3 0-16,0 0 0 0,0 0 0 0,1 7 0 15,-1-7-164-15,0 0 164 0,-3 12-163 0,-4 12 163 0,-3 12-702 16</inkml:trace>
  <inkml:trace contextRef="#ctx0" brushRef="#br1" timeOffset="97346.18">18250 3937 326 0,'0'0'0'0,"7"-4"0"0,4 4 0 16,-11 0 13-16,0 0-13 0,7-3 13 0,-4 1-13 16,-3 2 85-16,0 0-85 0,0 0 86 0,-3 0-86 15,3 0 72-15,0 0-72 0,-4 14 72 0,1 12-72 16,3-26 41-16,0 0-41 0,-2 32 42 0,2 14-42 0,0-46 55 15,0 0-55-15,0 48 56 0,4 7-56 0,-4-55 37 16,0 0-37-16,1 52 38 0,3-4-38 0,-4-48 9 16,0 0-9-16,0 42 10 0,-4-7-10 0,4-35 13 15,0 0-13-15,-1 27 14 0,-3-6-14 0,4-21 3 16,0 0-3-16,-3 8 4 0,-3-4-4 0,6-4-42 16,0 0 42-16,-7-9-41 0,-3-13 41 0,10 22-89 0,0 0 89 15,-9-29-89-15,-1-11 89 0,10 40-102 0,0 0 102 16,-11-46-102-16,3-5 102 0,8 51-77 0,0 0 77 15,-4-47-76-15,4 3 76 0,0 44-32 0,0 0 32 16,2-43-32-16,5 7 32 0,-7 36 0 0,0 0 0 0,10-31 1 16,2 4-1-16,-12 27 36 0,0 0-36 0,20-21 36 15,6 6-36-15,-26 15 54 0,0 0-54 0,26-12 54 16,7 5-54-16,-33 7 43 0,0 0-43 0,33 3 44 16,2 3-44-16,-35-6 43 0,0 0-43 0,26 10 43 15,-2 2-43-15,-24-12 35 0,0 0-35 0,21 15 36 16,-5 1-36-16,-16-16 39 0,0 0-39 0,10 12 39 15,-1 3-39-15,-9-15 24 0,0 0-24 0,0 14 25 16,-3 1-25-16,3-15 35 0,0 0-35 0,-11 22 35 16,-4-1-35-16,15-21 21 0,0 0-21 0,-21 21 21 15,0-3-21-15,21-18 28 0,0 0-28 0,-23 19 28 16,-1-2-28-16,24-17 7 0,0 0-7 0,-25 16 7 0,3-6-7 16,22-10 18-16,0 0-18 0,-16 9 18 0,4-1-18 15,12-8 8-15,0 0-8 0,-9 7 8 0,7-2-8 0,2-5 1 16,0 0-1-16,6 7 1 0,11 2-1 0,-17-9 1 15,0 0-1-15,24 12 1 0,8-4-1 0,-32-8 3 16,0 0-3-16,31 14 3 0,4 0-3 0,-35-14 5 16,0 0-5-16,30 13 5 0,-4-1-5 0,-26-12 7 15,0 0-7-15,19 12 7 0,-3 0-7 0,-16-12 15 16,0 0-15-16,10 12 15 0,-5-3-15 0,-5-9 3 16,0 0-3-16,0 15 4 0,-7 4-4 0,7-19 12 15,0 0-12-15,-10 17 13 0,-9 5-13 0,19-22 8 0,0 0-8 16,-20 16 9-16,-6 1-9 0,26-17-9 0,0 0 9 15,-21 12-9-15,1-3 9 0,20-9-130 0,0 0 130 16,-13 3-130-16,1-3 130 0,-12 3-604 0</inkml:trace>
  <inkml:trace contextRef="#ctx0" brushRef="#br1" timeOffset="97647.05">18682 4040 729 0,'0'0'0'0,"0"12"0"16,0 6 0-16,0-18 69 0,0 0-69 0,0 18 70 0,6-3-70 16,-6-15 57-16,0 0-57 0,7 26 58 0,-2 6-58 15,-5-32 31-15,0 0-31 0,7 33 31 0,2 4-31 16,-9-37 0-16,0 0 0 0,10 36 1 0,2 0-1 0,-12-36 3 15,0 0-3-15,16 35 3 0,1-6-3 0,-17-29-2 16,0 0 2-16,21 24-2 0,5-5 2 0,-26-19-7 16,0 0 7-16,26 6-6 0,4-6 6 0,-30 0-25 15,0 0 25-15,28-10-24 0,-2-5 24 0,-26 15-183 16,0 0 183-16,21-17-183 0,-2-6 183 0,21-16-360 16</inkml:trace>
  <inkml:trace contextRef="#ctx0" brushRef="#br1" timeOffset="97903.08">18621 4031 460 0,'0'0'0'0,"11"3"0"16,5 9 0-16,-16-12 113 0,0 0-113 0,8-3 114 15,1-6-114-15,-9 9 93 0,0 0-93 0,9-6 94 16,-1-3-94-16,-8 9 68 0,0 0-68 0,18-7 69 15,3-1-69-15,-21 8 47 0,0 0-47 0,24-4 48 16,4-1-48-16,-28 5 30 0,0 0-30 0,28-3 30 16,-2 3-30-16,-26 0 39 0,0 0-39 0,21-4 39 15,-5 4-39-15,-16 0-2 0,0 0 2 0,10 0-1 16,-3 0 1-16,-7 0-171 0,0 0 171 0,5 0-171 0,-3 0 171 16,5 0-572-16</inkml:trace>
  <inkml:trace contextRef="#ctx0" brushRef="#br1" timeOffset="98083.35">18686 4216 561 0,'0'0'0'0,"10"-3"0"0,8-4 0 0,-18 7 85 16,0 0-85-16,19-5 85 0,5 1-85 0,-24 4 81 16,0 0-81-16,30-5 81 0,3 2-81 0,-33 3 47 15,0 0-47-15,30-4 47 0,-1-1-47 0,-29 5 1 16,0 0-1-16,25-3 1 0,-4-1-1 0,-21 4-181 0,0 0 181 15,20-5-181-15,1-2 181 0,21-5-365 0</inkml:trace>
  <inkml:trace contextRef="#ctx0" brushRef="#br1" timeOffset="98339.08">19276 4004 505 0,'0'0'0'0,"-12"5"0"16,-5 5 0-16,17-10 85 0,0 0-85 0,0 12 85 15,7-3-85-15,-7-9 94 0,0 0-94 0,5 20 95 16,4 8-95-16,-9-28 83 0,0 0-83 0,2 34 84 16,1 9-84-16,-3-43 60 0,0 0-60 0,0 44 61 15,-3 6-61-15,3-50 47 0,0 0-47 0,-2 39 48 0,-2 1-48 16,4-40 7-16,0 0-7 0,-1 32 8 0,-1-8-8 15,2-24-142-15,0 0 142 0,0 19-142 0,2-7 142 0,-1 19-638 16</inkml:trace>
  <inkml:trace contextRef="#ctx0" brushRef="#br1" timeOffset="98938.13">19651 3834 292 0,'0'0'0'0,"7"-3"0"0,2 3 0 0,-9 0 135 16,0 0-135-16,10-4 135 0,2-1-135 0,-12 5 106 15,0 0-106-15,20-7 107 0,2-1-107 0,-22 8 94 0,0 0-94 16,28-7 94-16,7 2-94 0,-35 5 63 0,0 0-63 16,38-7 63-16,1 2-63 0,-39 5 30 0,0 0-30 0,38-7 30 15,5-2-30-15,-43 9 10 0,0 0-10 16,46-10 10-16,1 1-10 0,-47 9 28 0,0 0-28 0,42-8 28 16,-1 1-28-16,-41 7-71 0,0 0 71 0,37-5-71 15,-4 1 71-15,-33 4-149 0,0 0 149 0,71-12-586 16,-142 24 586-16</inkml:trace>
  <inkml:trace contextRef="#ctx0" brushRef="#br1" timeOffset="99478.2">20470 3264 1199 0,'0'0'0'0,"0"0"0"0,-12 42 0 0,12-42 131 16,0 0-131-16,1 24 132 0,5 0-132 0,-6-24 32 15,0 0-32-15,8 40 32 0,3 11-32 0,-11-51 6 16,0 0-6-16,10 60 6 0,-1 10-6 0,-9-70-2 0,0 0 2 16,9 71-1-16,3-5 1 0,-12-66-19 0,0 0 19 15,14 76-18-15,3 6 18 0,-17-82-4 0,0 0 4 16,11 55-3-16,-3-19 3 0,-8-36-3 0,0 0 3 0,9 34-2 16,0-10 2-16,-9-24-18 0,0 0 18 0,8 24-18 15,1-9 18-15,-9-15-3 0,0 0 3 0,12 12-3 16,2-3 3-16,-14-9-3 0,0 0 3 0,16 0-2 15,3-9 2-15,-19 9 0 0,0 0 0 0,21-18 0 16,2-6 0-16,-23 24 0 0,0 0 0 0,22-36 0 16,-1-12 0-16,-21 48 15 0,0 0-15 0,19-59 15 15,2-7-15-15,-21 66 26 0,0 0-26 0,28-98 26 16,-2-25-26-16,-26 123 22 0,0 0-22 0,33-117 23 16,1-5-23-16,-34 122 4 0,0 0-4 0,38-102 5 15,5 7-5-15,-43 95 8 0,0 0-8 0,32-68 9 16,-4 17-9-16,-28 51 1 0,0 0-1 0,19-35 1 0,-9 20-1 15,-10 15-86-15,0 0 86 0,9-5-86 0,-7 10 86 16,-2-5-132-16,0 0 132 0,-2 10-131 0,-3 7 131 16,-2 11-777-16</inkml:trace>
  <inkml:trace contextRef="#ctx0" brushRef="#br1" timeOffset="100499.42">21207 3688 483 0,'0'0'0'0,"0"9"0"0,-2 6 0 0,2-15 32 16,0 0-32-16,3 21 32 0,6 10-32 0,-9-31 32 16,0 0-32-16,7 36 32 0,2 7-32 0,-9-43 6 0,0 0-6 15,5 42 6-15,0 6-6 0,-5-48 28 0,0 0-28 16,2 43 28-16,-4 0-28 0,2-43 10 0,0 0-10 16,-1 33 11-16,-3-6-11 0,4-27 19 0,0 0-19 0,-3 19 20 15,1-4-20-15,2-15 15 0,0 0-15 0,-9 9 15 16,0-6-15-16,9-3 16 0,0 0-16 0,-12-10 17 15,-3-7-17-15,15 17 4 0,0 0-4 0,-14-28 4 16,0-8-4-16,14 36 0 0,0 0 0 0,-11-39 1 16,3-4-1-16,8 43 2 0,0 0-2 0,-2-43 3 15,4 1-3-15,-2 42 17 0,0 0-17 0,7-36 17 16,6 0-17-16,-13 36 23 0,0 0-23 0,16-31 24 16,2 7-24-16,-18 24 44 0,0 0-44 0,19-24 44 15,3 8-44-15,-22 16 15 0,0 0-15 0,21-12 15 16,0 2-15-16,-21 10 38 0,0 0-38 0,18-2 38 15,-1 2-38-15,-17 0 12 0,0 0-12 0,12 6 13 0,-1 0-13 16,-11-6 36-16,0 0-36 0,5 9 36 0,-3 6-36 16,-2-15 19-16,0 0-19 0,-2 16 20 0,-2 4-20 0,4-20 28 15,0 0-28-15,-7 19 28 0,-7 2-28 0,14-21 21 16,0 0-21-16,-15 19 21 0,-3 5-21 0,18-24 10 16,0 0-10-16,-19 15 10 0,0 0-10 0,19-15 5 15,0 0-5-15,-16 12 5 0,2-3-5 0,14-9 0 16,0 0 0-16,-10 7 1 0,5-2-1 0,5-5 0 15,0 0 0-15,3 9 0 0,4 1 0 0,-7-10-1 16,0 0 1-16,18 12 0 0,10-4 0 0,-28-8-1 16,0 0 1-16,29 12-1 0,8 0 1 0,-37-12-4 0,0 0 4 15,38 12-3-15,6-1 3 0,-44-11 0 0,0 0 0 16,34 12 1-16,-2-4-1 0,-32-8 7 0,0 0-7 16,22 9 8-16,-8 1-8 0,-14-10 15 0,0 0-15 0,6 9 16 15,-12 3-16-15,6-12 16 0,0 0-16 0,-15 18 17 16,-13 3-17-16,28-21 15 0,0 0-15 0,-26 19 16 15,-4 1-16-15,30-20-1 0,0 0 1 0,-26 16-1 16,2-4 1-16,24-12-61 0,0 0 61 0,-23 12-61 16,0-4 61-16,23-8-193 0,0 0 193 0,-15 7-192 15,4-3 192-15,-15 4-603 0</inkml:trace>
  <inkml:trace contextRef="#ctx0" brushRef="#br1" timeOffset="100860">21653 3798 740 0,'0'0'0'0,"-14"2"0"0,-9 1 0 0,23-3 132 15,0 0-132-15,-7 7 133 0,9-2-133 0,-2-5 122 16,0 0-122-16,0 7 122 0,3-2-122 0,-3-5 79 16,0 0-79-16,2 9 79 0,-2 6-79 0,0-15 7 15,0 0-7-15,0 22 7 0,2 6-7 0,-2-28 14 16,0 0-14-16,5 32 15 0,-1 3-15 0,-4-35-2 0,0 0 2 16,10 32-1-16,6 4 1 0,-16-36-12 0,0 0 12 15,15 34-12-15,8-6 12 0,-23-28-17 0,0 0 17 0,24 24-17 16,3-9 17-16,-27-15-9 0,0 0 9 0,27 9-9 15,1-6 9-15,-28-3-34 0,0 0 34 0,30-7-34 16,-4-1 34-16,-26 8-119 0,0 0 119 0,24-16-118 16,-1-4 118-16,24-18-710 0</inkml:trace>
  <inkml:trace contextRef="#ctx0" brushRef="#br1" timeOffset="101131.24">21597 3694 550 0,'0'0'0'0,"10"3"0"0,6 0 0 15,-16-3 100-15,0 0-100 0,9-3 101 0,-4-9-101 16,-5 12 100-16,0 0-100 0,9-9 101 0,1-6-101 16,-10 15 75-16,0 0-75 0,14-12 76 0,4 2-76 0,-18 10 42 15,0 0-42-15,17-9 42 0,4 4-42 0,-21 5 31 16,0 0-31-16,17-3 31 0,-1-1-31 0,-16 4 3 15,0 0-3-15,10-3 3 0,-1 3-3 0,-9 0 15 16,0 0-15-16,5 0 15 0,1 3-15 0,-6-3-90 16,0 0 90-16,0 4-90 0,-4 1 90 0,4-5-188 15,0 0 188-15,-7 12-188 0,-3 3 188 0,-11 13-440 16</inkml:trace>
  <inkml:trace contextRef="#ctx0" brushRef="#br1" timeOffset="101264.84">21637 3861 572 0,'0'0'0'0,"7"-6"0"15,3 0 0-15,-10 6 120 0,0 0-120 0,14-6 120 16,4 2-120-16,-18 4 89 0,0 0-89 0,19-3 89 16,5 1-89-16,-24 2 46 0,0 0-46 0,21-3 47 15,5-1-47-15,-26 4-105 0,0 0 105 0,27-5-104 16,2-2 104-16,27-5-570 0</inkml:trace>
  <inkml:trace contextRef="#ctx0" brushRef="#br1" timeOffset="101789.96">22120 3688 740 0,'0'0'0'0,"0"0"0"0,3-3 0 0,-3 3 82 0,0 0-82 0,5-3 82 16,-3 3-82-16,-2 0 89 0,0 0-89 0,7-4 89 15,2 4-89-15,-9 0 61 0,0 0-61 0,14 0 62 16,3 0-62-16,-17 0 26 0,0 0-26 0,19 4 26 16,-1-1-26-16,-18-3 29 0,0 0-29 0,17 3 29 15,1 3-29-15,-18-6 32 0,0 0-32 0,15 6 32 16,-6 3-32-16,-9-9 29 0,0 0-29 0,7 12 29 16,-2-4-29-16,-5-8 15 0,0 0-15 0,0 16 15 15,-7 6-15-15,7-22 30 0,0 0-30 0,-14 24 30 16,-7 7-30-16,21-31 28 0,0 0-28 0,-26 33 28 15,-3 1-28-15,29-34 3 0,0 0-3 0,-27 32 3 16,5-1-3-16,22-31 4 0,0 0-4 0,-23 33 4 16,2 1-4-16,21-34 0 0,0 0 0 0,-12 33 1 0,7 1-1 15,5-34-1-15,0 0 1 0,3 27 0 0,6-3 0 16,-9-24-24-16,0 0 24 0,14 16-23 0,10-8 23 16,-24-8-122-16,0 0 122 0,30-3-122 0,8-9 122 0,27-4-889 15</inkml:trace>
  <inkml:trace contextRef="#ctx0" brushRef="#br1" timeOffset="102946.88">22745 3387 639 0,'0'0'0'16,"0"0"0"-16,0 0 0 0,0 0 49 0,0 0-49 0,0 0 49 16,0 0-49-16,0 0 65 0,0 0-65 0,0 0 66 15,30 7-66-15,-30-7 47 0,0 0-47 0,26 3 47 16,7 1-47-16,-33-4 36 0,0 0-36 0,35 5 36 15,1-2-36-15,-36-3 24 0,0 0-24 0,35 0 25 16,2 0-25-16,-37 0 27 0,0 0-27 0,31-3 27 16,-1 3-27-16,-30 0 14 0,0 0-14 0,24-5 15 15,-3 1-15-15,-21 4 10 0,0 0-10 0,17-7 11 16,-3 2-11-16,-14 5 17 0,0 0-17 0,13-7 17 16,-5 2-17-16,-8 5 3 0,0 0-3 0,7-3 4 0,-3-1-4 0,-4 4-58 15,0 0 58-15,0 0-58 0,0 0 58 0,0 0-120 16,0 0 120-16,0 0-120 0,0 0 120 0,0 0-564 15</inkml:trace>
  <inkml:trace contextRef="#ctx0" brushRef="#br1" timeOffset="103232.66">22625 3670 1043 0,'0'0'0'0,"5"-6"0"16,5 3 0-16,-10 3 18 0,0 0-18 0,9-3 19 16,2 3-19-16,-11 0 69 0,0 0-69 0,17 0 70 15,7 0-70-15,-24 0 20 0,0 0-20 0,32 3 20 16,6 0-20-16,-38-3 0 0,0 0 0 0,42 2 0 15,7 2 0-15,-49-4-127 0,0 0 127 0,47 3-126 16,2-3 126-16,-49 0-123 0,0 0 123 0,36-7-123 16,-6-1 123-16,32-4-480 0</inkml:trace>
  <inkml:trace contextRef="#ctx0" brushRef="#br1" timeOffset="105168.74">23351 3032 214 0,'0'0'0'0,"0"0"0"0,0 0 0 15,0 0 92-15,0 0-92 0,0 0 93 0,0 0-93 16,0 0 77-16,0 0-77 0,0 0 77 0,0 0-77 0,0 0 71 16,0 0-71-16,0 0 72 0,14 19-72 0,-14-19 56 15,0 0-56-15,12 21 56 0,2 9-56 0,-14-30 39 16,0 0-39-16,13 36 40 0,-3 7-40 0,-10-43 18 16,0 0-18-16,12 48 18 0,2 7-18 0,-14-55 30 15,0 0-30-15,12 58 30 0,1 6-30 0,-13-64 5 16,0 0-5-16,13 63 6 0,1 0-6 0,-14-63 17 15,0 0-17-15,11 59 17 0,-1-4-17 0,-10-55 23 16,0 0-23-16,7 44 24 0,0-6-24 0,-7-38 7 0,0 0-7 16,7 27 8-16,0-10-8 0,-7-17 17 0,0 0-17 15,5 11 17-15,4-11-17 0,-9 0 15 0,0 0-15 16,9-14 15-16,1-10-15 0,-10 24 34 0,0 0-34 16,11-29 34-16,1-9-34 0,-12 38 10 0,0 0-10 0,12-41 11 15,2-5-11-15,-14 46 36 0,0 0-36 0,16-52 37 16,1-2-37-16,-17 54 29 0,0 0-29 0,23-55 29 15,5-9-29-15,-28 64 14 0,0 0-14 0,24-55 15 16,2-1-15-16,-26 56 6 0,0 0-6 0,23-50 6 16,-2 6-6-16,-21 44 15 0,0 0-15 0,17-40 16 15,-3 9-16-15,-14 31 3 0,0 0-3 0,11-23 4 16,-3 4-4-16,-8 19-37 0,0 0 37 0,5-12-36 16,-1 3 36-16,-4 9-166 0,0 0 166 0,2-7-165 15,-1 2 165-15,3-9-686 0</inkml:trace>
  <inkml:trace contextRef="#ctx0" brushRef="#br1" timeOffset="106023.84">24050 3543 203 0,'0'0'0'0,"0"-4"0"0,2 1 0 0,-2 3 91 0,0 0-91 0,1-5 92 15,3-2-92-15,-4 7 92 0,0 0-92 0,2-5 93 16,-1 1-93-16,-1 4 86 0,0 0-86 0,2-3 86 15,-2-1-86-15,0 4 89 0,0 0-89 0,0 0 89 16,0 0-89-16,0 0 71 0,0 0-71 0,0 0 71 16,0 0-71-16,0 0 44 0,0 0-44 0,0 4 45 15,-2 3-45-15,2-7 43 0,0 0-43 0,-1 17 44 16,-3 2-44-16,4-19 18 0,0 0-18 0,-2 32 18 16,1 11-18-16,1-43 12 0,0 0-12 0,-2 43 12 15,2 8-12-15,0-51 26 0,0 0-26 0,0 55 26 16,2 0-26-16,-2-55 6 0,0 0-6 0,1 51 6 15,1 1-6-15,-2-52 9 0,0 0-9 0,2 39 10 0,-2-3-10 16,0-36 3-16,0 0-3 0,0 31 4 0,2-10-4 16,-2-21 2-16,0 0-2 0,0 15 3 0,1-6-3 15,-1-9-61-15,0 0 61 0,0 0-60 0,0-9 60 0,0 9-143 16,0 0 143-16,2-19-143 0,2-7 143 0,1-20-645 16</inkml:trace>
  <inkml:trace contextRef="#ctx0" brushRef="#br1" timeOffset="106323.17">23745 3579 707 0,'0'0'0'0,"10"8"0"15,10 8 0-15,-20-16 123 0,0 0-123 0,5 0 123 16,-2-9-123-16,-3 9 107 0,0 0-107 0,9-7 107 16,7-1-107-16,-16 8 58 0,0 0-58 0,26-4 58 15,7 1-58-15,-33 3 37 0,0 0-37 0,37-2 38 16,4-1-38-16,-41 3 23 0,0 0-23 0,42-4 24 16,3-1-24-16,-45 5 4 0,0 0-4 0,49-7 5 15,3-1-5-15,-52 8 0 0,0 0 0 0,54-16 0 16,2-3 0-16,-56 19-147 0,0 0 147 0,110-32-854 15,-220 64 854-15</inkml:trace>
  <inkml:trace contextRef="#ctx0" brushRef="#br1" timeOffset="111008.09">22686 3078 113 0,'0'0'0'0,"0"0"0"0,0 0 0 0,0 0 0 0,0 0 0 16,0 0 1-16,0 0-1 0,0 0 3 0,0 0-3 15,0 0 4-15,0 0-4 0,0 0 43 0,0 0-43 16,0 0 44-16,0 0-44 0,0 0 41 0,0 0-41 16,0 0 42-16,0 0-42 0,0 0 46 0,0 0-46 0,0 0 46 15,0 0-46-15,0 0 48 0,0 0-48 16,0 0 48-16,0 0-48 0,0 0 37 0,0 0-37 0,0 0 37 15,0 0-37-15,0 0 45 0,0 0-45 0,0 0 46 16,28-34-46-16,-28 34 27 0,0 0-27 0,17-20 27 16,7-8-27-16,-24 28 40 0,0 0-40 0,27-24 41 15,-5 2-41-15,-22 22 44 0,0 0-44 0,23-17 45 16,0 1-45-16,-23 16 27 0,0 0-27 0,13-8 27 16,3 4-27-16,-16 4 10 0,0 0-10 0,11 4 11 15,1 1-11-15,-12-5 29 0,0 0-29 0,12 9 29 16,0 4-29-16,-12-13 35 0,0 0-35 0,9 14 35 15,3 1-35-15,-12-15 31 0,0 0-31 0,18 11 31 0,2-6-31 16,-20-5 14-16,0 0-14 0,25-5 15 0,4-11-15 16,-29 16-58-16,0 0 58 0,39-34-58 0,8-17 58 0,-47 51-63 15,0 0 63-15,85-84-647 0,-170 168 647 0</inkml:trace>
  <inkml:trace contextRef="#ctx0" brushRef="#br1" timeOffset="113065.24">24832 3584 158 0,'0'0'0'0,"9"-5"0"15,5-4 0-15,-14 9 103 0,0 0-103 0,14-12 104 16,0-3-104-16,-14 15 93 0,0 0-93 0,14-19 93 16,1-5-93-16,-15 24 76 0,0 0-76 0,14-27 76 15,2-1-76-15,-16 28 65 0,0 0-65 0,16-31 65 16,-1-1-65-16,-15 32 42 0,0 0-42 0,16-36 42 16,0-4-42-16,-16 40 36 0,0 0-36 0,15-39 36 15,4-4-36-15,-19 43 23 0,0 0-23 0,11-43 24 16,-2-5-24-16,-9 48 27 0,0 0-27 0,3-46 27 15,-3-2-27-15,0 48 32 0,0 0-32 0,-2-39 33 16,-3-1-33-16,5 40 36 0,0 0-36 0,-7-31 36 0,-2 11-36 16,9 20 23-16,0 0-23 0,-12-16 24 0,2 6-24 15,10 10 35-15,0 0-35 0,-16-2 36 0,-3 8-36 16,19-6 2-16,0 0-2 0,-23 15 3 0,-3 12-3 0,26-27 8 16,0 0-8-16,-30 31 9 0,-4 9-9 0,34-40-1 15,0 0 1-15,-33 43-1 0,-2 8 1 0,35-51-19 16,0 0 19-16,-28 53-18 0,5 9 18 0,23-62-16 15,0 0 16-15,-15 78-15 0,4 17 15 0,11-95-28 16,0 0 28-16,2 82-28 0,10 0 28 0,-12-82-12 16,0 0 12-16,16 69-12 0,10-11 12 0,-26-58-11 15,0 0 11-15,22 43-10 0,3-16 10 0,-25-27-5 16,0 0 5-16,22 24-4 0,3-7 4 0,-25-17-3 16,0 0 3-16,19 16-3 0,0-4 3 0,-19-12-52 0,0 0 52 15,16 10-51-15,-2-1 51 0,-14-9-127 0,0 0 127 16,16 0-127-16,1-9 127 0,18 2-527 0</inkml:trace>
  <inkml:trace contextRef="#ctx0" brushRef="#br1" timeOffset="113605.52">25323 3469 404 0,'0'0'0'0,"-5"7"0"0,-2-2 0 16,7-5 35-16,0 0-35 0,-3 4 35 0,1-4-35 15,2 0 34-15,0 0-34 0,0 0 35 0,0 0-35 0,0 0 64 16,0 0-64-16,0 0 64 0,2 3-64 0,-2-3 57 15,0 0-57-15,0 12 58 0,1 12-58 0,-1-24 51 16,0 0-51-16,-1 31 51 0,-1 5-51 0,2-36 39 16,0 0-39-16,-2 39 40 0,0 1-40 0,2-40 28 15,0 0-28-15,0 30 28 0,0-2-28 0,0-28 15 16,0 0-15-16,2 24 15 0,2-9-15 0,-4-15 19 0,0 0-19 16,7 5 20-16,3-6-20 0,-10 1 14 0,0 0-14 15,11-11 15-15,2-6-15 0,-13 17 26 0,0 0-26 16,14-26 26-16,4-3-26 0,-18 29 6 0,0 0-6 0,16-27 7 15,-1-7-7-15,-15 34 26 0,0 0-26 0,18-29 26 16,-1 1-26-16,-17 28 6 0,0 0-6 0,14-19 7 16,-2 4-7-16,-12 15 4 0,0 0-4 0,11-9 5 15,-3 6-5-15,-8 3 13 0,0 0-13 0,9 8 13 16,1 11-13-16,-10-19 14 0,0 0-14 0,7 24 15 16,-3 12-15-16,-4-36 8 0,0 0-8 0,0 40 9 15,-2 6-9-15,2-46 16 0,0 0-16 0,-2 43 17 16,-1 0-17-16,3-43 8 0,0 0-8 0,-4 32 8 15,3-4-8-15,1-28-4 0,0 0 4 0,-2 20-3 16,0-1 3-16,2-19-140 0,0 0 140 0,4 0-139 16,1-9 139-16,4-1-727 0</inkml:trace>
  <inkml:trace contextRef="#ctx0" brushRef="#br1" timeOffset="114506.3">26142 2964 303 0,'0'0'0'0,"0"0"0"15,0 0 0-15,0 0 69 0,0 0-69 0,0 0 69 16,0 0-69-16,0 0 65 0,0 0-65 0,0 0 65 15,0 0-65-15,0 0 73 0,0 0-73 0,0 0 73 16,0 0-73-16,0 0 53 0,0 0-53 0,0 0 53 16,-3 29-53-16,3-29 45 0,0 0-45 0,-2 27 46 15,2 16-46-15,0-43 36 0,0 0-36 0,-2 46 37 16,-1 11-37-16,3-57 24 0,0 0-24 0,-4 55 25 16,-1 8-25-16,5-63 10 0,0 0-10 0,-5 62 10 0,0 5-10 15,5-67 18-15,0 0-18 0,-7 60 19 0,-2-6-19 16,9-54 8-16,0 0-8 0,-9 48 8 0,-1-1-8 0,10-47 9 15,0 0-9-15,-7 36 9 0,-4-9-9 0,11-27 8 16,0 0-8-16,-5 27 8 0,2-8-8 0,3-19-10 16,0 0 10-16,-4 17-9 0,2-8 9 0,2-9-158 15,0 0 158-15,-1 3-158 0,2-6 158 0,-1 3-507 16</inkml:trace>
  <inkml:trace contextRef="#ctx0" brushRef="#br1" timeOffset="115001.78">25783 3736 606 0,'0'0'0'0,"16"0"0"0,10-5 0 16,-26 5 112-16,0 0-112 0,2 5 113 0,-13 7-113 0,11-12 77 15,0 0-77-15,-7 7 78 0,0 2-78 0,7-9 60 16,0 0-60-16,-1 8 61 0,4-1-61 0,-3-7 36 16,0 0-36-16,11 4 37 0,8-3-37 0,-19-1 8 15,0 0-8-15,26 0 9 0,7-1-9 0,-33 1 6 16,0 0-6-16,42 0 7 0,3-4-7 0,-45 4 14 16,0 0-14-16,49 0 15 0,3-3-15 0,-52 3 7 15,0 0-7-15,49-4 8 0,-2 4-8 0,-47 0 8 16,0 0-8-16,42 0 9 0,-2-1-9 0,-40 1 8 0,0 0-8 15,33-2 8-15,-5 0-8 0,-28 2 8 0,0 0-8 16,22 0 8-16,-6-3-8 0,-16 3-40 0,0 0 40 16,11 0-39-16,-6-4 39 0,-5 4-150 0,0 0 150 0,3-5-150 15,-3 2 150-15,4-4-596 0</inkml:trace>
  <inkml:trace contextRef="#ctx0" brushRef="#br1" timeOffset="115707.4">25909 2993 695 0,'0'0'0'0,"7"-4"0"0,3 3 0 16,-10 1 105-16,0 0-105 0,5-4 106 0,1 4-106 15,-6 0 86-15,0 0-86 0,8-3 86 0,3-2-86 16,-11 5 74-16,0 0-74 0,15-4 74 0,6-6-74 0,-21 10 49 15,0 0-49-15,28-9 50 0,5 1-50 0,-33 8 32 16,0 0-32-16,33-9 32 0,2-1-32 0,-35 10 33 16,0 0-33-16,35-9 34 0,2 3-34 0,-37 6 7 15,0 0-7-15,33-6 8 0,-2 0-8 0,-31 6 18 16,0 0-18-16,30-6 19 0,-1 0-19 0,-29 6 15 16,0 0-15-16,26-9 15 0,-3 2-15 0,-23 7-1 15,0 0 1-15,21-5-1 0,-4-3 1 0,-17 8-39 16,0 0 39-16,14-4-39 0,0 1 39 0,-14 3-160 15,0 0 160-15,9-4-160 0,0-1 160 0,10-2-754 0</inkml:trace>
  <inkml:trace contextRef="#ctx0" brushRef="#br1" timeOffset="116277.93">26775 3524 169 0,'0'0'0'0,"-6"-5"0"0,-1-9 0 0,7 14 99 0,0 0-99 15,-8-2 99-15,-1 4-99 0,9-2 98 16,0 0-98-16,-19 10 99 0,-6 6-99 0,25-16 76 0,0 0-76 16,-29 12 77-16,-6 3-77 0,35-15 60 0,0 0-60 15,-38 21 60-15,-4-1-60 0,42-20 52 0,0 0-52 16,-40 24 53-16,1 4-53 0,39-28 48 0,0 0-48 0,-33 31 49 16,4 4-49-16,29-35 42 0,0 0-42 0,-23 31 43 15,6-3-43-15,17-28 28 0,0 0-28 0,-11 27 28 16,6 1-28-16,5-28 9 0,0 0-9 0,3 24 10 15,10 0-10-15,-13-24 19 0,0 0-19 0,17 18 20 16,9-2-20-16,-26-16 22 0,0 0-22 0,28 8 22 16,5-4-22-16,-33-4 8 0,0 0-8 0,33-4 8 15,0-1-8-15,-33 5-66 0,0 0 66 0,28-7-66 16,-2-1 66-16,-26 8-200 0,0 0 200 0,25-12-199 16,-1-4 199-16,25-11-466 0</inkml:trace>
  <inkml:trace contextRef="#ctx0" brushRef="#br1" timeOffset="116594.26">27060 3505 550 0,'0'0'0'0,"-14"10"0"0,-10 11 0 0,24-21 134 16,0 0-134-16,-9 8 135 0,9-1-135 0,0-7 118 0,0 0-118 16,-2 12 119-16,1 4-119 0,1-16 71 0,0 0-71 15,-4 27 72-15,1 9-72 0,3-36 44 0,0 0-44 16,-4 40 44-16,1 6-44 0,3-46 36 0,0 0-36 0,0 39 36 16,-4-3-36-16,4-36 13 0,0 0-13 0,0 33 14 15,0-2-14-15,0-31 2 0,0 0-2 0,0 22 3 16,0-5-3-16,0-17-59 0,0 0 59 0,0 15-58 15,0-8 58-15,0-7-149 0,0 0 149 0,-1-7-149 16,-1-11 149-16,-2-6-635 0</inkml:trace>
  <inkml:trace contextRef="#ctx0" brushRef="#br1" timeOffset="117373.8">25832 4122 292 0,'0'0'0'0,"17"-9"0"0,15-6 0 15,-32 15 101-15,0 0-101 0,-2 5 102 0,-15 10-102 16,17-15 110-16,0 0-110 0,-13 12 110 0,-2 4-110 16,15-16 103-16,0 0-103 0,-12 8 103 0,3-1-103 0,9-7 81 15,0 0-81-15,-5 9 82 0,1-2-82 0,4-7 65 16,0 0-65-16,2 8 66 0,5 1-66 0,-7-9 37 16,0 0-37-16,16 7 37 0,6-4-37 0,-22-3 27 15,0 0-27-15,30 3 27 0,8-3-27 0,-38 0-1 16,0 0 1-16,45 2-1 0,6-2 1 0,-51 0-3 15,0 0 3-15,56-2-3 0,3 1 3 0,-59 1-1 16,0 0 1-16,61-2 0 0,3-5 0 0,-64 7-1 16,0 0 1-16,67-3 0 0,2 1 0 0,-69 2-2 0,0 0 2 15,84 0-2-15,8 0 2 0,-92 0 0 0,0 0 0 16,77 0 0-16,-6 0 0 0,-71 0 0 0,0 0 0 16,53 5 0-16,-13-1 0 0,-40-4 0 0,0 0 0 0,36 3 1 15,-4 0-1-15,-32-3 3 0,0 0-3 0,26 2 4 16,-7 2-4-16,-19-4 22 0,0 0-22 0,14 0 22 15,-4 0-22-15,-10 0 2 0,0 0-2 0,7 3 3 16,-3-3-3-16,-4 0-103 0,0 0 103 0,0 0-102 16,-7 3 102-16,7-3-129 0,0 0 129 0,-9 0-129 15,-3 0 129-15,-9 0-600 0</inkml:trace>
  <inkml:trace contextRef="#ctx0" brushRef="#br1" timeOffset="117839.18">26463 4449 359 0,'0'0'0'0,"0"7"0"16,0 5 0-16,0-12 120 0,0 0-120 0,0 8 120 15,-2-1-120-15,2-7 95 0,0 0-95 0,-2 16 95 16,-1 8-95-16,3-24 79 0,0 0-79 0,-4 36 80 16,1 6-80-16,3-42 46 0,0 0-46 0,-5 45 47 15,-2 5-47-15,7-50 43 0,0 0-43 0,-6 51 43 16,-1 0-43-16,7-51 52 0,0 0-52 0,-7 48 52 16,0-5-52-16,7-43 36 0,0 0-36 0,-7 36 36 15,2-5-36-15,5-31 18 0,0 0-18 0,-3 24 18 16,-1-5-18-16,4-19 0 0,0 0 0 0,-3 14 0 15,1-4 0-15,2-10-194 0,0 0 194 0,-3 0-193 16,-3-7 193-16,-2 2-606 0</inkml:trace>
  <inkml:trace contextRef="#ctx0" brushRef="#br1" timeOffset="118184.49">26132 5198 583 0,'0'0'0'0,"8"-9"0"0,6-3 0 0,-14 12 99 0,0 0-99 16,9-8 99-16,-4 4-99 0,-5 4 101 0,0 0-101 15,9-5 102-15,3 5-102 0,-12 0 98 0,0 0-98 16,16-2 98-16,5 2-98 0,-21 0 41 0,0 0-41 0,26 0 42 15,7 2-42-15,-33-2 15 0,0 0-15 0,33 2 15 16,4-2-15-16,-37 0 31 0,0 0-31 0,36 0 31 16,1 0-31-16,-37 0 9 0,0 0-9 0,33 0 10 15,0 0-10-15,-33 0 18 0,0 0-18 0,28 0 19 16,-5 0-19-16,-23 0 24 0,0 0-24 0,19-2 25 16,-4-1-25-16,-15 3-52 0,0 0 52 0,11-7-52 15,-4-2 52-15,-7 9-173 0,0 0 173 0,3-12-172 16,-1-3 172-16,3-16-656 0</inkml:trace>
  <inkml:trace contextRef="#ctx0" brushRef="#br1" timeOffset="118514.36">26052 4550 505 0,'0'0'0'0,"7"0"0"0,6 0 0 0,-13 0 118 0,0 0-118 16,16 0 119-16,3-7-119 0,-19 7 113 0,0 0-113 16,23-5 113-16,1 2-113 0,-24 3 85 0,0 0-85 15,32-7 85-15,4 2-85 0,-36 5 46 0,0 0-46 0,40-4 47 16,4 1-47-16,-44 3 33 0,0 0-33 0,47-5 33 15,3 5-33-15,-50 0 13 0,0 0-13 0,49-4 14 16,2 4-14-16,-51 0 42 0,0 0-42 0,43-3 42 16,-3-1-42-16,-40 4-53 0,0 0 53 0,28-3-52 15,-7 1 52-15,-21 2-182 0,0 0 182 0,16 0-182 16,-6 0 182-16,16 0-599 0</inkml:trace>
  <inkml:trace contextRef="#ctx0" brushRef="#br1" timeOffset="119115.65">26830 4828 830 0,'0'0'0'0,"0"-6"0"0,0-9 0 0,0 15-13 16,0 0 13-16,0-5-13 0,0 1 13 0,0 4 35 16,0 0-35-16,0 0 36 0,-5-3-36 0,5 3 60 0,0 0-60 15,-7 3 60-15,-2 1-60 0,9-4 43 0,0 0-43 16,-12 8 43-16,-4-2-43 0,16-6 38 0,0 0-38 15,-13 10 38-15,-3-2-38 0,16-8 36 0,0 0-36 0,-16 12 36 16,2-1-36-16,14-11 8 0,0 0-8 0,-12 13 9 16,2 3-9-16,10-16 12 0,0 0-12 0,-6 19 12 15,5-2-12-15,1-17 33 0,0 0-33 0,5 22 34 16,7-3-34-16,-12-19 4 0,0 0-4 0,16 20 4 16,5-1-4-16,-21-19 5 0,0 0-5 0,22 21 5 15,4-4-5-15,-26-17 13 0,0 0-13 0,28 19 14 16,2-4-14-16,-30-15 32 0,0 0-32 0,26 19 33 15,-3-3-33-15,-23-16 10 0,0 0-10 0,19 17 10 16,-5 2-10-16,-14-19 20 0,0 0-20 0,10 13 20 16,-3 3-20-16,-7-16 3 0,0 0-3 0,4 15 4 0,-4 4-4 15,0-19 22-15,0 0-22 0,-4 17 22 0,-4 5-22 16,8-22 2-16,0 0-2 0,-11 17 3 0,-1 2-3 16,12-19 6-16,0 0-6 0,-14 12 7 0,-2 0-7 0,16-12 33 15,0 0-33-15,-15 11 33 0,1-6-33 0,14-5 1 16,0 0-1-16,-18 0 1 0,-3-9-1 0,21 9-30 15,0 0 30-15,-15-8-30 0,2-6 30 0,13 14-159 16,0 0 159-16,-7-17-159 0,7-6 159 0,0 23-150 16,0 0 150-16,4-24-150 0,5-5 150 0,3-24-627 15</inkml:trace>
  <inkml:trace contextRef="#ctx0" brushRef="#br1" timeOffset="120015.15">27100 4948 371 0,'0'0'0'0,"6"0"0"15,4-4 0-15,-10 4 115 0,0 0-115 0,7 0 115 16,0 4-115-16,-7-4 106 0,0 0-106 0,7 0 106 16,0 1-106-16,-7-1 93 0,0 0-93 0,9 0 93 0,-1-1-93 15,-8 1 78-15,0 0-78 0,11-7 78 16,3 0-78-16,-14 7 51 0,0 0-51 0,12-9 52 0,0-6-52 16,-12 15 39-16,0 0-39 0,12-17 40 0,0-2-40 15,-12 19 40-15,0 0-40 0,11-21 41 0,-2 2-41 0,-9 19 39 16,0 0-39-16,7-18 39 0,-2 4-39 0,-5 14 4 15,0 0-4-15,3-12 4 0,-1 2-4 0,-2 10 29 16,0 0-29-16,0-6 29 0,0 0-29 0,0 6 10 16,0 0-10-16,0-4 11 0,-2 4-11 0,2 0 5 15,0 0-5-15,-1 4 5 0,1 2-5 0,0-6 8 16,0 0-8-16,0 14 8 0,0 12-8 0,0-26 3 16,0 0-3-16,1 29 3 0,1 9-3 0,-2-38 2 15,0 0-2-15,4 44 2 0,1 4-2 0,-5-48 16 0,0 0-16 16,5 46 17-16,2 2-17 0,-7-48 14 0,0 0-14 15,5 43 15-15,0 0-15 0,-5-43 4 0,0 0-4 16,4 31 4-16,-1-4-4 0,-3-27 22 0,0 0-22 0,4 17 23 16,-1-5-23-16,-3-12-36 0,0 0 36 0,4 0-35 15,3-8 35-15,-7 8-142 0,0 0 142 0,7-12-1037 16,-14 24 1037-16</inkml:trace>
  <inkml:trace contextRef="#ctx0" brushRef="#br1" timeOffset="121412.39">27494 3858 315 0,'0'0'0'0,"5"-3"0"16,2-3 0-16,-7 6 103 0,0 0-103 0,11-6 104 16,3-3-104-16,-14 9 84 0,0 0-84 0,15-10 84 15,4 1-84-15,-19 9 52 0,0 0-52 0,21-8 53 16,4-1-53-16,-25 9 34 0,0 0-34 0,28-7 35 16,3 4-35-16,-31 3 3 0,0 0-3 0,35-5 4 15,1 5-4-15,-36 0 8 0,0 0-8 0,40 0 9 0,2 0-9 16,-42 0 33-16,0 0-33 0,40 1 33 0,0-1-33 15,-40 0 33-15,0 0-33 0,37 4 34 0,-4-4-34 0,-33 0 22 16,0 0-22-16,26 3 22 0,-5-3-22 0,-21 0 36 16,0 0-36-16,16 4 36 0,-4-4-36 0,-12 0 21 15,0 0-21-15,9 0 21 0,-4-4-21 0,-5 4-38 16,0 0 38-16,3-3-37 0,1-1 37 0,-4 4-136 16,0 0 136-16,5-8-135 0,0-4 135 0,6-9-531 15</inkml:trace>
  <inkml:trace contextRef="#ctx0" brushRef="#br1" timeOffset="122223.82">28524 3012 247 0,'0'0'0'0,"0"0"0"0,0 0 0 0,0 0 5 16,0 0-5-16,0 0 5 0,0-9-5 0,0 9 27 0,0 0-27 15,0-3 27-15,1-1-27 0,-1 4 116 0,0 0-116 16,2-7 117-16,0 2-117 0,-2 5 119 0,0 0-119 16,2-3 120-16,1-1-120 0,-3 4 103 0,0 0-103 15,0 0 104-15,5-1-104 0,-5 1 91 0,0 0-91 0,2 8 92 16,2 1-92-16,-4-9 9 0,0 0-9 0,5 27 9 16,0 13-9-16,-5-40 1 0,0 0-1 0,5 46 2 15,2 5-2-15,-7-51 0 0,0 0 0 0,7 60 0 16,2 2 0-16,-9-62-3 0,0 0 3 0,7 63-2 15,0 4 2-15,-7-67-1 0,0 0 1 0,5 57 0 16,0-4 0-16,-5-53 0 0,0 0 0 0,7 44 0 16,2-1 0-16,-9-43 0 0,0 0 0 0,7 36 1 15,0-12-1-15,-7-24 0 0,0 0 0 0,7 22 0 16,0-10 0-16,-7-12 3 0,0 0-3 0,10 9 3 16,2-13-3-16,-12 4 2 0,0 0-2 0,14-5 2 15,4-7-2-15,-18 12 10 0,0 0-10 0,17-15 11 16,4-9-11-16,-21 24 39 0,0 0-39 0,23-27 40 0,3-11-40 15,-26 38 0-15,0 0 0 0,24-41 0 0,2-11 0 16,-26 52 1-16,0 0-1 0,23-54 1 0,0-10-1 16,-23 64 24-16,0 0-24 0,24-79 25 0,0-15-25 0,-24 94 5 15,0 0-5-15,23-79 6 0,0 1-6 0,-23 78 5 16,0 0-5-16,15-55 5 0,-2 17-5 0,-13 38 7 16,0 0-7-16,12-33 8 0,0 9-8 0,-12 24 0 15,0 0 0-15,9-18 0 0,-1 6 0 0,-8 12-3 16,0 0 3-16,6-9-2 0,-3 2 2 0,-3 7-65 15,0 0 65-15,2-3-64 0,-2 3 64 0,0 0-148 16,0 0 148-16,0 7-148 0,2 0 148 0,-1 6-620 16</inkml:trace>
  <inkml:trace contextRef="#ctx0" brushRef="#br1" timeOffset="122898.79">29166 3430 359 0,'0'0'0'15,"0"0"0"-15,0 0 0 0,0 0 92 0,0 0-92 0,0 0 92 16,0 0-92-16,0 0 106 0,0 0-106 0,0 0 106 15,0 0-106-15,0 0 68 0,0 0-68 0,0 0 68 16,6 0-68-16,-6 0 44 0,0 0-44 0,5 3 44 16,0-3-44-16,-5 0 32 0,0 0-32 0,5 4 32 15,2 1-32-15,-7-5 2 0,0 0-2 0,9 15 3 16,0 9-3-16,-9-24 38 0,0 0-38 0,7 27 39 16,0 4-39-16,-7-31 10 0,0 0-10 0,7 36 11 15,-2 7-11-15,-5-43 36 0,0 0-36 0,5 40 37 16,0-1-37-16,-5-39 12 0,0 0-12 0,6 34 13 15,-1-5-13-15,-5-29 12 0,0 0-12 0,5 28 12 0,2-6-12 16,-7-22 9-16,0 0-9 0,7 14 10 0,0-4-10 16,-7-10-4-16,0 0 4 0,7 3-4 0,0-4 4 0,-7 1-140 15,0 0 140-15,3-2-140 0,-3-8 140 0,0 10-165 16,0 0 165-16,0-14-165 0,0-5 165 0,0-12-401 16</inkml:trace>
  <inkml:trace contextRef="#ctx0" brushRef="#br1" timeOffset="123259.58">28982 3464 359 0,'0'0'0'0,"8"5"0"15,6 2 0-15,-14-7 120 0,0 0-120 0,0 0 120 16,-5-12-120-16,5 12 84 0,0 0-84 0,-3-7 84 16,-3 2-84-16,6 5 77 0,0 0-77 0,-1-7 77 15,1 2-77-15,0 5 67 0,0 0-67 0,7-3 67 16,5 3-67-16,-12 0 58 0,0 0-58 0,19 0 59 16,7 0-59-16,-26 0 35 0,0 0-35 0,33 0 35 15,7 0-35-15,-40 0 34 0,0 0-34 0,44 0 35 16,5-4-35-16,-49 4 44 0,0 0-44 0,43 0 44 15,1-3-44-15,-44 3 34 0,0 0-34 0,35-4 34 0,-4 3-34 16,-31 1 8-16,0 0-8 0,24 0 9 0,-4-4-9 16,-20 4-86-16,0 0 86 0,14-3-86 0,-4-2 86 0,-10 5-114 15,0 0 114-15,24-11-789 0,-48 22 789 0</inkml:trace>
  <inkml:trace contextRef="#ctx0" brushRef="#br1" timeOffset="123904.93">29863 3373 102 0,'0'0'0'0,"0"0"0"0,18-34 0 16,-18 34 58-16,0 0-58 0,8-24 59 0,3-4-59 0,-11 28 41 16,0 0-41-16,7-32 42 0,-2-2-42 0,-5 34 37 15,0 0-37-15,2-36 37 0,-4-4-37 0,2 40 63 16,0 0-63-16,-5-43 64 0,-4 1-64 0,9 42 83 15,0 0-83-15,-10-33 83 0,-1 2-83 0,11 31 68 16,0 0-68-16,-10-24 68 0,1 9-68 0,9 15 45 16,0 0-45-16,-7-9 45 0,0 2-45 0,7 7 38 15,0 0-38-15,-14 4 39 0,-3 11-39 0,17-15 9 16,0 0-9-16,-19 24 9 0,-2 9-9 0,21-33 29 0,0 0-29 16,-18 43 29-16,1 6-29 0,17-49 11 0,0 0-11 15,-12 60 11-15,3 7-11 0,9-67 5 0,0 0-5 0,-4 82 5 16,4 18-5-16,0-100 3 0,0 0-3 0,11 78 4 15,8-4-4-15,-19-74 19 0,0 0-19 0,19 52 20 16,4-20-20-16,-23-32 13 0,0 0-13 0,24 31 13 16,2-12-13-16,-26-19 4 0,0 0-4 0,28 13 5 15,0-6-5-15,-28-7-26 0,0 0 26 0,26 4-25 16,-1-8 25-16,-25 4-106 0,0 0 106 0,26-7-106 16,0-1 106-16,26-4-587 0</inkml:trace>
  <inkml:trace contextRef="#ctx0" brushRef="#br1" timeOffset="124505.27">30173 3373 651 0,'0'0'0'0,"-1"5"0"0,-3 2 0 0,4-7 128 0,0 0-128 15,-2 5 128-15,2-5-128 0,0 0 89 0,0 0-89 16,0 0 89-16,0 0-89 0,0 0 76 0,0 0-76 0,0 4 77 15,0 3-77-15,0-7 34 0,0 0-34 0,0 20 35 16,0 8-35-16,0-28 9 0,0 0-9 0,2 30 10 16,0 6-10-16,-2-36 20 0,0 0-20 0,3 36 20 15,4-5-20-15,-7-31 7 0,0 0-7 0,9 29 8 16,3-3-8-16,-12-26 3 0,0 0-3 0,12 15 4 16,4-3-4-16,-16-12 7 0,0 0-7 0,16 6 7 15,3-10-7-15,-19 4 22 0,0 0-22 0,19-8 22 16,0-13-22-16,-19 21 12 0,0 0-12 0,16-19 13 15,0-8-13-15,-16 27 10 0,0 0-10 0,12-31 10 16,-3-2-10-16,-9 33 10 0,0 0-10 0,10-36 10 0,-1 2-10 16,-9 34 3-16,0 0-3 0,8-27 4 15,3 3-4-15,-11 24 2 0,0 0-2 0,9-16 2 0,-2 8-2 16,-7 8 1-16,0 0-1 0,10 0 2 0,2 12-2 0,-12-12 8 16,0 0-8-16,12 19 9 0,2 8-9 0,-14-27 3 15,0 0-3-15,14 29 4 0,2 5-4 0,-16-34 0 16,0 0 0-16,14 33 1 0,0 1-1 0,-14-34 0 15,0 0 0-15,12 28 0 0,-2-4 0 0,-10-24-1 16,0 0 1-16,9 20 0 0,-2-4 0 0,-7-16 0 16,0 0 0-16,5 12 0 0,-1-6 0 0,-4-6-168 15,0 0 168-15,3 2-167 0,3-4 167 0,2 4-809 16</inkml:trace>
  <inkml:trace contextRef="#ctx0" brushRef="#br1" timeOffset="125272.31">31062 3024 113 0,'0'0'0'0,"0"-9"0"15,-2-5 0-15,2 14 104 0,0 0-104 0,0-12 105 16,0 0-105-16,0 12 119 0,0 0-119 0,0-8 119 15,0-1-119-15,0 9 97 0,0 0-97 0,0-7 98 16,0 2-98-16,0 5 79 0,0 0-79 0,0-3 79 16,2 3-79-16,-2 0 59 0,0 0-59 0,0 3 59 15,2 9-59-15,-2-12 46 0,0 0-46 0,1 24 46 0,1 16-46 16,-2-40 36-16,0 0-36 0,2 44 36 0,0 14-36 16,-2-58 34-16,0 0-34 0,1 62 34 0,-1 10-34 15,0-72 32-15,0 0-32 0,0 67 32 0,0 3-32 0,0-70 13 16,0 0-13-16,0 76 14 0,2 2-14 0,-2-78 21 15,0 0-21-15,0 52 21 0,2-16-21 0,-2-36 3 16,0 0-3-16,0 31 4 0,0-13-4 0,0-18 0 16,0 0 0-16,0 17 0 0,2-5 0 0,-2-12-99 15,0 0 99-15,3 11-98 0,1-10 98 0,-4-1-162 16,0 0 162-16,0 0-162 0,3-1 162 0,0 1-561 16</inkml:trace>
  <inkml:trace contextRef="#ctx0" brushRef="#br1" timeOffset="125601">30844 3810 639 0,'0'0'0'0,"11"-3"0"16,4-4 0-16,-15 7 122 0,0 0-122 0,9-4 122 15,-2 3-122-15,-7 1 98 0,0 0-98 0,5 0 98 16,-3 0-98-16,-2 0 55 0,0 0-55 0,7 3 55 16,2 2-55-16,-9-5 48 0,0 0-48 0,19 4 48 15,7-1-48-15,-26-3 35 0,0 0-35 0,35 0 35 16,7 0-35-16,-42 0 8 0,0 0-8 0,41-3 9 0,5-1-9 16,-46 4 21-16,0 0-21 0,43-8 21 0,-1 1-21 15,-42 7 32-15,0 0-32 0,37-16 33 0,-3-1-33 16,-34 17 0-16,0 0 0 0,27-15 0 0,-8-1 0 0,-19 16-86 15,0 0 86-15,14-19-85 0,-6 2 85 0,-8 17-131 16,0 0 131-16,6-15-130 0,-5 3 130 0,6-15-693 16</inkml:trace>
  <inkml:trace contextRef="#ctx0" brushRef="#br1" timeOffset="125931.8">30731 2844 169 0,'0'0'0'0,"7"3"0"15,7 4 0-15,-14-7 110 0,0 0-110 0,7 0 111 16,0 0-111-16,-7 0 128 0,0 0-128 0,8-3 129 15,5-1-129-15,-13 4 106 0,0 0-106 0,21-5 107 16,5 2-107-16,-26 3 69 0,0 0-69 0,34-4 70 16,8-1-70-16,-42 5 74 0,0 0-74 0,46-3 75 15,2 6-75-15,-48-3 59 0,0 0-59 0,44 2 60 16,-1 5-60-16,-43-7 40 0,0 0-40 0,37 8 41 0,-4 3-41 16,-33-11-104-16,0 0 104 0,32 11-103 0,-1 7 103 15,-31-18-87-15,0 0 87 0,63 27-683 0,-126-54 683 16</inkml:trace>
  <inkml:trace contextRef="#ctx0" brushRef="#br1" timeOffset="126351.81">31597 3558 281 0,'0'0'0'0,"0"0"0"16,0 0 0-16,0 0 83 0,0 0-83 0,0 0 83 15,0 0-83-15,0 0 112 0,0 0-112 0,0 0 112 16,-26 0-112-16,26 0 95 0,0 0-95 0,-20 2 96 16,-4 1-96-16,24-3 74 0,0 0-74 0,-28 9 75 15,-1 5-75-15,29-14 58 0,0 0-58 0,-25 13 58 16,2 3-58-16,23-16 40 0,0 0-40 0,-19 24 40 16,5 10-40-16,14-34 10 0,0 0-10 0,-8 31 11 0,6 1-11 15,2-32 21-15,0 0-21 0,9 28 21 0,10-4-21 16,-19-24 3-16,0 0-3 0,26 15 3 0,7-8-3 15,-33-7-36-15,0 0 36 0,35 0-36 0,5-7 36 0,-40 7-216 16,0 0 216-16,40-8-216 0,2-11 216 0,40-9-465 16</inkml:trace>
  <inkml:trace contextRef="#ctx0" brushRef="#br1" timeOffset="126712.28">31825 3598 404 0,'0'0'0'0,"10"-7"0"0,10-5 0 0,-20 12 85 0,0 0-85 0,19-12 86 16,2 0-86-16,-21 12 90 0,0 0-90 0,19-12 90 16,2 5-90-16,-21 7 92 0,0 0-92 0,21-4 92 15,-1 8-92-15,-20-4 70 0,0 0-70 0,18 3 70 16,-2 9-70-16,-16-12 56 0,0 0-56 0,10 12 56 15,-1 7-56-15,-9-19 40 0,0 0-40 0,1 24 40 16,-4 4-40-16,3-28 35 0,0 0-35 0,-10 32 36 16,-6 11-36-16,16-43 22 0,0 0-22 0,-19 46 23 15,-4 2-23-15,23-48 28 0,0 0-28 0,-19 46 28 16,1-1-28-16,18-45 21 0,0 0-21 0,-10 36 21 16,3-2-21-16,7-34 26 0,0 0-26 0,11 24 26 0,13-5-26 15,-24-19 14-15,0 0-14 0,33 2 15 0,11-11-15 16,-44 9-60-16,0 0 60 0,45-17-59 0,4-9 59 15,-49 26-125-15,0 0 125 0,47-27-125 0,-2-6 125 16,47-27-807-16</inkml:trace>
  <inkml:trace contextRef="#ctx0" brushRef="#br1" timeOffset="127417.57">30668 4314 449 0,'0'0'0'0,"7"-2"0"0,7 0 0 0,-14 2 84 16,0 0-84-16,14-3 85 0,2 3-85 0,-16 0 80 15,0 0-80-15,21 3 81 0,5-1-81 0,-26-2 52 0,0 0-52 16,33 3 52-16,7 4-52 0,-40-7 20 16,0 0-20-16,49 4 20 0,10-4-20 0,-59 0 12 0,0 0-12 0,63 1 13 15,6-1-13-15,-69 0 16 0,0 0-16 0,70 0 17 16,1 0-17-16,-71 0 14 0,0 0-14 0,89-1 15 16,11-3-15-16,-100 4 34 0,0 0-34 0,83 0 34 15,-4-3-34-15,-79 3 18 0,0 0-18 0,64 0 18 16,-12 0-18-16,-52 0 18 0,0 0-18 0,40 3 19 15,-10 1-19-15,-30-4 18 0,0 0-18 0,31 0 18 16,-1 1-18-16,-30-1 15 0,0 0-15 0,28 0 15 16,-2-1-15-16,-26 1 9 0,0 0-9 0,21 0 10 15,-4-4-10-15,-17 4 25 0,0 0-25 0,12 0 26 16,-5 0-26-16,-7 0-30 0,0 0 30 0,4 0-30 16,-2 4 30-16,-2-4-124 0,0 0 124 0,-4 0-124 15,-5 1 124-15,-3 3-644 0</inkml:trace>
  <inkml:trace contextRef="#ctx0" brushRef="#br1" timeOffset="127868.29">31304 4607 203 0,'0'0'0'0,"5"0"0"15,2 0 0-15,-7 0 46 0,0 0-46 0,5 0 47 16,-1 0-47-16,-4 0 117 0,0 0-117 0,0 10 117 16,-4 2-117-16,4-12 109 0,0 0-109 0,-5 20 109 15,-2 8-109-15,7-28 95 0,0 0-95 0,-7 39 96 16,-1 8-96-16,8-47 65 0,0 0-65 0,-9 53 65 16,0 8-65-16,9-61 55 0,0 0-55 0,-9 57 55 15,2 4-55-15,7-61 33 0,0 0-33 0,-5 48 34 16,0-1-34-16,5-47 23 0,0 0-23 0,-3 36 24 0,1-9-24 15,2-27 26-15,0 0-26 0,-2 24 26 0,0-12-26 16,2-12-68-16,0 0 68 0,-1 10-68 0,-3-5 68 16,4-5-165-16,0 0 165 0,0-5-164 0,2-7 164 0,0-3-559 15</inkml:trace>
  <inkml:trace contextRef="#ctx0" brushRef="#br1" timeOffset="128198.24">30905 5354 583 0,'0'0'0'16,"14"-11"0"-16,10-2 0 0,-24 13 121 0,0 0-121 0,6-4 122 16,-12 8-122-16,6-4 100 0,0 0-100 0,-1 1 101 15,-1 6-101-15,2-7 72 0,0 0-72 0,10 0 72 16,8 4-72-16,-18-4 36 0,0 0-36 0,26 0 36 15,9-4-36-15,-35 4 40 0,0 0-40 0,38-5 40 16,6-2-40-16,-44 7 44 0,0 0-44 0,43-3 45 16,2 3-45-16,-45 0 10 0,0 0-10 0,44 0 10 15,0 0-10-15,-44 0 14 0,0 0-14 0,38 0 15 16,-1 0-15-16,-37 0 25 0,0 0-25 0,27-4 26 16,-6 3-26-16,-21 1 5 0,0 0-5 0,16-7 6 15,-6 2-6-15,-10 5-39 0,0 0 39 0,6-7-38 16,-5-2 38-16,-1 9-160 0,0 0 160 0,-1-12-160 0,-3-3 160 15,-1-13-745-15</inkml:trace>
  <inkml:trace contextRef="#ctx0" brushRef="#br1" timeOffset="128529.06">30957 4607 292 0,'0'0'0'0,"9"3"0"0,5 0 0 0,-14-3-9 0,0 0 9 16,9 0-8-16,-1 0 8 0,-8 0 128 0,0 0-128 0,14 0 128 16,2 0-128-16,-16 0 152 0,0 0-152 0,24 0 153 15,6 0-153-15,-30 0 120 0,0 0-120 0,35 0 121 16,5 0-121-16,-40 0 66 0,0 0-66 0,43-3 66 15,5-2-66-15,-48 5 41 0,0 0-41 0,48-4 42 16,3 1-42-16,-51 3 35 0,0 0-35 0,49 0 35 16,-2 0-35-16,-47 0 20 0,0 0-20 0,36 3 20 15,-4-3-20-15,-32 0 5 0,0 0-5 0,22 2 6 16,-4 0-6-16,-18-2-173 0,0 0 173 0,17 5-172 16,0-2 172-16,18 3-698 0</inkml:trace>
  <inkml:trace contextRef="#ctx0" brushRef="#br1" timeOffset="129114.28">31980 4995 494 0,'0'0'0'16,"-12"-3"0"-16,-9-6 0 0,21 9 3 0,0 0-3 16,-7 0 4-16,5 4-4 0,2-4 63 0,0 0-63 15,0 0 63-15,-2 5-63 0,2-5 45 0,0 0-45 0,-8 3 46 16,-4 3-46-16,12-6 58 0,0 0-58 0,-20 6 59 15,-6 0-59-15,26-6 79 0,0 0-79 0,-28 6 79 16,-1 3-79-16,29-9 67 0,0 0-67 0,-28 10 67 16,2-1-67-16,26-9 44 0,0 0-44 0,-23 12 45 15,4 0-45-15,19-12 32 0,0 0-32 0,-16 8 33 16,2 3-33-16,14-11 22 0,0 0-22 0,-10 12 23 16,5 0-23-16,5-12 9 0,0 0-9 0,5 15 10 15,7 1-10-15,-12-16 18 0,0 0-18 0,17 17 18 16,8-2-18-16,-25-15 8 0,0 0-8 0,28 19 8 0,7-4-8 15,-35-15 3-15,0 0-3 0,33 16 4 0,3 4-4 16,-36-20 21-16,0 0-21 0,33 19 21 0,-1 2-21 16,-32-21 21-16,0 0-21 0,22 20 21 0,-4 3-21 15,-18-23 15-15,0 0-15 0,10 20 15 0,-5-1-15 0,-5-19 10 16,0 0-10-16,-5 21 11 0,-7 1-11 0,12-22 10 16,0 0-10-16,-14 20 10 0,-2-3-10 0,16-17 15 15,0 0-15-15,-20 16 15 0,-5-2-15 0,25-14 1 16,0 0-1-16,-23 10 1 0,1-3-1 0,22-7-26 15,0 0 26-15,-23 0-26 0,1-9 26 0,22 9-178 16,0 0 178-16,-16-8-178 0,5-6 178 0,11 14-154 16,0 0 154-16,-3-12-153 0,6-2 153 0,-3-12-559 15</inkml:trace>
  <inkml:trace contextRef="#ctx0" brushRef="#br1" timeOffset="129653.24">32170 5059 494 0,'0'0'0'16,"0"0"139"-16,0 0-139 0,2 3 140 0,1 2-140 0,-3-5 106 16,0 0-106-16,5 4 106 0,1-1-106 0,-6-3 79 15,0 0-79-15,6 0 80 0,1-3-80 0,-7 3 57 16,0 0-57-16,9-4 57 0,2 4-57 0,-11 0 39 15,0 0-39-15,10 4 39 0,2-1-39 0,-12-3 27 16,0 0-27-16,11 5 27 0,1 6-27 0,-12-11 34 16,0 0-34-16,10 8 34 0,-1 8-34 0,-9-16 20 15,0 0-20-15,7 15 20 0,-3 1-20 0,-4-16 29 16,0 0-29-16,-2 24 29 0,-3 3-29 0,5-27 12 0,0 0-12 16,-9 27 13-16,-3 1-13 0,12-28 36 0,0 0-36 15,-14 29 36-15,0 2-36 0,14-31 1 0,0 0-1 16,-12 24 2-16,-1-2-2 0,13-22 14 0,0 0-14 0,-8 24 15 15,2-5-15-15,6-19-1 0,0 0 1 0,0 20-1 16,6-4 1-16,-6-16-2 0,0 0 2 0,14 13-1 16,7 1 1-16,-21-14 0 0,0 0 0 0,27 2 0 15,10-4 0-15,-37 2-130 0,0 0 130 0,40-7-130 16,5-5 130-16,-45 12-128 0,0 0 128 0,86-20-845 16,-172 40 845-16</inkml:trace>
  <inkml:trace contextRef="#ctx0" brushRef="#br1" timeOffset="132897.01">14820 6094 158 0,'0'0'0'16,"0"0"0"-16,0 0 0 0,0 0 2 0,0 0-2 0,0 0 2 15,0 0-2-15,0 0 84 0,0 0-84 0,0 0 85 16,0 0-85-16,0 0 69 0,0 0-69 0,0 0 69 16,0 0-69-16,0 0 71 0,0 0-71 0,0 0 72 15,0 0-72-15,0 0 62 0,0 0-62 0,0 0 63 16,0 0-63-16,0 0 58 0,0 0-58 0,0 0 59 15,23 3-59-15,-23-3 34 0,0 0-34 0,19 0 35 16,4 0-35-16,-23 0 34 0,0 0-34 0,26 0 34 16,2-3-34-16,-28 3 22 0,0 0-22 0,29-6 23 15,6 3-23-15,-35 3 10 0,0 0-10 0,33-3 10 16,5-1-10-16,-38 4 41 0,0 0-41 0,41-7 42 16,4 2-42-16,-45 5 18 0,0 0-18 0,42-5 19 15,1 2-19-15,-43 3 6 0,0 0-6 0,42-4 6 0,-4-3-6 16,-38 7 17-16,0 0-17 0,32-1 17 0,-3-3-17 15,-29 4 22-15,0 0-22 0,25-3 23 0,-8-1-23 16,-17 4 22-16,0 0-22 0,16-3 22 0,-7 1-22 0,-9 2 15 16,0 0-15-16,8-3 16 0,-4 3-16 0,-4 0-49 15,0 0 49-15,5-4-48 0,-5 3 48 0,0 1-156 16,0 0 156-16,0 0-156 0,-5-4 156 0,1-3-601 16</inkml:trace>
  <inkml:trace contextRef="#ctx0" brushRef="#br1" timeOffset="133378.14">14719 6366 449 0,'0'0'0'0,"16"-5"0"15,10-2 0-15,-26 7 51 0,0 0-51 0,10-3 51 16,-3 1-51-16,-7 2 84 0,0 0-84 0,4 0 85 0,-4 0-85 15,0 0 66-15,0 0-66 0,3 0 66 0,6 2-66 16,-9-2 45-16,0 0-45 0,14 1 46 0,7 1-46 16,-21-2 32-16,0 0-32 0,24 0 32 0,6 0-32 0,-30 0 15 15,0 0-15-15,31-2 15 0,-1 1-15 0,-30 1 19 16,0 0-19-16,33-2 20 0,-2-2-20 0,-31 4 14 16,0 0-14-16,33 0 15 0,2-3-15 0,-35 3 9 15,0 0-9-15,33 0 10 0,0 3-10 0,-33-3 34 16,0 0-34-16,27 4 34 0,-1-2-34 0,-26-2 34 15,0 0-34-15,19 3 35 0,-3 0-35 0,-16-3 32 16,0 0-32-16,12 0 32 0,-2 4-32 0,-10-4-35 0,0 0 35 16,7 0-34-16,0 0 34 0,-7 0-133 0,0 0 133 15,2 0-133-15,1-7 133 0,4 2-650 0</inkml:trace>
  <inkml:trace contextRef="#ctx0" brushRef="#br1" timeOffset="134669.06">15899 5820 505 0,'0'0'0'0,"0"0"0"16,0 0 0-16,0 0 107 0,0 0-107 0,0 0 107 15,0 0-107-15,0 0 60 0,0 0-60 0,0 0 61 0,0 0-61 16,0 0 50-16,0 0-50 0,0 0 50 0,0 0-50 16,0 0 25-16,0 0-25 0,0 0 26 0,0 34-26 15,0-34 33-15,0 0-33 0,0 31 34 0,0 13-34 0,0-44 12 16,0 0-12-16,5 52 13 0,2 9-13 0,-7-61 20 16,0 0-20-16,8 67 20 0,1 2-20 0,-9-69 24 15,0 0-24-15,9 82 25 0,0 10-25 0,-9-92 7 16,0 0-7-16,8 60 7 0,-1-17-7 0,-7-43 5 15,0 0-5-15,5 36 5 0,1-12-5 0,-6-24 13 16,0 0-13-16,7 19 13 0,-6-7-13 0,-1-12 14 16,0 0-14-16,7 3 15 0,2-6-15 0,-9 3 8 0,0 0-8 15,12-16 9-15,0-4-9 0,-12 20 25 0,0 0-25 16,14-29 26-16,4-11-26 0,-18 40 2 0,0 0-2 16,24-44 2-16,2-4-2 0,-26 48 2 0,0 0-2 15,26-55 3-15,4 0-3 0,-30 55 18 0,0 0-18 0,30-58 19 16,-1-2-19-16,-29 60 7 0,0 0-7 0,33-67 7 15,2-6-7-15,-35 73 4 0,0 0-4 0,25-48 5 16,-8 12-5-16,-17 36 13 0,0 0-13 0,16-31 13 16,-2 10-13-16,-14 21 14 0,0 0-14 0,8-19 15 15,-1 7-15-15,-7 12 3 0,0 0-3 0,6-6 4 16,-1 4-4-16,-5 2-26 0,0 0 26 0,3-4-26 16,-1 8 26-16,-2-4-145 0,0 0 145 0,7 3-145 15,-2 8 145-15,7 4-735 0</inkml:trace>
  <inkml:trace contextRef="#ctx0" brushRef="#br1" timeOffset="135044.34">16679 6231 527 0,'0'0'0'16,"-12"-12"0"-16,-4-4 0 0,16 16 138 0,0 0-138 16,-5 9 138-16,8 10-138 0,-3-19 107 0,0 0-107 0,0 17 107 15,0 5-107-15,0-22 69 0,0 0-69 0,0 33 69 16,-3 6-69-16,3-39 37 0,0 0-37 0,-4 43 37 15,3 3-37-15,1-46 9 0,0 0-9 0,-6 50 9 16,3 5-9-16,3-55 36 0,0 0-36 0,-4 49 36 16,-1 3-36-16,5-52 1 0,0 0-1 0,-3 39 2 15,-1-8-2-15,4-31 6 0,0 0-6 0,-1 26 7 16,-1-4-7-16,2-22-16 0,0 0 16 0,-2 12-15 16,2-9 15-16,0-3-165 0,0 0 165 0,2-7-164 15,5-8 164-15,-2-6-631 0</inkml:trace>
  <inkml:trace contextRef="#ctx0" brushRef="#br1" timeOffset="135358.74">16299 6318 516 0,'0'0'0'0,"11"7"0"0,6 3 0 0,-17-10 114 16,0 0-114-16,2-2 114 0,-4-10-114 0,2 12 96 15,0 0-96-15,0-10 96 0,2-2-96 0,-2 12 75 16,0 0-75-16,10-14 76 0,8-1-76 0,-18 15 31 16,0 0-31-16,21-14 31 0,10 2-31 0,-31 12 26 15,0 0-26-15,37-5 26 0,6-2-26 0,-43 7 44 0,0 0-44 16,44-1 45-16,4-3-45 0,-48 4 22 0,0 0-22 16,40 0 23-16,1 0-23 0,-41 0 20 0,0 0-20 15,34 0 20-15,0 0-20 0,-34 0 40 0,0 0-40 0,26 4 41 16,-9-4-41-16,-17 0 31 0,0 0-31 0,17 0 31 15,-1-4-31-15,-16 4-85 0,0 0 85 0,12-7-85 16,2-5 85-16,-14 12-105 0,0 0 105 0,30-17-825 16,-60 34 825-16</inkml:trace>
  <inkml:trace contextRef="#ctx0" brushRef="#br1" timeOffset="136230.23">17216 6575 449 0,'0'0'0'0,"7"-10"0"16,6-6 0-16,-13 16 135 0,0 0-135 0,7-3 135 0,-7 6-135 15,0-3 108-15,0 0-108 0,2 5 108 0,-2-1-108 16,0-4 85-16,0 0-85 0,7-4 85 0,2-8-85 16,-9 12 59-16,0 0-59 0,16-20 59 0,6-14-59 0,-22 34 34 15,0 0-34-15,25-36 35 0,1-7-35 0,-26 43 34 16,0 0-34-16,29-48 34 0,1-2-34 0,-30 50 3 15,0 0-3-15,24-48 3 0,1 0-3 0,-25 48 15 16,0 0-15-16,19-46 16 0,-2 1-16 0,-17 45 3 16,0 0-3-16,12-46 4 0,-3-2-4 0,-9 48 12 15,0 0-12-15,2-49 13 0,-2 1-13 0,0 48 8 16,0 0-8-16,-7-45 9 0,-3 4-9 0,10 41 23 16,0 0-23-16,-14-33 24 0,-4 3-24 0,18 30 2 0,0 0-2 15,-12-21 3-15,-4 6-3 0,16 15 3 0,0 0-3 16,-19-4 3-16,-5 14-3 0,24-10 2 0,0 0-2 0,-23 24 2 15,0 7-2-15,23-31-1 0,0 0 1 0,-19 45-1 16,2 6 1-16,17-51 0 0,0 0 0 0,-11 58 0 16,4 9 0-16,7-67-11 0,0 0 11 0,-3 84-10 15,3 17 10-15,0-101-4 0,0 0 4 0,5 91-4 16,7-4 4-16,-12-87-7 0,0 0 7 0,14 76-7 16,5-11 7-16,-19-65-15 0,0 0 15 0,21 51-14 15,4-15 14-15,-25-36-4 0,0 0 4 0,22 23-3 16,1-15 3-16,-23-8-3 0,0 0 3 0,24 9-2 15,4-9 2-15,-28 0-119 0,0 0 119 0,28-4-119 16,-3-1 119-16,-25 5-170 0,0 0 170 0,22-12-170 16,1-3 170-16,22-9-531 0</inkml:trace>
  <inkml:trace contextRef="#ctx0" brushRef="#br1" timeOffset="136740.78">17850 6224 740 0,'0'0'0'16,"-4"15"0"-16,-5 9 0 0,9-24 59 0,0 0-59 0,0 16 60 15,0-4-60-15,0-12 101 0,0 0-101 0,0 24 101 16,4 6-101-16,-4-30 45 0,0 0-45 0,5 35 45 16,4 9-45-16,-9-44 22 0,0 0-22 0,3 43 22 15,6 2-22-15,-9-45 19 0,0 0-19 0,4 39 20 16,1-5-20-16,-5-34 3 0,0 0-3 0,2 28 4 16,5-8-4-16,-7-20 8 0,0 0-8 0,8 9 8 15,1-9-8-15,-9 0 22 0,0 0-22 0,12-9 23 16,0-11-23-16,-12 20 6 0,0 0-6 0,14-28 7 15,2-9-7-15,-16 37 9 0,0 0-9 0,19-36 10 16,6-6-10-16,-25 42 15 0,0 0-15 0,24-37 16 16,2 1-16-16,-26 36 3 0,0 0-3 0,23-31 4 15,1 2-4-15,-24 29 6 0,0 0-6 0,23-16 7 0,-1 4-7 16,-22 12 13-16,0 0-13 0,20 0 14 0,-1 9-14 16,-19-9 15-16,0 0-15 0,17 21 15 0,-5 9-15 0,-12-30 4 15,0 0-4-15,11 31 4 0,-4 9-4 0,-7-40 7 16,0 0-7-16,3 39 8 0,-3 4-8 0,0-43 22 15,0 0-22-15,-2 39 23 0,-1-6-23 0,3-33 6 16,0 0-6-16,-2 31 7 0,-5-4-7 0,7-27-151 16,0 0 151-16,2 19-150 0,3-5 150 0,2 20-819 15</inkml:trace>
  <inkml:trace contextRef="#ctx0" brushRef="#br1" timeOffset="137943.04">19076 5278 438 0,'0'0'0'0,"2"5"0"0,1-1 0 0,-3-4 72 16,0 0-72-16,0 3 72 0,0-1-72 0,0-2 77 16,0 0-77-16,0 3 78 0,0 1-78 0,0-4 77 15,0 0-77-15,-5 5 78 0,2 5-78 0,3-10 64 16,0 0-64-16,-13 16 65 0,0 8-65 0,13-24 48 0,0 0-48 15,-16 29 48-15,0 5-48 0,16-34 44 0,0 0-44 16,-14 39 44-16,0 4-44 0,14-43 18 0,0 0-18 0,-12 48 19 16,-5 7-19-16,17-55 12 0,0 0-12 0,-16 58 13 15,2 9-13-15,14-67 17 0,0 0-17 0,-19 84 17 16,1 17-17-16,18-101 3 0,0 0-3 0,-13 93 4 16,4 2-4-16,9-95 12 0,0 0-12 0,-12 88 13 15,3-4-13-15,9-84 8 0,0 0-8 0,-7 82 9 16,5-3-9-16,2-79 8 0,0 0-8 0,2 77 9 15,5-2-9-15,-7-75 8 0,0 0-8 0,2 71 8 16,3 0-8-16,-5-71 15 0,0 0-15 0,7 67 15 16,2 0-15-16,-9-67 14 0,0 0-14 0,12 63 15 15,5-4-15-15,-17-59 4 0,0 0-4 0,18 60 4 16,1-2-4-16,-19-58 22 0,0 0-22 0,14 63 22 16,1-3-22-16,-15-60 6 0,0 0-6 0,9 50 7 0,0-9-7 15,-9-41 9-15,0 0-9 0,7 39 10 0,1-4-10 16,-8-35 24-16,0 0-24 0,11 36 25 0,-1 0-25 15,-10-36 12-15,0 0-12 0,9 31 12 0,-2-4-12 0,-7-27 5 16,0 0-5-16,7 31 5 0,-2-4-5 0,-5-27 22 16,0 0-22-16,5 24 23 0,-1-5-23 0,-4-19 13 15,0 0-13-15,2 15 13 0,-1-4-13 0,-1-11 9 16,0 0-9-16,0 10 10 0,-1-5-10 0,1-5 26 16,0 0-26-16,-2 4 26 0,2-1-26 0,0-3-20 15,0 0 20-15,0 0-20 0,0 0 20 0,0 0-105 16,0 0 105-16,3 0-105 0,3-3 105 0,2 1-1040 15</inkml:trace>
  <inkml:trace contextRef="#ctx0" brushRef="#br1" timeOffset="139503.14">19590 5463 124 0,'0'0'0'0,"0"0"0"16,0 0 0-16,0 0 72 0,0 0-72 0,0 0 72 15,0 0-72-15,0 0 79 0,0 0-79 0,0 0 80 0,0 0-80 16,0 0 74-16,0 0-74 0,0 0 75 0,0 0-75 16,0 0 58-16,0 0-58 0,0 0 58 0,0 0-58 0,0 0 41 15,0 0-41-15,4 17 42 0,6 14-42 0,-10-31 28 16,0 0-28-16,10 34 28 0,1 14-28 0,-11-48 15 16,0 0-15-16,7 52 15 0,-2 11-15 0,-5-63 29 15,0 0-29-15,0 60 29 0,-3 5-29 0,3-65 18 16,0 0-18-16,-4 55 19 0,-1-4-19 0,5-51 41 15,0 0-41-15,-4 40 41 0,1-8-41 0,3-32 22 16,0 0-22-16,-2 23 22 0,0-6-22 0,2-17-31 16,0 0 31-16,0 10-31 0,0-5 31 0,0-5-157 0,0 0 157 15,4-5-157-15,1-5 157 0,4-9-431 0</inkml:trace>
  <inkml:trace contextRef="#ctx0" brushRef="#br1" timeOffset="139863.34">19270 6217 684 0,'0'0'0'0,"12"-9"0"0,12-6 0 15,-24 15 109-15,0 0-109 0,11-5 110 0,-1 5-110 16,-10 0 92-16,0 0-92 0,17 5 92 0,6 5-92 16,-23-10 53-16,0 0-53 0,28 9 54 0,5-1-54 0,-33-8 10 15,0 0-10-15,37 7 10 0,4-2-10 0,-41-5 6 16,0 0-6-16,46 4 7 0,3-4-7 0,-49 0 22 16,0 0-22-16,47 0 22 0,1-2-22 0,-48 2 30 15,0 0-30-15,39-3 30 0,-5-1-30 0,-34 4 19 16,0 0-19-16,28-7 20 0,-7 2-20 0,-21 5 18 15,0 0-18-15,14-3 19 0,-5-2-19 0,-9 5-111 16,0 0 111-16,3-4-110 0,-4-3 110 0,1 7-130 0,0 0 130 16,-9-18-130-16,-7-6 130 0,-8-18-602 15</inkml:trace>
  <inkml:trace contextRef="#ctx0" brushRef="#br1" timeOffset="140194.16">19442 5554 393 0,'0'0'0'0,"3"-3"0"16,3-3 0-16,-6 6 73 0,0 0-73 0,5-3 73 15,2-7-73-15,-7 10 92 0,0 0-92 0,5-5 92 16,2 1-92-16,-7 4 92 0,0 0-92 0,11-5 92 15,1 2-92-15,-12 3 52 0,0 0-52 0,17 0 53 0,4 0-53 16,-21 0 36-16,0 0-36 0,30 0 36 0,5 0-36 16,-35 0 34-16,0 0-34 0,36 1 35 0,2 3-35 15,-38-4 31-15,0 0-31 0,39 3 31 0,3 2-31 0,-42-5 32 16,0 0-32-16,33 2 32 0,1 0-32 0,-34-2 13 16,0 0-13-16,25 0 14 0,-2-4-14 0,-23 4-131 15,0 0 131-15,20-1-131 0,-2-6 131 0,-18 7-123 16,0 0 123-16,16-4-123 0,-1 3 123 0,17-3-508 15</inkml:trace>
  <inkml:trace contextRef="#ctx0" brushRef="#br1" timeOffset="140719.19">20193 6071 191 0,'0'0'0'0,"-5"-1"0"0,-2-3 0 0,7 4 85 16,0 0-85-16,-4-3 85 0,2 1-85 0,2 2 74 15,0 0-74-15,0 0 74 0,-3 0-74 0,3 0 70 16,0 0-70-16,0 0 70 0,0 0-70 0,0 0 50 15,0 0-50-15,-7 5 50 0,-4-1-50 0,11-4 33 16,0 0-33-16,-12 3 33 0,-5 6-33 0,17-9 50 16,0 0-50-16,-18 8 50 0,-1 4-50 0,19-12 27 15,0 0-27-15,-19 19 27 0,-2 5-27 0,21-24 27 0,0 0-27 16,-17 27 27-16,3 4-27 0,14-31 9 0,0 0-9 16,-7 31 9-16,7 5-9 0,0-36 10 0,0 0-10 15,7 33 11-15,5-1-11 0,-12-32 3 0,0 0-3 0,21 26 4 16,9-11-4-16,-30-15 2 0,0 0-2 0,33 12 3 15,5-10-3-15,-38-2-189 0,0 0 189 0,38 0-189 16,1-5 189-16,37-4-415 0</inkml:trace>
  <inkml:trace contextRef="#ctx0" brushRef="#br1" timeOffset="141845.56">19310 6683 662 0,'0'0'0'0,"10"-7"0"15,9-1 0-15,-19 8 96 0,0 0-96 0,9-7 96 0,-4 7-96 16,-5 0 60-16,0 0-60 0,5 0 60 0,-1 0-60 16,-4 0 50-16,0 0-50 0,14 3 51 0,5-3-51 15,-19 0 20-15,0 0-20 0,30 0 20 0,3 4-20 0,-33-4 5 16,0 0-5-16,43 0 5 0,11 0-5 0,-54 0 16 15,0 0-16-15,63 0 17 0,8 0-17 0,-71 0 22 16,0 0-22-16,75 0 23 0,2 0-23 0,-77 0 13 16,0 0-13-16,94 0 14 0,17-4-14 0,-111 4 5 15,0 0-5-15,96-3 5 0,-3-1-5 0,-93 4 15 16,0 0-15-16,73-1 15 0,-12-1-15 0,-61 2 14 0,0 0-14 16,40 0 15-16,-14 0-15 0,-26 0 8 15,0 0-8-15,17 2 9 0,-4-1-9 0,-13-1 9 0,0 0-9 16,8 4 10-16,-4 3-10 0,-4-7 0 0,0 0 0 0,2 3 0 15,-2 5 0-15,0-8-187 0,0 0 187 0,-4 12-186 16,-3 4 186-16,-3 13-615 0</inkml:trace>
  <inkml:trace contextRef="#ctx0" brushRef="#br1" timeOffset="142385.67">19757 6909 326 0,'0'0'0'16,"2"3"0"-16,3 3 0 0,-5-6 104 0,0 0-104 15,0 0 105-15,0 3-105 0,0-3 96 0,0 0-96 16,0 0 96-16,0 0-96 0,0 0 84 0,0 0-84 0,0 0 84 16,-5 3-84-16,5-3 70 0,0 0-70 0,-3 11 70 15,-8 2-70-15,11-13 43 0,0 0-43 0,-10 26 44 16,-3 10-44-16,13-36 37 0,0 0-37 0,-12 41 37 16,-2 9-37-16,14-50 15 0,0 0-15 0,-15 56 16 15,1 10-16-15,14-66 20 0,0 0-20 0,-16 63 20 16,4 4-20-16,12-67 24 0,0 0-24 0,-11 79 25 15,-1 3-25-15,12-82 13 0,0 0-13 0,-7 53 13 16,2-15-13-16,5-38 10 0,0 0-10 0,-3 29 11 16,1-10-11-16,2-19 0 0,0 0 0 0,-5 15 0 15,3-3 0-15,2-12-162 0,0 0 162 0,-2 3-162 0,4-6 162 16,-2 3-679-16</inkml:trace>
  <inkml:trace contextRef="#ctx0" brushRef="#br1" timeOffset="142746.18">19282 7848 628 0,'0'0'0'0,"10"-7"0"0,8-3 0 0,-18 10 53 0,0 0-53 0,8-5 54 16,1 1-54-16,-9 4 66 0,0 0-66 0,3 0 66 16,3 4-66-16,-6-4 69 0,0 0-69 0,12 3 70 15,7-1-70-15,-19-2 52 0,0 0-52 0,24 1 53 16,10 1-53-16,-34-2 33 0,0 0-33 0,33 0 34 16,7-2-34-16,-40 2 5 0,0 0-5 0,45 0 5 15,6-1-5-15,-51 1 27 0,0 0-27 0,52 0 27 16,0-2-27-16,-52 2 18 0,0 0-18 0,49 0 18 15,-2 0-18-15,-47 0 40 0,0 0-40 0,38 0 40 16,-8-3-40-16,-30 3-27 0,0 0 27 0,21 0-27 16,-4-4 27-16,-17 4-157 0,0 0 157 0,11-5-157 15,-3-2 157-15,13-5-644 0</inkml:trace>
  <inkml:trace contextRef="#ctx0" brushRef="#br1" timeOffset="143151.29">19383 6895 550 0,'0'0'0'0,"7"0"0"16,7 0 0-16,-14 0 112 0,0 0-112 0,14 0 112 15,6 2-112-15,-20-2 69 0,0 0-69 0,27 3 69 16,4-3-69-16,-31 0 36 0,0 0-36 0,37 4 36 15,4-4-36-15,-41 0 6 0,0 0-6 0,44 0 7 16,5-4-7-16,-49 4 25 0,0 0-25 0,47 4 26 16,3-4-26-16,-50 0 11 0,0 0-11 0,42 3 11 15,-2 2-11-15,-40-5 28 0,0 0-28 0,33 7 28 16,-8 2-28-16,-25-9-137 0,0 0 137 0,22 7-137 0,-4 1 137 16,22 4-545-16</inkml:trace>
  <inkml:trace contextRef="#ctx0" brushRef="#br1" timeOffset="157535.2">20419 6184 886 0,'0'0'0'0,"4"0"0"16,3 0 0-16,-7 0 120 0,0 0-120 0,5 0 120 15,2 4-120-15,-7-4 42 0,0 0-42 0,9 3 43 16,1-1-43-16,-10-2 25 0,0 0-25 0,14-2 26 16,5-1-26-16,-19 3 11 0,0 0-11 0,19-9 11 15,4-3-11-15,-23 12 38 0,0 0-38 0,26-17 38 16,-1-5-38-16,-25 22 12 0,0 0-12 0,24-22 12 16,-1-9-12-16,-23 31 22 0,0 0-22 0,20-28 22 15,1 1-22-15,-21 27 23 0,0 0-23 0,18-26 24 16,-4 4-24-16,-14 22 13 0,0 0-13 0,12-21 14 15,-3 9-14-15,-9 12 5 0,0 0-5 0,8-12 5 16,-4 6-5-16,-4 6 8 0,0 0-8 0,3-4 9 0,1 8-9 16,-4-4 13-16,0 0-13 0,3 5 14 0,-1 5-14 15,-2-10 3-15,0 0-3 0,2 15 4 0,1 6-4 0,-3-21 7 16,0 0-7-16,5 24 7 0,1 7-7 0,-6-31 0 16,0 0 0-16,7 31 1 0,1-1-1 0,-8-30 0 15,0 0 0-15,7 33 0 0,2 0 0 0,-9-33 0 16,0 0 0-16,5 30 0 0,1-2 0 0,-6-28-1 15,0 0 1-15,5 24 0 0,-2-2 0 0,-3-22-3 16,0 0 3-16,4 17-3 0,-1-1 3 0,-3-16 0 16,0 0 0-16,4 8 1 0,1-1-1 0,-5-7 3 0,0 0-3 15,3 3 3-15,3-3-3 0,-6 0-92 0,0 0 92 16,5-3-92-16,2 0 92 0,-7 3-104 0,0 0 104 16,3-9-104-16,3-6 104 0,-1-8-804 0</inkml:trace>
  <inkml:trace contextRef="#ctx0" brushRef="#br1" timeOffset="168644.24">20426 7476 371 0,'0'0'0'0,"0"0"0"15,0 0 0-15,0 0 109 0,0 0-109 0,0 0 110 16,0 0-110-16,0 0 99 0,0 0-99 0,0 0 99 16,0 0-99-16,0 0 57 0,0 0-57 0,0 0 58 15,0 0-58-15,0 0 52 0,0 0-52 0,0 0 53 16,0 0-53-16,0 0 37 0,0 0-37 0,0 0 38 0,0 0-38 15,0 0 24-15,0 0-24 0,0 0 25 0,-38 10-25 16,38-10 10-16,0 0-10 0,-30 12 10 0,-5 4-10 16,35-16 11-16,0 0-11 0,-29 17 11 0,4 2-11 15,25-19 15-15,0 0-15 0,-26 24 16 0,5 3-16 0,21-27 1 16,0 0-1-16,-17 24 1 0,5 4-1 0,12-28 3 16,0 0-3-16,0 27 4 0,5 6-4 0,-5-33 0 15,0 0 0-15,14 27 0 0,9-1 0 0,-23-26 0 16,0 0 0-16,26 24 0 0,3-7 0 0,-29-17-1 15,0 0 1-15,30 13 0 0,-2-2 0 0,-28-11-1 16,0 0 1-16,28 7-1 0,-7-1 1 0,-21-6-1 16,0 0 1-16,19 0-1 0,0 0 1 0,-19 0-83 15,0 0 83-15,10-3-83 0,1-4 83 0,-11 7-118 0,0 0 118 16,5-8-117-16,2-1 117 0,7-10-517 0</inkml:trace>
  <inkml:trace contextRef="#ctx0" brushRef="#br1" timeOffset="169439.22">20728 7478 550 0,'0'0'0'0,"3"-4"0"16,4-2 0-16,-7 6 84 0,0 0-84 0,11-9 84 16,1-3-84-16,-12 12 68 0,0 0-68 0,12-10 69 15,2-2-69-15,-14 12 44 0,0 0-44 0,17-9 45 16,4 1-45-16,-21 8 14 0,0 0-14 0,19-4 15 15,6 4-15-15,-25 0 11 0,0 0-11 0,24 0 11 16,1 4-11-16,-25-4 10 0,0 0-10 0,24 5 10 0,4 3-10 16,-28-8 15-16,0 0-15 0,21 11 15 0,-6-5-15 15,-15-6 8-15,0 0-8 0,14 9 8 0,-8-6-8 16,-6-3 24-16,0 0-24 0,3 6 25 0,-1-1-25 0,-2-5 12 16,0 0-12-16,-11 15 13 0,-8 7-13 0,19-22 18 15,0 0-18-15,-19 19 18 0,-2 3-18 0,21-22 15 16,0 0-15-16,-26 28 15 0,-5 1-15 0,31-29 9 15,0 0-9-15,-27 29 10 0,1-1-10 0,26-28 25 16,0 0-25-16,-22 30 26 0,3 1-26 0,19-31 19 16,0 0-19-16,-14 29 20 0,5-1-20 0,9-28 1 15,0 0-1-15,-5 27 2 0,10 1-2 0,-5-28 5 0,0 0-5 16,10 22 5-16,10-5-5 0,-20-17 3 0,0 0-3 16,24 10 3-16,7-5-3 0,-31-5-44 0,0 0 44 15,39 0-43-15,8-10 43 0,-47 10-117 0,0 0 117 0,38-14-117 16,-1-4 117-16,37-15-667 0</inkml:trace>
  <inkml:trace contextRef="#ctx0" brushRef="#br1" timeOffset="170835.66">21355 6491 236 0,'0'0'0'0,"0"0"0"0,7 0 0 0,-7 0 73 16,0 0-73-16,3 0 73 0,1 3-73 0,-4-3 40 15,0 0-40-15,0 0 40 0,3 2-40 0,-3-2 39 0,0 0-39 16,4 4 40-16,1 2-40 0,-5-6 24 0,0 0-24 15,5 4 25-15,0 4-25 0,-5-8 25 0,0 0-25 0,4 6 26 16,-1 4-26-16,-3-10 22 0,0 0-22 0,2 8 23 16,0-2-23-16,-2-6 34 0,0 0-34 0,2 6 35 15,-2-2-35-15,0-4 42 0,0 0-42 0,-2 5 42 16,0-2-42-16,2-3 45 0,0 0-45 0,-2 7 45 16,-5-5-45-16,7-2 53 0,0 0-53 0,-5 7 53 15,-2-4-53-15,7-3 38 0,0 0-38 0,-7 0 38 16,-1 0-38-16,8 0 35 0,0 0-35 0,-7-3 35 15,1-6-35-15,6 9 8 0,0 0-8 0,0-10 9 16,4-4-9-16,-4 14 12 0,0 0-12 0,7-15 12 16,5-1-12-16,-12 16 8 0,0 0-8 0,17-15 9 0,8 0-9 15,-25 15 8-15,0 0-8 0,21-9 8 0,1-1-8 16,-22 10 15-16,0 0-15 0,18-5 15 0,-4 1-15 16,-14 4 14-16,0 0-14 0,10-2 15 0,-5 4-15 15,-5-2 15-15,0 0-15 0,4 4 16 0,-2-1-16 0,-2-3-15 16,0 0 15-16,-4 5-14 0,-1 2 14 0,5-7-118 15,0 0 118-15,-16 0-118 0,-5-3 118 0,-17 3-721 16</inkml:trace>
  <inkml:trace contextRef="#ctx0" brushRef="#br1" timeOffset="172067.39">22261 5621 214 0,'0'0'0'0,"0"0"0"16,3 1 0-16,-3-1 87 0,0 0-87 0,0 0 87 16,0 0-87-16,0 0 87 0,0 0-87 0,0 0 87 15,0 0-87-15,0 0 73 0,0 0-73 0,0 4 73 16,2 3-73-16,-2-7 51 0,0 0-51 0,2 15 52 0,1 9-52 16,-3-24 50-16,0 0-50 0,2 36 51 0,1 7-51 15,-3-43 42-15,0 0-42 0,4 48 43 0,1 10-43 16,-5-58 35-16,0 0-35 0,4 58 35 0,3 6-35 0,-7-64 15 15,0 0-15-15,7 56 16 0,1-1-16 0,-8-55 21 16,0 0-21-16,9 46 21 0,1-6-21 0,-10-40 23 16,0 0-23-16,7 31 24 0,0-4-24 0,-7-27 13 15,0 0-13-15,4 22 14 0,1-6-14 0,-5-16 41 16,0 0-41-16,0 12 41 0,0-2-41 0,0-10 6 16,0 0-6-16,0 5 7 0,0-1-7 0,0-4-65 15,0 0 65-15,-3 6-64 0,-4-4 64 0,7-2-171 16,0 0 171-16,-6 4-170 0,1-1 170 0,-4 0-527 0</inkml:trace>
  <inkml:trace contextRef="#ctx0" brushRef="#br1" timeOffset="172442.3">22022 6388 180 0,'0'0'0'0,"14"0"0"16,12-7 0-16,-26 7 78 0,0 0-78 0,0 0 78 15,-9-3-78-15,9 3 100 0,0 0-100 0,-7 0 100 16,0 0-100-16,7 0 108 0,0 0-108 0,0 0 109 16,0 0-109-16,0 0 100 0,0 0-100 0,13-2 100 0,1 2-100 15,-14 0 76-15,0 0-76 0,24-3 76 0,2 3-76 16,-26 0 41-16,0 0-41 0,33-4 42 0,0-1-42 15,-33 5 21-15,0 0-21 0,39-3 21 0,4-6-21 16,-43 9 18-16,0 0-18 0,40-7 19 0,4 1-19 0,-44 6 15 16,0 0-15-16,43-6 15 0,3-2-15 0,-46 8 16 15,0 0-16-15,38-4 17 0,-1-2-17 0,-37 6 15 16,0 0-15-16,31-6 16 0,-5 0-16 0,-26 6 1 16,0 0-1-16,19-9 2 0,-7 6-2 0,-12 3-134 15,0 0 134-15,9-6-134 0,-5 5 134 0,-4 1-148 16,0 0 148-16,0 0-147 0,0 0 147 0,0 0-504 15</inkml:trace>
  <inkml:trace contextRef="#ctx0" brushRef="#br1" timeOffset="172892.48">21822 5724 483 0,'0'0'0'0,"5"-4"0"0,5-1 0 0,-10 5 37 16,0 0-37-16,11-7 38 0,-2 2-38 16,-9 5 38-16,0 0-38 0,10-3 39 0,4-4-39 0,-14 7 66 15,0 0-66-15,17-5 67 0,4 1-67 0,-21 4 73 16,0 0-73-16,30-3 74 0,8-2-74 0,-38 5 72 16,0 0-72-16,39-4 72 0,4 1-72 0,-43 3 40 15,0 0-40-15,42-5 40 0,1 1-40 0,-43 4 7 16,0 0-7-16,44-3 7 0,1 3-7 0,-45 0 19 15,0 0-19-15,44-4 20 0,-1 1-20 0,-43 3 13 0,0 0-13 16,40-2 13-16,-1-1-13 0,-39 3 15 0,0 0-15 16,33-4 16-16,-5-3-16 0,-28 7-39 0,0 0 39 15,22-5-38-15,-6 0 38 0,-16 5-143 0,0 0 143 0,11-3-142 16,-10-4 142-16,11-2-570 0</inkml:trace>
  <inkml:trace contextRef="#ctx0" brushRef="#br1" timeOffset="173913.46">23194 6027 236 0,'0'0'0'0,"0"0"0"0,-5 0 0 0,5 0 106 16,0 0-106-16,0 0 107 0,4-5-107 0,-4 5 114 16,0 0-114-16,1-4 115 0,1-3-115 0,-2 7 109 15,0 0-109-15,0-5 109 0,0 2-109 0,0 3 107 16,0 0-107-16,-3-4 107 0,-1-1-107 0,4 5 71 15,0 0-71-15,-8-1 71 0,-3 1-71 0,11 0 41 16,0 0-41-16,-19 3 41 0,-9 4-41 0,28-7 42 0,0 0-42 16,-31 12 43-16,-4 0-43 0,35-12 8 0,0 0-8 15,-37 15 9-15,2 2-9 0,35-17 20 0,0 0-20 16,-33 16 20-16,7-1-20 0,26-15 15 0,0 0-15 0,-21 16 15 16,4 2-15-16,17-18 4 0,0 0-4 0,-12 16 4 15,6 1-4-15,6-17 7 0,0 0-7 0,2 21 8 16,9 1-8-16,-11-22 13 0,0 0-13 0,15 20 14 15,6 3-14-15,-21-23 1 0,0 0-1 0,28 20 1 16,3 1-1-16,-31-21 15 0,0 0-15 0,28 22 15 16,-2-3-15-16,-26-19 23 0,0 0-23 0,23 20 24 15,-2 1-24-15,-21-21 7 0,0 0-7 0,16 22 7 16,-6-5-7-16,-10-17 27 0,0 0-27 0,11 19 27 16,-8-3-27-16,-3-16 12 0,0 0-12 0,2 12 12 15,-2 0-12-15,0-12 5 0,0 0-5 0,-4 15 5 16,-3-3-5-16,7-12 22 0,0 0-22 0,-8 12 23 0,-5 3-23 15,13-15 13-15,0 0-13 0,-24 12 13 0,-11 0-13 16,35-12 1-16,0 0-1 0,-29 7 2 0,-3-2-2 16,32-5 1-16,0 0-1 0,-29 0 2 0,1-5-2 0,28 5-1 15,0 0 1-15,-21-3-1 0,5-7 1 0,16 10-86 16,0 0 86-16,-9-11-86 0,6 1 86 0,3 10-181 16,0 0 181-16,7-15-181 0,7-1 181 0,7-13-854 15</inkml:trace>
  <inkml:trace contextRef="#ctx0" brushRef="#br1" timeOffset="174439.15">23264 6196 561 0,'0'0'0'0,"0"4"0"16,-2 3 0-16,2-7 107 0,0 0-107 0,4-2 108 16,1-3-108-16,-5 5 102 0,0 0-102 0,9-7 103 15,5-2-103-15,-14 9 115 0,0 0-115 0,19-12 116 16,5 0-116-16,-24 12 73 0,0 0-73 0,26-12 74 15,6-3-74-15,-32 15 70 0,0 0-70 0,31-9 70 0,2-3-70 16,-33 12 44-16,0 0-44 0,30-3 44 0,1 0-44 16,-31 3 20-16,0 0-20 0,23-4 20 0,-4 4-20 15,-19 0 20-15,0 0-20 0,17 4 20 0,-8-4-20 16,-9 0 8-16,0 0-8 0,7 3 9 0,-3-1-9 0,-4-2 39 16,0 0-39-16,0 7 40 0,-6-1-40 0,6-6 18 15,0 0-18-15,-14 21 19 0,-8 6-19 0,22-27 12 16,0 0-12-16,-26 31 12 0,-6 2-12 0,32-33 28 15,0 0-28-15,-31 39 28 0,-4 4-28 0,35-43 1 16,0 0-1-16,-31 43 2 0,5-4-2 0,26-39 0 16,0 0 0-16,-25 40 1 0,10 1-1 0,15-41 0 15,0 0 0-15,-7 41 0 0,8-5 0 0,-1-36-8 0,0 0 8 16,16 29-8-16,10-3 8 0,-26-26-4 0,0 0 4 16,33 17-4-16,7-7 4 0,-40-10-66 0,0 0 66 15,40 2-65-15,4-7 65 0,-44 5-131 0,0 0 131 0,40-12-130 16,0-7 130-16,37-12-1009 0</inkml:trace>
  <inkml:trace contextRef="#ctx0" brushRef="#br1" timeOffset="175444.8">22099 6703 147 0,'0'0'0'16,"10"-3"0"-16,13-9 0 0,-23 12 0 0,0 0 0 15,7 0 0-15,-7 3 0 0,0-3 50 0,0 0-50 0,0 2 50 16,-4 2-50-16,4-4 84 0,0 0-84 0,0 6 84 15,0-2-84-15,0-4 94 0,0 0-94 0,4 8 94 16,1-1-94-16,-5-7 96 0,0 0-96 0,10 9 97 16,6-4-97-16,-16-5 69 0,0 0-69 0,21 7 70 15,7-4-70-15,-28-3 40 0,0 0-40 0,36 4 40 16,8-3-40-16,-44-1 47 0,0 0-47 0,51 4 48 16,4-1-48-16,-55-3 40 0,0 0-40 0,58 4 41 15,1 1-41-15,-59-5 40 0,0 0-40 0,64 3 40 16,-1 1-40-16,-63-4 40 0,0 0-40 0,84 5 40 15,12-5-40-15,-96 0 34 0,0 0-34 0,82 3 35 16,-6 2-35-16,-76-5 39 0,0 0-39 0,54 7 39 0,-15-3-39 16,-39-4 15-16,0 0-15 0,38 5 16 0,-5 2-16 15,-33-7 21-15,0 0-21 0,30 7 21 0,-1 1-21 16,-29-8 3-16,0 0-3 0,19 5 4 0,-3 2-4 0,-16-7 3 16,0 0-3-16,12 2 3 0,-5 1-3 0,-7-3-31 15,0 0 31-15,4 4-31 0,-3-4 31 0,-1 0-155 16,0 0 155-16,0 0-154 0,0 0 154 0,0 0-812 15</inkml:trace>
  <inkml:trace contextRef="#ctx0" brushRef="#br1" timeOffset="176195.3">22456 7080 191 0,'0'0'0'15,"0"0"0"-15,0 0 0 0,0 0 1 0,0 0-1 16,0 0 2-16,3-3-2 0,-3 3 34 0,0 0-34 0,4-7 35 15,-1 2-35-15,-3 5 86 0,0 0-86 0,4-3 86 16,-1-1-86-16,-3 4 92 0,0 0-92 0,0 0 93 16,4-3-93-16,-4 3 90 0,0 0-90 0,0 0 90 15,0 0-90-15,0 0 79 0,0 0-79 0,-4 8 80 16,-1 6-80-16,5-14 64 0,0 0-64 0,-5 27 64 16,-2 9-64-16,7-36 59 0,0 0-59 0,-4 43 60 15,3 5-60-15,1-48 40 0,0 0-40 0,-4 52 40 16,4 2-40-16,0-54 28 0,0 0-28 0,-2 57 28 15,1 5-28-15,1-62 25 0,0 0-25 0,-2 58 26 16,-2 5-26-16,4-63 33 0,0 0-33 0,-1 55 33 0,-1 0-33 16,2-55 6-16,0 0-6 0,0 48 6 0,0-9-6 15,0-39 18-15,0 0-18 0,0 34 19 0,2-6-19 16,-2-28 3-16,0 0-3 0,0 22 4 0,1-6-4 0,-1-16 0 16,0 0 0-16,0 13 0 0,2-1 0 0,-2-12-76 15,0 0 76-15,0 9-76 0,0-4 76 0,0-5-169 16,0 0 169-16,0 0-168 0,-5-9 168 0,0 1-668 15</inkml:trace>
  <inkml:trace contextRef="#ctx0" brushRef="#br1" timeOffset="176615.73">22060 7951 483 0,'0'0'0'0,"9"-4"0"16,7-3 0-16,-16 7 138 0,0 0-138 0,8-3 138 15,-1 1-138-15,-7 2 144 0,0 0-144 0,11-3 145 16,1-1-145-16,-12 4 115 0,0 0-115 0,16-1 116 16,5-1-116-16,-21 2 52 0,0 0-52 0,28 0 52 15,1 0-52-15,-29 0 36 0,0 0-36 0,38 2 37 0,6 3-37 16,-44-5 15-16,0 0-15 0,47 0 15 0,4 0-15 16,-51 0 10-16,0 0-10 0,50-4 11 0,2 3-11 0,-52 1 26 15,0 0-26-15,46-2 26 0,-5 0-26 0,-41 2 19 16,0 0-19-16,30 0 20 0,-7 0-20 0,-23 0 9 15,0 0-9-15,17 0 10 0,-6 2-10 0,-11-2-88 16,0 0 88-16,7 2-88 0,-6-2 88 0,-1 0-160 16,0 0 160-16,-3-4-159 0,-6-6 159 0,-3-4-742 15</inkml:trace>
  <inkml:trace contextRef="#ctx0" brushRef="#br1" timeOffset="176976.76">22125 7101 707 0,'0'0'0'0,"7"2"0"16,3 1 0-16,-10-3 123 0,0 0-123 0,16 2 123 16,1-2-123-16,-17 0 90 0,0 0-90 0,26 1 91 15,8 3-91-15,-34-4 54 0,0 0-54 0,38 0 55 16,7 0-55-16,-45 0 26 0,0 0-26 0,51-4 26 0,4 3-26 16,-55 1 39-16,0 0-39 0,53-5 40 0,-1-1-40 15,-52 6 32-15,0 0-32 0,45-8 32 0,-3-4-32 16,-42 12 0-16,0 0 0 0,30-7 1 0,-4-1-1 0,-26 8-110 15,0 0 110-15,21-4-109 0,-11 1 109 0,-10 3-137 16,0 0 137-16,11-2-136 0,-8 0 136 0,11 1-617 16</inkml:trace>
  <inkml:trace contextRef="#ctx0" brushRef="#br1" timeOffset="177756.99">23135 7632 371 0,'0'0'0'0,"-5"3"0"0,-4 6 0 0,9-9 104 16,0 0-104-16,-3 2 104 0,1-2-104 0,2 0 120 15,0 0-120-15,0 0 120 0,-3-2-120 0,3 2 89 16,0 0-89-16,-4-3 90 0,1 3-90 0,3 0 72 0,0 0-72 15,-18 3 73-15,-8 0-73 0,26-3 56 0,0 0-56 0,-24 6 57 16,1 0-57-16,23-6 39 0,0 0-39 16,-26 4 40-16,3 4-40 0,23-8 35 0,0 0-35 0,-17 6 36 15,3 0-36-15,14-6 32 0,0 0-32 0,-9 7 33 16,0 2-33-16,9-9 32 0,0 0-32 0,0 14 32 16,2 4-32-16,-2-18 7 0,0 0-7 0,12 19 8 15,9-3-8-15,-21-16 36 0,0 0-36 0,25 15 37 16,1 2-37-16,-26-17 10 0,0 0-10 0,26 16 10 15,0-4-10-15,-26-12 6 0,0 0-6 0,25 15 6 16,-3 2-6-16,-22-17 15 0,0 0-15 0,19 17 16 16,-3 4-16-16,-16-21 22 0,0 0-22 0,14 17 23 15,-9 5-23-15,-5-22 3 0,0 0-3 0,4 21 3 16,-4 3-3-16,0-24 7 0,0 0-7 0,-4 22 8 0,-1-1-8 16,5-21 38-16,0 0-38 0,-9 18 39 0,-3 0-39 15,12-18 0-15,0 0 0 0,-14 15 0 0,-3 0 0 16,17-15 0-16,0 0 0 0,-25 7 1 0,-4-5-1 0,29-2 0 15,0 0 0-15,-30-5 0 0,-3-7 0 0,33 12-2 16,0 0 2-16,-26-12-1 0,0-7 1 0,26 19-59 16,0 0 59-16,-18-17-58 0,6 0 58 0,12 17-158 15,0 0 158-15,-3-14-157 0,6-1 157 0,-3-18-947 16</inkml:trace>
  <inkml:trace contextRef="#ctx0" brushRef="#br1" timeOffset="178237.23">23334 7884 483 0,'0'0'0'0,"7"-4"0"15,3-1 0-15,-10 5 132 0,0 0-132 0,12-3 133 16,2-1-133-16,-14 4 149 0,0 0-149 0,18-6 149 16,3-3-149-16,-21 9 116 0,0 0-116 0,21-12 116 15,1-9-116-15,-22 21 91 0,0 0-91 0,19-22 91 16,-1-2-91-16,-18 24 85 0,0 0-85 0,16-27 85 0,-1-1-85 16,-15 28 47-16,0 0-47 0,11-29 47 0,-3 2-47 15,-8 27 33-15,0 0-33 0,6-19 34 0,-5 0-34 16,-1 19 24-16,0 0-24 0,6-12 25 0,-1 0-25 0,-5 12 23 15,0 0-23-15,3-7 24 0,1 6-24 0,-4 1 9 16,0 0-9-16,2 3 9 0,-1 9-9 0,-1-12 27 16,0 0-27-16,2 24 27 0,1 3-27 0,-3-27 2 15,0 0-2-15,0 36 2 0,0 4-2 0,0-40 12 16,0 0-12-16,0 43 13 0,0-1-13 0,0-42 9 16,0 0-9-16,0 45 9 0,0-2-9 0,0-43 8 15,0 0-8-15,-3 39 9 0,1-5-9 0,2-34 3 16,0 0-3-16,-1 30 4 0,-1-8-4 0,2-22 6 0,0 0-6 15,-2 17 6-15,-1-7-6 0,3-10-80 0,0 0 80 16,-4 2-80-16,1-7 80 0,3 5-142 0,0 0 142 0,-7-4-1190 16,14 8 1190-16</inkml:trace>
  <inkml:trace contextRef="#ctx0" brushRef="#br1" timeOffset="179181.71">23944 5400 102 0,'0'0'0'0,"0"0"0"0,-2 5 0 16,2-5 11-16,0 0-11 0,0 0 11 0,0 0-11 15,0 0 91-15,0 0-91 0,0 0 92 0,2-4-92 16,-2 4 126-16,0 0-126 0,0 0 127 0,0 0-127 0,0 0 130 16,0 0-130-16,0 0 131 0,-2 4-131 0,2-4 97 15,0 0-97-15,0 12 97 0,0 3-97 0,0-15 84 16,0 0-84-16,3 24 84 0,3 9-84 0,-6-33 59 16,0 0-59-16,12 39 59 0,5 11-59 0,-17-50 35 15,0 0-35-15,21 55 35 0,3 3-35 0,-24-58 10 16,0 0-10-16,30 65 10 0,5 5-10 0,-35-70 29 15,0 0-29-15,47 86 29 0,10 8-29 0,-57-94 27 16,0 0-27-16,53 91 27 0,1-4-27 0,-54-87 32 0,0 0-32 16,47 86 33-16,-11 1-33 0,-36-87 13 0,0 0-13 0,32 84 13 15,-8 0-13-15,-24-84 13 0,0 0-13 16,16 88 13-16,-8 2-13 0,-8-90 34 0,0 0-34 0,4 88 34 16,-4 1-34-16,0-89 26 0,0 0-26 0,-4 94 26 15,-4 2-26-15,8-96 15 0,0 0-15 0,-14 98 16 16,-5 1-16-16,19-99 20 0,0 0-20 0,-25 98 20 15,-3-4-20-15,28-94 24 0,0 0-24 0,-31 91 25 16,-9 0-25-16,40-91 21 0,0 0-21 0,-37 82 21 16,-1-7-21-16,38-75 16 0,0 0-16 0,-35 70 17 15,2-6-17-15,33-64 18 0,0 0-18 0,-26 51 18 16,3-5-18-16,23-46 1 0,0 0-1 0,-17 36 1 16,3-15-1-16,14-21-191 0,0 0 191 0,-9 14-190 15,6-9 190-15,3-5-126 0,0 0 126 0,-12 19-961 0,24-38 961 16</inkml:trace>
  <inkml:trace contextRef="#ctx0" brushRef="#br1" timeOffset="187020.48">23381 8369 191 0,'0'0'0'0,"0"0"0"0,0 3 0 0,0-1-84 0</inkml:trace>
  <inkml:trace contextRef="#ctx0" brushRef="#br1" timeOffset="191944.24">27717 6178 203 0,'0'0'0'0,"0"0"0"15,0 0 0-15,0 0 41 0,0 0-41 0,0 0 41 16,0 0-41-16,0 0 43 0,0 0-43 0,0 0 43 16,0 0-43-16,0 0 30 0,0 0-30 0,0 0 30 15,9 25-30-15,-9-25 55 0,0 0-55 0,0 24 56 16,1 7-56-16,-1-31 58 0,0 0-58 0,-1 38 59 15,-8 8-59-15,9-46 51 0,0 0-51 0,-9 48 51 16,1 3-51-16,8-51 15 0,0 0-15 0,-9 50 16 0,-2 1-16 16,11-51 23-16,0 0-23 0,-8 43 24 0,1-7-24 15,7-36 21-15,0 0-21 0,-5 33 21 0,-1-8-21 16,6-25 15-16,0 0-15 0,-3 24 15 0,3-8-15 0,0-16 10 16,0 0-10-16,2 12 10 0,3-9-10 0,-5-3-66 15,0 0 66-15,5 2-66 0,0-4 66 0,-5 2-105 16,0 0 105-16,5-7-105 0,2-5 105 0,6-6-356 15</inkml:trace>
  <inkml:trace contextRef="#ctx0" brushRef="#br1" timeOffset="192334.7">27281 6888 135 0,'0'0'0'0,"11"0"0"16,5-3 0-16,-16 3 118 0,0 0-118 0,19 0 118 15,3-3-118-15,-22 3 101 0,0 0-101 0,30 0 101 16,5 0-101-16,-35 0 61 0,0 0-61 0,38 0 62 16,6 0-62-16,-44 0 47 0,0 0-47 0,43-4 47 0,1-1-47 15,-44 5 19-15,0 0-19 0,43-8 20 0,1-4-20 16,-44 12 18-16,0 0-18 0,47-14 19 0,4 0-19 16,-51 14 15-16,0 0-15 0,47-15 16 0,0-4-16 0,-47 19 4 15,0 0-4-15,41-17 5 0,-2-2-5 0,-39 19-52 16,0 0 52-16,29-12-51 0,-6 0 51 0,-23 12-147 15,0 0 147-15,17-12-147 0,-3 3 147 0,18-10-285 16</inkml:trace>
  <inkml:trace contextRef="#ctx0" brushRef="#br1" timeOffset="192754.86">27400 6227 91 0,'0'0'0'0,"7"0"0"0,3-3 0 15,-10 3 26-15,0 0-26 0,16-4 26 0,3 1-26 16,-19 3 88-16,0 0-88 0,23-2 88 0,3-1-88 16,-26 3 77-16,0 0-77 0,30-5 78 0,1 3-78 0,-31 2 47 15,0 0-47-15,35 0 48 0,1 2-48 0,-36-2 27 16,0 0-27-16,40 1 27 0,4-1-27 0,-44 0 34 15,0 0-34-15,44 0 35 0,1 0-35 0,-45 0 36 16,0 0-36-16,45-1 36 0,2-3-36 0,-47 4-57 16,0 0 57-16,44-3-57 0,-2-6 57 0,-42 9-104 15,0 0 104-15,36-15-104 0,1-9 104 0,32-14-246 0</inkml:trace>
  <inkml:trace contextRef="#ctx0" brushRef="#br1" timeOffset="193745.76">28595 6628 483 0,'0'0'0'0,"0"0"0"0,-2-7 0 16,2 7 71-16,0 0-71 0,0-3 71 0,0-2-71 0,0 5 63 15,0 0-63-15,-1-4 63 0,-1-3-63 0,2 7 58 16,0 0-58-16,-4-5 58 0,-1 2-58 0,5 3 46 15,0 0-46-15,-7-5 47 0,-2 1-47 0,9 4 47 16,0 0-47-16,-19 0 48 0,-9 0-48 0,28 0 31 16,0 0-31-16,-27 4 31 0,-5 4-31 0,32-8 24 15,0 0-24-15,-29 7 25 0,1 2-25 0,28-9 4 16,0 0-4-16,-23 8 5 0,6-1-5 0,17-7 1 16,0 0-1-16,-14 12 1 0,3 0-1 0,11-12 0 15,0 0 0-15,-5 12 0 0,3 3 0 0,2-15-13 0,0 0 13 16,7 18-12-16,9 4 12 0,-16-22-17 0,0 0 17 15,19 20-17-15,5-1 17 0,-24-19-9 0,0 0 9 0,25 24-9 16,1-3 9-16,-26-21-26 0,0 0 26 0,23 22-26 16,-2-1 26-16,-21-21 0 0,0 0 0 0,15 15 0 15,-3-3 0-15,-12-12 1 0,0 0-1 0,9 12 2 16,-4-2-2-16,-5-10 18 0,0 0-18 0,2 11 18 16,-2-1-18-16,0-10 9 0,0 0-9 0,-9 12 10 15,-5 3-10-15,14-15 17 0,0 0-17 0,-19 16 17 16,-5-3-17-16,24-13 8 0,0 0-8 0,-28 12 9 15,-3-1-9-15,31-11 9 0,0 0-9 0,-27 7 9 16,5-2-9-16,22-5-4 0,0 0 4 0,-19 3-4 16,3-3 4-16,16 0-140 0,0 0 140 0,-7-8-140 15,7-6 140-15,-7-7-571 0</inkml:trace>
  <inkml:trace contextRef="#ctx0" brushRef="#br1" timeOffset="195112.12">28842 6691 91 0,'0'0'0'0,"0"0"0"15,6 2 0-15,-6-2 74 0,0 0-74 0,3-2 74 16,1-1-74-16,-4 3 78 0,0 0-78 0,3-5 78 16,-1 1-78-16,-2 4 102 0,0 0-102 0,5-3 102 15,4-4-102-15,-9 7 81 0,0 0-81 0,8-1 82 16,3 1-82-16,-11 0 60 0,0 0-60 0,14 0 60 16,5 3-60-16,-19-3 36 0,0 0-36 0,19 5 37 0,2 2-37 15,-21-7 17-15,0 0-17 0,19 8 17 0,-1-2-17 16,-18-6 36-16,0 0-36 0,14 6 36 0,-2 0-36 15,-12-6 28-15,0 0-28 0,7 6 28 0,-2-2-28 0,-5-4 33 16,0 0-33-16,0 3 33 0,-2 6-33 0,2-9 32 16,0 0-32-16,-14 15 32 0,-8 6-32 0,22-21 22 15,0 0-22-15,-25 22 22 0,-4 4-22 0,29-26 10 16,0 0-10-16,-28 24 11 0,-2 2-11 0,30-26 18 16,0 0-18-16,-26 23 19 0,2-2-19 0,24-21 8 15,0 0-8-15,-16 24 8 0,6-2-8 0,10-22 9 16,0 0-9-16,1 24 9 0,13-1-9 0,-14-23 15 0,0 0-15 15,21 17 15-15,10-9-15 0,-31-8 0 0,0 0 0 16,32 4 0-16,1-4 0 0,-33 0-85 0,0 0 85 16,37-9-85-16,3-10 85 0,36-5-851 0</inkml:trace>
  <inkml:trace contextRef="#ctx0" brushRef="#br1" timeOffset="195457.13">29518 6561 371 0,'0'0'0'0,"4"-3"0"0,3 3 0 16,-7 0 30-16,0 0-30 0,9-4 30 0,1-2-30 15,-10 6 72-15,0 0-72 0,12-2 72 0,2-2-72 0,-14 4 77 16,0 0-77-16,18 0 78 0,2 0-78 0,-20 0 52 16,0 0-52-16,27 4 53 0,6 4-53 0,-33-8 52 15,0 0-52-15,33 4 53 0,3-4-53 0,-36 0 49 16,0 0-49-16,35 0 50 0,-2 0-50 0,-33 0 31 16,0 0-31-16,32 0 31 0,-3-4-31 0,-29 4 9 15,0 0-9-15,28-8 9 0,-2-2-9 0,-26 10-6 16,0 0 6-16,23-11-6 0,-2 1 6 0,-21 10-130 15,0 0 130-15,15-12-129 0,-1 3 129 0,16-13-544 0</inkml:trace>
  <inkml:trace contextRef="#ctx0" brushRef="#br1" timeOffset="195742.77">29525 6772 595 0,'0'0'0'0,"7"-2"0"15,7-1 0-15,-14 3 77 0,0 0-77 0,18-4 78 16,3-1-78-16,-21 5 86 0,0 0-86 0,26-3 87 16,7-4-87-16,-33 7 53 0,0 0-53 0,33-2 54 15,3 2-54-15,-36 0 46 0,0 0-46 0,37 0 47 0,0 2-47 16,-37-2 18-16,0 0-18 0,33 3 19 0,-4 1-19 15,-29-4 7-15,0 0-7 0,28 3 7 0,-2-3-7 16,-26 0-39-16,0 0 39 0,26-3-38 0,-1-6 38 0,-25 9-100 16,0 0 100-16,28-15-99 0,0-9 99 0,27-15-589 15</inkml:trace>
  <inkml:trace contextRef="#ctx0" brushRef="#br1" timeOffset="196237.44">30644 6258 203 0,'0'0'0'0,"3"14"0"0,2 10 0 0,-5-24 80 16,0 0-80-16,0 13 80 0,-3-4-80 0,3-9 79 16,0 0-79-16,-5 7 80 0,0 1-80 0,5-8 76 15,0 0-76-15,-9 24 77 0,0 9-77 0,9-33 57 16,0 0-57-16,-7 39 57 0,4 8-57 0,3-47 41 16,0 0-41-16,-2 46 41 0,2 5-41 0,0-51 35 15,0 0-35-15,0 45 36 0,2 1-36 0,-2-46 14 16,0 0-14-16,1 43 15 0,3-7-15 0,-4-36 36 15,0 0-36-15,3 32 37 0,1-4-37 0,-4-28-7 16,0 0 7-16,3 22-6 0,-1-1 6 0,-2-21-149 16,0 0 149-16,2 12-148 0,-2-2 148 0,2 14-454 0</inkml:trace>
  <inkml:trace contextRef="#ctx0" brushRef="#br1" timeOffset="196554.24">30301 7034 673 0,'0'0'0'0,"10"-3"0"15,7-2 0-15,-17 5 75 0,0 0-75 0,21-4 75 16,4-4-75-16,-25 8 50 0,0 0-50 0,31-7 50 0,6-2-50 15,-37 9 10-15,0 0-10 0,41-7 11 0,8 2-11 16,-49 5 6-16,0 0-6 0,47-3 6 0,4-1-6 16,-51 4 12-16,0 0-12 0,47-5 13 0,-2 2-13 0,-45 3 14 15,0 0-14-15,40-4 15 0,-3-3-15 0,-37 7 15 16,0 0-15-16,31-5 16 0,-5-3-16 0,-26 8-72 16,0 0 72-16,21-11-72 0,-7-1 72 0,-14 12-100 15,0 0 100-15,35-20-495 0,-70 40 495 0</inkml:trace>
  <inkml:trace contextRef="#ctx0" brushRef="#br1" timeOffset="196838.72">30393 6066 427 0,'0'0'0'0,"0"0"0"15,40-7 0-15,-40 7 54 0,0 0-54 0,30-1 54 16,8 1-54-16,-38 0 34 0,0 0-34 0,43 0 34 16,6 0-34-16,-49 0 14 0,0 0-14 0,47 3 15 15,2 6-15-15,-49-9 22 0,0 0-22 0,44 8 23 16,-4-1-23-16,-40-7 0 0,0 0 0 0,36 9 1 0,-3-3-1 15,-33-6-96-15,0 0 96 0,35 6-96 0,0-6 96 16,35 3-281-16</inkml:trace>
  <inkml:trace contextRef="#ctx0" brushRef="#br1" timeOffset="197994.55">31372 6715 270 0,'0'0'0'0,"0"0"0"0,2-6 0 0,-2 6 37 15,0 0-37-15,3-6 37 0,2 3-37 0,-5 3 56 16,0 0-56-16,4-7 57 0,-1 5-57 0,-3 2 79 15,0 0-79-15,2-3 79 0,-2 0-79 0,0 3 70 16,0 0-70-16,0 0 71 0,-2-4-71 0,2 4 73 16,0 0-73-16,-3-2 73 0,-2 2-73 0,5 0 56 0,0 0-56 15,-9 0 56-15,-1 0-56 0,10 0 34 0,0 0-34 16,-13 0 35-16,-1 0-35 0,14 0 17 0,0 0-17 16,-12 2 17-16,0 0-17 0,12-2 5 0,0 0-5 15,-10 5 6-15,3-2-6 0,7-3 1 0,0 0-1 0,-4 16 1 16,2 8-1-16,2-24 0 0,0 0 0 0,4 27 1 15,5 4-1-15,-9-31 0 0,0 0 0 0,10 33 0 16,6-1 0-16,-16-32 0 0,0 0 0 0,10 28 0 16,1-3 0-16,-11-25 2 0,0 0-2 0,8 24 2 15,1 0-2-15,-9-24 0 0,0 0 0 0,5 19 0 16,-3 2 0-16,-2-21 0 0,0 0 0 0,-2 20 0 16,-5-1 0-16,7-19 0 0,0 0 0 0,-8 17 0 15,-5 2 0-15,13-19 4 0,0 0-4 0,-15 16 4 16,-4-5-4-16,19-11 7 0,0 0-7 0,-23 6 8 15,-5-3-8-15,28-3 8 0,0 0-8 0,-30-3 9 16,-3-6-9-16,33 9-17 0,0 0 17 0,-24-8-16 0,5-4 16 16,19 12-164-16,0 0 164 0,-9-16-163 0,7-4 163 15,-8-15-511-15</inkml:trace>
  <inkml:trace contextRef="#ctx0" brushRef="#br1" timeOffset="198505.05">31652 6888 595 0,'0'0'0'0,"6"-3"0"16,1-5 0-16,-7 8 83 0,0 0-83 0,8-12 83 16,5 0-83-16,-13 12 59 0,0 0-59 0,12-16 60 15,0 1-60-15,-12 15 37 0,0 0-37 0,12-21 38 16,0 2-38-16,-12 19 34 0,0 0-34 0,11-22 35 15,-1 1-35-15,-10 21 42 0,0 0-42 0,7-17 43 16,0 2-43-16,-7 15 45 0,0 0-45 0,4-14 46 0,-1 6-46 16,-3 8 36-16,0 0-36 0,2-4 37 0,0 4-37 15,-2 0 34-15,0 0-34 0,1 12 35 0,-1 7-35 16,0-19 8-16,0 0-8 0,2 31 8 0,2 8-8 16,-4-39 29-16,0 0-29 0,1 45 29 0,1 5-29 0,-2-50 11 15,0 0-11-15,2 47 11 0,-2 3-11 0,0-50 5 16,0 0-5-16,0 45 5 0,0-6-5 0,0-39 8 15,0 0-8-15,-2 33 9 0,0-4-9 0,2-29 22 16,0 0-22-16,-1 24 23 0,-1-7-23 0,2-17-2 16,0 0 2-16,-2 15-2 0,2-8 2 0,0-7-141 15,0 0 141-15,4-3-141 0,3-8 141 0,3-1-823 16</inkml:trace>
  <inkml:trace contextRef="#ctx0" brushRef="#br1" timeOffset="200816.93">15033 9287 91 0,'0'0'0'0,"1"-5"0"15,6-4 0-15,-7 9 74 0,0 0-74 0,4-7 74 16,-1 4-74-16,-3 3 61 0,0 0-61 0,6-4 61 16,-5 3-61-16,-1 1 54 0,0 0-54 0,9-4 54 0,3 1-54 15,-12 3 41-15,0 0-41 0,18-5 41 0,4 1-41 16,-22 4 35-16,0 0-35 0,28-7 36 0,5 2-36 0,-33 5 14 15,0 0-14-15,33-7 15 0,6 2-15 0,-39 5 20 16,0 0-20-16,38 0 20 0,-3-3-20 0,-35 3 3 16,0 0-3-16,33 0 4 0,0 3-4 0,-33-3 22 15,0 0-22-15,30 2 22 0,-4 3-22 0,-26-5 13 16,0 0-13-16,22 5 13 0,-2 2-13 0,-20-7 17 16,0 0-17-16,15 5 17 0,-2 0-17 0,-13-5-1 15,0 0 1-15,10 4-1 0,-3-1 1 0,-7-3-118 16,0 0 118-16,7 4-117 0,-4-4 117 0,6 3-335 0</inkml:trace>
  <inkml:trace contextRef="#ctx0" brushRef="#br1" timeOffset="201221.99">15125 9427 371 0,'0'0'0'0,"14"-7"0"0,9 2 0 15,-23 5 64-15,0 0-64 0,10-5 65 0,-5 5-65 16,-5 0 45-16,0 0-45 0,6 0 45 0,-3 0-45 0,-3 0 46 16,0 0-46-16,14-3 47 0,7-1-47 0,-21 4 15 15,0 0-15-15,28-6 15 0,3 0-15 0,-31 6 31 16,0 0-31-16,33-3 31 0,4-6-31 0,-37 9 18 16,0 0-18-16,36-3 19 0,1-4-19 0,-37 7 18 15,0 0-18-15,38-3 18 0,1 1-18 0,-39 2 26 16,0 0-26-16,31 0 26 0,0-3-26 0,-31 3 21 0,0 0-21 15,26 3 21-15,-5-3-21 0,-21 0-134 0,0 0 134 16,18 5-133-16,-6 2 133 0,18 5-413 0</inkml:trace>
  <inkml:trace contextRef="#ctx0" brushRef="#br1" timeOffset="201943.5">16108 8848 471 0,'0'0'0'0,"0"0"0"16,3 5 0-16,-3-5 87 0,0 0-87 0,0 0 87 15,5 2-87-15,-5-2 82 0,0 0-82 0,0 0 83 16,4 0-83-16,-4 0 10 0,0 0-10 0,3 12 11 15,-3 9-11-15,0-21 0 0,0 0 0 0,4 32 1 16,3 15-1-16,-7-47 0 0,0 0 0 0,7 51 0 16,1 7 0-16,-8-58-1 0,0 0 1 0,13 64-1 15,-5-1 1-15,-8-63 0 0,0 0 0 0,12 62 0 16,-3-1 0-16,-9-61 0 0,0 0 0 0,12 50 0 16,-3-11 0-16,-9-39 0 0,0 0 0 0,11 24 0 15,1-12 0-15,-12-12 0 0,0 0 0 0,15-3 0 16,3-14 0-16,-18 17 1 0,0 0-1 0,16-31 2 0,1-8-2 15,-17 39 16-15,0 0-16 0,17-52 17 0,4-11-17 16,-21 63 33-16,0 0-33 0,26-86 33 0,8-17-33 16,-34 103 18-16,0 0-18 0,34-87 19 0,-2 5-19 0,-32 82 36 15,0 0-36-15,28-67 37 0,-2 16-37 0,-26 51 20 16,0 0-20-16,15-31 20 0,-4 19-20 0,-11 12 18 16,0 0-18-16,7-9 19 0,-2 7-19 0,-5 2-38 15,0 0 38-15,4 4-37 0,-1 6 37 0,-3-10-120 16,0 0 120-16,2 9-120 0,-2 1 120 0,3 11-513 15</inkml:trace>
  <inkml:trace contextRef="#ctx0" brushRef="#br1" timeOffset="202364.48">16796 9266 729 0,'0'0'0'0,"-2"-5"0"0,-3-3 0 16,5 8 114-16,0 0-114 0,-2-4 115 0,2 4-115 16,0 0 72-16,0 0-72 0,0 5 73 0,0 4-73 15,0-9 44-15,0 0-44 0,0 22 45 0,-2 9-45 0,2-31 5 16,0 0-5-16,0 36 6 0,-5 0-6 0,5-36 4 16,0 0-4-16,-2 43 5 0,1 3-5 0,1-46 13 15,0 0-13-15,0 39 13 0,0-4-13 0,0-35 3 16,0 0-3-16,0 29 4 0,1-5-4 0,-1-24 6 15,0 0-6-15,2 17 6 0,0-7-6 0,-2-10-46 16,0 0 46-16,0 0-46 0,-2-10 46 0,2 10-163 16,0 0 163-16,-2-17-162 0,1-7 162 0,-3-17-530 0</inkml:trace>
  <inkml:trace contextRef="#ctx0" brushRef="#br1" timeOffset="202588.97">16522 9191 527 0,'0'0'0'0,"9"5"0"15,5 5 0-15,-14-10 65 0,0 0-65 0,7 0 65 16,-7-3-65-16,0 3 91 0,0 0-91 0,9 0 92 16,-1-3-92-16,-8 3 92 0,0 0-92 0,21 0 92 15,2 0-92-15,-23 0 78 0,0 0-78 0,31 0 79 16,7 0-79-16,-38 0 53 0,0 0-53 0,39-2 53 16,1-3-53-16,-40 5 18 0,0 0-18 0,40-5 18 15,0-4-18-15,-40 9 37 0,0 0-37 0,35-7 38 16,-2 2-38-16,-33 5-7 0,0 0 7 0,28-9-7 15,-2 4 7-15,-26 5-166 0,0 0 166 0,19-5-166 0,-3 0 166 16,19-5-688-16</inkml:trace>
  <inkml:trace contextRef="#ctx0" brushRef="#br1" timeOffset="203190.04">17439 9419 572 0,'0'0'0'0,"8"-12"0"16,1-4 0-16,-9 16 12 0,0 0-12 0,14-20 12 15,3-6-12-15,-17 26 41 0,0 0-41 0,19-27 41 16,-1-4-41-16,-18 31 6 0,0 0-6 0,14-33 6 16,2-1-6-16,-16 34 34 0,0 0-34 0,13-34 35 15,0 0-35-15,-13 34 16 0,0 0-16 0,7-38 17 16,-2 0-17-16,-5 38 42 0,0 0-42 0,2-34 42 0,-4 0-42 15,2 34 14-15,0 0-14 0,-9-33 15 0,-7 2-15 16,16 31 31-16,0 0-31 0,-22-27 31 0,-8 1-31 16,30 26 18-16,0 0-18 0,-29-19 19 0,2 7-19 0,27 12 27 15,0 0-27-15,-26-7 27 0,2 6-27 0,24 1 13 16,0 0-13-16,-26 5 14 0,3 5-14 0,23-10 29 16,0 0-29-16,-24 21 29 0,-1 8-29 0,25-29 18 15,0 0-18-15,-19 38 19 0,2 3-19 0,17-41 10 16,0 0-10-16,-12 46 11 0,3 4-11 0,9-50 18 15,0 0-18-15,-2 54 18 0,2 6-18 0,0-60 3 16,0 0-3-16,5 59 4 0,4 1-4 0,-9-60 0 16,0 0 0-16,16 66 1 0,5 3-1 0,-21-69 2 0,0 0-2 15,21 46 2-15,5-18-2 0,-26-28 4 0,0 0-4 16,29 18 5-16,6-9-5 0,-35-9 0 0,0 0 0 16,33 5 1-16,2-7-1 0,-35 2-154 0,0 0 154 0,33-3-153 15,-3-9 153-15,-30 12-118 0,0 0 118 0,59-15-498 16,-118 30 498-16</inkml:trace>
  <inkml:trace contextRef="#ctx0" brushRef="#br1" timeOffset="203684.56">17935 9227 1076 0,'0'0'0'0,"0"0"0"0,0 0 0 0,0 0-56 16,0 0 56-16,0 0-55 0,0 0 55 0,0 0 36 16,0 0-36-16,0 0 37 0,-12 26-37 0,12-26 17 15,0 0-17-15,-4 32 17 0,1 8-17 0,3-40 12 16,0 0-12-16,-2 44 12 0,4 6-12 0,-2-50 20 15,0 0-20-15,2 44 20 0,3-1-20 0,-5-43 16 16,0 0-16-16,2 34 17 0,1-8-17 0,-3-26 16 16,0 0-16-16,4 22 17 0,1-6-17 0,-5-16 25 15,0 0-25-15,7 3 26 0,1-6-26 0,-8 3 20 0,0 0-20 16,7-16 20-16,4-8-20 0,-11 24 10 0,0 0-10 16,16-27 10-16,3-4-10 0,-19 31 27 0,0 0-27 15,19-34 27-15,4 0-27 0,-23 34 6 0,0 0-6 0,24-28 6 16,0 6-6-16,-24 22 1 0,0 0-1 0,26-15 1 15,1 6-1-15,-27 9 4 0,0 0-4 0,22 0 4 16,-1 9-4-16,-21-9 12 0,0 0-12 0,18 15 12 16,-3 9-12-16,-15-24 8 0,0 0-8 0,9 26 8 15,0 3-8-15,-9-29 9 0,0 0-9 0,5 27 9 16,-2 4-9-16,-3-31 3 0,0 0-3 0,4 27 4 16,-4-3-4-16,0-24-20 0,0 0 20 0,0 19-19 15,0-2 19-15,0-17-142 0,0 0 142 0,2 4-141 16,5-8 141-16,5 4-754 0</inkml:trace>
  <inkml:trace contextRef="#ctx0" brushRef="#br1" timeOffset="204810.57">19142 8744 527 0,'0'0'0'0,"-1"3"0"0,-3 4 0 0,4-7 93 16,0 0-93-16,0 0 93 0,0 0-93 0,0 0 103 16,0 0-103-16,0 0 103 0,5 4-103 0,-5-4 69 0,0 0-69 15,4 12 70-15,-1 8-70 0,-3-20 41 0,0 0-41 16,4 34 42-16,-2 11-42 0,-2-45 42 0,0 0-42 0,1 50 42 15,-1 10-42-15,0-60 34 0,0 0-34 0,0 58 34 16,-1 5-34-16,1-63 14 0,0 0-14 0,-2 58 15 16,0 2-15-16,2-60 6 0,0 0-6 0,-2 52 7 15,2-9-7-15,0-43 34 0,0 0-34 0,0 32 34 16,-3-4-34-16,3-28 1 0,0 0-1 0,-2 22 1 16,2-7-1-16,0-15-21 0,0 0 21 0,2 10-21 15,1-3 21-15,-3-7-162 0,0 0 162 0,4-5-161 16,4-5 161-16,6-4-680 0</inkml:trace>
  <inkml:trace contextRef="#ctx0" brushRef="#br1" timeOffset="205156.41">18644 9582 393 0,'0'0'0'0,"9"-9"0"0,5-6 0 0,-14 15 3 15,0 0-3-15,7-6 4 0,-4 5-4 0,-3 1 87 16,0 0-87-16,5 0 87 0,-5 3-87 0,0-3 71 16,0 0-71-16,13 7 72 0,8-2-72 0,-21-5 74 0,0 0-74 15,31 10 74-15,12-3-74 0,-43-7 74 0,0 0-74 16,46 9 74-16,4-1-74 0,-50-8 50 0,0 0-50 15,51 6 51-15,-1 0-51 0,-50-6 25 0,0 0-25 16,47 4 26-16,0-2-26 0,-47-2 18 0,0 0-18 0,39 1 18 16,-3-2-18-16,-36 1 34 0,0 0-34 0,30-2 35 15,-7 2-35-15,-23 0-14 0,0 0 14 0,17-4-13 16,-5-1 13-16,-12 5-172 0,0 0 172 0,9-7-171 16,-9-1 171-16,9-8-573 0</inkml:trace>
  <inkml:trace contextRef="#ctx0" brushRef="#br1" timeOffset="205516.15">18844 8677 393 0,'0'0'0'0,"6"10"0"0,4 2 0 0,-10-12 129 15,0 0-129-15,5 4 129 0,1-4-129 0,-6 0 104 16,0 0-104-16,12 0 104 0,3 0-104 0,-15 0 105 16,0 0-105-16,25 0 106 0,4 5-106 0,-29-5 41 15,0 0-41-15,35 7 41 0,5-4-41 0,-40-3 23 0,0 0-23 16,46 4 24-16,6-3-24 0,-52-1 28 0,0 0-28 15,54 0 28-15,2 0-28 0,-56 0 18 0,0 0-18 16,52-1 19-16,-3-3-19 0,-49 4 10 0,0 0-10 0,42-2 11 16,-6 1-11-16,-36 1-22 0,0 0 22 0,30 1-22 15,-8 1 22-15,-22-2-134 0,0 0 134 0,21 4-134 16,-5 1 134-16,21 0-658 0</inkml:trace>
  <inkml:trace contextRef="#ctx0" brushRef="#br1" timeOffset="206041.47">19841 9198 494 0,'0'0'0'0,"-9"0"0"16,-10 2 0-16,19-2 50 0,0 0-50 0,-10 0 50 15,1 0-50-15,9 0 58 0,0 0-58 0,-12 3 59 16,-4 0-59-16,16-3 50 0,0 0-50 0,-23 9 50 16,-3 6-50-16,26-15 22 0,0 0-22 0,-24 16 23 15,-2 1-23-15,26-17 47 0,0 0-47 0,-25 26 48 16,3 6-48-16,22-32 34 0,0 0-34 0,-18 31 34 15,6-2-34-15,12-29 24 0,0 0-24 0,-9 34 25 16,9 1-25-16,0-35 27 0,0 0-27 0,9 32 27 16,10-4-27-16,-19-28 13 0,0 0-13 0,25 17 14 15,8-4-14-15,-33-13 19 0,0 0-19 0,38 6 20 16,2-10-20-16,-40 4-191 0,0 0 191 0,40-5-191 0,2-7 191 16,-42 12-142-16,0 0 142 0,37-15-141 0,-1-4 141 15,34-14-297-15</inkml:trace>
  <inkml:trace contextRef="#ctx0" brushRef="#br1" timeOffset="206298.2">20261 9225 382 0,'0'0'0'0,"-4"5"0"0,1 4 0 0,3-9 77 0,0 0-77 16,7 8 77-16,1 3-77 0,-8-11 87 0,0 0-87 15,9 17 88-15,0 5-88 0,-9-22 74 0,0 0-74 16,5 31 74-16,-1 8-74 0,-4-39 60 0,0 0-60 0,0 42 60 16,-4 4-60-16,4-46 58 0,0 0-58 0,-5 43 58 15,-2-4-58-15,7-39 34 0,0 0-34 0,-7 36 34 16,-2-9-34-16,9-27-4 0,0 0 4 0,-8 21-3 16,-1-2 3-16,9-19-119 0,0 0 119 0,-16 39-688 15,32-78 688-15</inkml:trace>
  <inkml:trace contextRef="#ctx0" brushRef="#br1" timeOffset="206867.55">18682 10006 113 0,'0'0'0'0,"6"-5"0"16,4-7 0-16,-10 12 93 0,0 0-93 0,18-8 93 15,4 1-93-15,-22 7 111 0,0 0-111 0,33-7 112 16,7 2-112-16,-40 5 100 0,0 0-100 0,49-2 101 15,3 4-101-15,-52-2 61 0,0 0-61 0,63 2 62 16,2 1-62-16,-65-3 55 0,0 0-55 0,73 3 56 16,5-3-56-16,-78 0 49 0,0 0-49 0,91-5 50 15,11 0-50-15,-102 5 12 0,0 0-12 0,93-7 12 16,-1 0-12-16,-92 7 14 0,0 0-14 0,82-6 15 16,-2-3-15-16,-80 9 25 0,0 0-25 0,68-7 26 0,-5 2-26 15,-63 5 18-15,0 0-18 0,40-3 19 0,-12 3-19 16,-28 0 10-16,0 0-10 0,24 0 10 0,-5 3-10 15,-19-3 10-15,0 0-10 0,16 0 11 0,-7 3-11 16,-9-3-79-16,0 0 79 0,3 4-78 0,-1 1 78 0,-2-5-136 16,0 0 136-16,0 0-135 0,-4 3 135 0,3-1-514 15</inkml:trace>
  <inkml:trace contextRef="#ctx0" brushRef="#br1" timeOffset="207242.48">19233 10205 606 0,'0'0'0'0,"5"0"0"16,-1 0 0-16,-4 0 95 0,0 0-95 0,-4 21 96 15,-8 15-96-15,12-36 68 0,0 0-68 0,-12 36 69 16,-2 10-69-16,14-46 46 0,0 0-46 0,-9 48 46 16,-1 7-46-16,10-55 22 0,0 0-22 0,-7 51 22 15,3 4-22-15,4-55 25 0,0 0-25 0,-7 50 26 0,5 1-26 16,2-51 8-16,0 0-8 0,-5 44 8 0,4-4-8 15,1-40 18-15,0 0-18 0,-2 29 18 0,0-3-18 16,2-26-68-16,0 0 68 0,-2 17-68 0,2-3 68 0,0-14-138 16,0 0 138-16,0 5-138 0,-3-9 138 0,-1 6-477 15</inkml:trace>
  <inkml:trace contextRef="#ctx0" brushRef="#br1" timeOffset="207633.34">18794 10904 449 0,'0'0'0'0,"7"-5"0"16,2-10 0-16,-9 15 112 0,0 0-112 0,10-6 113 15,0 6-113-15,-10 0 92 0,0 0-92 0,23 0 93 16,7 6-93-16,-30-6 56 0,0 0-56 0,33 0 57 16,5 3-57-16,-38-3 45 0,0 0-45 0,42 2 46 15,-2-2-46-15,-40 0 27 0,0 0-27 0,45-2 27 0,6 2-27 16,-51 0 9-16,0 0-9 0,47-3 9 0,3 3-9 15,-50 0 36-15,0 0-36 0,44-4 36 0,-2 2-36 16,-42 2 10-16,0 0-10 0,31-1 10 0,-6-3-10 0,-25 4-109 16,0 0 109-16,19-1-109 0,-5-5 109 0,-14 6-130 15,0 0 130-15,5-5-129 0,-5 0 129 0,7-3-471 16</inkml:trace>
  <inkml:trace contextRef="#ctx0" brushRef="#br1" timeOffset="207963.28">18655 10344 527 0,'0'0'0'0,"7"3"0"15,6 6 0-15,-13-9 104 0,0 0-104 0,7-5 104 16,-5-2-104-16,-2 7 78 0,0 0-78 0,11-10 78 15,6-2-78-15,-17 12 81 0,0 0-81 0,26-6 82 16,16 1-82-16,-42 5 81 0,0 0-81 0,44-1 81 16,10 2-81-16,-54-1 56 0,0 0-56 0,54 0 57 15,10 0-57-15,-64 0 30 0,0 0-30 0,63-1 30 16,3-5-30-16,-66 6 17 0,0 0-17 0,66-3 17 16,-3-6-17-16,-63 9 41 0,0 0-41 0,56-8 41 15,-8 1-41-15,-48 7 30 0,0 0-30 0,39-10 30 16,-8 5-30-16,-31 5-57 0,0 0 57 0,24-9-57 0,-4 2 57 15,-20 7-138-15,0 0 138 0,17-8-137 0,-1-1 137 16,19-8-788-16</inkml:trace>
  <inkml:trace contextRef="#ctx0" brushRef="#br1" timeOffset="208458.8">19855 10656 348 0,'0'0'0'0,"-4"-5"0"16,1-2 0-16,3 7 9 0,0 0-9 0,2-9 10 15,3 1-10-15,-5 8 86 0,0 0-86 0,3-7 87 16,1 2-87-16,-4 5 77 0,0 0-77 0,0-6 78 16,0 5-78-16,0 1 81 0,0 0-81 0,-4-5 82 15,3 3-82-15,1 2 70 0,0 0-70 0,-7 2 71 16,-2 3-71-16,9-5 61 0,0 0-61 0,-16 7 62 15,-5 3-62-15,21-10 29 0,0 0-29 0,-24 15 29 0,0 8-29 16,24-23 17-16,0 0-17 0,-30 24 17 0,0 6-17 16,30-30 18-16,0 0-18 0,-21 31 19 0,1 2-19 15,20-33 3-15,0 0-3 0,-14 32 4 0,7 3-4 0,7-35 13 16,0 0-13-16,3 36 14 0,6-6-14 0,-9-30 8 16,0 0-8-16,14 28 9 0,8-4-9 0,-22-24 15 15,0 0-15-15,28 15 15 0,7-3-15 0,-35-12-4 16,0 0 4-16,33 4-4 0,2-6 4 0,-35 2-206 15,0 0 206-15,35-9-206 0,0-4 206 0,34-10-573 16</inkml:trace>
  <inkml:trace contextRef="#ctx0" brushRef="#br1" timeOffset="208955.11">20139 10616 247 0,'0'0'0'0,"0"0"0"16,-5 5 0-16,5-5 57 0,0 0-57 0,0-1 58 16,3-10-58-16,-3 11 115 0,0 0-115 0,5-8 116 15,2-1-116-15,-7 9 127 0,0 0-127 0,11-7 127 16,1 2-127-16,-12 5 104 0,0 0-104 0,14-5 104 15,3 2-104-15,-17 3 68 0,0 0-68 0,19 0 69 0,4 3-69 16,-23-3 63-16,0 0-63 0,24 5 63 0,-1 4-63 16,-23-9 40-16,0 0-40 0,19 8 41 0,-1 3-41 15,-18-11 18-15,0 0-18 0,14 12 18 0,-4 0-18 0,-10-12 42 16,0 0-42-16,7 12 42 0,0 3-42 0,-7-15 21 16,0 0-21-16,2 16 21 0,-2-4-21 0,0-12 11 15,0 0-11-15,-2 15 11 0,-7 0-11 0,9-15 19 16,0 0-19-16,-10 17 20 0,-1 2-20 0,11-19 3 15,0 0-3-15,-17 21 3 0,-4-1-3 0,21-20 6 16,0 0-6-16,-19 21 7 0,2 0-7 0,17-21 13 16,0 0-13-16,-13 24 14 0,5-4-14 0,8-20 3 0,0 0-3 15,-2 24 4-15,5 2-4 0,-3-26 3 0,0 0-3 16,11 24 3-16,6 0-3 0,-17-24 10 0,0 0-10 16,23 17 11-16,6-5-11 0,-29-12 0 0,0 0 0 0,35 5 0 15,0-5 0-15,-35 0-35 0,0 0 35 0,42-7-35 16,5-8 35-16,-47 15-126 0,0 0 126 0,89-23-1030 15,-178 46 1030-15</inkml:trace>
  <inkml:trace contextRef="#ctx0" brushRef="#br1" timeOffset="209660.15">21081 9477 214 0,'0'0'0'0,"2"5"0"15,3-3 0-15,-5-2 132 0,0 0-132 0,5 0 132 16,2-2-132-16,-7 2 141 0,0 0-141 0,11 0 141 16,5-3-141-16,-16 3 128 0,0 0-128 0,17 0 129 0,6 3-129 15,-23-3 92-15,0 0-92 0,24 0 92 0,6 4-92 16,-30-4 75-16,0 0-75 0,29 5 75 0,4 2-75 16,-33-7 34-16,0 0-34 0,32 3 34 0,1 2-34 0,-33-5 10 15,0 0-10-15,33 4 10 0,0-3-10 0,-33-1 42 16,0 0-42-16,31 0 42 0,1 0-42 0,-32 0 18 15,0 0-18-15,26 0 19 0,-2 2-19 0,-24-2 20 16,0 0-20-16,19 2 20 0,-1-2-20 0,-18 0 34 16,0 0-34-16,10 1 35 0,1 1-35 0,-11-2-3 15,0 0 3-15,3 4-2 0,2-4 2 0,-5 0-74 16,0 0 74-16,0 0-73 0,0 0 73 0,0 0-167 0,0 0 167 16,0 0-166-16,-6 0 166 0,0 0-787 0</inkml:trace>
  <inkml:trace contextRef="#ctx0" brushRef="#br1" timeOffset="210048.93">21052 9691 908 0,'0'0'0'0,"8"-2"0"0,6-3 0 0,-14 5 133 15,0 0-133-15,16 2 134 0,3 1-134 0,-19-3 114 16,0 0-114-16,30 7 114 0,6 4-114 0,-36-11 68 15,0 0-68-15,39 12 68 0,4 0-68 0,-43-12 30 16,0 0-30-16,46 10 30 0,2-2-30 0,-48-8 44 16,0 0-44-16,47 9 45 0,4-2-45 0,-51-7 24 15,0 0-24-15,47 3 25 0,-7-1-25 0,-40-2 28 16,0 0-28-16,33 3 28 0,-5-3-28 0,-28 0-130 0,0 0 130 16,21-10-129-16,-5-4 129 0,-16 14-122 0,0 0 122 15,36-25-937-15,-72 50 937 0</inkml:trace>
  <inkml:trace contextRef="#ctx0" brushRef="#br1" timeOffset="212375.96">13658 4146 158 0,'0'0'0'0,"0"0"0"0,18-16 0 16,-18 16-1-16,0 0 1 0,12-8 0 15,-4-4 0-15,-8 12 4 0,0 0-4 0,13-10 5 0,-5 1-5 16,-8 9 44-16,0 0-44 0,9-5 45 0,3-2-45 15,-12 7 42-15,0 0-42 0,14-3 42 0,2 3-42 0,-16 0 35 16,0 0-35-16,12 3 35 0,6 6-35 0,-18-9 9 16,0 0-9-16,8 10 10 0,1 2-10 0,-9-12 37 15,0 0-37-15,3 12 38 0,-1 0-38 0,-2-12 5 16,0 0-5-16,-5 19 5 0,-4-2-5 0,9-17 40 16,0 0-40-16,-12 15 41 0,-5 1-41 0,17-16 47 15,0 0-47-15,-16 12 48 0,-1-6-48 0,17-6 63 16,0 0-63-16,-20 0 63 0,-1-3-63 0,21 3 58 15,0 0-58-15,-15-15 58 0,6-9-58 0,9 24 35 0,0 0-35 16,0-28 35-16,5-8-35 0,-5 36 10 0,0 0-10 16,16-27 11-16,8 1-11 0,-24 26-103 0,0 0 103 0,40-53-607 15,-80 106 607-15</inkml:trace>
  <inkml:trace contextRef="#ctx0" brushRef="#br1" timeOffset="-214221.99">22299 9026 292 0,'0'0'0'0,"0"0"0"0,0 0 0 0,0 0 67 16,0 0-67-16,0 0 68 0,0 0-68 0,0 0 64 15,0 0-64-15,0 0 64 0,0 0-64 0,0 0 50 0,0 0-50 16,0 0 51-16,0 0-51 0,0 0 43 0,0 0-43 16,0 0 43-16,-5 38-43 0,5-38 63 0,0 0-63 0,-4 33 63 15,-1 10-63-15,5-43 24 0,0 0-24 0,-5 48 25 16,1 10-25-16,4-58 32 0,0 0-32 0,-5 58 32 15,0 5-32-15,5-63 20 0,0 0-20 0,-2 64 20 16,-1-4-20-16,3-60 17 0,0 0-17 0,-2 49 17 16,2-7-17-16,0-42 5 0,0 0-5 0,2 34 5 15,1-10-5-15,-3-24 14 0,0 0-14 0,7 12 15 16,4-12-15-16,-11 0 8 0,0 0-8 0,15-12 8 16,4-16-8-16,-19 28 15 0,0 0-15 0,23-39 15 15,5-12-15-15,-28 51 15 0,0 0-15 0,31-55 15 16,4-12-15-16,-35 67 15 0,0 0-15 0,47-79 16 15,5-12-16-15,-52 91 9 0,0 0-9 0,48-78 10 16,-3 2-10-16,-45 76 25 0,0 0-25 0,33-53 26 0,-7 15-26 16,-26 38 0-16,0 0 0 0,16-22 0 0,-8 15 0 15,-8 7-41-15,0 0 41 0,6-1-40 0,-5 7 40 16,-1-6-93-16,0 0 93 0,7 12-93 0,-3 9 93 16,6 8-670-16</inkml:trace>
  <inkml:trace contextRef="#ctx0" brushRef="#br1" timeOffset="-213336.08">22830 9403 382 0,'0'0'0'0,"0"0"0"16,7-3 0-16,-7 3 7 0,0 0-7 0,0 0 8 16,2 7-8-16,-2-7 31 0,0 0-31 0,-2 12 31 0,-3 5-31 15,5-17 38-15,0 0-38 0,-3 26 38 0,-3 10-38 16,6-36 39-16,0 0-39 0,-3 36 40 0,-1 6-40 16,4-42 45-16,0 0-45 0,-1 40 45 0,1-1-45 0,0-39 47 15,0 0-47-15,-2 34 48 0,0 2-48 0,2-36 31 16,0 0-31-16,-3 26 31 0,-2-4-31 0,5-22 50 15,0 0-50-15,-4 16 51 0,1-8-51 0,3-8 46 16,0 0-46-16,-4 6 47 0,2-3-47 0,2-3 36 16,0 0-36-16,-8-5 37 0,-5-11-37 0,13 16 35 15,0 0-35-15,-8-24 35 0,-1-6-35 0,9 30 8 16,0 0-8-16,-10-36 8 0,3-7-8 0,7 43 6 0,0 0-6 16,-2-45 6-16,5-1-6 0,-3 46 3 0,0 0-3 15,7-45 4-15,5 4-4 0,-12 41 1 0,0 0-1 0,18-36 2 16,3 6-2-16,-21 30 9 0,0 0-9 15,26-26 9-15,4 7-9 0,-30 19 3 0,0 0-3 0,29-19 4 16,4 7-4-16,-33 12 2 0,0 0-2 0,32-5 2 16,1 5-2-16,-33 0 10 0,0 0-10 0,22 2 11 15,-1 5-11-15,-21-7 3 0,0 0-3 0,16 3 4 16,-6 2-4-16,-10-5 12 0,0 0-12 0,7 9 12 16,-1 1-12-16,-6-10 8 0,0 0-8 0,1 12 9 15,-1-3-9-15,0-9 23 0,0 0-23 0,-1 13 24 16,-5 4-24-16,6-17 2 0,0 0-2 0,-7 12 3 15,-3 4-3-15,10-16 7 0,0 0-7 0,-12 12 7 16,0 0-7-16,12-12 14 0,0 0-14 0,-13 7 15 16,1-2-15-16,12-5 3 0,0 0-3 0,-10 3 4 0,3-1-4 15,7-2 2-15,0 0-2 0,-5 2 3 0,1-1-3 16,4-1 0-16,0 0 0 0,0 0 0 0,5 4 0 16,-5-4-1-16,0 0 1 0,11 7-1 0,4 5 1 0,-15-12-1 15,0 0 1-15,20 15-1 0,2 4 1 0,-22-19-2 16,0 0 2-16,21 20-1 0,0 1 1 0,-21-21-1 15,0 0 1-15,17 21-1 0,3 1 1 0,-20-22 1 16,0 0-1-16,12 19 2 0,0 1-2 0,-12-20 5 16,0 0-5-16,10 16 6 0,-1-4-6 0,-9-12 3 15,0 0-3-15,7 12 4 0,-2-6-4 0,-5-6-70 16,0 0 70-16,7 6-69 0,0-3 69 0,-7-3-129 16,0 0 129-16,9-3-128 0,0-3 128 0,10 0-701 0</inkml:trace>
  <inkml:trace contextRef="#ctx0" brushRef="#br1" timeOffset="-212857.69">23430 9381 494 0,'0'0'0'0,"-2"7"0"15,-2 0 0-15,4-7 72 0,0 0-72 0,0 0 73 16,6-7-73-16,-6 7 63 0,0 0-63 0,7-5 64 16,3-2-64-16,-10 7 64 0,0 0-64 0,7-5 64 0,0 0-64 15,-7 5 76-15,0 0-76 0,7-2 76 0,0 4-76 16,-7-2 48-16,0 0-48 0,7 5 49 0,2 3-49 16,-9-8 34-16,0 0-34 0,10 9 35 0,2 6-35 15,-12-15 26-15,0 0-26 0,11 12 26 0,-1 4-26 0,-10-16 23 16,0 0-23-16,11 17 24 0,-1 5-24 0,-10-22 9 15,0 0-9-15,9 21 9 0,-2 1-9 0,-7-22 27 16,0 0-27-16,3 21 27 0,-1-1-27 0,-2-20 12 16,0 0-12-16,-3 19 12 0,-3 0-12 0,6-19 10 15,0 0-10-15,-8 20 10 0,-1-1-10 0,9-19 17 16,0 0-17-16,-14 21 17 0,-2 1-17 0,16-22 8 16,0 0-8-16,-15 17 8 0,-1-1-8 0,16-16 9 0,0 0-9 15,-14 15 9-15,4-3-9 0,10-12 1 0,0 0-1 16,-7 12 1-16,3 3-1 0,4-15-2 0,0 0 2 15,5 16-1-15,9 1 1 0,-14-17-6 0,0 0 6 16,23 10-6-16,6-5 6 0,-29-5-1 0,0 0 1 0,37 4-1 16,10-8 1-16,-47 4-72 0,0 0 72 0,49-8-72 15,8-8 72-15,-57 16-121 0,0 0 121 0,105-24-803 16,-210 48 803-16</inkml:trace>
  <inkml:trace contextRef="#ctx0" brushRef="#br1" timeOffset="-211188.62">9698 10844 494 0,'0'0'0'0,"0"4"0"15,6 4 0-15,-6-8 72 0,0 0-72 0,-6 0 73 0,-2-3-73 16,8 3 63-16,0 0-63 0,-7-2 64 0,1-1-64 15,6 3 41-15,0 0-41 0,-5 0 42 0,-2-4-42 16,7 4 0-16,0 0 0 0,-2-3 1 0,2 3-1 0,0 0 10 16,0 0-10-16,0 0 10 0,0 7-10 0,0-7 15 15,0 0-15-15,2 12 15 0,2 3-15 0,-4-15 23 16,0 0-23-16,3 27 24 0,2 9-24 0,-5-36 7 16,0 0-7-16,0 33 8 0,4 5-8 0,-4-38 26 15,0 0-26-15,0 36 26 0,-4-4-26 0,4-32 48 16,0 0-48-16,-3 28 48 0,-2-6-48 0,5-22 44 0,0 0-44 15,-6 20 45-15,0-4-45 0,6-16 42 0,0 0-42 16,-4 12 42-16,2-4-42 0,2-8 36 0,0 0-36 16,-3 7 36-16,-2-5-36 0,5-2 4 0,0 0-4 15,-4-5 4-15,-5-7-4 0,9 12 18 0,0 0-18 0,-7-17 18 16,2-6-18-16,5 23 0 0,0 0 0 0,-5-29 1 16,1-3-1-16,4 32 0 0,0 0 0 0,0-29 1 15,0-4-1-15,0 33 0 0,0 0 0 0,0-26 1 16,0 6-1-16,0 20-1 0,0 0 1 0,0-16 0 15,4 6 0-15,-4 10 1 0,0 0-1 0,0-7 2 16,0 5-2-16,0 2 5 0,0 0-5 0,0 0 6 16,0 0-6-16,0 0 0 0,0 0 0 0,0 7 0 15,-4 2 0-15,4-9 3 0,0 0-3 0,0 24 3 16,0 10-3-16,0-34 0 0,0 0 0 0,-3 45 0 16,3 10 0-16,0-55 0 0,0 0 0 0,3 58 0 0,1 9 0 15,-4-67-105-15,0 0 105 0,12 66-104 0,6 3 104 16,11 68-823-16</inkml:trace>
  <inkml:trace contextRef="#ctx0" brushRef="#br1" timeOffset="-207526.06">24111 9349 427 0,'0'0'0'0,"0"0"0"15,36-12 0-15,-36 12 110 0,0 0-110 0,6 0 110 0,-12 6-110 16,6-6 51-16,0 0-51 0,-3 6 52 0,-1 0-52 16,4-6 47-16,0 0-47 0,4 6 48 0,3-6-48 0,-7 0 34 15,0 0-34-15,12 0 34 0,7-7-34 0,-19 7 37 16,0 0-37-16,26-5 37 0,7-1-37 0,-33 6 38 15,0 0-38-15,39-10 39 0,1-2-39 0,-40 12 25 16,0 0-25-16,42-12 26 0,3 0-26 0,-45 12 27 16,0 0-27-16,40-12 27 0,2 0-27 0,-42 12 3 15,0 0-3-15,42-14 4 0,-1 4-4 0,-41 10 14 16,0 0-14-16,34-7 15 0,0 0-15 0,-34 7 23 16,0 0-23-16,25-1 24 0,-3-3-24 0,-22 4 13 15,0 0-13-15,18-3 13 0,-6 1-13 0,-12 2-1 0,0 0 1 16,9 0 0-16,-4 2 0 0,-5-2-77 0,0 0 77 15,4 3-76-15,-1-3 76 0,-3 0-146 0,0 0 146 16,0 0-146-16,-5 0 146 0,1 4-528 0</inkml:trace>
  <inkml:trace contextRef="#ctx0" brushRef="#br1" timeOffset="-207105.68">24212 9534 247 0,'0'0'0'0,"9"-7"0"0,8-2 0 0,-17 9 108 16,0 0-108-16,9-3 108 0,-4-1-108 0,-5 4 109 16,0 0-109-16,3-1 110 0,-3 1-110 0,0 0 97 15,0 0-97-15,4 0 97 0,1 0-97 0,-5 0 81 16,0 0-81-16,11 0 82 0,4 1-82 0,-15-1 70 16,0 0-70-16,21 2 70 0,4-2-70 0,-25 0 32 0,0 0-32 15,27 0 32-15,5 0-32 0,-32 0 27 0,0 0-27 16,29-2 27-16,3 1-27 0,-32 1 8 0,0 0-8 15,29 0 9-15,3-4-9 0,-32 4 17 0,0 0-17 16,29 0 17-16,1-5-17 0,-30 5 15 0,0 0-15 0,26-3 15 16,-3-1-15-16,-23 4-33 0,0 0 33 0,19 0-33 15,-5 0 33-15,-14 0-120 0,0 0 120 0,9 0-119 16,-6-3 119-16,9 1-715 0</inkml:trace>
  <inkml:trace contextRef="#ctx0" brushRef="#br1" timeOffset="-204447.9">25306 8903 1199 0,'0'0'0'0,"0"0"-182"15,0 0 182-15,0 0-182 0,0 0 182 0,0 0-27 16,0 0 27-16,0 0-27 0,0 0 27 0,0 0-3 16,0 0 3-16,0 0-3 0,0 0 3 0,0 0-4 15,0 0 4-15,0 0-4 0,0 26 4 0,0-26 16 16,0 0-16-16,0 29 17 0,0 12-17 0,0-41 33 15,0 0-33-15,0 46 33 0,0 9-33 0,0-55 13 0,0 0-13 16,-2 58 13-16,0 4-13 0,2-62 12 0,0 0-12 16,0 62 12-16,-3-2-12 0,3-60 9 0,0 0-9 15,-2 51 10-15,0-5-10 0,2-46 15 0,0 0-15 0,-1 38 15 16,1-5-15-16,0-33-46 0,0 0 46 0,0 24-45 16,0-9 45-16,0-15-105 0,0 0 105 0,0 39-480 15,0-78 480-15</inkml:trace>
  <inkml:trace contextRef="#ctx0" brushRef="#br1" timeOffset="-204102.73">24964 9719 315 0,'0'0'0'0,"0"0"0"0,0 0 0 16,0 0 47-16,0 0-47 0,0 0 48 0,20-9-48 0,-20 9 44 15,0 0-44-15,17-7 44 0,7-1-44 0,-24 8 38 16,0 0-38-16,30-9 39 0,7 2-39 0,-37 7 7 16,0 0-7-16,38-8 8 0,2 1-8 0,-40 7 19 15,0 0-19-15,42-5 20 0,1 1-20 0,-43 4 14 16,0 0-14-16,42-3 15 0,2 3-15 0,-44 0 34 15,0 0-34-15,36-4 34 0,3 1-34 0,-39 3 27 16,0 0-27-16,33-2 27 0,-4-1-27 0,-29 3 24 0,0 0-24 16,23 0 25-16,-4-4-25 0,-19 4-39 0,0 0 39 15,12-1-38-15,-3-3 38 0,-9 4-108 0,0 0 108 16,4-8-107-16,-4-3 107 0,3-11-316 0</inkml:trace>
  <inkml:trace contextRef="#ctx0" brushRef="#br1" timeOffset="-203757.64">25031 8903 315 0,'0'0'0'0,"15"-3"0"0,10-2 0 0,-25 5 6 16,0 0-6-16,28-4 6 0,5 2-6 0,-33 2 15 16,0 0-15-16,38-1 15 0,6-3-15 0,-44 4 12 15,0 0-12-15,43 0 12 0,2 4-12 0,-45-4 2 16,0 0-2-16,46 3 2 0,-1 1-2 0,-45-4 17 15,0 0-17-15,45 1 17 0,2 3-17 0,-47-4 15 16,0 0-15-16,44-4 15 0,-2 1-15 0,-42 3-123 16,0 0 123-16,35-5-122 0,-4-7 122 0,35-4-63 0</inkml:trace>
  <inkml:trace contextRef="#ctx0" brushRef="#br1" timeOffset="-203037.57">25834 9343 471 0,'0'0'0'0,"8"9"0"15,8 5 0-15,-16-14 42 0,0 0-42 0,4 7 42 16,-4-4-42-16,0-3 9 0,0 0-9 0,-2 3 9 15,0-3-9-15,2 0 36 0,0 0-36 0,-7 9 37 16,-2 1-37-16,9-10 10 0,0 0-10 0,-10 24 11 0,-4 9-11 16,14-33 18-16,0 0-18 0,-10 34 19 0,3 5-19 15,7-39 26-15,0 0-26 0,-2 40 26 0,-2 1-26 16,4-41 3-16,0 0-3 0,6 43 3 0,2 1-3 0,-8-44 13 16,0 0-13-16,14 40 13 0,7-3-13 0,-21-37 9 15,0 0-9-15,23 30 9 0,3-5-9 0,-26-25 3 16,0 0-3-16,30 16 4 0,1-4-4 0,-31-12-92 15,0 0 92-15,31 5-92 0,2-2 92 0,32 4-389 16</inkml:trace>
  <inkml:trace contextRef="#ctx0" brushRef="#br1" timeOffset="-202691.83">25707 9443 494 0,'0'0'0'0,"8"1"0"16,8 3 0-16,-16-4 61 0,0 0-61 0,10 0 61 15,-1-2-61-15,-9 2 100 0,0 0-100 0,12-3 101 16,2-4-101-16,-14 7 99 0,0 0-99 0,16-5 99 15,3-6-99-15,-19 11 6 0,0 0-6 0,26-10 6 16,0 0-6-16,-26 10 12 0,0 0-12 0,32-12 13 16,4-3-13-16,-36 15 0 0,0 0 0 0,37-12 0 0,3 0 0 15,-40 12-1-15,0 0 1 0,35-12 0 0,-2 1 0 16,-33 11 0-16,0 0 0 0,24-5 0 0,-8-2 0 16,-16 7 0-16,0 0 0 0,12-1 0 0,-5 1 0 0,-7 0-133 15,0 0 133-15,-5 12-132 0,-11 5 132 0,-5 14-497 16</inkml:trace>
  <inkml:trace contextRef="#ctx0" brushRef="#br1" timeOffset="-202451.6">25790 9630 158 0,'0'0'0'15,"11"-7"0"-15,8-7 0 0,-19 14-20 0,0 0 20 16,9-5-20-16,-1 1 20 0,-8 4 55 0,0 0-55 0,2-3 55 15,0 3-55-15,-2 0 89 0,0 0-89 0,3 3 90 16,1 1-90-16,-4-4 68 0,0 0-68 0,10 3 68 16,4 2-68-16,-14-5 53 0,0 0-53 0,23 4 53 15,8-1-53-15,-31-3 40 0,0 0-40 0,31 0 41 16,4-1-41-16,-35 1 40 0,0 0-40 0,35-2 40 16,2-2-40-16,-37 4-151 0,0 0 151 0,33-3-151 15,-4-2 151-15,34-4-284 0</inkml:trace>
  <inkml:trace contextRef="#ctx0" brushRef="#br1" timeOffset="-202076.32">26215 9491 415 0,'0'0'0'0,"4"-2"0"0,1 0 0 0,-5 2 70 16,0 0-70-16,9-3 70 0,1-4-70 0,-10 7 53 15,0 0-53-15,12-5 54 0,1 3-54 0,-13 2 22 16,0 0-22-16,15 0 23 0,3 0-23 0,-18 0 9 16,0 0-9-16,17 4 9 0,1 4-9 0,-18-8 16 15,0 0-16-15,17 7 17 0,0 2-17 0,-17-9 7 16,0 0-7-16,14 12 8 0,-3 3-8 0,-11-15 15 0,0 0-15 16,7 12 16-16,-2 0-16 0,-5-12 15 0,0 0-15 15,-4 21 15-15,-4 4-15 0,8-25 15 0,0 0-15 16,-11 24 16-16,-1 0-16 0,12-24 16 0,0 0-16 0,-17 28 17 15,-2 8-17-15,19-36 9 0,0 0-9 0,-16 27 9 16,2 2-9-16,14-29 9 0,0 0-9 0,-11 26 10 16,6-2-10-16,5-24 1 0,0 0-1 0,-2 20 1 15,6-1-1-15,-4-19 0 0,0 0 0 0,14 12 0 16,9-7 0-16,-23-5-43 0,0 0 43 0,31-1-42 16,11-11 42-16,-42 12-116 0,0 0 116 0,36-21-116 15,6-10 116-15,38-20-376 0</inkml:trace>
  <inkml:trace contextRef="#ctx0" brushRef="#br1" timeOffset="-201640.61">26768 8973 124 0,'0'0'0'0,"5"2"0"16,5 2 0-16,-10-4 3 0,0 0-3 0,0 20 4 15,-3 11-4-15,3-31 1 0,0 0-1 0,-5 39 1 16,-1 8-1-16,6-47 4 0,0 0-4 0,-3 51 4 16,1 5-4-16,2-56 42 0,0 0-42 0,-2 62 42 15,-1 5-42-15,3-67 28 0,0 0-28 0,-4 63 28 16,3-1-28-16,1-62 34 0,0 0-34 0,-2 57 35 15,2-11-35-15,0-46-10 0,0 0 10 0,2 43-9 16,1-6 9-16,-3-37-82 0,0 0 82 0,5 81-104 16,-10-162 104-16</inkml:trace>
  <inkml:trace contextRef="#ctx0" brushRef="#br1" timeOffset="-201100.55">26748 9074 695 0,'0'0'0'0,"0"0"0"0,33 14 0 0,-33-14 60 0,0 0-60 16,11-22 61-16,-6-14-61 0,-5 36 0 0,0 0 0 15,11-39 0-15,-1-6 0 0,-10 45-10 0,0 0 10 16,18-39-10-16,2 1 10 0,-20 38-8 0,0 0 8 0,25-29-7 16,3 5 7-16,-28 24 0 0,0 0 0 0,31-14 0 15,4 9 0-15,-35 5 0 0,0 0 0 0,33 3 1 16,0 14-1-16,-33-17 1 0,0 0-1 0,28 24 2 16,-4 7-2-16,-24-31 10 0,0 0-10 0,13 31 10 15,-5 5-10-15,-8-36 8 0,0 0-8 0,2 34 9 16,-7 6-9-16,5-40 23 0,0 0-23 0,-11 36 24 15,-4-7-24-15,15-29 2 0,0 0-2 0,-21 31 3 16,-7 0-3-16,28-31 7 0,0 0-7 0,-25 24 7 16,-1-7-7-16,26-17 8 0,0 0-8 0,-28 13 8 15,-1-1-8-15,29-12 7 0,0 0-7 0,-26 5 8 16,5-1-8-16,21-4 8 0,0 0-8 0,-16 3 8 0,6-1-8 16,10-2 1-16,0 0-1 0,-6 3 1 0,6 4-1 15,0-7 0-15,0 0 0 0,13 16 0 0,8 11 0 16,-21-27-7-16,0 0 7 0,26 31-6 0,7 10 6 0,-33-41-9 15,0 0 9-15,35 43-9 0,1 5 9 0,-36-48-1 16,0 0 1-16,35 46-1 0,0-3 1 0,-35-43 0 16,0 0 0-16,28 36 0 0,-4-5 0 0,-24-31-127 15,0 0 127-15,19 29-126 0,-5-5 126 0,-14-24-111 16,0 0 111-16,14 17-110 0,-3-8 110 0,13 16-235 16</inkml:trace>
  <inkml:trace contextRef="#ctx0" brushRef="#br1" timeOffset="-200770.67">27501 9451 326 0,'0'0'0'0,"-9"7"0"15,-8 2 0-15,17-9 43 0,0 0-43 0,-5 8 43 16,5-1-43-16,0-7 3 0,0 0-3 0,0 7 3 16,0-2-3-16,0-5 49 0,0 0-49 0,-4 16 50 15,-1 1-50-15,5-17 63 0,0 0-63 0,-5 24 63 16,-2 3-63-16,7-27 66 0,0 0-66 0,-2 34 66 16,5 1-66-16,-3-35 49 0,0 0-49 0,9 36 50 0,3 3-50 15,-12-39 34-15,0 0-34 0,16 33 34 0,1 1-34 0,-17-34 24 16,0 0-24-16,20 24 25 0,2-5-25 0,-22-19-84 15,0 0 84-15,23 10-83 0,0-8 83 0,-23-2-112 16,0 0 112-16,20-9-112 0,0-8 112 0,20-9-362 16</inkml:trace>
  <inkml:trace contextRef="#ctx0" brushRef="#br1" timeOffset="-200514.72">27374 9383 572 0,'0'0'0'16,"7"-4"0"-16,3-2 0 0,-10 6 64 0,0 0-64 0,16-7 64 15,5-2-64-15,-21 9 49 0,0 0-49 0,24-5 49 16,6 5-49-16,-30 0 22 0,0 0-22 0,29-3 23 16,3 3-23-16,-32 0 6 0,0 0-6 0,28 3 6 15,0 0-6-15,-28-3 8 0,0 0-8 0,20 9 8 16,-2-2-8-16,-18-7 8 0,0 0-8 0,12 8 8 15,-3 1-8-15,-9-9-118 0,0 0 118 0,5 9-118 16,-5 4 118-16,0-13-128 0,0 0 128 0,-2 14-127 16,-1 0 127-16,-6 15-206 0</inkml:trace>
  <inkml:trace contextRef="#ctx0" brushRef="#br1" timeOffset="-200315.38">27379 9604 415 0,'0'0'0'0,"7"-4"0"0,3-4 0 0,-10 8 114 15,0 0-114-15,13-4 115 0,2 1-115 0,-15 3 125 16,0 0-125-16,19-2 125 0,4 2-125 0,-23 0 86 16,0 0-86-16,26 0 86 0,2 0-86 0,-28 0 55 15,0 0-55-15,30 0 55 0,-1 0-55 0,-29 0-1 16,0 0 1-16,27 0 0 0,-1-1 0 0,-26 1-119 16,0 0 119-16,21-4-118 0,-4-1 118 0,-17 5-133 15,0 0 133-15,16-9-133 0,-2-4 133 0,15-8-411 16</inkml:trace>
  <inkml:trace contextRef="#ctx0" brushRef="#br1" timeOffset="-199989.01">27727 9513 561 0,'0'0'0'0,"7"-7"0"15,6-1 0-15,-13 8 91 0,0 0-91 0,14-12 91 16,1 1-91-16,-15 11 54 0,0 0-54 0,18-8 54 15,1-1-54-15,-19 9 36 0,0 0-36 0,21-7 36 16,1 4-36-16,-22 3 10 0,0 0-10 0,25 3 10 16,-1 4-10-16,-24-7 10 0,0 0-10 0,21 12 11 15,0 0-11-15,-21-12 16 0,0 0-16 0,16 16 17 16,-6-3-17-16,-10-13 14 0,0 0-14 0,7 17 15 16,-2 4-15-16,-5-21 15 0,0 0-15 0,-5 24 16 0,-7 9-16 15,12-33 26-15,0 0-26 0,-14 34 26 0,-5-2-26 16,19-32 20-16,0 0-20 0,-19 38 20 0,-1 1-20 15,20-39 26-15,0 0-26 0,-13 33 26 0,2 0-26 0,11-33 22 16,0 0-22-16,2 29 23 0,10-5-23 0,-12-24 0 16,0 0 0-16,23 13 0 0,11-8 0 0,-34-5-133 15,0 0 133-15,58 21-742 0,-116-42 742 0</inkml:trace>
  <inkml:trace contextRef="#ctx0" brushRef="#br1" timeOffset="-199284.44">28623 9282 1334 0,'0'0'0'0,"0"0"50"0,0 0-50 15,0 0 51-15,17-29-51 0,-17 29 43 0,0 0-43 16,11-18 44-16,-1-2-44 0,-10 20 22 0,0 0-22 16,12-21 23-16,2-3-23 0,-14 24-9 0,0 0 9 0,16-24-9 15,0-1 9-15,-16 25-2 0,0 0 2 0,15-24-1 16,3 0 1-16,-18 24-4 0,0 0 4 0,19-24-3 16,0 5 3-16,-19 19-20 0,0 0 20 0,21-16-20 15,3 8 20-15,-24 8-3 0,0 0 3 0,18-9-3 16,-2 8 3-16,-16 1-13 0,0 0 13 0,12 6-13 15,-4 6 13-15,-8-12-16 0,0 0 16 0,7 21-15 16,0 8 15-16,-7-29-1 0,0 0 1 0,4 26-1 16,-1 0 1-16,-3-26-4 0,0 0 4 0,9 25-3 15,3 3 3-15,-12-28-7 0,0 0 7 0,14 17-6 16,4-5 6-16,-18-12-1 0,0 0 1 0,17 5 0 16,2-8 0-16,-19 3-1 0,0 0 1 0,19-9 0 15,1-3 0-15,-20 12-12 0,0 0 12 0,19-19-12 0,-2-1 12 16,-17 20-89-16,0 0 89 0,14-21-89 0,-2 2 89 15,-12 19-109-15,0 0 109 0,9-15-109 0,-2 4 109 16,9-13-657-16</inkml:trace>
  <inkml:trace contextRef="#ctx0" brushRef="#br1" timeOffset="-198983.11">28720 9444 796 0,'0'0'0'0,"11"0"0"16,5-1 0-16,-16 1 93 0,0 0-93 0,17 0 94 15,4-5-94-15,-21 5 83 0,0 0-83 0,26-6 83 16,5 1-83-16,-31 5 39 0,0 0-39 0,28-8 40 15,0 1-40-15,-28 7 9 0,0 0-9 0,25-5 10 16,-5 1-10-16,-20 4 28 0,0 0-28 0,20-3 28 16,-5 1-28-16,-15 2 2 0,0 0-2 0,12-1 2 15,-5 1-2-15,-7 0-81 0,0 0 81 0,6 1-80 16,-5 1 80-16,6 1-780 0</inkml:trace>
  <inkml:trace contextRef="#ctx0" brushRef="#br1" timeOffset="-198771.99">28572 9623 695 0,'0'0'0'0,"7"-5"0"0,6-4 0 0,-13 9 100 16,0 0-100-16,10-3 100 0,2 1-100 0,-12 2 73 16,0 0-73-16,21 0 74 0,5 0-74 0,-26 0 59 15,0 0-59-15,37 0 60 0,8-4-60 0,-45 4 0 16,0 0 0-16,47 0 0 0,4-3 0 0,-51 3-181 15,0 0 181-15,48-3-181 0,-1-3 181 0,-47 6-118 16,0 0 118-16,42-12-117 0,-5-6 117 0,41-12-334 16</inkml:trace>
  <inkml:trace contextRef="#ctx0" brushRef="#br1" timeOffset="-198127.52">29825 8951 415 0,'0'0'0'0,"5"-5"0"16,2-2 0-16,-7 7 53 0,0 0-53 0,7-12 53 15,0-3-53-15,-7 15 15 0,0 0-15 0,7-17 15 16,-2-2-15-16,-5 19 31 0,0 0-31 0,4-14 31 15,-1 0-31-15,-3 14 0 0,0 0 0 0,4-8 1 16,-3 4-1-16,-1 4 0 0,0 0 0 0,0 0 1 16,4-3-1-16,-4 3 49 0,0 0-49 0,-4 15 49 15,-1 9-49-15,5-24 65 0,0 0-65 0,-5 36 66 16,0 11-66-16,5-47 57 0,0 0-57 0,-5 53 58 16,1 8-58-16,4-61 53 0,0 0-53 0,-2 64 54 15,1 6-54-15,1-70 44 0,0 0-44 0,-2 67 45 16,-2 0-45-16,4-67 29 0,0 0-29 0,-3 56 29 0,1-6-29 15,2-50 25-15,0 0-25 0,0 41 26 0,0-9-26 16,0-32-45-16,0 0 45 0,2 26-45 0,1-7 45 16,-3-19-132-16,0 0 132 0,2 12-131 0,2-9 131 15,1 15-591-15</inkml:trace>
  <inkml:trace contextRef="#ctx0" brushRef="#br1" timeOffset="-197826.94">29532 9753 763 0,'0'0'0'16,"7"-4"0"-16,7-2 0 0,-14 6 90 0,0 0-90 0,19-7 90 15,6-2-90-15,-25 9 35 0,0 0-35 0,33-8 36 16,7-4-36-16,-40 12 16 0,0 0-16 0,42-12 17 15,3 1-17-15,-45 11 1 0,0 0-1 0,44-5 1 16,1 0-1-16,-45 5 0 0,0 0 0 0,42-2 1 16,-2 4-1-16,-40-2-1 0,0 0 1 0,31 2 0 15,-5 1 0-15,-26-3 0 0,0 0 0 0,23 0 0 16,-2 0 0-16,-21 0-99 0,0 0 99 0,17-7-98 16,-3-3 98-16,-14 10-128 0,0 0 128 0,32-15-427 15,-64 30 427-15</inkml:trace>
  <inkml:trace contextRef="#ctx0" brushRef="#br1" timeOffset="-197526.64">29529 8793 684 0,'0'0'0'0,"0"0"0"0,35-3 0 0,-35 3 93 15,0 0-93-15,26 0 93 0,7 3-93 0,-33-3 66 0,0 0-66 16,40 4 66-16,5-2-66 0,-45-2 40 0,0 0-40 16,47 6 41-16,4 3-41 0,-51-9 4 0,0 0-4 15,49 10 5-15,-2 2-5 0,-47-12 4 0,0 0-4 16,45 9 4-16,-2-2-4 0,-43-7-41 0,0 0 41 0,41 8-41 15,-3 4 41-15,-38-12-195 0,0 0 195 0,38 9-195 16,-1 3 195-16,38 10-363 0</inkml:trace>
  <inkml:trace contextRef="#ctx0" brushRef="#br1" timeOffset="-197047.13">30661 9486 572 0,'0'0'0'0,"-3"-4"0"0,-4-3 0 0,7 7 75 0,0 0-75 16,-4-3 76-16,4 1-76 0,0 2 45 0,0 0-45 15,0 0 46-15,-3-3-46 0,3 3 33 0,0 0-33 0,-9 3 33 16,-5-3-33-16,14 0 1 0,0 0-1 0,-21 5 1 15,-7 4-1-15,28-9 15 0,0 0-15 0,-28 14 16 16,-3 4-16-16,31-18 51 0,0 0-51 0,-26 23 51 16,2 2-51-16,24-25 23 0,0 0-23 0,-21 30 24 15,3 7-24-15,18-37 20 0,0 0-20 0,-14 43 20 16,6 7-20-16,8-50 10 0,0 0-10 0,-4 43 11 16,6-4-11-16,-2-39 0 0,0 0 0 0,9 34 0 15,8-6 0-15,-17-28-56 0,0 0 56 0,21 15-55 16,7-3 55-16,-28-12-148 0,0 0 148 0,26 2-148 15,4-7 148-15,25 5-440 0</inkml:trace>
  <inkml:trace contextRef="#ctx0" brushRef="#br1" timeOffset="-196686.64">30830 9506 740 0,'0'0'0'0,"11"-5"0"0,4-2 0 0,-15 7 76 16,0 0-76-16,16-7 77 0,1-1-77 0,-17 8 48 0,0 0-48 16,16-4 49-16,1 3-49 0,-17 1 41 0,0 0-41 15,14 1 41-15,-3 6-41 0,-11-7 7 0,0 0-7 16,9 9 8-16,-4 6-8 0,-5-15 27 0,0 0-27 0,2 19 27 15,-2 5-27-15,0-24 12 0,0 0-12 0,-7 27 13 16,-6 6-13-16,13-33 35 0,0 0-35 0,-15 38 36 16,-6 4-36-16,21-42 58 0,0 0-58 0,-19 47 58 15,-2 2-58-15,21-49 43 0,0 0-43 0,-16 40 43 16,4-4-43-16,12-36 37 0,0 0-37 0,0 31 37 16,9-7-37-16,-9-24-1 0,0 0 1 0,20 8 0 15,14-13 0-15,-34 5-148 0,0 0 148 0,40-15-148 16,8-13 148-16,41-15-815 0</inkml:trace>
  <inkml:trace contextRef="#ctx0" brushRef="#br1" timeOffset="-196159.75">31365 9342 281 0,'0'0'0'0,"2"7"0"16,3-2 0-16,-5-5 89 0,0 0-89 0,3-2 89 15,3-8-89-15,-6 10 101 0,0 0-101 0,7-9 102 16,1 1-102-16,-8 8 105 0,0 0-105 0,9-9 105 16,2 2-105-16,-11 7 87 0,0 0-87 0,8-5 87 0,3 2-87 15,-11 3 83-15,0 0-83 0,8-2 84 0,1 4-84 16,-9-2 47-16,0 0-47 0,5 1 48 0,-1 3-48 16,-4-4 33-16,0 0-33 0,2 3 34 0,-1 1-34 0,-1-4 24 15,0 0-24-15,-5 8 25 0,-5-1-25 0,10-7-68 16,0 0 68-16,-11 9-67 0,1-3 67 0,10-6-148 15,0 0 148-15,-14-5-147 0,-2-7 147 0,-14-5-649 16</inkml:trace>
  <inkml:trace contextRef="#ctx0" brushRef="#br1" timeOffset="-195018.54">31750 8814 1199 0,'0'0'0'0,"0"0"-143"0,0 0 143 0,3 0-143 15,3 0 143-15,-6 0-8 0,0 0 8 0,3 2-7 16,2 3 7-16,-5-5 2 0,0 0-2 0,4 7 2 16,-1 6-2-16,-3-13 0 0,0 0 0 0,2 21 1 15,0 6-1-15,-2-27 27 0,0 0-27 0,2 31 27 16,1 5-27-16,-3-36 33 0,0 0-33 0,2 31 34 0,1 0-34 16,-3-31 7-16,0 0-7 0,2 27 7 0,0-8-7 15,-2-19 29-15,0 0-29 0,2 17 29 0,-1-1-29 16,-1-16 1-16,0 0-1 0,2 7 2 0,2-2-2 0,-4-5-114 15,0 0 114-15,6-2-114 0,5-5 114 0,-11 7-110 16,0 0 110-16,17-12-455 0,-34 24 455 0</inkml:trace>
  <inkml:trace contextRef="#ctx0" brushRef="#br1" timeOffset="-194224.72">31766 8836 158 0,'0'0'0'0,"0"0"0"16,0 0 0-16,0 0 12 0,0 0-12 0,0 0 12 15,0 0-12-15,0 0 82 0,0 0-82 0,0 0 83 16,0 0-83-16,0 0 58 0,0 0-58 0,0 0 58 16,-7 40-58-16,7-40 58 0,0 0-58 0,-6 36 58 15,1 10-58-15,5-46 47 0,0 0-47 0,-5 51 47 16,2 6-47-16,3-57 30 0,0 0-30 0,-4 63 30 16,2 6-30-16,2-69 25 0,0 0-25 0,-3 68 26 0,-2 3-26 15,5-71 23-15,0 0-23 0,-7 78 24 0,-2 6-24 16,9-84 15-16,0 0-15 0,-5 53 16 0,-1-17-16 15,6-36 28-15,0 0-28 0,-3 30 28 0,3-12-28 0,0-18 6 16,0 0-6-16,0 16 6 0,2-13-6 0,-2-3 1 16,0 0-1-16,3-3 2 0,1-14-2 0,-4 17 1 15,0 0-1-15,3-28 1 0,1-11-1 0,-4 39 0 16,0 0 0-16,3-46 1 0,-1-14-1 0,-2 60 0 16,0 0 0-16,2-64 1 0,-2-4-1 0,0 68 0 15,0 0 0-15,5-88 1 0,2-13-1 0,-7 101 0 16,0 0 0-16,14-91 1 0,7 4-1 0,-21 87 0 0,0 0 0 15,24-68 0-15,6 11 0 0,-30 57 0 0,0 0 0 16,26-39 0-16,0 15 0 0,-26 24-3 0,0 0 3 16,28-17-2-16,3 5 2 0,-31 12-13 0,0 0 13 0,32-2-12 15,1 9 12-15,-33-7-16 0,0 0 16 0,29 15-15 16,1 4 15-16,-30-19-5 0,0 0 5 0,23 27-4 16,-4 9 4-16,-19-36-1 0,0 0 1 0,12 33 0 15,-7 3 0-15,-5-36-1 0,0 0 1 0,2 38 0 16,-6-6 0-16,4-32 2 0,0 0-2 0,-8 34 3 15,-6-5-3-15,14-29 3 0,0 0-3 0,-19 28 3 16,-8-4-3-16,27-24-1 0,0 0 1 0,-26 19 0 16,0-4 0-16,26-15-8 0,0 0 8 0,-28 10-7 15,0-3 7-15,28-7-10 0,0 0 10 0,-26 4-9 16,2-6 9-16,24 2-10 0,0 0 10 0,-18-2-9 16,5-3 9-16,13 5-1 0,0 0 1 0,-7 0-1 0,7 0 1 15,0 0-1-15,0 0 1 0,8 12 0 0,11 9 0 16,-19-21 2-16,0 0-2 0,25 27 2 0,6 7-2 15,-31-34 12-15,0 0-12 0,33 35 13 0,2 2-13 0,-35-37 15 16,0 0-15-16,31 38 16 0,1 1-16 0,-32-39 16 16,0 0-16-16,24 31 17 0,-3-2-17 0,-21-29-1 15,0 0 1-15,18 24-1 0,-6-5 1 0,-12-19-140 16,0 0 140-16,10 16-140 0,-1-8 140 0,10 18-379 16</inkml:trace>
  <inkml:trace contextRef="#ctx0" brushRef="#br1" timeOffset="-193864.65">32361 9395 225 0,'-3'3'0'0,"3"-3"150"0,0 0-150 0,-16 24 150 16,-10 14-150-16,26-38 134 0,0 0-134 0,-21 38 135 15,0 1-135-15,21-39 112 0,0 0-112 0,-15 41 112 0,3 4-112 16,12-45 60-16,0 0-60 0,-7 44 60 0,7-1-60 15,0-43 38-15,0 0-38 0,1 36 38 0,6-5-38 16,-7-31 9-16,0 0-9 0,14 26 9 0,9-8-9 0,-23-18-1 16,0 0 1-16,26 12 0 0,7-5 0 0,-33-7-184 15,0 0 184-15,31 0-183 0,3-8 183 0,30 1-543 16</inkml:trace>
  <inkml:trace contextRef="#ctx0" brushRef="#br1" timeOffset="-193533.17">32257 9198 449 0,'3'0'0'0,"-3"0"67"0,0 0-67 0,20 0 68 16,13 0-68-16,-33 0 71 0,0 0-71 0,31 0 72 15,4 2-72-15,-35-2 48 0,0 0-48 0,35 3 48 16,3 0-48-16,-38-3 27 0,0 0-27 0,33 4 27 16,0 1-27-16,-33-5 4 0,0 0-4 0,28 3 5 15,-2-3-5-15,-26 0-4 0,0 0 4 0,21 0-3 0,-3 0 3 16,-18 0-50-16,0 0 50 0,12 0-50 0,-3-3 50 15,-9 3-113-15,0 0 113 0,5 0-112 0,-4 0 112 0,6 0-328 16</inkml:trace>
  <inkml:trace contextRef="#ctx0" brushRef="#br1" timeOffset="-193307.55">32084 9623 1054 0,'0'0'0'16,"16"-2"0"-16,9-3 0 0,-25 5 171 0,0 0-171 0,22-4 172 15,3-1-172-15,-25 5 67 0,0 0-67 16,27-7 67-16,3 1-67 0,-30 6-3 0,0 0 3 0,33-6-3 16,4-2 3-16,-37 8-127 0,0 0 127 0,33-4-126 15,-2-2 126-15,-31 6-223 0,0 0 223 0,28-6-223 16,-4-6 223-16,29-3-504 0</inkml:trace>
  <inkml:trace contextRef="#ctx0" brushRef="#br1" timeOffset="-192866.62">32628 9443 875 0,'0'0'0'0,"0"0"79"16,0 0-79-16,16-11 80 0,10-6-80 0,-26 17-4 16,0 0 4-16,22-12-4 0,3 0 4 0,-25 12-34 15,0 0 34-15,24-12-33 0,1 6 33 0,-25 6-27 16,0 0 27-16,24-7-27 0,-1 2 27 0,-23 5 51 15,0 0-51-15,22 0 52 0,3 3-52 0,-25-3 71 16,0 0-71-16,21 3 72 0,-2 3-72 0,-19-6 72 0,0 0-72 16,15 6 73-16,-1 3-73 0,-14-9 52 0,0 0-52 15,11 10 53-15,-4 4-53 0,-7-14 26 0,0 0-26 16,0 19 26-16,-4 1-26 0,4-20 1 0,0 0-1 0,-14 28 2 16,-8 6-2-16,22-34 0 0,0 0 0 0,-30 39 0 15,-6 6 0-15,36-45-1 0,0 0 1 0,-37 48 0 16,0 3 0-16,37-51 23 0,0 0-23 0,-27 50 24 15,4 1-24-15,23-51 22 0,0 0-22 0,-7 45 22 16,14-4-22-16,-7-41 18 0,0 0-18 0,35 24 18 16,22-17-18-16,-57-7-127 0,0 0 127 0,87-33-127 15,27-32 127-15,739-426 0 0,-963 436 0 16</inkml:trace>
  <inkml:trace contextRef="#ctx0" brushRef="#br1" timeOffset="-176433.5">16306 11666 315 0,'0'0'0'0,"0"0"0"0,0 0 0 16,0 0 75-16,0 0-75 0,0 0 76 0,0 0-76 0,0 0 66 16,0 0-66-16,0 0 67 0,0 0-67 0,0 0 46 15,0 0-46-15,0 0 47 0,0 0-47 0,0 0 53 16,0 0-53-16,0 0 54 0,0 0-54 0,0 0 59 16,0 0-59-16,0 0 59 0,0 0-59 0,0 0 33 15,0 0-33-15,4 18 34 0,4 11-34 0,-8-29 41 16,0 0-41-16,2 29 41 0,2 3-41 0,-4-32 25 15,0 0-25-15,3 41 26 0,-3 7-26 0,0-48 16 0,0 0-16 16,0 48 17-16,0 4-17 0,0-52 18 0,0 0-18 16,0 46 19-16,0-5-19 0,0-41 24 0,0 0-24 15,0 41 25-15,-3-6-25 0,3-35 7 0,0 0-7 16,-2 30 7-16,0-4-7 0,2-26 5 0,0 0-5 0,-2 19 5 16,2-5-5-16,0-14-47 0,0 0 47 0,-3 10-46 15,3-2 46-15,0-8-113 0,0 0 113 0,0 4-112 16,3-4 112-16,-3 5-619 0</inkml:trace>
  <inkml:trace contextRef="#ctx0" brushRef="#br1" timeOffset="-176073.87">15979 12359 572 0,'0'0'0'0,"8"-2"0"0,1 0 0 0,-9 2 29 15,0 0-29-15,12-5 29 0,-3 2-29 0,-9 3 37 16,0 0-37-16,14 0 38 0,3 0-38 0,-17 0 7 16,0 0-7-16,21 1 8 0,5 3-8 0,-26-4 0 15,0 0 0-15,30 3 0 0,7 1 0 0,-37-4 1 16,0 0-1-16,33 1 2 0,3 1-2 0,-36-2 33 15,0 0-33-15,37 0 34 0,-1-2-34 0,-36 2 16 16,0 0-16-16,37-1 17 0,1-1-17 0,-38 2 21 0,0 0-21 16,33-2 21-16,-3 2-21 0,-30 0 16 0,0 0-16 15,23-3 17-15,-4 3-17 0,-19 0 15 0,0 0-15 16,14 0 16-16,-4 0-16 0,-10 0-95 0,0 0 95 0,9 0-94 16,-2-2 94-16,-7 2-121 0,0 0 121 0,2-5-121 15,-2 0 121-15,1-7-284 0</inkml:trace>
  <inkml:trace contextRef="#ctx0" brushRef="#br1" timeOffset="-175728.14">16069 11720 359 0,'0'0'0'0,"7"1"0"0,4 3 0 0,-11-4 92 16,0 0-92-16,10 0 92 0,4-4-92 0,-14 4 55 15,0 0-55-15,21-1 56 0,0-1-56 0,-21 2 74 16,0 0-74-16,26 0 74 0,7 0-74 0,-33 0 52 15,0 0-52-15,30 3 52 0,3 2-52 0,-33-5 32 16,0 0-32-16,35 7 33 0,-2-3-33 0,-33-4 10 16,0 0-10-16,35 5 10 0,-2 2-10 0,-33-7-1 0,0 0 1 15,29 8 0-15,-1-3 0 0,-28-5-139 0,0 0 139 16,25 5-138-16,-8 1 138 0,25 0-441 0</inkml:trace>
  <inkml:trace contextRef="#ctx0" brushRef="#br1" timeOffset="-175233.1">16965 12254 270 0,'0'0'0'0,"-6"-2"0"0,-6-1 0 0,12 3 31 16,0 0-31-16,-12-4 31 0,0 3-31 0,12 1 72 16,0 0-72-16,-16 0 73 0,1 1-73 0,15-1 82 0,0 0-82 15,-21 6 82-15,-2 0-82 0,23-6 61 0,0 0-61 16,-21 11 61-16,2 2-61 0,19-13 60 0,0 0-60 0,-19 21 61 16,0 5-61-16,19-26 46 0,0 0-46 0,-14 24 47 15,0 0-47-15,14-24 37 0,0 0-37 0,-4 30 37 16,4 0-37-16,0-30 24 0,0 0-24 0,9 25 25 15,5-1-25-15,-14-24 17 0,0 0-17 0,19 16 17 16,4-9-17-16,-23-7 5 0,0 0-5 0,26 5 5 16,3-10-5-16,-29 5-25 0,0 0 25 0,30-6-24 15,0-2 24-15,-30 8-140 0,0 0 140 0,29-9-140 16,1-6 140-16,29-9-517 0</inkml:trace>
  <inkml:trace contextRef="#ctx0" brushRef="#br1" timeOffset="-174990.86">17235 12297 684 0,'0'0'0'0,"0"5"0"0,0 4 0 0,0-9 115 16,0 0-115-16,3 17 116 0,4 3-116 0,-7-20 82 15,0 0-82-15,7 28 82 0,-3 6-82 0,-4-34 51 16,0 0-51-16,1 36 52 0,-2-2-52 0,1-34 24 15,0 0-24-15,-2 33 25 0,0-1-25 0,2-32 15 16,0 0-15-16,0 28 16 0,-3-6-16 0,3-22-54 16,0 0 54-16,0 17-54 0,0-3 54 0,0-14-113 0,0 0 113 15,0 32-679-15,0-64 679 0</inkml:trace>
  <inkml:trace contextRef="#ctx0" brushRef="#br1" timeOffset="-174571.68">17618 12055 1356 0,'0'0'0'0,"0"0"29"16,0 0-29-16,0 0 29 0,0 0-29 0,0 0 47 15,0 0-47-15,0 0 48 0,33 12-48 0,-33-12 20 16,0 0-20-16,21 5 20 0,2 1-20 0,-23-6 1 15,0 0-1-15,24 5 1 0,2 0-1 0,-26-5 9 16,0 0-9-16,26 3 9 0,2-1-9 0,-28-2 4 16,0 0-4-16,26 2 5 0,-1-4-5 0,-25 2 7 15,0 0-7-15,19 0 8 0,-3 0-8 0,-16 0 3 0,0 0-3 16,12 2 3-16,-4-1-3 0,-8-1-65 0,0 0 65 16,9 0-65-16,-5 0 65 0,-4 0-183 0,0 0 183 15,5 0-183-15,-5-1 183 0,2-1-722 0</inkml:trace>
  <inkml:trace contextRef="#ctx0" brushRef="#br1" timeOffset="-174288.57">17630 12329 796 0,'0'0'0'0,"16"-10"0"16,10-9 0-16,-26 19 133 0,0 0-133 0,5-5 133 0,-7 7-133 16,2-2 124-16,0 0-124 0,0 0 125 0,-3 7-125 15,3-7 108-15,0 0-108 0,0 7 109 0,0-1-109 0,0-6 71 16,0 0-71-16,9 12 71 0,8 2-71 0,-17-14 39 16,0 0-39-16,23 12 40 0,6 0-40 0,-29-12 37 15,0 0-37-15,32 7 37 0,4-2-37 0,-36-5 0 16,0 0 0-16,39 5 0 0,4 0 0 0,-43-5-139 15,0 0 139-15,82 11-1169 0,-164-22 1169 0</inkml:trace>
  <inkml:trace contextRef="#ctx0" brushRef="#br1" timeOffset="-166901.05">19069 11959 135 0,'0'0'0'0,"0"5"0"16,0 6 0-16,0-11 68 0,0 0-68 0,0 3 68 15,0-6-68-15,0 3 56 0,0 0-56 0,0 0 56 0,4 0-56 16,-4 0 47-16,0 0-47 0,0 0 48 0,3 5-48 16,-3-5 55-16,0 0-55 0,2 8 55 0,-2 4-55 15,0-12 54-15,0 0-54 0,0 24 55 0,-2 9-55 0,2-33 55 16,0 0-55-16,-3 38 55 0,-1 5-55 0,4-43 50 15,0 0-50-15,-3 46 51 0,-3 3-51 0,6-49 32 16,0 0-32-16,-5 50 33 0,2 3-33 0,3-53 39 16,0 0-39-16,-5 52 39 0,1-1-39 0,4-51 33 15,0 0-33-15,-7 41 34 0,2-5-34 0,5-36 22 16,0 0-22-16,-5 31 22 0,-1-5-22 0,6-26 36 16,0 0-36-16,-5 20 36 0,3-4-36 0,2-16 6 0,0 0-6 15,-5 13 7-15,2-4-7 0,3-9 5 0,0 0-5 16,0 8 6-16,-4-1-6 0,4-7-46 0,0 0 46 15,-2 4-45-15,2-3 45 0,0-1-146 0,0 0 146 0,0 0-146 16,6-3 146-16,-5 1-560 0</inkml:trace>
  <inkml:trace contextRef="#ctx0" brushRef="#br1" timeOffset="-166418.58">18696 12693 673 0,'0'0'0'0,"11"-2"0"0,4 0 0 0,-15 2 119 16,0 0-119-16,6-2 120 0,-8 1-120 0,2 1 82 15,0 0-82-15,0 0 83 0,-4-5-83 0,4 5 57 16,0 0-57-16,0-4 58 0,4 1-58 0,-4 3 35 16,0 0-35-16,7-4 36 0,3-1-36 0,-10 5 32 15,0 0-32-15,20-3 32 0,0-1-32 0,-20 4 7 0,0 0-7 16,32 0 8-16,6-3-8 0,-38 3 29 0,0 0-29 15,38-2 29-15,4 2-29 0,-42 0 5 0,0 0-5 16,42-2 6-16,2-1-6 0,-44 3 1 0,0 0-1 16,41-2 1-16,1-3-1 0,-42 5 16 0,0 0-16 0,39-2 17 15,-6 2-17-15,-33 0 7 0,0 0-7 0,28 2 7 16,-4 0-7-16,-24-2-1 0,0 0 1 0,21 3-1 16,-9-1 1-16,-12-2-57 0,0 0 57 0,11 3-56 15,-5 1 56-15,-6-4-114 0,0 0 114 0,4 3-113 16,-2-1 113-16,-2-2-153 0,0 0 153 0,5 5-598 15,-10-10 598-15</inkml:trace>
  <inkml:trace contextRef="#ctx0" brushRef="#br1" timeOffset="-166000.08">18860 11939 449 0,'0'0'0'0,"0"0"0"0,0 0 0 0,0 0 67 0,0 0-67 0,0 0 68 16,0 0-68-16,0 0 66 0,0 0-66 0,0 0 66 15,30-12-66-15,-30 12 52 0,0 0-52 16,22-9 53-16,6-3-53 0,-28 12 35 0,0 0-35 0,30-8 35 16,5 1-35-16,-35 7 24 0,0 0-24 0,35-5 25 15,1 1-25-15,-36 4 17 0,0 0-17 0,38-3 17 16,3 3-17-16,-41 0 28 0,0 0-28 0,38 0 28 15,0 0-28-15,-38 0 12 0,0 0-12 0,37 0 12 16,-4 2-12-16,-33-2-3 0,0 0 3 0,29 3-3 16,-4 0 3-16,-25-3-154 0,0 0 154 0,19 4-154 15,-3-2 154-15,19 3-457 0</inkml:trace>
  <inkml:trace contextRef="#ctx0" brushRef="#br1" timeOffset="-165459.72">19905 12336 393 0,'0'0'0'0,"-5"-3"0"16,-4-2 0-16,9 5 50 0,0 0-50 0,-5-5 51 15,3 3-51-15,2 2 70 0,0 0-70 0,0 0 71 16,0 0-71-16,0 0 79 0,0 0-79 0,0 0 80 15,-3 2-80-15,3-2 53 0,0 0-53 0,-7 5 53 16,-2-4-53-16,9-1 41 0,0 0-41 0,-15 7 41 16,-8 0-41-16,23-7 18 0,0 0-18 0,-24 12 19 15,-6 0-19-15,30-12 30 0,0 0-30 0,-26 16 30 16,0 1-30-16,26-17 18 0,0 0-18 0,-25 22 19 16,1 2-19-16,24-24 18 0,0 0-18 0,-23 27 18 15,4 2-18-15,19-29 34 0,0 0-34 0,-16 26 35 0,6-2-35 16,10-24 18-16,0 0-18 0,-5 28 19 0,5-1-19 15,0-27 11-15,0 0-11 0,8 26 11 0,5-1-11 0,-13-25 18 16,0 0-18-16,17 21 19 0,7-6-19 0,-24-15 14 16,0 0-14-16,28 12 15 0,4-5-15 0,-32-7-15 15,0 0 15-15,31 5-15 0,2-3 15 0,-33-2-197 16,0 0 197-16,28 0-196 0,0-3 196 0,-28 3-150 16,0 0 150-16,21-4-150 0,-7-3 150 0,22-1-370 15</inkml:trace>
  <inkml:trace contextRef="#ctx0" brushRef="#br1" timeOffset="-164978.72">20017 12487 415 0,'0'0'0'0,"5"-7"0"15,2-5 0-15,-7 12 19 0,0 0-19 0,7-12 20 16,2-3-20-16,-9 15 8 0,0 0-8 0,8-14 8 16,5 2-8-16,-13 12 38 0,0 0-38 0,10-9 39 15,2-1-39-15,-12 10 69 0,0 0-69 0,16-7 70 16,1 2-70-16,-17 5 89 0,0 0-89 0,21-1 90 16,0-3-90-16,-21 4 71 0,0 0-71 0,21 0 72 0,5 4-72 15,-26-4 53-15,0 0-53 0,21 3 53 0,-3 0-53 16,-18-3 45-16,0 0-45 0,14 5 46 0,-2 1-46 15,-12-6 28-15,0 0-28 0,7 6 28 0,-2 0-28 16,-5-6 25-16,0 0-25 0,3 10 26 0,-3-2-26 0,0-8 39 16,0 0-39-16,-10 16 39 0,-6 4-39 0,16-20 13 15,0 0-13-15,-15 19 13 0,-3-2-13 0,18-17 13 16,0 0-13-16,-21 23 14 0,-1-4-14 0,22-19 17 16,0 0-17-16,-20 20 17 0,1-1-17 0,19-19 3 15,0 0-3-15,-15 24 4 0,2 3-4 0,13-27 12 16,0 0-12-16,-7 26 13 0,4 0-13 0,3-26 15 15,0 0-15-15,3 27 15 0,8-1-15 0,-11-26 1 16,0 0-1-16,14 22 1 0,3-5-1 0,-17-17-1 0,0 0 1 16,21 14-1-16,4-9 1 0,-25-5-69 0,0 0 69 15,26 2-68-15,2-6 68 0,-28 4-223 0,0 0 223 16,26-8-222-16,2-8 222 0,26-8-603 0</inkml:trace>
  <inkml:trace contextRef="#ctx0" brushRef="#br1" timeOffset="-163656.78">20719 12446 180 0,'0'0'0'0,"-5"0"0"0,-2-4 0 0,7 4 83 0,0 0-83 0,-5-3 84 16,3-2-84-16,2 5 84 0,0 0-84 0,0-9 85 15,0 1-85-15,0 8 72 0,0 0-72 0,2-11 72 16,3 1-72-16,-5 10 51 0,0 0-51 0,5-7 52 15,2 1-52-15,-7 6 39 0,0 0-39 0,9-4 40 16,-1 1-40-16,-8 3 16 0,0 0-16 0,7 0 17 16,4 3-17-16,-11-3 30 0,0 0-30 0,8 4 30 15,3-1-30-15,-11-3 28 0,0 0-28 0,7 5 28 16,0 0-28-16,-7-5 38 0,0 0-38 0,2 5 38 16,-2 0-38-16,0-5 23 0,0 0-23 0,0 6 24 15,-2-3-24-15,2-3 18 0,0 0-18 0,-4 3 19 16,-1 1-19-16,5-4-3 0,0 0 3 0,-9 3-3 0,-3-1 3 15,12-2-138-15,0 0 138 0,-10-3-137 0,-1-6 137 16,-13-3-559-16</inkml:trace>
  <inkml:trace contextRef="#ctx0" brushRef="#br1" timeOffset="-163192">21020 12506 415 0,'0'0'0'0,"0"0"0"0,-5-5 0 0,5 5 109 0,0 0-109 16,9-5 109-16,6 3-109 0,-15 2 62 0,0 0-62 16,20-5 62-16,6-2-62 0,-26 7 61 0,0 0-61 15,28-9 61-15,5-3-61 0,-33 12 43 0,0 0-43 0,28-15 44 16,1-6-44-16,-29 21 40 0,0 0-40 0,23-19 41 15,-2-3-41-15,-21 22 26 0,0 0-26 0,19-22 26 16,-2 0-26-16,-17 22 40 0,0 0-40 0,11-24 41 16,-1-2-41-16,-10 26 23 0,0 0-23 0,7-24 24 15,-3-2-24-15,-4 26 40 0,0 0-40 0,0-22 41 16,-2 3-41-16,2 19 33 0,0 0-33 0,-3-15 33 16,-3 4-33-16,6 11 7 0,0 0-7 0,-7-6 8 15,-3 2-8-15,10 4 12 0,0 0-12 0,-16 10 13 16,-10 11-13-16,26-21 1 0,0 0-1 0,-24 27 1 15,-2 8-1-15,26-35 0 0,0 0 0 0,-23 44 1 16,2 11-1-16,21-55 7 0,0 0-7 0,-16 57 7 0,4 8-7 16,12-65 32-16,0 0-32 0,-2 65 32 0,8 0-32 15,-6-65 26-15,0 0-26 0,17 68 26 0,9 3-26 16,-26-71 4-16,0 0-4 0,26 41 5 0,6-21-5 0,-32-20-38 16,0 0 38-16,38 4-38 0,9-20 38 0,-47 16-88 15,0 0 88-15,42-27-88 0,1-14 88 0,43-28-896 16</inkml:trace>
  <inkml:trace contextRef="#ctx0" brushRef="#br1" timeOffset="-160429.18">21735 11000 91 0,'0'0'0'0,"0"0"0"0,0 0 0 0,0 0-9 0</inkml:trace>
  <inkml:trace contextRef="#ctx0" brushRef="#br1" timeOffset="-160189.92">21745 10993 124 0,'0'0'0'16,"0"0"0"-16,0 0 0 0,0 0 38 0,0 0-38 16,0 0 39-16,0 0-39 0,0 0 55 0,0 0-55 0,0 0 55 15,0 0-55-15,0 0 38 0,0 0-38 0,0 0 39 16,2 4-39-16,-2-4 36 0,0 0-36 0,3 8 36 16,-3 6-36-16,0-14 24 0,0 0-24 0,0 22 25 15,0 9-25-15,0-31 9 0,0 0-9 0,-3 31 10 16,-1 1-10-16,4-32 18 0,0 0-18 0,-5 36 19 15,-2 4-19-15,7-40 22 0,0 0-22 0,-7 34 23 16,0-1-23-16,7-33 32 0,0 0-32 0,-7 30 33 16,2-7-33-16,5-23 12 0,0 0-12 0,-5 24 12 15,1-4-12-15,4-20 12 0,0 0-12 0,-1 17 13 16,-1-5-13-16,2-12 9 0,0 0-9 0,0 11 10 16,0-3-10-16,0-8-40 0,0 0 40 0,0 7-39 0,2-2 39 15,-2-5-111-15,0 0 111 0,1 4-110 0,3-4 110 16,1 3-245-16</inkml:trace>
  <inkml:trace contextRef="#ctx0" brushRef="#br1" timeOffset="-159378.72">21742 11048 763 0,'0'0'0'0,"3"-10"0"0,2-7 0 16,-5 17 101-16,0 0-101 0,11-16 101 0,3-4-101 0,-14 20-10 16,0 0 10-16,14-19-10 0,1 0 10 0,-15 19-17 15,0 0 17-15,18-19-16 0,-1-2 16 0,-17 21-32 16,0 0 32-16,19-15-32 0,4 3 32 0,-23 12-17 16,0 0 17-16,21-8-16 0,1 4 16 0,-22 4-27 15,0 0 27-15,21 0-27 0,-1 4 27 0,-20-4-2 16,0 0 2-16,19 5-2 0,-4 5 2 0,-15-10-3 15,0 0 3-15,14 9-3 0,-1 1 3 0,-13-10-2 0,0 0 2 16,8 10-1-16,-3 0 1 0,-5-10 0 0,0 0 0 16,4 7 0-16,-2 2 0 0,-2-9 4 0,0 0-4 15,-4 12 4-15,-1 1-4 0,5-13 15 0,0 0-15 0,-10 16 15 16,-3 3-15-16,13-19 15 0,0 0-15 0,-14 17 16 16,0 0-16-16,14-17 9 0,0 0-9 0,-15 15 10 15,-1-1-10-15,16-14 16 0,0 0-16 0,-19 10 17 16,2-1-17-16,17-9 8 0,0 0-8 0,-16 7 8 15,2-2-8-15,14-5 9 0,0 0-9 0,-11 3 9 16,3-1-9-16,8-2 8 0,0 0-8 0,-7 2 8 16,3 0-8-16,4-2 8 0,0 0-8 0,-1 3 8 15,1 0-8-15,0-3 15 0,0 0-15 0,3 12 15 16,7 5-15-16,-10-17 44 0,0 0-44 0,16 23 44 16,5 4-44-16,-21-27 37 0,0 0-37 0,26 31 37 15,4 2-37-15,-30-33 51 0,0 0-51 0,29 32 51 0,1 2-51 16,-30-34 31-16,0 0-31 0,26 28 31 0,-1-1-31 15,-25-27 16-15,0 0-16 0,19 19 17 0,-4-5-17 0,-15-14-2 16,0 0 2-16,13 12-2 0,-5-5 2 0,-8-7-176 16,0 0 176-16,4 5-176 0,-1-4 176 0,6 8-622 15</inkml:trace>
  <inkml:trace contextRef="#ctx0" brushRef="#br1" timeOffset="-158853.86">22282 11269 415 0,'0'0'0'0,"0"0"0"16,5-9 0-16,-5 9 70 0,0 0-70 0,3-3 70 15,1-4-70-15,-4 7 59 0,0 0-59 0,3-5 59 16,1 2-59-16,-4 3 67 0,0 0-67 0,2-4 68 0,-1 1-68 15,-1 3 66-15,0 0-66 0,0 0 67 0,2-4-67 0,-2 4 53 16,0 0-53-16,0 0 53 0,0 0-53 0,0 0 45 16,0 0-45-16,-2 4 46 0,-1 3-46 0,3-7 53 15,0 0-53-15,-5 15 54 0,-1 0-54 0,6-15 37 16,0 0-37-16,-5 24 37 0,0 4-37 0,5-28 27 16,0 0-27-16,-2 27 27 0,2 4-27 0,0-31 9 15,0 0-9-15,4 33 10 0,4-4-10 0,-8-29 11 16,0 0-11-16,14 27 11 0,5-3-11 0,-19-24 3 15,0 0-3-15,21 19 4 0,7-4-4 0,-28-15 6 16,0 0-6-16,26 9 7 0,2-6-7 0,-28-3-35 0,0 0 35 16,26 2-35-16,-1-5 35 0,-25 3-116 0,0 0 116 15,19-7-115-15,-2-5 115 0,-17 12-175 0,0 0 175 16,14-10-174-16,-7-2 174 0,16-11-485 0</inkml:trace>
  <inkml:trace contextRef="#ctx0" brushRef="#br1" timeOffset="-158582.72">22299 11199 303 0,'0'0'0'0,"7"0"0"16,3 0 0-16,-10 0 52 0,0 0-52 0,9-4 52 15,0-1-52-15,-9 5 67 0,0 0-67 0,7-5 67 16,0-2-67-16,-7 7 89 0,0 0-89 0,10-3 89 0,4-4-89 15,-14 7 73-15,0 0-73 0,19-4 73 0,2 3-73 16,-21 1 57-16,0 0-57 0,25 0 57 0,4 0-57 16,-29 0 29-16,0 0-29 0,25 1 29 0,-1 1-29 0,-24-2 17 15,0 0-17-15,17 0 17 0,-1 0-17 0,-16 0-43 16,0 0 43-16,11 0-43 0,-3-2 43 0,-8 2-155 16,0 0 155-16,7 0-155 0,-3-1 155 0,6 1-408 15</inkml:trace>
  <inkml:trace contextRef="#ctx0" brushRef="#br1" timeOffset="-158418.03">22273 11391 908 0,'0'0'0'0,"16"0"0"15,10 0 0-15,-26 0 122 0,0 0-122 0,24 1 123 16,7 3-123-16,-31-4-147 0,0 0 147 0,60 7-689 15,-120-14 689-15</inkml:trace>
  <inkml:trace contextRef="#ctx0" brushRef="#br1" timeOffset="-156857.02">22719 11266 449 0,'0'0'0'0,"0"0"0"15,0 0 0-15,0 0 79 0,0 0-79 0,0 0 79 16,0 0-79-16,0 0 68 0,0 0-68 0,0 0 68 0,0 0-68 16,0 0 65-16,0 0-65 0,0 0 66 0,17-18-66 15,-17 18 55-15,0 0-55 0,16-10 55 0,1-2-55 16,-17 12 61-16,0 0-61 0,21-7 62 0,-3 2-62 0,-18 5 40 16,0 0-40-16,22 0 40 0,6 0-40 0,-28 0 30 15,0 0-30-15,18 4 30 0,-1 1-30 0,-17-5 39 16,0 0-39-16,12 7 39 0,0-2-39 0,-12-5 7 15,0 0-7-15,6 7 8 0,-3-2-8 0,-3-5 31 16,0 0-31-16,2 7 31 0,-4 1-31 0,2-8 1 16,0 0-1-16,-9 16 2 0,-6 4-2 0,15-20 2 15,0 0-2-15,-18 22 2 0,-3-3-2 0,21-19 5 16,0 0-5-16,-24 24 5 0,-4 0-5 0,28-24 6 0,0 0-6 16,-24 21 7-16,-1 1-7 0,25-22 3 0,0 0-3 15,-19 21 3-15,4-3-3 0,15-18 6 0,0 0-6 16,-13 21 6-16,3 0-6 0,10-21 3 0,0 0-3 0,-5 22 3 15,3-2-3-15,2-20 1 0,0 0-1 0,5 21 2 16,7-2-2-16,-12-19 1 0,0 0-1 0,20 13 2 16,6-4-2-16,-26-9-79 0,0 0 79 0,22 5-79 15,6-3 79-15,-28-2-170 0,0 0 170 0,23 2-169 16,1-2 169-16,22 3-622 0</inkml:trace>
  <inkml:trace contextRef="#ctx0" brushRef="#br1" timeOffset="-156330.83">23444 10938 247 0,'0'0'0'0,"0"0"0"15,-6 0 0-15,6 0 27 0,0 0-27 0,0 0 27 16,7-5-27-16,-7 5 24 0,0 0-24 0,4-2 25 16,1-1-25-16,-5 3 47 0,0 0-47 0,4 0 47 15,-1 0-47-15,-3 0 77 0,0 0-77 0,0 5 77 16,0 5-77-16,0-10 81 0,0 0-81 0,-3 24 82 16,-3 9-82-16,6-33 81 0,0 0-81 0,-7 41 81 15,-1 7-81-15,8-48 82 0,0 0-82 0,-9 51 82 16,0 6-82-16,9-57 80 0,0 0-80 0,-8 51 80 15,-1 1-80-15,9-52 63 0,0 0-63 0,-7 48 64 16,3-5-64-16,4-43 42 0,0 0-42 0,-3 36 43 16,1-12-43-16,2-24 31 0,0 0-31 0,-2 20 31 15,2-6-31-15,0-14-17 0,0 0 17 0,0 12-17 0,0-4 17 16,0-8-144-16,0 0 144 0,0 0-144 0,0 0 144 16,0 0-145-16,0 0 145 0,-3-10-144 0,-2-4 144 0,-4-11-587 15</inkml:trace>
  <inkml:trace contextRef="#ctx0" brushRef="#br1" timeOffset="-156015.72">23135 11514 561 0,'0'0'0'15,"11"-3"0"-15,4-3 0 0,-15 6 107 0,0 0-107 0,9-5 108 16,-2 4-108-16,-7 1 91 0,0 0-91 0,9 0 92 16,1 0-92-16,-10 0 74 0,0 0-74 0,23 0 74 15,3-2-74-15,-26 2 58 0,0 0-58 0,35-4 58 16,5-1-58-16,-40 5 67 0,0 0-67 0,42-5 68 16,1 0-68-16,-43 5 36 0,0 0-36 0,40-3 36 15,0-1-36-15,-40 4 11 0,0 0-11 0,35-2 11 16,-5-1-11-16,-30 3 32 0,0 0-32 0,24-3 32 15,-6 1-32-15,-18 2-16 0,0 0 16 0,14-2-15 16,-2-1 15-16,-12 3-173 0,0 0 173 0,5-5-172 16,-1-2 172-16,6-5-752 0</inkml:trace>
  <inkml:trace contextRef="#ctx0" brushRef="#br1" timeOffset="-155686.08">23177 10926 707 0,'0'0'0'0,"5"-3"0"0,2-6 0 0,-7 9 117 0,0 0-117 15,7-8 118-15,0-2-118 0,-7 10 111 0,0 0-111 16,9-9 112-16,0 0-112 0,-9 9 97 0,0 0-97 15,14-5 98-15,5 0-98 0,-19 5 46 0,0 0-46 0,26-2 46 16,5 1-46-16,-31 1 50 0,0 0-50 0,37 1 51 16,3 1-51-16,-40-2 42 0,0 0-42 0,40 4 43 15,3-3-43-15,-43-1 1 0,0 0-1 0,42 2 2 16,-2 0-2-16,-40-2 8 0,0 0-8 0,35 1 8 16,-3 5-8-16,-32-6-26 0,0 0 26 0,27 3-25 15,0 0 25-15,-27-3-157 0,0 0 157 0,20 4-157 16,1 1 157-16,18 0-870 0</inkml:trace>
  <inkml:trace contextRef="#ctx0" brushRef="#br1" timeOffset="-155205.22">23985 11274 483 0,'0'0'0'16,"-5"-5"0"-16,-4-4 0 0,9 9 43 0,0 0-43 0,-3-3 43 16,1 0-43-16,2 3 34 0,0 0-34 0,0 0 35 15,0 0-35-15,0 0 32 0,0 0-32 0,0 0 33 16,0 0-33-16,0 0 38 0,0 0-38 0,-5 3 38 16,-2 4-38-16,7-7 32 0,0 0-32 0,-12 14 32 15,-4 4-32-15,16-18 44 0,0 0-44 0,-19 21 45 16,-2 5-45-16,21-26 41 0,0 0-41 0,-19 27 41 15,0 0-41-15,19-27 34 0,0 0-34 0,-12 35 35 16,3 2-35-16,9-37 24 0,0 0-24 0,-4 36 25 16,8-1-25-16,-4-35 17 0,0 0-17 0,9 32 17 15,6-1-17-15,-15-31 10 0,0 0-10 0,12 24 11 0,6-5-11 16,-18-19-15-16,0 0 15 0,17 12-14 0,4-4 14 16,-21-8-164-16,0 0 164 0,21 0-163 0,0-10 163 15,21 2-523-15</inkml:trace>
  <inkml:trace contextRef="#ctx0" brushRef="#br1" timeOffset="-154800.15">24099 11404 774 0,'0'0'0'15,"3"-7"0"-15,2-3 0 0,-5 10 96 0,0 0-96 16,7-12 97-16,2-3-97 0,-9 15 66 0,0 0-66 16,12-19 66-16,2 2-66 0,-14 17 64 0,0 0-64 0,16-16 64 15,3-1-64-15,-19 17 44 0,0 0-44 0,21-10 44 16,2 3-44-16,-23 7 52 0,0 0-52 0,22-3 52 16,-1 3-52-16,-21 0 54 0,0 0-54 0,16 3 55 15,1 7-55-15,-17-10 33 0,0 0-33 0,12 12 34 16,-1 0-34-16,-11-12 16 0,0 0-16 0,7 16 17 15,-2 3-17-15,-5-19 20 0,0 0-20 0,0 25 20 16,-9 4-20-16,9-29 23 0,0 0-23 0,-10 33 24 16,-1 3-24-16,11-36 3 0,0 0-3 0,-13 39 3 15,2-3-3-15,11-36 13 0,0 0-13 0,-5 36 14 16,0 2-14-16,5-38 1 0,0 0-1 0,5 27 1 0,5-3-1 16,-10-24 0-16,0 0 0 0,19 16 0 0,4-8 0 15,-23-8-114-15,0 0 114 0,26-1-113 0,6-10 113 16,-32 11-143-16,0 0 143 0,27-15-143 0,1-4 143 15,28-13-832-15</inkml:trace>
  <inkml:trace contextRef="#ctx0" brushRef="#br1" timeOffset="-153792.89">21951 11615 662 0,'0'0'0'0,"15"-3"0"15,11-9 0-15,-26 12 34 0,0 0-34 0,4 0 35 16,-11 0-35-16,7 0 5 0,0 0-5 0,-5 0 5 15,-1 0-5-15,6 0 42 0,0 0-42 0,0 0 43 16,6 0-43-16,-6 0 38 0,0 0-38 0,12 0 39 16,9 0-39-16,-21 0 55 0,0 0-55 0,24-4 55 15,8 2-55-15,-32 2 24 0,0 0-24 0,33 2 25 16,5 2-25-16,-38-4 32 0,0 0-32 0,44 5 32 16,3 2-32-16,-47-7 12 0,0 0-12 0,55 6 12 0,8 5-12 15,-63-11 18-15,0 0-18 0,61 10 19 0,5 2-19 16,-66-12 3-16,0 0-3 0,61 7 4 0,0 1-4 0,-61-8 7 15,0 0-7-15,75 9 8 0,9 0-8 0,-84-9 7 16,0 0-7-16,73 10 8 0,0-5-8 0,-73-5 7 16,0 0-7-16,56 7 8 0,-14 0-8 0,-42-7 8 15,0 0-8-15,45 7 8 0,-3-2-8 0,-42-5 8 16,0 0-8-16,45 8 8 0,0-4-8 0,-45-4 8 16,0 0-8-16,47 3 8 0,4-1-8 0,-51-2 23 15,0 0-23-15,49 0 24 0,-2-2-24 0,-47 2 6 16,0 0-6-16,43-2 7 0,-3 1-7 0,-40 1 4 0,0 0-4 15,39-4 5-15,-1 1-5 0,-38 3 7 0,0 0-7 16,38-4 7-16,-1-1-7 0,-37 5 3 0,0 0-3 16,38-3 3-16,1-1-3 0,-39 4 5 0,0 0-5 15,33 0 5-15,-4 0-5 0,-29 0 3 0,0 0-3 0,28 4 3 16,-2-1-3-16,-26-3-7 0,0 0 7 0,19 4-7 16,-3-1 7-16,-16-3-41 0,0 0 41 0,12 5-40 15,-8-3 40-15,-4-2-99 0,0 0 99 0,3 3-98 16,-1-1 98-16,-2-2-120 0,0 0 120 0,5 5-621 15,-10-10 621-15</inkml:trace>
  <inkml:trace contextRef="#ctx0" brushRef="#br1" timeOffset="-152937.68">22654 11918 460 0,'0'0'0'0,"0"0"0"0,0 0 0 0,0 0 113 16,0 0-113-16,0 0 114 0,0 0-114 0,0 0 121 15,0 0-121-15,0 0 122 0,0 0-122 0,0 0 108 16,0 0-108-16,0 0 108 0,2 21-108 0,-2-21 53 16,0 0-53-16,5 19 53 0,2 5-53 0,-7-24 53 15,0 0-53-15,9 29 54 0,3 8-54 0,-12-37 13 16,0 0-13-16,11 35 14 0,3 4-14 0,-14-39 22 15,0 0-22-15,8 40 22 0,3-1-22 0,-11-39 7 16,0 0-7-16,9 36 8 0,1-2-8 0,-10-34 33 0,0 0-33 16,9 31 34-16,-4-2-34 0,-5-29 4 0,0 0-4 15,7 24 5-15,-2-3-5 0,-5-21 10 0,0 0-10 16,9 15 10-16,0-3-10 0,-9-12 25 0,0 0-25 16,10 3 26-16,4-9-26 0,-14 6 1 0,0 0-1 0,12-14 2 15,2-5-2-15,-14 19 2 0,0 0-2 0,17-27 3 16,3-4-3-16,-20 31 18 0,0 0-18 0,22-36 19 15,3-4-19-15,-25 40 0 0,0 0 0 0,26-39 1 16,3 0-1-16,-29 39 1 0,0 0-1 0,30-40 1 16,-6 1-1-16,-24 39 0 0,0 0 0 0,25-31 1 15,-4 7-1-15,-21 24 0 0,0 0 0 0,17-22 0 16,-3 1 0-16,-14 21-13 0,0 0 13 0,11-15-13 16,-3 5 13-16,-8 10-96 0,0 0 96 0,7-7-95 15,-2 3 95-15,-5 4-150 0,0 0 150 0,4-3-150 16,-2 3 150-16,3-2-746 0</inkml:trace>
  <inkml:trace contextRef="#ctx0" brushRef="#br1" timeOffset="-152457.98">23325 12197 617 0,'0'0'0'0,"-3"-1"0"15,-3-1 0-15,6 2 63 0,0 0-63 0,0 0 63 16,0 0-63-16,0 0 73 0,0 0-73 0,0 2 74 16,0 5-74-16,0-7 66 0,0 0-66 0,-3 12 67 15,-1 3-67-15,4-15 52 0,0 0-52 0,-7 26 53 16,-1 8-53-16,8-34 39 0,0 0-39 0,-11 38 39 15,1 5-39-15,10-43 46 0,0 0-46 0,-11 41 47 0,-1-2-47 16,12-39 58-16,0 0-58 0,-10 38 58 0,-1-2-58 16,11-36 38-16,0 0-38 0,-8 27 39 0,2 1-39 15,6-28 12-15,0 0-12 0,-5 18 12 0,2-4-12 0,3-14-18 16,0 0 18-16,-4 12-18 0,1-3 18 0,3-9-192 16,0 0 192-16,-2 3-191 0,4-6 191 0,-2 3-715 15</inkml:trace>
  <inkml:trace contextRef="#ctx0" brushRef="#br1" timeOffset="-152157.22">23041 12209 897 0,'0'0'0'0,"7"0"0"15,5 4 0-15,-12-4 155 0,0 0-155 0,13 3 155 16,2 2-155-16,-15-5 106 0,0 0-106 0,25 7 106 16,4 4-106-16,-29-11 57 0,0 0-57 0,39 12 58 15,6 3-58-15,-45-15 34 0,0 0-34 0,49 12 35 16,5-2-35-16,-54-10 36 0,0 0-36 0,52 4 37 0,2-1-37 15,-54-3-124-15,0 0 124 0,49-5-124 16,-2-7 124-16,49-5-980 0</inkml:trace>
  <inkml:trace contextRef="#ctx0" brushRef="#br1" timeOffset="-139215.75">24546 10877 337 0,'0'0'0'0,"0"0"0"16,-12 17 0-16,0 0-193 0</inkml:trace>
  <inkml:trace contextRef="#ctx0" brushRef="#br1" timeOffset="-134682.33">19407 12962 236 0,'0'0'0'0,"0"0"0"0,0 0 0 16,0 0 78-16,0 0-78 0,0 0 79 0,0 0-79 0,0 0 47 15,0 0-47-15,0 0 47 0,26-4-47 0,-26 4 28 16,0 0-28-16,23 0 28 0,7-2-28 0,-30 2 26 16,0 0-26-16,36 0 26 0,6 2-26 0,-42-2 3 15,0 0-3-15,45 4 3 0,6-3-3 0,-51-1 13 16,0 0-13-16,50 2 14 0,4 0-14 0,-54-2 9 15,0 0-9-15,49-2 9 0,2-1-9 0,-51 3 15 16,0 0-15-16,47-4 15 0,1-1-15 0,-48 5 15 16,0 0-15-16,42-3 15 0,2-1-15 0,-44 4 15 15,0 0-15-15,40-3 16 0,-4 1-16 0,-36 2 16 0,0 0-16 16,35 0 17-16,-3 0-17 0,-32 0 9 0,0 0-9 16,27 3 9-16,0 3-9 0,-27-6-33 0,0 0 33 15,27 8-33-15,-4 8 33 0,-23-16-103 0,0 0 103 16,16 12-103-16,-4-2 103 0,12 12-302 0</inkml:trace>
  <inkml:trace contextRef="#ctx0" brushRef="#br1" timeOffset="-133991.72">24099 10973 1099 0,'0'0'0'0,"0"0"0"0,29-4 0 0,-29 4-48 16,0 0 48-16,23 4-48 0,8 2 48 0,-31-6-168 15,0 0 168-15,51 11-513 0,-102-22 513 0</inkml:trace>
  <inkml:trace contextRef="#ctx0" brushRef="#br1" timeOffset="-95031.28">9312 11038 1143 0,'40'-5'0'0,"-40"5"-160"0,0 0 160 0,45-7-160 15,5-2 160-15,-50 9-56 0,0 0 56 0,41-7-55 16,-5 2 55-16,-36 5-56 0,0 0 56 0,30-5-56 15,-8 3 56-15,-22 2-145 0,0 0 145 0,25-1-145 0,-3-1 145 16,27 0-137-16</inkml:trace>
  <inkml:trace contextRef="#ctx0" brushRef="#br1" timeOffset="-91233.03">11235 8403 729 0,'0'0'0'0,"0"0"0"15,12-19 0-15,-12 19 75 0,0 0-75 0,0-7 75 16,2 7-75-16,-2 0 64 0,0 0-64 0,0 0 65 16,-5 2-65-16,5-2-9 0,0 0 9 0,-4 8-9 15,-1 8 9-15,5-16-177 0,0 0 177 0,-9 26-177 16,-5 8 177-16,-7 26-373 0</inkml:trace>
  <inkml:trace contextRef="#ctx0" brushRef="#br1" timeOffset="-52050.91">21010 13138 259 0,'0'0'0'0,"0"0"0"15,-2-3 0-15,2 3 18 0,0 0-18 0,0 0 19 16,-2-6-19-16,2 6 20 0,0 0-20 0,0 0 20 16,-1-5-20-16,1 5 53 0,0 0-53 0,0 0 54 15,-2-5-54-15,2 5 37 0,0 0-37 0,0 0 38 0,-2-5-38 16,2 5 56-16,0 0-56 0,0 0 57 0,0-3-57 16,0 3 39-16,0 0-39 0,0 0 39 0,2-4-39 15,-2 4 47-15,0 0-47 0,0 0 47 0,3-3-47 0,-3 3 47 16,0 0-47-16,4-2 47 0,-1-1-47 0,-3 3 47 15,0 0-47-15,7-4 47 0,2-1-47 0,-9 5 37 16,0 0-37-16,12-3 37 0,6-1-37 0,-18 4 51 16,0 0-51-16,17-3 51 0,4 1-51 0,-21 2 20 15,0 0-20-15,21 0 20 0,2 2-20 0,-23-2 13 16,0 0-13-16,24 3 13 0,-3 2-13 0,-21-5 28 16,0 0-28-16,19 7 28 0,0-5-28 0,-19-2 18 0,0 0-18 15,19 5 18-15,0-2-18 0,-19-3 35 0,0 0-35 16,18 4 35-16,3-1-35 0,-21-3 29 0,0 0-29 15,21 2 29-15,-2 0-29 0,-19-2 15 0,0 0-15 16,21 1 15-16,0-1-15 0,-21 0 20 0,0 0-20 0,22 0 20 16,1 0-20-16,-23 0 24 0,0 0-24 0,21 0 25 15,-2 2-25-15,-19-2 31 0,0 0-31 0,19 4 31 16,0-4-31-16,-19 0 30 0,0 0-30 0,20 0 30 16,-7 1-30-16,-13-1 22 0,0 0-22 0,16 2 23 15,-2-2-23-15,-14 0 35 0,0 0-35 0,18 2 36 16,-1-2-36-16,-17 0 6 0,0 0-6 0,19 0 7 15,-3 0-7-15,-16 0 5 0,0 0-5 0,17 0 6 16,1 1-6-16,-18-1 32 0,0 0-32 0,17 2 33 16,-3-2-33-16,-14 0 1 0,0 0-1 0,16 4 1 15,-4-3-1-15,-12-1 5 0,0 0-5 0,19 4 5 16,2-3-5-16,-21-1 24 0,0 0-24 0,24 2 25 0,2 0-25 16,-26-2 5-16,0 0-5 0,28 0 6 0,4-2-6 0,-32 2 16 15,0 0-16-15,29-2 17 0,3 1-17 0,-32 1 15 16,0 0-15-16,33-2 15 0,0 2-15 0,-33 0 9 15,0 0-9-15,33 0 9 0,0-2-9 0,-33 2 9 16,0 0-9-16,33 0 10 0,-1-1-10 0,-32 1 15 16,0 0-15-16,33 0 15 0,0 0-15 0,-33 0 3 15,0 0-3-15,35 0 4 0,1-4-4 0,-36 4 2 16,0 0-2-16,38-3 3 0,4-2-3 0,-42 5 18 16,0 0-18-16,42-6 18 0,2 3-18 0,-44 3 7 15,0 0-7-15,40-2 7 0,0 1-7 0,-40 1 9 0,0 0-9 16,35 1 10-16,-2 1-10 0,-33-2 8 0,0 0-8 15,33 2 9-15,0-1-9 0,-33-1 8 0,0 0-8 16,31 2 8-16,2-2-8 0,-33 0 3 0,0 0-3 0,32 0 4 16,4 0-4-16,-36 0 2 0,0 0-2 0,33 0 2 15,2 0-2-15,-35 0 5 0,0 0-5 0,35-2 5 16,-2 1-5-16,-33 1 12 0,0 0-12 0,32-4 12 16,-5 1-12-16,-27 3 3 0,0 0-3 0,30-5 4 15,-4 0-4-15,-26 5 7 0,0 0-7 0,28-4 7 16,-2-3-7-16,-26 7 0 0,0 0 0 0,26-5 1 15,4 0-1-15,-30 5 0 0,0 0 0 0,30-5 1 16,-1 0-1-16,-29 5 2 0,0 0-2 0,30-7 2 16,1 3-2-16,-31 4 1 0,0 0-1 0,33-1 2 15,0-4-2-15,-33 5 4 0,0 0-4 0,33-2 5 16,1 0-5-16,-34 2 6 0,0 0-6 0,31-2 7 16,-1 1-7-16,-30 1 0 0,0 0 0 0,29 0 1 0,-1 0-1 15,-28 0-103-15,0 0 103 0,28-5-102 0,-5 1 102 16,-23 4-90-16,0 0 90 0,50-7-1406 0,-100 14 1406 0</inkml:trace>
  <inkml:trace contextRef="#ctx0" brushRef="#br1" timeOffset="-27367.71">16595 12972 1255 0,'0'0'0'0,"0"0"-81"16,0 0 81-16,-3 24-81 0,-4 15 81 0,7-39 1 15,0 0-1-15,-4 33 1 0,-1-1-1 0,5-32 0 16,0 0 0-16,-3 35 0 0,-4-6 0 0,7-29-17 15,0 0 17-15,-4 25-16 0,3-1 16 0,1-24-4 16,0 0 4-16,-4 16-3 0,4-3 3 0,0-13-42 0,0 0 42 16,0 11-41-16,0-4 41 0,0-7-164 0,0 0 164 15,0 3-164-15,0-6 164 0,0 3-382 0</inkml:trace>
  <inkml:trace contextRef="#ctx0" brushRef="#br1" timeOffset="-27097.62">16703 12972 393 0,'0'0'0'0,"-7"14"0"16,-7 10 0-16,14-24 73 0,0 0-73 0,-1 6 73 16,8-6-73-16,-7 0 81 0,0 0-81 0,1 0 81 15,3 0-81-15,-4 0 50 0,0 0-50 0,3 14 50 0,1 7-50 16,-4-21 31-16,0 0-31 0,2 24 31 0,-1 3-31 15,-1-27 33-15,0 0-33 0,0 29 34 0,0 4-34 16,0-33 6-16,0 0-6 0,-1 29 7 0,-1 0-7 16,2-29 18-16,0 0-18 0,0 26 19 0,0-2-19 0,0-24 3 15,0 0-3-15,0 20 4 0,2-4-4 0,-2-16-114 16,0 0 114-16,1 13-113 0,1-2 113 0,2 13-482 16</inkml:trace>
  <inkml:trace contextRef="#ctx0" brushRef="#br1" timeOffset="-25883.31">16789 12994 572 0,'0'0'0'0,"0"0"0"16,-4 2 0-16,4-2 53 0,0 0-53 0,4-2 53 15,3-1-53-15,-7 3 35 0,0 0-35 0,7-2 35 16,5-5-35-16,-12 7 26 0,0 0-26 0,9-5 26 16,5-2-26-16,-14 7 15 0,0 0-15 0,15-5 15 15,3 2-15-15,-18 3 17 0,0 0-17 0,17 0 17 16,2 3-17-16,-19-3 17 0,0 0-17 0,18 5 17 15,-1 2-17-15,-17-7 34 0,0 0-34 0,14 9 34 16,2-1-34-16,-16-8 5 0,0 0-5 0,8 9 5 0,1-1-5 16,-9-8 18-16,0 0-18 0,4 9 18 0,1-1-18 15,-5-8 8-15,0 0-8 0,0 9 9 0,0 3-9 0,0-12 33 16,0 0-33-16,-7 19 34 0,-4 5-34 16,11-24 26-16,0 0-26 0,-12 27 26 0,-2 2-26 0,14-29 24 15,0 0-24-15,-12 38 25 0,0 5-25 0,12-43 26 16,0 0-26-16,-7 46 26 0,5 4-26 0,2-50 49 15,0 0-49-15,16 46 50 0,12-3-50 0,-28-43 17 16,0 0-17-16,45 29 17 0,11-7-17 0,-56-22-91 16,0 0 91-16,101 48-890 0,-202-96 890 0</inkml:trace>
  <inkml:trace contextRef="#ctx0" brushRef="#br1" timeOffset="-24650.32">16637 13796 371 0,'0'0'0'0,"0"0"0"0,0 0 0 16,0 0 42-16,0 0-42 0,0 0 42 0,0 0-42 15,0 0 10-15,0 0-10 0,0 0 10 0,0 0-10 0,0 0 41 16,0 0-41-16,0 0 41 0,0 0-41 0,0 0 38 15,0 0-38-15,0 0 39 0,0 0-39 0,0 0 22 16,0 0-22-16,-2 19 22 0,1 13-22 0,1-32 21 16,0 0-21-16,-2 43 21 0,0 8-21 0,2-51 17 15,0 0-17-15,-2 48 17 0,2 4-17 0,0-52 34 16,0 0-34-16,0 48 34 0,0-4-34 0,0-44 27 16,0 0-27-16,0 36 27 0,0-8-27 0,0-28 33 15,0 0-33-15,0 24 34 0,0-7-34 0,0-17 7 0,0 0-7 16,0 14 8-16,2-4-8 0,-2-10-81 0,0 0 81 15,0 8-81-15,2-2 81 0,-2-6-136 0,0 0 136 0,0 5-136 16,-2-4 136-16,0 6-299 0</inkml:trace>
  <inkml:trace contextRef="#ctx0" brushRef="#br1" timeOffset="-23855.02">16289 14426 527 0,'0'0'0'0,"8"-5"0"0,6-2 0 0,-14 7 70 16,0 0-70-16,7-3 71 0,-5-1-71 0,-2 4 65 15,0 0-65-15,0 0 65 0,4-1-65 0,-4 1 53 16,0 0-53-16,5 0 53 0,2-5-53 0,-7 5 25 16,0 0-25-16,14-4 26 0,5-1-26 0,-19 5 10 15,0 0-10-15,28-5 10 0,12 0-10 0,-40 5 29 0,0 0-29 16,40-4 29-16,5 1-29 0,-45 3 5 0,0 0-5 15,47-4 5-15,-3 1-5 0,-44 3 16 0,0 0-16 16,42-2 17-16,-4-5-17 0,-38 7 8 0,0 0-8 0,35-6 9 16,-6-3-9-16,-29 9-1 0,0 0 1 0,25-9-1 15,-4 1 1-15,-21 8-124 0,0 0 124 0,15-10-124 16,-1-2 124-16,12-11-542 0</inkml:trace>
  <inkml:trace contextRef="#ctx0" brushRef="#br1" timeOffset="-23495.14">16292 13762 886 0,'0'0'0'0,"5"-2"0"0,8 0 0 0,-13 2 80 15,0 0-80-15,5-2 81 0,2 2-81 0,-7 0 45 16,0 0-45-16,9 2 46 0,3 2-46 0,-12-4 37 16,0 0-37-16,17 3 37 0,4 2-37 0,-21-5 9 15,0 0-9-15,30 5 9 0,5-1-9 0,-35-4 26 16,0 0-26-16,38 5 26 0,2-5-26 0,-40 0 22 0,0 0-22 15,42 0 22-15,0 0-22 0,-42 0 16 0,0 0-16 16,38-5 17-16,-3-2-17 0,-35 7-3 0,0 0 3 16,31-5-3-16,-1 0 3 0,-30 5-149 0,0 0 149 0,26-4-148 15,-4 2 148-15,27-3-695 0</inkml:trace>
  <inkml:trace contextRef="#ctx0" brushRef="#br1" timeOffset="-23042.2">17027 14138 919 0,'0'0'0'0,"-5"-1"0"0,-2-1 0 0,7 2 124 0,0 0-124 15,0 0 124-15,-2 3-124 0,2-3 95 0,0 0-95 16,2 7 95-16,2 4-95 0,-4-11 27 0,0 0-27 16,0 22 27-16,3 7-27 0,-3-29 1 0,0 0-1 0,5 33 2 15,-3 4-2-15,-2-37 9 0,0 0-9 0,2 33 9 16,0-2-9-16,-2-31 0 0,0 0 0 0,1 27 1 16,1-5-1-16,-2-22-2 0,0 0 2 0,4 19-1 15,1-5 1-15,-5-14-109 0,0 0 109 0,12 3-109 16,5-6 109-16,-17 3-170 0,0 0 170 0,30 0-652 15,-60 0 652-15</inkml:trace>
  <inkml:trace contextRef="#ctx0" brushRef="#br1" timeOffset="-22803.35">17332 14120 919 0,'0'0'0'0,"0"0"0"0,0 0 0 16,0 0 90-16,0 0-90 0,0 0 90 0,2 41-90 0,-2-41 60 16,0 0-60-16,2 27 60 0,0 6-60 0,-2-33 36 15,0 0-36-15,0 29 36 0,0 3-36 0,0-32 1 16,0 0-1-16,0 28 2 0,-2-3-2 0,2-25-1 16,0 0 1-16,-2 21 0 0,0-6 0 0,2-15-83 15,0 0 83-15,0 11-83 0,0-4 83 0,0-7-170 16,0 0 170-16,0 0-169 0,6-7 169 0,-1 0-489 15</inkml:trace>
  <inkml:trace contextRef="#ctx0" brushRef="#br1" timeOffset="-22593.07">17344 14166 841 0,'0'0'0'0,"11"7"0"16,5 5 0-16,-16-12 121 0,0 0-121 0,17 15 121 15,4 2-121-15,-21-17 107 0,0 0-107 0,24 17 108 16,6 1-108-16,-30-18 64 0,0 0-64 0,31 17 65 16,1-2-65-16,-32-15 6 0,0 0-6 0,29 15 6 15,1-6-6-15,-30-9-53 0,0 0 53 0,24 7-52 16,-3-5 52-16,-21-2-192 0,0 0 192 0,23-4-192 16,-2-3 192-16,24-3-605 0</inkml:trace>
  <inkml:trace contextRef="#ctx0" brushRef="#br1" timeOffset="-22412.55">17655 14185 863 0,'0'0'0'0,"0"17"0"0,0 10 0 0,0-27 123 16,0 0-123-16,0 31 124 0,0 3-124 0,0-34 98 15,0 0-98-15,0 38 98 0,1 1-98 0,-1-39 5 16,0 0-5-16,4 35 5 0,-2-6-5 0,-2-29-159 15,0 0 159-15,5 22-158 0,0-5 158 0,5 23-650 0</inkml:trace>
  <inkml:trace contextRef="#ctx0" brushRef="#br1" timeOffset="-22218.08">17128 13859 1211 0,'0'0'0'0,"18"4"0"16,6-3 0-16,-24-1-170 0,0 0 170 0,28 0-170 16,5-1 170-16,28 1-551 0</inkml:trace>
  <inkml:trace contextRef="#ctx0" brushRef="#br1" timeOffset="1714.2">10083 9753 102 0,'0'0'0'0,"0"0"0"0,0 0 0 15,0 0 2-15,0 0-2 0,0 0 2 0,6 17-2 0,-6-17 70 16,0 0-70-16,1 9 71 0,3 1-71 0,-4-10 104 16,0 0-104-16,3 8 104 0,-3-2-104 0,0-6 124 15,0 0-124-15,-3 3 124 0,-1-1-124 0,4-2 82 16,0 0-82-16,-5-5 82 0,0-6-82 0,5 11-110 15,0 0 110-15,-4-15-110 0,1-4 110 0,-2-17-398 16</inkml:trace>
  <inkml:trace contextRef="#ctx0" brushRef="#br1" timeOffset="3048.57">6779 10836 158 0,'0'0'0'0,"3"-19"0"0,2-12 0 0,-5 31 92 16,0 0-92-16,-8-5 93 0,-10 10-93 0,18-5 79 15,0 0-79-15,-21-5 80 0,-5-11-80 0,26 16 60 16,0 0-60-16,-24-22 61 0,6-7-61 0,18 29 54 16,0 0-54-16,-17-34 55 0,5-2-55 0,12 36 38 15,0 0-38-15,-9-31 39 0,9 3-39 0,0 28 16 0,0 0-16 16,3-15 17-16,11 6-17 0,-14 9 21 0,0 0-21 16,18 2 21-16,3 10-21 0,-21-12 14 0,0 0-14 15,21 21 15-15,0 4-15 0,-21-25 16 0,0 0-16 0,20 30 17 16,-2 0-17-16,-18-30 15 0,0 0-15 0,12 24 16 15,-3-3-16-15,-9-21 34 0,0 0-34 0,5 15 35 16,-5-3-35-16,0-12 10 0,0 0-10 0,-14 9 11 16,-10-2-11-16,24-7 36 0,0 0-36 0,-26 3 37 15,-4-3-37-15,30 0 12 0,0 0-12 0,-30-2 12 16,1-1-12-16,29 3-30 0,0 0 30 0,-25-2-30 16,11-5 30-16,14 7-97 0,0 0 97 0,-12-8-97 15,7-4 97-15,-14-12-599 0</inkml:trace>
  <inkml:trace contextRef="#ctx0" brushRef="#br1" timeOffset="3829.08">9256 10217 91 0,'0'0'0'15,"0"0"0"-15,0 0 0 0,0 0 34 0,0 0-34 0,0 0 35 16,22 17-35-16,-22-17 58 0,0 0-58 0,13 16 59 16,4 4-59-16,-17-20 66 0,0 0-66 0,12 24 67 15,0 4-67-15,-12-28 48 0,0 0-48 0,6 22 49 16,-1-7-49-16,-5-15 67 0,0 0-67 0,3 14 67 16,-3-4-67-16,0-10 69 0,0 0-69 0,-8 4 69 15,-6-8-69-15,14 4 48 0,0 0-48 0,-11-22 48 16,3-17-48-16,8 39-90 0,0 0 90 0,-11-57-90 15,2-22 90-15,-10-58-439 0</inkml:trace>
  <inkml:trace contextRef="#ctx0" brushRef="#br1" timeOffset="11605.28">11327 7923 1076 0,'0'0'0'0,"0"0"-179"0,0 0 179 15,0 0-178-15,2-7 178 0,-2 7-46 0,0 0 46 0,3-3-46 16,-3 1 46-16,0 2-4 0,0 0 4 0,0-3-4 16,0-1 4-16,0 4-17 0,0 0 17 0,4-3-17 15,-4 0 17-15,0 3 0 0,0 0 0 0,0 0 0 16,3-2 0-16,-3 2 10 0,0 0-10 0,0 0 10 15,0 0-10-15,0 0 35 0,0 0-35 0,0 8 36 16,0 8-36-16,0-16 35 0,0 0-35 0,0 31 36 16,-1 8-36-16,1-39 38 0,0 0-38 0,0 48 39 15,0 7-39-15,0-55 39 0,0 0-39 0,0 51 40 16,0 6-40-16,0-57 10 0,0 0-10 0,0 49 10 16,0-6-10-16,0-43 21 0,0 0-21 0,0 40 21 0,0-8-21 15,0-32 14-15,0 0-14 0,0 28 15 0,1-8-15 16,-1-20 9-16,0 0-9 0,2 16 9 0,2-6-9 15,-4-10-1-15,0 0 1 0,0 5-1 0,0-5 1 0,0 0-141 16,0 0 141-16,0-9-140 0,-4-9 140 0,2-10-452 16</inkml:trace>
  <inkml:trace contextRef="#ctx0" brushRef="#br1" timeOffset="11832.09">11141 8129 740 0,'0'0'0'16,"5"0"0"-16,7 0 0 0,-12 0 127 0,0 0-127 15,14-2 127-15,5-3-127 0,-19 5 109 0,0 0-109 0,21-2 110 16,5 2-110-16,-26 0 65 0,0 0-65 0,30 4 65 16,5 4-65-16,-35-8 32 0,0 0-32 0,38 16 33 15,6 4-33-15,-44-20-35 0,0 0 35 0,45 24-34 16,2 4 34-16,-47-28-162 0,0 0 162 0,38 20-162 15,-5-4 162-15,35 21-661 0</inkml:trace>
  <inkml:trace contextRef="#ctx0" brushRef="#br1" timeOffset="12598.37">11043 13261 1278 0,'0'0'0'16,"0"0"0"-16,0 0 0 0,0 0-4 0,0 0 4 0,18 7-4 15,15 5 4-15,-33-12-6 0,0 0 6 0,38 12-5 16,9 4 5-16,-47-16-77 0,0 0 77 0,56 3-77 15,3-1 77-15,-59-2-170 0,0 0 170 0,59-11-170 16,9-7 170-16,59-12-472 0</inkml:trace>
  <inkml:trace contextRef="#ctx0" brushRef="#br1" timeOffset="40716.88">19843 2395 942 0,'0'0'0'0,"0"0"-59"0,0 0 59 0,0 0-59 15,-35 22 59-15,35-22 40 0,0 0-40 0,-14 9 41 16,3-2-41-16,11-7 9 0,0 0-9 0,-7 5 10 16,4 2-10-16,3-7 3 0,0 0-3 0,-5 1 4 15,5 3-4-15,0-4 24 0,0 0-24 0,5 3 25 16,0 1-25-16,-5-4 37 0,0 0-37 0,11 3 38 15,4 2-38-15,-15-5 12 0,0 0-12 0,19 4 13 16,2-1-13-16,-21-3 22 0,0 0-22 0,27 5 22 16,-3-1-22-16,-24-4 8 0,0 0-8 0,28 3 8 15,1-1-8-15,-29-2 9 0,0 0-9 0,32 3 10 16,3 1-10-16,-35-4 3 0,0 0-3 0,38 3 4 16,0-3-4-16,-38 0 12 0,0 0-12 0,40 0 12 15,2-3-12-15,-42 3 32 0,0 0-32 0,38 0 33 0,-1 0-33 16,-37 0 17-16,0 0-17 0,35 0 17 0,0 0-17 0,-35 0 19 15,0 0-19-15,36 0 20 0,-4 0-20 16,-32 0 26-16,0 0-26 0,38 0 26 0,2 3-26 0,-40-3 7 16,0 0-7-16,42 0 7 0,3 3-7 0,-45-3 17 15,0 0-17-15,47 2 17 0,4 2-17 0,-51-4 33 16,0 0-33-16,49 3 34 0,-1 0-34 0,-48-3 4 16,0 0-4-16,49 2 5 0,0 2-5 0,-49-4 5 15,0 0-5-15,50 3 5 0,4-3-5 0,-54 0 32 16,0 0-32-16,53 0 33 0,1-3-33 0,-54 3 8 15,0 0-8-15,50-4 9 0,1 2-9 0,-51 2 19 0,0 0-19 16,50-3 20-16,2-4-20 0,-52 7 24 0,0 0-24 16,51-5 25-16,5-7-25 0,-56 12 21 0,0 0-21 15,68-12 21-15,7 0-21 0,-75 12 4 0,0 0-4 0,55-10 5 16,-8 1-5-16,-47 9 15 0,0 0-15 0,47-8 15 16,-3 1-15-16,-44 7 8 0,0 0-8 0,42-9 9 15,0-1-9-15,-42 10 3 0,0 0-3 0,43-9 4 16,2 1-4-16,-45 8 20 0,0 0-20 0,47-12 20 15,-1 0-20-15,-46 12 7 0,0 0-7 0,43-10 7 16,-1-2-7-16,-42 12 16 0,0 0-16 0,40-9 17 16,-1 0-17-16,-39 9 23 0,0 0-23 0,38-6 24 15,-2 0-24-15,-36 6 3 0,0 0-3 0,39-6 3 16,-1-1-3-16,-38 7 3 0,0 0-3 0,33 0 3 16,2 3-3-16,-35-3 2 0,0 0-2 0,31 4 2 15,1-1-2-15,-32-3 4 0,0 0-4 0,29 3 5 16,-1-1-5-16,-28-2-42 0,0 0 42 0,23 0-42 0,0-2 42 15,-23 2-161-15,0 0 161 0,8-10-161 0,-8-2 161 16,11-12-1057-16</inkml:trace>
  <inkml:trace contextRef="#ctx0" brushRef="#br1" timeOffset="44918.74">13313 2457 135 0,'0'0'0'0,"0"0"40"0,0 0-40 0,21 3 40 15,16 9-40-15,-37-12 39 0,0 0-39 0,36 9 39 16,3 3-39-16,-39-12 52 0,0 0-52 0,33 8 52 15,2 2-52-15,-35-10 48 0,0 0-48 0,38 14 49 16,0 0-49-16,-38-14 21 0,0 0-21 0,46 14 21 16,2-1-21-16,-48-13 21 0,0 0-21 0,54 17 21 15,0-1-21-15,-54-16 25 0,0 0-25 0,56 12 26 16,0-4-26-16,-56-8 6 0,0 0-6 0,50 11 7 0,3-6-7 16,-53-5 17-16,0 0-17 0,48 7 17 0,-2 1-17 15,-46-8 15-15,0 0-15 0,48 7 15 0,-1 5-15 0,-47-12 15 16,0 0-15-16,48 9 16 0,2 3-16 0,-50-12 9 15,0 0-9-15,47 8 10 0,-3 2-10 0,-44-10 9 16,0 0-9-16,45 6 10 0,2 0-10 0,-47-6 8 16,0 0-8-16,47 4 8 0,0-2-8 0,-47-2 8 15,0 0-8-15,47 3 8 0,0-3-8 0,-47 0 15 16,0 0-15-16,45 3 15 0,-1 1-15 0,-44-4 22 16,0 0-22-16,40 2 23 0,-2 1-23 0,-38-3 14 15,0 0-14-15,35 3 15 0,-3 1-15 0,-32-4 10 0,0 0-10 16,27 3 10-16,0-3-10 0,-27 0 17 0,0 0-17 15,24 0 17-15,-1 0-17 0,-23 0 22 0,0 0-22 0,24 0 23 16,0 0-23-16,-24 0 8 0,0 0-8 0,26-3 8 16,1-4-8-16,-27 7 17 0,0 0-17 0,29-5 17 15,1 1-17-15,-30 4 33 0,0 0-33 0,29-6 34 16,1 0-34-16,-30 6 26 0,0 0-26 0,30-8 26 16,-1 1-26-16,-29 7 40 0,0 0-40 0,30-9 40 15,-2-3-40-15,-28 12 3 0,0 0-3 0,28-6 4 16,-2-6-4-16,-26 12 18 0,0 0-18 0,26-9 18 15,2 2-18-15,-28 7 14 0,0 0-14 0,26-12 15 16,0 4-15-16,-26 8 24 0,0 0-24 0,28-16 25 16,2 1-25-16,-30 15 13 0,0 0-13 0,31-16 13 15,2-4-13-15,-33 20 18 0,0 0-18 0,33-22 19 0,2 1-19 16,-35 21 24-16,0 0-24 0,35-24 25 0,0-3-25 16,-35 27 3-16,0 0-3 0,33-28 3 0,0-3-3 15,-33 31 3-15,0 0-3 0,31-29 3 0,-1-2-3 0,-30 31 11 16,0 0-11-16,33-34 11 0,0-2-11 0,-33 36 3 15,0 0-3-15,33-36 4 0,2 0-4 0,-35 36 12 16,0 0-12-16,33-34 12 0,2-2-12 0,-35 36 3 16,0 0-3-16,30-36 4 0,-1 5-4 0,-29 31 0 15,0 0 0-15,30-36 1 0,-8 2-1 0,-22 34 2 16,0 0-2-16,21-33 2 0,-5 3-2 0,-16 30 26 16,0 0-26-16,12-36 26 0,-3-4-26 0,-9 40 5 15,0 0-5-15,5-34 6 0,-3-2-6 0,-2 36 5 0,0 0-5 16,-2-36 5-16,-1 2-5 0,3 34 14 0,0 0-14 15,-6-36 15-15,-6 3-15 0,12 33 13 0,0 0-13 16,-14-38 14-16,-5 3-14 0,19 35 4 0,0 0-4 0,-21-36 4 16,-1-4-4-16,22 40 7 0,0 0-7 0,-30-43 8 15,0-5-8-15,30 48 3 0,0 0-3 0,-29-42 3 16,-6-5-3-16,35 47 2 0,0 0-2 0,-33-44 2 16,-2 4-2-16,35 40 9 0,0 0-9 0,-33-43 10 15,3 4-10-15,30 39 0 0,0 0 0 0,-33-39 1 16,2-1-1-16,31 40 0 0,0 0 0 0,-37-39 1 15,-1-4-1-15,38 43 3 0,0 0-3 0,-49-39 3 16,-5-4-3-16,54 43 1 0,0 0-1 0,-47-33 2 16,9 6-2-16,38 27 1 0,0 0-1 0,-39-24 2 15,-2 0-2-15,41 24 4 0,0 0-4 0,-39-22 4 16,-4 1-4-16,43 21 0 0,0 0 0 0,-46-19 0 0,-1-5 0 16,47 24-1-16,0 0 1 0,-64-27 0 0,-8-4 0 15,72 31-4-15,0 0 4 0,-50-24-3 0,5 9 3 16,45 15-3-16,0 0 3 0,-44-18-2 0,6 3 2 0,38 15 0 15,0 0 0-15,-44-12 0 0,4 0 0 0,40 12-2 16,0 0 2-16,-43-10-1 0,-4 1 1 0,47 9-4 16,0 0 4-16,-47-3-3 0,-7-2 3 0,54 5-7 15,0 0 7-15,-51 0-6 0,-1 5 6 0,52-5-24 16,0 0 24-16,-51 7-23 0,-5 5 23 0,56-12-2 16,0 0 2-16,-67 17-2 0,-10 8 2 0,77-25-7 15,0 0 7-15,-75 21-7 0,2 3 7 0,73-24-8 16,0 0 8-16,-68 22-8 0,3 2 8 0,65-24-1 0,0 0 1 15,-68 28 0-15,1 1 0 0,67-29-3 0,0 0 3 16,-72 37-3-16,-3 3 3 0,75-40-2 0,0 0 2 0,-70 44-1 16,3 3 1-16,67-47-2 0,0 0 2 0,-63 44-1 15,7-1 1-15,56-43-4 0,0 0 4 0,-59 46-3 16,0 6 3-16,59-52-2 0,0 0 2 0,-60 51-2 16,-2 4 2-16,62-55-11 0,0 0 11 0,-61 55-10 15,1 5 10-15,60-60-15 0,0 0 15 0,-59 58-15 16,0-2 15-16,59-56 0 0,0 0 0 0,-56 59 0 15,-1-1 0-15,57-58 0 0,0 0 0 0,-44 56 0 16,6 3 0-16,38-59 0 0,0 0 0 0,-30 67 0 16,9 3 0-16,21-70 0 0,0 0 0 0,-1 79 0 15,15 8 0-15,-14-87-3 0,0 0 3 0,29 103-3 16,18 12 3-16,-47-115-104 0,0 0 104 0,63 128-104 16,19 14 104-16,-82-142-89 0,0 0 89 0,148 267-850 0,-296-534 850 0</inkml:trace>
  <inkml:trace contextRef="#ctx0" brushRef="#br1" timeOffset="124850.51">24670 12343 359 0,'0'0'0'0,"0"0"0"0,0 0 0 0,0 0 5 0,0 0-5 15,0 0 6-15,0 0-6 0,0 0 28 0,0 0-28 16,0 0 28-16,0 0-28 0,0 0 15 0,0 0-15 15,0 0 15-15,0 0-15 0,0 0 20 0,0 0-20 0,0 0 20 16,0 0-20-16,0 0 15 0,0 0-15 0,0 0 16 16,0 0-16-16,0 0 35 0,0 0-35 0,0 0 35 15,0 0-35-15,0 0 41 0,0 0-41 0,0 0 41 16,0 24-41-16,0-24 39 0,0 0-39 0,-3 16 40 16,1 7-40-16,2-23 40 0,0 0-40 0,-2 24 41 15,0 7-41-15,2-31 40 0,0 0-40 0,-1 28 40 16,-1 3-40-16,2-31 40 0,0 0-40 0,-4 32 40 15,1-4-40-15,3-28 40 0,0 0-40 0,-4 29 40 16,3 0-40-16,1-29 17 0,0 0-17 0,-2 27 17 16,2-1-17-16,0-26 31 0,0 0-31 0,2 27 31 15,1-1-31-15,-3-26 2 0,0 0-2 0,4 29 2 0,1 2-2 16,-5-31 6-16,0 0-6 0,5 31 7 0,2 0-7 16,-7-31 14-16,0 0-14 0,4 27 15 0,1-1-15 15,-5-26 14-15,0 0-14 0,3 27 15 0,2 1-15 16,-5-28 9-16,0 0-9 0,6 29 9 0,1 1-9 0,-7-30 25 15,0 0-25-15,5 31 26 0,-2 0-26 0,-3-31 12 16,0 0-12-16,4 31 12 0,-1 5-12 0,-3-36 27 16,0 0-27-16,2 29 27 0,0 0-27 0,-2-29 6 15,0 0-6-15,2 34 7 0,-1 2-7 0,-1-36 10 16,0 0-10-16,2 33 10 0,2 0-10 0,-4-33 24 16,0 0-24-16,3 30 25 0,1 0-25 0,-4-30 12 0,0 0-12 15,3 32 12-15,-3 1-12 0,0-33 1 0,0 0-1 16,0 30 2-16,0 0-2 0,0-30 10 0,0 0-10 15,-3 30 11-15,-1-2-11 0,4-28 8 0,0 0-8 16,-3 29 8-16,-1 2-8 0,4-31 8 0,0 0-8 0,-2 32 8 16,1 4-8-16,1-36 3 0,0 0-3 0,-2 33 4 15,0-4-4-15,2-29 29 0,0 0-29 0,-2 29 29 16,1 0-29-16,1-29 10 0,0 0-10 0,0 31 10 16,0 0-10-16,0-31 12 0,0 0-12 0,0 32 12 15,0-2-12-15,0-30 16 0,0 0-16 0,0 30 17 16,0 1-17-16,0-31 8 0,0 0-8 0,0 31 8 15,0 0-8-15,0-31 3 0,0 0-3 0,0 34 4 16,1 0-4-16,-1-34 13 0,0 0-13 0,2 35 13 16,2 1-13-16,-4-36 0 0,0 0 0 0,1 34 1 15,3 4-1-15,-4-38 0 0,0 0 0 0,2 34 0 16,-2 0 0-16,0-34 2 0,0 0-2 0,0 34 3 0,0 1-3 16,0-35 0-16,0 0 0 0,0 32 0 0,-2-3 0 15,2-29 0-15,0 0 0 0,-2 31 0 0,2-2 0 16,0-29 5-16,0 0-5 0,0 28 6 0,2-4-6 0,-2-24 0 15,0 0 0-15,2 25 1 0,1 1-1 0,-3-26 0 16,0 0 0-16,4 26 1 0,-1-2-1 0,-3-24 7 16,0 0-7-16,2 25 7 0,-1 1-7 0,-1-26 0 15,0 0 0-15,0 26 1 0,0 0-1 0,0-26 0 16,0 0 0-16,0 25 1 0,0 3-1 0,0-28 3 16,0 0-3-16,-1 25 3 0,-1 1-3 0,2-26 1 15,0 0-1-15,0 26 2 0,-3-2-2 0,3-24 9 0,0 0-9 16,-2 27 10-16,0 2-10 0,2-29 3 0,0 0-3 15,-2 28 4-15,-1-1-4 0,3-27 0 0,0 0 0 16,-4 31 1-16,1 1-1 0,3-32 2 0,0 0-2 0,-4 33 2 16,3 0-2-16,1-33-1 0,0 0 1 0,0 27 0 15,0 2 0-15,0-29-5 0,0 0 5 0,0 28-4 16,1-4 4-16,-1-24 0 0,0 0 0 0,2 24 0 16,0-4 0-16,-2-20-1 0,0 0 1 0,2 21 0 15,1-1 0-15,-3-20 0 0,0 0 0 0,4 21 1 16,-1-1-1-16,-3-20 6 0,0 0-6 0,2 21 7 15,-2-1-7-15,0-20 1 0,0 0-1 0,0 24 1 16,2 2-1-16,-2-26 1 0,0 0-1 0,0 26 1 16,-2-1-1-16,2-25 0 0,0 0 0 0,-2 24 0 15,0 0 0-15,2-24-6 0,0 0 6 0,-1 23-6 16,-1-1 6-16,2-22 0 0,0 0 0 0,-2 24 0 0,2 2 0 16,0-26 0-16,0 0 0 0,-2 24 0 0,1-4 0 15,1-20-1-15,0 0 1 0,-6 22 0 0,1 1 0 16,5-23 1-16,0 0-1 0,-7 22 2 0,0 0-2 0,7-22-1 15,0 0 1-15,-9 29 0 0,1 6 0 0,8-35-4 16,0 0 4-16,-7 31-3 0,2-1 3 0,5-30-3 16,0 0 3-16,-4 31-2 0,4 2 2 0,0-33-12 15,0 0 12-15,0 29-12 0,4 0 12 0,-4-29-1 16,0 0 1-16,3 27 0 0,2 1 0 0,-5-28-8 16,0 0 8-16,7 26-8 0,4-4 8 0,-11-22-8 15,0 0 8-15,7 20-8 0,1-1 8 0,-8-19-61 0,0 0 61 16,2 17-60-16,2-3 60 0,-4-14-130 0,0 0 130 15,0 15-130-15,0 1 130 0,0-16-156 0,0 0 156 16,-2 12-156-16,-2-4 156 0,-1 13-696 0</inkml:trace>
  <inkml:trace contextRef="#ctx0" brushRef="#br1" timeOffset="126981.63">23815 16078 785 0,'0'0'0'0,"0"0"0"16,0 0 0-16,0 0 0 0,0 0 0 0,0 0 1 16,0 0-1-16,0 0 42 0,0 0-42 0,0 0 43 15,0 0-43-15,0 0 44 0,0 0-44 0,0 0 45 16,21-7-45-16,-21 7 35 0,0 0-35 0,17-4 35 15,7-1-35-15,-24 5 34 0,0 0-34 0,23-3 34 16,1-1-34-16,-24 4 25 0,0 0-25 0,25-1 26 16,-1 1-26-16,-24 0 16 0,0 0-16 0,25 1 17 15,1 5-17-15,-26-6 28 0,0 0-28 0,28 3 28 16,-1 2-28-16,-27-5 36 0,0 0-36 0,32 5 37 16,3-1-37-16,-35-4 31 0,0 0-31 0,36 5 31 0,4 0-31 15,-40-5 33-15,0 0-33 0,39 7 33 0,1 0-33 16,-40-7 13-16,0 0-13 0,38 7 14 0,0-1-14 15,-38-6 42-15,0 0-42 0,39 6 43 0,-3-1-43 0,-36-5 13 16,0 0-13-16,39 3 13 0,1-1-13 0,-40-2 13 16,0 0-13-16,41 2 13 0,5-1-13 0,-46-1 26 15,0 0-26-15,45 0 26 0,0 0-26 0,-45 0 19 16,0 0-19-16,44 0 20 0,-2-1-20 0,-42 1 4 16,0 0-4-16,42-2 5 0,-4-2-5 0,-38 4 8 15,0 0-8-15,38-3 9 0,1 0-9 0,-39 3 3 16,0 0-3-16,40-4 4 0,1 1-4 0,-41 3 5 15,0 0-5-15,46-4 6 0,-3 3-6 0,-43 1 13 0,0 0-13 16,46-2 13-16,1 0-13 0,-47 2 8 0,0 0-8 16,45-3 9-16,0-2-9 0,-45 5 3 0,0 0-3 15,44-7 4-15,-1-2-4 0,-43 9 7 0,0 0-7 0,47-8 7 16,2-3-7-16,-49 11 32 0,0 0-32 0,52-10 32 16,6-2-32-16,-58 12 1 0,0 0-1 0,54-14 1 15,0 1-1-15,-54 13 2 0,0 0-2 0,52-11 2 16,0 1-2-16,-52 10 5 0,0 0-5 0,53-8 6 15,1 1-6-15,-54 7 2 0,0 0-2 0,68-7 3 16,12 2-3-16,-80 5 5 0,0 0-5 0,57-4 5 16,-8 4-5-16,-49 0 22 0,0 0-22 0,47-1 22 15,-2 1-22-15,-45 0 2 0,0 0-2 0,47 1 2 16,2 3-2-16,-49-4 7 0,0 0-7 0,51 1 7 16,3 1-7-16,-54-2 8 0,0 0-8 0,55-2 8 15,3-3-8-15,-58 5 7 0,0 0-7 0,68-7 8 16,7-3-8-16,-75 10 3 0,0 0-3 0,69-8 4 0,-1-1-4 15,-68 9 19-15,0 0-19 0,56-5 20 0,-7 0-20 16,-49 5 0-16,0 0 0 0,50-4 1 0,3 3-1 0,-53 1 1 16,0 0-1-16,45 0 1 0,-1 1-1 0,-44-1 3 15,0 0-3-15,47 2 3 0,0 1-3 0,-47-3 1 16,0 0-1-16,47 4 2 0,1 1-2 0,-48-5 1 16,0 0-1-16,47 7 2 0,1 0-2 0,-48-7 15 15,0 0-15-15,45 5 16 0,-2 0-16 0,-43-5 8 16,0 0-8-16,42 5 8 0,0 0-8 0,-42-5 9 15,0 0-9-15,42 4 10 0,1-1-10 0,-43-3 8 16,0 0-8-16,46 0 9 0,-1-3-9 0,-45 3 8 0,0 0-8 16,47-4 8-16,4-1-8 0,-51 5 8 0,0 0-8 15,47-3 8-15,0-2-8 0,-47 5 3 0,0 0-3 0,43-4 4 16,-3 1-4-16,-40 3 6 0,0 0-6 0,39 0 6 16,-1 0-6-16,-38 0 3 0,0 0-3 0,40 0 3 15,0-4-3-15,-40 4 1 0,0 0-1 0,42 0 2 16,3 0-2-16,-45 0 1 0,0 0-1 0,40 0 2 15,0 4-2-15,-40-4 8 0,0 0-8 0,40 0 8 16,2 0-8-16,-42 0 8 0,0 0-8 0,42 0 8 16,0-5-8-16,-42 5 3 0,0 0-3 0,43-4 4 15,3 1-4-15,-46 3 6 0,0 0-6 0,47-2 7 16,3 2-7-16,-50 0 3 0,0 0-3 0,51-2 3 16,1 1-3-16,-52 1 5 0,0 0-5 0,49-2 5 15,-1 0-5-15,-48 2 0 0,0 0 0 0,49-2 1 16,2 1-1-16,-51 1 2 0,0 0-2 0,52-2 2 0,4-1-2 15,-56 3 5-15,0 0-5 0,56-6 5 0,3 1-5 16,-59 5 3-16,0 0-3 0,54-8 3 0,-2 1-3 16,-52 7 2-16,0 0-2 0,51-5 2 0,-1 0-2 0,-50 5 0 15,0 0 0-15,51-2 0 0,1 2 0 0,-52 0 1 16,0 0-1-16,50 0 1 0,1 2-1 0,-51-2 3 16,0 0-3-16,47 3 3 0,0 0-3 0,-47-3 0 15,0 0 0-15,44 7 0 0,-1 2 0 0,-43-9 0 16,0 0 0-16,44 7 0 0,-1 0 0 0,-43-7 1 15,0 0-1-15,45 5 2 0,4-2-2 0,-49-3 0 16,0 0 0-16,51 4 0 0,3-1 0 0,-54-3 1 0,0 0-1 16,50 2 2-16,1-1-2 0,-51-1 1 0,0 0-1 15,50 0 2-15,-1 0-2 0,-49 0 3 0,0 0-3 16,49 0 4-16,1 2-4 0,-50-2 2 0,0 0-2 0,53 0 3 16,1-2-3-16,-54 2 0 0,0 0 0 0,50-1 0 15,-3-1 0-15,-47 2 0 0,0 0 0 0,46-2 0 16,-5 2 0-16,-41 0 0 0,0 0 0 0,42 0 0 15,-2 2 0-15,-40-2 0 0,0 0 0 0,37 5 0 16,-2 4 0-16,-35-9 0 0,0 0 0 0,35 3 0 16,-2 2 0-16,-33-5-1 0,0 0 1 0,31 7-1 15,-1 2 1-15,-30-9 0 0,0 0 0 0,27 8 0 16,1 3 0-16,-28-11 1 0,0 0-1 0,23 10 1 16,-2 2-1-16,-21-12 1 0,0 0-1 0,19 12 1 15,-2 1-1-15,-17-13 1 0,0 0-1 0,16 12 2 16,-2-1-2-16,-14-11-1 0,0 0 1 0,14 7-1 0,0-2 1 15,-14-5-52-15,0 0 52 0,14-2-52 0,0-5 52 16,-14 7-180-16,0 0 180 0,14-19-179 0,-2-8 179 16,14-19-1291-16</inkml:trace>
  <inkml:trace contextRef="#ctx0" brushRef="#br1" timeOffset="128062.63">31184 15619 751 0,'0'0'0'0,"2"-4"0"0,-1-1 0 0,-1 5 78 0,0 0-78 15,4-3 78-15,3 1-78 0,-7 2 88 0,0 0-88 16,7 0 88-16,0 2-88 0,-7-2 72 0,0 0-72 0,8 3 73 16,5-1-73-16,-13-2 48 0,0 0-48 15,10 5 48-15,2 2-48 0,-12-7 32 0,0 0-32 0,12 10 33 16,1 5-33-16,-13-15 24 0,0 0-24 0,14 16 25 15,1 6-25-15,-15-22 34 0,0 0-34 0,12 21 35 16,1-1-35-16,-13-20 19 0,0 0-19 0,10 23 20 16,1-1-20-16,-11-22 41 0,0 0-41 0,8 22 42 15,-1-3-42-15,-7-19 13 0,0 0-13 0,5 19 14 16,1-4-14-16,-6-15 32 0,0 0-32 0,3 16 32 16,-1-4-32-16,-2-12 27 0,0 0-27 0,2 8 27 15,-2-1-27-15,0-7 38 0,0 0-38 0,0 7 39 16,-2-2-39-16,2-5 15 0,0 0-15 0,-2 7 15 15,-1-2-15-15,3-5 13 0,0 0-13 0,-4 7 13 0,1-2-13 16,3-5 10-16,0 0-10 0,-6 5 10 0,1 0-10 16,5-5 3-16,0 0-3 0,-5 5 4 0,2-1-4 15,3-4 12-15,0 0-12 0,-4 3 12 0,1-1-12 0,3-2 22 16,0 0-22-16,-4 3 23 0,1 1-23 0,3-4 0 16,0 0 0-16,-6 3 0 0,-1 1 0 0,7-4 3 15,0 0-3-15,-12 7 4 0,-2 1-4 0,14-8 0 16,0 0 0-16,-19 15 1 0,-2 4-1 0,21-19 0 15,0 0 0-15,-21 17 0 0,2 2 0 0,19-19-1 16,0 0 1-16,-23 21 0 0,-3-1 0 0,26-20-1 16,0 0 1-16,-19 16 0 0,4-2 0 0,15-14-1 15,0 0 1-15,-13 10 0 0,3-2 0 0,10-8-3 0,0 0 3 16,-7 7-3-16,2-3 3 0,5-4-6 0,0 0 6 16,-4 3-5-16,1-1 5 0,3-2-8 0,0 0 8 0,0 0-7 15,1-7 7-15,-1 7-15 0,0 0 15 0,4-9-15 16,-1-4 15-16,-3 13-4 0,0 0 4 0,6-17-3 15,1-6 3-15,-7 23 2 0,0 0-2 0,5-27 2 16,2-6-2-16,-7 33 30 0,0 0-30 0,3-34 30 16,-3-2-30-16,0 36 19 0,0 0-19 0,0-36 20 15,0 0-20-15,0 36 18 0,0 0-18 0,2-36 19 16,0 2-19-16,-2 34 5 0,0 0-5 0,7-33 5 16,1 4-5-16,-8 29-35 0,0 0 35 0,13-36-34 15,4-1 34-15,-17 37-149 0,0 0 149 0,16-45-148 16,1-5 148-16,16-44-1196 0</inkml:trace>
  <inkml:trace contextRef="#ctx0" brushRef="#br1" timeOffset="129624.06">24613 12379 147 0,'0'0'0'0,"0"0"0"16,17-5 0-16,-17 5 63 0,0 0-63 0,0 0 63 16,-7 2-63-16,7-2 73 0,0 0-73 0,-5 3 73 15,-2-3-73-15,7 0 72 0,0 0-72 0,-7 5 73 0,2 0-73 16,5-5 67-16,0 0-67 0,-9 14 68 0,0 5-68 16,9-19 66-16,0 0-66 0,-9 20 66 0,1 3-66 0,8-23 58 15,0 0-58-15,-7 24 59 0,0 0-59 0,7-24 40 16,0 0-40-16,-7 24 41 0,2-2-41 0,5-22 41 15,0 0-41-15,-6 21 42 0,3-1-42 0,3-20 26 16,0 0-26-16,-4 15 26 0,3 1-26 0,1-16 26 16,0 0-26-16,0 7 26 0,3-4-26 0,-3-3 15 15,0 0-15-15,7-3 15 0,4-8-15 0,-11 11 10 16,0 0-10-16,15-17 11 0,6-7-11 0,-21 24 10 16,0 0-10-16,21-25 10 0,2-4-10 0,-23 29 8 0,0 0-8 15,21-31 8-15,3-7-8 0,-24 38 23 0,0 0-23 16,17-36 24-16,1-2-24 0,-18 38 2 0,0 0-2 15,17-34 2-15,1 2-2 0,-18 32 3 0,0 0-3 0,14-26 3 16,-4 5-3-16,-10 21 28 0,0 0-28 0,12-15 28 16,-3 5-28-16,-9 10 27 0,0 0-27 0,10-6 27 15,1 10-27-15,-11-4 8 0,0 0-8 0,10 3 8 16,1 6-8-16,-11-9 29 0,0 0-29 0,12 15 29 16,2 6-29-16,-14-21 5 0,0 0-5 0,12 20 6 15,0 3-6-15,-12-23 4 0,0 0-4 0,13 24 5 16,0 1-5-16,-13-25 21 0,0 0-21 0,11 21 21 15,-2-6-21-15,-9-15 6 0,0 0-6 0,5 14 7 16,-2-5-7-16,-3-9-4 0,0 0 4 0,4 5-3 16,3-4 3-16,-7-1-128 0,0 0 128 0,2-12-127 15,3-12 127-15,4-11-926 0</inkml:trace>
  <inkml:trace contextRef="#ctx0" brushRef="#br1" timeOffset="130615.01">25302 11433 247 0,'0'0'0'0,"0"0"0"0,0 0 0 0,0 0 80 15,0 0-80-15,0 0 80 0,0 0-80 0,0 0 58 16,0 0-58-16,0 0 59 0,0 0-59 0,0 0 61 16,0 0-61-16,0 0 62 0,0 0-62 0,0 0 45 15,0 0-45-15,0 0 46 0,2 38-46 0,-2-38 42 16,0 0-42-16,2 38 42 0,0 6-42 0,-2-44 40 16,0 0-40-16,1 50 41 0,3 7-41 0,-4-57 17 15,0 0-17-15,3 54 17 0,3 1-17 0,-6-55 31 0,0 0-31 16,3 50 31-16,1-6-31 0,-4-44 11 0,0 0-11 15,1 36 11-15,1-8-11 0,-2-28-13 0,0 0 13 16,0 22-12-16,0-8 12 0,0-14-146 0,0 0 146 16,0 10-146-16,0-7 146 0,0 11-432 0</inkml:trace>
  <inkml:trace contextRef="#ctx0" brushRef="#br1" timeOffset="130930.08">25031 12060 673 0,'0'0'0'0,"12"-3"0"0,9-2 0 15,-21 5 58-15,0 0-58 0,24-4 58 0,4-2-58 16,-28 6 52-16,0 0-52 0,33-6 53 0,4 0-53 15,-37 6 15-15,0 0-15 0,36-6 16 0,3-4-16 0,-39 10 2 16,0 0-2-16,36-5 2 0,3 0-2 0,-39 5 5 16,0 0-5-16,34-5 5 0,-2-2-5 0,-32 7 2 15,0 0-2-15,28-4 3 0,-6 1-3 0,-22 3 1 16,0 0-1-16,21 0 2 0,-3-3-2 0,-18 3 0 16,0 0 0-16,15 0 0 0,-4 0 0 0,-11 0-130 15,0 0 130-15,7 0-129 0,-2-2 129 0,7 0-424 16</inkml:trace>
  <inkml:trace contextRef="#ctx0" brushRef="#br1" timeOffset="131275.9">25139 11454 651 0,'0'0'0'0,"5"-3"0"16,4 1 0-16,-9 2 61 0,0 0-61 0,12-2 61 16,2 0-61-16,-14 2 35 0,0 0-35 0,15-1 35 15,5 1-35-15,-20 0 19 0,0 0-19 0,22 0 20 0,3 1-20 16,-25-1 0-16,0 0 0 0,28 0 0 0,3 0 0 15,-31 0 1-15,0 0-1 0,31 0 1 0,2-1-1 0,-33 1 1 16,0 0-1-16,35-2 1 0,2-5-1 0,-37 7 7 16,0 0-7-16,35-5 8 0,-2-7-8 0,-33 12-118 15,0 0 118-15,33-10-118 0,2-1 118 0,-35 11-110 16,0 0 110-16,68-20-300 0,-136 40 300 0</inkml:trace>
  <inkml:trace contextRef="#ctx0" brushRef="#br1" timeOffset="131831.73">25839 11836 135 0,'0'0'0'0,"0"0"0"0,0 0 0 16,0 0 73-16,0 0-73 0,0 0 74 0,0 0-74 0,0 0 57 16,0 0-57-16,0 0 58 0,0 0-58 0,0 0 48 15,0 0-48-15,0 0 48 0,0 0-48 0,0 0 50 16,0 0-50-16,-9 17 50 0,-3 12-50 0,12-29 47 16,0 0-47-16,-7 29 48 0,4 6-48 0,3-35 36 15,0 0-36-15,1 30 37 0,5 0-37 0,-6-30 26 16,0 0-26-16,10 22 26 0,6-5-26 0,-16-17 16 15,0 0-16-15,17 7 17 0,4-11-17 0,-21 4 28 16,0 0-28-16,21-10 28 0,3-10-28 0,-24 20 29 0,0 0-29 16,21-24 29-16,-2-6-29 0,-19 30 37 0,0 0-37 15,14-30 38-15,-5-5-38 0,-9 35 23 0,0 0-23 16,5-34 24-16,-5-2-24 0,0 36 18 0,0 0-18 0,-5-32 19 16,-5-3-19-16,10 35-1 0,0 0 1 0,-9-24 0 15,0 7 0-15,9 17-94 0,0 0 94 0,-7-12-94 16,0 5 94-16,7 7-172 0,0 0 172 0,-7 4-172 15,4 8 172-15,-11 0-337 0</inkml:trace>
  <inkml:trace contextRef="#ctx0" brushRef="#br1" timeOffset="132236.91">26198 11788 180 0,'0'0'0'0,"-11"0"0"0,-3 0 0 0,14 0 61 15,0 0-61-15,0 5 62 0,7 4-62 0,-7-9 74 16,0 0-74-16,6 12 74 0,2 1-74 0,-8-13 45 15,0 0-45-15,7 21 45 0,2 6-45 0,-9-27 15 16,0 0-15-16,7 31 15 0,2 2-15 0,-9-33 13 0,0 0-13 16,5 25 14-16,0-2-14 0,-5-23 56 0,0 0-56 15,5 15 56-15,-1-5-56 0,-4-10 61 0,0 0-61 16,7 4 61-16,0-6-61 0,-7 2 45 0,0 0-45 0,10-10 46 16,3-7-46-16,-13 17 50 0,0 0-50 0,12-17 50 15,0-7-50-15,-12 24 37 0,0 0-37 0,12-24 38 16,4 0-38-16,-16 24 15 0,0 0-15 0,7-19 16 15,0 0-16-15,-7 19-18 0,0 0 18 0,3-14-18 16,-1 4 18-16,-2 10-140 0,0 0 140 0,2-7-140 16,-2 4 140-16,1-8-515 0</inkml:trace>
  <inkml:trace contextRef="#ctx0" brushRef="#br1" timeOffset="132628.66">26522 11740 449 0,'0'0'0'0,"-7"0"0"0,-4 2 0 0,11-2 62 0,0 0-62 15,-3 5 62-15,1 2-62 0,2-7 48 0,0 0-48 16,0 7 48-16,2 1-48 0,-2-8 37 0,0 0-37 16,2 16 37-16,-1 1-37 0,-1-17 10 0,0 0-10 0,2 25 11 15,0 6-11-15,-2-31 6 0,0 0-6 0,2 35 6 16,1 2-6-16,-3-37 8 0,0 0-8 0,4 31 9 15,-1-4-9-15,-3-27 3 0,0 0-3 0,4 23 3 16,1-6-3-16,-5-17-7 0,0 0 7 0,3 8-6 16,4-8 6-16,-7 0-147 0,0 0 147 0,6-12-147 15,1-8 147-15,5-11-273 0</inkml:trace>
  <inkml:trace contextRef="#ctx0" brushRef="#br1" timeOffset="132823.14">26337 11720 774 0,'0'0'0'0,"9"3"0"0,5 2 0 0,-14-5 136 16,0 0-136-16,19 5 136 0,7 0-136 0,-26-5 113 16,0 0-113-16,39 4 113 0,8-4-113 0,-47 0 3 15,0 0-3-15,52-2 4 0,7-1-4 0,-59 3-112 16,0 0 112-16,54-7-111 0,0-2 111 0,54-6-705 15</inkml:trace>
  <inkml:trace contextRef="#ctx0" brushRef="#br1" timeOffset="134458.67">30532 16468 359 0,'0'0'0'15,"0"0"114"-15,0 0-114 0,0 0 114 0,0 0-114 0,0 0 60 16,0 0-60-16,0 0 61 0,0 0-61 0,0 0 43 15,0 0-43-15,0 0 44 0,0 0-44 0,0 0 10 16,0 0-10-16,0 0 11 0,0 35-11 0,0-35 28 16,0 0-28-16,0 32 28 0,2 13-28 0,-2-45 28 15,0 0-28-15,3 41 28 0,3 3-28 0,-6-44 7 16,0 0-7-16,5 41 8 0,0-3-8 0,-5-38 18 16,0 0-18-16,4 33 19 0,-1-4-19 0,-3-29 15 0,0 0-15 15,2 22 15-15,0-7-15 0,-2-15 1 0,0 0-1 16,0 12 1-16,0-3-1 0,0-9-134 0,0 0 134 0,0 7-134 15,-2-4 134-15,0 8-465 0</inkml:trace>
  <inkml:trace contextRef="#ctx0" brushRef="#br1" timeOffset="134833.94">30295 16946 180 0,'7'-3'0'16,"-7"3"0"-16,0 0 0 0,-1 3 0 0,-5 6 0 16,6-9 55-16,0 0-55 0,-3 5 55 0,-1-2-55 0,4-3 91 15,0 0-91-15,-1 4 91 0,-1-2-91 0,2-2 107 16,0 0-107-16,0 0 108 0,7-2-108 0,-7 2 94 15,0 0-94-15,9-4 94 0,4-1-94 0,-13 5 59 16,0 0-59-16,18-5 59 0,5-2-59 0,-23 7 43 16,0 0-43-16,26-7 43 0,5 1-43 0,-31 6 28 15,0 0-28-15,33-6 28 0,4 1-28 0,-37 5 15 16,0 0-15-16,36-3 15 0,1 1-15 0,-37 2 29 16,0 0-29-16,36-2 29 0,1-1-29 0,-37 3 18 0,0 0-18 15,30-2 19-15,-6-1-19 0,-24 3-13 0,0 0 13 16,18-4-13-16,-6-1 13 0,-12 5-168 0,0 0 168 15,7-3-168-15,-4-2 168 0,8-4-572 0</inkml:trace>
  <inkml:trace contextRef="#ctx0" brushRef="#br1" timeOffset="135298.79">30398 16413 281 0,'0'0'0'0,"5"0"0"0,6-1 0 0,-11 1 49 15,0 0-49-15,5 0 50 0,-1-2-50 0,-4 2 59 16,0 0-59-16,0 0 60 0,3 2-60 0,-3-2 64 16,0 0-64-16,0 0 65 0,2 3-65 0,-2-3 67 0,0 0-67 15,5 2 68-15,2-2-68 0,-7 0 59 0,0 0-59 16,16-2 60-16,5-1-60 0,-21 3 69 0,0 0-69 15,27-4 69-15,10-1-69 0,-37 5 59 0,0 0-59 0,37-5 60 16,4 0-60-16,-41 5 40 0,0 0-40 0,39-5 41 16,-1 1-41-16,-38 4 36 0,0 0-36 0,33-3 37 15,-2 1-37-15,-31 2 33 0,0 0-33 0,25 0 33 16,-6 0-33-16,-19 0-52 0,0 0 52 0,16 2-52 16,-6 0 52-16,-10-2-148 0,0 0 148 0,9 1-148 15,-2-1 148-15,9 2-623 0</inkml:trace>
  <inkml:trace contextRef="#ctx0" brushRef="#br1" timeOffset="135749.51">30990 16756 550 0,'0'0'0'0,"0"0"95"0,0 0-95 15,0-3 95-15,2-4-95 0,-2 7 82 0,0 0-82 0,2-4 83 16,0 1-83-16,-2 3 82 0,0 0-82 0,0 0 82 16,3-3-82-16,-3 3 87 0,0 0-87 0,0 0 87 15,0 0-87-15,0 0 58 0,0 0-58 0,0 5 58 16,2 5-58-16,-2-10 31 0,0 0-31 0,2 17 31 16,1 5-31-16,-3-22 35 0,0 0-35 0,0 24 35 15,0 2-35-15,0-26 6 0,0 0-6 0,-2 22 6 16,1-3-6-16,1-19 18 0,0 0-18 0,-2 16 19 15,0-6-19-15,2-10 1 0,0 0-1 0,-2 8 1 16,2-1-1-16,0-7-85 0,0 0 85 0,-1 5-84 16,1-1 84-16,0-4-171 0,0 0 171 0,0 0-170 15,0 3 170-15,0 1-672 0</inkml:trace>
  <inkml:trace contextRef="#ctx0" brushRef="#br1" timeOffset="136019.81">31118 16749 505 0,'0'0'0'0,"0"0"45"15,0 0-45-15,5 4 46 0,2 1-46 0,-7-5 64 16,0 0-64-16,5 3 64 0,2-1-64 0,-7-2 73 16,0 0-73-16,5 7 73 0,2 3-73 0,-7-10 60 15,0 0-60-15,5 17 61 0,-1 4-61 0,-4-21 52 0,0 0-52 16,3 25 53-16,1 5-53 0,-4-30 56 0,0 0-56 15,3 25 57-15,1 1-57 0,-4-26 33 0,0 0-33 0,3 21 33 16,-1-4-33-16,-2-17 25 0,0 0-25 0,4 13 26 16,1-2-26-16,-5-11-15 0,0 0 15 0,5 5-14 15,0-7 14-15,-5 2-162 0,0 0 162 0,5-5-162 16,2-7 162-16,6-5-630 0</inkml:trace>
  <inkml:trace contextRef="#ctx0" brushRef="#br1" timeOffset="136261.53">31198 16763 404 0,'0'0'0'0,"0"0"27"0,0 0-27 0,3 3 27 16,4 3-27-16,-7-6 52 0,0 0-52 0,5 3 53 0,1 0-53 16,-6-3 78-16,0 0-78 0,5 4 78 0,2 1-78 15,-7-5 73-15,0 0-73 0,10 9 73 0,4 3-73 16,-14-12 62-16,0 0-62 0,14 10 62 0,2 2-62 0,-16-12 49 15,0 0-49-15,17 10 49 0,2 0-49 0,-19-10 22 16,0 0-22-16,18 4 22 0,-2-4-22 0,-16 0-6 16,0 0 6-16,13-4-6 0,1-3 6 0,-14 7-134 15,0 0 134-15,11-12-133 0,-2-3 133 0,10-12-546 16</inkml:trace>
  <inkml:trace contextRef="#ctx0" brushRef="#br1" timeOffset="136471.25">31456 16706 763 0,'0'0'0'0,"0"0"78"0,0 0-78 0,1 19 79 16,1 10-79-16,-2-29 89 0,0 0-89 0,2 28 90 16,-2 3-90-16,0-31 72 0,0 0-72 0,0 27 73 15,0 0-73-15,0-27 20 0,0 0-20 0,0 23 20 16,-2-4-20-16,2-19-26 0,0 0 26 0,0 13-25 15,0-4 25-15,0-9-176 0,0 0 176 0,2-4-176 16,0-11 176-16,1-4-557 0</inkml:trace>
  <inkml:trace contextRef="#ctx0" brushRef="#br1" timeOffset="136636.9">31186 16386 1177 0,'0'0'0'0,"8"4"0"0,6 2 0 0,-14-6 145 16,0 0-145-16,11-6 146 0,-1-10-146 0,-10 16-151 15,0 0 151-15,18-29-150 0,4-10 150 0,18-30-778 16</inkml:trace>
  <inkml:trace contextRef="#ctx0" brushRef="#br1" timeOffset="144550.87">24949 16393 348 0,'0'0'0'0,"0"-3"0"16,0-4 0-16,0 7 40 0,0 0-40 0,0 0 40 16,0-4-40-16,0 4 3 0,0 0-3 0,0 0 4 15,3 2-4-15,1 0-268 0</inkml:trace>
  <inkml:trace contextRef="#ctx0" brushRef="#br1" timeOffset="156211.06">22052 10529 124 0,'0'0'0'0,"8"-9"0"16,8-1 0-16,-16 10 23 0,0 0-23 0,17-9 24 16,4 1-24-16,-21 8 40 0,0 0-40 0,21-10 40 15,2 1-40-15,-23 9 33 0,0 0-33 0,24-12 33 16,2 0-33-16,-26 12 22 0,0 0-22 0,27-10 23 16,2 0-23-16,-29 10 11 0,0 0-11 0,26-7 11 15,4-2-11-15,-30 9 28 0,0 0-28 0,30-7 28 16,3 0-28-16,-33 7 5 0,0 0-5 0,31-5 6 0,2-2-6 15,-33 7 9-15,0 0-9 0,33-5 10 0,0-3-10 16,-33 8 33-16,0 0-33 0,35-7 34 0,-5-3-34 16,-30 10 9-16,0 0-9 0,31-9 9 0,-1 0-9 0,-30 9 36 15,0 0-36-15,29-12 37 0,-1 2-37 0,-28 10 19 16,0 0-19-16,32-8 20 0,1-1-20 0,-33 9 28 16,0 0-28-16,31-5 28 0,6 0-28 0,-37 5 32 15,0 0-32-15,34-2 32 0,0 2-32 0,-34 0 19 16,0 0-19-16,33 0 20 0,-2 0-20 0,-31 0 29 15,0 0-29-15,30 2 29 0,-1-1-29 0,-29-1 20 16,0 0-20-16,26 2 20 0,-1 0-20 0,-25-2 10 0,0 0-10 16,26 2 11-16,0 1-11 0,-26-3 10 15,0 0-10-15,28 3 11 0,-2-1-11 0,-26-2 8 0,0 0-8 16,28 4 9-16,0 2-9 0,-28-6 15 0,0 0-15 16,28 4 15-16,0 1-15 0,-28-5 8 0,0 0-8 0,27 7 8 15,-4 1-8-15,-23-8 39 0,0 0-39 0,24 6 39 16,3 0-39-16,-27-6 28 0,0 0-28 0,24 7 28 15,0-2-28-15,-24-5 24 0,0 0-24 0,27 7 25 16,-1-5-25-16,-26-2 17 0,0 0-17 0,26 3 17 16,-2 1-17-16,-24-4 18 0,0 0-18 0,25 0 19 15,1 3-19-15,-26-3 15 0,0 0-15 0,26 2 15 16,-4 1-15-16,-22-3 9 0,0 0-9 0,27 7 10 16,-1 0-10-16,-26-7 16 0,0 0-16 0,28 9 17 15,-1-2-17-15,-27-7 8 0,0 0-8 0,28 8 8 16,2 2-8-16,-30-10 3 0,0 0-3 0,26 14 4 15,-2-2-4-15,-24-12 31 0,0 0-31 0,25 12 31 0,-4 0-31 16,-21-12 4-16,0 0-4 0,24 15 4 0,1-3-4 16,-25-12 4-16,0 0-4 0,24 16 5 0,-1-2-5 15,-23-14 13-15,0 0-13 0,24 15 14 0,0 2-14 0,-24-17 8 16,0 0-8-16,21 17 8 0,-2-1-8 0,-19-16 3 16,0 0-3-16,16 15 4 0,-2 1-4 0,-14-16 12 15,0 0-12-15,12 13 13 0,0 1-13 0,-12-14 8 16,0 0-8-16,13 15 8 0,1 2-8 0,-14-17-146 15,0 0 146-15,26 33-965 0,-52-66 965 0</inkml:trace>
  <inkml:trace contextRef="#ctx0" brushRef="#br1" timeOffset="159967.01">22306 10592 516 0,'0'0'0'0,"0"0"0"16,-9 16 0-16,9-16 35 0,0 0-35 0,-1 7 36 15,-1-1-36-15,2-6 17 0,0 0-17 0,0 7 17 0,3 0-17 16,-3-7 5-16,0 0-5 0,6 4 6 0,2-1-6 15,-8-3-129-15,0 0 129 0,12-2-129 0,2-3 129 16,12-2-189-16</inkml:trace>
  <inkml:trace contextRef="#ctx0" brushRef="#br0" timeOffset="180023.7">24689 16153 191 0,'0'0'0'16,"0"0"0"-16,0 0 0 0,0 0 10 0,0 0-10 0,0 0 10 16,0 0-10-16,0 0 9 0,0 0-9 0,0 0 9 15,0 0-9-15,0 0 46 0,0 0-46 0,0 0 47 16,0 0-47-16,0 0 41 0,0 0-41 0,0 0 41 16,0 0-41-16,0 0 51 0,0 0-51 0,0 0 52 15,0 0-52-15,0 0 49 0,0 0-49 0,0 0 49 16,0 0-49-16,0 0 54 0,0 0-54 0,0 0 55 15,0 0-55-15,0 0 44 0,0 0-44 0,0 0 44 16,0 0-44-16,0 0 53 0,0 0-53 0,0 0 53 0,0 0-53 16,0 0 37-16,0 0-37 0,0 0 38 0,0 0-38 15,0 0 46-15,0 0-46 0,0 0 46 0,0 0-46 0,0 0 58 16,0 0-58-16,0 0 58 0,14-17-58 0,-14 17 44 16,0 0-44-16,9-14 44 0,3-1-44 0,-12 15 21 15,0 0-21-15,14-17 21 0,0-2-21 0,-14 19 43 16,0 0-43-16,14-19 43 0,0 0-43 0,-14 19 13 15,0 0-13-15,14-19 13 0,-2-1-13 0,-12 20 21 16,0 0-21-16,12-19 21 0,0-2-21 0,-12 21 33 16,0 0-33-16,14-17 34 0,0 0-34 0,-14 17 5 15,0 0-5-15,16-15 5 0,-4-1-5 0,-12 16 5 0,0 0-5 16,12-12 5-16,-1 2-5 0,-11 10 14 0,0 0-14 16,8-10 15-16,1 1-15 0,-9 9 7 0,0 0-7 0,9-7 8 15,-2 0-8-15,-7 7 8 0,0 0-8 0,7-6 9 16,0 0-9-16,-7 6 15 0,0 0-15 0,7-5 15 15,1 0-15-15,-8 5 14 0,0 0-14 0,6-5 15 16,-1 0-15-16,-5 5 9 0,0 0-9 0,5-7 9 16,2 0-9-16,-7 7 16 0,0 0-16 0,5-7 17 15,1-1-17-15,-6 8 8 0,0 0-8 0,5-9 8 16,0 1-8-16,-5 8 1 0,0 0-1 0,7-11 1 16,0 1-1-16,-7 10 15 0,0 0-15 0,7-8 15 15,0-3-15-15,-7 11 3 0,0 0-3 0,7-10 3 16,-2-2-3-16,-5 12 2 0,0 0-2 0,5-10 3 15,4-1-3-15,-9 11 11 0,0 0-11 0,3-10 11 16,4 2-11-16,-7 8 0 0,0 0 0 0,6-9 1 0,-1-1-1 16,-5 10 3-16,0 0-3 0,7-12 4 0,3 0-4 15,-10 12 2-15,0 0-2 0,6-12 2 0,2 1-2 16,-8 11 1-16,0 0-1 0,7-12 2 0,2-1-2 0,-9 13 1 16,0 0-1-16,9-12 1 0,1 0-1 0,-10 12 0 15,0 0 0-15,9-10 1 0,-2-1-1 0,-7 11 0 16,0 0 0-16,7-8 1 0,-2 1-1 0,-5 7 2 15,0 0-2-15,7-9 3 0,2 1-3 0,-9 8 5 16,0 0-5-16,10-9 5 0,1-1-5 0,-11 10 0 16,0 0 0-16,13-10 1 0,-2-2-1 0,-11 12 7 15,0 0-7-15,10-11 8 0,-1 3-8 0,-9 8 3 16,0 0-3-16,9-11 3 0,1 1-3 0,-10 10 2 0,0 0-2 16,9-8 2-16,-2-4-2 0,-7 12 10 0,0 0-10 15,7-9 10-15,0 0-10 0,-7 9 0 0,0 0 0 16,7-10 1-16,-2 0-1 0,-5 10 8 0,0 0-8 0,5-10 8 15,2 1-8-15,-7 9 8 0,0 0-8 0,7-10 8 16,2 0-8-16,-9 10 3 0,0 0-3 0,7-11 3 16,3 1-3-16,-10 10 6 0,0 0-6 0,6-9 7 15,1-3-7-15,-7 12 0 0,0 0 0 0,7-10 1 16,-2 2-1-16,-5 8 2 0,0 0-2 0,8-9 2 16,1-5-2-16,-9 14 0 0,0 0 0 0,9-12 0 15,1-1 0-15,-10 13-1 0,0 0 1 0,9-14 0 16,0 0 0-16,-9 14-1 0,0 0 1 0,8-14-1 15,-1 2 1-15,-7 12-1 0,0 0 1 0,9-11-1 16,0 0 1-16,-9 11-4 0,0 0 4 0,9-10-3 0,1 1 3 16,-10 9-12-16,0 0 12 0,9-12-12 0,-1 2 12 15,-8 10-1-15,0 0 1 0,9-8-1 0,0-1 1 16,-9 9-1-16,0 0 1 0,5-7-1 0,2 0 1 16,-7 7-3-16,0 0 3 0,7-7-3 0,-2 2 3 0,-5 5 0 15,0 0 0-15,6-5 1 0,2 0-1 0,-8 5 0 16,0 0 0-16,4-3 1 0,3-4-1 0,-7 7 0 15,0 0 0-15,5-5 0 0,2-1 0 0,-7 6 3 16,0 0-3-16,7-5 4 0,0 0-4 0,-7 5 0 16,0 0 0-16,7-3 0 0,1-1 0 0,-8 4-37 15,0 0 37-15,7-1-37 0,-1 1 37 0,-6 0-132 16,0 0 132-16,-6-4-131 0,-6-4 131 0,-5-4-1090 0</inkml:trace>
  <inkml:trace contextRef="#ctx0" brushRef="#br0" timeOffset="185141.45">21654 10678 191 0,'0'0'0'0,"0"0"0"0,0 0 0 0,0 0 57 15,0 0-57-15,0 0 57 0,-22 43-57 0,22-43 40 0,0 0-40 16,-12 25 40-16,-2 3-40 0,14-28 43 0,0 0-43 16,-16 34 43-16,-3 2-43 0,19-36 35 0,0 0-35 15,-16 40 35-15,0-1-35 0,16-39 33 0,0 0-33 0,-13 34 33 16,0 2-33-16,13-36 32 0,0 0-32 0,-12 36 32 15,2-3-32-15,10-33 32 0,0 0-32 0,-9 34 32 16,0-7-32-16,9-27 13 0,0 0-13 0,-1 31 14 16,6 2-14-16,-5-33-114 0,0 0 114 0,15 27-114 15,12-3 114-15,-27-24-114 0,0 0 114 0,41 52-198 16,-82-104 198-16</inkml:trace>
  <inkml:trace contextRef="#ctx0" brushRef="#br0" timeOffset="186299.08">24292 10930 651 0,'0'0'0'0,"0"0"0"0,0 0 0 0,0 0 44 16,0 0-44-16,0 0 44 0,0 0-44 0,0 0 48 0,0 0-48 15,0 0 49-15,0 0-49 0,0 0 59 0,0 0-59 16,0 0 60-16,0 0-60 0,0 0 59 0,0 0-59 15,0 0 60-15,19 20-60 0,-19-20 56 0,0 0-56 0,18 17 57 16,6 9-57-16,-24-26 46 0,0 0-46 0,24 31 46 16,3 5-46-16,-27-36 22 0,0 0-22 0,27 39 22 15,1 4-22-15,-28-43 19 0,0 0-19 0,28 45 20 16,-2 3-20-16,-26-48 4 0,0 0-4 0,23 46 4 16,-2 2-4-16,-21-48-97 0,0 0 97 0,12 46-96 15,-7-3 96-15,13 48-799 0</inkml:trace>
  <inkml:trace contextRef="#ctx0" brushRef="#br0" timeOffset="191314.59">21729 12643 371 0,'0'0'0'0,"0"0"0"0,14-22 0 0,-14 22 0 0,0 0 0 0,0-2 0 15,-3 2 0-15,3 0 0 0,0 0 0 0,-4 0 0 16,1 0 0-16,3 0 0 0,0 0 0 0,-4 0 1 16,-3 0-1-16,7 0 32 0,0 0-32 0,-1-5 32 15,-3-2-32-15,4 7 57 0,0 0-57 0,4-10 57 16,-1-4-57-16,-3 14 43 0,0 0-43 0,5-10 44 16,1 1-44-16,-6 9 0 0,0 0 0 0,8-3 1 15,3 1-1-15,-11 2-81 0,0 0 81 0,8 0-80 16,-1 2 80-16,9-1-278 0</inkml:trace>
  <inkml:trace contextRef="#ctx0" brushRef="#br0" timeOffset="210739.9">25778 14764 695 0,'0'0'0'0,"4"-5"0"0,1-2 0 0,-5 7 0 16,0 0 0-16,3-4 0 0,-1 1 0 0,-2 3 1 15,0 0-1-15,0 0 1 0,0 0-1 0,0 0 27 16,0 0-27-16,0 0 27 0,0 0-27 0,0 0 7 16,0 0-7-16,0 0 7 0,0-5-7 0,0 5 17 15,0 0-17-15,2-7 17 0,3-5-17 0,-5 12 35 16,0 0-35-16,3-14 35 0,6-5-35 0,-9 19 5 0,0 0-5 15,9-18 5-15,1-6-5 0,-10 24-31 0,0 0 31 16,9-23-31-16,1-1 31 0,-10 24-120 0,0 0 120 0,13-22-119 16,1-2 119-16,12-22-344 0</inkml:trace>
  <inkml:trace contextRef="#ctx0" brushRef="#br0" timeOffset="211085.71">26079 14358 393 0,'0'0'0'0,"-3"0"0"0,-2 0 0 16,5 0 50-16,0 0-50 0,0 0 51 0,1-7-51 0,-1 7 65 16,0 0-65-16,4-5 65 0,1-2-65 0,-5 7 55 15,0 0-55-15,7-12 56 0,2 0-56 0,-9 12 20 16,0 0-20-16,10-12 20 0,2-2-20 0,-12 14 13 16,0 0-13-16,13-15 14 0,-1 1-14 0,-12 14 0 15,0 0 0-15,12-19 0 0,0 2 0 0,-12 17-106 16,0 0 106-16,14-17-105 0,2-2 105 0,-16 19-148 15,0 0 148-15,17-15-147 0,1 1 147 0,17-15-126 0</inkml:trace>
  <inkml:trace contextRef="#ctx0" brushRef="#br0" timeOffset="211252.7">26524 13876 281 0,'0'0'0'0,"5"-3"0"16,4-2 0-16,-9 5 8 0,0 0-8 0,10-5 8 16,4-6-8-16,-14 11-10 0,0 0 10 0,14-10-10 15,0 0 10-15,14-11-146 0</inkml:trace>
  <inkml:trace contextRef="#ctx0" brushRef="#br0" timeOffset="211506.81">26804 13499 606 0,'0'0'0'0,"0"0"0"0,5 6 0 0,-5-6 112 15,0 0-112-15,6-6 113 0,2 0-113 0,-8 6 55 16,0 0-55-16,7-7 55 0,2 0-55 0,-9 7 15 0,0 0-15 15,10-9 16-15,1-3-16 0,-11 12 0 0,0 0 0 16,12-13 0-16,0-4 0 0,-12 17-104 0,0 0 104 16,18-21-104-16,1-3 104 0,-19 24-181 0,0 0 181 15,21-24-180-15,1 0 180 0,22-24-198 0</inkml:trace>
  <inkml:trace contextRef="#ctx0" brushRef="#br0" timeOffset="211641.61">27123 13181 483 0,'0'0'0'0,"5"-5"0"15,6-2 0-15,-11 7 71 0,0 0-71 0,8-7 71 16,3-2-71-16,-11 9 26 0,0 0-26 0,9-10 26 16,-1 2-26-16,-8 8-58 0,0 0 58 0,7-12-58 15,0 0 58-15,-7 12-133 0,0 0 133 0,7-12-133 16,-2-2 133-16,8-12-128 0</inkml:trace>
  <inkml:trace contextRef="#ctx0" brushRef="#br0" timeOffset="211760.79">27430 12850 180 0,'0'0'0'0,"1"-5"0"0,5-5 0 0,0-6-75 16</inkml:trace>
  <inkml:trace contextRef="#ctx0" brushRef="#br0" timeOffset="211958.8">27708 12480 707 0,'0'0'0'0,"6"-7"0"16,0-3 0-16,-6 10 106 0,0 0-106 0,9-14 106 15,3-1-106-15,-12 15-2 0,0 0 2 0,16-19-2 16,5-5 2-16,-21 24-193 0,0 0 193 0,37-43-433 15,-74 86 433-15</inkml:trace>
  <inkml:trace contextRef="#ctx0" brushRef="#br0" timeOffset="-212137.05">25484 15207 572 0,'0'0'0'0,"1"-5"0"0,5-2 0 0,-6 7-1 0,0 0 1 15,3-5 0-15,-1 2 0 0,-2 3 0 0,0 0 0 0,2-4 1 16,-2 3-1-16,0 1 0 0,0 0 0 0,0 0 0 15,1-4 0-15,-1 4-15 0,0 0 15 0,0 0-15 16,4-5 15-16,-4 5-5 0,0 0 5 0,3-3-4 16,-3-2 4-16,0 5-3 0,0 0 3 0,2-6-3 15,1 0 3-15,-3 6-2 0,0 0 2 0,4-7-1 16,1 0 1-16,-5 7 1 0,0 0-1 0,5-5 1 16,1-4-1-16,-6 9 9 0,0 0-9 0,7-7 10 15,1 1-10-15,-8 6 26 0,0 0-26 0,11-9 26 16,-1-3-26-16,-10 12 20 0,0 0-20 0,12-10 20 15,1-2-20-15,-13 12 35 0,0 0-35 0,14-11 35 16,1-1-35-16,-15 12 29 0,0 0-29 0,14-10 29 16,2 2-29-16,-16 8 33 0,0 0-33 0,14-9 33 0,0 0-33 15,-14 9 22-15,0 0-22 0,14-8 22 0,-2-1-22 16,-12 9 18-16,0 0-18 0,14-8 18 0,0-3-18 16,-14 11 27-16,0 0-27 0,12-10 27 0,-2-2-27 0,-10 12 20 15,0 0-20-15,11-10 20 0,-2 0-20 0,-9 10 26 16,0 0-26-16,8-11 26 0,-1-2-26 0,-7 13 38 15,0 0-38-15,9-11 39 0,-2 1-39 0,-7 10 22 16,0 0-22-16,7-8 22 0,2-1-22 0,-9 9 28 16,0 0-28-16,7-7 28 0,-2 0-28 0,-5 7 22 15,0 0-22-15,5-7 22 0,2 1-22 0,-7 6 9 16,0 0-9-16,3-7 10 0,1 2-10 0,-4 5 18 0,0 0-18 16,3-7 18-16,1 0-18 0,-4 7 22 0,0 0-22 15,7-7 23-15,-2 2-23 0,-5 5 0 0,0 0 0 16,9-7 0-16,0-2 0 0,-9 9-1 0,0 0 1 0,8-6-1 15,1-1 1-15,-9 7-10 0,0 0 10 0,9-9-9 16,-2 6 9-16,-7 3-5 0,0 0 5 0,7-9-4 16,1 2 4-16,-8 7-3 0,0 0 3 0,11-8-3 15,-1-1 3-15,-10 9-11 0,0 0 11 0,11-8-10 16,-1 1 10-16,-10 7-4 0,0 0 4 0,12-7-3 16,1-2 3-16,-13 9-6 0,0 0 6 0,13-8-6 15,1-1 6-15,-14 9-8 0,0 0 8 0,14-10-7 16,0 0 7-16,-14 10 0 0,0 0 0 0,14-11 0 15,2-1 0-15,-16 12-1 0,0 0 1 0,14-10 0 16,1-2 0-16,-15 12-1 0,0 0 1 0,14-10 0 16,0 0 0-16,-14 10 0 0,0 0 0 0,14-11 0 15,0 3 0-15,-14 8 0 0,0 0 0 0,12-9 0 0,-1 1 0 16,-11 8-2-16,0 0 2 0,10-7-2 0,-1 0 2 16,-9 7 0-16,0 0 0 0,11-7 0 0,-1-2 0 15,-10 9 0-15,0 0 0 0,10-6 0 0,-1-1 0 0,-9 7 0 16,0 0 0-16,11-5 0 0,-1-1 0 0,-10 6 0 15,0 0 0-15,10-5 0 0,-1 0 0 0,-9 5 0 16,0 0 0-16,11-7 0 0,1 1 0 0,-12 6 0 16,0 0 0-16,14-9 0 0,-2 0 0 0,-12 9 1 15,0 0-1-15,14-10 1 0,0 0-1 0,-14 10 1 16,0 0-1-16,14-10 1 0,1 1-1 0,-15 9 1 16,0 0-1-16,16-9 1 0,0-1-1 0,-16 10 0 0,0 0 0 15,15-8 1-15,1-1-1 0,-16 9 0 0,0 0 0 16,14-7 0-16,-2 2 0 0,-12 5 0 0,0 0 0 15,14-7 0-15,2 0 0 0,-16 7 0 0,0 0 0 0,17-8 0 16,1 1 0-16,-18 7 0 0,0 0 0 0,17-7 0 16,1 2 0-16,-18 5 0 0,0 0 0 0,15-5 0 15,1 0 0-15,-16 5 0 0,0 0 0 0,16-6 0 16,-1 0 0-16,-15 6 0 0,0 0 0 0,16-7 0 16,-2 0 0-16,-14 7 0 0,0 0 0 0,16-7 0 15,-1 0 0-15,-15 7 0 0,0 0 0 0,18-8 1 16,-4-1-1-16,-14 9 2 0,0 0-2 0,15-8 2 15,-1-3-2-15,-14 11 5 0,0 0-5 0,16-8 6 16,0 1-6-16,-16 7 7 0,0 0-7 0,17-9 8 16,4 1-8-16,-21 8 3 0,0 0-3 0,19-11 4 15,0 1-4-15,-19 10 19 0,0 0-19 0,19-10 20 0,-1 1-20 16,-18 9 7-16,0 0-7 0,19-12 7 0,0 4-7 16,-19 8 1-16,0 0-1 0,19-7 1 0,2-3-1 15,-21 10 9-15,0 0-9 0,19-7 10 0,1 2-10 0,-20 5 3 16,0 0-3-16,17-6 3 0,0 0-3 0,-17 6 0 15,0 0 0-15,16-6 0 0,0 3 0 0,-16 3 5 16,0 0-5-16,14-3 5 0,0-1-5 0,-14 4 0 16,0 0 0-16,12-3 1 0,0 1-1 0,-12 2 3 15,0 0-3-15,14-3 3 0,2-3-3 0,-16 6 10 16,0 0-10-16,14-3 11 0,1-4-11 0,-15 7 3 16,0 0-3-16,14-5 4 0,0 0-4 0,-14 5 7 15,0 0-7-15,16-5 7 0,1 0-7 0,-17 5 7 0,0 0-7 16,19-5 8-16,2-2-8 0,-21 7 3 0,0 0-3 15,23-7 3-15,0 2-3 0,-23 5 0 0,0 0 0 0,22-11 1 16,1 1-1-16,-23 10 5 0,0 0-5 0,24-7 5 16,2-5-5-16,-26 12 2 0,0 0-2 0,25-8 3 15,1-3-3-15,-26 11 2 0,0 0-2 0,24-8 2 16,4 1-2-16,-28 7 5 0,0 0-5 0,21-9 5 16,0 1-5-16,-21 8 2 0,0 0-2 0,21-9 2 15,2 2-2-15,-23 7 5 0,0 0-5 0,20-10 5 16,1 3-5-16,-21 7 3 0,0 0-3 0,21-7 3 15,-2-1-3-15,-19 8 1 0,0 0-1 0,21-7 2 16,0 0-2-16,-21 7 4 0,0 0-4 0,21-7 5 16,-2 2-5-16,-19 5 12 0,0 0-12 0,21-5 12 15,0-2-12-15,-21 7 8 0,0 0-8 0,19-5 9 16,2-2-9-16,-21 7 3 0,0 0-3 0,18-5 4 0,3 2-4 16,-21 3 13-16,0 0-13 0,17-4 13 0,0 1-13 15,-17 3 0-15,0 0 0 0,16-2 1 0,-2 0-1 0,-14 2 8 16,0 0-8-16,14-1 8 0,-2-3-8 0,-12 4 3 15,0 0-3-15,12-5 3 0,2-2-3 0,-14 7 0 16,0 0 0-16,16-7 1 0,0 2-1 0,-16 5 1 16,0 0-1-16,14-3 2 0,0-1-2 0,-14 4 1 15,0 0-1-15,12-3 2 0,-2-2-2 0,-10 5 0 16,0 0 0-16,11-4 0 0,-1 3 0 0,-10 1 0 16,0 0 0-16,12-4 1 0,0-1-1 0,-12 5 0 15,0 0 0-15,14-3 1 0,2 1-1 0,-16 2 0 0,0 0 0 16,16-2 1-16,1 1-1 0,-17 1 3 0,0 0-3 15,18-2 3-15,1 0-3 0,-19 2 0 0,0 0 0 16,17-2 0-16,2-1 0 0,-19 3 0 0,0 0 0 0,19-5 0 16,1 1 0-16,-20 4 18 0,0 0-18 0,19-6 18 15,2-1-18-15,-21 7 1 0,0 0-1 0,19-5 1 16,0-2-1-16,-19 7 1 0,0 0-1 0,16-5 1 16,-2 1-1-16,-14 4 4 0,0 0-4 0,14-3 4 15,0 1-4-15,-14 2-1 0,0 0 1 0,12-3 0 16,-2 1 0-16,-10 2 0 0,0 0 0 0,12-2 0 15,1 2 0-15,-13 0 0 0,0 0 0 0,14-2 0 16,-1-1 0-16,-13 3-3 0,0 0 3 0,16-3-3 16,0-3 3-16,-16 6 0 0,0 0 0 0,14-3 0 15,0 0 0-15,-14 3 0 0,0 0 0 0,14-6 1 16,0 3-1-16,-14 3 0 0,0 0 0 0,13-3 1 16,3 3-1-16,-16 0 7 0,0 0-7 0,14-6 7 0,2 3-7 15,-16 3 3-15,0 0-3 0,14-3 4 0,1-1-4 16,-15 4 12-16,0 0-12 0,14-3 12 0,0 1-12 0,-14 2 8 15,0 0-8-15,12-2 9 0,-1-1-9 0,-11 3 3 16,0 0-3-16,10-2 4 0,3-1-4 0,-13 3 12 16,0 0-12-16,10-2 13 0,0 0-13 0,-10 2 22 15,0 0-22-15,13 0 23 0,1 0-23 0,-14 0 0 16,0 0 0-16,14 0 1 0,1 0-1 0,-15 0 9 16,0 0-9-16,14 0 9 0,-2-1-9 0,-12 1 15 15,0 0-15-15,13-2 15 0,-1 0-15 0,-12 2 8 16,0 0-8-16,12-1 8 0,0-1-8 0,-12 2 16 0,0 0-16 15,12-2 17-15,2 0-17 0,-14 2 8 0,0 0-8 0,16-1 8 16,0-1-8-16,-16 2 3 0,0 0-3 0,17-2 4 16,2-1-4-16,-19 3 0 0,0 0 0 0,18 0 1 15,-1-5-1-15,-17 5 0 0,0 0 0 0,17-2 0 16,3 2 0-16,-20 0 0 0,0 0 0 0,17 0 0 16,-1-2 0-16,-16 2-1 0,0 0 1 0,15 0 0 15,-1 2 0-15,-14-2 1 0,0 0-1 0,16 0 1 16,0 0-1-16,-16 0 0 0,0 0 0 0,15 0 0 15,3-2 0-15,-18 2 0 0,0 0 0 0,15 0 0 16,1-1 0-16,-16 1 5 0,0 0-5 0,14 0 5 16,0 0-5-16,-14 0 0 0,0 0 0 0,14 0 1 15,0 0-1-15,-14 0 0 0,0 0 0 0,12 0 1 16,0-2-1-16,-12 2 6 0,0 0-6 0,13 0 7 16,-1-4-7-16,-12 4 0 0,0 0 0 0,12-1 1 0,-2-1-1 15,-10 2 0-15,0 0 0 0,13-2 1 0,-1 2-1 16,-12 0 7-16,0 0-7 0,12 0 7 0,2-1-7 0,-14 1 3 15,0 0-3-15,14 0 3 0,0-2-3 0,-14 2 6 16,0 0-6-16,14 0 6 0,0 0-6 0,-14 0 7 16,0 0-7-16,14 0 8 0,-2-2-8 0,-12 2 0 15,0 0 0-15,14-2 1 0,1 1-1 0,-15 1 0 16,0 0 0-16,16-2 1 0,0 2-1 0,-16 0 0 16,0 0 0-16,15 0 1 0,3 0-1 0,-18 0-1 15,0 0 1-15,19 0 0 0,0 0 0 0,-19 0 0 16,0 0 0-16,21 0 0 0,0-2 0 0,-21 2 1 0,0 0-1 15,21-1 2-15,2-3-2 0,-23 4 0 0,0 0 0 16,19-2 0-16,0-3 0 0,-19 5 1 0,0 0-1 16,16-3 2-16,-4-1-2 0,-12 4 1 0,0 0-1 0,12-3 2 15,0 1-2-15,-12 2 1 0,0 0-1 0,12-1 1 16,0-1-1-16,-12 2 3 0,0 0-3 0,13-2 4 16,1-1-4-16,-14 3 6 0,0 0-6 0,14-4 6 15,-1 1-6-15,-13 3 7 0,0 0-7 0,16-5 8 16,3 0-8-16,-19 5 3 0,0 0-3 0,19-6 4 15,2 3-4-15,-21 3 6 0,0 0-6 0,20-3 6 16,-1-1-6-16,-19 4 3 0,0 0-3 0,19-3 3 16,0-1-3-16,-19 4 10 0,0 0-10 0,19-1 11 15,2-3-11-15,-21 4 3 0,0 0-3 0,19-2 4 16,2-1-4-16,-21 3 0 0,0 0 0 0,16-2 1 16,-2 1-1-16,-14 1 0 0,0 0 0 0,14 0 0 0,0 0 0 15,-14 0 0-15,0 0 0 0,14 0 0 0,-2 0 0 16,-12 0 1-16,0 0-1 0,12 1 2 0,0-1-2 15,-12 0 0-15,0 0 0 0,12 2 0 0,-1 0 0 0,-11-2 0 16,0 0 0-16,10 1 0 0,-1 5 0 0,-9-6 1 16,0 0-1-16,9 0 1 0,1 1-1 0,-10-1 1 15,0 0-1-15,11 0 1 0,-1-1-1 0,-10 1 1 16,0 0-1-16,11 0 1 0,1-4-1 0,-12 4 1 16,0 0-1-16,12-2 1 0,2-1-1 0,-14 3 0 15,0 0 0-15,12-2 1 0,0 1-1 0,-12 1 0 16,0 0 0-16,16-4 1 0,1 1-1 0,-17 3 0 15,0 0 0-15,20-4 1 0,0 1-1 0,-20 3 0 0,0 0 0 16,23-4 0-16,0 1 0 0,-23 3 2 0,0 0-2 16,22-3 2-16,-1-1-2 0,-21 4 0 0,0 0 0 0,19-5 0 15,1 2 0-15,-20 3 0 0,0 0 0 0,15-2 0 16,-1 2 0-16,-14 0 4 0,0 0-4 0,12 0 5 16,-3 0-5-16,-9 0 3 0,0 0-3 0,9 0 3 15,0 0-3-15,-9 0 5 0,0 0-5 0,7 2 6 16,-1-1-6-16,-6-1 3 0,0 0-3 0,7 0 3 15,-1 0-3-15,-6 0 2 0,0 0-2 0,5 0 2 16,0 0-2-16,-5 0 4 0,0 0-4 0,5 0 5 16,-1 0-5-16,-4 0 0 0,0 0 0 0,5 0 1 15,2 2-1-15,-7-2 0 0,0 0 0 0,5 0 0 16,2 0 0-16,-7 0 1 0,0 0-1 0,7 0 2 16,0-2-2-16,-7 2 1 0,0 0-1 0,7 0 2 15,2-1-2-15,-9 1 1 0,0 0-1 0,9 0 1 0,1-2-1 16,-10 2 1-16,0 0-1 0,10 0 1 0,3 0-1 15,-13 0 0-15,0 0 0 0,14 0 1 0,1 0-1 0,-15 0 3 16,0 0-3-16,18 0 3 0,1-2-3 0,-19 2 1 16,0 0-1-16,21 0 2 0,1-5-2 0,-22 5 1 15,0 0-1-15,23-2 2 0,1-1-2 0,-24 3 1 16,0 0-1-16,23-2 1 0,1 1-1 0,-24 1 3 16,0 0-3-16,18-2 4 0,-2 2-4 0,-16 0 0 15,0 0 0-15,14 0 0 0,-2-2 0 0,-12 2 1 16,0 0-1-16,10 0 2 0,-1-2-2 0,-9 2 1 15,0 0-1-15,9 0 2 0,-1 0-2 0,-8 0 1 0,0 0-1 16,6 0 1-16,-1 0-1 0,-5 0 3 16,0 0-3-16,3 0 4 0,1 0-4 0,-4 0 2 0,0 0-2 15,3 0 2-15,1-1-2 0,-4 1 1 0,0 0-1 0,3-2 2 16,1 0-2-16,-4 2 1 0,0 0-1 0,3-1 2 16,1-1-2-16,-4 2 1 0,0 0-1 0,5 0 1 15,0 0-1-15,-5 0 3 0,0 0-3 0,5 2 3 16,2-1-3-16,-7-1 1 0,0 0-1 0,5 2 2 15,1 1-2-15,-6-3-14 0,0 0 14 0,8 2-13 16,3-2 13-16,-11 0-120 0,0 0 120 0,19 2-1502 16,-38-4 1502-16</inkml:trace>
  <inkml:trace contextRef="#ctx0" brushRef="#br0" timeOffset="-209297.64">30163 15685 427 0,'0'0'0'0,"0"0"0"0,-2-17 0 0,2 17 48 16,0 0-48-16,-2-3 48 0,2 1-48 0,0 2 38 15,0 0-38-15,0 0 39 0,0 0-39 0,0 0 39 16,0 0-39-16,0 0 39 0,0 0-39 0,0 0 40 0,0 0-40 16,0 0 41-16,-1 4-41 0,1-4 39 0,0 0-39 15,0 0 40-15,0 0-40 0,0 0 26 0,0 0-26 0,0 0 26 16,0 0-26-16,0 0 28 0,0 0-28 0,0 0 28 15,0 0-28-15,0 0 22 0,0 0-22 0,0-4 22 16,0-1-22-16,0 5 1 0,0 0-1 0,0-7 2 16,1-3-2-16,-1 10-1 0,0 0 1 0,4-10 0 15,1-1 0-15,-5 11-4 0,0 0 4 0,7-10-3 16,0 0 3-16,-7 10-4 0,0 0 4 0,7-9-3 16,0 2 3-16,-7 7-1 0,0 0 1 0,5-5 0 15,0 2 0-15,-5 3 13 0,0 0-13 0,4 0 13 16,-2 1-13-16,-2-1 10 0,0 0-10 0,1 14 11 15,3 7-11-15,-4-21 27 0,0 0-27 0,2 31 27 16,-2 8-27-16,0-39 36 0,0 0-36 0,0 36 37 16,-2 2-37-16,2-38 21 0,0 0-21 0,-2 36 21 0,2-2-21 15,0-34 29-15,0 0-29 0,-2 29 29 0,2-5-29 16,0-24 21-16,0 0-21 0,-1 22 21 0,1-6-21 16,0-16 10-16,0 0-10 0,-2 13 10 0,2-2-10 0,0-11-133 15,0 0 133-15,0 5-132 0,2-5 132 0,-2 0-130 16,0 0 130-16,-4-10-130 0,-3-11 130 0,-3-10-499 15</inkml:trace>
  <inkml:trace contextRef="#ctx0" brushRef="#br0" timeOffset="-208275.54">21785 10376 270 0,'0'0'0'0,"9"-3"0"15,5-2 0-15,-14 5-28 0,0 0 28 0,3 0-28 16,-6 0 28-16,3 0-94 0</inkml:trace>
  <inkml:trace contextRef="#ctx0" brushRef="#br0" timeOffset="-205366.22">28104 13784 281 0,'0'0'0'0,"-4"0"0"0,1 0 0 0,3 0 61 0,0 0-61 0,0 0 61 15,0-7-61-15,0 7 39 0,0 0-39 0,0-3 40 16,2-1-40-16,-2 4 55 0,0 0-55 0,0-3 56 16,0-1-56-16,0 4 47 0,0 0-47 0,0 0 47 15,0 0-47-15,0 0 48 0,0 0-48 0,0 0 48 16,0 0-48-16,0 0 37 0,0 0-37 0,0 0 37 15,0 0-37-15,0 0 45 0,0 0-45 0,0 0 46 16,1 4-46-16,-1-4 35 0,0 0-35 0,4 1 36 16,1 1-36-16,-5-2 39 0,0 0-39 0,7 2 39 15,2 1-39-15,-9-3 34 0,0 0-34 0,10 2 34 16,2-2-34-16,-12 0 38 0,0 0-38 0,13 2 39 16,0-2-39-16,-13 0 15 0,0 0-15 0,16 0 16 15,2 0-16-15,-18 0 31 0,0 0-31 0,19-2 31 0,3-3-31 16,-22 5 28-16,0 0-28 0,23-4 28 0,3-1-28 15,-26 5 44-15,0 0-44 0,26-5 44 0,0 0-44 16,-26 5 15-16,0 0-15 0,27-5 16 0,0-2-16 16,-27 7 32-16,0 0-32 0,28-5 33 0,0 0-33 0,-28 5 28 15,0 0-28-15,28-5 28 0,-2-2-28 0,-26 7 14 16,0 0-14-16,25-7 15 0,-1 0-15 0,-24 7 5 16,0 0-5-16,24-7 6 0,-1 0-6 0,-23 7 15 15,0 0-15-15,23-7 16 0,1 1-16 0,-24 6 22 16,0 0-22-16,23-7 23 0,1 2-23 0,-24 5 7 15,0 0-7-15,23-7 8 0,1 0-8 0,-24 7 26 16,0 0-26-16,23-7 26 0,1 2-26 0,-24 5 30 0,0 0-30 16,21-2 30-16,0-3-30 0,-21 5 36 0,0 0-36 15,19-3 37-15,-1 1-37 0,-18 2 15 0,0 0-15 16,15-2 15-16,1 1-15 0,-16 1 31 0,0 0-31 0,17-2 31 16,2 0-31-16,-19 2 5 0,0 0-5 0,20-2 6 15,1-1-6-15,-21 3 10 0,0 0-10 0,19-3 10 16,0 1-10-16,-19 2 8 0,0 0-8 0,19-5 9 15,-2 3-9-15,-17 2 8 0,0 0-8 0,18-3 8 16,1 1-8-16,-19 2 8 0,0 0-8 0,21-5 8 16,2 0-8-16,-23 5 8 0,0 0-8 0,24-4 8 15,4-1-8-15,-28 5 3 0,0 0-3 0,29-3 4 16,3-1-4-16,-32 4 6 0,0 0-6 0,31-2 6 16,2 2-6-16,-33 0 7 0,0 0-7 0,30-3 7 15,0 3-7-15,-30 0 3 0,0 0-3 0,29-2 3 0,-1-1-3 16,-28 3 2-16,0 0-2 0,28-4 2 0,1-1-2 15,-29 5 5-15,0 0-5 0,30-5 5 0,1 0-5 16,-31 5 6-16,0 0-6 0,32-5 6 0,1-2-6 16,-33 7 7-16,0 0-7 0,31-5 8 0,1 1-8 0,-32 4 8 15,0 0-8-15,29-1 8 0,-1-1-8 0,-28 2 23 16,0 0-23-16,26 0 24 0,-3-3-24 0,-23 3 6 16,0 0-6-16,23-2 7 0,-1 2-7 0,-22 0 4 15,0 0-4-15,23 0 5 0,-2 2-5 0,-21-2 7 16,0 0-7-16,21 3 7 0,1-3-7 0,-22 0 7 15,0 0-7-15,21 0 7 0,0 0-7 0,-21 0 7 0,0 0-7 16,23 0 8-16,-1-3-8 0,-22 3 8 0,0 0-8 16,25-4 8-16,1-3-8 0,-26 7 1 0,0 0-1 15,26-5 1-15,2-2-1 0,-28 7 7 0,0 0-7 16,28-5 8-16,0-2-8 0,-28 7 3 0,0 0-3 0,26-5 3 16,0 0-3-16,-26 5-1 0,0 0 1 0,23-2 0 15,-3 1 0-15,-20 1 1 0,0 0-1 0,21-2 2 16,2 2-2-16,-23 0 9 0,0 0-9 0,21 0 10 15,2-2-10-15,-23 2 1 0,0 0-1 0,22 0 1 16,1 2-1-16,-23-2 4 0,0 0-4 0,23 2 4 16,-3-1-4-16,-20-1 0 0,0 0 0 0,23 2 1 15,1 1-1-15,-24-3 5 0,0 0-5 0,25 4 5 16,-1-1-5-16,-24-3 22 0,0 0-22 0,25 4 22 16,1-1-22-16,-26-3 0 0,0 0 0 0,22 4 1 15,1-1-1-15,-23-3 8 0,0 0-8 0,23 3 9 16,-1 3-9-16,-22-6 8 0,0 0-8 0,23 0 9 0,0 1-9 15,-23-1 0-15,0 0 0 0,21 0 1 0,-1-1-1 16,-20 1 8-16,0 0-8 0,23-4 8 0,2-1-8 16,-25 5 3-16,0 0-3 0,24-3 3 0,0-6-3 15,-24 9 2-15,0 0-2 0,23-5 2 0,0-2-2 0,-23 7 5 16,0 0-5-16,22-5 5 0,1 0-5 0,-23 5 0 16,0 0 0-16,21-4 1 0,0 1-1 0,-21 3 1 15,0 0-1-15,17 0 2 0,-3 0-2 0,-14 0 5 16,0 0-5-16,16 2 5 0,-2-1-5 0,-14-1 0 15,0 0 0-15,15 4 0 0,1 1 0 0,-16-5 0 16,0 0 0-16,16 3 0 0,-2-1 0 0,-14-2-71 16,0 0 71-16,21 0-70 0,5 0 70 0,-26 0-133 0,0 0 133 15,47 0-1600-15,-94 0 1600 0</inkml:trace>
  <inkml:trace contextRef="#ctx0" brushRef="#br0" timeOffset="-196551.43">29362 13702 113 0,'0'0'0'0,"1"18"0"0,3 13 0 0,-4-31 43 0,0 0-43 16,3 38 43-16,1 10-43 0,-4-48 66 0,0 0-66 15,5 53 67-15,0 5-67 0,-5-58 58 0,0 0-58 16,5 64 58-16,2 6-58 0,-7-70 53 0,0 0-53 0,4 86 53 16,-4 11-53-16,0-97 44 0,0 0-44 0,3 88 45 15,3-4-45-15,-6-84 36 0,0 0-36 0,5 75 36 16,0-13-36-16,-5-62 24 0,0 0-24 0,5 60 25 16,1-7-25-16,-6-53 40 0,0 0-40 0,3 44 41 15,0-6-41-15,-3-38 43 0,0 0-43 0,0 46 44 16,-1-1-44-16,1-45 27 0,0 0-27 0,1 48 27 15,1 1-27-15,-2-49 35 0,0 0-35 0,0 50 35 16,-2 1-35-16,2-51 37 0,0 0-37 0,-1 52 38 16,-1-1-38-16,2-51 50 0,0 0-50 0,-2 48 50 15,-1-2-50-15,3-46 36 0,0 0-36 0,-2 47 36 16,2-3-36-16,0-44 0 0,0 0 0 0,0 48 0 0,0 0 0 16,0-48-1-16,0 0 1 0,0 46-1 0,-2-3 1 15,2-43-11-15,0 0 11 0,0 43-10 0,0-4 10 16,0-39-2-16,0 0 2 0,0 36-1 0,2-5 1 15,-2-31 0-15,0 0 0 0,0 36 0 0,2-1 0 0,-2-35 1 16,0 0-1-16,0 30 1 0,0-2-1 0,0-28 4 16,0 0-4-16,-2 27 5 0,0-1-5 0,2-26 14 15,0 0-14-15,-1 22 15 0,-1-5-15 0,2-17 3 16,0 0-3-16,-2 16 4 0,2-4-4 0,0-12 2 16,0 0-2-16,-2 12 3 0,1-5-3 0,1-7-32 15,0 0 32-15,-2 6-32 0,0 1 32 0,2-7-149 0,0 0 149 16,-2 4-148-16,1-3 148 0,-3 5-629 0</inkml:trace>
  <inkml:trace contextRef="#ctx0" brushRef="#br0" timeOffset="-195562.78">30334 13302 91 0,'0'0'0'0,"-2"7"0"16,-2 4 0-16,4-11 0 0,0 0 0 0,0 0 0 16,9 0 0-16,-9 0 52 0,0 0-52 0,5 0 52 15,2 0-52-15,-7 0 67 0,0 0-67 0,7 5 68 16,0 5-68-16,-7-10 75 0,0 0-75 0,7 9 75 15,-2 3-75-15,-5-12 57 0,0 0-57 0,4 24 58 16,-1 10-58-16,-3-34 64 0,0 0-64 0,2 39 64 16,0 2-64-16,-2-41 40 0,0 0-40 0,2 47 41 15,-2 2-41-15,0-49 36 0,0 0-36 0,0 55 36 16,0 5-36-16,0-60 24 0,0 0-24 0,0 60 25 16,0 5-25-16,0-65 16 0,0 0-16 0,-2 63 17 0,0-1-17 15,2-62 28-15,0 0-28 0,0 77 28 0,0 9-28 16,0-86 6-16,0 0-6 0,0 77 6 0,-2-2-6 0,2-75 10 15,0 0-10-15,-3 71 10 0,-2-6-10 0,5-65 15 16,0 0-15-16,-5 61 16 0,-1-2-16 0,6-59 8 16,0 0-8-16,-3 49 8 0,1-4-8 0,2-45 1 15,0 0-1-15,-2 50 1 0,1-6-1 0,1-44 3 16,0 0-3-16,-2 50 4 0,2-2-4 0,0-48 2 16,0 0-2-16,-2 48 2 0,-1 0-2 0,3-48 1 15,0 0-1-15,-6 53 2 0,1-4-2 0,5-49 3 16,0 0-3-16,-3 50 4 0,-1 0-4 0,4-50 6 15,0 0-6-15,-3 48 6 0,-3-4-6 0,6-44 3 0,0 0-3 16,-5 43 3-16,2-2-3 0,3-41 6 0,0 0-6 0,-4 38 6 16,3-4-6-16,1-34 3 0,0 0-3 0,-2 34 3 15,2-1-3-15,0-33 1 0,0 0-1 0,0 34 2 16,0 6-2-16,0-40 4 0,0 0-4 0,-2 34 5 16,0-3-5-16,2-31 6 0,0 0-6 0,-1 34 6 15,-1 0-6-15,2-34 0 0,0 0 0 0,-2 28 1 16,-1-6-1-16,3-22 7 0,0 0-7 0,-6 26 8 15,1-2-8-15,5-24 3 0,0 0-3 0,-7 24 3 16,0-4-3-16,7-20 2 0,0 0-2 0,-9 22 2 16,1 2-2-16,8-24 1 0,0 0-1 0,-9 26 2 15,-1 3-2-15,10-29 0 0,0 0 0 0,-11 31 0 16,1 2 0-16,10-33-2 0,0 0 2 0,-9 27-1 16,2-1 1-16,7-26-109 0,0 0 109 0,-5 20-108 15,1-4 108-15,4-16-101 0,0 0 101 0,-8 36-551 0,16-72 551 16</inkml:trace>
  <inkml:trace contextRef="#ctx0" brushRef="#br0" timeOffset="-193113.98">24851 13941 180 0,'0'0'0'0,"11"0"0"0,4 0 0 0,-15 0 50 15,0 0-50-15,16-3 50 0,3 1-50 0,-19 2 32 16,0 0-32-16,21-3 33 0,4-1-33 0,-25 4 27 0,0 0-27 16,24-5 27-16,4 2-27 0,-28 3 15 0,0 0-15 15,26-2 16-15,2 0-16 0,-28 2 41 0,0 0-41 16,28-1 41-16,1 1-41 0,-29 0 48 0,0 0-48 16,30 0 48-16,1 1-48 0,-31-1 47 0,0 0-47 0,32 2 47 15,1 0-47-15,-33-2 31 0,0 0-31 0,31 3 31 16,0 2-31-16,-31-5 9 0,0 0-9 0,32 6 10 15,-3 0-10-15,-29-6 12 0,0 0-12 0,32 6 12 16,1-1-12-16,-33-5 8 0,0 0-8 0,35 3 8 16,1-1-8-16,-36-2 8 0,0 0-8 0,39 0 8 15,2 0-8-15,-41 0 8 0,0 0-8 0,44 0 8 16,1-2-8-16,-45 2 15 0,0 0-15 0,44-3 15 16,1-4-15-16,-45 7 3 0,0 0-3 0,44-7 4 15,1-2-4-15,-45 9 0 0,0 0 0 0,47-12 1 16,0 2-1-16,-47 10 0 0,0 0 0 0,49-10 0 15,1 3 0-15,-50 7 1 0,0 0-1 0,47-10 2 0,0 1-2 16,-47 9 1-16,0 0-1 0,46-8 2 0,-1-1-2 16,-45 9 4-16,0 0-4 0,42-8 4 0,0-3-4 0,-42 11 6 15,0 0-6-15,41-8 7 0,1-1-7 0,-42 9 3 16,0 0-3-16,44-5 3 0,1 0-3 0,-45 5 2 16,0 0-2-16,45-4 2 0,2 3-2 0,-47 1 1 15,0 0-1-15,42-2 2 0,-2 2-2 0,-40 0 1 16,0 0-1-16,37 0 1 0,-2 0-1 0,-35 0 0 15,0 0 0-15,36 2 1 0,1 1-1 0,-37-3 0 16,0 0 0-16,38 5 1 0,1-1-1 0,-39-4 0 16,0 0 0-16,41 1 0 0,3 1 0 0,-44-2-1 0,0 0 1 15,40 0 0-15,-3 0 0 0,-37 0-1 0,0 0 1 16,36-2 0-16,1-1 0 0,-37 3 0 0,0 0 0 16,35-5 0-16,-1-2 0 0,-34 7 2 0,0 0-2 0,35-5 2 15,-2-4-2-15,-33 9 2 0,0 0-2 0,37-7 2 16,1 2-2-16,-38 5 0 0,0 0 0 0,42-5 0 15,3 0 0-15,-45 5 0 0,0 0 0 0,46-5 0 16,-1 1 0-16,-45 4 0 0,0 0 0 0,45-3 0 16,1-2 0-16,-46 5 1 0,0 0-1 0,41-4 1 15,-1 4-1-15,-40 0 1 0,0 0-1 0,40-3 1 16,2 3-1-16,-42 0 4 0,0 0-4 0,40 0 4 16,2-2-4-16,-42 2 2 0,0 0-2 0,40-1 3 15,-1-1-3-15,-39 2 27 0,0 0-27 0,36-2 27 16,-3 0-27-16,-33 2 11 0,0 0-11 0,35-1 11 15,2-1-11-15,-37 2 12 0,0 0-12 0,35-3 12 0,-1-1-12 16,-34 4 16-16,0 0-16 0,37-5 17 0,3-2-17 16,-40 7 3-16,0 0-3 0,44-5 4 0,1-5-4 15,-45 10 2-15,0 0-2 0,45-11 3 0,2 1-3 16,-47 10 10-16,0 0-10 0,46-8 11 0,-1-1-11 0,-45 9 3 16,0 0-3-16,43-7 4 0,1-1-4 0,-44 8 2 15,0 0-2-15,47-7 2 0,3-2-2 0,-50 9 1 16,0 0-1-16,53-7 2 0,1-1-2 0,-54 8-1 15,0 0 1-15,49-5-1 0,-2 3 1 0,-47 2-5 16,0 0 5-16,41 2-5 0,-2 3 5 0,-39-5-3 16,0 0 3-16,38 7-3 0,0 3 3 0,-38-10-93 15,0 0 93-15,40 15-93 0,0 2 93 0,41 16-619 0</inkml:trace>
  <inkml:trace contextRef="#ctx0" brushRef="#br0" timeOffset="-191341.96">24761 13748 382 0,'0'0'0'16,"15"-4"0"-16,11-2 0 0,-26 6 49 0,0 0-49 0,14-4 49 16,-3 1-49-16,-11 3 30 0,0 0-30 0,9-2 30 15,-6 2-30-15,-3 0 22 0,0 0-22 0,10 2 22 16,3 1-22-16,-13-3 2 0,0 0-2 0,15 5 3 16,5 2-3-16,-20-7 6 0,0 0-6 0,22 5 6 15,4 0-6-15,-26-5 7 0,0 0-7 0,30 6 8 16,5-3-8-16,-35-3 7 0,0 0-7 0,36 3 8 15,4 1-8-15,-40-4 23 0,0 0-23 0,44 3 24 16,1-1-24-16,-45-2 20 0,0 0-20 0,44 2 20 16,1-1-20-16,-45-1 25 0,0 0-25 0,45 4 26 0,1-2-26 15,-46-2 8-15,0 0-8 0,47 1 8 0,0-1-8 16,-47 0 5-16,0 0-5 0,50-1 5 0,3-1-5 16,-53 2 7-16,0 0-7 0,54-7 8 0,0 0-8 15,-54 7 3-15,0 0-3 0,52-5 3 0,0 0-3 0,-52 5 5 16,0 0-5-16,54-4 5 0,0 1-5 0,-54 3 7 15,0 0-7-15,59-3 7 0,4-3-7 0,-63 6 3 16,0 0-3-16,73-3 3 0,7-2-3 0,-80 5 6 16,0 0-6-16,70-2 6 0,-5 0-6 0,-65 2 7 15,0 0-7-15,52 2 7 0,-14 2-7 0,-38-4 3 16,0 0-3-16,44 3 3 0,-1 0-3 0,-43-3 6 16,0 0-6-16,44 2 6 0,1 0-6 0,-45-2 3 0,0 0-3 15,45 3 3-15,2-1-3 0,-47-2 5 0,0 0-5 16,46 0 5-16,1 0-5 0,-47 0 3 0,0 0-3 15,47-2 3-15,0 1-3 0,-47 1 5 0,0 0-5 0,50-2 5 16,3-2-5-16,-53 4 7 0,0 0-7 0,52-3 7 16,0-2-7-16,-52 5 3 0,0 0-3 0,51-7 3 15,-1 0-3-15,-50 7 2 0,0 0-2 0,52-5 2 16,1-5-2-16,-53 10 0 0,0 0 0 0,54-7 0 16,3-2 0-16,-57 9-1 0,0 0 1 0,66-10-1 15,9 0 1-15,-75 10-5 0,0 0 5 0,54-11-4 16,-7 1 4-16,-47 10-3 0,0 0 3 0,49-12-3 15,-2 0 3-15,-47 12 2 0,0 0-2 0,51-12 2 16,1-1-2-16,-52 13 7 0,0 0-7 0,50-11 7 16,3 4-7-16,-53 7 4 0,0 0-4 0,48-6 5 15,-2 0-5-15,-46 6 3 0,0 0-3 0,43-5 3 0,1 2-3 16,-44 3 1-16,0 0-1 0,45-4 2 0,2 4-2 16,-47 0 1-16,0 0-1 0,49-3 1 0,2 3-1 0,-51 0 0 15,0 0 0-15,48 0 1 0,-1 3-1 0,-47-3 7 16,0 0-7-16,47 0 7 0,-1 0-7 0,-46 0 3 15,0 0-3-15,45-3 4 0,0 0-4 0,-45 3 2 16,0 0-2-16,47-4 2 0,0 1-2 0,-47 3 1 16,0 0-1-16,47-4 2 0,2 3-2 0,-49 1 4 15,0 0-4-15,45 0 4 0,1 0-4 0,-46 0 2 16,0 0-2-16,42 3 2 0,-4 4-2 0,-38-7 1 16,0 0-1-16,36 8 2 0,-2-1-2 0,-34-7 1 15,0 0-1-15,31 7 2 0,-1 0-2 0,-30-7 8 0,0 0-8 16,29 5 8-16,3 0-8 0,-32-5 14 0,0 0-14 15,31 4 15-15,2-3-15 0,-33-1 39 0,0 0-39 16,31 0 39-16,2 0-39 0,-33 0 12 0,0 0-12 0,30-1 12 16,0-3-12-16,-30 4 21 0,0 0-21 0,28-3 21 15,-2-1-21-15,-26 4 15 0,0 0-15 0,22-1 15 16,-3-1-15-16,-19 2 9 0,0 0-9 0,23-2 10 16,0-1-10-16,-23 3 9 0,0 0-9 0,24-4 10 15,2-2-10-15,-26 6 8 0,0 0-8 0,28-6 8 16,2 0-8-16,-30 6 3 0,0 0-3 0,31-7 4 15,4-2-4-15,-35 9 6 0,0 0-6 0,37-5 6 16,1-4-6-16,-38 9 0 0,0 0 0 0,38-6 0 16,2 0 0-16,-40 6-3 0,0 0 3 0,39-5-2 15,-3 0 2-15,-36 5-65 0,0 0 65 0,40-3-64 0,2 1 64 16,-42 2-104-16,0 0 104 0,45 0-103 0,4 2 103 16,45-1-638-16</inkml:trace>
  <inkml:trace contextRef="#ctx0" brushRef="#br0" timeOffset="-182087.81">20465 939 191 0,'0'0'0'0</inkml:trace>
  <inkml:trace contextRef="#ctx0" brushRef="#br0" timeOffset="-181134.26">20329 879 203 0,'0'0'0'0,"0"0"63"16,0 0-63-16,-25 3 64 0,-16 2-64 0,41-5 47 15,0 0-47-15,-39 7 48 0,-1-2-48 0,40-5 45 0,0 0-45 16,-42 11 46-16,-3-3-46 0,45-8 29 0,0 0-29 16,-40 9 29-16,-4 3-29 0,44-12 33 0,0 0-33 15,-43 15 34-15,-1 4-34 0,44-19 13 0,0 0-13 0,-47 21 13 16,0 1-13-16,47-22 30 0,0 0-30 0,-49 29 30 15,1 5-30-15,48-34 28 0,0 0-28 0,-54 43 28 16,-4 12-28-16,58-55 32 0,0 0-32 0,-49 56 33 16,6 8-33-16,43-64 21 0,0 0-21 0,-42 58 21 15,7 0-21-15,35-58 11 0,0 0-11 0,-29 55 11 16,-1-2-11-16,30-53 11 0,0 0-11 0,-19 43 11 16,5-12-11-16,14-31 8 0,0 0-8 0,-11 39 9 15,4-3-9-15,7-36 15 0,0 0-15 0,-5 43 15 16,2 0-15-16,3-43 22 0,0 0-22 0,5 48 23 15,5-2-23-15,-10-46 44 0,0 0-44 0,14 52 44 16,4-4-44-16,-18-48 32 0,0 0-32 0,24 66 33 0,7 8-33 16,-31-74 24-16,0 0-24 0,30 72 25 0,3-5-25 15,-33-67 35-15,0 0-35 0,33 63 35 0,2-1-35 16,-35-62 6-16,0 0-6 0,38 53 7 0,6-3-7 0,-44-50 11 16,0 0-11-16,35 42 11 0,-2-9-11 0,-33-33 45 15,0 0-45-15,37 36 45 0,-4 3-45 0,-33-39 42 16,0 0-42-16,34 40 42 0,1-3-42 0,-35-37 27 15,0 0-27-15,47 45 27 0,9 1-27 0,-56-46 11 16,0 0-11-16,66 40 11 0,4-8-11 0,-70-32 29 16,0 0-29-16,75 22 29 0,7-8-29 0,-82-14 10 15,0 0-10-15,76 10 11 0,-1-4-11 0,-75-6 10 0,0 0-10 16,81 6 11-16,0-2-11 0,-81-4 17 0,0 0-17 16,79 5 17-16,-4-2-17 0,-75-3 33 0,0 0-33 15,75 9 33-15,-7 1-33 0,-68-10 4 0,0 0-4 0,74 12 5 16,5 0-5-16,-79-12 18 0,0 0-18 0,75 12 18 15,0 0-18-15,-75-12 15 0,0 0-15 0,69 12 15 16,-2 4-15-16,-67-16 25 0,0 0-25 0,74 5 26 16,7-2-26-16,-81-3 6 0,0 0-6 0,76 0 7 15,4-5-7-15,-80 5 17 0,0 0-17 0,77-7 17 16,0-8-17-16,-77 15 8 0,0 0-8 0,80-17 9 16,-4-2-9-16,-76 19 9 0,0 0-9 0,79-28 9 15,1-4-9-15,-80 32 15 0,0 0-15 0,71-34 15 16,-4-9-15-16,-67 43 3 0,0 0-3 0,66-40 4 15,0-2-4-15,-66 42 6 0,0 0-6 0,63-45 7 16,1-3-7-16,-64 48 13 0,0 0-13 0,61-50 14 0,-2-1-14 16,-59 51 3-16,0 0-3 0,54-55 4 0,-1-1-4 15,-53 56 0-15,0 0 0 0,50-59 1 0,1 1-1 16,-51 58 2-16,0 0-2 0,43-51 2 0,-3 6-2 0,-40 45 1 16,0 0-1-16,26-37 2 0,-8 9-2 0,-18 28 4 15,0 0-4-15,12-26 4 0,-3-1-4 0,-9 27 12 16,0 0-12-16,0-27 13 0,-5-1-13 0,5 28 3 15,0 0-3-15,-11-31 4 0,-3-5-4 0,14 36 3 16,0 0-3-16,-21-39 3 0,-3-4-3 0,24 43 1 16,0 0-1-16,-31-46 2 0,-6-2-2 0,37 48 1 15,0 0-1-15,-51-60 1 0,-10-10-1 0,61 70 3 0,0 0-3 16,-61-67 4-16,-1-7-4 0,62 74 2 0,0 0-2 16,-75-72 2-16,-7 2-2 0,82 70 1 0,0 0-1 0,-84-72 2 15,-4 5-2-15,88 67 1 0,0 0-1 0,-103-63 1 16,-11 8-1-16,114 55-10 0,0 0 10 0,-120-46-9 15,-9 10 9-15,129 36-69 0,0 0 69 0,-151-19-69 16,-23 14 69-16,174 5-167 0,0 0 167 0,-326-28-1251 16,652 56 1251-16</inkml:trace>
  <inkml:trace contextRef="#ctx0" brushRef="#br0" timeOffset="-176494.06">5148 5744 102 0,'0'0'0'0,"0"0"0"16,40-20 0-16,-40 20 47 0,0 0-47 0,-9 3 47 16,-17 9-47-16,26-12 56 0,0 0-56 0,-17 9 56 15,-4 3-56-15,21-12 45 0,0 0-45 0,-21 6 45 16,0 3-45-16,21-9 22 0,0 0-22 0,-23 3 22 16,-1 3-22-16,24-6 12 0,0 0-12 0,-26 6 13 15,-7-2-13-15,33-4 10 0,0 0-10 0,-35 5 10 0,-3 2-10 16,38-7 8-16,0 0-8 0,-42 8 8 0,-4 4-8 15,46-12 3-15,0 0-3 0,-43 7 4 0,1-2-4 16,42-5 6-16,0 0-6 0,-38 7 6 0,3-5-6 16,35-2 3-16,0 0-3 0,-42 0 3 0,-1-2-3 0,43 2 5 15,0 0-5-15,-51 0 5 0,-3-3-5 0,54 3 3 16,0 0-3-16,-52 0 3 0,-2 0-3 0,54 0 1 16,0 0-1-16,-47 3 2 0,3 1-2 0,44-4 1 15,0 0-1-15,-45 10 2 0,1 4-2 0,44-14 1 16,0 0-1-16,-38 17 1 0,5 2-1 0,33-19 0 15,0 0 0-15,-35 30 0 0,2 3 0 0,33-33-2 16,0 0 2-16,-30 33-2 0,9 1 2 0,21-34-13 0,0 0 13 16,-22 39-12-16,3 4 12 0,19-43-1 0,0 0 1 15,-14 39-1-15,5 1 1 0,9-40-1 0,0 0 1 16,-9 39-1-16,6 4 1 0,3-43-3 0,0 0 3 0,-5 39-3 16,1 1 3-16,4-40-5 0,0 0 5 0,0 41-5 15,-3 0 5-15,3-41-8 0,0 0 8 0,0 39-7 16,0-3 7-16,0-36-4 0,0 0 4 0,3 40-3 15,1-1 3-15,-4-39-12 0,0 0 12 0,1 36-12 16,3-5 12-16,-4-31-4 0,0 0 4 0,9 33-3 16,6 3 3-16,-15-36-2 0,0 0 2 0,9 34-2 15,5-7 2-15,-14-27-5 0,0 0 5 0,12 31-5 16,5-3 5-16,-17-28-13 0,0 0 13 0,16 24-12 16,2-7 12-16,-18-17-4 0,0 0 4 0,17 22-3 15,0-3 3-15,-17-19-7 0,0 0 7 0,21 20-7 16,-3 1 7-16,-18-21-3 0,0 0 3 0,21 26-3 0,-4 3 3 15,-17-29-2-15,0 0 2 0,21 31-2 0,-5 4 2 16,-16-35 0-16,0 0 0 0,21 35 0 0,-4 4 0 16,-17-39 0-16,0 0 0 0,21 33 0 0,-2-2 0 0,-19-31 27 15,0 0-27-15,19 27 27 0,0-6-27 0,-19-21 36 16,0 0-36-16,25 15 37 0,-1 0-37 0,-24-15 49 16,0 0-49-16,26 12 50 0,0-5-50 0,-26-7 42 15,0 0-42-15,30 9 43 0,-4-1-43 0,-26-8 36 16,0 0-36-16,25 7 36 0,-5 2-36 0,-20-9 34 15,0 0-34-15,21 5 34 0,0 5-34 0,-21-10 32 16,0 0-32-16,23 9 32 0,-2-2-32 0,-21-7 32 16,0 0-32-16,21 8 32 0,1-1-32 0,-22-7 13 0,0 0-13 15,28 9 14-15,2-6-14 0,-30-3 21 0,0 0-21 16,29 5 21-16,3 0-21 0,-32-5 8 0,0 0-8 0,36 4 8 16,4-4-8-16,-40 0 4 0,0 0-4 0,39 1 4 15,-3 1-4-15,-36-2 7 0,0 0-7 0,39 4 7 16,-6-1-7-16,-33-3 3 0,0 0-3 0,35 2 3 15,0 1-3-15,-35-3 0 0,0 0 0 0,36 4 0 16,2-1 0-16,-38-3 4 0,0 0-4 0,39 2 5 16,4-2-5-16,-43 0 7 0,0 0-7 0,42 0 7 15,5-2-7-15,-47 2 8 0,0 0-8 0,42-3 8 16,-4-3-8-16,-38 6 3 0,0 0-3 0,35-6 4 16,2-1-4-16,-37 7 6 0,0 0-6 0,35-5 6 15,-2-2-6-15,-33 7 3 0,0 0-3 0,34-5 3 16,5-2-3-16,-39 7 1 0,0 0-1 0,38-5 2 15,4-2-2-15,-42 7 4 0,0 0-4 0,38-7 5 0,4-2-5 16,-42 9 2-16,0 0-2 0,35-8 2 16,0-1-2-16,-35 9 5 0,0 0-5 0,36-14 5 0,-4 1-5 15,-32 13 7-15,0 0-7 0,33-12 7 0,2-4-7 0,-35 16 3 16,0 0-3-16,36-15 3 0,4 0-3 0,-40 15 2 16,0 0-2-16,42-21 2 0,3 2-2 0,-45 19 5 15,0 0-5-15,44-24 5 0,1-3-5 0,-45 27 2 16,0 0-2-16,35-28 2 0,-2-3-2 0,-33 31 5 15,0 0-5-15,30-30 5 0,-4-3-5 0,-26 33 7 16,0 0-7-16,21-39 7 0,-4-4-7 0,-17 43 3 0,0 0-3 16,12-52 3-16,-6-6-3 0,-6 58 12 15,0 0-12-15,3-77 12 0,-6-15-12 0,3 92 14 0,0 0-14 16,-12-88 15-16,-6 1-15 0,18 87 24 0,0 0-24 16,-26-86 25-16,-11-5-25 0,37 91 3 0,0 0-3 15,-47-78 3-15,-8 6-3 0,55 72 7 0,0 0-7 0,-60-62 7 16,-8 11-7-16,68 51 23 0,0 0-23 0,-76-47 24 15,-4 6-24-15,80 41 2 0,0 0-2 0,-94-34 2 16,-9 7-2-16,103 27-92 0,0 0 92 0,-105-12-91 16,-1 12 91-16,106 0-88 0,0 0 88 0,-118 3-88 15,-6 9 88-15,-122 3-701 0</inkml:trace>
  <inkml:trace contextRef="#ctx0" brushRef="#br0" timeOffset="-162562.25">1152 11870 124 0,'0'0'0'0,"0"0"38"15,0 0-38-15,12 0 39 0,5 0-39 0,-17 0 22 16,0 0-22-16,18-1 23 0,-3-3-23 0,-15 4 42 16,0 0-42-16,21-2 43 0,-2-3-43 0,-19 5 44 0,0 0-44 15,19-3 45-15,4-1-45 0,-23 4 40 0,0 0-40 16,16-3 41-16,1-2-41 0,-17 5 41 0,0 0-41 15,18-4 41-15,-1-2-41 0,-17 6 40 0,0 0-40 16,21-6 40-16,-4 3-40 0,-17 3 26 0,0 0-26 0,21-7 26 16,0 4-26-16,-21 3 27 0,0 0-27 0,21-2 27 15,0 2-27-15,-21 0 38 0,0 0-38 0,21 0 39 16,2 0-39-16,-23 0 32 0,0 0-32 0,20 0 32 16,1 2-32-16,-21-2 43 0,0 0-43 0,18 1 44 15,3-1-44-15,-21 0 40 0,0 0-40 0,21 0 41 16,0-1-41-16,-21 1 26 0,0 0-26 0,20 0 26 15,3-2-26-15,-23 2 35 0,0 0-35 0,21 0 36 16,0 0-36-16,-21 0 21 0,0 0-21 0,21-3 21 16,-4-1-21-16,-17 4 10 0,0 0-10 0,18-3 11 15,-1 1-11-15,-17 2 11 0,0 0-11 0,21-3 11 0,-4-3-11 16,-17 6 15-16,0 0-15 0,21-1 16 0,4-1-16 16,-25 2 14-16,0 0-14 0,29-2 15 0,1 2-15 15,-30 0 9-15,0 0-9 0,31 0 9 0,6-1-9 0,-37 1 16 16,0 0-16-16,38 0 17 0,4 0-17 0,-42 0 14 15,0 0-14-15,38 0 15 0,1 0-15 0,-39 0 4 16,0 0-4-16,38-9 4 0,-3-1-4 0,-35 10 13 16,0 0-13-16,38-12 14 0,-5-4-14 0,-33 16 3 15,0 0-3-15,39-17 4 0,2-3-4 0,-41 20 2 16,0 0-2-16,44-19 3 0,3 3-3 0,-47 16 10 16,0 0-10-16,45-18 11 0,-1-1-11 0,-44 19 0 15,0 0 0-15,42-14 1 0,-1-1-1 0,-41 15 0 0,0 0 0 16,41-18 1-16,-3 5-1 0,-38 13 3 0,0 0-3 15,38-9 3-15,4 1-3 0,-42 8 1 0,0 0-1 0,42-4 2 16,0-1-2-16,-42 5 5 0,0 0-5 0,43 0 5 16,2 5-5-16,-45-5 12 0,0 0-12 0,44 5 13 15,-2 4-13-15,-42-9 15 0,0 0-15 0,38 12 15 16,-3 2-15-16,-35-14 1 0,0 0-1 0,33 15 1 16,0 0-1-16,-33-15 9 0,0 0-9 0,32 14 10 15,4 0-10-15,-36-14 3 0,0 0-3 0,31 10 3 16,6 0-3-16,-37-10 2 0,0 0-2 0,35 6 2 15,0-3-2-15,-35-3 1 0,0 0-1 0,36 3 2 16,-1-3-2-16,-35 0 4 0,0 0-4 0,33 0 4 16,-1-3-4-16,-32 3 2 0,0 0-2 0,33-3 2 15,0-3-2-15,-33 6 10 0,0 0-10 0,35-8 11 16,3-4-11-16,-38 12 23 0,0 0-23 0,38-14 24 0,1-1-24 16,-39 15-58-16,0 0 58 0,38-17-58 0,0-4 58 15,-38 21-168-15,0 0 168 0,25-29-168 0,-8-7 168 0,25-29-822 16</inkml:trace>
  <inkml:trace contextRef="#ctx0" brushRef="#br0" timeOffset="-161721.88">2038 11045 852 0,'0'0'0'0,"0"0"-175"0,0 0 175 0,9 24-174 15,7 12 174-15,-16-36-51 0,0 0 51 0,8 25-50 16,3-1 50-16,-11-24-13 0,0 0 13 0,12 14-12 0,-3-7 12 16,-9-7-1-16,0 0 1 0,12-7-1 0,0-10 1 15,-12 17 43-15,0 0-43 0,12-33 43 0,-1-10-43 16,-11 43 58-16,0 0-58 0,12-51 59 0,0-7-59 15,-12 58 40-15,0 0-40 0,18-62 41 0,-3-3-41 0,-15 65 30 16,0 0-30-16,18-58 30 0,-1 3-30 0,-17 55 8 16,0 0-8-16,18-46 9 0,-3 13-9 0,-15 33-31 15,0 0 31-15,18-27-31 0,-1 11 31 0,-17 16-98 16,0 0 98-16,21-8-97 0,0 1 97 0,22-9-275 16</inkml:trace>
  <inkml:trace contextRef="#ctx0" brushRef="#br0" timeOffset="-161030.92">2692 10954 606 0,'0'0'0'0,"5"-4"0"0,4-4 0 0,-9 8 90 0,0 0-90 16,6-4 90-16,-4 1-90 0,-2 3 84 0,0 0-84 16,0 0 84-16,0-4-84 0,0 4 82 0,0 0-82 0,-5 0 83 15,-4 0-83-15,9 0-1 0,0 0 1 0,-12 0 0 16,0 2 0-16,12-2-1 0,0 0 1 0,-18 5 0 16,-4-1 0-16,22-4-1 0,0 0 1 0,-21 8 0 15,-3-1 0-15,24-7 0 0,0 0 0 0,-23 9 0 16,2 3 0-16,21-12 1 0,0 0-1 0,-21 8 1 15,0 4-1-15,21-12 5 0,0 0-5 0,-21 16 5 16,4 3-5-16,17-19 7 0,0 0-7 0,-16 24 8 16,2 0-8-16,14-24 8 0,0 0-8 0,-5 27 8 15,2 4-8-15,3-31 3 0,0 0-3 0,5 27 4 16,10-1-4-16,-15-26 2 0,0 0-2 0,18 22 2 16,8-6-2-16,-26-16 5 0,0 0-5 0,26 12 5 0,7-11-5 15,-33-1 2-15,0 0-2 0,33-5 2 0,2-9-2 16,-35 14-1-16,0 0 1 0,30-17 0 0,3-7 0 15,-33 24-146-15,0 0 146 0,26-27-145 0,-2-4 145 16,29-25-573-16</inkml:trace>
  <inkml:trace contextRef="#ctx0" brushRef="#br0" timeOffset="-160700.39">2984 10916 494 0,'0'0'0'0,"-3"-3"0"0,-1-3 0 0,4 6 78 0,0 0-78 16,-1-8 78-16,1-4-78 0,0 12 92 0,0 0-92 16,0-12 93-16,0 0-93 0,0 12 71 0,0 0-71 15,0-9 71-15,-4 3-71 0,4 6 41 0,0 0-41 0,-3-9 41 16,-3 4-41-16,6 5 21 0,0 0-21 0,-5-2 21 16,-7 4-21-16,12-2 35 0,0 0-35 0,-18 14 36 15,-2 3-36-15,20-17 47 0,0 0-47 0,-21 22 48 16,-4 4-48-16,25-26 57 0,0 0-57 0,-17 30 57 15,-1 5-57-15,18-35 39 0,0 0-39 0,-12 36 39 16,4 1-39-16,8-37 20 0,0 0-20 0,-4 33 20 16,8-2-20-16,-4-31 12 0,0 0-12 0,5 24 13 15,10-12-13-15,-15-12 4 0,0 0-4 0,21 3 4 16,5-11-4-16,-26 8-52 0,0 0 52 0,25-14-52 16,1-7 52-16,-26 21-170 0,0 0 170 0,14-30-170 15,-5-6 170-15,15-31-714 0</inkml:trace>
  <inkml:trace contextRef="#ctx0" brushRef="#br0" timeOffset="-160251.62">1843 10589 102 0,'0'0'0'0,"4"12"0"15,4 8 0-15,-8-20 80 0,0 0-80 0,2 26 81 0,2 2-81 16,-4-28 108-16,0 0-108 0,3 39 108 0,6 7-108 15,-9-46 70-15,0 0-70 0,12 53 71 0,9 6-71 16,-21-59 49-16,0 0-49 0,29 59 50 0,6 3-50 0,-35-62-129 16,0 0 129-16,65 122-363 0,-130-244 363 0</inkml:trace>
  <inkml:trace contextRef="#ctx0" brushRef="#br0" timeOffset="-158011.99">936 16852 91 0,'0'0'0'0,"0"0"62"0,0 0-62 0,3 0 63 16,9 0-63-16,-12 0 64 0,0 0-64 0,9-2 65 16,3 1-65-16,-12 1 65 0,0 0-65 0,11-2 65 15,4 0-65-15,-15 2 49 0,0 0-49 0,18 0 49 16,3 2-49-16,-21-2 55 0,0 0-55 0,26 2 55 16,3 1-55-16,-29-3 55 0,0 0-55 0,33 2 55 15,2-2-55-15,-35 0 44 0,0 0-44 0,37-2 44 16,3-1-44-16,-40 3 37 0,0 0-37 0,36-4 37 15,3-1-37-15,-39 5 15 0,0 0-15 0,38-7 16 16,2-1-16-16,-40 8 13 0,0 0-13 0,46-7 13 16,-3 2-13-16,-43 5 25 0,0 0-25 0,49-5 26 0,0 1-26 15,-49 4 19-15,0 0-19 0,50-3 20 0,4-1-20 16,-54 4 16-16,0 0-16 0,47-1 17 0,4-1-17 16,-51 2 18-16,0 0-18 0,47 0 18 0,3 2-18 0,-50-2 15 15,0 0-15-15,53 1 15 0,2 3-15 0,-55-4 26 16,0 0-26-16,58 3 26 0,-2 2-26 0,-56-5 30 15,0 0-30-15,52 5 30 0,-2-1-30 0,-50-4 7 16,0 0-7-16,47 5 7 0,2 0-7 0,-49-5 18 16,0 0-18-16,52 3 19 0,2 1-19 0,-54-4 23 15,0 0-23-15,68 2 24 0,14-1-24 0,-82-1 13 0,0 0-13 16,54-1 14-16,-7-5-14 0,-47 6 5 0,0 0-5 16,44-3 5-16,1-2-5 0,-45 5 15 0,0 0-15 15,47-5 15-15,4-2-15 0,-51 7 3 0,0 0-3 0,55-7 4 16,1-1-4-16,-56 8 2 0,0 0-2 0,54-7 2 15,-3 2-2-15,-51 5 10 0,0 0-10 0,47-4 11 16,-4 4-11-16,-43 0 3 0,0 0-3 0,46 4 4 16,-8 1-4-16,-38-5 2 0,0 0-2 0,43 7 2 15,-4 3-2-15,-39-10 5 0,0 0-5 0,38 12 5 16,0 0-5-16,-38-12 2 0,0 0-2 0,37 12 3 16,-2 1-3-16,-35-13 5 0,0 0-5 0,29 14 5 15,1 2-5-15,-30-16 0 0,0 0 0 0,26 10 1 16,0-3-1-16,-26-7 0 0,0 0 0 0,25 5 1 15,-4-3-1-15,-21-2-71 0,0 0 71 0,21-4-70 16,-1-6 70-16,-20 10-112 0,0 0 112 0,41-14-866 16,-82 28 866-16</inkml:trace>
  <inkml:trace contextRef="#ctx0" brushRef="#br0" timeOffset="-156978.46">4554 16407 281 0,'0'0'0'0,"0"0"0"0,9 22 0 0,-9-22 66 16,0 0-66-16,-9 7 67 0,-3-6-67 0,12-1 91 16,0 0-91-16,-16 2 91 0,-1-2-91 0,17 0 73 15,0 0-73-15,-23 2 73 0,-10 1-73 0,33-3 56 0,0 0-56 16,-30 5 56-16,1 4-56 0,29-9 46 0,0 0-46 15,-30 10 47-15,0 2-47 0,30-12 42 0,0 0-42 0,-26 16 42 16,-2 1-42-16,28-17 26 0,0 0-26 0,-22 24 26 16,4 3-26-16,18-27 27 0,0 0-27 0,-12 31 27 15,7 3-27-15,5-34 3 0,0 0-3 0,0 33 4 16,9 1-4-16,-9-34 8 0,0 0-8 0,10 28 8 16,9-6-8-16,-19-22 3 0,0 0-3 0,18 15 4 15,3-6-4-15,-21-9 2 0,0 0-2 0,17 0 2 16,0-9-2-16,-17 9 9 0,0 0-9 0,16-17 10 15,-2-7-10-15,-14 24 8 0,0 0-8 0,9-27 8 16,-6-6-8-16,-3 33 8 0,0 0-8 0,5-32 9 16,-5-3-9-16,0 35 3 0,0 0-3 0,-3-30 4 15,-2 0-4-15,5 30 6 0,0 0-6 0,-6-24 6 0,3 6-6 16,3 18 3-16,0 0-3 0,-5-14 3 0,5 7-3 16,0 7 1-16,0 0-1 0,5 5 2 0,7 9-2 0,-12-14-1 15,0 0 1-15,18 24-1 0,3 8 1 0,-21-32-10 16,0 0 10-16,22 42-9 0,6 5 9 0,-28-47-46 15,0 0 46-15,26 57-45 0,0 6 45 0,-26-63-55 16,0 0 55-16,26 81-54 0,2 15 54 0,-28-96-49 16,0 0 49-16,21 82-49 0,-7-5 49 0,-14-77-23 15,0 0 23-15,9 52-22 0,-9-22 22 0,0-30-7 16,0 0 7-16,0 26-7 0,0-9 7 0,0-17-2 16,0 0 2-16,-5 14-1 0,-4-5 1 0,9-9-1 15,0 0 1-15,-21 1 0 0,-5-8 0 0,26 7-1 0,0 0 1 16,-25-17 0-16,-1-10 0 0,26 27 0 0,0 0 0 15,-21-34 1-15,1-9-1 0,20 43 0 0,0 0 0 0,-6-48 1 16,6-5-1-16,0 53 0 0,0 0 0 0,6-57 0 16,6-3 0-16,-12 60-75 0,0 0 75 0,26-73-75 15,12-11 75-15,-38 84-72 0,0 0 72 0,63-158-390 16,-126 316 390-16</inkml:trace>
  <inkml:trace contextRef="#ctx0" brushRef="#br0" timeOffset="-155895.46">4780 16448 639 0,'0'0'0'0,"0"0"49"0,0 0-49 0,0 0 49 16,7 0-49-16,-7 0 37 0,0 0-37 0,0 0 38 15,6 1-38-15,-6-1 10 0,0 0-10 0,0 9 11 16,0 3-11-16,0-12-1 0,0 0 1 0,0 22 0 15,0 9 0-15,0-31 0 0,0 0 0 0,5 36 0 16,7 7 0-16,-12-43 0 0,0 0 0 0,12 41 0 16,2 2 0-16,-14-43 1 0,0 0-1 0,16 36 1 15,1-5-1-15,-17-31 44 0,0 0-44 0,16 24 45 16,-2-9-45-16,-14-15 48 0,0 0-48 0,9 7 49 0,-1-10-49 16,-8 3 53-16,0 0-53 0,7-14 54 0,-5-12-54 15,-2 26 50-15,0 0-50 0,3-31 51 0,-3-8-51 16,0 39 38-16,0 0-38 0,4-40 38 0,1-2-38 0,-5 42 17 15,0 0-17-15,9-40 17 0,-2 3-17 0,-7 37 31 16,0 0-31-16,5-28 31 0,4 6-31 0,-9 22 5 16,0 0-5-16,5-12 5 0,2 8-5 0,-7 4 26 15,0 0-26-15,9 11 26 0,-1 11-26 0,-8-22 6 16,0 0-6-16,6 29 7 0,1 2-7 0,-7-31 16 16,0 0-16-16,8 34 17 0,-4 4-17 0,-4-38 8 15,0 0-8-15,5 31 9 0,-2-2-9 0,-3-29 24 0,0 0-24 16,0 24 25-16,0-5-25 0,0-19 0 0,0 0 0 15,0 15 0-15,0-5 0 0,0-10-159 0,0 0 159 16,6 4-159-16,-1-6 159 0,5 4-843 0</inkml:trace>
  <inkml:trace contextRef="#ctx0" brushRef="#br0" timeOffset="-155177.09">5205 16151 617 0,'0'0'0'0,"4"4"0"0,-4 3 0 0,0-7 63 15,0 0-63-15,7 7 63 0,-2-1-63 0,-5-6 34 16,0 0-34-16,12 12 34 0,2 5-34 0,-14-17 11 16,0 0-11-16,16 21 11 0,5 1-11 0,-21-22 5 15,0 0-5-15,17 24 6 0,4 0-6 0,-21-24 6 16,0 0-6-16,18 24 6 0,-4-1-6 0,-14-23 32 0,0 0-32 15,12 18 33-15,-4-4-33 0,-8-14 9 0,0 0-9 16,7 12 9-16,2-5-9 0,-9-7 20 0,0 0-20 16,5 5 20-16,-1-1-20 0,-4-4 33 0,0 0-33 15,0 0 34-15,0 0-34 0,0 0 10 0,0 0-10 0,-4-4 11 16,1-1-11-16,3 5 30 0,0 0-30 0,-5-5 30 16,-1-2-30-16,6 7 11 0,0 0-11 0,-12-3 11 15,0-3-11-15,12 6 19 0,0 0-19 0,-17-1 20 16,-1 2-20-16,18-1 14 0,0 0-14 0,-19 6 15 15,2 2-15-15,17-8 9 0,0 0-9 0,-14 21 10 16,1 9-10-16,13-30 9 0,0 0-9 0,-5 36 10 16,5 7-10-16,0-43 3 0,0 0-3 0,5 41 4 15,9 2-4-15,-14-43 12 0,0 0-12 0,20 38 12 16,0-4-12-16,-20-34 0 0,0 0 0 0,20 26 1 16,4-7-1-16,-24-19 3 0,0 0-3 0,21 10 4 15,-4-10-4-15,-17 0 5 0,0 0-5 0,18-7 6 0,-6-8-6 16,-12 15 13-16,0 0-13 0,12-19 14 0,-7-3-14 15,-5 22 8-15,0 0-8 0,4-21 9 0,-1-1-9 16,-3 22 9-16,0 0-9 0,0-16 9 0,2 3-9 0,-2 13 23 16,0 0-23-16,4-5 24 0,-4 6-24 0,0-1 20 15,0 0-20-15,8 17 20 0,4 14-20 0,-12-31 4 16,0 0-4-16,18 36 5 0,6 7-5 0,-24-43 15 16,0 0-15-16,26 39 15 0,4 3-15 0,-30-42-45 15,0 0 45-15,30 34-45 0,-1-5 45 0,-29-29-100 16,0 0 100-16,59 63-881 0,-118-126 881 0</inkml:trace>
  <inkml:trace contextRef="#ctx0" brushRef="#br0" timeOffset="-152330.9">1530 15488 158 0,'0'0'0'0</inkml:trace>
  <inkml:trace contextRef="#ctx0" brushRef="#br0" timeOffset="-151992.33">1470 15495 214 0,'0'0'0'0,"0"0"81"0,0 0-81 0,4 4 82 0,-1 1-82 15,-3-5 74-15,0 0-74 0,2 3 75 0,2 1-75 0,-4-4 70 16,0 0-70-16,-6 8 70 0,-1 3-70 0,7-11 72 15,0 0-72-15,-8 24 72 0,-1 8-72 0,9-32 71 16,0 0-71-16,-9 34 71 0,4 6-71 0,5-40 55 16,0 0-55-16,-7 43 55 0,7 3-55 0,0-46 57 15,0 0-57-15,-2 48 57 0,2 0-57 0,0-48 56 16,0 0-56-16,-3 51 56 0,3 1-56 0,0-52 39 0,0 0-39 16,0 44 39-16,0-6-39 0,0-38 28 0,0 0-28 15,-4 32 28-15,4-4-28 0,0-28 34 0,0 0-34 16,0 22 34-16,-3-7-34 0,3-15 42 0,0 0-42 15,-2 14 43-15,2-4-43 0,0-10 9 0,0 0-9 0,-3 9 9 16,3-4-9-16,0-5 22 0,0 0-22 0,0 4 23 16,0-3-23-16,0-1-169 0,0 0 169 0,0 0-169 15,0 0 169-15,0 0-873 0</inkml:trace>
  <inkml:trace contextRef="#ctx0" brushRef="#br0" timeOffset="-151361.97">995 15379 225 0,'0'0'0'0,"0"0"88"0,0 0-88 0,0 3 89 15,0 4-89-15,0-7 110 0,0 0-110 0,0 3 110 16,3 3-110-16,-3-6 84 0,0 0-84 0,0 0 84 15,0 1-84-15,0-1 56 0,0 0-56 0,0 4 56 16,4 1-56-16,-4-5 36 0,0 0-36 0,5 8 36 16,7 4-36-16,-12-12 15 0,0 0-15 0,21 14 16 15,5 0-16-15,-26-14 29 0,0 0-29 0,33 17 29 0,6 2-29 16,-39-19 11-16,0 0-11 0,34 19 11 0,5 1-11 16,-39-20 11-16,0 0-11 0,38 19 11 0,-5 2-11 15,-33-21 26-15,0 0-26 0,32 17 26 0,-5 5-26 0,-27-22 19 16,0 0-19-16,23 15 20 0,-7-1-20 0,-16-14 9 15,0 0-9-15,10 12 10 0,2-2-10 0,-12-10 5 16,0 0-5-16,4 9 5 0,-1-2-5 0,-3-7-35 16,0 0 35-16,6 8-35 0,-3-1 35 0,-3-7-161 15,0 0 161-15,2 9-160 0,5-1 160 0,2 10-527 16</inkml:trace>
  <inkml:trace contextRef="#ctx0" brushRef="#br0" timeOffset="-150806.99">939 16155 527 0,'5'-5'0'0,"-5"5"82"15,0 0-82-15,-2 5 82 0,-1 5-82 0,3-10 61 16,0 0-61-16,0 7 62 0,-3 0-62 0,3-7 42 16,0 0-42-16,0 0 43 0,3 2-43 0,-3-2 21 15,0 0-21-15,3-4 21 0,6-4-21 0,-9 8 10 0,0 0-10 16,9-12 10-16,8-6-10 0,-17 18 18 0,0 0-18 15,25-22 18-15,6-4-18 0,-31 26 14 0,0 0-14 16,38-25 15-16,4-4-15 0,-42 29 25 0,0 0-25 16,39-28 26-16,2 1-26 0,-41 27 20 0,0 0-20 0,39-22 20 15,-1 3-20-15,-38 19 17 0,0 0-17 0,30-19 17 16,-8 5-17-16,-22 14 40 0,0 0-40 0,19-12 41 16,-5 4-41-16,-14 8-36 0,0 0 36 0,13-7-36 15,-8 3 36-15,-5 4-106 0,0 0 106 0,7-1-105 16,1 1 105-16,6-2-626 0</inkml:trace>
  <inkml:trace contextRef="#ctx0" brushRef="#br0" timeOffset="-149981.31">915 15975 225 0,'3'0'0'0,"-3"0"83"0,0 0-83 0,0 0 83 16,4 2-83-16,-4-2 75 0,0 0-75 0,0 0 75 16,0 0-75-16,0 0 65 0,0 0-65 0,0 0 65 15,-4 1-65-15,4-1 42 0,0 0-42 0,-5 7 43 16,-2 2-43-16,7-9 30 0,0 0-30 0,-9 17 30 0,0 7-30 16,9-24 8-16,0 0-8 0,-12 26 8 0,-2 3-8 15,14-29 18-15,0 0-18 0,-15 31 19 0,4 3-19 16,11-34 8-16,0 0-8 0,-12 26 8 0,5-8-8 0,7-18 9 15,0 0-9-15,-5 16 9 0,1-4-9 0,4-12 8 16,0 0-8-16,-5 8 8 0,5-3-8 0,0-5 3 16,0 0-3-16,-3 4 4 0,3-2-4 0,0-2 0 15,0 0 0-15,3-4 1 0,2-3-1 0,-5 7-1 16,0 0 1-16,7-10 0 0,2-2 0 0,-9 12-1 16,0 0 1-16,9-12-1 0,-1-2 1 0,-8 14-1 15,0 0 1-15,13-10-1 0,-1 0 1 0,-12 10 0 16,0 0 0-16,10-7 0 0,-3 4 0 0,-7 3 0 0,0 0 0 15,9 0 0-15,3 5 0 0,-12-5 2 0,0 0-2 16,9 7 2-16,-4 1-2 0,-5-8 1 0,0 0-1 16,9 10 2-16,-2 4-2 0,-7-14 5 0,0 0-5 0,2 12 5 15,1-2-5-15,-3-10 2 0,0 0-2 0,3 9 3 16,-1-4-3-16,-2-5 5 0,0 0-5 0,4 3 5 16,-4-1-5-16,0-2 3 0,0 0-3 0,0-5 3 15,0-7-3-15,0 12 27 0,0 0-27 0,-6-17 27 16,0-5-27-16,6 22 29 0,0 0-29 0,-9-23 29 15,0-1-29-15,9 24 31 0,0 0-31 0,-9-20 31 16,1-1-31-16,8 21 22 0,0 0-22 0,-9-12 23 16,0 0-23-16,9 12 0 0,0 0 0 0,-7-7 0 15,2 6 0-15,5 1-131 0,0 0 131 0,-3 12-131 16,-6 8 131-16,-3 13-595 0</inkml:trace>
  <inkml:trace contextRef="#ctx0" brushRef="#br0" timeOffset="-149484.01">888 16181 527 0,'0'0'0'0,"0"0"65"0,0 0-65 0,0 15 65 15,0 9-65-15,0-24 41 0,0 0-41 0,-3 24 41 16,1 3-41-16,2-27 36 0,0 0-36 0,-3 35 37 16,3 4-37-16,0-39 39 0,0 0-39 0,0 46 40 15,0 6-40-15,0-52 38 0,0 0-38 0,0 51 38 0,0 0-38 16,0-51 45-16,0 0-45 0,0 40 46 0,0-9-46 15,0-31 29-15,0 0-29 0,0 25 29 0,0-4-29 16,0-21 16-16,0 0-16 0,0 14 17 0,0-8-17 0,0-6-13 16,0 0 13-16,3-5-12 0,6-12 12 0,-9 17-113 15,0 0 113-15,9-22-667 0,-18 44 667 0</inkml:trace>
  <inkml:trace contextRef="#ctx0" brushRef="#br0" timeOffset="-148180.04">965 15379 113 0,'0'0'0'0,"0"0"76"0,0 0-76 0,0 0 77 16,0 0-77-16,0 0 79 0,0 0-79 0,0 0 80 16,12-21-80-16,-12 21 64 0,0 0-64 0,6-20 64 15,2-6-64-15,-8 26 45 0,0 0-45 0,12-29 45 16,1-2-45-16,-13 31 42 0,0 0-42 0,15-38 43 15,-1-1-43-15,-14 39 45 0,0 0-45 0,18-39 46 16,-3-3-46-16,-15 42 52 0,0 0-52 0,14-42 52 16,2-3-52-16,-16 45 43 0,0 0-43 0,14-46 44 15,2-4-44-15,-16 50 29 0,0 0-29 0,14-48 29 16,1 0-29-16,-15 48 34 0,0 0-34 0,14-48 35 16,4 5-35-16,-18 43 13 0,0 0-13 0,12-36 13 15,2 7-13-15,-14 29 12 0,0 0-12 0,12-24 13 16,0 7-13-16,-12 17 16 0,0 0-16 0,12-12 17 0,-3 7-17 15,-9 5 8-15,0 0-8 0,5-2 8 0,2 4-8 16,-7-2 1-16,0 0-1 0,9 5 1 0,0 4-1 0,-9-9 3 16,0 0-3-16,5 12 4 0,4 1-4 0,-9-13 2 15,0 0-2-15,8 14 2 0,3 2-2 0,-11-16 4 16,0 0-4-16,10 15 5 0,6 2-5 0,-16-17 2 16,0 0-2-16,17 15 3 0,4 1-3 0,-21-16 1 15,0 0-1-15,21 14 2 0,5-2-2 0,-26-12 0 16,0 0 0-16,30 13 0 0,3-1 0 0,-33-12 3 15,0 0-3-15,38 14 4 0,2 3-4 0,-40-17 2 16,0 0-2-16,42 14 2 0,0 1-2 0,-42-15 2 0,0 0-2 16,42 16 2-16,-4 1-2 0,-38-17 10 0,0 0-10 15,35 15 10-15,-2 1-10 0,-33-16 3 0,0 0-3 16,31 15 4-16,-1-1-4 0,-30-14 0 0,0 0 0 16,28 13 1-16,-2 1-1 0,-26-14 5 0,0 0-5 0,21 12 5 15,-4-3-5-15,-17-9 7 0,0 0-7 0,14 10 8 16,-2-1-8-16,-12-9 3 0,0 0-3 0,13 8 3 15,-8 1-3-15,-5-9 12 0,0 0-12 0,7 10 13 16,-7 0-13-16,0-10 3 0,0 0-3 0,0 16 4 16,0 1-4-16,0-17 0 0,0 0 0 0,0 20 1 15,-4 4-1-15,4-24 5 0,0 0-5 0,-3 29 5 16,1 4-5-16,2-33 3 0,0 0-3 0,-3 36 3 16,-1 2-3-16,4-38 2 0,0 0-2 0,-2 34 2 15,-1 0-2-15,3-34 10 0,0 0-10 0,0 38 10 16,0 0-10-16,0-38 3 0,0 0-3 0,3 41 4 0,-3 0-4 15,0-41 2-15,0 0-2 0,2 39 2 0,2 1-2 16,-4-40 5-16,0 0-5 0,0 37 5 0,0 1-5 16,0-38 0-16,0 0 0 0,3 33 1 0,-1-4-1 0,-2-29 0 15,0 0 0-15,3 25 0 0,1-4 0 0,-4-21 5 16,0 0-5-16,0 17 6 0,2-5-6 0,-2-12 0 16,0 0 0-16,0 9 1 0,-2-4-1 0,2-5 0 15,0 0 0-15,-4 3 0 0,1-3 0 0,3 0 6 16,0 0-6-16,-9-2 6 0,-5-1-6 0,14 3 8 15,0 0-8-15,-12-2 8 0,-5-1-8 0,17 3 24 16,0 0-24-16,-27 0 25 0,-6 3-25 0,33-3 31 16,0 0-31-16,-34 5 31 0,-5 4-31 0,39-9 29 0,0 0-29 15,-45 7 29-15,-2 1-29 0,47-8 8 0,0 0-8 16,-42 9 9-16,4 1-9 0,38-10 12 0,0 0-12 16,-33 9 12-16,7-1-12 0,26-8-1 0,0 0 1 0,-23 7-1 15,4-2 1-15,19-5-130 0,0 0 130 0,-14-6-130 16,5-10 130-16,-17-6-976 0</inkml:trace>
  <inkml:trace contextRef="#ctx0" brushRef="#br0" timeOffset="-147382.65">1359 12067 830 0,'0'0'0'0,"0"0"-144"0,0 0 144 0,0-15-143 15,0-9 143-15,0 24-84 0,0 0 84 0,-4-22-84 16,-1-2 84-16,5 24-70 0,0 0 70 0,0-24-69 16,-3-2 69-16,-1-24-100 0</inkml:trace>
  <inkml:trace contextRef="#ctx0" brushRef="#br0" timeOffset="-146169.33">1397 11735 124 0,'-3'3'0'0,"3"-3"77"0,0 0-77 0,0 0 78 15,0-3-78-15,0 3 80 0,0 0-80 0,0 0 81 0,-4-2-81 16,4 2 70-16,0 0-70 0,0 0 70 16,0 0-70-16,0 0 57 0,0 0-57 0,0 0 58 0,0 0-58 15,0 0 51-15,0 0-51 0,0 2 52 0,0 3-52 16,0-5 43-16,0 0-43 0,0 17 43 0,4 7-43 0,-4-24 28 16,0 0-28-16,3 36 28 0,2 10-28 0,-5-46 26 15,0 0-26-15,7 48 26 0,2 11-26 0,-9-59 23 16,0 0-23-16,5 56 24 0,-1 6-24 0,-4-62 15 15,0 0-15-15,5 55 16 0,-5-7-16 0,0-48 10 16,0 0-10-16,0 48 11 0,0-6-11 0,0-42 17 16,0 0-17-16,0 36 17 0,0-6-17 0,0-30 38 15,0 0-38-15,-2 22 39 0,-1-5-39 0,3-17 18 16,0 0-18-16,0 12 19 0,-4-4-19 0,4-8 21 0,0 0-21 16,0 7 21-16,-5-2-21 0,5-5 16 0,0 0-16 15,-3 7 17-15,-6-2-17 0,9-5 25 0,0 0-25 16,-9 7 26-16,0-2-26 0,9-5 12 0,0 0-12 0,-17 11 13 15,-7 1-13-15,24-12 5 0,0 0-5 0,-21 12 5 16,-5 1-5-16,26-13 15 0,0 0-15 0,-30 19 15 16,0 2-15-16,30-21 3 0,0 0-3 0,-26 19 4 15,2 0-4-15,24-19 6 0,0 0-6 0,-21 17 6 16,4 1-6-16,17-18 7 0,0 0-7 0,-13 18 8 16,5-3-8-16,8-15 0 0,0 0 0 0,-9 15 1 15,5-1-1-15,4-14 3 0,0 0-3 0,4 17 3 16,5 2-3-16,-9-19 1 0,0 0-1 0,12 17 2 15,9 2-2-15,-21-19-1 0,0 0 1 0,26 12-1 16,3-2 1-16,-29-10 0 0,0 0 0 0,27 12 0 0,0-1 0 16,-27-11 1-16,0 0-1 0,23 10 1 0,-2 2-1 15,-21-12 1-15,0 0-1 0,21 8 1 0,-4 3-1 16,-17-11 8-16,0 0-8 0,16 10 9 0,-6 0-9 0,-10-10 8 16,0 0-8-16,13 7 9 0,-5 2-9 0,-8-9 3 15,0 0-3-15,4 7 4 0,-1-1-4 0,-3-6 2 16,0 0-2-16,6 7 3 0,-6 2-3 0,0-9 17 15,0 0-17-15,3 10 17 0,-3-5-17 0,0-5 7 16,0 0-7-16,-3 7 8 0,3 0-8 0,0-7 4 16,0 0-4-16,-6 9 5 0,-1 3-5 0,7-12 31 15,0 0-31-15,-8 12 31 0,-6 3-31 0,14-15 0 16,0 0 0-16,-16 17 0 0,-1 0 0 0,17-17-1 0,0 0 1 16,-18 17 0-16,3-5 0 0,15-12 2 0,0 0-2 15,-14 11 2-15,-2-1-2 0,16-10 0 0,0 0 0 16,-11 10 0-16,-1-1 0 0,12-9 1 0,0 0-1 15,-12 8 2-15,7-1-2 0,5-7 1 0,0 0-1 0,-7 9 2 16,-2-1-2-16,9-8-1 0,0 0 1 0,-5 7-1 16,1 0 1-16,4-7-5 0,0 0 5 0,-5 9-4 15,5-4 4-15,0-5-23 0,0 0 23 0,0 10-22 16,5 0 22-16,-5-10-3 0,0 0 3 0,6 14-3 16,6-2 3-16,-12-12-7 0,0 0 7 0,16 12-7 15,1-2 7-15,-17-10-8 0,0 0 8 0,21 12-8 16,0-1 8-16,-21-11-1 0,0 0 1 0,17 11 0 15,1 0 0-15,-18-11-3 0,0 0 3 0,17 12-3 16,-5-2 3-16,-12-10-2 0,0 0 2 0,12 10-1 16,-6-1 1-16,-6-9 1 0,0 0-1 0,7 8 1 0,-6 1-1 15,-1-9 15-15,0 0-15 0,0 10 16 0,0 2-16 16,0-12 5-16,0 0-5 0,-5 14 5 0,2-2-5 16,3-12 8-16,0 0-8 0,-6 14 8 0,-1 1-8 0,7-15 14 15,0 0-14-15,-8 17 15 0,-6 4-15 0,14-21 0 16,0 0 0-16,-12 17 0 0,-2 5 0 0,14-22 0 15,0 0 0-15,-16 22 1 0,-1 4-1 0,17-26 0 16,0 0 0-16,-13 22 1 0,-1-1-1 0,14-21 0 16,0 0 0-16,-8 22 0 0,-3-1 0 0,11-21 0 15,0 0 0-15,-5 24 1 0,0-5-1 0,5-19 0 16,0 0 0-16,-4 20 0 0,1 1 0 0,3-21-3 0,0 0 3 16,0 22-2-16,0 2 2 0,0-24 0 0,0 0 0 15,3 22 0-15,-3 2 0 0,0-24 0 0,0 0 0 16,4 28 0-16,5 4 0 0,-9-32-2 0,0 0 2 15,5 28-1-15,2-1 1 0,-7-27 0 0,0 0 0 0,8 31 0 16,1 1 0-16,-9-32-5 0,0 0 5 0,9 30-4 16,0-1 4-16,-9-29-3 0,0 0 3 0,8 36-3 15,6 0 3-15,-14-36-2 0,0 0 2 0,12 37-2 16,-3 3 2-16,-9-40-2 0,0 0 2 0,9 44-1 16,-2 3 1-16,-7-47 1 0,0 0-1 0,9 48 1 15,-4 3-1-15,-5-51 1 0,0 0-1 0,3 48 2 16,1 2-2-16,-4-50-105 0,0 0 105 0,8 99-1047 15,-16-198 1047-15</inkml:trace>
  <inkml:trace contextRef="#ctx0" brushRef="#br0" timeOffset="-144997.03">2030 12335 135 0,'0'0'0'0,"0"0"0"0,0-4 0 0,0 4 79 0,0 0-79 16,0 0 79-16,5 9-79 0,-5-9 75 0,0 0-75 15,0 10 76-15,3 7-76 0,-3-17 69 0,0 0-69 16,0 24 70-16,4 7-70 0,-4-31 73 0,0 0-73 0,0 36 73 16,5 7-73-16,-5-43 66 0,0 0-66 15,0 48 66-15,0 5-66 0,0-53 42 0,0 0-42 0,-4 56 43 16,3 1-43-16,1-57 37 0,0 0-37 0,-7 62 37 16,2-4-37-16,5-58 33 0,0 0-33 0,-7 55 34 15,1-6-34-15,6-49 22 0,0 0-22 0,-8 45 22 16,2-4-22-16,6-41 28 0,0 0-28 0,-7 32 28 15,6-4-28-15,1-28 13 0,0 0-13 0,-4 22 13 16,1-3-13-16,3-19-1 0,0 0 1 0,0 14 0 16,0-4 0-16,0-10-160 0,0 0 160 0,0 5-160 15,0-3 160-15,3 5-569 0</inkml:trace>
  <inkml:trace contextRef="#ctx0" brushRef="#br0" timeOffset="-144591.03">1767 13138 639 0,'0'0'0'0,"3"9"0"16,7 6 0-16,-10-15 77 0,0 0-77 0,13 21 77 16,2 9-77-16,-15-30 60 0,0 0-60 0,21 33 61 15,-2 3-61-15,-19-36 31 0,0 0-31 0,21 38 31 16,-3 1-31-16,-18-39 3 0,0 0-3 0,19 27 4 15,4-6-4-15,-23-21 3 0,0 0-3 0,17 10 4 16,2-10-4-16,-19 0 6 0,0 0-6 0,18-15 6 16,2-13-6-16,-20 28 22 0,0 0-22 0,27-44 22 15,2-13-22-15,-29 57-59 0,0 0 59 0,51-87-58 16,17-24 58-16,-68 111-96 0,0 0 96 0,64-107-95 16,8-2 95-16,63-111-470 0</inkml:trace>
  <inkml:trace contextRef="#ctx0" brushRef="#br0" timeOffset="-136799.93">1326 14606 953 0,'0'0'0'0,"0"0"-237"15,0 0 237-15,0 0-237 0,0 0 237 0,0 0-98 16,0 0 98-16,0 0-97 0,0 0 97 0,0 0-129 15</inkml:trace>
  <inkml:trace contextRef="#ctx0" brushRef="#br0" timeOffset="-136725.47">1312 14632 102 0,'0'0'0'0,"0"0"0"0,0 0 0 0,0 0 11 0,0 0-11 16,0 0 11-16,0 0-11 0,0 0 41 0,0 0-41 15,0 0 42-15,0 0-42 0,0 0-19 0,0 0 19 16,0 0-18-16,0 0 18 0,0 0-63 0</inkml:trace>
  <inkml:trace contextRef="#ctx0" brushRef="#br0" timeOffset="-127026.08">2030 15146 684 0,'0'0'0'0,"0"3"0"15,0 2 0-15,0-5-87 0,0 0 87 0,0 0-86 16,-7-1 86-16,7 1-4 0,0 0 4 0,0 0-4 16,-2-6 4-16,2 6 8 0,0 0-8 0,0 0 8 15,0-3-8-15,0 3 39 0,0 0-39 0,0 0 39 16,0 0-39-16,0 0 55 0,0 0-55 0,0 0 56 0,0 5-56 16,0-5 56-16,0 0-56 0,0 4 57 15,0 1-57-15,0-5 40 0,0 0-40 0,0 5 40 0,2 0-40 16,-2-5 36-16,0 0-36 0,3 7 36 0,1 0-36 0,-4-7 39 15,0 0-39-15,5 7 39 0,2-1-39 0,-7-6 33 16,0 0-33-16,8 7 33 0,6-2-33 0,-14-5 8 16,0 0-8-16,16 7 8 0,2-2-8 0,-18-5 42 15,0 0-42-15,20 6 43 0,1-1-43 0,-21-5 12 16,0 0-12-16,23 3 12 0,1 1-12 0,-24-4 20 16,0 0-20-16,21 3 20 0,0-3-20 0,-21 0 15 15,0 0-15-15,18 2 16 0,2-1-16 0,-20-1 16 16,0 0-16-16,20 2 17 0,1 0-17 0,-21-2 9 0,0 0-9 15,20 2 9-15,1 1-9 0,-21-3 4 0,0 0-4 16,21 2 4-16,4-2-4 0,-25 0 13 0,0 0-13 16,22 0 13-16,3-2-13 0,-25 2 14 0,0 0-14 0,22-3 15 15,3-1-15-15,-25 4 3 0,0 0-3 0,21-5 4 16,1-7-4-16,-22 12 13 0,0 0-13 0,18-10 14 16,1-4-14-16,-19 14 33 0,0 0-33 0,14-10 33 15,-2 1-33-15,-12 9-3 0,0 0 3 0,9-7-3 16,-1 2 3-16,-8 5-119 0,0 0 119 0,6-7-118 15,1 4 118-15,-7 3-176 0,0 0 176 0,8-9-176 16,5-3 176-16,7-8-595 0</inkml:trace>
  <inkml:trace contextRef="#ctx0" brushRef="#br0" timeOffset="-126456.05">2739 14817 180 0,'0'0'0'0,"3"3"0"16,2 4 0-16,-5-7 55 0,0 0-55 0,4 9 56 16,1-1-56-16,-5-8 90 0,0 0-90 0,0 16 90 15,0 3-90-15,0-19 81 0,0 0-81 0,4 24 82 16,-4 5-82-16,0-29 59 0,0 0-59 0,3 34 59 16,-3 5-59-16,0-39 54 0,0 0-54 0,2 45 54 15,-2 5-54-15,0-50 44 0,0 0-44 0,0 51 44 0,0 2-44 16,0-53 35-16,0 0-35 0,-2 50 36 0,2-1-36 15,0-49 34-15,0 0-34 0,0 47 34 0,0-5-34 16,0-42 32-16,0 0-32 0,2 35 32 0,1-10-32 0,-3-25 7 16,0 0-7-16,0 21 8 0,0-7-8 0,0-14 19 15,0 0-19-15,0 7 20 0,4-9-20 0,-4 2-5 16,0 0 5-16,5-10-4 0,-2-11 4 0,-3 21-145 16,0 0 145-16,9-29-144 0,-4-11 144 0,11-28-585 15</inkml:trace>
  <inkml:trace contextRef="#ctx0" brushRef="#br0" timeOffset="-126020.71">2831 15106 180 0,'0'0'0'0,"0"-5"0"16,2-2 0-16,-2 7 33 0,0 0-33 0,3-3 34 16,1 0-34-16,-4 3 68 0,0 0-68 0,5-4 68 15,4 1-68-15,-9 3 97 0,0 0-97 0,8-5 97 0,1-4-97 16,-9 9 77-16,0 0-77 0,12-9 77 0,4 1-77 15,-16 8 82-15,0 0-82 0,19-10 82 0,5-2-82 16,-24 12 64-16,0 0-64 0,30-11 64 0,3 1-64 0,-33 10 48 16,0 0-48-16,30-10 48 0,-4 1-48 0,-26 9 38 15,0 0-38-15,30-8 38 0,-4 1-38 0,-26 7 24 16,0 0-24-16,21-7 25 0,-8 2-25 0,-13 5 17 16,0 0-17-16,16-5 17 0,-7 3-17 0,-9 2 18 15,0 0-18-15,9-2 19 0,-2 0-19 0,-7 2 8 16,0 0-8-16,1 0 9 0,3 2-9 0,-4-2-1 15,0 0 1-15,0 0-1 0,3 4 1 0,-3-4-124 0,0 0 124 16,0 0-123-16,2 5 123 0,1-4-722 16</inkml:trace>
  <inkml:trace contextRef="#ctx0" brushRef="#br0" timeOffset="-125584.88">2887 15077 572 0,'0'0'0'0,"5"-1"0"0,7-5 0 16,-12 6 120-16,0 0-120 0,5 0 120 0,2 2-120 16,-7-2 94-16,0 0-94 0,9 7 95 0,0 2-95 0,-9-9 59 15,0 0-59-15,12 13 59 0,9 6-59 0,-21-19 33 16,0 0-33-16,19 19 33 0,9 3-33 0,-28-22 32 16,0 0-32-16,26 21 33 0,0-1-33 0,-26-20 20 15,0 0-20-15,28 21 20 0,-2-1-20 0,-26-20 11 16,0 0-11-16,21 23 11 0,2-1-11 0,-23-22 5 15,0 0-5-15,21 22 6 0,-1-1-6 0,-20-21 13 16,0 0-13-16,18 19 14 0,-1-2-14 0,-17-17 8 16,0 0-8-16,19 15 8 0,4 1-8 0,-23-16 8 0,0 0-8 15,16 10 9-15,-2-2-9 0,-14-8-1 0,0 0 1 16,8 9-1-16,1-7 1 0,-9-2-131 0,0 0 131 16,9-2-130-16,3-3 130 0,6-2-748 0</inkml:trace>
  <inkml:trace contextRef="#ctx0" brushRef="#br0" timeOffset="-124999.16">3512 15180 303 0,'0'0'0'0,"-5"7"0"0,0 5 0 0,5-12 80 15,0 0-80-15,1 14 80 0,12-4-80 0,-13-10 95 16,0 0-95-16,8 12 96 0,4 2-96 0,-12-14 75 16,0 0-75-16,13 15 75 0,-1 0-75 0,-12-15 57 15,0 0-57-15,10 16 57 0,3-2-57 0,-13-14 35 16,0 0-35-16,12 12 35 0,-4 0-35 0,-8-12 34 15,0 0-34-15,9 10 34 0,0-3-34 0,-9-7 22 16,0 0-22-16,3 8 22 0,1-6-22 0,-4-2 10 16,0 0-10-16,5 3 10 0,-5-1-10 0,0-2 28 0,0 0-28 15,0 0 28-15,0 0-28 0,0 0 11 0,0 0-11 16,0 0 11-16,0 0-11 0,0 0 18 0,0 0-18 16,-3 2 19-16,-3 1-19 0,6-3 1 0,0 0-1 0,-21 7 1 15,-8 3-1-15,29-10 0 0,0 0 0 16,-30 11 0-16,-5-1 0 0,35-10 0 0,0 0 0 0,-33 12 0 15,-2 2 0-15,35-14-2 0,0 0 2 0,-29 13-2 16,3 4 2-16,26-17-5 0,0 0 5 0,-25 14-5 16,4 0 5-16,21-14-8 0,0 0 8 0,-17 15-7 15,5 1 7-15,12-16-15 0,0 0 15 0,-9 10-15 16,0-1 15-16,9-9-15 0,0 0 15 0,-3 5-14 16,-2-4 14-16,5-1-1 0,0 0 1 0,-4-10-1 15,4-10 1-15,0 20 15 0,0 0-15 0,0-28 15 16,7-6-15-16,-7 34 27 0,0 0-27 0,9-38 27 15,0-3-27-15,-9 41 15 0,0 0-15 0,13-43 15 0,3-1-15 16,-16 44-1-16,0 0 1 0,14-38 0 0,4 5 0 16,-18 33-144-16,0 0 144 0,15-22-143 0,-3 7 143 15,15-23-634-15</inkml:trace>
  <inkml:trace contextRef="#ctx0" brushRef="#br0" timeOffset="-123768.46">3610 15324 516 0,'0'0'0'0,"3"-2"0"0,4 1 0 0,-7 1 131 16,0 0-131-16,2-2 131 0,-2-5-131 0,0 7 82 15,0 0-82-15,0-3 83 0,0-1-83 0,0 4 63 16,0 0-63-16,0 0 63 0,0 0-63 0,0 0 50 16,0 0-50-16,0 4 51 0,3-1-51 0,-3-3 36 0,0 0-36 15,0 9 36-15,4 1-36 0,-4-10 34 0,0 0-34 16,5 17 34-16,-1 5-34 0,-4-22 14 0,0 0-14 16,1 28 15-16,6 1-15 0,-7-29 12 0,0 0-12 0,2 27 13 15,1 1-13-15,-3-28 16 0,0 0-16 0,4 25 17 16,-4-2-17-16,0-23 22 0,0 0-22 0,0 20 23 15,0 1-23-15,0-21 22 0,0 0-22 0,0 13 23 16,-4-2-23-16,4-11 24 0,0 0-24 0,0 8 25 16,0-1-25-16,0-7 15 0,0 0-15 0,0 3 15 15,0-1-15-15,0-2 41 0,0 0-41 0,-3 4 41 16,1-3-41-16,2-1 12 0,0 0-12 0,-3 4 13 16,-2 1-13-16,5-5 31 0,0 0-31 0,-9 5 31 15,2 0-31-15,7-5 5 0,0 0-5 0,-9 5 6 16,0 0-6-16,9-5 5 0,0 0-5 0,-5 4 5 15,-4-1-5-15,9-3 13 0,0 0-13 0,-3 5 13 16,-4 2-13-16,7-7-10 0,0 0 10 0,-2 12-9 0,4 2 9 16,-2-14-41-16,0 0 41 0,7 15-40 0,5 3 40 15,-12-18-21-15,0 0 21 0,14 18-21 0,7 1 21 16,-21-19-31-16,0 0 31 0,17 17-31 0,4-3 31 0,-21-14-2 16,0 0 2-16,18 14-2 0,-3-4 2 0,-15-10-8 15,0 0 8-15,14 10-7 0,-5-1 7 0,-9-9-8 16,0 0 8-16,7 7-8 0,-2 0 8 0,-5-7 1 15,0 0-1-15,4 5 2 0,-4-2-2 0,0-3 5 16,0 0-5-16,0 5 5 0,0-1-5 0,0-4 9 16,0 0-9-16,-9 7 9 0,0 1-9 0,9-8 15 15,0 0-15-15,-15 10 16 0,-6 1-16 0,21-11 3 16,0 0-3-16,-18 10 4 0,-3-1-4 0,21-9 2 0,0 0-2 16,-17 10 3-16,0 2-3 0,17-12 5 0,0 0-5 15,-16 14 5-15,2-1-5 0,14-13 0 0,0 0 0 0,-9 14 0 16,1 0 0-16,8-14 0 0,0 0 0 0,-7 18 0 15,7 3 0-15,0-21-7 0,0 0 7 0,0 17-7 16,3 0 7-16,-3-17-4 0,0 0 4 0,4 16-4 16,1-1 4-16,-5-15-3 0,0 0 3 0,9 14-3 15,-3-2 3-15,-6-12-2 0,0 0 2 0,6 12-1 16,2-2 1-16,-8-10 1 0,0 0-1 0,4 10 1 16,1-1-1-16,-5-9 1 0,0 0-1 0,4 10 2 15,-4 1-2-15,0-11 1 0,0 0-1 0,3 11 2 16,-1 3-2-16,-2-14 4 0,0 0-4 0,0 14 4 15,0-6-4-15,0-8 6 0,0 0-6 0,-2 12 6 16,-1 0-6-16,3-12 3 0,0 0-3 0,-4 16 3 16,-1-1-3-16,5-15 2 0,0 0-2 0,-4 24 2 0,-4 4-2 15,8-28 0-15,0 0 0 0,-6 34 0 0,0 5 0 16,6-39 1-16,0 0-1 0,-6 41 1 0,3 4-1 0,3-45 3 16,0 0-3-16,0 45 4 0,0-1-4 0,0-44 0 15,0 0 0-15,0 38 1 0,0-7-1 0,0-31-1 16,0 0 1-16,3 29 0 0,3-5 0 0,-6-24-3 15,0 0 3-15,6 17-3 0,3-9 3 0,-9-8-149 16,0 0 149-16,11-5-149 0,4-14 149 0,8-5-907 16</inkml:trace>
  <inkml:trace contextRef="#ctx0" brushRef="#br0" timeOffset="-122613.23">3200 14863 371 0,'0'0'0'0,"5"-5"0"0,8-4 0 0,-13 9 109 15,0 0-109-15,5-5 110 0,-2 4-110 0,-3 1 82 16,0 0-82-16,0 0 83 0,4-6-83 0,-4 6 53 16,0 0-53-16,0 6 54 0,0-3-54 0,0-3 39 15,0 0-39-15,0 9 39 0,2 1-39 0,-2-10 39 16,0 0-39-16,7 8 40 0,1 1-40 0,-8-9 33 16,0 0-33-16,14 3 33 0,4-1-33 0,-18-2 22 0,0 0-22 15,19-3 23-15,3-4-23 0,-22 7 29 0,0 0-29 16,21-9 29-16,4-1-29 0,-25 10 31 0,0 0-31 15,22-12 31-15,3-2-31 0,-25 14 30 0,0 0-30 16,21-10 30-16,1 0-30 0,-22 10 22 0,0 0-22 0,21-7 23 16,-3 2-23-16,-18 5 10 0,0 0-10 0,15-5 11 15,-1 1-11-15,-14 4 18 0,0 0-18 0,16-2 19 16,-6 2-19-16,-10 0 22 0,0 0-22 0,11 2 23 16,-1 2-23-16,-10-4 8 0,0 0-8 0,7 3 8 15,2 2-8-15,-9-5 5 0,0 0-5 0,3 2 5 16,3 0-5-16,-6-2 13 0,0 0-13 0,3 1 13 15,-1-1-13-15,-2 0 3 0,0 0-3 0,0 0 4 16,0 0-4-16,0 0 2 0,0 0-2 0,0 0 2 16,0-5-2-16,0 5 10 0,0 0-10 0,0-7 11 15,0-5-11-15,0 12 8 0,0 0-8 0,3-15 8 16,-3-4-8-16,0 19 1 0,0 0-1 0,4-26 1 0,-4-4-1 16,0 30 22-16,0 0-22 0,-4-36 23 0,1-9-23 15,3 45 20-15,0 0-20 0,-2-51 20 0,2-8-20 0,0 59 16 16,0 0-16-16,2-66 17 0,1-8-17 0,-3 74 10 15,0 0-10-15,4-91 11 0,-2-15-11 0,-2 106 26 16,0 0-26-16,7-96 26 0,-2 3-26 0,-5 93-82 16,0 0 82-16,9-84-81 0,3 9 81 0,-12 75-89 15,0 0 89-15,24-159-1022 0,-48 318 1022 0</inkml:trace>
  <inkml:trace contextRef="#ctx0" brushRef="#br0" timeOffset="-119294.66">30536 13044 147 0,'0'0'0'0,"0"0"0"16,0 0 0-16,0 0-8 0,0 0 8 0,0 0-7 15,-18-31 7-15,18 31-2 0,0 0 2 0,-12-17-2 0,0-2 2 16,12 19 43-16,0 0-43 0,-14-15 44 0,-2-6-44 15,16 21 93-15,0 0-93 0,-15-17 94 0,-3-2-94 16,18 19 98-16,0 0-98 0,-19-19 98 0,0-1-98 0,19 20 70 16,0 0-70-16,-21-21 71 0,0 0-71 0,21 21 36 15,0 0-36-15,-23-15 36 0,-1 1-36 0,24 14 35 16,0 0-35-16,-31-10 36 0,-8 3-36 0,39 7 21 16,0 0-21-16,-41-5 21 0,-6 0-21 0,47 5 40 15,0 0-40-15,-48-2 41 0,0 1-41 0,48 1 38 16,0 0-38-16,-49 1 38 0,2 3-38 0,47-4 24 15,0 0-24-15,-52 7 25 0,-2 3-25 0,54-10 10 16,0 0-10-16,-58 14 11 0,-1 3-11 0,59-17 12 0,0 0-12 16,-72 30 12-16,-8 13-12 0,80-43 15 0,0 0-15 15,-71 47 15-15,3 4-15 0,68-51 14 0,0 0-14 16,-66 50 15-16,3 1-15 0,63-51 9 0,0 0-9 0,-63 55 9 16,1 3-9-16,62-58 0 0,0 0 0 0,-58 60 0 15,4 2 0-15,54-62-9 0,0 0 9 0,-54 67-9 16,0 6 9-16,54-73-18 0,0 0 18 0,-59 74-18 15,-2 3 18-15,61-77-4 0,0 0 4 0,-63 80-4 16,0 3 4-16,63-83-8 0,0 0 8 0,-54 84-8 16,7 3 8-16,47-87-14 0,0 0 14 0,-40 89-13 15,9 4 13-15,31-93-15 0,0 0 15 0,-31 89-15 16,5-4 15-16,26-85-9 0,0 0 9 0,-23 89-9 16,5 1 9-16,18-90-1 0,0 0 1 0,-15 92-1 15,1 4 1-15,14-96-1 0,0 0 1 0,-7 92-1 16,5 1 1-16,2-93-3 0,0 0 3 0,2 91-3 0,3-4 3 15,-5-87-2-15,0 0 2 0,5 86-1 0,4-2 1 16,-9-84-2-16,0 0 2 0,9 82-1 0,3-3 1 16,-12-79-1-16,0 0 1 0,12 79-1 0,2-2 1 15,-14-77-1-15,0 0 1 0,11 77 0 0,-1 0 0 0,-10-77-1 16,0 0 1-16,10 75 0 0,3-1 0 0,-13-74-1 16,0 0 1-16,14 75 0 0,1-1 0 0,-15-74-1 15,0 0 1-15,14 75 0 0,0 2 0 0,-14-77 0 16,0 0 0-16,12 72 1 0,0-1-1 0,-12-71 0 15,0 0 0-15,14 63 0 0,2-3 0 0,-16-60 2 16,0 0-2-16,19 58 3 0,6-3-3 0,-25-55 19 0,0 0-19 16,28 55 20-16,5-4-20 0,-33-51 14 0,0 0-14 15,28 40 15-15,-1-10-15 0,-27-30 5 0,0 0-5 16,32 31 5-16,1-2-5 0,-33-29 14 0,0 0-14 16,35 30 15-16,0-1-15 0,-35-29 3 0,0 0-3 0,36 29 4 15,1 2-4-15,-37-31 2 0,0 0-2 0,41 22 2 16,5-3-2-16,-46-19 10 0,0 0-10 0,49 15 11 15,1-3-11-15,-50-12 0 0,0 0 0 0,52 7 1 16,2-5-1-16,-54-2 0 0,0 0 0 0,53-4 0 16,1-6 0-16,-54 10 0 0,0 0 0 0,68-17 1 15,12-5-1-15,-80 22 0 0,0 0 0 0,80-31 0 16,3-7 0-16,-83 38-1 0,0 0 1 0,75-41 0 16,-5-5 0-16,-70 46 0 0,0 0 0 0,71-53 0 15,1-6 0-15,-72 59 0 0,0 0 0 0,75-61 0 16,1-4 0-16,-76 65-2 0,0 0 2 0,72-66-2 15,-2 1 2-15,-70 65-6 0,0 0 6 0,66-70-5 0,-2-2 5 16,-64 72-1-16,0 0 1 0,66-73-1 0,1-5 1 16,-67 78 0-16,0 0 0 0,61-75 0 0,-2-2 0 15,-59 77 2-15,0 0-2 0,54-84 2 0,-5-7-2 0,-49 91 6 16,0 0-6-16,47-91 7 0,-2-1-7 0,-45 92 8 16,0 0-8-16,44-98 8 0,-3-3-8 0,-41 101 23 15,0 0-23-15,37-104 24 0,-2-4-24 0,-35 108 12 16,0 0-12-16,28-101 13 0,-4 1-13 0,-24 100 10 15,0 0-10-15,21-92 10 0,-2 3-10 0,-19 89 26 16,0 0-26-16,12-84 26 0,-3 3-26 0,-9 81 2 16,0 0-2-16,5-79 2 0,-5 4-2 0,0 75 0 0,0 0 0 15,0-79 1-15,-3-3-1 0,3 82 6 0,0 0-6 16,-7-84 6-16,-4-2-6 0,11 86 7 0,0 0-7 16,-15-89 8-16,-6-3-8 0,21 92 3 0,0 0-3 15,-21-86 3-15,-4 4-3 0,25 82 12 0,0 0-12 0,-26-79 13 16,0 4-13-16,26 75 8 0,0 0-8 0,-26-77 8 15,0 5-8-15,26 72 8 0,0 0-8 0,-24-69 9 16,-1 4-9-16,25 65 23 0,0 0-23 0,-26-65 24 16,-2 0-24-16,28 65 2 0,0 0-2 0,-29-67 2 15,-1-3-2-15,30 70 7 0,0 0-7 0,-37-69 7 16,-3 3-7-16,40 66 3 0,0 0-3 0,-50-60 4 16,-8 5-4-16,58 55 2 0,0 0-2 0,-66-46 2 15,-7 6-2-15,73 40-44 0,0 0 44 0,-91-27-44 16,-12 6 44-16,103 21-123 0,0 0 123 0,-137 2-123 15,-29 18 123-15,-137 3-825 0</inkml:trace>
  <inkml:trace contextRef="#ctx0" brushRef="#br0" timeOffset="-117012.56">1855 12939 102 0,'0'0'0'15,"6"4"0"-15,2 3 0 0,-8-7 2 0,0 0-2 16,4 3 2-16,-1-3-2 0,-3 0 53 0,0 0-53 15,5 0 54-15,1-3-54 0,-6 3 56 0,0 0-56 0,10 0 56 16,1-4-56-16,-11 4 44 0,0 0-44 0,15-2 45 16,6 2-45-16,-21 0 49 0,0 0-49 0,21-1 49 15,2-1-49-15,-23 2 37 0,0 0-37 0,24-2 37 16,6 1-37-16,-30 1 45 0,0 0-45 0,22 0 45 16,3 0-45-16,-25 0 41 0,0 0-41 0,22 1 41 15,-1 1-41-15,-21-2 26 0,0 0-26 0,21 3 26 16,-3 3-26-16,-18-6 28 0,0 0-28 0,17 3 28 15,2 2-28-15,-19-5-69 0,0 0 69 0,18 10-68 16,3 4 68-16,-21-14-92 0,0 0 92 0,38 24-378 16,-76-48 378-16</inkml:trace>
  <inkml:trace contextRef="#ctx0" brushRef="#br0" timeOffset="-116097.65">2824 11260 135 0,'0'0'0'0,"0"-3"0"15,3-6 0-15,-3 9 45 0,0 0-45 0,0 0 46 16,4 0-46-16,-4 0 40 0,0 0-40 0,0 4 41 16,0 1-41-16,0-5 64 0,0 0-64 0,0 5 64 15,2 2-64-15,-2-7 68 0,0 0-68 0,0 3 68 16,3 1-68-16,-3-4 53 0,0 0-53 0,0 5 54 15,0-2-54-15,0-3 40 0,0 0-40 0,0 4 41 16,0-1-41-16,0-3 28 0,0 0-28 0,0 5 28 16,0-5-28-16,0 0 33 0,0 0-33 0,0 0 34 15,0 0-34-15,0 0 30 0,0 0-30 0,0 0 30 16,4 0-30-16,-4 0 14 0,0 0-14 0,0 0 15 0,5-6-15 16,-5 6 30-16,0 0-30 0,0-4 30 0,3-1-30 15,-3 5 5-15,0 0-5 0,0-3 6 0,0 1-6 0,0 2 34 16,0 0-34-16,0 0 35 0,2-4-35 0,-2 4 5 15,0 0-5-15,0 0 5 0,0 0-5 0,0 0 17 16,0 0-17-16,0 0 17 0,0 0-17 0,0 0 24 16,0 0-24-16,7 2 25 0,-2 0-25 0,-5-2-86 15,0 0 86-15,16 5-86 0,10-2 86 0,-26-3-101 16,0 0 101-16,38 9-592 0,-76-18 592 0</inkml:trace>
  <inkml:trace contextRef="#ctx0" brushRef="#br0" timeOffset="-110962.07">30754 13056 1300 0,'0'0'0'0,"0"0"-13"16,0 0 13-16,17-16-13 0,11-8 13 0,-28 24 19 16,0 0-19-16,33-30 20 0,9-10-20 0,-42 40 9 15,0 0-9-15,47-43 10 0,9-1-10 0,-56 44-11 16,0 0 11-16,67-58-10 0,12-9 10 0,-79 67-5 16,0 0 5-16,71-60-5 0,1 1 5 0,-72 59-1 15,0 0 1-15,68-54 0 0,0 1 0 0,-68 53 5 0,0 0-5 16,62-47 6-16,-1 3-6 0,-61 44 17 0,0 0-17 15,51-38 17-15,-8 7-17 0,-43 31 16 0,0 0-16 16,28-20 17-16,-10 8-17 0,-18 12 15 0,0 0-15 0,12-11 16 16,-5 6-16-16,-7 5 1 0,0 0-1 0,3-3 2 15,-1 3-2-15,-2 0-50 0,0 0 50 0,0 0-50 16,-2 3 50-16,2-3-158 0,0 0 158 0,-14 16-157 16,-10 3 157-16,-14 15-649 0</inkml:trace>
  <inkml:trace contextRef="#ctx0" brushRef="#br0" timeOffset="-110511.36">30783 13035 751 0,'0'0'0'0,"9"-2"0"0,5 1 0 0,-14 1 150 15,0 0-150-15,15-4 151 0,5 1-151 0,-20 3 115 0,0 0-115 16,21-4 116-16,3 1-116 0,-24 3 51 0,0 0-51 15,28-2 52-15,5 2-52 0,-33 0 12 0,0 0-12 16,35 0 12-16,3 2-12 0,-38-2 28 0,0 0-28 0,35 3 28 16,0 4-28-16,-35-7 5 0,0 0-5 0,29 4 5 15,-3-1-5-15,-26-3 1 0,0 0-1 0,20 5 1 16,-6-1-1-16,-14-4 15 0,0 0-15 0,10 5 16 16,-5-2-16-16,-5-3 0 0,0 0 0 0,5 4 1 15,-3-3-1-15,-2-1-46 0,0 0 46 0,-3 4-45 16,-6-2 45-16,9-2-84 0,0 0 84 0,-23 1-83 15,-8 3 83-15,31-4-107 0,0 0 107 0,-37-4-107 16,-6-1 107-16,43 5-144 0,0 0 144 0,-44-3-144 16,1-8 144-16,-44-2-467 0</inkml:trace>
  <inkml:trace contextRef="#ctx0" brushRef="#br0" timeOffset="-110331.59">30776 13008 371 0,'0'0'0'0,"4"0"0"16,3 0 0-16,-7 0 53 0,0 0-53 0,-2-4 54 16,-3-1-54-16,5 5 64 0,0 0-64 0,-6-8 65 0,1-3-65 15,5 11 78-15,0 0-78 0,0-13 78 0,2-3-78 16,-2 16 98-16,0 0-98 0,9-20 98 0,3-4-98 0,-12 24 89 15,0 0-89-15,16-28 89 0,4-4-89 0,-20 32 62 16,0 0-62-16,21-31 62 0,4-3-62 0,-25 34 33 16,0 0-33-16,22-33 33 0,3 1-33 0,-25 32 0 15,0 0 0-15,19-30 0 0,-2 3 0 0,-17 27-105 16,0 0 105-16,13-19-104 0,-5 5 104 0,-8 14-113 16,0 0 113-16,5-8-113 0,-1 4 113 0,5-8-581 15</inkml:trace>
  <inkml:trace contextRef="#ctx0" brushRef="#br0" timeOffset="-107777.56">1767 12425 505 0,'0'0'0'0,"0"0"0"16,0 0 0-16,0 0 62 0,0 0-62 0,0 0 63 15,0 0-63-15,0 0 15 0,0 0-15 0,0 0 16 16,0 0-16-16,0 0 1 0,0 0-1 0,0 0 1 15,0 23-1-15,0-23-134 0,0 0 134 0,0 18-133 16,3 8 133-16,-1 19-204 0</inkml:trace>
  <inkml:trace contextRef="#ctx0" brushRef="#br0" timeOffset="-106309.43">3590 13414 561 0,'0'0'0'0,"0"0"0"0,0 0 0 0,0 0 74 15,0 0-74-15,0 0 74 0,0 0-74 0,0 0 45 16,0 0-45-16,0 0 45 0,2 20-45 0,-2-20 44 16,0 0-44-16,4 21 44 0,-1 5-44 0,-3-26 10 15,0 0-10-15,0 25 10 0,5 1-10 0,-5-26 30 0,0 0-30 16,0 29 30-16,4 0-30 0,-4-29 2 0,0 0-2 16,5 35 2-16,-1 0-2 0,-4-35 12 0,0 0-12 15,5 33 13-15,-2-2-13 0,-3-31 33 0,0 0-33 0,4 32 34 16,-4-4-34-16,0-28 34 0,0 0-34 0,2 27 35 15,1-8-35-15,-3-19 22 0,0 0-22 0,0 21 23 16,4-9-23-16,-4-12 11 0,0 0-11 0,0 13 11 16,5-2-11-16,-5-11 19 0,0 0-19 0,3 8 20 15,6-1-20-15,-9-7 13 0,0 0-13 0,9-3 14 16,3-6-14-16,-12 9 4 0,0 0-4 0,17-22 5 16,1-11-5-16,-18 33 0 0,0 0 0 0,29-44 1 15,6-11-1-15,-35 55-114 0,0 0 114 0,66-98-783 16,-132 196 783-16</inkml:trace>
  <inkml:trace contextRef="#ctx0" brushRef="#br0" timeOffset="-75590.19">31069 12465 292 0,'0'0'0'0,"0"0"0"16,0 0 0-16,0 0-1 0,0 0 1 0,0 0-1 16,-35 25 1-16,35-25 0 0,0 0 0 0,-17 12 0 15,-3-1 0-15,20-11-7 0,0 0 7 0,-15 8-7 16,-1-1 7-16,16-7 12 0,0 0-12 0,-12 5 12 0,3 2-12 16,9-7 67-16,0 0-67 0,-9 2 68 0,2 0-68 15,7-2 66-15,0 0-66 0,-7 0 66 0,2 0-66 16,5 0 60-16,0 0-60 0,-3 0 61 0,-1-2-61 15,4 2 53-15,0 0-53 0,0 0 54 0,0 0-54 0,0 0 55 16,0 0-55-16,0 0 56 0,0 0-56 0,0 0 38 16,0 0-38-16,0 3 39 0,0 4-39 0,0-7 40 15,0 0-40-15,4 17 41 0,1 9-41 0,-5-26 26 16,0 0-26-16,10 31 26 0,4 5-26 0,-14-36 17 16,0 0-17-16,18 39 17 0,1 2-17 0,-19-41 41 15,0 0-41-15,23 41 41 0,1 2-41 0,-24-43 6 16,0 0-6-16,26 38 7 0,4-4-7 0,-30-34 6 0,0 0-6 15,24 29 6-15,-3-5-6 0,-21-24 15 0,0 0-15 16,17 21 15-16,-3-4-15 0,-14-17 22 0,0 0-22 16,11 10 22-16,-2-1-22 0,-9-9 13 0,0 0-13 0,5 8 14 15,-3-6-14-15,-2-2 5 0,0 0-5 0,0 0 5 16,-4-2-5-16,4 2 15 0,0 0-15 0,-5-5 15 16,0-3-15-16,5 8 3 0,0 0-3 0,-11-12 4 15,-1-5-4-15,12 17 2 0,0 0-2 0,-12-12 2 16,-2-6-2-16,14 18 0 0,0 0 0 0,-14-12 0 15,2 2 0-15,12 10 0 0,0 0 0 0,-12-8 0 16,-1 4 0-16,13 4 0 0,0 0 0 0,-12-5 0 16,2 2 0-16,10 3 0 0,0 0 0 0,-11-2 0 15,3 0 0-15,8 2 0 0,0 0 0 0,-11 2 0 16,-1 0 0-16,12-2 0 0,0 0 0 0,-12 1 0 16,1 3 0-16,11-4 0 0,0 0 0 0,-12 3 0 15,2 1 0-15,10-4 1 0,0 0-1 0,-11 0 1 0,2-4-1 16,9 4 23-16,0 0-23 0,-5-10 24 0,3-6-24 0,2 16 13 15,0 0-13-15,4-22 13 0,3-9-13 0,-7 31 36 16,0 0-36-16,9-27 36 0,3-4-36 0,-12 31 36 16,0 0-36-16,9-24 36 0,-3 5-36 0,-6 19 7 15,0 0-7-15,6-13 8 0,-5 4-8 0,-1 9 7 16,0 0-7-16,0 0 7 0,-8 5-7 0,8-5 1 16,0 0-1-16,-16 16 1 0,-8 13-1 0,24-29 2 15,0 0-2-15,-23 29 3 0,0 3-3 0,23-32 1 16,0 0-1-16,-22 31 2 0,-3 2-2 0,25-33 4 15,0 0-4-15,-17 24 4 0,3-5-4 0,14-19 2 0,0 0-2 16,-9 13 3-16,4-2-3 0,5-11 10 0,0 0-10 16,4-9 11-16,6-8-11 0,-10 17 8 0,0 0-8 0,14-24 9 15,7-10-9-15,-21 34 1 0,0 0-1 0,21-33 1 16,3-3-1-16,-24 36 0 0,0 0 0 0,19-27 1 16,-1 3-1-16,-18 24 0 0,0 0 0 0,12-16 0 15,-3 11 0-15,-9 5 0 0,0 0 0 0,-2 12 0 16,-7 16 0-16,9-28-1 0,0 0 1 0,-14 39 0 15,-3 7 0-15,17-46-7 0,0 0 7 0,-18 48-6 16,1 4 6-16,17-52 0 0,0 0 0 0,-11 39 0 16,6-5 0-16,5-34 9 0,0 0-9 0,9 22 10 15,10-8-10-15,-19-14 5 0,0 0-5 0,35-3 5 16,16-14-5-16,-51 17-174 0,0 0 174 0,52-40-174 16,7-18 174-16,52-40-938 0</inkml:trace>
  <inkml:trace contextRef="#ctx0" brushRef="#br0" timeOffset="-65998.04">28048 12024 964 0,'0'0'0'15,"0"-6"0"-15,0-3 0 0,0 9-16 0,0 0 16 16,0-7-15-16,0 5 15 0,0 2 6 0,0 0-6 0,0 0 6 15,0 0-6-15,0 0 36 0,0 0-36 0,0 0 36 16,-2 4-36-16,2-4 22 0,0 0-22 0,0 0 22 16,0 0-22-16,0 0 52 0,0 0-52 0,4-2 52 15,3-3-52-15,-7 5 42 0,0 0-42 0,7-10 43 16,7-7-43-16,-14 17 42 0,0 0-42 0,17-23 42 16,4-4-42-16,-21 27 27 0,0 0-27 0,23-29 27 15,1-5-27-15,-24 34 9 0,0 0-9 0,26-33 10 16,0-3-10-16,-26 36 29 0,0 0-29 0,26-31 29 15,2 4-29-15,-28 27 1 0,0 0-1 0,26-24 2 16,1 5-2-16,-27 19-36 0,0 0 36 0,24-19-36 16,-1 2 36-16,-23 17-171 0,0 0 171 0,20-19-171 15,0 2 171-15,20-22-688 0</inkml:trace>
  <inkml:trace contextRef="#ctx0" brushRef="#br0" timeOffset="-65337.44">28999 11014 135 0,'0'0'0'0,"-2"-4"0"0,-1-1 0 0,3 5 96 0,0 0-96 16,2-10 96-16,3-2-96 0,-5 12 96 0,0 0-96 15,9-16 96-15,3-1-96 0,-12 17 69 0,0 0-69 16,19-27 70-16,7-9-70 0,-26 36 58 0,0 0-58 0,33-36 59 16,6-3-59-16,-39 39 52 0,0 0-52 0,43-40 52 15,4 1-52-15,-47 39-11 0,0 0 11 0,44-40-11 16,-2 3 11-16,-42 37-154 0,0 0 154 0,36-35-153 16,-5 6 153-16,37-38-315 0</inkml:trace>
  <inkml:trace contextRef="#ctx0" brushRef="#br0" timeOffset="-64391.3">27560 12619 158 0,'0'0'0'0,"0"0"0"15,30-21 0-15,-30 21 86 0,0 0-86 0,-5 9 87 16,-15 15-87-16,20-24 62 0,0 0-62 0,-10 15 62 16,0-1-62-16,10-14 33 0,0 0-33 0,0 5 34 15,8-5-34-15,-8 0 2 0,0 0-2 0,16-10 2 16,8-7-2-16,-24 17 0 0,0 0 0 0,26-23 1 15,6-6-1-15,-32 29-3 0,0 0 3 0,31-29-3 16,1-3 3-16,-32 32-14 0,0 0 14 0,27-31-13 16,0 2 13-16,-27 29-5 0,0 0 5 0,19-23-4 15,-4 5 4-15,-15 18-14 0,0 0 14 0,11-12-13 16,-6 6 13-16,-5 6-4 0,0 0 4 0,-5 7-3 16,-9 14 3-16,14-21 2 0,0 0-2 0,-18 27 2 15,-6 6-2-15,24-33 12 0,0 0-12 0,-26 39 13 0,-2 8-13 16,28-47 40-16,0 0-40 0,-26 41 40 0,0 3-40 15,26-44 2-15,0 0-2 0,-23 36 3 0,4-3-3 0,19-33-118 16,0 0 118-16,-14 24-117 0,4-5 117 0,-15 23-159 16</inkml:trace>
  <inkml:trace contextRef="#ctx0" brushRef="#br0" timeOffset="-64060.3">27275 13124 628 0,'0'0'0'0,"1"-12"0"16,1-8 0-16,-2 20 47 0,0 0-47 0,-5 3 48 16,-6 7-48-16,11-10-70 0,0 0 70 0,-10 11-69 15,-1 2 69-15,11-13-139 0,0 0 139 0,-26 23-139 0,-10 4 139 16,-27 23-135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05T15:42:18.03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3327 3181 135 0,'0'0'0'0,"0"0"0"0,0 0 0 0,0 0 124 0,0 0-124 15,0 0 124-15,0 0-124 0,0 0 85 0,0 0-85 0,0 0 85 16,0 0-85-16,0 0 64 0,0 0-64 0,0 0 65 16,0 0-65-16,0 0 57 0,0 0-57 0,0 0 57 15,12 28-57-15,-12-28 44 0,0 0-44 0,4 27 44 16,1 9-44-16,-5-36 35 0,0 0-35 0,4 39 36 16,-3 8-36-16,-1-47 34 0,0 0-34 0,4 48 34 15,-4 7-34-15,0-55 22 0,0 0-22 0,-4 54 22 16,3 1-22-16,1-55 10 0,0 0-10 0,-4 52 11 15,4-1-11-15,0-51 28 0,0 0-28 0,0 43 28 16,0-4-28-16,0-39 11 0,0 0-11 0,0 36 11 16,4-5-11-16,-4-31 10 0,0 0-10 0,1 27 11 15,3-9-11-15,-4-18 10 0,0 0-10 0,3 15 10 16,2-6-10-16,-5-9 23 0,0 0-23 0,7 3 24 0,2-8-24 16,-9 5 20-16,0 0-20 0,9-14 20 0,0-6-20 15,-9 20 16-15,0 0-16 0,8-28 17 0,4-8-17 16,-12 36 35-16,0 0-35 0,18-39 35 0,-1-9-35 0,-17 48 28 15,0 0-28-15,21-46 28 0,0-9-28 0,-21 55 8 16,0 0-8-16,21-52 9 0,0-3-9 0,-21 55 19 16,0 0-19-16,21-51 20 0,2 3-20 0,-23 48 33 15,0 0-33-15,20-43 33 0,-2 7-33 0,-18 36 4 16,0 0-4-16,14-27 5 0,-4 8-5 0,-10 19 5 16,0 0-5-16,9-12 5 0,-6 4-5 0,-3 8 3 15,0 0-3-15,6-7 4 0,-5 7-4 0,-1 0-60 0,0 0 60 16,0 0-60-16,4 3 60 0,-4-3-155 0,0 0 155 15,3 4-154-15,6-1 154 0,0 6-781 0</inkml:trace>
  <inkml:trace contextRef="#ctx0" brushRef="#br0" timeOffset="659.99">13951 3634 438 0,'0'0'0'16,"-4"3"0"-16,-1 2 0 0,5-5 88 0,0 0-88 16,-5-3 89-16,5-2-89 0,0 5 76 0,0 0-76 0,-2-4 76 15,0-1-76-15,2 5 67 0,0 0-67 0,-5-3 68 16,-2-1-68-16,7 4 45 0,0 0-45 0,-8-3 46 16,-1-1-46-16,9 4 37 0,0 0-37 0,-16 0 37 15,-1 4-37-15,17-4 34 0,0 0-34 0,-23 7 34 16,-3 8-34-16,26-15 32 0,0 0-32 0,-24 14 32 15,-1 5-32-15,25-19 22 0,0 0-22 0,-23 24 22 16,3 3-22-16,20-27 35 0,0 0-35 0,-16 24 36 16,5 0-36-16,11-24 6 0,0 0-6 0,-7 26 7 15,4 1-7-15,3-27 11 0,0 0-11 0,0 24 11 16,7-3-11-16,-7-21-4 0,0 0 4 0,9 22-3 16,3-5 3-16,-12-17-9 0,0 0 9 0,17 19-8 0,4-7 8 15,-21-12-17-15,0 0 17 0,21 12-16 0,5 0 16 16,-26-12-16-16,0 0 16 0,23 7-15 0,1-6 15 15,-24-1-9-15,0 0 9 0,23 4-9 0,-2-8 9 16,-21 4-46-16,0 0 46 0,19 0-45 0,-7-1 45 0,-12 1-177 16,0 0 177-16,14-4-176 0,0 1 176 0,14-4-496 15</inkml:trace>
  <inkml:trace contextRef="#ctx0" brushRef="#br0" timeOffset="1126.01">14167 3598 471 0,'0'0'0'0,"0"12"0"16,-5 1 0-16,5-13 76 0,0 0-76 0,-2 11 76 15,0-6-76-15,2-5 63 0,0 0-63 0,0 10 63 16,-5-1-63-16,5-9 58 0,0 0-58 0,-4 18 59 16,-6 10-59-16,10-28 11 0,0 0-11 0,-7 20 11 15,0-1-11-15,7-19 14 0,0 0-14 0,-5 24 15 0,5 0-15 16,0-24 16-16,0 0-16 0,0 24 17 0,2-3-17 15,-2-21 0-15,0 0 0 0,7 22 1 0,5-3-1 16,-12-19 0-16,0 0 0 0,17 20 1 0,1-4-1 0,-18-16 7 16,0 0-7-16,22 8 8 0,6-1-8 0,-28-7 13 15,0 0-13-15,26 5 14 0,4-5-14 0,-30 0 9 16,0 0-9-16,26 0 9 0,0-3-9 0,-26 3 9 16,0 0-9-16,21-2 10 0,-2-1-10 0,-19 3 3 15,0 0-3-15,14-4 4 0,-2 1-4 0,-12 3-98 16,0 0 98-16,6-3-98 0,0 1 98 0,-6 2-140 15,0 0 140-15,0-4-140 0,0-4 140 0,0-4-327 0</inkml:trace>
  <inkml:trace contextRef="#ctx0" brushRef="#br0" timeOffset="1441.98">14081 3524 505 0,'0'0'0'0,"6"3"0"16,1-3 0-16,-7 0 96 0,0 0-96 0,7 0 96 15,0-7-96-15,-7 7 97 0,0 0-97 0,8-1 97 16,1-6-97-16,-9 7 68 0,0 0-68 0,14 0 68 16,2 0-68-16,-16 0 41 0,0 0-41 0,21 0 42 0,5 3-42 15,-26-3 29-15,0 0-29 0,26 4 29 16,3 1-29-16,-29-5 33 0,0 0-33 0,28 3 33 0,2 1-33 15,-30-4 20-15,0 0-20 0,26 1 20 0,-5-1-20 16,-21 0 29-16,0 0-29 0,14 0 29 0,-4 0-29 16,-10 0 0-16,0 0 0 0,7 0 0 0,-5 0 0 0,-2 0-113 15,0 0 113-15,0 0-113 0,0 0 113 0,0 0-148 16,0 0 148-16,-3 4-147 0,-6-1 147 0,-7 4-512 16</inkml:trace>
  <inkml:trace contextRef="#ctx0" brushRef="#br0" timeOffset="1697.06">14129 3743 550 0,'0'0'0'0,"8"-3"0"16,4-6 0-16,-12 9 123 0,0 0-123 0,9-2 123 15,0 4-123-15,-9-2 105 0,0 0-105 0,14 2 106 16,5 1-106-16,-19-3 72 0,0 0-72 0,21 0 73 15,5 0-73-15,-26 0 21 0,0 0-21 0,23 4 21 16,1-4-21-16,-24 0 37 0,0 0-37 0,23 0 38 16,-2 0-38-16,-21 0 11 0,0 0-11 0,15 0 11 15,-3 0-11-15,-12 0-70 0,0 0 70 0,11 0-69 16,-1-7 69-16,-10 7-144 0,0 0 144 0,7-4-144 16,-3-1 144-16,8-3-552 0</inkml:trace>
  <inkml:trace contextRef="#ctx0" brushRef="#br0" timeOffset="2311.48">14531 3579 214 0,'0'0'0'0,"5"-4"0"0,-1-4 0 0,-4 8 76 0,0 0-76 16,8-9 76-16,1-3-76 0,-9 12 84 0,0 0-84 15,5-7 85-15,2-1-85 0,-7 8 71 0,0 0-71 16,9-7 72-16,-4 3-72 0,-5 4 62 0,0 0-62 0,12-1 62 16,-1-3-62-16,-11 4 47 0,0 0-47 0,16 0 47 15,4 4-47-15,-20-4 37 0,0 0-37 0,21 5 38 16,0 2-38-16,-21-7 39 0,0 0-39 0,21 5 40 15,5 2-40-15,-26-7 33 0,0 0-33 0,18 8 34 16,-4-1-34-16,-14-7 38 0,0 0-38 0,10 5 39 16,-1 4-39-16,-9-9 24 0,0 0-24 0,5 10 25 15,-1-5-25-15,-4-5 35 0,0 0-35 0,0 11 35 16,-4 1-35-16,4-12 37 0,0 0-37 0,-5 15 37 16,-7 6-37-16,12-21 3 0,0 0-3 0,-14 18 4 15,-2 3-4-15,16-21 27 0,0 0-27 0,-17 24 27 16,-8 3-27-16,25-27 5 0,0 0-5 0,-21 24 6 0,0-1-6 15,21-23 0-15,0 0 0 0,-17 24 0 0,3 3 0 16,14-27 0-16,0 0 0 0,-16 21 0 0,6-1 0 16,10-20-2-16,0 0 2 0,-11 19-1 0,3 0 1 0,8-19-5 15,0 0 5-15,-5 15-5 0,-1-1 5 0,6-14-1 16,0 0 1-16,-3 12 0 0,3 2 0 0,0-14-3 16,0 0 3-16,3 12-2 0,3 0 2 0,-6-12-2 15,0 0 2-15,12 12-1 0,7-4 1 0,-19-8 0 16,0 0 0-16,21 4 0 0,7-1 0 0,-28-3 3 15,0 0-3-15,26 3 4 0,7 3-4 0,-33-6 8 16,0 0-8-16,29 0 9 0,1 3-9 0,-30-3 15 16,0 0-15-16,28 0 16 0,0 3-16 0,-28-3-9 0,0 0 9 15,17 6-9-15,-1-3 9 0,-16-3-169 0,0 0 169 16,14 0-169-16,-2-3 169 0,14-3-750 0</inkml:trace>
  <inkml:trace contextRef="#ctx0" brushRef="#br0" timeOffset="3001.93">15207 3413 583 0,'0'0'0'0,"0"0"0"16,3 5 0-16,-3-5 93 0,0 0-93 0,4 0 94 15,5-4-94-15,-9 4 89 0,0 0-89 0,8-1 89 16,6 1-89-16,-14 0 67 0,0 0-67 0,14 0 67 16,5 0-67-16,-19 0 61 0,0 0-61 0,18 5 61 15,4 2-61-15,-22-7 45 0,0 0-45 0,28 8 46 16,-2-1-46-16,-26-7 32 0,0 0-32 0,30 12 32 15,0-3-32-15,-30-9 15 0,0 0-15 0,31 12 15 0,0-6-15 16,-31-6 29-16,0 0-29 0,30 9 29 0,0-6-29 16,-30-3 18-16,0 0-18 0,27 2 19 0,1 1-19 15,-28-3 18-15,0 0-18 0,21 0 18 0,-2 0-18 16,-19 0 34-16,0 0-34 0,16-3 35 0,-4 1-35 0,-12 2 35 16,0 0-35-16,5 0 36 0,-1 0-36 0,-4 0 0 15,0 0 0-15,0 0 1 0,0 0-1 0,0 0-53 16,0 0 53-16,-4 0-53 0,-1 0 53 0,5 0-158 15,0 0 158-15,-7-3-157 0,-3-6 157 0,-8-1-831 16</inkml:trace>
  <inkml:trace contextRef="#ctx0" brushRef="#br0" timeOffset="3361">15278 3618 606 0,'0'0'0'0,"11"0"0"15,4-7 0-15,-15 7 101 0,0 0-101 0,9-1 101 16,-2-3-101-16,-7 4 103 0,0 0-103 0,5 0 104 15,1 4-104-15,-6-4 104 0,0 0-104 0,7 5 104 16,1 3-104-16,-8-8 76 0,0 0-76 0,14 14 76 0,7 0-76 16,-21-14 41-16,0 0-41 0,23 15 42 0,5 1-42 15,-28-16 38-15,0 0-38 0,26 15 38 0,3-3-38 16,-29-12 44-16,0 0-44 0,28 12 45 0,0-4-45 0,-28-8 24 16,0 0-24-16,25 7 25 0,-5 0-25 15,-20-7 29-15,0 0-29 0,18 2 29 0,-6 1-29 0,-12-3-119 16,0 0 119-16,26 4-1126 0,-52-8 1126 0</inkml:trace>
  <inkml:trace contextRef="#ctx0" brushRef="#br0" timeOffset="6093.83">5235 13863 180 0,'0'0'0'0,"0"-12"0"0,-2-11 0 15,2 23 61-15,0 0-61 0,-3-10 62 0,-6 5-62 16,9 5 51-16,0 0-51 0,-12-5 52 0,-2 1-52 15,14 4 51-15,0 0-51 0,-12-8 52 0,0-4-52 0,12 12 49 16,0 0-49-16,-9-10 49 0,4-2-49 0,5 12 54 16,0 0-54-16,5-6 54 0,4 6-54 0,-9 0 43 15,0 0-43-15,8 0 44 0,4 6-44 0,-12-6 36 16,0 0-36-16,18 10 37 0,3 4-37 0,-21-14 34 16,0 0-34-16,21 12 34 0,0-2-34 0,-21-10-102 15,0 0 102-15,41 22-554 0,-82-44 554 0</inkml:trace>
  <inkml:trace contextRef="#ctx0" brushRef="#br0" timeOffset="7522.03">5242 10226 415 0,'0'0'0'0,"0"-9"0"0,2-3 0 16,-2 12-115-16,0 0 115 0,0-10-115 0,0-2 115 16,0-10-50-16</inkml:trace>
  <inkml:trace contextRef="#ctx0" brushRef="#br0" timeOffset="7911.58">5230 10253 158 0,'0'0'0'15,"0"-12"0"-15,5-10 0 0,-5 22 42 0,0 0-42 0,0-12 42 16,0 5-42-16,0 7 40 0,0 0-40 0,-5-9 41 15,-4 1-41-15,9 8 36 0,0 0-36 0,-9-16 36 16,1-1-36-16,8 17 15 0,0 0-15 0,-4-15 16 16,4-1-16-16,0 16 31 0,0 0-31 0,0-10 31 15,4 5-31-15,-4 5 10 0,0 0-10 0,8-3 11 16,1 6-11-16,-9-3 5 0,0 0-5 0,12 9 6 16,2 6-6-16,-14-15 8 0,0 0-8 0,12 15 9 15,-3 4-9-15,-9-19 3 0,0 0-3 0,9 21 3 16,-2-4-3-16,-7-17 18 0,0 0-18 0,2 15 19 15,1-3-19-15,-3-12 14 0,0 0-14 0,4 11 15 0,-4-8-15 16,0-3 9-16,0 0-9 0,1-7 9 0,-1-8-9 16,0 15-100-16,0 0 100 0,-1-29-99 0,-3-12 99 0,-5-28-237 15</inkml:trace>
  <inkml:trace contextRef="#ctx0" brushRef="#br0" timeOffset="13346.66">16076 3188 404 0,'0'0'0'0,"0"0"0"0,5 5 0 0,-5-5 63 15,0 0-63-15,0 0 63 0,0 0-63 0,0 0 51 16,0 0-51-16,0 0 52 0,0 0-52 0,0 0 43 16,0 0-43-16,0 0 43 0,4 4-43 0,-4-4 38 15,0 0-38-15,3 3 38 0,3 2-38 0,-6-5 23 16,0 0-23-16,1 7 24 0,6 9-24 0,-7-16 28 15,0 0-28-15,6 20 28 0,2 11-28 0,-8-31 13 0,0 0-13 16,11 36 14-16,3 0-14 0,-14-36 19 0,0 0-19 16,12 43 20-16,-2 1-20 0,-10-44 23 0,0 0-23 15,11 47 24-15,-3 0-24 0,-8-47 13 0,0 0-13 16,9 50 14-16,3-2-14 0,-12-48 10 0,0 0-10 0,9 40 11 16,0-1-11-16,-9-39 4 0,0 0-4 0,9 27 5 15,-4-3-5-15,-5-24 0 0,0 0 0 0,7 19 1 16,-4-3-1-16,-3-16 0 0,0 0 0 0,5 8 0 15,1-1 0-15,-6-7 0 0,0 0 0 0,7 0 0 16,1 0 0-16,-8 0 5 0,0 0-5 0,9-7 5 16,0-1-5-16,-9 8 32 0,0 0-32 0,5-16 32 15,4-8-32-15,-9 24 26 0,0 0-26 0,8-26 26 16,1-3-26-16,-9 29 34 0,0 0-34 0,11-36 34 16,2-5-34-16,-13 41 13 0,0 0-13 0,14-41 14 15,0-9-14-15,-14 50 37 0,0 0-37 0,16-47 37 16,0-8-37-16,-16 55 19 0,0 0-19 0,21-57 20 0,1 2-20 15,-22 55 10-15,0 0-10 0,28-51 11 0,2 1-11 16,-30 50 28-16,0 0-28 0,29-44 28 0,3 4-28 16,-32 40 28-16,0 0-28 0,24-34 28 0,-3 7-28 0,-21 27 7 15,0 0-7-15,17-24 8 0,-4 8-8 0,-13 16 28 16,0 0-28-16,8-8 28 0,1 1-28 0,-9 7-2 16,0 0 2-16,4-2-2 0,1 4 2 0,-5-2-142 15,0 0 142-15,0 0-141 0,0 7 141 0,3-4-895 16</inkml:trace>
  <inkml:trace contextRef="#ctx0" brushRef="#br0" timeOffset="13991.94">16824 3524 427 0,'0'0'0'0,"0"0"0"0,0 0 0 0,0 0 115 16,0 0-115-16,0 0 116 0,0-4-116 0,0 4 86 15,0 0-86-15,0 0 87 0,-6-5-87 0,6 5 78 16,0 0-78-16,0 0 78 0,-3-3-78 0,3 3 66 15,0 0-66-15,-4 0 66 0,1 0-66 0,3 0 58 16,0 0-58-16,-11 3 59 0,-1 9-59 0,12-12 40 16,0 0-40-16,-17 12 41 0,-8 7-41 0,25-19 11 15,0 0-11-15,-22 21 11 0,-3 3-11 0,25-24 7 0,0 0-7 16,-20 27 8-16,2-3-8 0,18-24 8 0,0 0-8 16,-17 31 8-16,4 0-8 0,13-31 7 0,0 0-7 0,-8 27 7 15,1-3-7-15,7-24 3 0,0 0-3 0,-2 24 3 16,-1 0-3-16,3-24 0 0,0 0 0 0,3 22 1 15,6-1-1-15,-9-21-1 0,0 0 1 0,14 15 0 16,3-3 0-16,-17-12-4 0,0 0 4 0,21 12-3 16,3-3 3-16,-24-9-3 0,0 0 3 0,21 3-3 15,4-3 3-15,-25 0-12 0,0 0 12 0,22 0-12 16,1-3 12-16,-23 3-1 0,0 0 1 0,21-5 0 16,-2 1 0-16,-19 4 0 0,0 0 0 0,17-6 0 15,-3 0 0-15,-14 6-82 0,0 0 82 0,13-10-82 16,-1 2 82-16,-12 8-112 0,0 0 112 0,9-12-112 15,-1-4 112-15,8-8-635 0</inkml:trace>
  <inkml:trace contextRef="#ctx0" brushRef="#br0" timeOffset="14457.65">17137 3543 572 0,'0'0'0'0,"-10"8"0"16,-9 4 0-16,19-12 103 0,0 0-103 0,-7 12 104 15,3 4-104-15,4-16 74 0,0 0-74 0,-2 12 74 16,-1 0-74-16,3-12 42 0,0 0-42 0,-5 22 42 16,-1 2-42-16,6-24 38 0,0 0-38 0,-3 27 38 15,-6 1-38-15,9-28 21 0,0 0-21 0,-3 24 21 16,-2 0-21-16,5-24 11 0,0 0-11 0,0 24 11 16,5-2-11-16,-5-22 36 0,0 0-36 0,5 21 36 15,4-1-36-15,-9-20 10 0,0 0-10 0,17 19 10 16,6-4-10-16,-23-15 6 0,0 0-6 0,22 12 6 15,5-3-6-15,-27-9 15 0,0 0-15 0,26 7 16 16,2-5-16-16,-28-2 3 0,0 0-3 0,22 1 4 0,3-1-4 16,-25 0 2-16,0 0-2 0,20 0 2 0,-4-1-2 15,-16 1 5-15,0 0-5 0,14-2 5 0,-2-5-5 0,-12 7-81 16,0 0 81-16,9-9-80 0,-7-3 80 0,-2 12-147 16,0 0 147-16,1-15-147 0,-1 0 147 0,2-18-543 15</inkml:trace>
  <inkml:trace contextRef="#ctx0" brushRef="#br0" timeOffset="14773.98">17005 3567 695 0,'0'0'0'0,"7"0"0"15,8-4 0-15,-15 4 128 0,0 0-128 0,14-5 128 16,4-2-128-16,-18 7 90 0,0 0-90 0,19-7 91 16,4 2-91-16,-23 5 71 0,0 0-71 0,24-7 72 15,6 2-72-15,-30 5 39 0,0 0-39 0,24-3 39 16,4-2-39-16,-28 5 1 0,0 0-1 0,28-4 2 16,-6 1-2-16,-22 3 21 0,0 0-21 0,20 0 21 15,-5-4-21-15,-15 4 13 0,0 0-13 0,11 0 13 16,-3 0-13-16,-8 0 1 0,0 0-1 0,2 0 2 15,0 0-2-15,-2 0-139 0,0 0 139 0,0 0-139 16,0 0 139-16,0 0-166 0,0 0 166 0,0 0-601 0,0 0 601 16</inkml:trace>
  <inkml:trace contextRef="#ctx0" brushRef="#br0" timeOffset="15028.76">16998 3743 931 0,'0'0'0'0,"0"0"0"0,0 0 0 0,0 0 141 15,0 0-141-15,0 0 142 0,26 21-142 0,-26-21 110 16,0 0-110-16,24 8 111 0,6 3-111 0,-30-11 40 0,0 0-40 16,30 5 41-16,-1-2-41 0,-29-3 2 0,0 0-2 15,30 0 2-15,-4-3-2 0,-26 3 12 0,0 0-12 16,21-5 12-16,0-9-12 0,-21 14 0 0,0 0 0 0,17-14 1 15,-1-1-1-15,-16 15-47 0,0 0 47 0,14-19-46 16,-2-2 46-16,-12 21-134 0,0 0 134 0,12-15-134 16,2-4 134-16,9-13-795 0</inkml:trace>
  <inkml:trace contextRef="#ctx0" brushRef="#br0" timeOffset="15433.64">17501 3743 550 0,'0'0'0'0,"7"0"0"16,5 2 0-16,-12-2 117 0,0 0-117 0,16-2 118 0,3 2-118 15,-19 0 109-15,0 0-109 0,19-7 110 0,4-1-110 16,-23 8 84-16,0 0-84 0,19-16 85 0,0 1-85 0,-19 15 57 16,0 0-57-16,16-19 57 0,-2-1-57 0,-14 20 40 15,0 0-40-15,10-19 40 0,-1 2-40 0,-9 17 41 16,0 0-41-16,7-16 41 0,-3 1-41 0,-4 15 34 15,0 0-34-15,1-12 34 0,1 0-34 0,-2 12 14 16,0 0-14-16,0-7 15 0,0 2-15 0,0 5 42 16,0 0-42-16,0-4 43 0,0 4-43 0,0 0 3 15,0 0-3-15,0 4 3 0,0 4-3 0,0-8 9 16,0 0-9-16,-2 16 9 0,1 8-9 0,1-24 15 0,0 0-15 16,-2 27 15-16,2 7-15 0,0-34 3 0,0 0-3 15,-2 30 4-15,2 4-4 0,0-34 0 0,0 0 0 16,-2 32 1-16,2-1-1 0,0-31 5 0,0 0-5 0,-3 31 6 15,3-7-6-15,0-24 3 0,0 0-3 0,-2 24 3 16,0-9-3-16,2-15 2 0,0 0-2 0,-1 16 2 16,1-4-2-16,0-12-1 0,0 0 1 0,0 8 0 15,0-4 0-15,0-4-147 0,0 0 147 0,-4-9-146 16,1-6 146-16,-2-13-969 0</inkml:trace>
  <inkml:trace contextRef="#ctx0" brushRef="#br0" timeOffset="17625.32">5280 9974 135 0,'0'0'0'15,"-7"7"0"-15,2 6 0 0,5-13 25 0,0 0-25 0,0 16 26 16,4-1-26-16,-4-15 40 0,0 0-40 0,1 17 40 16,3 0-40-16,-4-17 24 0,0 0-24 0,-5 21 25 15,1 3-25-15,4-24 46 0,0 0-46 0,-5 19 46 16,-4 1-46-16,9-20 45 0,0 0-45 0,-7 16 46 15,-1-4-46-15,8-12 35 0,0 0-35 0,-13 8 36 16,3-1-36-16,10-7 26 0,0 0-26 0,-12-3 26 16,-6-7-26-16,18 10 16 0,0 0-16 0,-15-14 17 15,6-2-17-15,9 16 18 0,0 0-18 0,-9-20 19 16,4 1-19-16,5 19 24 0,0 0-24 0,-4-19 25 16,4 5-25-16,0 14 3 0,0 0-3 0,4-12 3 0,1 2-3 15,-5 10 7-15,0 0-7 0,4-7 7 0,4 2-7 16,-8 5 8-16,0 0-8 0,9 0 8 0,0 0-8 15,-9 0 7-15,0 0-7 0,8 0 8 0,5 4-8 0,-13-4 8 16,0 0-8-16,12 3 8 0,-3 2-8 0,-9-5 3 16,0 0-3-16,5 4 4 0,4-4-4 0,-9 0 19 15,0 0-19-15,3 1 20 0,-3-1-20 0,0 0 49 16,0 0-49-16,0 0 49 0,0 0-49 0,0 0 38 16,0 0-38-16,0 0 39 0,-3-1-39 0,3 1 27 15,0 0-27-15,0 0 27 0,0-4-27 0,0 4-77 16,0 0 77-16,0 0-76 0,0 0 76 0,0 0-105 15,0 0 105-15,0 0-104 0,0 0 104 0,0 0-454 16</inkml:trace>
  <inkml:trace contextRef="#ctx0" brushRef="#br0" timeOffset="19158.08">5167 9679 180 0,'0'0'0'0,"7"-8"0"16,2-4 0-16,-9 12 8 0,0 0-8 0,3-7 9 15,2 2-9-15,-5 5-4 0,0 0 4 0,0-4-4 16,4 4 4-16,-4 0-13 0,0 0 13 0,0 0-13 16,0 0 13-16,0 0 0 0,0 0 0 0,0 0 1 15,0 0-1-15,0 0 0 0,0 0 0 0,0 0 0 16,-4 4 0-16,4-4 0 0,0 0 0 0,0 0 0 15,0 5 0-15,0-5 0 0,0 0 0 0,4 3 1 0,-4 1-1 16,0-4 3-16,0 0-3 0,2 3 3 0,1-1-3 16,-3-2 2-16,0 0-2 0,0 0 2 0,5 3-2 0,-5-3 11 15,0 0-11-15,0 0 11 0,0 0-11 0,0 0 23 16,0 0-23-16,0 0 24 0,0 4-24 0,0-4 37 16,0 0-37-16,0 0 38 0,0 3-38 0,0-3 42 15,0 0-42-15,0 0 43 0,0 5-43 0,0-5 51 16,0 0-51-16,0 0 52 0,-1 4-52 0,1-4 43 15,0 0-43-15,0 0 44 0,0 1-44 0,0-1 6 16,0 0-6-16,0 0 6 0,-4 4-6 0,4-4-114 16,0 0 114-16,4 0-114 0,1 0 114 0,4 0-195 0</inkml:trace>
  <inkml:trace contextRef="#ctx0" brushRef="#br0" timeOffset="21468.6">18216 3279 180 0,'0'0'0'0,"0"0"0"0,0 0 0 16,0 0 117-16,0 0-117 0,0 0 118 0,0 0-118 16,0 0 91-16,0 0-91 0,0 0 92 0,0 0-92 15,0 0 82-15,0 0-82 0,0 0 83 0,0 0-83 0,0 0 60 16,0 0-60-16,-4 17 61 0,-1 17-61 0,5-34 41 15,0 0-41-15,-5 40 42 0,1 8-42 0,4-48 41 16,0 0-41-16,-3 51 41 0,1 4-41 0,2-55 39 16,0 0-39-16,-4 55 40 0,3-4-40 0,1-51 16 15,0 0-16-15,-2 43 17 0,2-7-17 0,0-36 21 16,0 0-21-16,-4 24 21 0,4-5-21 0,0-19 3 0,0 0-3 16,-1 5 4-16,-1-14-4 0,2 9-113 0,0 0 113 15,-2-15-113-15,-1-9 113 0,-3-19-650 0</inkml:trace>
  <inkml:trace contextRef="#ctx0" brushRef="#br0" timeOffset="21725.44">18008 3476 617 0,'0'0'0'0,"7"0"0"16,7-7 0-16,-14 7 108 0,0 0-108 0,12-5 108 15,2 2-108-15,-14 3 71 0,0 0-71 0,19-7 72 16,4 2-72-16,-23 5 59 0,0 0-59 0,28-4 60 16,3 4-60-16,-31 0 35 0,0 0-35 0,33-3 35 0,4 3-35 15,-37 0 8-15,0 0-8 0,35-2 8 0,0 0-8 16,-35 2 37-16,0 0-37 0,31-1 37 0,-3-3-37 16,-28 4-3-16,0 0 3 0,21-3-3 0,-4-1 3 15,-17 4-181-15,0 0 181 0,12-1-180 0,-5-6 180 0,13-2-561 16</inkml:trace>
  <inkml:trace contextRef="#ctx0" brushRef="#br0" timeOffset="22429.07">18614 3252 449 0,'0'0'0'0,"0"0"0"0,6 0 0 0,-6 0 107 15,0 0-107-15,7 0 107 0,-4-4-107 0,-3 4 85 16,0 0-85-16,5-3 86 0,4-2-86 0,-9 5 66 16,0 0-66-16,4-4 66 0,3 1-66 0,-7 3 40 15,0 0-40-15,5 0 41 0,0 3-41 0,-5-3 35 16,0 0-35-16,9 12 36 0,-1 7-36 0,-8-19 8 16,0 0-8-16,13 24 8 0,1 12-8 0,-14-36 36 15,0 0-36-15,15 36 37 0,3 0-37 0,-18-36 10 0,0 0-10 16,17 39 10-16,0 2-10 0,-17-41 20 0,0 0-20 15,18 40 20-15,-1-4-20 0,-17-36 3 0,0 0-3 16,16 27 4-16,0-3-4 0,-16-24 7 0,0 0-7 16,17 17 8-16,-5-3-8 0,-12-14 0 0,0 0 0 0,14 5 1 15,0-5-1-15,-14 0 0 0,0 0 0 0,16-12 1 16,-4-3-1-16,-12 15 0 0,0 0 0 0,12-24 0 16,4-7 0-16,-16 31 0 0,0 0 0 0,19-33 0 15,-3-3 0-15,-16 36 0 0,0 0 0 0,19-42 0 16,0-6 0-16,-19 48 0 0,0 0 0 0,23-54 0 15,1-2 0-15,-24 56 0 0,0 0 0 0,26-58 0 16,4 3 0-16,-30 55 5 0,0 0-5 0,26-52 6 16,4 4-6-16,-30 48-2 0,0 0 2 0,24-39-1 15,-1 8 1-15,-23 31-153 0,0 0 153 0,12-27-152 0,-5 8 152 16,12-26-648-16</inkml:trace>
  <inkml:trace contextRef="#ctx0" brushRef="#br0" timeOffset="24366.42">19425 3394 124 0,'0'0'0'0,"0"0"0"16,-4 19 0-16,4-19 33 0,0 0-33 0,0 24 33 15,0 5-33-15,0-29 31 0,0 0-31 0,0 34 31 16,-2 9-31-16,2-43 15 0,0 0-15 0,-3 41 15 16,-1 5-15-16,4-46 37 0,0 0-37 0,-3 40 37 15,-2-6-37-15,5-34 12 0,0 0-12 0,-4 25 12 16,1-6-12-16,3-19 29 0,0 0-29 0,-2 16 29 16,-2-4-29-16,4-12 6 0,0 0-6 0,-1 7 6 15,-1-6-6-15,2-1-1 0,0 0 1 0,0 0 0 16,-5-8 0-16,5 8-112 0,0 0 112 0,0-16-112 0,3-1 112 15,1-17-81-15</inkml:trace>
  <inkml:trace contextRef="#ctx0" brushRef="#br0" timeOffset="24891.43">19418 3354 236 0,'0'0'0'0,"0"0"0"0,7 0 0 0,-7 0 73 15,0 0-73-15,8-3 73 0,1-2-73 0,-9 5 56 16,0 0-56-16,9-4 57 0,3 1-57 0,-12 3 38 16,0 0-38-16,12 0 38 0,5 7-38 0,-17-7 26 0,0 0-26 15,18 8 26-15,-2 4-26 0,-16-12 15 0,0 0-15 16,15 12 16-16,-1 0-16 0,-14-12 28 0,0 0-28 0,11 12 28 16,-3-1-28-16,-8-11 12 0,0 0-12 0,6 12 12 15,-3 0-12-15,-3-12 18 0,0 0-18 0,-2 15 19 16,-1 2-19-16,3-17 24 0,0 0-24 0,-7 22 25 15,-4-1-25-15,11-21 31 0,0 0-31 0,-10 20 31 16,0 3-31-16,10-23 20 0,0 0-20 0,-16 15 20 16,2-3-20-16,14-12 11 0,0 0-11 0,-16 12 11 15,2-7-11-15,14-5 11 0,0 0-11 0,-14 7 11 16,4-7-11-16,10 0 1 0,0 0-1 0,-7 4 1 16,3-8-1-16,4 4 0 0,0 0 0 0,0 0 1 15,7 0-1-15,-7 0 0 0,0 0 0 0,11 0 0 16,6 0 0-16,-17 0-3 0,0 0 3 0,16 5-2 15,5 6 2-15,-21-11-2 0,0 0 2 0,23 8-2 0,-1 8 2 16,-22-16-6-16,0 0 6 0,19 12-5 0,1 3 5 0,-20-15-1 16,0 0 1-16,13 12 0 0,-4 0 0 0,-9-12 2 15,0 0-2-15,2 15 2 0,-6 2-2 0,4-17 20 16,0 0-20-16,-7 19 20 0,0-3-20 0,7-16 15 16,0 0-15-16,-17 19 16 0,-4 1-16 0,21-20 10 15,0 0-10-15,-21 19 10 0,4-5-10 0,17-14 10 16,0 0-10-16,-19 13 10 0,-1-4-10 0,20-9 0 15,0 0 0-15,-15 9 0 0,1-6 0 0,14-3-148 16,0 0 148-16,-11 0-147 0,4-9 147 0,-10-3-480 16</inkml:trace>
  <inkml:trace contextRef="#ctx0" brushRef="#br0" timeOffset="25641.96">19923 3457 135 0,'0'0'0'0,"-7"0"0"15,-4 0 0-15,11 0 45 0,0 0-45 0,-1 7 46 16,2 2-46-16,-1-9 40 0,0 0-40 0,4 12 41 15,-4-1-41-15,0-11 28 0,0 0-28 0,2 23 28 16,-2 9-28-16,0-32 10 0,0 0-10 0,0 31 10 0,0 5-10 16,0-36 19-16,0 0-19 0,0 33 20 0,0 4-20 15,0-37 7-15,0 0-7 0,3 33 8 0,4-6-8 0,-7-27 9 16,0 0-9-16,9 28 9 0,3-8-9 0,-12-20 1 16,0 0-1-16,17 19 1 0,1-3-1 0,-18-16 7 15,0 0-7-15,17 12 8 0,2-6-8 0,-19-6 3 16,0 0-3-16,20 6 3 0,0-3-3 0,-20-3 2 15,0 0-2-15,18 0 2 0,-2-3-2 0,-16 3-89 16,0 0 89-16,10-6-88 0,-1 3 88 0,10-7-147 16</inkml:trace>
  <inkml:trace contextRef="#ctx0" brushRef="#br0" timeOffset="26079.19">19832 3402 852 0,'0'0'0'0,"9"4"0"0,5-1 0 0,-14-3 116 16,0 0-116-16,7 0 117 0,-4 0-117 0,-3 0 79 15,0 0-79-15,6-3 79 0,-6 3-79 0,0 0-59 16,0 0 59-16,0 0-59 0,3-5 59 0,-3 5-49 15,0 0 49-15,0 0-49 0,5 0 49 0,-5 0-42 16,0 0 42-16,0 0-42 0,2 0 42 0,-2 0-15 16,0 0 15-16,0 0-15 0,0 0 15 0,0 0-12 15,0 0 12-15,0 0-12 0,0 0 12 0,0 0-16 16,0 0 16-16,0 0-15 0,0 0 15 0,0 0-145 0,0 0 145 16,0 0-145-16,0 0 145 0,0 0-330 0</inkml:trace>
  <inkml:trace contextRef="#ctx0" brushRef="#br0" timeOffset="26707.94">19832 3442 124 0,'0'0'0'0,"4"-4"0"16,1-1 0-16,-5 5 100 0,0 0-100 0,7-3 100 16,0-2-100-16,-7 5 91 0,0 0-91 0,7-4 91 15,2 4-91-15,-9 0 74 0,0 0-74 0,8-3 75 16,-1-2-75-16,-7 5 59 0,0 0-59 0,14-4 60 16,2 1-60-16,-16 3 40 0,0 0-40 0,19 0 41 15,5-4-41-15,-24 4 18 0,0 0-18 0,21-1 18 16,5-3-18-16,-26 4 20 0,0 0-20 0,23-3 20 15,5-1-20-15,-28 4 8 0,0 0-8 0,19-3 9 16,0 1-9-16,-19 2 16 0,0 0-16 0,12-3 17 0,-1 3-17 16,-11 0 22-16,0 0-22 0,9-4 23 0,-2 4-23 15,-7 0 14-15,0 0-14 0,1-3 15 0,3 1-15 16,-4 2-38-16,0 0 38 0,3-3-37 0,-3-4 37 16,0 7-132-16,0 0 132 0,-3-4-131 0,1 3 131 0,-1-6-445 15</inkml:trace>
  <inkml:trace contextRef="#ctx0" brushRef="#br0" timeOffset="27278.69">19876 3646 169 0,'0'0'0'0,"12"-7"0"0,9-2 0 15,-21 9 99-15,0 0-99 0,5-5 99 0,-1 7-99 0,-4-2 98 16,0 0-98-16,0 0 99 0,0 3-99 0,0-3 87 15,0 0-87-15,0 4 88 0,1-1-88 0,-1-3 51 16,0 0-51-16,7 2 52 0,5 1-52 0,-12-3 40 16,0 0-40-16,13 0 41 0,4-3-41 0,-17 3 4 15,0 0-4-15,21-2 5 0,2-1-5 0,-23 3 9 16,0 0-9-16,26-7 10 0,3 2-10 0,-29 5 33 16,0 0-33-16,28-4 34 0,-3 1-34 0,-25 3 24 0,0 0-24 15,22 0 25-15,-4-4-25 0,-18 4 25 0,0 0-25 16,12-1 26-16,-3 1-26 0,-9 0 34 0,0 0-34 15,5 0 34-15,-2 0-34 0,-3 0-12 0,0 0 12 0,0 0-12 16,4-7 12-16,-4 7-132 0,0 0 132 0,0-4-132 16,0-1 132-16,0-3-581 0</inkml:trace>
  <inkml:trace contextRef="#ctx0" brushRef="#br0" timeOffset="28029.64">20391 3414 281 0,'0'0'0'0,"0"0"0"0,0 0 0 0,0 0 94 16,0 0-94-16,0 0 95 0,6-5-95 0,-6 5 80 16,0 0-80-16,5-3 81 0,0-1-81 0,-5 4 73 15,0 0-73-15,5-3 73 0,2 1-73 0,-7 2 61 0,0 0-61 16,7 0 61-16,2 0-61 0,-9 0 35 0,0 0-35 15,9 4 36-15,3 1-36 0,-12-5 17 0,0 0-17 0,9 7 17 16,3-2-17-16,-12-5 30 0,0 0-30 0,14 12 30 16,1-4-30-16,-15-8 5 0,0 0-5 0,14 11 5 15,0 1-5-15,-14-12 17 0,0 0-17 0,11 12 17 16,-3-6-17-16,-8-6 15 0,0 0-15 0,4 9 15 16,1-1-15-16,-5-8 34 0,0 0-34 0,0 7 34 15,0-2-34-15,0-5 1 0,0 0-1 0,0 7 2 16,-7 2-2-16,7-9 22 0,0 0-22 0,-7 8 22 15,0 3-22-15,7-11 13 0,0 0-13 0,-8 8 14 16,-5 1-14-16,13-9 9 0,0 0-9 0,-8 7 10 16,-1-2-10-16,9-5 4 0,0 0-4 0,-7 7 5 15,2-4-5-15,5-3 0 0,0 0 0 0,-4 5 1 16,1-1-1-16,3-4-2 0,0 0 2 0,-2 7-2 0,0 1 2 16,2-8-8-16,0 0 8 0,6 16-7 0,4 1 7 15,-10-17-4-15,0 0 4 0,16 22-3 0,5-1 3 16,-21-21-3-16,0 0 3 0,22 22-3 0,3 2 3 0,-25-24 0 15,0 0 0-15,22 20 1 0,-1-4-1 0,-21-16 0 16,0 0 0-16,18 15 0 0,-3 1 0 0,-15-16 10 16,0 0-10-16,12 12 10 0,-6-4-10 0,-6-8 9 15,0 0-9-15,3 9 9 0,-3 1-9 0,0-10 4 16,0 0-4-16,-9 12 4 0,-5 0-4 0,14-12 3 16,0 0-3-16,-22 15 3 0,-8 1-3 0,30-16 5 15,0 0-5-15,-26 12 5 0,-2 2-5 0,28-14 6 0,0 0-6 16,-28 13 6-16,-1-1-6 0,29-12 3 0,0 0-3 15,-30 12 3-15,0-3-3 0,30-9-81 0,0 0 81 16,-34 0-81-16,-8-4 81 0,42 4-103 0,0 0 103 16,-47-17-103-16,-9-10 103 0,-47-16-657 0</inkml:trace>
  <inkml:trace contextRef="#ctx0" brushRef="#br0" timeOffset="30504.94">7904 8156 91 0,'0'0'0'0,"0"0"0"15,0 0 0-15,0 0 68 0,0 0-68 0,0 0 68 16,0 0-68-16,0 0 77 0,0 0-77 0,0 0 77 16,0 0-77-16,0 0 62 0,0 0-62 0,0 0 63 15,0 0-63-15,0 0 61 0,0 0-61 0,0 0 61 16,0 0-61-16,0 0 41 0,0 0-41 0,0 0 41 16,0 0-41-16,0 0 28 0,0 0-28 0,0 0 28 15,-17-7-28-15,17 7 39 0,0 0-39 0,-9-1 40 16,-3 1-40-16,12 0 13 0,0 0-13 0,-14 8 14 0,-4 8-14 15,18-16 13-15,0 0-13 0,-12 15 14 0,0-3-14 16,12-12 26-16,0 0-26 0,-12 17 26 0,6 5-26 16,6-22 12-16,0 0-12 0,-6 18 12 0,4 4-12 0,2-22 18 15,0 0-18-15,0 20 18 0,0 4-18 0,0-24 8 16,0 0-8-16,5 26 9 0,2 0-9 0,-7-26 0 16,0 0 0-16,9 25 0 0,-1-4 0 0,-8-21-1 15,0 0 1-15,14 21-1 0,7-4 1 0,-21-17-18 16,0 0 18-16,18 13-18 0,3-4 18 0,-21-9-9 15,0 0 9-15,15 7-9 0,3-7 9 0,-18 0-1 16,0 0 1-16,17-9-1 0,0-3 1 0,-17 12-1 0,0 0 1 16,16-19-1-16,-2-1 1 0,-14 20 1 0,0 0-1 15,12-19 2-15,-3-5-2 0,-9 24 0 0,0 0 0 16,5-24 0-16,2 2 0 0,-7 22-1 0,0 0 1 0,2-17 0 16,-2 1 0-16,0 16 5 0,0 0-5 0,-2-19 5 15,-7 4-5-15,9 15 8 0,0 0-8 0,-8-14 8 16,-3 2-8-16,11 12 9 0,0 0-9 0,-10-10 9 15,-6-2-9-15,16 12 8 0,0 0-8 0,-14-9 9 16,2-1-9-16,12 10 23 0,0 0-23 0,-12-5 24 16,-2 2-24-16,14 3 20 0,0 0-20 0,-16 5 20 15,-1 5-20-15,17-10 9 0,0 0-9 0,-18 15 10 16,3 6-10-16,15-21 10 0,0 0-10 0,-14 31 11 16,-2 1-11-16,16-32 8 0,0 0-8 0,-10 35 9 15,1-6-9-15,9-29 0 0,0 0 0 0,-4 27 0 16,4-1 0-16,0-26-75 0,0 0 75 0,13 0-74 15,9-16 74-15,-22 16-79 0,0 0 79 0,35-12-612 0,-70 24 612 0</inkml:trace>
  <inkml:trace contextRef="#ctx0" brushRef="#br0" timeOffset="33044.83">8679 8511 662 0,'0'0'0'0,"0"0"0"0,0 0 0 0,0 0-190 0,0 0 190 15,0 0-189-15,0 0 189 0,0 0-46 0,0 0 46 16,0 0-46-16,0 0 46 0,0 0 39 0,0 0-39 15,0 0 39-15,0 0-39 0,0 0 5 0,0 0-5 0,0 0 5 16,0 0-5-16,0 0 36 0,0 0-36 0,0 0 36 16,0 0-36-16,0 0-90 0,0 0 90 0,0 0-89 15,26-5 89-15,0 1-47 0</inkml:trace>
  <inkml:trace contextRef="#ctx0" brushRef="#br0" timeOffset="34905.67">10136 10025 169 0,'0'0'0'0,"0"0"0"0,8 4 0 0,-8-4-5 0,0 0 5 15,0 0-5-15,0-4 5 0,0 4 72 0,0 0-72 16,0 0 72-16,0-5-72 0,0 5 78 0,0 0-78 16,0 0 79-16,-3-5-79 0,3 5 16 0,0 0-16 15,0-5 17-15,3 0-17 0,-3 5 37 0,0 0-37 0,4-7 38 16,-1-3-38-16,-3 10 12 0,0 0-12 0,9-11 12 16,-4 1-12-16,-5 10 17 0,0 0-17 0,9-9 17 15,-4 1-17-15,-5 8 4 0,0 0-4 0,7-4 4 16,2 1-4-16,-9 3 13 0,0 0-13 0,9 0 14 15,-1 0-14-15,-8 0 8 0,0 0-8 0,4 7 9 16,1 3-9-16,-5-10 23 0,0 0-23 0,3 10 24 16,1 1-24-16,-4-11 43 0,0 0-43 0,0 12 43 15,-4 1-43-15,4-13 32 0,0 0-32 0,-3 14 32 16,-2-2-32-16,5-12 33 0,0 0-33 0,-7 14 34 16,-4-2-34-16,11-12 14 0,0 0-14 0,-12 15 15 0,-5 1-15 15,17-16 36-15,0 0-36 0,-19 15 37 0,-1-6-37 16,20-9 36-16,0 0-36 0,-17 8 36 0,1-3-36 15,16-5 32-15,0 0-32 0,-15 5 33 0,1-5-33 16,14 0 44-16,0 0-44 0,-16-3 44 0,6-2-44 0,10 5 40 16,0 0-40-16,-9-7 41 0,5-2-41 0,4 9 10 15,0 0-10-15,0-6 10 0,4-3-10 0,-4 9 22 16,0 0-22-16,10-3 22 0,6-3-22 0,-16 6 3 16,0 0-3-16,21 2 3 0,5 5-3 0,-26-7 0 15,0 0 0-15,21 5 1 0,3 5-1 0,-24-10 5 16,0 0-5-16,18 9 6 0,-4 1-6 0,-14-10 7 15,0 0-7-15,12 9 8 0,-9-1-8 0,-3-8 3 0,0 0-3 16,2 4 3-16,-2 1-3 0,0-5-103 0,0 0 103 16,-17-7-103-16,-15-7 103 0,-16-10-850 0</inkml:trace>
  <inkml:trace contextRef="#ctx0" brushRef="#br0" timeOffset="43897.9">21144 3334 259 0,'0'0'0'0,"0"0"0"15,0 0 0-15,0 0 69 0,0 0-69 0,0 0 70 16,0 0-70-16,0 0 57 0,0 0-57 0,0 0 57 16,0 0-57-16,0 0 49 0,0 0-49 0,0 0 49 0,0 0-49 15,0 0 30-15,0 0-30 0,0 0 30 0,0 0-30 16,0 0 44-16,0 0-44 0,0 0 45 0,0 0-45 0,0 0 51 16,0 0-51-16,0 0 51 0,0 0-51 0,0 0 42 15,0 0-42-15,0 0 43 0,0 0-43 0,0 0 47 16,0 0-47-16,0 0 48 0,0 0-48 0,0 0 42 15,0 0-42-15,0 0 42 0,0 0-42 0,0 0 27 16,0 0-27-16,0 0 27 0,0 0-27 0,0 0 27 16,0 0-27-16,0 0 27 0,0 0-27 0,0 0 33 15,0 0-33-15,0 0 33 0,0 0-33 0,0 0 12 16,0 0-12-16,0 0 12 0,0 0-12 0,0 0 12 0,0 0-12 16,0 0 13-16,21 20-13 0,-21-20 25 0,0 0-25 15,16 9 26-15,6-2-26 0,-22-7 19 0,0 0-19 16,21 5 20-16,4 2-20 0,-25-7 16 0,0 0-16 0,22 5 17 15,3-2-17-15,-25-3 5 0,0 0-5 0,20 4 5 16,1-4-5-16,-21 0 14 0,0 0-14 0,20 3 15 16,-3 1-15-16,-17-4 8 0,0 0-8 0,17 5 8 15,1-5-8-15,-18 0 8 0,0 0-8 0,15 0 9 16,1 0-9-16,-16 0 23 0,0 0-23 0,14 0 24 16,0 0-24-16,-14 0 6 0,0 0-6 0,14 0 7 15,0 0-7-15,-14 0 9 0,0 0-9 0,9-4 10 16,-1 3-10-16,-8 1 15 0,0 0-15 0,7-2 16 15,0 0-16-15,-7 2-46 0,0 0 46 0,4 0-45 16,-1 0 45-16,-3 0-128 0,0 0 128 0,0 0-127 16,-7-3 127-16,0-4-889 0</inkml:trace>
  <inkml:trace contextRef="#ctx0" brushRef="#br0" timeOffset="45444.66">21848 3094 169 0,'0'0'0'0,"0"0"0"15,0 0 0-15,0 0 71 0,0 0-71 0,0 0 71 16,0 0-71-16,0 0 76 0,0 0-76 0,0 0 76 15,0 0-76-15,0 0 80 0,0 0-80 0,0 0 80 16,0 0-80-16,0 0 58 0,0 0-58 0,0 0 58 16,12 24-58-16,-12-24 52 0,0 0-52 0,10 24 53 15,3 12-53-15,-13-36 38 0,0 0-38 0,14 39 39 16,0 4-39-16,-14-43 26 0,0 0-26 0,15 46 26 0,1 2-26 16,-16-48 16-16,0 0-16 0,16 52 17 0,1-4-17 15,-17-48 28-15,0 0-28 0,17 46 28 0,1-3-28 16,-18-43 19-16,0 0-19 0,14 39 20 0,0-6-20 0,-14-33 10 15,0 0-10-15,10 27 10 0,-3-5-10 0,-7-22 10 16,0 0-10-16,7 21 11 0,-2-6-11 0,-5-15 15 16,0 0-15-16,4 16 16 0,-1-4-16 0,-3-12 8 15,0 0-8-15,4 12 8 0,-1-4-8 0,-3-8 9 16,0 0-9-16,2 9 9 0,0 1-9 0,-2-10 8 16,0 0-8-16,2 5 8 0,1 2-8 0,-3-7 1 15,0 0-1-15,5 0 1 0,4-3-1 0,-9 3-2 16,0 0 2-16,9-12-1 0,1-7 1 0,-10 19-6 0,0 0 6 15,12-24-6-15,2-7 6 0,-14 31-9 0,0 0 9 16,12-36-9-16,2-7 9 0,-14 43-1 0,0 0 1 0,16-41-1 16,0-5 1-16,-16 46-1 0,0 0 1 0,15-45 0 15,3-1 0-15,-18 46-1 0,0 0 1 0,17-48 0 16,1-2 0-16,-18 50 0 0,0 0 0 0,19-48 0 16,3 1 0-16,-22 47 2 0,0 0-2 0,23-47 3 15,0-1-3-15,-23 48 12 0,0 0-12 0,24-46 13 16,2 2-13-16,-26 44 4 0,0 0-4 0,25-40 4 15,-1 2-4-15,-24 38 32 0,0 0-32 0,21-32 33 16,0 1-33-16,-21 31 3 0,0 0-3 0,17-24 4 16,-3 9-4-16,-14 15 4 0,0 0-4 0,11-12 5 15,-3 7-5-15,-8 5 3 0,0 0-3 0,6-4 3 16,-5 8-3-16,-1-4-150 0,0 0 150 0,0 5-149 16,-1 7 149-16,-1 3-664 0</inkml:trace>
  <inkml:trace contextRef="#ctx0" brushRef="#br0" timeOffset="47891.88">22459 3491 572 0,'0'0'0'0,"0"0"0"16,0 0 0-16,0 0-13 0,0 0 13 0,0 0-12 0,6 0 12 15,-6 0 10-15,0 0-10 0,3 0 10 0,1 0-10 16,-4 0 50-16,0 0-50 0,3 2 50 0,2 1-50 16,-5-3 47-16,0 0-47 0,2 12 48 0,1 4-48 15,-3-16 37-15,0 0-37 0,4 19 37 0,-1 5-37 0,-3-24 41 16,0 0-41-16,2 24 42 0,0 3-42 0,-2-27 18 16,0 0-18-16,2 24 18 0,-1-2-18 0,-1-22 19 15,0 0-19-15,2 24 20 0,2-7-20 0,-4-17 4 16,0 0-4-16,1 16 4 0,3-1-4 0,-4-15 0 15,0 0 0-15,2 7 1 0,1-5-1 0,-3-2-148 16,0 0 148-16,5-2-147 0,2-5 147 0,2-5-435 16</inkml:trace>
  <inkml:trace contextRef="#ctx0" brushRef="#br0" timeOffset="48507.94">22438 3426 315 0,'0'0'0'0,"9"-5"0"16,5-7 0-16,-14 12-13 0,0 0 13 0,11-12-12 15,1 0 12-15,-12 12 95 0,0 0-95 0,14-12 95 16,3 2-95-16,-17 10 95 0,0 0-95 0,17-12 96 15,4 3-96-15,-21 9 87 0,0 0-87 0,20-3 88 16,-3 3-88-16,-17 0 64 0,0 0-64 0,17 3 64 0,3 2-64 16,-20-5 49-16,0 0-49 0,15 11 49 0,-3 1-49 15,-12-12 43-15,0 0-43 0,11 12 44 0,-1 0-44 16,-10-12 40-16,0 0-40 0,9 12 40 0,-4 0-40 0,-5-12 26 16,0 0-26-16,4 12 26 0,-3-4-26 0,-1-8 0 15,0 0 0-15,0 11 0 0,-1 1 0 0,1-12-6 16,0 0 6-16,-9 12-5 0,-3 3 5 0,12-15-5 15,0 0 5-15,-11 12-4 0,-1 0 4 0,12-12-8 16,0 0 8-16,-14 12-8 0,-1-5 8 0,15-7-15 16,0 0 15-16,-14 5-14 0,0-2 14 0,14-3-4 0,0 0 4 15,-11 0-3-15,3 4 3 0,8-4-7 0,0 0 7 16,-7 0-6-16,3 0 6 0,4 0-1 0,0 0 1 16,0 5 0-16,4 5 0 0,-4-10-3 0,0 0 3 0,8 12-2 15,4 2 2-15,-12-14-18 0,0 0 18 0,16 19-18 16,2 0 18-16,-18-19-8 0,0 0 8 0,14 17-8 15,-1 2 8-15,-13-19-5 0,0 0 5 0,11 15-4 16,-1 0 4-16,-10-15-1 0,0 0 1 0,7 16 0 16,-1-3 0-16,-6-13 0 0,0 0 0 0,3 12 0 15,-3 2 0-15,0-14 13 0,0 0-13 0,-3 12 13 16,-6 2-13-16,9-14 18 0,0 0-18 0,-16 19 18 16,-5 0-18-16,21-19 1 0,0 0-1 0,-19 15 1 15,-2-3-1-15,21-12 10 0,0 0-10 0,-26 12 11 16,2-3-11-16,24-9-5 0,0 0 5 0,-21 6-4 15,2 0 4-15,19-6-140 0,0 0 140 0,-16 0-140 16,7-6 140-16,-19 0-606 0</inkml:trace>
  <inkml:trace contextRef="#ctx0" brushRef="#br0" timeOffset="49062.42">22917 3442 628 0,'0'0'0'0,"0"7"0"16,-3-2 0-16,3-5 75 0,0 0-75 0,0 3 76 16,0 1-76-16,0-4 71 0,0 0-71 0,-3 12 71 0,-3 3-71 15,6-15 39-15,0 0-39 0,-8 20 39 0,-1 8-39 16,9-28 28-16,0 0-28 0,-12 31 28 0,3 8-28 0,9-39 23 16,0 0-23-16,-5 40 24 0,5-1-24 0,0-39 15 15,0 0-15-15,5 36 16 0,4-2-16 0,-9-34 11 16,0 0-11-16,17 28 11 0,7-4-11 0,-24-24 4 15,0 0-4-15,32 17 5 0,4-5-5 0,-36-12 13 16,0 0-13-16,34 7 13 0,0-4-13 0,-34-3 0 16,0 0 0-16,30-3 0 0,-4-9 0 0,-26 12-69 15,0 0 69-15,23-9-69 0,-4-3 69 0,-19 12-127 0,0 0 127 16,16-15-127-16,-2-1 127 0,15-15-507 0</inkml:trace>
  <inkml:trace contextRef="#ctx0" brushRef="#br0" timeOffset="49363.88">22870 3476 214 0,'0'0'0'0,"6"0"0"16,1-3 0-16,-7 3-2 0,0 0 2 0,5-7-2 15,-2-2 2-15,-3 9 77 0,0 0-77 0,6-12 77 16,1 4-77-16,-7 8 102 0,0 0-102 0,10-11 103 15,2 6-103-15,-12 5 100 0,0 0-100 0,16-7 101 16,1 6-101-16,-17 1 66 0,0 0-66 0,19-4 67 16,4 8-67-16,-23-4 46 0,0 0-46 0,23 1 46 0,-6 6-46 15,-17-7 32-15,0 0-32 0,18 4 32 0,-4 1-32 16,-14-5 21-16,0 0-21 0,12 0 21 0,-4 3-21 0,-8-3 5 16,0 0-5-16,7-3 5 0,-3-1-5 0,-4 4-124 15,0 0 124-15,2-1-123 0,-2-3 123 0,0 4-134 16,0 0 134-16,-2-7-134 0,-2 2 134 0,-1-5-354 15</inkml:trace>
  <inkml:trace contextRef="#ctx0" brushRef="#br0" timeOffset="49559.18">22752 3634 438 0,'0'0'0'16,"10"0"0"-16,6-4 0 0,-16 4 122 0,0 0-122 0,21-5 123 15,3 2-123-15,-24 3 105 0,0 0-105 0,35-4 105 16,2-4-105-16,-37 8 77 0,0 0-77 0,38-7 77 16,0-2-77-16,-38 9 0 0,0 0 0 0,30-3 0 15,-5-2 0-15,-25 5-162 0,0 0 162 0,24-4-161 16,0 1 161-16,25-4-443 0</inkml:trace>
  <inkml:trace contextRef="#ctx0" brushRef="#br0" timeOffset="50248.53">23473 3354 583 0,'0'0'0'0,"-7"4"0"16,-3 1 0-16,10-5 116 0,0 0-116 0,-2 3 116 15,4-3-116-15,-2 0 77 0,0 0-77 0,0 0 77 16,3 4-77-16,-3-4 66 0,0 0-66 0,0 3 67 15,0-1-67-15,0-2 32 0,0 0-32 0,-7 15 33 16,-7 8-33-16,14-23 32 0,0 0-32 0,-14 20 33 16,-1 8-33-16,15-28 13 0,0 0-13 0,-21 30 14 15,-4 6-14-15,25-36 20 0,0 0-20 0,-22 36 20 0,-3-1-20 16,25-35 24-16,0 0-24 0,-24 39 25 0,0-3-25 16,24-36 3-16,0 0-3 0,-20 31 3 0,7-7-3 15,13-24 3-15,0 0-3 0,-13 20 3 0,3-4-3 0,10-16 11 16,0 0-11-16,-7 15 11 0,3-3-11 0,4-12 8 15,0 0-8-15,4 16 8 0,6-1-8 0,-10-15 15 16,0 0-15-16,21 9 15 0,9-1-15 0,-30-8 23 16,0 0-23-16,35 7 24 0,7-7-24 0,-42 0 3 15,0 0-3-15,41 0 3 0,-1-3-3 0,-40 3 0 16,0 0 0-16,37 0 1 0,-2 0-1 0,-35 0 7 16,0 0-7-16,28 0 7 0,-7-4-7 0,-21 4 3 0,0 0-3 15,17-2 3-15,-5-1-3 0,-12 3-65 0,0 0 65 16,7-3-65-16,-3-1 65 0,-4 4-155 0,0 0 155 15,3-5-154-15,-6-7 154 0,3-3-699 0</inkml:trace>
  <inkml:trace contextRef="#ctx0" brushRef="#br0" timeOffset="50429.42">23581 3634 785 0,'0'0'0'0,"4"17"0"16,1 10 0-16,-5-27 87 0,0 0-87 0,3 38 87 15,1 6-87-15,-4-44 97 0,0 0-97 0,0 55 98 16,-4 12-98-16,4-67 70 0,0 0-70 0,-5 87 70 16,-4 23-70-16,9-110 48 0,0 0-48 0,-10 91 48 15,0-2-48-15,10-89-125 0,0 0 125 0,-7 53-125 0,1-26 125 16,-6 54-764-16</inkml:trace>
  <inkml:trace contextRef="#ctx0" brushRef="#br0" timeOffset="57635.18">13811 4792 147 0,'0'0'0'0,"0"0"0"0,0 0 0 15,0 0 46-15,0 0-46 0,0 0 46 0,0 0-46 16,0 0 80-16,0 0-80 0,0 0 81 0,0 0-81 15,0 0 67-15,0 0-67 0,0 0 68 0,0 0-68 0,0 0 66 16,0 0-66-16,0 0 67 0,0 0-67 0,0 0 54 16,0 0-54-16,0 0 55 0,7-24-55 0,-7 24 39 15,0 0-39-15,4-12 39 0,1-4-39 0,-5 16 35 16,0 0-35-16,0-15 36 0,-3 3-36 0,3 12 32 16,0 0-32-16,-6-9 33 0,-4 2-33 0,10 7 22 15,0 0-22-15,-16-5 22 0,-3 5-22 0,19 0 35 16,0 0-35-16,-21 0 36 0,-1 0-36 0,22 0 20 0,0 0-20 15,-21 4 20-15,0 1-20 0,21-5 5 0,0 0-5 16,-16 7 6-16,2-6-6 0,14-1 4 0,0 0-4 16,-9 4 5-16,1-1-5 0,8-3 2 0,0 0-2 15,-7 4 3-15,5-3-3 0,2-1 0 0,0 0 0 0,-3 7 0 16,3 0 0-16,0-7-4 0,0 0 4 0,5 12-4 16,3 4 4-16,-8-16-1 0,0 0 1 0,14 17-1 15,9 1 1-15,-23-18-4 0,0 0 4 0,21 19-3 16,9 5 3-16,-30-24-2 0,0 0 2 0,22 24-2 15,3 4 2-15,-25-28 0 0,0 0 0 0,15 24 0 16,-1 0 0-16,-14-24 3 0,0 0-3 0,9 22 4 16,-6 4-4-16,-3-26 8 0,0 0-8 0,-3 30 8 15,-6 6-8-15,9-36 9 0,0 0-9 0,-12 31 9 16,0-3-9-16,12-28 15 0,0 0-15 0,-14 24 15 16,2-5-15-16,12-19 14 0,0 0-14 0,-16 15 15 0,6-6-15 15,10-9 15-15,0 0-15 0,-13 8 16 0,1-5-16 16,12-3 4-16,0 0-4 0,-9-5 5 0,1-8-5 15,8 13 0-15,0 0 0 0,0-17 1 0,0-2-1 16,0 19-2-16,0 0 2 0,5-21-1 0,5-1 1 0,-10 22-3 16,0 0 3-16,18-21-3 0,-1 2 3 0,-17 19-12 15,0 0 12-15,21-17-12 0,5 2 12 0,-26 15-9 16,0 0 9-16,23-16-8 0,1 1 8 0,-24 15-9 16,0 0 9-16,25-12-8 0,-3 0 8 0,-22 12-15 15,0 0 15-15,20-8-15 0,-3 4 15 0,-17 4-4 16,0 0 4-16,14-3-3 0,-2 3 3 0,-12 0-3 15,0 0 3-15,9 7-2 0,-2 5 2 0,-7-12-2 0,0 0 2 16,7 15-1-16,0 5 1 0,-7-20 0 0,0 0 0 16,8 28 0-16,5-1 0 0,-13-27 0 0,0 0 0 15,17 31 0-15,-1-2 0 0,-16-29 0 0,0 0 0 0,22 28 0 16,-1-4 0-16,-21-24 0 0,0 0 0 0,25 18 0 16,1-6 0-16,-26-12 0 0,0 0 0 0,29 7 0 15,1-7 0-15,-30 0 0 0,0 0 0 0,26-3 0 16,4-9 0-16,-30 12-65 0,0 0 65 0,24-15-65 15,-1-1 65-15,-23 16-160 0,0 0 160 0,16-20-160 16,-6 1 160-16,16-21-447 0</inkml:trace>
  <inkml:trace contextRef="#ctx0" brushRef="#br0" timeOffset="57862.66">14078 4737 270 0,'0'0'0'0,"5"-5"0"0,6-4 0 0,-11 9 87 16,0 0-87-16,14-7 88 0,1-1-88 0,-15 8 67 15,0 0-67-15,19-7 67 0,6-2-67 0,-25 9 58 16,0 0-58-16,21-3 59 0,-2 3-59 0,-19 0 45 16,0 0-45-16,16 0 46 0,-2 0-46 0,-14 0 29 15,0 0-29-15,10 0 29 0,-5 3-29 0,-5-3-112 16,0 0 112-16,4 4-111 0,-3 1 111 0,6 3-379 15</inkml:trace>
  <inkml:trace contextRef="#ctx0" brushRef="#br0" timeOffset="58025.43">14019 4920 516 0,'0'0'0'0,"12"-3"0"16,5-4 0-16,-17 7 97 0,0 0-97 0,16 0 98 15,-2 3-98-15,-14-3 58 0,0 0-58 0,26 0 59 16,7 0-59-16,-33 0 60 0,0 0-60 0,42-5 60 15,7 2-60-15,-49 3-82 0,0 0 82 0,54-11-82 16,0-2 82-16,-54 13-121 0,0 0 121 0,50-14-120 16,-1-3 120-16,52-14-318 0</inkml:trace>
  <inkml:trace contextRef="#ctx0" brushRef="#br0" timeOffset="58641.15">15245 4589 337 0,'0'0'0'0,"0"0"0"15,-5 0 0-15,5 0 123 0,0 0-123 0,5 0 123 16,0-3-123-16,-5 3 111 0,0 0-111 0,7-3 112 16,-1 3-112-16,-6 0 88 0,0 0-88 0,7 3 89 15,1 0-89-15,-8-3 62 0,0 0-62 0,9 18 62 16,0 9-62-16,-9-27 42 0,0 0-42 0,12 36 42 16,-2 10-42-16,-10-46 18 0,0 0-18 0,13 52 18 15,2 2-18-15,-15-54 36 0,0 0-36 0,11 59 37 0,4 1-37 16,-15-60 12-16,0 0-12 0,13 54 12 0,4-2-12 15,-17-52 5-15,0 0-5 0,12 43 6 0,6-12-6 16,-18-31 15-16,0 0-15 0,12 24 16 0,2-9-16 0,-14-15 3 16,0 0-3-16,15 2 4 0,3-11-4 0,-18 9 6 15,0 0-6-15,21-20 6 0,-4-18-6 0,-17 38 7 16,0 0-7-16,23-41 8 0,1-9-8 0,-24 50 14 16,0 0-14-16,30-55 15 0,-1-5-15 0,-29 60 3 15,0 0-3-15,30-51 4 0,0-1-4 0,-30 52 12 16,0 0-12-16,24-42 13 0,-1 6-13 0,-23 36-34 15,0 0 34-15,21-26-34 0,-6 9 34 0,-15 17-171 16,0 0 171-16,14-12-170 0,-2 8 170 0,15-8-687 0</inkml:trace>
  <inkml:trace contextRef="#ctx0" brushRef="#br0" timeOffset="59347.12">16055 4929 617 0,'0'0'0'0,"-7"-7"0"15,-3-2 0-15,10 9 57 0,0 0-57 0,-4 19 58 16,4 17-58-16,0-36 66 0,0 0-66 0,0 36 67 0,6 10-67 15,-6-46 42-15,0 0-42 0,7 45 42 0,-2 5-42 16,-5-50 28-16,0 0-28 0,3 39 28 0,-1 0-28 16,-2-39 9-16,0 0-9 0,2 33 9 0,0-6-9 0,-2-27 28 15,0 0-28-15,0 23 28 0,0-6-28 0,0-17 19 16,0 0-19-16,-4 7 20 0,-3-11-20 0,7 4 1 16,0 0-1-16,-10-12 2 0,-3-10-2 0,13 22 1 15,0 0-1-15,-10-29 2 0,-6-7-2 0,16 36 0 16,0 0 0-16,-10-41 0 0,3-7 0 0,7 48 0 15,0 0 0-15,-4-45 0 0,6-1 0 0,-2 46 3 16,0 0-3-16,9-45 3 0,8 6-3 0,-17 39 12 0,0 0-12 16,18-29 12-16,6 8-12 0,-24 21 15 0,0 0-15 15,30-15 16-15,5 10-16 0,-35 5 34 0,0 0-34 16,29 1 35-16,3 10-35 0,-32-11 10 0,0 0-10 16,27 15 11-16,-7 2-11 0,-20-17 20 0,0 0-20 15,15 19 20-15,-3-3-20 0,-12-16 33 0,0 0-33 16,6 15 34-16,-3 0-34 0,-3-15 35 0,0 0-35 0,0 17 35 15,-5 2-35-15,5-19 3 0,0 0-3 0,-9 16 3 16,-5 4-3-16,14-20 27 0,0 0-27 0,-19 16 27 16,-9-4-27-16,28-12 5 0,0 0-5 0,-22 12 6 15,1-7-6-15,21-5 1 0,0 0-1 0,-16 7 1 16,6-4-1-16,10-3 0 0,0 0 0 0,-4 5 0 16,11 2 0-16,-7-7-2 0,0 0 2 0,14 7-1 15,9 2 1-15,-23-9-11 0,0 0 11 0,24 12-11 16,4 3 11-16,-28-15 0 0,0 0 0 0,26 14 0 15,0 4 0-15,-26-18 0 0,0 0 0 0,21 16 0 0,-7-1 0 16,-14-15 1-16,0 0-1 0,9 17 2 0,-2 2-2 16,-7-19 1-16,0 0-1 0,-4 21 2 0,-3 5-2 15,7-26 16-15,0 0-16 0,-9 20 17 0,-1-4-17 0,10-16 1 16,0 0-1-16,-21 17 1 0,-7 0-1 0,28-17-45 16,0 0 45-16,-22 12-45 0,-1-4 45 0,23-8-145 15,0 0 145-15,-16 0-145 0,4-8 145 0,-14 1-775 16</inkml:trace>
  <inkml:trace contextRef="#ctx0" brushRef="#br0" timeOffset="59661.91">16545 4956 516 0,'0'0'0'15,"-9"12"0"-15,-5 7 0 0,14-19 131 0,0 0-131 16,-5 8 131-16,10-2-131 0,-5-6 110 0,0 0-110 0,0 6 111 16,2 0-111-16,-2-6 91 0,0 0-91 0,-2 18 92 15,2 10-92-15,0-28 48 0,0 0-48 0,0 24 48 16,0 3-48-16,0-27 38 0,0 0-38 0,0 31 39 16,5 5-39-16,-5-36 16 0,0 0-16 0,7 31 17 15,4 0-17-15,-11-31 12 0,0 0-12 0,16 24 12 16,4 0-12-16,-20-24 16 0,0 0-16 0,21 17 17 15,2-7-17-15,-23-10 8 0,0 0-8 0,26 5 8 16,2-6-8-16,-28 1 0 0,0 0 0 0,24-7 0 0,-1-12 0 16,-23 19-175-16,0 0 175 0,21-21-174 0,-4-3 174 15,18-24-731-15</inkml:trace>
  <inkml:trace contextRef="#ctx0" brushRef="#br0" timeOffset="59902.43">16437 4894 718 0,'0'0'0'0,"14"11"0"0,12 9 0 0,-26-20 74 16,0 0-74-16,7 0 74 0,-11-8-74 0,4 8 114 0,0 0-114 15,4-4 114-15,-2-4-114 0,-2 8 110 0,0 0-110 16,10-4 111-16,7 1-111 0,-17 3 59 0,0 0-59 16,21 0 60-16,6 3-60 0,-27-3 61 0,0 0-61 15,26 0 62-15,3 4-62 0,-29-4 35 0,0 0-35 16,25 3 35-16,-6 2-35 0,-19-5 1 0,0 0-1 15,16 4 1-15,-4-1-1 0,-12-3-92 0,0 0 92 16,5 0-91-16,-2 0 91 0,-3 0-184 0,0 0 184 0,-5 5-183 16,-5 2 183-16,-4 2-704 0</inkml:trace>
  <inkml:trace contextRef="#ctx0" brushRef="#br0" timeOffset="60038.04">16399 5086 718 0,'0'0'0'0,"12"0"0"16,10 0 0-16,-22 0 107 0,0 0-107 0,16 4 108 15,3 4-108-15,-19-8 87 0,0 0-87 0,30 7 88 0,6-3-88 16,-36-4-1-16,0 0 1 0,42 0 0 0,5-4 0 16,-47 4-122-16,0 0 122 0,44-7-121 0,1-10 121 15,44-5-558-15</inkml:trace>
  <inkml:trace contextRef="#ctx0" brushRef="#br0" timeOffset="61733.61">16993 4936 483 0,'0'0'0'0,"0"0"0"0,0 0 0 0,0 0 99 16,0 0-99-16,0 0 99 0,0 0-99 0,0 0 74 16,0 0-74-16,0 0 75 0,22-19-75 0,-22 19 68 15,0 0-68-15,19-12 69 0,8-7-69 0,-27 19 45 0,0 0-45 16,26-12 46-16,3 0-46 0,-29 12 36 0,0 0-36 15,30-7 37-15,-1 5-37 0,-29 2 15 0,0 0-15 0,27 2 16 16,-1 5-16-16,-26-7 13 0,0 0-13 0,24 5 13 16,-3 5-13-16,-21-10 16 0,0 0-16 0,17 12 17 15,-4 0-17-15,-13-12 14 0,0 0-14 0,8 12 15 16,-4 0-15-16,-4-12 15 0,0 0-15 0,2 16 16 16,-2-4-16-16,0-12 9 0,0 0-9 0,-6 15 10 15,-2 4-10-15,8-19 39 0,0 0-39 0,-13 14 40 16,0 1-40-16,13-15 2 0,0 0-2 0,-14 15 2 15,-2-4-2-15,16-11 3 0,0 0-3 0,-16 8 3 16,2 1-3-16,14-9 21 0,0 0-21 0,-10 3 21 16,3 2-21-16,7-5 30 0,0 0-30 0,-5 7 30 15,3-3-30-15,2-4 12 0,0 0-12 0,2 8 12 16,5 4-12-16,-7-12 2 0,0 0-2 0,14 19 2 0,5 2-2 16,-19-21 6-16,0 0-6 0,21 22 7 0,1 2-7 15,-22-24 2-15,0 0-2 0,25 24 3 0,-3 0-3 16,-22-24 1-16,0 0-1 0,18 19 2 0,-3-4-2 0,-15-15 9 15,0 0-9-15,9 17 9 0,-4-1-9 0,-5-16 22 16,0 0-22-16,-1 19 23 0,-6-2-23 0,7-17 22 16,0 0-22-16,-9 19 22 0,-3-4-22 0,12-15 4 15,0 0-4-15,-14 15 4 0,-4-1-4 0,18-14 33 16,0 0-33-16,-17 12 34 0,1-2-34 0,16-10 0 16,0 0 0-16,-14 9 0 0,2-2 0 0,12-7 0 15,0 0 0-15,-9 1 0 0,1 1 0 0,8-2-187 0,0 0 187 16,0-7-187-16,3-8 187 0,2-9-905 0</inkml:trace>
  <inkml:trace contextRef="#ctx0" brushRef="#br0" timeOffset="62679.4">17832 4841 214 0,'0'0'0'0,"0"0"0"0,0 0 0 0,0 0 87 15,0 0-87-15,0 0 87 0,0 0-87 0,0 0 131 16,0 0-131-16,0 0 132 0,5 0-132 0,-5 0 111 0,0 0-111 15,9 2 111-15,0 1-111 0,-9-3 92 0,0 0-92 16,12 0 92-16,6 4-92 0,-18-4 86 0,0 0-86 0,26 3 86 16,7 1-86-16,-33-4 47 0,0 0-47 0,31 5 48 15,6-2-48-15,-37-3 33 0,0 0-33 0,35 0 34 16,1 0-34-16,-36 0 24 0,0 0-24 0,37 0 25 16,-1-3-25-16,-36 3 8 0,0 0-8 0,32-7 9 15,-3 2-9-15,-29 5 27 0,0 0-27 0,28-4 27 16,-7-1-27-16,-21 5 12 0,0 0-12 0,17-7 12 15,-4 4-12-15,-13 3 27 0,0 0-27 0,10-3 27 16,-3 1-27-16,-7 2-2 0,0 0 2 0,2 0-2 16,0-4 2-16,-2 4-135 0,0 0 135 0,0 0-135 15,-4 0 135-15,4 0-152 0,0 0 152 0,-9 0-152 16,1 0 152-16,-11 0-661 0</inkml:trace>
  <inkml:trace contextRef="#ctx0" brushRef="#br0" timeOffset="63055.25">17763 5107 415 0,'0'0'0'16,"8"-5"0"-16,8-11 0 0,-16 16 165 0,0 0-165 16,5-7 165-16,2 6-165 0,-7 1 135 0,0 0-135 0,2 0 136 15,0 3-136-15,-2-3 87 0,0 0-87 0,7 5 88 16,5 2-88-16,-12-7 86 0,0 0-86 0,21 9 86 16,7-6-86-16,-28-3 74 0,0 0-74 0,34 4 74 15,7 1-74-15,-41-5 38 0,0 0-38 0,40 0 38 16,1 3-38-16,-41-3 37 0,0 0-37 0,40 0 38 15,2 0-38-15,-42 0 15 0,0 0-15 0,39 2 15 16,-5-2-15-16,-34 0 12 0,0 0-12 0,34 2 12 16,-5-1-12-16,-29-1-50 0,0 0 50 0,21 4-50 15,-4-4 50-15,-17 0-107 0,0 0 107 0,2-5-106 16,-12 1 106-16,-2-6-966 0</inkml:trace>
  <inkml:trace contextRef="#ctx0" brushRef="#br0" timeOffset="65427.38">19031 4682 471 0,'0'0'0'0,"0"-2"0"0,3-6 0 0,-3 8 81 16,0 0-81-16,0-7 82 0,0 0-82 0,0 7 98 15,0 0-98-15,-3-5 98 0,1-2-98 0,2 7 77 16,0 0-77-16,-2-3 78 0,2 1-78 0,0 2 55 15,0 0-55-15,0 0 55 0,0 0-55 0,0 0 40 16,0 0-40-16,0 12 40 0,0 7-40 0,0-19 28 16,0 0-28-16,4 36 28 0,1 15-28 0,-5-51 3 0,0 0-3 15,7 55 4-15,3 12-4 0,-10-67 15 0,0 0-15 16,14 72 16-16,2 6-16 0,-16-78 3 0,0 0-3 16,23 88 4-16,5 13-4 0,-28-101 2 0,0 0-2 0,24 72 3 15,2-10-3-15,-26-62 1 0,0 0-1 0,19 39 2 16,-5-24-2-16,-14-15 9 0,0 0-9 0,18 9 9 15,-1-13-9-15,-17 4 14 0,0 0-14 0,18-13 15 16,-1-9-15-16,-17 22 8 0,0 0-8 0,19-33 9 16,-3-8-9-16,-16 41 34 0,0 0-34 0,19-48 34 15,2-7-34-15,-21 55 1 0,0 0-1 0,22-60 2 16,1-10-2-16,-23 70 12 0,0 0-12 0,28-82 13 16,5-11-13-16,-33 93 33 0,0 0-33 0,30-79 34 15,3 6-34-15,-33 73 4 0,0 0-4 0,24-62 5 16,-1 14-5-16,-23 48 10 0,0 0-10 0,16-33 11 0,-6 15-11 15,-10 18 16-15,0 0-16 0,10-18 17 0,-1 12-17 16,-9 6 7-16,0 0-7 0,5-4 8 0,-1 1-8 16,-4 3-62-16,0 0 62 0,0 0-61 0,-2 10 61 15,2-10-121-15,0 0 121 0,2 12-120 0,3 3 120 16,-1 15-829-16</inkml:trace>
  <inkml:trace contextRef="#ctx0" brushRef="#br0" timeOffset="65847.87">19923 5114 270 0,'0'0'0'0,"3"-9"0"16,3-6 0-16,-6 15 110 0,0 0-110 0,3-12 110 15,2 1-110-15,-5 11 133 0,0 0-133 0,4-5 134 16,-3-2-134-16,-1 7 114 0,0 0-114 0,2-3 114 16,-2 1-114-16,0 2 92 0,0 0-92 0,0 5 93 15,0 6-93-15,0-11 80 0,0 0-80 0,-2 20 80 16,1 8-80-16,1-28 35 0,0 0-35 0,0 36 35 15,1 6-35-15,-1-42 19 0,0 0-19 0,0 47 20 16,0 1-20-16,0-48 18 0,0 0-18 0,0 44 18 16,0 3-18-16,0-47 8 0,0 0-8 0,0 35 9 0,2-4-9 15,-2-31 16-15,0 0-16 0,2 28 17 0,0-9-17 0,-2-19 3 16,0 0-3-16,1 17 4 0,-1-10-4 0,0-7-28 16,0 0 28-16,0 0-28 0,2-4 28 0,-2 4-161 15,0 0 161-15,2-15-161 0,1-6 161 0,3-17-766 16</inkml:trace>
  <inkml:trace contextRef="#ctx0" brushRef="#br0" timeOffset="66701.82">19709 5216 259 0,'0'0'0'0,"13"-5"0"16,12-2 0-16,-25 7 131 0,0 0-131 0,0 0 131 0,-19 0-131 16,19 0 115-16,0 0-115 0,-13 4 115 0,0-4-115 15,13 0 118-15,0 0-118 0,-6 0 118 0,1-4-118 16,5 4 108-16,0 0-108 0,2-6 109 0,3-3-109 16,-5 9 71-16,0 0-71 0,16-8 72 0,5-1-72 0,-21 9 41 15,0 0-41-15,29-12 42 0,3 0-42 0,-32 12 48 16,0 0-48-16,36-10 48 0,3-2-48 0,-39 12 17 15,0 0-17-15,38-9 17 0,0-3-17 0,-38 12 7 16,0 0-7-16,39-7 7 0,2-1-7 0,-41 8 25 16,0 0-25-16,35-4 26 0,0 1-26 0,-35 3 35 15,0 0-35-15,30-4 36 0,-6 3-36 0,-24 1-65 16,0 0 65-16,21 0-64 0,-11 0 64 0,-10 0-134 0,0 0 134 16,32-4-966-16,-64 8 966 0</inkml:trace>
  <inkml:trace contextRef="#ctx0" brushRef="#br0" timeOffset="68339.78">20707 5232 415 0,'0'0'0'0,"5"-7"0"15,2 2 0-15,-7 5 19 0,0 0-19 0,9-4 20 16,1 4-20-16,-10 0 83 0,0 0-83 0,12-5 83 16,0-2-83-16,-12 7 67 0,0 0-67 0,14-8 68 15,2-7-68-15,-16 15 67 0,0 0-67 0,19-23 67 16,4-2-67-16,-23 25 49 0,0 0-49 0,21-35 49 0,0-1-49 16,-21 36 33-16,0 0-33 0,22-43 34 0,3-4-34 15,-25 47 33-15,0 0-33 0,22-47 34 0,3-4-34 16,-25 51 13-16,0 0-13 0,21-55 13 0,-4 0-13 0,-17 55 42 15,0 0-42-15,16-53 42 0,-2-2-42 0,-14 55 32 16,0 0-32-16,5-46 32 0,-3 1-32 0,-2 45 13 16,0 0-13-16,-6-34 13 0,-4 7-13 0,10 27 32 15,0 0-32-15,-9-21 32 0,-6 9-32 0,15 12 10 16,0 0-10-16,-21 5 10 0,-5 18-10 0,26-23 2 16,0 0-2-16,-25 32 2 0,3 11-2 0,22-43 5 15,0 0-5-15,-18 51 6 0,4 6-6 0,14-57 0 0,0 0 0 16,-10 81 1-16,1 13-1 0,9-94 0 0,0 0 0 15,-2 87 0-15,8-3 0 0,-6-84-1 0,0 0 1 0,8 70 0 16,8-8 0-16,-16-62-1 0,0 0 1 0,14 44-1 16,3-20 1-16,-17-24 0 0,0 0 0 0,19 23 0 15,4-11 0-15,-23-12 1 0,0 0-1 0,21 8 2 16,-2-4-2-16,-19-4-1 0,0 0 1 0,19 3 0 16,-1-3 0-16,-18 0-172 0,0 0 172 0,15-3-172 15,1-6 172-15,17-3-704 0</inkml:trace>
  <inkml:trace contextRef="#ctx0" brushRef="#br0" timeOffset="68850.25">21383 4874 483 0,'0'0'0'0,"-6"15"0"0,-1 6 0 0,7-21 76 16,0 0-76-16,0 3 77 0,6-11-77 0,-6 8 114 15,0 0-114-15,3-4 115 0,1 1-115 0,-4 3 120 16,0 0-120-16,1 7 120 0,-1 5-120 0,0-12 82 16,0 0-82-16,0 27 82 0,-1 6-82 0,1-33 45 15,0 0-45-15,0 37 45 0,1 4-45 0,-1-41 39 16,0 0-39-16,2 38 40 0,2-2-40 0,-4-36 15 0,0 0-15 15,3 36 15-15,2-3-15 0,-5-33 12 0,0 0-12 16,7 27 12-16,2-5-12 0,-9-22 25 0,0 0-25 16,10 12 26-16,4-8-26 0,-14-4 2 0,0 0-2 0,14-9 2 15,2-6-2-15,-16 15 2 0,0 0-2 0,19-23 3 16,-1-9-3-16,-18 32 28 0,0 0-28 0,22-39 28 16,6-4-28-16,-28 43 17 0,0 0-17 0,26-36 17 15,2-4-17-15,-28 40 2 0,0 0-2 0,25-27 2 16,-1 1-2-16,-24 26 6 0,0 0-6 0,19-13 7 15,-3 6-7-15,-16 7 3 0,0 0-3 0,14 3 3 16,0 9-3-16,-14-12 0 0,0 0 0 0,10 21 0 16,-3 6 0-16,-7-27 4 0,0 0-4 0,5 31 4 15,-3 0-4-15,-2-31 7 0,0 0-7 0,-2 36 7 16,-1-2-7-16,3-34 8 0,0 0-8 0,-4 33 8 16,3-6-8-16,1-27-1 0,0 0 1 0,-4 24-1 0,2-5 1 15,2-19-165-15,0 0 165 0,7 8-164 0,7-8 164 16,4 7-928-16</inkml:trace>
  <inkml:trace contextRef="#ctx0" brushRef="#br0" timeOffset="69600.89">22278 4552 550 0,'0'0'0'16,"0"7"0"-16,0 5 0 0,0-12 117 0,0 0-117 15,2 5 118-15,0-2-118 0,-2-3 98 0,0 0-98 0,0 0 99 16,3 4-99-16,-3-4 65 0,0 0-65 0,2 12 65 16,-2 3-65-16,0-15 40 0,0 0-40 0,2 27 41 15,3 6-41-15,-5-33 26 0,0 0-26 0,3 38 26 16,3 6-26-16,-6-44 16 0,0 0-16 0,5 50 17 15,2 1-17-15,-7-51 18 0,0 0-18 0,1 53 19 16,1 1-19-16,-2-54 8 0,0 0-8 0,2 47 9 16,1 0-9-16,-3-47 16 0,0 0-16 0,6 39 17 15,-1-3-17-15,-5-36 8 0,0 0-8 0,5 28 8 16,2-8-8-16,-7-20 9 0,0 0-9 0,7 19 9 16,-3-7-9-16,-4-12-4 0,0 0 4 0,5 12-4 15,-5-7 4-15,0-5-157 0,0 0 157 0,0 0-157 16,0 0 157-16,0 0-709 0</inkml:trace>
  <inkml:trace contextRef="#ctx0" brushRef="#br0" timeOffset="69975.72">21994 5326 203 0,'0'0'0'0,"11"0"0"0,6-3 0 0,-17 3 69 0,0 0-69 16,9 0 69-16,-4 0-69 0,-5 0 99 0,0 0-99 15,10 0 99-15,4 0-99 0,-14 0 108 0,0 0-108 0,13 0 108 16,4 0-108-16,-17 0 82 0,0 0-82 0,19 0 82 16,4 0-82-16,-23 0 61 0,0 0-61 0,28 0 62 15,3 0-62-15,-31 0 36 0,0 0-36 0,31 0 37 16,4 3-37-16,-35-3 10 0,0 0-10 0,37 4 10 15,-2-3-10-15,-35-1 29 0,0 0-29 0,36 7 29 16,1-2-29-16,-37-5 18 0,0 0-18 0,33 7 18 16,-2-3-18-16,-31-4 40 0,0 0-40 0,26 3 41 15,1 2-41-15,-27-5 13 0,0 0-13 0,17 0 13 16,0 4-13-16,-17-4 22 0,0 0-22 0,13 0 22 16,-5 0-22-16,-8 0-5 0,0 0 5 0,6 0-4 15,-5-4 4-15,-1 4-172 0,0 0 172 0,2-3-172 16,-2-2 172-16,3-4-668 0</inkml:trace>
  <inkml:trace contextRef="#ctx0" brushRef="#br0" timeOffset="70501.5">21924 4492 315 0,'0'0'0'0,"6"3"0"15,4 9 0-15,-10-12 53 0,0 0-53 0,7 0 53 16,0 0-53-16,-7 0 101 0,0 0-101 0,9-3 101 0,3-4-101 15,-12 7 113-15,0 0-113 0,17-5 114 0,6-4-114 16,-23 9 92-16,0 0-92 0,30-7 93 0,6-5-93 16,-36 12 64-16,0 0-64 0,33-12 65 0,4 4-65 15,-37 8 33-15,0 0-33 0,38-12 34 0,4 2-34 0,-42 10 15 16,0 0-15-16,44-6 16 0,1 0-16 0,-45 6 11 16,0 0-11-16,43-6 11 0,-1 3-11 0,-42 3 16 15,0 0-16-15,35 0 17 0,-3 3-17 0,-32-3-10 16,0 0 10-16,22 2-9 0,-6 2 9 0,-16-4-169 15,0 0 169-15,9 6-169 0,-6 0 169 0,9 6-618 16</inkml:trace>
  <inkml:trace contextRef="#ctx0" brushRef="#br0" timeOffset="72168.09">23005 4995 359 0,'0'0'0'0,"0"0"0"0,-6-3 0 15,6 3 92-15,0 0-92 0,0 0 92 0,7-5-92 16,-7 5 78-16,0 0-78 0,4-4 78 0,1 1-78 0,-5 3 56 16,0 0-56-16,4-3 56 0,-3-1-56 0,-1 4 45 15,0 0-45-15,0-1 45 0,-1-3-45 0,1 4 41 16,0 0-41-16,-4 0 41 0,-1-3-41 0,5 3 26 15,0 0-26-15,-16 3 26 0,-5 1-26 0,21-4 27 16,0 0-27-16,-26 8 27 0,-4 4-27 0,30-12 14 16,0 0-14-16,-29 19 15 0,-4 8-15 0,33-27 28 15,0 0-28-15,-26 24 28 0,3 4-28 0,23-28 36 0,0 0-36 16,-19 36 37-16,1 3-37 0,18-39-11 16,0 0 11-16,-12 34-11 0,7 2 11 0,5-36-20 0,0 0 20 15,0 36-20-15,5-3 20 0,-5-33-4 0,0 0 4 16,14 31-3-16,5 0 3 0,-19-31-17 0,0 0 17 0,23 20-16 15,5-1 16-15,-28-19-15 0,0 0 15 0,28 8-14 16,1-1 14-16,-29-7-151 0,0 0 151 0,28 0-151 16,-2-7 151-16,-26 7-178 0,0 0 178 0,25-8-178 15,-3-4 178-15,25-9-239 0</inkml:trace>
  <inkml:trace contextRef="#ctx0" brushRef="#br0" timeOffset="72528.42">23212 5114 326 0,'0'0'0'0,"0"3"0"0,-2 1 0 0,2-4 48 16,0 0-48-16,0 0 49 0,0 0-49 0,0 0 78 15,0 0-78-15,0 0 79 0,0 0-79 0,0 0 91 16,0 0-91-16,0 0 92 0,0 5-92 0,0-5 74 16,0 0-74-16,0 8 74 0,-3 6-74 0,3-14 58 15,0 0-58-15,-2 21 58 0,0 6-58 0,2-27 36 16,0 0-36-16,2 31 36 0,3 8-36 0,-5-39 26 0,0 0-26 16,11 36 26-16,4-3-26 0,-15-33 24 0,0 0-24 15,21 27 25-15,9-5-25 0,-30-22 15 0,0 0-15 16,31 14 15-16,9-7-15 0,-40-7 10 0,0 0-10 0,39-5 11 15,2-5-11-15,-41 10-44 0,0 0 44 16,35-16-43-16,-2-4 43 0,-33 20-168 0,0 0 168 0,26-24-167 16,-5-4 167-16,26-22-520 0</inkml:trace>
  <inkml:trace contextRef="#ctx0" brushRef="#br0" timeOffset="72829.39">23198 5002 516 0,'0'0'0'0,"7"0"0"0,3 0 0 16,-10 0 114-16,0 0-114 0,7-3 114 0,0-7-114 0,-7 10 113 15,0 0-113-15,11-9 113 0,1-3-113 0,-12 12 84 16,0 0-84-16,17-12 85 0,6 4-85 0,-23 8 40 15,0 0-40-15,24-4 41 0,6 1-41 0,-30 3 48 16,0 0-48-16,24 0 49 0,1 0-49 0,-25 0 35 16,0 0-35-16,22 3 35 0,-2 2-35 0,-20-5 3 15,0 0-3-15,15 7 4 0,-8-3-4 0,-7-4-37 16,0 0 37-16,6 1-37 0,-3 1 37 0,-3-2-178 0,0 0 178 16,0 0-177-16,2 5 177 0,-1-1-620 0</inkml:trace>
  <inkml:trace contextRef="#ctx0" brushRef="#br0" timeOffset="73158.38">23121 5278 281 0,'0'0'0'0,"9"-10"0"0,5-7 0 15,-14 17 128-15,0 0-128 0,7-7 128 0,-2 7-128 16,-5 0 104-16,0 0-104 0,9 0 105 0,1 3-105 16,-10-3 70-16,0 0-70 0,18 0 71 0,3-3-71 15,-21 3 46-15,0 0-46 0,26-4 47 0,7-1-47 0,-33 5 37 16,0 0-37-16,36-8 37 0,10-3-37 0,-46 11 22 15,0 0-22-15,36-8 23 0,3-4-23 0,-39 12 18 16,0 0-18-16,31-10 18 0,-3 1-18 0,-28 9-172 16,0 0 172-16,26-8-172 0,-3-3 172 0,27-6-491 15</inkml:trace>
  <inkml:trace contextRef="#ctx0" brushRef="#br0" timeOffset="73714.19">23693 4972 606 0,'0'0'0'0,"7"0"0"15,3 3 0-15,-10-3 101 0,0 0-101 0,12 2 101 16,2-2-101-16,-14 0 92 0,0 0-92 0,18 3 92 15,-1 0-92-15,-17-3 63 0,0 0-63 0,19 4 63 16,4 4-63-16,-23-8 32 0,0 0-32 0,21 9 33 16,1 3-33-16,-22-12 15 0,0 0-15 0,20 12 15 15,-5-2-15-15,-15-10 36 0,0 0-36 0,13 9 36 0,-7-2-36 16,-6-7 35-16,0 0-35 0,0 8 36 0,-5 4-36 16,5-12 7-16,0 0-7 0,-14 12 8 0,-5 0-8 15,19-12 32-15,0 0-32 0,-21 12 32 0,-1 0-32 0,22-12 4 16,0 0-4-16,-23 11 5 0,0-3-5 0,23-8 15 15,0 0-15-15,-19 5 16 0,3 2-16 0,16-7 9 16,0 0-9-16,-12 5 9 0,5-1-9 0,7-4 9 16,0 0-9-16,-5 7 9 0,5-4-9 0,0-3 1 15,0 0-1-15,9 9 1 0,6 2-1 0,-15-11 3 16,0 0-3-16,27 9 3 0,4 1-3 0,-31-10 5 16,0 0-5-16,33 12 5 0,4 0-5 0,-37-12 7 0,0 0-7 15,29 12 7-15,-3-3-7 0,-26-9 23 0,0 0-23 16,20 8 24-16,-8-1-24 0,-12-7 20 0,0 0-20 15,8 7 20-15,-1 2-20 0,-7-9 9 0,0 0-9 16,-5 8 10-16,-5 3-10 0,10-11 5 0,0 0-5 0,-18 17 5 16,-4 2-5-16,22-19 0 0,0 0 0 0,-25 15 1 15,-3-1-1-15,28-14 0 0,0 0 0 0,-27 12 0 16,-3-2 0-16,30-10-50 0,0 0 50 0,-28 8-49 16,0-1 49-16,28-7-151 0,0 0 151 0,-21 5-150 15,4-1 150-15,-21 4-848 0</inkml:trace>
  <inkml:trace contextRef="#ctx0" brushRef="#br0" timeOffset="74404.48">22271 5609 550 0,'0'0'0'0,"5"-4"0"16,4 4 0-16,-9 0 72 0,0 0-72 0,5-3 73 16,-1 3-73-16,-4 0 66 0,0 0-66 0,5-3 67 15,2-1-67-15,-7 4 54 0,0 0-54 0,12-5 54 16,6-2-54-16,-18 7 39 0,0 0-39 0,27-5 40 16,8-4-40-16,-35 9 34 0,0 0-34 0,40-3 35 0,7-4-35 15,-47 7 3-15,0 0-3 0,53-3 4 0,4 1-4 16,-57 2 27-16,0 0-27 0,68 0 27 0,7-3-27 15,-75 3 11-15,0 0-11 0,92 0 11 0,13-4-11 0,-105 4 18 16,0 0-18-16,96-3 18 0,-2 1-18 0,-94 2 3 16,0 0-3-16,90-3 4 0,-3-4-4 0,-87 7 7 15,0 0-7-15,82-4 8 0,-8 3-8 0,-74 1 13 16,0 0-13-16,66-4 14 0,-7 1-14 0,-59 3 8 16,0 0-8-16,47-2 9 0,-9-1-9 0,-38 3 3 15,0 0-3-15,39-4 4 0,-4 1-4 0,-35 3 21 16,0 0-21-16,29-5 21 0,-3-2-21 0,-26 7 13 0,0 0-13 15,19-4 13-15,-3 1-13 0,-16 3-55 0,0 0 55 16,11-2-55-16,-8 2 55 0,-3 0-157 0,0 0 157 16,0 0-157-16,0 0 157 0,0 0-591 0</inkml:trace>
  <inkml:trace contextRef="#ctx0" brushRef="#br0" timeOffset="74930.47">22804 5766 494 0,'0'0'0'0,"7"4"0"0,-2 4 0 0,-5-8 66 0,0 0-66 16,6 2 67-16,-1 2-67 0,-5-4 102 0,0 0-102 16,3 3 102-16,1 0-102 0,-4-3 82 0,0 0-82 0,3 16 83 15,-1 4-83-15,-2-20 72 0,0 0-72 0,2 31 73 16,-2 9-73-16,0-40 39 0,0 0-39 0,0 42 40 16,2 6-40-16,-2-48 6 0,0 0-6 0,0 52 7 15,0 3-7-15,0-55 42 0,0 0-42 0,0 56 42 16,0 2-42-16,0-58 10 0,0 0-10 0,-2 52 11 15,0-3-11-15,2-49 12 0,0 0-12 0,0 42 13 16,4-5-13-16,-4-37 26 0,0 0-26 0,1 29 26 16,1-6-26-16,-2-23-37 0,0 0 37 0,0 15-36 15,0-3 36-15,0-12-175 0,0 0 175 0,-3 0-175 16,-1-3 175-16,-3-3-641 0</inkml:trace>
  <inkml:trace contextRef="#ctx0" brushRef="#br0" timeOffset="75247.25">22512 6601 852 0,'0'0'0'0,"8"0"0"0,6 0 0 0,-14 0 88 15,0 0-88-15,16 0 89 0,1 1-89 0,-17-1 90 16,0 0-90-16,25 0 90 0,4 0-90 0,-29 0 41 0,0 0-41 16,30 0 41-16,3 2-41 0,-33-2-1 0,0 0 1 15,38 0 0-15,2-2 0 0,-40 2-7 0,0 0 7 0,42-1-6 16,0 1 6-16,-42 0-4 0,0 0 4 0,38-4-4 16,-3 4 4-16,-35 0 1 0,0 0-1 0,28-3 2 15,-9 3-2-15,-19 0-7 0,0 0 7 0,14 0-6 16,-5 0 6-16,-9 0-184 0,0 0 184 0,3-7-183 15,-3-2 183-15,4-4-564 0</inkml:trace>
  <inkml:trace contextRef="#ctx0" brushRef="#br0" timeOffset="75576.38">22418 5784 763 0,'0'0'0'0,"8"-2"0"0,6-2 0 0,-14 4 84 16,0 0-84-16,19 0 84 0,4 0-84 0,-23 0 74 15,0 0-74-15,31 2 74 0,6 0-74 0,-37-2 53 16,0 0-53-16,40 2 53 0,5 1-53 0,-45-3 12 15,0 0-12-15,49 3 13 0,5 1-13 0,-54-4 42 0,0 0-42 16,54 2 43-16,4-2-43 0,-58 0 43 16,0 0-43-16,47 0 43 0,-4-2-43 0,-43 2 9 15,0 0-9-15,33 0 10 0,-7 0-10 0,-26 0-46 0,0 0 46 16,20 2-45-16,-8 1 45 0,-12-3-156 0,0 0 156 0,8 0-155 16,-2 3 155-16,8 3-650 0</inkml:trace>
  <inkml:trace contextRef="#ctx0" brushRef="#br0" timeOffset="76206.22">23402 6339 438 0,'0'0'0'0,"-7"-2"0"0,-4 0 0 0,11 2 111 16,0 0-111-16,-3-2 111 0,1-6-111 0,2 8 75 0,0 0-75 16,0-4 75-16,0 1-75 0,0 3 58 0,0 0-58 15,-2-5 59-15,1 3-59 0,1 2 22 0,0 0-22 0,-13-2 23 16,-2 2-23-16,15 0 28 0,0 0-28 0,-19 2 28 16,-2 0-28-16,21-2 31 0,0 0-31 0,-19 5 31 15,1-2-31-15,18-3 12 0,0 0-12 0,-17 6 13 16,1 4-13-16,16-10 20 0,0 0-20 0,-14 8 20 15,4 4-20-15,10-12 15 0,0 0-15 0,-9 16 15 16,4-1-15-16,5-15 16 0,0 0-16 0,1 21 17 16,8 1-17-16,-9-22 9 0,0 0-9 0,14 21 9 15,7-3-9-15,-21-18 34 0,0 0-34 0,24 21 34 16,6-6-34-16,-30-15 4 0,0 0-4 0,30 16 5 16,-1-1-5-16,-29-15 5 0,0 0-5 0,26 14 5 15,-5 0-5-15,-21-14 32 0,0 0-32 0,18 17 32 16,-6-2-32-16,-12-15 8 0,0 0-8 0,5 16 9 0,-5 4-9 15,0-20 19-15,0 0-19 0,-9 19 20 0,-5 5-20 16,14-24 24-16,0 0-24 0,-20 19 25 0,-8 1-25 16,28-20 7-16,0 0-7 0,-30 16 7 0,-5-4-7 0,35-12 10 15,0 0-10-15,-29 8 10 0,-1-4-10 0,30-4 8 16,0 0-8-16,-26 0 9 0,0-5-9 0,26 5-180 16,0 0 180-16,-16-11-179 0,6-1 179 0,-15-12-784 15</inkml:trace>
  <inkml:trace contextRef="#ctx0" brushRef="#br0" timeOffset="77286.63">23639 6217 606 0,'0'0'0'0,"0"0"0"15,3-2 0-15,-3 2 84 0,0 0-84 0,0 0 85 16,5-3-85-16,-5 3 77 0,0 0-77 0,4 0 77 15,1-4-77-15,-5 4 41 0,0 0-41 0,5-1 41 0,1 1-41 16,-6 0 21-16,0 0-21 0,7 1 21 0,5 3-21 16,-12-4 35-16,0 0-35 0,10 3 35 0,4 1-35 15,-14-4 12-15,0 0-12 0,21 8 12 0,5 4-12 16,-26-12 12-16,0 0-12 0,28 16 13 0,2-4-13 0,-30-12 16 16,0 0-16-16,28 15 17 0,-4 0-17 0,-24-15 33 15,0 0-33-15,21 14 33 0,-5 0-33 0,-16-14 17 16,0 0-17-16,10 10 17 0,-3 0-17 0,-7-10 30 15,0 0-30-15,3 6 30 0,-4 0-30 0,1-6 2 16,0 0-2-16,-13 12 2 0,-7-1-2 0,20-11 13 16,0 0-13-16,-25 10 14 0,-3 0-14 0,28-10 9 15,0 0-9-15,-24 12 9 0,-6-3-9 0,30-9 1 0,0 0-1 16,-22 8 1-16,1 3-1 0,21-11 3 0,0 0-3 16,-18 5 3-16,6 2-3 0,12-7 0 0,0 0 0 15,-9 12 0-15,4 3 0 0,5-15 1 0,0 0-1 0,5 15 2 16,11 3-2-16,-16-18-1 0,0 0 1 0,21 18 0 15,5-2 0-15,-26-16-1 0,0 0 1 0,32 12-1 16,2 3 1-16,-34-15 1 0,0 0-1 0,30 12 1 16,-4-3-1-16,-26-9 0 0,0 0 0 0,24 8 0 15,-8-1 0-15,-16-7 1 0,0 0-1 0,14 7 1 16,-5-2-1-16,-9-5 4 0,0 0-4 0,5 4 4 16,-1-1-4-16,-4-3 21 0,0 0-21 0,-9 9 21 15,-9 3-21-15,18-12 3 0,0 0-3 0,-21 12 3 16,-3-2-3-16,24-10 7 0,0 0-7 0,-28 12 7 15,-1-2-7-15,29-10 14 0,0 0-14 0,-30 10 15 16,-1 2-15-16,31-12-130 0,0 0 130 0,-28 7-129 0,3-2 129 16,25-5-118-16,0 0 118 0,-52 16-740 0,104-32 740 15</inkml:trace>
  <inkml:trace contextRef="#ctx0" brushRef="#br0" timeOffset="79779.39">24728 5126 415 0,'0'0'0'0,"5"0"0"15,5-7 0-15,-10 7 53 0,0 0-53 0,5-2 53 16,-1-1-53-16,-4 3 39 0,0 0-39 0,0 0 39 0,3-4-39 16,-3 4 33-16,0 0-33 0,4-1 34 0,-1 1-34 15,-3 0 25-15,0 0-25 0,9 0 26 0,3 1-26 16,-12-1 24-16,0 0-24 0,18 4 25 0,4-1-25 15,-22-3 34-15,0 0-34 0,26 4 34 0,4 1-34 0,-30-5 12 16,0 0-12-16,33 3 13 0,-1-3-13 0,-32 0 20 16,0 0-20-16,34 0 20 0,5-3-20 0,-39 3 15 15,0 0-15-15,36-7 15 0,-1 2-15 0,-35 5 16 16,0 0-16-16,33-9 17 0,-3 2-17 0,-30 7 25 16,0 0-25-16,26-8 26 0,-2-1-26 0,-24 9 12 15,0 0-12-15,20-3 13 0,-7-4-13 0,-13 7 18 16,0 0-18-16,11-4 19 0,-2 3-19 0,-9 1 3 0,0 0-3 15,5 0 4-15,-2 0-4 0,-3 0-80 0,0 0 80 16,0 0-79-16,0 0 79 0,0 0-148 0,0 0 148 0,0 0-147 16,-3 1 147-16,-1 3-375 0</inkml:trace>
  <inkml:trace contextRef="#ctx0" brushRef="#br0" timeOffset="80214.88">24721 5275 505 0,'0'0'0'0,"17"-9"0"0,7-1 0 0,-24 10 85 15,0 0-85-15,11-4 85 0,-8 3-85 0,-3 1 111 16,0 0-111-16,4 0 112 0,-2 1-112 0,-2-1 86 16,0 0-86-16,10 0 87 0,6-1-87 0,-16 1 58 15,0 0-58-15,21 0 58 0,3-4-58 0,-24 4 19 16,0 0-19-16,28-3 20 0,3 3-20 0,-31 0 13 0,0 0-13 15,32 3 13-15,4-3-13 0,-36 0 9 0,0 0-9 16,37 4 10-16,3-3-10 0,-40-1 3 0,0 0-3 16,36 4 4-16,1-1-4 0,-37-3 12 0,0 0-12 15,28 5 12-15,-6 2-12 0,-22-7 22 0,0 0-22 0,16 4 23 16,-5-1-23-16,-11-3-41 0,0 0 41 0,7 5-40 16,-4-5 40-16,-3 0-125 0,0 0 125 0,-3 4-125 15,-6-4 125-15,-7 3-671 0</inkml:trace>
  <inkml:trace contextRef="#ctx0" brushRef="#br0" timeOffset="82347">25661 4571 639 0,'0'0'0'0,"11"0"0"0,1 3 0 0,-12-3 77 0,0 0-77 16,7 0 77-16,-2 0-77 0,-5 0 77 0,0 0-77 0,5 0 77 16,-5 0-77-16,0 0 80 0,0 0-80 0,0 9 80 15,-5 3-80-15,5-12 45 0,0 0-45 0,-3 22 45 16,1 14-45-16,2-36 43 0,0 0-43 0,-2 39 44 15,0 9-44-15,2-48-1 0,0 0 1 0,2 55 0 16,3 3 0-16,-5-58 0 0,0 0 0 0,7 64 0 16,-1-1 0-16,-6-63-1 0,0 0 1 0,7 58-1 15,1-3 1-15,-8-55-5 0,0 0 5 0,9 45-5 16,0-9 5-16,-9-36-1 0,0 0 1 0,8 27 0 16,3-8 0-16,-11-19 10 0,0 0-10 0,14 7 11 15,1-11-11-15,-15 4 18 0,0 0-18 0,18-19 18 16,3-13-18-16,-21 32 4 0,0 0-4 0,22-43 5 0,5-15-5 15,-27 58 15-15,0 0-15 0,34-79 15 0,10-24-15 16,-44 103 22-16,0 0-22 0,38-101 23 0,2-3-23 16,-40 104 7-16,0 0-7 0,33-86 8 0,-3 12-8 15,-30 74 10-15,0 0-10 0,23-53 10 0,-4 19-10 0,-19 34 8 16,0 0-8-16,10-24 9 0,-4 17-9 0,-6 7-34 16,0 0 34-16,1-5-34 0,-1 8 34 0,0-3-166 15,0 0 166-15,-3 14-165 0,-4 12 165 0,-4 15-697 16</inkml:trace>
  <inkml:trace contextRef="#ctx0" brushRef="#br0" timeOffset="83202.88">26271 4889 471 0,'0'0'0'0,"0"0"0"0,0 4 0 15,0-4 70-15,0 0-70 0,0 0 70 0,0 0-70 16,0 0 56-16,0 0-56 0,0 0 57 0,0 0-57 0,0 0 56 16,0 0-56-16,0 0 57 0,0 0-57 0,0 0 51 15,0 0-51-15,0 1 52 0,0 3-52 0,0-4 65 16,0 0-65-16,-3 15 66 0,1 4-66 0,2-19 46 15,0 0-46-15,-4 28 47 0,4 11-47 0,0-39 14 16,0 0-14-16,4 39 15 0,-4 1-15 0,0-40 33 16,0 0-33-16,2 39 33 0,-1 1-33 0,-1-40 9 15,0 0-9-15,2 29 10 0,-2-2-10 0,0-27-1 16,0 0 1-16,0 22 0 0,2-6 0 0,-2-16-155 0,0 0 155 16,2 8-155-16,-1-3 155 0,3 11-627 0</inkml:trace>
  <inkml:trace contextRef="#ctx0" brushRef="#br0" timeOffset="83698">26243 4917 639 0,'0'0'0'0,"7"-11"0"15,9-2 0-15,-16 13 88 0,0 0-88 0,12-12 88 16,4 0-88-16,-16 12 46 0,0 0-46 0,15-7 46 15,3 2-46-15,-18 5 28 0,0 0-28 0,17 0 28 16,2 5-28-16,-19-5 8 0,0 0-8 0,16 7 8 0,3 5-8 16,-19-12 9-16,0 0-9 0,14 8 9 0,-3-3-9 15,-11-5 15-15,0 0-15 0,8 7 16 0,-4-2-16 16,-4-5 15-16,0 0-15 0,-2 11 15 0,-3-3-15 0,5-8 15 16,0 0-15-16,-9 12 16 0,-5 4-16 0,14-16 26 15,0 0-26-15,-14 15 26 0,-3-3-26 0,17-12 37 16,0 0-37-16,-14 9 37 0,0-3-37 0,14-6 6 15,0 0-6-15,-10 7 7 0,3-2-7 0,7-5 2 16,0 0-2-16,-6 4 3 0,3-2-3 0,3-2 2 16,0 0-2-16,0 10 2 0,5 2-2 0,-5-12 1 15,0 0-1-15,14 17 1 0,7 5-1 0,-21-22 3 16,0 0-3-16,24 24 3 0,6-3-3 0,-30-21 11 0,0 0-11 16,26 22 11-16,0-3-11 0,-26-19 9 0,0 0-9 15,19 17 9-15,-3-2-9 0,-16-15 24 0,0 0-24 0,7 12 25 16,-5 0-25-16,-2-12 0 0,0 0 0 15,-7 19 1-15,-5 0-1 0,12-19 0 0,0 0 0 0,-16 21 1 16,-3-2-1-16,19-19 0 0,0 0 0 0,-23 20 0 16,-1 4 0-16,24-24-13 0,0 0 13 0,-19 16-12 15,1-4 12-15,18-12-90 0,0 0 90 0,-14 12-90 16,5-9 90-16,9-3-160 0,0 0 160 0,-3 9-159 16,3-6 159-16,-4 9-510 0</inkml:trace>
  <inkml:trace contextRef="#ctx0" brushRef="#br0" timeOffset="84478.28">26721 4992 505 0,'0'0'0'15,"0"3"0"-15,-2 9 0 0,2-12 85 0,0 0-85 0,0 4 85 16,0-1-85-16,0-3 61 0,0 0-61 0,0 5 61 16,2-5-61-16,-2 0 42 0,0 0-42 0,0 0 43 15,3 4-43-15,-3-4 7 0,0 0-7 0,0 0 7 16,5-4-7-16,-5 4 5 0,0 0-5 0,4-3 6 16,-1 0-6-16,-3 3 13 0,0 0-13 0,4-2 14 15,-1-5-14-15,-3 7 8 0,0 0-8 0,2-3 8 16,0-3-8-16,-2 6 3 0,0 0-3 0,1-3 4 15,-1 0-4-15,0 3 0 0,0 0 0 0,0-2 0 16,2-2 0-16,-2 4-3 0,0 0 3 0,0 0-3 16,2-3 3-16,-2 3-3 0,0 0 3 0,0 0-3 15,0 0 3-15,0 0-6 0,0 0 6 0,0 0-6 0,0 0 6 16,0 0-3-16,0 0 3 0,0 0-3 0,0 0 3 16,0 0-2-16,0 0 2 0,0 0-1 0,0 0 1 15,0 0 0-15,0 0 0 0,0 0 0 0,0 0 0 0,0 0 0 16,0 0 0-16,0 0 0 0,0 0 0 0,0 0-1 15,0 0 1-15,0 0 0 0,0 0 0 0,0 0-1 16,0 0 1-16,0 0 0 0,0 0 0 0,0 0-1 16,0 0 1-16,0 0-1 0,0 0 1 0,0 0 1 15,0 0-1-15,0 0 2 0,0 0-2 0,0 0 5 16,0 0-5-16,0 0 6 0,0 0-6 0,0 0 3 16,0 0-3-16,0 0 4 0,0 0-4 0,0 0 6 0,0 0-6 15,0 0 7-15,0 3-7 0,0-3 3 0,0 0-3 16,-2 6 3-16,0 0-3 0,2-6 1 0,0 0-1 15,-1 16 2-15,-3 8-2 0,4-24 1 0,0 0-1 16,-3 24 2-16,-1 7-2 0,4-31 1 0,0 0-1 0,-2 32 1 16,2 6-1-16,0-38 0 0,0 0 0 0,4 38 1 15,5 3-1-15,-9-41 0 0,0 0 0 0,10 32 1 16,4-1-1-16,-14-31 0 0,0 0 0 0,17 28 1 16,3-11-1-16,-20-17-1 0,0 0 1 0,22 15 0 15,-3-8 0-15,-19-7-111 0,0 0 111 0,21 0-110 16,-1-3 110-16,20 3-475 0</inkml:trace>
  <inkml:trace contextRef="#ctx0" brushRef="#br0" timeOffset="84763.6">26727 4944 393 0,'0'0'0'0,"6"9"0"0,4 3 0 0,-10-12 73 16,0 0-73-16,7-4 73 0,-2-9-73 0,-5 13 98 16,0 0-98-16,9-14 98 0,0 0-98 0,-9 14 59 15,0 0-59-15,12-15 59 0,4-1-59 0,-16 16 41 16,0 0-41-16,17-12 41 0,2 4-41 0,-19 8 18 16,0 0-18-16,18-4 19 0,-1 1-19 0,-17 3 29 15,0 0-29-15,12 0 29 0,-1 3-29 0,-11-3 29 0,0 0-29 16,7 2 29-16,-4 1-29 0,-3-3-69 0,0 0 69 15,0 7-68-15,-5 5 68 0,5-12-164 0,0 0 164 16,-12 17-163-16,-7 9 163 0,-13 19-368 0</inkml:trace>
  <inkml:trace contextRef="#ctx0" brushRef="#br0" timeOffset="84935.45">26644 5107 315 0,'0'0'0'0,"5"-2"0"16,6-5 0-16,-11 7 75 0,0 0-75 0,13-5 76 15,7 2-76-15,-20 3 50 0,0 0-50 0,19 0 50 16,3-4-50-16,-22 4 21 0,0 0-21 0,23 0 21 16,0 0-21-16,-23 0-38 0,0 0 38 0,21 0-37 15,-2-3 37-15,-19 3-98 0,0 0 98 0,40-2-233 16,-80 4 233-16</inkml:trace>
  <inkml:trace contextRef="#ctx0" brushRef="#br0" timeOffset="85304.33">27100 4972 695 0,'0'0'0'0,"0"0"0"0,0 0 0 0,0 0 88 16,0 0-88-16,0 0 89 0,0 0-89 0,0 0 93 15,0 0-93-15,0 0 94 0,0 0-94 0,0 0 63 0,0 0-63 16,0 0 63-16,0 0-63 0,0 0 19 0,0 0-19 15,0 0 20-15,0 0-20 0,0 0 37 0,0 0-37 0,0 0 38 16,-17 27-38-16,17-27 12 0,0 0-12 0,-14 20 13 16,-2 8-13-16,16-28 5 0,0 0-5 15,-15 27 6-15,1 1-6 0,14-28 9 0,0 0-9 0,-11 32 9 16,4 3-9-16,7-35 0 0,0 0 0 0,0 30 1 16,5-1-1-16,-5-29-2 0,0 0 2 0,13 26-1 15,6-2 1-15,-19-24-1 0,0 0 1 0,21 16 0 16,3-6 0-16,-24-10-1 0,0 0 1 0,24 7 0 15,3-4 0-15,-27-3 0 0,0 0 0 0,24 0 0 16,0-7 0-16,-24 7 0 0,0 0 0 0,21-3 1 16,-3-2-1-16,-18 5-80 0,0 0 80 0,14-7-79 15,-2-2 79-15,-12 9-130 0,0 0 130 0,10-12-129 0,1-7 129 16,10-10-607-16</inkml:trace>
  <inkml:trace contextRef="#ctx0" brushRef="#br0" timeOffset="85500.86">27288 5129 595 0,'0'0'0'0,"2"5"0"0,3 7 0 0,-5-12 94 16,0 0-94-16,4 19 94 0,-1 0-94 0,-3-19 101 15,0 0-101-15,0 32 102 0,0 4-102 0,0-36 86 16,0 0-86-16,-3 40 87 0,-4 6-87 0,7-46 83 16,0 0-83-16,-5 36 83 0,-2 0-83 0,7-36 41 15,0 0-41-15,-5 29 41 0,-1-3-41 0,6-26-74 16,0 0 74-16,-3 22-73 0,1-10 73 0,2-12-130 0,0 0 130 15,4 0-130-15,4-12 130 0,4-3-658 0</inkml:trace>
  <inkml:trace contextRef="#ctx0" brushRef="#br0" timeOffset="85905.46">27940 4807 684 0,'0'0'0'0,"-9"3"0"0,-6 1 0 16,15-4 115-16,0 0-115 0,-7 5 116 0,3 2-116 15,4-7 104-15,0 0-104 0,-2 3 104 0,2 2-104 0,0-5 90 16,0 0-90-16,2 7 90 0,0-5-90 0,-2-2 44 16,0 0-44-16,7 3 44 0,3 1-44 0,-10-4 22 15,0 0-22-15,14 0 23 0,4-4-23 0,-18 4 36 16,0 0-36-16,22-5 36 0,4-2-36 0,-26 7 5 16,0 0-5-16,27-8 6 0,2-1-6 0,-29 9 5 15,0 0-5-15,28-7 6 0,0 1-6 0,-28 6 14 16,0 0-14-16,24-6 15 0,-3 3-15 0,-21 3 3 0,0 0-3 15,18-3 3-15,-6-1-3 0,-12 4-12 0,0 0 12 16,9-2-12-16,-4 2 12 0,-5 0-187 0,0 0 187 16,0 0-186-16,0 0 186 0,0 0-770 0</inkml:trace>
  <inkml:trace contextRef="#ctx0" brushRef="#br0" timeOffset="86174.71">27720 5038 606 0,'0'0'0'0,"9"0"0"16,5-3 0-16,-14 3 90 0,0 0-90 0,16 0 90 0,5-4-90 15,-21 4 117-15,0 0-117 0,24-5 118 0,6 2-118 16,-30 3 84-16,0 0-84 0,35 0 84 0,3 0-84 15,-38 0 39-15,0 0-39 0,36 0 39 0,1 5-39 0,-37-5 43 16,0 0-43-16,33 3 44 0,-3 4-44 0,-30-7 1 16,0 0-1-16,24 4 1 0,-5 4-1 0,-19-8-114 15,0 0 114-15,44 12-844 0,-88-24 844 0</inkml:trace>
  <inkml:trace contextRef="#ctx0" brushRef="#br0" timeOffset="87361.32">28755 4511 203 0,'0'0'0'15,"0"0"0"-15,-5 24 0 0,5-24 119 0,0 0-119 0,0 12 120 16,4-4-120-16,-4-8 104 0,0 0-104 0,5 24 105 15,4 10-105-15,-9-34 80 0,0 0-80 0,8 40 80 16,1 8-80-16,-9-48 50 0,0 0-50 0,9 55 50 16,-1 8-50-16,-8-63 33 0,0 0-33 0,6 62 33 15,-3 5-33-15,-3-67 22 0,0 0-22 0,4 54 23 16,1-2-23-16,-5-52 16 0,0 0-16 0,5 41 17 16,0-7-17-16,-5-34 18 0,0 0-18 0,5 28 18 15,1-8-18-15,-6-20 44 0,0 0-44 0,5 7 45 16,2-10-45-16,-7 3 13 0,0 0-13 0,10-16 14 15,3-8-14-15,-13 24 22 0,0 0-22 0,15-43 22 0,3-12-22 16,-18 55 24-16,0 0-24 0,21-63 25 0,1-12-25 16,-22 75 13-16,0 0-13 0,30-91 13 0,5-15-13 0,-35 106 10 15,0 0-10-15,31-83 11 0,0 10-11 0,-31 73 17 16,0 0-17-16,21-45 17 0,-5 21-17 0,-16 24 3 16,0 0-3-16,12-19 4 0,-3 13-4 0,-9 6-11 15,0 0 11-15,7-6-11 0,-4 6 11 0,-3 0-137 16,0 0 137-16,7 9-136 0,0 10 136 0,7 5-726 15</inkml:trace>
  <inkml:trace contextRef="#ctx0" brushRef="#br0" timeOffset="87753.23">29346 5004 595 0,'0'0'0'0,"-9"-2"0"0,-3-1 0 16,12 3 55-16,0 0-55 0,-5 14 55 0,5 15-55 16,0-29 20-16,0 0-20 0,-2 29 20 0,2 2-20 15,0-31 44-15,0 0-44 0,-2 39 44 0,1 4-44 0,1-43 20 16,0 0-20-16,-2 39 20 0,2 1-20 0,0-40 35 16,0 0-35-16,0 32 35 0,2-1-35 0,-2-31 13 15,0 0-13-15,1 24 14 0,1-5-14 0,-2-19 6 16,0 0-6-16,2 14 7 0,-1-7-7 0,-1-7-129 15,0 0 129-15,0 0-128 0,2-12 128 0,0 0-453 16</inkml:trace>
  <inkml:trace contextRef="#ctx0" brushRef="#br0" timeOffset="87991.68">29076 5059 483 0,'0'0'0'0,"7"0"0"15,3 3 0-15,-10-3 82 0,0 0-82 0,9-3 82 16,1-4-82-16,-10 7 82 0,0 0-82 0,18-9 82 16,3-3-82-16,-21 12 58 0,0 0-58 0,29-12 58 15,6 0-58-15,-35 12 43 0,0 0-43 0,35-12 43 16,3 4-43-16,-38 8 18 0,0 0-18 0,33-7 19 16,-3-1-19-16,-30 8 36 0,0 0-36 0,26-4 37 15,-5 1-37-15,-21 3-148 0,0 0 148 0,23 3-148 16,-2 1 148-16,-21-4-114 0,0 0 114 0,17 1-113 15,-1 6 113-15,17 0-362 0</inkml:trace>
  <inkml:trace contextRef="#ctx0" brushRef="#br0" timeOffset="88472.02">29938 4920 539 0,'0'0'0'16,"12"-14"0"-16,8-10 0 0,-20 24 49 0,0 0-49 16,17-25 49-16,4-6-49 0,-21 31 33 0,0 0-33 15,17-31 33-15,1-8-33 0,-18 39 55 0,0 0-55 0,14-40 56 16,-4-6-56-16,-10 46 42 0,0 0-42 0,5-45 42 15,-3-1-42-15,-2 46 40 0,0 0-40 0,-7-44 41 16,-5-3-41-16,12 47 29 0,0 0-29 0,-16-39 29 16,-1 0-29-16,17 39 16 0,0 0-16 0,-16-28 17 15,2 8-17-15,14 20 18 0,0 0-18 0,-12-12 19 16,0 1-19-16,12 11 8 0,0 0-8 0,-19 7 9 16,-6 14-9-16,25-21 1 0,0 0-1 0,-22 31 1 15,-1 5-1-15,23-36 3 0,0 0-3 0,-24 46 4 16,-1 9-4-16,25-55 0 0,0 0 0 0,-21 60 1 15,2 6-1-15,19-66-1 0,0 0 1 0,-16 86 0 16,6 8 0-16,10-94-9 0,0 0 9 0,-2 84-8 0,7-7 8 16,-5-77-4-16,0 0 4 0,16 60-4 0,10-15 4 15,-26-45-1-15,0 0 1 0,23 31 0 0,1-21 0 0,-24-10 0 16,0 0 0-16,26 9 0 0,2-9 0 0,-28 0-10 16,0 0 10-16,28-4-9 0,0-3 9 0,-28 7-118 15,0 0 118-15,31-12-118 0,4-5 118 0,31-10-550 16</inkml:trace>
  <inkml:trace contextRef="#ctx0" brushRef="#br0" timeOffset="88968.75">30330 4853 483 0,'0'0'0'0,"-7"9"0"16,-3 6 0-16,10-15 71 0,0 0-71 0,-4 9 71 15,4-1-71-15,0-8 96 0,0 0-96 0,0 12 97 16,2 2-97-16,-2-14 82 0,0 0-82 0,0 24 82 16,-2 7-82-16,2-31 55 0,0 0-55 0,-1 32 55 15,-3-1-55-15,4-31 47 0,0 0-47 0,-2 28 47 16,1-8-47-16,1-20 30 0,0 0-30 0,-2 19 30 15,2-5-30-15,0-14 8 0,0 0-8 0,3 10 9 16,4-6-9-16,-7-4 19 0,0 0-19 0,9-7 20 0,3-9-20 16,-12 16 22-16,0 0-22 0,14-20 22 0,4-11-22 15,-18 31 8-15,0 0-8 0,19-40 8 0,2-4-8 16,-21 44 17-16,0 0-17 0,22-41 17 0,1 0-17 0,-23 41 3 16,0 0-3-16,23-36 4 0,1 5-4 0,-24 31 3 15,0 0-3-15,21-19 3 0,0 7-3 0,-21 12 18 16,0 0-18-16,22-5 18 0,1 13-18 0,-23-8 3 15,0 0-3-15,23 16 3 0,-2 11-3 0,-21-27 2 16,0 0-2-16,15 26 3 0,-1 8-3 0,-14-34 28 16,0 0-28-16,9 28 28 0,-4 3-28 0,-5-31 27 15,0 0-27-15,2 27 27 0,-2-3-27 0,0-24 3 0,0 0-3 16,0 20 4-16,-2-1-4 0,2-19-4 0,0 0 4 16,-2 12-3-16,1-3 3 0,1-9-151 0,0 0 151 0,-4 19-963 15,8-38 963-15</inkml:trace>
  <inkml:trace contextRef="#ctx0" brushRef="#br0" timeOffset="90108.74">31253 4468 550 0,'0'0'0'0,"-5"8"0"0,-2 1 0 15,7-9 89-15,0 0-89 0,-3 7 90 0,1 0-90 16,2-7 70-16,0 0-70 0,0 8 70 0,0-3-70 0,0-5 67 16,0 0-67-16,0 16 68 0,2 3-68 0,-2-19 49 15,0 0-49-15,2 30 49 0,-1 10-49 0,-1-40 54 16,0 0-54-16,2 44 54 0,0 6-54 0,-2-50 32 15,0 0-32-15,2 53 33 0,-2 5-33 0,0-58 34 16,0 0-34-16,0 52 34 0,0-1-34 0,0-51 32 16,0 0-32-16,0 40 33 0,0-4-33 0,0-36 7 15,0 0-7-15,1 30 7 0,1-9-7 0,-2-21 36 16,0 0-36-16,2 19 37 0,1-11-37 0,-3-8 1 0,0 0-1 16,2 4 2-16,0-6-2 0,-2 2-69 0,0 0 69 15,-2-7-69-15,0-8 69 0,2 15-100 0,0 0 100 16,-2-16-99-16,1 4 99 0,-3-17-786 0</inkml:trace>
  <inkml:trace contextRef="#ctx0" brushRef="#br0" timeOffset="90453.76">30990 5134 1020 0,'0'0'0'0,"0"0"9"0,0 0-9 0,6-1 9 16,1-6-9-16,-7 7 46 0,0 0-46 0,5 0 46 16,2 0-46-16,-7 0 19 0,0 0-19 0,9 0 20 15,3 3-20-15,-12-3 13 0,0 0-13 0,19 4 14 0,7-4-14 16,-26 0 51-16,0 0-51 0,30 0 52 0,6-4-52 16,-36 4 26-16,0 0-26 0,37 0 26 0,1-3-26 15,-38 3 19-15,0 0-19 0,38 0 20 0,3 0-20 0,-41 0 18 16,0 0-18-16,38 0 19 0,-2 0-19 0,-36 0 24 15,0 0-24-15,32 0 25 0,-6-4-25 0,-26 4 21 16,0 0-21-16,19-3 21 0,-5 1-21 0,-14 2 16 16,0 0-16-16,9-8 17 0,-6 1-17 0,-3 7-14 15,0 0 14-15,-3-12-13 0,-8 0 13 0,11 12-135 16,0 0 135-16,-14-19-135 0,-3 0 135 0,17 19-176 16,0 0 176-16,-14-14-176 0,0-1 176 0,-14-16-573 0</inkml:trace>
  <inkml:trace contextRef="#ctx0" brushRef="#br0" timeOffset="90783.89">30853 4444 393 0,'0'0'0'0,"9"12"0"16,4 3 0-16,-13-15 89 0,0 0-89 0,11-3 90 0,-1-7-90 15,-10 10 90-15,0 0-90 0,16-12 91 16,5-6-91-16,-21 18 98 0,0 0-98 0,28-12 99 0,8-3-99 16,-36 15 71-16,0 0-71 0,40-12 71 0,6 0-71 15,-46 12 51-15,0 0-51 0,42-3 52 0,1 6-52 0,-43-3 45 16,0 0-45-16,38 0 45 0,-1 3-45 0,-37-3 11 15,0 0-11-15,33 6 11 0,-3-6-11 0,-30 0 3 16,0 0-3-16,24 0 3 0,-3 0-3 0,-21 0-127 16,0 0 127-16,23-7-126 0,-1-2 126 0,24-8-704 15</inkml:trace>
  <inkml:trace contextRef="#ctx0" brushRef="#br0" timeOffset="91534.81">31790 4834 259 0,'0'0'0'0,"0"0"0"15,-5-3 0-15,5 3 97 0,0 0-97 0,0 0 98 16,-4-2-98-16,4 2 74 0,0 0-74 0,-7 5 75 16,-1 2-75-16,8-7 49 0,0 0-49 0,-14 14 50 15,-2 5-50-15,16-19 61 0,0 0-61 0,-19 27 62 16,-2 13-62-16,21-40 38 0,0 0-38 0,-16 39 39 0,4 0-39 16,12-39 27-16,0 0-27 0,-5 43 27 0,5 0-27 15,0-43 17-15,0 0-17 0,3 36 17 0,4-5-17 16,-7-31 5-16,0 0-5 0,14 27 5 0,5-6-5 15,-19-21 8-15,0 0-8 0,21 15 9 0,4-10-9 0,-25-5-46 16,0 0 46-16,28 0-46 0,3-8 46 0,-31 8-112 16,0 0 112-16,30-12-112 0,1-7 112 0,30-10-438 15</inkml:trace>
  <inkml:trace contextRef="#ctx0" brushRef="#br0" timeOffset="92180.32">32030 4867 135 0,'0'0'0'0,"2"3"0"0,3 4 0 0,-5-7 56 0,0 0-56 16,4 4 57-16,-2-3-57 0,-2-1 21 0,0 0-21 0,0 7 21 15,-2 2-21-15,2-9 44 0,0 0-44 0,-5 22 45 16,-2 7-45-16,7-29 62 0,0 0-62 0,-4 31 62 16,1 3-62-16,3-34 49 0,0 0-49 0,0 36 49 15,3-3-49-15,-3-33 39 0,0 0-39 0,7 34 39 16,4-1-39-16,-11-33 18 0,0 0-18 0,12 27 18 15,4-8-18-15,-16-19 30 0,0 0-30 0,15 12 30 16,3-7-30-16,-18-5 18 0,0 0-18 0,14 0 19 16,0-5-19-16,-14 5-1 0,0 0 1 0,10-4 0 15,0-4 0-15,-10 8-132 0,0 0 132 0,9-12-132 16,-2 0 132-16,9-14-318 0</inkml:trace>
  <inkml:trace contextRef="#ctx0" brushRef="#br0" timeOffset="92467.25">32022 4798 427 0,'0'0'0'0,"10"-3"0"0,9-4 0 0,-19 7 115 16,0 0-115-16,14-5 116 0,-1-2-116 0,-13 7 80 15,0 0-80-15,13-5 81 0,3-2-81 0,-16 7 66 0,0 0-66 16,14-1 66-16,2-3-66 0,-16 4 46 0,0 0-46 16,14 0 46-16,-2 4-46 0,-12-4 29 0,0 0-29 15,9 5 29-15,-2-2-29 0,-7-3-15 0,0 0 15 16,5 3-15-16,0 3 15 0,-5-6-60 0,0 0 60 0,2 6-60 16,-1-4 60-16,-1-2-138 0,0 0 138 0,0 4-137 15,0-1 137-15,0 4-413 0</inkml:trace>
  <inkml:trace contextRef="#ctx0" brushRef="#br0" timeOffset="92690.87">31952 5023 527 0,'0'0'0'0,"9"0"0"16,5 0 0-16,-14 0 65 0,0 0-65 0,15 0 65 0,6 0-65 15,-21 0 63-15,0 0-63 0,21-7 64 0,4 2-64 16,-25 5 28-16,0 0-28 0,24-9 28 0,0 2-28 0,-24 7 6 16,0 0-6-16,21-3 6 0,-3-2-6 0,-18 5-38 15,0 0 38-15,15-4-38 0,1 1 38 0,-16 3-133 16,0 0 133-16,16-8-133 0,1 1 133 0,16-5-290 16</inkml:trace>
  <inkml:trace contextRef="#ctx0" brushRef="#br0" timeOffset="93081.23">32473 4841 236 0,'-4'0'0'0,"4"0"4"0,0 0-4 0,-12 9 4 16,-7 3-4-16,19-12 16 0,0 0-16 0,-12 7 17 16,3 1-17-16,9-8 35 0,0 0-35 0,-15 12 35 15,-3 7-35-15,18-19 50 0,0 0-50 0,-21 21 50 16,-1 3-50-16,22-24 46 0,0 0-46 0,-23 27 47 16,-1 4-47-16,24-31 37 0,0 0-37 0,-21 29 38 15,3 2-38-15,18-31 18 0,0 0-18 0,-14 27 18 0,2-4-18 16,12-23 30-16,0 0-30 0,-7 24 30 0,4 0-30 15,3-24 11-15,0 0-11 0,3 18 11 0,6-4-11 16,-9-14 11-16,0 0-11 0,16 10 11 0,4-5-11 16,-20-5 17-16,0 0-17 0,23-3 17 0,5-2-17 0,-28 5 14 15,0 0-14-15,26-10 15 0,0-4-15 0,-26 14 0 16,0 0 0-16,23-12 0 0,-2-2 0 0,-21 14-157 16,0 0 157-16,19-12-156 0,-3-1 156 0,18-13-280 15</inkml:trace>
  <inkml:trace contextRef="#ctx0" brushRef="#br0" timeOffset="93292.11">32483 5052 527 0,'0'0'0'0,"0"0"87"0,0 0-87 0,0 14 88 15,0 10-88-15,0-24 62 0,0 0-62 0,0 24 63 16,2 8-63-16,-2-32 43 0,0 0-43 0,0 35 44 15,2-5-44-15,-2-30 22 0,0 0-22 0,0 29 22 16,0-3-22-16,0-26 9 0,0 0-9 0,-2 21 10 16,0-4-10-16,2-17-139 0,0 0 139 0,-1 14-138 15,1-6 138-15,-2 11-431 0</inkml:trace>
  <inkml:trace contextRef="#ctx0" brushRef="#br0" timeOffset="93981.86">31074 5491 91 0,'0'0'0'0,"16"0"0"0,12 0 0 16,-28 0 51-16,0 0-51 0,15 0 52 0,-4 0-52 0,-11 0 101 15,0 0-101-15,10 8 101 0,-3 4-101 0,-7-12 94 16,0 0-94-16,16 16 94 0,5 2-94 0,-21-18 70 16,0 0-70-16,31 18 70 0,7-6-70 0,-38-12 47 15,0 0-47-15,53 8 47 0,11-1-47 0,-64-7 54 16,0 0-54-16,68 0 55 0,7-3-55 0,-75 3 30 15,0 0-30-15,89-6 30 0,14-6-30 0,-103 12 34 16,0 0-34-16,99-10 34 0,4 2-34 0,-103 8 38 16,0 0-38-16,87-9 38 0,-9 6-38 0,-78 3 33 0,0 0-33 15,66-4 33-15,-12 1-33 0,-54 3 14 0,0 0-14 16,44 0 15-16,-11 0-15 0,-33 0 6 0,0 0-6 16,31 3 7-16,-4 1-7 0,-27-4 0 0,0 0 0 0,19 3 0 15,-5 0 0-15,-14-3-142 0,0 0 142 0,8 6-141 16,-2-6 141-16,8 5-622 0</inkml:trace>
  <inkml:trace contextRef="#ctx0" brushRef="#br0" timeOffset="94897.67">31379 5881 527 0,'0'0'0'0,"2"4"0"0,-1 4 0 0,-1-8 65 0,0 0-65 16,2 7 65-16,0-2-65 0,-2-5 35 0,0 0-35 15,2 4 36-15,-2-4-36 0,0 0 1 0,0 0-1 16,0 5 2-16,0 2-2 0,0-7 32 0,0 0-32 0,-2 8 33 15,0 8-33-15,2-16 43 0,0 0-43 0,-5 20 44 16,0 6-44-16,5-26 34 0,0 0-34 0,-6 36 34 16,1 7-34-16,5-43 18 0,0 0-18 0,-5 44 18 15,2 6-18-15,3-50 30 0,0 0-30 0,-4 51 30 16,1 4-30-16,3-55 18 0,0 0-18 0,-2 51 19 16,0-3-19-16,2-48 18 0,0 0-18 0,0 43 18 15,0-3-18-15,0-40 26 0,0 0-26 0,0 29 26 16,0-4-26-16,0-25 13 0,0 0-13 0,0 18 13 15,-2-6-13-15,2-12-54 0,0 0 54 0,-1 6-54 16,-1-6 54-16,2 0-152 0,0 0 152 0,-2-8-151 16,2-4 151-16,-2-10-493 0</inkml:trace>
  <inkml:trace contextRef="#ctx0" brushRef="#br0" timeOffset="95199.86">31032 6637 639 0,'0'0'0'0,"14"0"0"0,9 0 0 0,-23 0 38 0,0 0-38 15,24 3 38-15,6-3-38 0,-30 0 18 0,0 0-18 16,33 2 18-16,5-2-18 0,-38 0 21 0,0 0-21 0,40-2 21 15,6-5-21-15,-46 7 19 0,0 0-19 0,47-8 20 16,1-3-20-16,-48 11 23 0,0 0-23 0,47-12 24 16,-1 0-24-16,-46 12 24 0,0 0-24 0,38-13 25 15,-7-3-25-15,-31 16-34 0,0 0 34 0,23-13-34 16,-9 1 34-16,-14 12-157 0,0 0 157 0,7-14-157 16,-7-2 157-16,7-11-311 0</inkml:trace>
  <inkml:trace contextRef="#ctx0" brushRef="#br0" timeOffset="95499.84">31166 5862 651 0,'0'0'0'0,"14"4"0"0,9 3 0 0,-23-7 61 15,0 0-61-15,24 1 61 0,4 3-61 0,-28-4 46 16,0 0-46-16,28 3 47 0,3-3-47 0,-31 0 22 16,0 0-22-16,32 0 23 0,1 0-23 0,-33 0-3 0,0 0 3 15,31 4-3-15,1-3 3 0,-32-1-22 0,0 0 22 16,31 0-22-16,-1-1 22 0,-30 1-178 0,0 0 178 15,31 0-178-15,2 0 178 0,32 0-275 0</inkml:trace>
  <inkml:trace contextRef="#ctx0" brushRef="#br0" timeOffset="96099.01">31945 6148 337 0,'0'0'0'0,"-2"-3"0"0,-1-4 0 0,3 7 67 15,0 0-67-15,-4-2 67 0,-1 2-67 0,5 0 66 16,0 0-66-16,-12 0 66 0,-4 6-66 0,16-6 62 16,0 0-62-16,-14 3 62 0,-1 0-62 0,15-3 34 0,0 0-34 15,-13 4 34-15,1 1-34 0,12-5 16 0,0 0-16 16,-10 7 17-16,1 1-17 0,9-8 20 0,0 0-20 15,-9 12 20-15,1 7-20 0,8-19 14 0,0 0-14 16,-6 21 15-16,5 3-15 0,1-24 26 0,0 0-26 0,3 25 26 16,8 5-26-16,-11-30 12 0,0 0-12 0,14 27 13 15,7-3-13-15,-21-24 28 0,0 0-28 0,19 24 28 16,3-2-28-16,-22-22 12 0,0 0-12 0,18 19 12 16,-4-2-12-16,-14-17 28 0,0 0-28 0,10 16 28 15,-3-8-28-15,-7-8 12 0,0 0-12 0,4 10 12 16,-6 1-12-16,2-11 28 0,0 0-28 0,-11 13 28 15,-4 3-28-15,15-16 6 0,0 0-6 0,-19 14 6 16,-6-2-6-16,25-12 34 0,0 0-34 0,-24 10 35 16,-4-8-35-16,28-2 10 0,0 0-10 0,-24 3 10 15,1 0-10-15,23-3 6 0,0 0-6 0,-19 4 6 0,5-4-6 16,14 0 1-16,0 0-1 0,-12 0 1 0,3-4-1 16,9 4-85-16,0 0 85 0,-2-6-85 0,7-3 85 15,-5 9-144-15,0 0 144 0,13-15-143 0,7-3 143 0,14-18-541 16</inkml:trace>
  <inkml:trace contextRef="#ctx0" brushRef="#br0" timeOffset="96849.23">32295 6109 270 0,'0'0'0'0,"0"0"143"16,0 0-143-16,0 5 144 0,-1 7-144 0,1-12 113 15,0 0-113-15,-2 10 113 0,2-1-113 0,0-9 73 0,0 0-73 16,-4 9 74-16,-1 3-74 0,5-12 71 0,0 0-71 15,-7 15 71-15,0 4-71 0,7-19 42 0,0 0-42 0,-9 24 42 16,1 0-42-16,8-24 19 0,0 0-19 16,-9 24 20-16,0-2-20 0,9-22 12 0,0 0-12 0,-7 24 13 15,0-5-13-15,7-19 4 0,0 0-4 0,-5 20 4 16,3-1-4-16,2-19 7 0,0 0-7 0,-1 21 7 16,2-6-7-16,-1-15 3 0,0 0-3 0,4 16 3 15,1-1-3-15,-5-15 1 0,0 0-1 0,12 14 2 16,4-1-2-16,-16-13 1 0,0 0-1 0,21 12 2 15,5 0-2-15,-26-12 14 0,0 0-14 0,28 12 15 16,5 0-15-16,-33-12 23 0,0 0-23 0,31 12 24 16,2 0-24-16,-33-12 13 0,0 0-13 0,30 7 14 15,0-2-14-15,-30-5 29 0,0 0-29 0,21 4 29 0,-4-4-29 16,-17 0-1-16,0 0 1 0,9-4 0 0,-6-8 0 16,-3 12-120-16,0 0 120 0,0-15-119 0,-5-4 119 15,5 19-172-15,0 0 172 0,-4-24-171 0,1-5 171 16,-4-26-522-16</inkml:trace>
  <inkml:trace contextRef="#ctx0" brushRef="#br0" timeOffset="97075.66">32557 6297 606 0,'0'0'0'0,"0"0"162"15,0 0-162-15,-4 14 163 0,-1 10-163 0,5-24 128 0,0 0-128 16,-5 29 128-16,1 7-128 0,4-36 93 0,0 0-93 15,-7 40 93-15,0 1-93 0,7-41 71 0,0 0-71 0,-10 46 72 16,-2 2-72-16,12-48 60 0,0 0-60 16,-14 46 60-16,-2 1-60 0,16-47 35 0,0 0-35 0,-17 39 35 15,-3-7-35-15,20-32 5 0,0 0-5 0,-14 28 5 16,2-13-5-16,12-15-161 0,0 0 161 0,0 0-161 16,4-12 161-16,-1 0-946 0</inkml:trace>
  <inkml:trace contextRef="#ctx0" brushRef="#br0" timeOffset="101278.16">13700 6121 561 0,'0'0'0'0,"0"0"0"15,0 0 0-15,0 0 57 0,0 0-57 0,0 0 57 16,0 0-57-16,0 0 28 0,0 0-28 0,0 0 28 16,0 0-28-16,0 0 36 0,0 0-36 0,-4 24 36 15,-1 10-36-15,5-34 30 0,0 0-30 0,-8 45 30 16,-3 3-30-16,11-48 12 0,0 0-12 0,-10 51 13 16,1 4-13-16,9-55 32 0,0 0-32 0,-9 46 32 15,1-6-32-15,8-40 18 0,0 0-18 0,-7 32 18 16,1-6-18-16,6-26 10 0,0 0-10 0,-3 17 11 15,-2-2-11-15,5-15 10 0,0 0-10 0,-4 7 11 16,1-10-11-16,3 3 8 0,0 0-8 0,-2-12 9 0,0-9-9 16,2 21 8-16,0 0-8 0,2-29 8 0,3-10-8 15,-5 39 3-15,0 0-3 0,4-41 4 0,4-9-4 16,-8 50 6-16,0 0-6 0,9-45 6 0,1-3-6 0,-10 48 22 16,0 0-22-16,13-41 22 0,-1 5-22 0,-12 36 6 15,0 0-6-15,16-32 7 0,-4 8-7 0,-12 24 4 16,0 0-4-16,17-16 5 0,4 10-5 0,-21 6 13 15,0 0-13-15,23-4 13 0,1 11-13 0,-24-7 8 16,0 0-8-16,23 15 8 0,5 6-8 0,-28-21 8 16,0 0-8-16,26 31 9 0,-4 8-9 0,-22-39 33 0,0 0-33 15,20 40 33-15,-3 2-33 0,-17-42 16 16,0 0-16-16,10 40 17 0,1-4-17 0,-11-36 11 0,0 0-11 16,5 32 11-16,-1 3-11 0,-4-35 5 0,0 0-5 15,1 27 6-15,-2-3-6 0,1-24 13 0,0 0-13 0,-4 22 14 16,-1-1-14-16,5-21 22 0,0 0-22 0,-4 15 23 15,-3-6-23-15,7-9 0 0,0 0 0 0,-13 8 1 16,-5-1-1-16,18-7 4 0,0 0-4 0,-24-3 4 16,1-6-4-16,23 9 12 0,0 0-12 0,-26-15 13 15,2-6-13-15,24 21 3 0,0 0-3 0,-21-15 4 16,5-4-4-16,16 19 2 0,0 0-2 0,-11-15 3 16,5-1-3-16,6 16-1 0,0 0 1 0,0-14 0 15,6 1 0-15,-6 13-9 0,0 0 9 0,6-9-9 16,6 1 9-16,-12 8-17 0,0 0 17 0,12-4-16 15,6 8 16-15,-18-4-16 0,0 0 16 0,20 0-15 16,7-4 15-16,-27 4-10 0,0 0 10 0,24-5-9 0,4-5 9 16,-28 10-4-16,0 0 4 0,28-12-4 0,1-7 4 15,-29 19-1-15,0 0 1 0,30-21 0 0,-4-3 0 16,-26 24 6-16,0 0-6 0,23-27 7 0,-1-4-7 16,-22 31 17-16,0 0-17 0,23-31 17 0,-6-1-17 0,-17 32 9 15,0 0-9-15,18-34 9 0,-2 1-9 0,-16 33 10 16,0 0-10-16,10-36 10 0,2 0-10 0,-12 36 33 15,0 0-33-15,9-34 33 0,-2-2-33 0,-7 36 9 16,0 0-9-16,2-34 9 0,-1 4-9 0,-1 30 6 16,0 0-6-16,-1-25 6 0,-5 4-6 0,6 21 24 15,0 0-24-15,-5-15 25 0,0 6-25 0,5 9 29 16,0 0-29-16,-7-8 29 0,-2 6-29 0,9 2 0 0,0 0 0 16,-14 3 1-16,-1 8-1 0,15-11 1 0,0 0-1 15,-18 17 1-15,-1 8-1 0,19-25 0 0,0 0 0 0,-17 33 0 16,-3 3 0-16,20-36-2 0,0 0 2 0,-15 43-1 15,3 5 1-15,12-48-2 0,0 0 2 0,-9 58-1 16,5 2 1-16,4-60-11 0,0 0 11 0,2 65-10 16,3 2 10-16,-5-67-4 0,0 0 4 0,14 75-3 15,7 1 3-15,-21-76-3 0,0 0 3 0,19 51-2 16,4-15 2-16,-23-36-5 0,0 0 5 0,21 27-5 16,5-8 5-16,-26-19-3 0,0 0 3 0,30 9-2 15,5-9 2-15,-35 0-5 0,0 0 5 0,36-9-5 16,2-11 5-16,-38 20-7 0,0 0 7 0,34-24-7 15,0-7 7-15,-34 31 0 0,0 0 0 0,30-38 0 16,0-3 0-16,-30 41-1 0,0 0 1 0,26-46 0 16,-2 0 0-16,-24 46-1 0,0 0 1 0,21-50 0 0,-2 0 0 15,-19 50 2-15,0 0-2 0,12-48 3 0,-3 0-3 16,-9 48 2-16,0 0-2 0,7-41 2 0,-7 2-2 16,0 39 2-16,0 0-2 0,0-33 2 0,-3 6-2 0,3 27 17 15,0 0-17-15,-6-19 17 0,3 5-17 0,3 14 7 16,0 0-7-16,-16-3 8 0,-3 5-8 0,19-2 1 15,0 0-1-15,-23 10 1 0,1 5-1 0,22-15 4 16,0 0-4-16,-25 24 4 0,3 7-4 0,22-31 0 16,0 0 0-16,-18 36 1 0,3 7-1 0,15-43-1 15,0 0 1-15,-9 48 0 0,5 3 0 0,4-51-4 16,0 0 4-16,4 55-3 0,8 2 3 0,-12-57-22 0,0 0 22 16,12 53-22-16,9-2 22 0,-21-51-3 0,0 0 3 15,23 39-2-15,3-8 2 0,-26-31-7 0,0 0 7 16,28 24-7-16,1-8 7 0,-29-16-8 0,0 0 8 0,32 8-8 15,1-8 8-15,-33 0-3 0,0 0 3 0,30-8-3 16,-1-8 3-16,-29 16-6 0,0 0 6 0,25-19-6 16,1-8 6-16,-26 27-3 0,0 0 3 0,26-27-3 15,-4-9 3-15,-22 36 3 0,0 0-3 0,21-35 3 16,-2 3-3-16,-19 32 7 0,0 0-7 0,14-33 7 16,-1 4-7-16,-13 29 4 0,0 0-4 0,5-20 5 15,-2-1-5-15,-3 21 13 0,0 0-13 0,0-12 13 16,0 2-13-16,0 10 3 0,0 0-3 0,-3-5 4 15,-1 1-4-15,4 4 0 0,0 0 0 0,-8 9 1 16,-6 10-1-16,14-19 5 0,0 0-5 0,-9 24 5 0,0 0-5 16,9-24 0-16,0 0 0 0,0 34 1 0,4 2-1 15,-4-36 0-15,0 0 0 0,8 32 0 0,3 6 0 16,-11-38-2-16,0 0 2 0,16 29-2 0,5-3 2 16,-21-26-21-16,0 0 21 0,22 20-21 0,4-8 21 0,-26-12-3 15,0 0 3-15,28 9-3 0,2-7 3 0,-30-2-7 16,0 0 7-16,24-4-7 0,2-9 7 0,-26 13-4 15,0 0 4-15,21-14-3 0,-3-10 3 0,-18 24 2 16,0 0-2-16,14-22 3 0,-2-6-3 0,-12 28 32 16,0 0-32-16,5-24 32 0,-3 0-32 0,-2 24 5 15,0 0-5-15,-7-24 5 0,-5 0-5 0,12 24 36 16,0 0-36-16,-18-22 36 0,-3 1-36 0,21 21 18 16,0 0-18-16,-26-18 18 0,-10-3-18 0,36 21 1 0,0 0-1 15,-27-12 2-15,5 5-2 0,22 7 6 0,0 0-6 16,-18-5 7-16,6 7-7 0,12-2-18 0,0 0 18 0,-9 10-18 15,6 11 18-15,3-21-142 0,0 0 142 0,3 18-141 16,10 8 141-16,-13-26-178 0,0 0 178 0,17 19-178 16,9 0 178-16,16 17-682 0</inkml:trace>
  <inkml:trace contextRef="#ctx0" brushRef="#br0" timeOffset="101608.64">15020 6272 684 0,'0'0'0'0,"6"-5"0"16,1-4 0-16,-7 9 81 0,0 0-81 0,8-7 82 15,1-5-82-15,-9 12 69 0,0 0-69 0,7-7 70 16,-2 2-70-16,-5 5 68 0,0 0-68 0,4 0 68 16,1 0-68-16,-5 0 63 0,0 0-63 0,3 7 63 0,6 10-63 15,-9-17 63-15,0 0-63 0,11 21 63 0,8 10-63 16,-19-31 29-16,0 0-29 0,17 34 29 0,6 5-29 16,-23-39 53-16,0 0-53 0,21 36 54 0,0 0-54 15,-21-36 5-15,0 0-5 0,17 28 5 0,-1-4-5 0,-16-24 6 16,0 0-6-16,14 18 7 0,-4-6-7 0,-10-12 15 15,0 0-15-15,9 6 15 0,-2-6-15 0,-7 0 31 16,0 0-31-16,7-11 31 0,-4-6-31 0,-3 17 5 16,0 0-5-16,9-26 5 0,-4-4-5 0,-5 30 5 15,0 0-5-15,12-35 5 0,2-1-5 0,-14 36 3 16,0 0-3-16,18-32 4 0,1-2-4 0,-19 34 0 16,0 0 0-16,21-24 0 0,5 3 0 0,-26 21-33 0,0 0 33 15,24-19-33-15,6 2 33 0,-30 17-104 0,0 0 104 16,30-10-103-16,4 5 103 0,27-11-971 0</inkml:trace>
  <inkml:trace contextRef="#ctx0" brushRef="#br0" timeOffset="102298.7">15792 6212 292 0,'0'0'0'0,"0"-5"0"0,-3-2 0 0,3 7 101 16,0 0-101-16,-9 15 102 0,-5 13-102 0,14-28 82 0,0 0-82 15,-12 32 82-15,-7 11-82 0,19-43 63 0,0 0-63 16,-18 43 64-16,1 5-64 0,17-48 48 0,0 0-48 15,-14 43 48-15,-3-1-48 0,17-42 36 0,0 0-36 0,-13 36 37 16,5-12-37-16,8-24 24 0,0 0-24 0,-7 21 25 16,5-6-25-16,2-15 35 0,0 0-35 0,0 7 35 15,0-14-35-15,0 7 12 0,0 0-12 0,3-12 13 16,4-8-13-16,-7 20 30 0,0 0-30 0,9-28 30 16,2-11-30-16,-11 39 11 0,0 0-11 0,10-43 11 15,2-5-11-15,-12 48 29 0,0 0-29 0,16-51 29 16,-4-4-29-16,-12 55 11 0,0 0-11 0,16-48 11 15,3 5-11-15,-19 43 36 0,0 0-36 0,21-36 36 16,-4 9-36-16,-17 27 18 0,0 0-18 0,21-16 19 16,-3 6-19-16,-18 10 11 0,0 0-11 0,20 4 11 15,3 6-11-15,-23-10 11 0,0 0-11 0,21 20 11 16,3 8-11-16,-24-28 8 0,0 0-8 0,18 29 9 0,3 9-9 16,-21-38 8-16,0 0-8 0,17 36 8 0,1 3-8 15,-18-39 8-15,0 0-8 0,12 36 8 0,0-2-8 16,-12-34 23-16,0 0-23 0,5 29 24 0,0-5-24 0,-5-24 2 15,0 0-2-15,4 23 2 0,-1-8-2 0,-3-15 7 16,0 0-7-16,0 12 7 0,-3-3-7 0,3-9-79 16,0 0 79-16,-5 8-79 0,-4-1 79 0,9-7-175 15,0 0 175-15,-9 7-175 0,-1-7 175 0,-9 8-662 16</inkml:trace>
  <inkml:trace contextRef="#ctx0" brushRef="#br0" timeOffset="102510.62">15630 6354 662 0,'0'0'0'15,"11"7"0"-15,8-2 0 0,-19-5 112 0,0 0-112 0,10 3 113 16,-1 1-113-16,-9-4 103 0,0 0-103 0,16 5 103 16,5 2-103-16,-21-7 89 0,0 0-89 0,26 5 89 15,7 5-89-15,-33-10 55 0,0 0-55 0,31 9 56 16,2 3-56-16,-33-12 1 0,0 0-1 0,33 10 2 15,-5-1-2-15,-28-9-123 0,0 0 123 0,30 8-123 16,-1-1 123-16,31 8-764 0</inkml:trace>
  <inkml:trace contextRef="#ctx0" brushRef="#br0" timeOffset="102901.01">16404 6534 673 0,'0'0'0'15,"-9"-9"0"-15,-3-1 0 0,12 10 69 0,0 0-69 16,-4 3 69-16,4 9-69 0,0-12 66 0,0 0-66 16,0 6 66-16,2 4-66 0,-2-10 88 0,0 0-88 0,0 5 89 15,2 2-89-15,-2-7 61 0,0 0-61 0,0 3 62 16,3-3-62-16,-3 0 54 0,0 0-54 0,0-3 54 16,4-4-54-16,-4 7 40 0,0 0-40 0,5-9 40 15,0 1-40-15,-5 8 35 0,0 0-35 0,7-10 36 16,-3 1-36-16,-4 9 8 0,0 0-8 0,5-9 8 15,-2 6-8-15,-3 3 6 0,0 0-6 0,6 0 6 16,-6 0-6-16,0 0-124 0,0 0 124 0,0 0-124 16,3 0 124-16,2 0-871 0</inkml:trace>
  <inkml:trace contextRef="#ctx0" brushRef="#br0" timeOffset="103229.34">16378 6066 807 0,'0'0'0'0,"3"0"0"0,2 4 0 0,-5-4 117 15,0 0-117-15,6 0 118 0,-1-4-118 0,-5 4 88 16,0 0-88-16,7 0 89 0,-4 0-89 0,-3 0 76 15,0 0-76-15,2 0 77 0,0 5-77 0,-2-5 49 0,0 0-49 16,1 7 49-16,3 0-49 0,-4-7 54 0,0 0-54 16,2 9 54-16,-2 3-54 0,0-12 66 0,0 0-66 0,0 8 67 15,0 4-67-15,0-12 63 0,0 0-63 0,-2 10 64 16,2-1-64-16,0-9 36 0,0 0-36 0,-4 3 37 16,1-3-37-16,3 0-88 0,0 0 88 0,-2-12-87 15,2-12 87-15,0 24-111 0,0 0 111 0,-3-34-1110 16,6 68 1110-16</inkml:trace>
  <inkml:trace contextRef="#ctx0" brushRef="#br0" timeOffset="104806.53">13501 7101 91 0,'0'0'0'0,"6"0"0"0,1-4 0 15,-7 4 85-15,0 0-85 0,5 0 85 0,2-5-85 16,-7 5 103-16,0 0-103 0,8 0 103 0,-2 0-103 16,-6 0 69-16,0 0-69 0,8 12 70 0,5 9-70 0,-13-21 54 15,0 0-54-15,12 32 55 0,5 11-55 0,-17-43 25 16,0 0-25-16,14 50 26 0,5 10-26 0,-19-60 10 16,0 0-10-16,14 62 10 0,4 6-10 0,-18-68 10 15,0 0-10-15,17 86 11 0,2 10-11 0,-19-96 3 16,0 0-3-16,18 77 4 0,-6-9-4 0,-12-68 6 15,0 0-6-15,9 43 6 0,-1-22-6 0,-8-21 22 16,0 0-22-16,9 17 22 0,-4-9-22 0,-5-8 20 0,0 0-20 16,7-6 20-16,2-10-20 0,-9 16 45 0,0 0-45 15,12-29 46-15,-3-12-46 0,-9 41 50 0,0 0-50 16,14-50 50-16,1-8-50 0,-15 58 59 0,0 0-59 16,20-63 59-16,4-4-59 0,-24 67 62 0,0 0-62 15,33-79 63-15,2-7-63 0,-35 86 35 0,0 0-35 16,30-72 36-16,-3 11-36 0,-27 61 11 0,0 0-11 0,20-41 11 15,-5 18-11-15,-15 23 31 0,0 0-31 0,9-20 31 16,0 13-31-16,-9 7-1 0,0 0 1 0,3-7-1 16,2 5 1-16,-5 2-127 0,0 0 127 0,6 2-126 15,1 5 126-15,-7-7-128 0,0 0 128 0,8 7-128 16,-2 1 128-16,9 8-649 0</inkml:trace>
  <inkml:trace contextRef="#ctx0" brushRef="#br0" timeOffset="105602.18">14332 7711 102 0,'0'0'0'0,"-7"0"0"0,0-7 0 0,7 7 114 16,0 0-114-16,-3-2 115 0,3 2-115 0,0 0 120 16,0 0-120-16,0 0 121 0,0 0-121 0,0 0 110 15,0 0-110-15,-4 0 110 0,-1-1-110 0,5 1 87 0,0 0-87 16,-8-2 88-16,-5 2-88 0,13 0 67 0,0 0-67 16,-24-4 68-16,-2 4-68 0,26 0 43 0,0 0-43 15,-30 0 43-15,-3 4-43 0,33-4 47 0,0 0-47 0,-30 8 48 16,4 4-48-16,26-12 5 0,0 0-5 0,-26 16 6 15,5 8-6-15,21-24 12 0,0 0-12 0,-17 31 13 16,5 1-13-16,12-32 3 0,0 0-3 0,-7 36 4 16,8 4-4-16,-1-40-1 0,0 0 1 0,9 30 0 15,5-2 0-15,-14-28 0 0,0 0 0 0,16 20 0 16,5-4 0-16,-21-16 0 0,0 0 0 0,22 10 0 16,8-10 0-16,-30 0-44 0,0 0 44 0,24-3-44 15,2-13 44-15,-26 16-133 0,0 0 133 0,23-19-132 16,-2-6 132-16,24-18-636 0</inkml:trace>
  <inkml:trace contextRef="#ctx0" brushRef="#br0" timeOffset="105932.38">14454 7786 662 0,'0'0'0'0,"-3"0"0"0,-4 0 0 0,7 0 135 15,0 0-135-15,-4 0 135 0,4 0-135 0,0 0 79 16,0 0-79-16,0 0 80 0,0 0-80 0,0 0 47 16,0 0-47-16,-1 5 48 0,-5 9-48 0,6-14 8 15,0 0-8-15,-8 21 9 0,-5 3-9 0,13-24 10 0,0 0-10 16,-12 30 10-16,0 5-10 0,12-35 3 0,0 0-3 16,-5 37 4-16,-2 4-4 0,7-41 12 0,0 0-12 15,3 42 12-15,6 0-12 0,-9-42 0 0,0 0 0 0,14 40 1 16,5-8-1-16,-19-32-2 0,0 0 2 0,23 26-1 15,3-5 1-15,-26-21 0 0,0 0 0 0,28 12 0 16,1-6 0-16,-29-6 0 0,0 0 0 0,32-3 1 16,-1-9-1-16,-31 12-2 0,0 0 2 0,28-12-1 15,-4-7 1-15,-24 19-131 0,0 0 131 0,21-17-130 16,0-2 130-16,18-17-650 0</inkml:trace>
  <inkml:trace contextRef="#ctx0" brushRef="#br0" timeOffset="106204.8">14379 7702 516 0,'0'0'0'0,"13"5"0"0,7 4 0 16,-20-9 75-16,0 0-75 0,6-2 75 0,-10-5-75 0,4 7 76 15,0 0-76-15,0-5 77 0,-2 2-77 0,2 3 72 16,0 0-72-16,6-4 73 0,2-1-73 0,-8 5 56 15,0 0-56-15,14-1 57 0,7-1-57 0,-21 2 40 16,0 0-40-16,23 0 40 0,3 2-40 0,-26-2 36 16,0 0-36-16,26 0 36 0,-3 0-36 0,-23 0 15 15,0 0-15-15,19 0 15 0,-2-2-15 0,-17 2 6 0,0 0-6 16,13 0 6-16,-5-2-6 0,-8 2-123 0,0 0 123 16,9 0-123-16,-7 2 123 0,8 0-678 0</inkml:trace>
  <inkml:trace contextRef="#ctx0" brushRef="#br0" timeOffset="106443.52">14392 7959 740 0,'0'0'0'0,"8"-5"0"16,4-2 0-16,-12 7 138 0,0 0-138 0,13 0 138 15,1 5-138-15,-14-5 95 0,0 0-95 0,17 7 96 16,4 2-96-16,-21-9 51 0,0 0-51 0,23 7 52 0,4-1-52 16,-27-6 16-16,0 0-16 0,23 6 17 0,2-6-17 15,-25 0-7-15,0 0 7 0,20 0-7 0,1 0 7 16,-21 0-146-16,0 0 146 0,19-9-146 0,1-1 146 16,18-7-682-16</inkml:trace>
  <inkml:trace contextRef="#ctx0" brushRef="#br0" timeOffset="106878.32">14791 7747 404 0,'0'0'0'15,"-4"3"0"-15,1 9 0 0,3-12 147 0,0 0-147 16,7 0 147-16,1-7-147 0,-8 7 131 0,0 0-131 0,14-3 131 15,5-2-131-15,-19 5 113 0,0 0-113 0,18 0 113 16,-6-4-113-16,-12 4 84 0,0 0-84 0,14 4 85 16,0 4-85-16,-14-8 43 0,0 0-43 0,16 11 44 15,-4 1-44-15,-12-12 49 0,0 0-49 0,8 12 49 16,1-4-49-16,-9-8 41 0,0 0-41 0,4 9 42 16,1 1-42-16,-5-10 16 0,0 0-16 0,3 9 17 15,-3-4-17-15,0-5 37 0,0 0-37 0,-12 19 38 16,-5 5-38-16,17-24-2 0,0 0 2 0,-19 24-2 15,-4 3 2-15,23-27 0 0,0 0 0 0,-24 27 0 16,-3 2 0-16,27-29-4 0,0 0 4 0,-24 30-3 16,1-3 3-16,23-27-3 0,0 0 3 0,-17 27-3 15,1 1 3-15,16-28-20 0,0 0 20 0,-5 29-19 0,5 2 19 16,0-31-15-16,0 0 15 0,9 25-14 0,12-1 14 16,-21-24-17-16,0 0 17 0,22 21-16 0,8-9 16 15,-30-12-26-15,0 0 26 0,30 9-25 0,3-6 25 0,-33-3-65 16,0 0 65-16,33 0-65 0,-4-5 65 0,-29 5-116 15,0 0 116-15,32-10-116 0,-3-4 116 0,34-8-811 16</inkml:trace>
  <inkml:trace contextRef="#ctx0" brushRef="#br0" timeOffset="107208.95">15193 7641 505 0,'0'0'0'0,"0"6"0"16,0 6 0-16,0-12 51 0,0 0-51 0,5 4 51 16,-1-4-51-16,-4 0 93 0,0 0-93 0,10 0 94 15,6-2-94-15,-16 2 113 0,0 0-113 0,17-2 113 16,9-1-113-16,-26 3 66 0,0 0-66 0,28-7 67 15,7 2-67-15,-35 5 47 0,0 0-47 0,31-3 47 16,6-1-47-16,-37 4 33 0,0 0-33 0,33-3 34 16,2 1-34-16,-35 2 22 0,0 0-22 0,30 0 22 15,-4-3-22-15,-26 3 16 0,0 0-16 0,21 0 17 0,-4 0-17 16,-17 0-3-16,0 0 3 0,12 3-3 0,-5-3 3 16,-7 0-160-16,0 0 160 0,5 2-160 0,-3 1 160 0,5 4-699 15</inkml:trace>
  <inkml:trace contextRef="#ctx0" brushRef="#br0" timeOffset="107465.81">15163 7889 751 0,'0'0'0'16,"9"-5"0"-16,5-4 0 0,-14 9 139 0,0 0-139 15,14 2 140-15,0 5-140 0,-14-7 96 0,0 0-96 0,23 8 96 16,6 1-96-16,-29-9 80 0,0 0-80 0,31 7 80 16,6 0-80-16,-37-7 26 0,0 0-26 0,31 8 26 15,6-4-26-15,-37-4 11 0,0 0-11 0,30 5 11 16,-1-2-11-16,-29-3-30 0,0 0 30 0,26 0-30 16,-1-3 30-16,-25 3-127 0,0 0 127 0,17-7-126 15,-3-5 126-15,19-5-766 0</inkml:trace>
  <inkml:trace contextRef="#ctx0" brushRef="#br0" timeOffset="108019.02">15660 7416 606 0,'0'0'0'0,"5"4"0"16,0-3 0-16,-5-1 123 0,0 0-123 0,4 4 124 15,-1-1-124-15,-3-3 80 0,0 0-80 0,9 19 80 16,0 5-80-16,-9-24 68 0,0 0-68 0,12 36 68 16,2 10-68-16,-14-46 44 0,0 0-44 0,14 52 44 15,-2 2-44-15,-12-54 41 0,0 0-41 0,16 55 41 16,-2 5-41-16,-14-60 4 0,0 0-4 0,12 58 5 15,0 2-5-15,-12-60 12 0,0 0-12 0,7 48 12 16,0-8-12-16,-7-40 8 0,0 0-8 0,7 34 8 16,-2-10-8-16,-5-24 7 0,0 0-7 0,9 9 8 15,3-13-8-15,-12 4 15 0,0 0-15 0,16-20 15 0,3-16-15 16,-19 36 8-16,0 0-8 0,21-50 8 0,3-15-8 16,-24 65 9-16,0 0-9 0,38-89 9 0,13-23-9 15,-51 112 15-15,0 0-15 0,51-97 15 0,6-3-15 0,-57 100 22 16,0 0-22-16,45-77 23 0,-6 14-23 0,-39 63 3 15,0 0-3-15,26-41 4 0,-11 19-4 0,-15 22-164 16,0 0 164-16,11-9-163 0,-9 14 163 0,10-7-801 16</inkml:trace>
  <inkml:trace contextRef="#ctx0" brushRef="#br0" timeOffset="108544.66">16372 7848 785 0,'0'0'0'0,"2"-7"0"16,2-3 0-16,-4 10-6 0,0 0 6 0,0-9-6 16,1 1 6-16,-1 8 57 0,0 0-57 0,0-7 57 0,-1 2-57 15,1 5 86-15,0 0-86 0,0-7 87 0,-6 3-87 16,6 4 97-16,0 0-97 0,-3-1 97 0,-1-3-97 0,4 4 63 15,0 0-63-15,-12 4 64 0,0-3-64 0,12-1 46 16,0 0-46-16,-17 11 47 0,-3-3-47 0,20-8 43 16,0 0-43-16,-27 19 44 0,-8 5-44 0,35-24 9 15,0 0-9-15,-30 27 9 0,0 8-9 0,30-35 21 16,0 0-21-16,-20 36 21 0,-1 3-21 0,21-39 3 16,0 0-3-16,-13 39 4 0,8 4-4 0,5-43 2 15,0 0-2-15,4 38 3 0,6 0-3 0,-10-38 1 16,0 0-1-16,16 24 2 0,7-7-2 0,-23-17-4 0,0 0 4 15,24 7-3-15,6-11 3 0,-30 4-1 0,0 0 1 16,29-5-1-16,1-7 1 0,-30 12-73 0,0 0 73 16,29-14-73-16,1 1 73 0,-30 13-110 0,0 0 110 0,24-12-110 15,-1 5 110-15,28-10-859 0</inkml:trace>
  <inkml:trace contextRef="#ctx0" brushRef="#br0" timeOffset="108949.68">16705 7793 617 0,'0'0'0'0,"-5"5"0"0,-2 5 0 0,7-10 130 16,0 0-130-16,-4 6 131 0,4-6-131 0,0 0 110 16,0 0-110-16,0 0 110 0,0 0-110 0,0 0 92 15,0 0-92-15,-1 3 92 0,1 0-92 0,0-3 52 16,0 0-52-16,-7 14 52 0,0 8-52 0,7-22 25 16,0 0-25-16,-7 28 26 0,-2 4-26 0,9-32 18 15,0 0-18-15,-9 38 18 0,1 3-18 0,8-41 40 16,0 0-40-16,0 43 40 0,1 0-40 0,-1-43 12 15,0 0-12-15,9 41 12 0,7 0-12 0,-16-41 7 0,0 0-7 16,14 33 7-16,7-6-7 0,-21-27 15 0,0 0-15 16,21 21 16-16,3-8-16 0,-24-13 0 0,0 0 0 0,21 9 1 15,1-9-1-15,-22 0-46 0,0 0 46 0,20-4-45 16,-3-8 45-16,-17 12-129 0,0 0 129 0,17-18-128 16,-6-3 128-16,17-18-865 0</inkml:trace>
  <inkml:trace contextRef="#ctx0" brushRef="#br0" timeOffset="109206.89">16623 7807 908 0,'0'0'0'0,"5"-2"0"16,8-1 0-16,-13 3 117 0,0 0-117 0,8-11 117 0,1 1-117 15,-9 10 121-15,0 0-121 0,14-12 121 0,2-2-121 16,-16 14 62-16,0 0-62 0,21-13 63 0,0-1-63 15,-21 14 11-15,0 0-11 0,26-14 11 0,5 1-11 16,-31 13 32-16,0 0-32 0,28-12 33 0,1 3-33 0,-29 9 4 16,0 0-4-16,23-9 4 0,2 3-4 0,-25 6 9 15,0 0-9-15,15-4 9 0,-1 2-9 0,-14 2-34 16,0 0 34-16,9-3-33 0,-6 3 33 0,-3 0-149 16,0 0 149-16,2 0-148 0,-2 0 148 0,4 0-847 15</inkml:trace>
  <inkml:trace contextRef="#ctx0" brushRef="#br0" timeOffset="109813.14">16594 7947 863 0,'0'0'0'0,"8"-7"0"16,6 2 0-16,-14 5 157 0,0 0-157 0,14-3 157 15,0 3-157-15,-14 0 99 0,0 0-99 0,18 0 100 16,2 0-100-16,-20 0 78 0,0 0-78 0,21 0 78 15,2 3-78-15,-23-3 44 0,0 0-44 0,21 0 45 16,-4 2-45-16,-17-2 10 0,0 0-10 0,16 2 11 16,-2-1-11-16,-14-1-10 0,0 0 10 0,7 4-10 15,-2-1 10-15,-5-3-203 0,0 0 203 0,4 4-203 16,-3-4 203-16,5 5-802 0</inkml:trace>
  <inkml:trace contextRef="#ctx0" brushRef="#br0" timeOffset="110196.21">16878 8017 785 0,'0'0'0'0,"10"-6"0"0,9-3 0 0,-19 9 159 16,0 0-159-16,19-12 160 0,6-3-160 0,-25 15 130 15,0 0-130-15,21-19 130 0,5-2-130 0,-26 21 78 16,0 0-78-16,24-25 79 0,2-1-79 0,-26 26 43 16,0 0-43-16,25-28 43 0,-3-2-43 0,-22 30 41 0,0 0-41 15,18-28 42-15,-6 8-42 0,-12 20 44 0,0 0-44 16,12-19 45-16,-7 7-45 0,-5 12 35 0,0 0-35 0,4-12 36 16,-2 7-36-16,-2 5 9 0,0 0-9 0,-2 5 9 15,-3 10-9-15,5-15 31 0,0 0-31 0,-7 28 31 16,-2 8-31-16,9-36 1 0,0 0-1 0,-7 42 2 15,0 12-2-15,7-54 2 0,0 0-2 0,-7 56 2 16,-2 7-2-16,9-63 10 0,0 0-10 0,-8 60 11 16,-1-1-11-16,9-59 8 0,0 0-8 0,-7 48 8 15,2-14-8-15,5-34-9 0,0 0 9 0,-7 27-9 16,2-6 9-16,5-21-142 0,0 0 142 0,-9 3-141 16,-3-10 141-16,-9 6-1160 0</inkml:trace>
  <inkml:trace contextRef="#ctx0" brushRef="#br0" timeOffset="111052.93">17630 7613 740 0,'0'0'0'0,"0"0"0"0,0 0 0 0,0 0 115 0,0 0-115 0,0 0 116 16,0 0-116-16,0 0 85 0,0 0-85 0,0 0 85 15,0 0-85-15,0 0 64 0,0 0-64 0,0 0 64 16,0 0-64-16,0 0 35 0,0 0-35 0,0 0 36 16,26 21-36-16,-26-21 15 0,0 0-15 0,21 12 15 15,7 1-15-15,-28-13 6 0,0 0-6 0,30 12 7 16,5 0-7-16,-35-12 15 0,0 0-15 0,34 12 16 16,8-3-16-16,-42-9 32 0,0 0-32 0,39 9 33 15,2 1-33-15,-41-10 10 0,0 0-10 0,39 7 10 16,-1 3-10-16,-38-10 6 0,0 0-6 0,30 10 6 15,-4-1-6-15,-26-9 9 0,0 0-9 0,21 5 9 16,-9 2-9-16,-12-7 7 0,0 0-7 0,10 7 8 0,-3-4-8 16,-7-3-52-16,0 0 52 0,2 5-51 0,0-5 51 15,-2 0-180-15,0 0 180 0,0 0-180 0,1 4 180 16,3-1-706-16</inkml:trace>
  <inkml:trace contextRef="#ctx0" brushRef="#br0" timeOffset="111427.58">17477 7884 527 0,'0'0'0'0,"17"-4"0"15,15-4 0-15,-32 8 104 0,0 0-104 0,10-2 104 16,-13 4-104-16,3-2 122 0,0 0-122 0,3 3 123 16,-3 2-123-16,0-5 108 0,0 0-108 0,14 6 108 15,10 0-108-15,-24-6 52 0,0 0-52 0,25 6 52 16,10 0-52-16,-35-6 31 0,0 0-31 0,35 4 31 16,6-4-31-16,-41 0 23 0,0 0-23 0,47 2 24 15,0-2-24-15,-47 0 8 0,0 0-8 0,47 0 9 16,2-2-9-16,-49 2 10 0,0 0-10 0,44 0 10 15,-4 0-10-15,-40 0 24 0,0 0-24 0,31 0 25 16,-5 2-25-16,-26-2-1 0,0 0 1 0,18 1 0 16,-6-1 0-16,-12 0-176 0,0 0 176 0,9-3-175 0,-4-4 175 15,-5 7-150-15,0 0 150 0,-2-12-149 0,-5-3 149 16,-2-13-536-16</inkml:trace>
  <inkml:trace contextRef="#ctx0" brushRef="#br0" timeOffset="111847.31">17996 7432 651 0,'0'0'0'15,"9"0"0"-15,6 0 0 0,-15 0 111 0,0 0-111 0,14 6 112 16,4 6-112-16,-18-12 96 0,0 0-96 0,24 18 97 15,4 0-97-15,-28-18 59 0,0 0-59 0,31 21 60 16,6 3-60-16,-37-24 42 0,0 0-42 0,38 26 43 16,6 1-43-16,-44-27 46 0,0 0-46 0,42 24 46 15,-2 0-46-15,-40-24 18 0,0 0-18 0,36 24 18 16,-6-3-18-16,-30-21 38 0,0 0-38 0,24 18 38 16,-6 0-38-16,-18-18 12 0,0 0-12 0,12 17 13 15,-3 0-13-15,-9-17 29 0,0 0-29 0,1 15 29 16,-4 4-29-16,3-19 19 0,0 0-19 0,-14 24 20 15,-10 2-20-15,24-26 10 0,0 0-10 0,-30 29 10 16,-8 3-10-16,38-32 10 0,0 0-10 0,-42 31 11 0,-3 5-11 16,45-36 33-16,0 0-33 0,-44 40 34 0,-1-1-34 15,45-39 4-15,0 0-4 0,-40 34 4 0,1 2-4 16,39-36 26-16,0 0-26 0,-31 29 26 0,3-1-26 16,28-28-41-16,0 0 41 0,-19 25-41 0,7-1 41 0,12-24-120 15,0 0 120-15,-9 14-120 0,2-4 120 0,-7 18-993 16</inkml:trace>
  <inkml:trace contextRef="#ctx0" brushRef="#br0" timeOffset="126275.62">19263 7259 135 0,'0'0'0'0,"0"0"0"0,0 0 0 0,0 0 118 0,0 0-118 16,0 0 118-16,0 0-118 0,0 0 106 0,0 0-106 16,0 0 107-16,-4 42-107 0,4-42 91 0,0 0-91 15,-3 36 91-15,1 4-91 0,2-40 59 0,0 0-59 0,0 48 59 16,0 5-59-16,0-53 42 0,0 0-42 0,-2 60 42 16,-1 7-42-16,3-67 18 0,0 0-18 0,-2 63 18 15,-5-1-18-15,7-62 36 0,0 0-36 0,-2 49 36 16,-3-9-36-16,5-40 12 0,0 0-12 0,-4 31 12 15,4-9-12-15,0-22 0 0,0 0 0 0,-3 17 0 16,1-5 0-16,2-12-142 0,0 0 142 0,-2 3-142 16,-1-8 142-16,-2 4-517 0</inkml:trace>
  <inkml:trace contextRef="#ctx0" brushRef="#br0" timeOffset="126590.64">18963 7868 785 0,'0'0'0'0,"12"0"0"0,2 0 0 0,-14 0 103 16,0 0-103-16,9 0 104 0,-2 0-104 0,-7 0 79 15,0 0-79-15,5 0 79 0,0 0-79 0,-5 0 56 16,0 0-56-16,12 0 57 0,4 0-57 0,-16 0 13 15,0 0-13-15,24 2 14 0,8 0-14 0,-32-2 42 0,0 0-42 16,38 0 43-16,7-2-43 0,-45 2 21 0,0 0-21 16,49-2 21-16,3-1-21 0,-52 3 19 0,0 0-19 15,49-5 20-15,-2 1-20 0,-47 4 34 0,0 0-34 16,40-3 35-16,-7-4-35 0,-33 7 11 0,0 0-11 16,28-2 11-16,-7-1-11 0,-21 3-143 0,0 0 143 15,16 0-142-15,-2-5 142 0,17 0-851 0</inkml:trace>
  <inkml:trace contextRef="#ctx0" brushRef="#br0" timeOffset="126950.57">19045 7149 583 0,'0'0'0'0,"7"8"0"0,5 6 0 0,-12-14 99 16,0 0-99-16,3-2 99 0,3-6-99 0,-6 8 90 15,0 0-90-15,8-9 91 0,5-3-91 0,-13 12 73 16,0 0-73-16,20-10 73 0,8 1-73 0,-28 9 40 15,0 0-40-15,33-5 41 0,6 2-41 0,-39 3 29 0,0 0-29 16,45-4 29-16,2 1-29 0,-47 3 33 0,0 0-33 16,47-2 34-16,0 1-34 0,-47 1 12 0,0 0-12 15,42-2 13-15,-4 2-13 0,-38 0-115 0,0 0 115 16,33 2-114-16,-5 1 114 0,-28-3-114 0,0 0 114 0,21 3-114 16,-5 1 114-16,17 3-573 0</inkml:trace>
  <inkml:trace contextRef="#ctx0" brushRef="#br0" timeOffset="127626.79">20041 7644 651 0,'0'0'0'0,"0"0"0"16,-5 3 0-16,5-3 122 0,0 0-122 0,0 0 123 15,-3-6-123-15,3 6 82 0,0 0-82 0,-2-6 82 16,2 3-82-16,0 3 46 0,0 0-46 0,-4-3 47 15,1-3-47-15,3 6 55 0,0 0-55 0,-9 0 56 0,0 2-56 16,9-2 47-16,0 0-47 0,-17 7 47 0,-7 5-47 16,24-12 48-16,0 0-48 0,-23 15 48 0,-3 6-48 15,26-21 32-15,0 0-32 0,-21 27 32 0,2 6-32 0,19-33 15 16,0 0-15-16,-12 34 15 0,3 2-15 0,9-36 2 16,0 0-2-16,0 34 2 0,9 2-2 0,-9-36-1 15,0 0 1-15,15 28 0 0,3-4 0 0,-18-24-67 16,0 0 67-16,24 15-66 0,4-10 66 0,-28-5-111 15,0 0 111-15,31-1-110 0,2-10 110 0,32-1-811 16</inkml:trace>
  <inkml:trace contextRef="#ctx0" brushRef="#br0" timeOffset="128032.4">20287 7601 628 0,'0'0'0'0,"9"-7"0"16,6-1 0-16,-15 8 59 0,0 0-59 0,18-7 59 15,-3 2-59-15,-15 5 61 0,0 0-61 0,14-4 62 16,0 1-62-16,-14 3 41 0,0 0-41 0,11 2 41 15,-1 3-41-15,-10-5 35 0,0 0-35 0,9 8 35 0,-2 6-35 16,-7-14 49-16,0 0-49 0,2 17 49 0,-2 2-49 16,0-19 53-16,0 0-53 0,-6 29 53 0,-8 5-53 0,14-34 44 15,0 0-44-15,-14 33 44 0,-3 1-44 0,17-34 42 16,0 0-42-16,-17 43 43 0,-1 0-43 0,18-43 46 16,0 0-46-16,-12 39 47 0,3-1-47 0,9-38 18 15,0 0-18-15,0 34 18 0,6-3-18 0,-6-31 32 16,0 0-32-16,13 26 32 0,8-7-32 0,-21-19 5 15,0 0-5-15,27 10 6 0,7-8-6 0,-34-2-3 16,0 0 3-16,32-6-3 0,4-6 3 0,-36 12-122 16,0 0 122-16,33-18-122 0,-1-6 122 0,32-16-924 15</inkml:trace>
  <inkml:trace contextRef="#ctx0" brushRef="#br0" timeOffset="128482.2">18949 8266 763 0,'0'0'0'0,"10"-4"0"0,6-2 0 0,-16 6 50 16,0 0-50-16,9-2 51 0,-2-2-51 0,-7 4 100 16,0 0-100-16,5-3 100 0,-2 3-100 0,-3 0 67 15,0 0-67-15,14 0 67 0,7 3-67 0,-21-3 41 16,0 0-41-16,39 0 42 0,9 0-42 0,-48 0 37 15,0 0-37-15,60 0 37 0,11 4-37 0,-71-4 9 16,0 0-9-16,75 0 9 0,5 2-9 0,-80-2 37 16,0 0-37-16,99 0 37 0,16-2-37 0,-115 2 35 15,0 0-35-15,96 0 35 0,-9 0-35 0,-87 0 7 0,0 0-7 16,70 0 7-16,-14 2-7 0,-56-2 0 0,0 0 0 16,38 1 1-16,-15 1-1 0,-23-2-69 0,0 0 69 15,17 3-69-15,-10 1 69 0,-7-4-135 0,0 0 135 0,7 0-134 16,-5 2 134-16,7 1-751 0</inkml:trace>
  <inkml:trace contextRef="#ctx0" brushRef="#br0" timeOffset="128812.45">19374 8554 975 0,'0'0'0'0,"12"0"0"0,7-4 0 15,-19 4 107-15,0 0-107 0,7 7 108 0,-12 9-108 16,5-16 88-16,0 0-88 0,-3 23 89 0,-3 7-89 0,6-30 50 16,0 0-50-16,-3 37 50 0,-1 4-50 0,4-41 4 15,0 0-4-15,-1 50 5 0,-1 7-5 0,2-57 16 16,0 0-16-16,-2 56 17 0,2 4-17 0,0-60 38 15,0 0-38-15,0 57 39 0,0-3-39 0,0-54 5 16,0 0-5-16,0 43 6 0,-2-8-6 0,2-35 12 16,0 0-12-16,-1 27 12 0,1-6-12 0,0-21-84 15,0 0 84-15,-4 15-83 0,3-3 83 0,1-12-143 0,0 0 143 16,-7-3-142-16,-6-6 142 0,-6-3-782 0</inkml:trace>
  <inkml:trace contextRef="#ctx0" brushRef="#br0" timeOffset="129067.84">19045 9218 908 0,'0'0'0'0,"12"-3"0"16,7-4 0-16,-19 7 122 0,0 0-122 0,11 0 123 15,-3 3-123-15,-8-3 89 0,0 0-89 0,21 7 89 16,9 5-89-16,-30-12 72 0,0 0-72 0,38 4 73 15,9-4-73-15,-47 0 35 0,0 0-35 0,51-4 36 0,4-3-36 16,-55 7 15-16,0 0-15 0,51-8 15 16,-1-1-15-16,-50 9 22 0,0 0-22 0,44-13 22 0,-4 1-22 15,-40 12-2-15,0 0 2 0,33-12-1 0,-3-2 1 16,-30 14-135-16,0 0 135 0,22-15-135 0,-6-1 135 0,22-18-918 16</inkml:trace>
  <inkml:trace contextRef="#ctx0" brushRef="#br0" timeOffset="129322.76">19083 8641 987 0,'0'0'0'15,"11"-5"0"-15,1-7 0 0,-12 12 142 0,0 0-142 0,17-16 142 16,6 1-142-16,-23 15 130 0,0 0-130 0,33-17 130 15,5 3-130-15,-38 14 73 0,0 0-73 0,46-8 74 16,6 1-74-16,-52 7 22 0,0 0-22 0,50-2 23 16,-1-1-23-16,-49 3 30 0,0 0-30 0,45 3 30 15,-1 1-30-15,-44-4-13 0,0 0 13 0,38 8-12 16,-1 1 12-16,-37-9-167 0,0 0 167 0,31 15-167 16,-1 6 167-16,31 15-967 0</inkml:trace>
  <inkml:trace contextRef="#ctx0" brushRef="#br0" timeOffset="129653.62">20017 8958 516 0,'0'0'0'0,"-5"-3"0"0,-1-9 0 0,6 12 131 16,0 0-131-16,-5-4 131 0,3-3-131 0,2 7 110 15,0 0-110-15,-1-1 111 0,-3-1-111 0,4 2 97 16,0 0-97-16,-8 2 97 0,-1 3-97 0,9-5 88 16,0 0-88-16,-25 10 89 0,-8 4-89 0,33-14 53 15,0 0-53-15,-28 19 54 0,2-2-54 0,26-17 47 16,0 0-47-16,-24 29 47 0,3 7-47 0,21-36 48 0,0 0-48 16,-12 32 48-16,8 6-48 0,4-38 28 0,0 0-28 15,7 36 28-15,7-7-28 0,-14-29 17 0,0 0-17 16,19 22 17-16,8-5-17 0,-27-17 29 0,0 0-29 0,26 11 29 15,7-11-29-15,-33 0-31 0,0 0 31 0,29-11-31 16,1-4 31-16,-30 15-129 0,0 0 129 0,33-22-128 16,4-6 128-16,32-21-1030 0</inkml:trace>
  <inkml:trace contextRef="#ctx0" brushRef="#br0" timeOffset="129834.97">20296 8943 953 0,'0'0'0'0,"0"13"0"15,-2 10 0-15,2-23 116 0,0 0-116 0,2 29 116 16,3 5-116-16,-5-34 134 0,0 0-134 0,3 38 135 16,3 6-135-16,-6-44 82 0,0 0-82 0,1 43 83 0,1 0-83 15,-2-43 27-15,0 0-27 0,0 36 27 0,0-7-27 16,0-29-42-16,0 0 42 0,2 22-41 0,3-10 41 16,-5-12-143-16,0 0 143 0,9-10-142 0,1-19 142 0,9-14-884 15</inkml:trace>
  <inkml:trace contextRef="#ctx0" brushRef="#br0" timeOffset="130239.14">20738 8047 763 0,'0'0'0'0,"14"0"0"16,9 3 0-16,-23-3 112 0,0 0-112 0,12 0 112 15,-2 3-112-15,-10-3 108 0,0 0-108 0,11 0 108 16,1 0-108-16,-12 0 80 0,0 0-80 0,21 0 80 16,10 0-80-16,-31 0 40 0,0 0-40 0,33-3 41 15,11-6-41-15,-44 9 59 0,0 0-59 0,45-6 59 0,6 0-59 16,-51 6 32-16,0 0-32 0,45-6 33 0,0 0-33 16,-45 6 15-16,0 0-15 0,32-3 16 0,-4 0-16 15,-28 3-63-15,0 0 63 0,17-6-63 0,-5 5 63 16,-12 1-160-16,0 0 160 0,-7 3-160 0,-12 4 160 0,-5 5-809 15</inkml:trace>
  <inkml:trace contextRef="#ctx0" brushRef="#br0" timeOffset="130450.36">20623 8348 1065 0,'0'0'0'16,"12"0"0"-16,9 2 0 0,-21-2 161 0,0 0-161 15,25 2 162-15,2 3-162 0,-27-5 127 0,0 0-127 0,32 0 128 16,4 0-128-16,-36 0 58 0,0 0-58 0,39 0 58 16,4-7-58-16,-43 7 4 0,0 0-4 0,44-5 5 15,3-2-5-15,-47 7-146 0,0 0 146 0,50-9-145 16,-1-3 145-16,-49 12-179 0,0 0 179 0,44-15-178 16,-4-2 178-16,43-14-736 0</inkml:trace>
  <inkml:trace contextRef="#ctx0" brushRef="#br0" timeOffset="130735.45">21550 7747 908 0,'0'0'0'0,"-4"12"0"0,-3 7 0 0,7-19 83 16,0 0-83-16,-3 17 84 0,1 2-84 0,2-19 69 16,0 0-69-16,-3 30 69 0,1 6-69 0,2-36 59 15,0 0-59-15,-3 40 59 0,3 6-59 0,0-46 18 16,0 0-18-16,-6 48 18 0,3 3-18 0,3-51 37 16,0 0-37-16,-7 45 37 0,3-6-37 0,4-39 2 15,0 0-2-15,-3 35 3 0,1-13-3 0,2-22-168 0,0 0 168 16,2 17-168-16,1-12 168 0,3 17-731 0</inkml:trace>
  <inkml:trace contextRef="#ctx0" brushRef="#br0" timeOffset="130915.22">21661 7937 796 0,'0'0'0'0,"13"-14"0"16,9-13 0-16,-22 27 116 0,0 0-116 0,26-31 116 15,8-5-116-15,-34 36 76 0,0 0-76 0,33-34 77 16,0 1-77-16,-33 33 57 0,0 0-57 0,29-31 57 15,1 7-57-15,-30 24 8 0,0 0-8 0,21-17 8 16,-4 7-8-16,-17 10 18 0,0 0-18 0,11-9 19 16,-4 3-19-16,-7 6-146 0,0 0 146 0,0 0-146 15,-4 6 146-15,-3-2-696 0</inkml:trace>
  <inkml:trace contextRef="#ctx0" brushRef="#br0" timeOffset="131156.59">21564 8053 987 0,'0'0'0'0,"12"9"0"0,11 6 0 0,-23-15 153 15,0 0-153-15,24 19 153 0,0 2-153 0,-24-21 121 16,0 0-121-16,30 19 122 0,3 1-122 0,-33-20 78 16,0 0-78-16,35 21 78 0,2-2-78 0,-37-19 33 15,0 0-33-15,36 18 34 0,-3-4-34 0,-33-14 15 0,0 0-15 16,26 12 15-16,-3-2-15 0,-23-10 11 0,0 0-11 15,16 9 11-15,-6-2-11 0,-10-7-78 0,0 0 78 16,7 2-77-16,-5-2 77 0,-2 0-141 0,0 0 141 16,9 3-1022-16,-18-6 1022 0</inkml:trace>
  <inkml:trace contextRef="#ctx0" brushRef="#br0" timeOffset="131454.81">22177 7978 819 0,'0'0'0'0,"0"0"0"16,0 0 0-16,0 0 163 0,0 0-163 0,0 0 163 0,0 0-163 16,0 0 87-16,0 0-87 0,0 0 88 0,0 0-88 15,0 0 103-15,0 0-103 0,0 0 104 0,0 33-104 16,0-33 72-16,0 0-72 0,0 27 72 0,-2 12-72 0,2-39 43 15,0 0-43-15,0 40 44 0,0 3-44 0,0-43 23 16,0 0-23-16,0 36 24 0,0-6-24 0,0-30 35 16,0 0-35-16,0 30 36 0,0-5-36 0,0-25 0 15,0 0 0-15,0 21 0 0,0-6 0 0,0-15-90 16,0 0 90-16,0 5-90 0,0-5 90 0,0 0-171 16,0 0 171-16,4-10-170 0,5-9 170 0,-1-8-914 15</inkml:trace>
  <inkml:trace contextRef="#ctx0" brushRef="#br0" timeOffset="131800.79">22167 8059 886 0,'0'0'0'0,"3"10"0"16,4 5 0-16,-7-15 164 0,0 0-164 0,11 12 165 15,-3 0-165-15,-8-12 130 0,0 0-130 0,14 5 131 16,5 2-131-16,-19-7 91 0,0 0-91 0,21 0 92 15,2-7-92-15,-23 7 44 0,0 0-44 0,26-8 44 16,2-11-44-16,-28 19 48 0,0 0-48 0,26-21 48 16,0-3-48-16,-26 24 52 0,0 0-52 0,23-25 53 15,-4-1-53-15,-19 26 37 0,0 0-37 0,16-22 38 16,-2 1-38-16,-14 21 27 0,0 0-27 0,8-15 27 16,-4 3-27-16,-4 12 16 0,0 0-16 0,3-9 17 0,-1 8-17 15,-2 1 10-15,0 0-10 0,0 13 11 0,0 15-11 16,0-28 10-16,0 0-10 0,-2 39 10 0,1 9-10 15,1-48 8-15,0 0-8 0,0 55 8 0,0 5-8 16,0-60 15-16,0 0-15 0,0 61 15 0,-2-1-15 0,2-60 3 16,0 0-3-16,0 48 4 0,0-10-4 0,0-38-148 15,0 0 148-15,-2 14-148 0,0-19 148 0,-5 13-1334 16</inkml:trace>
  <inkml:trace contextRef="#ctx0" brushRef="#br0" timeOffset="137113.43">13233 7911 191 0,'0'0'0'0,"0"0"0"15,0 17 0-15,0-17 74 0,0 0-74 0,0 7 74 16,0 2-74-16,0-9 66 0,0 0-66 0,0 7 66 0,2-4-66 16,-2-3 56-16,0 0-56 0,-2 12 56 0,2 3-56 15,0-15 74-15,0 0-74 0,-5 21 74 0,1 3-74 0,4-24 70 16,0 0-70-16,-3 27 70 0,3 6-70 0,0-33 49 15,0 0-49-15,0 36 50 0,3 2-50 0,-3-38 39 16,0 0-39-16,2 36 40 0,5-2-40 0,-7-34 10 16,0 0-10-16,11 36 10 0,4 0-10 0,-15-36 20 15,0 0-20-15,14 32 20 0,5-1-20 0,-19-31 8 16,0 0-8-16,18 28 8 0,4-3-8 0,-22-25 3 16,0 0-3-16,25 23 4 0,1-5-4 0,-26-18 7 15,0 0-7-15,30 19 7 0,3-7-7 0,-33-12 7 0,0 0-7 16,33 16 7-16,5-3-7 0,-38-13 3 0,0 0-3 15,38 16 3-15,1 3-3 0,-39-19 2 0,0 0-2 16,40 19 2-16,5-2-2 0,-45-17 17 0,0 0-17 0,47 18 17 16,4 0-17-16,-51-18 22 0,0 0-22 0,45 15 23 15,2-3-23-15,-47-12 44 0,0 0-44 0,47 12 44 16,-3-2-44-16,-44-10 39 0,0 0-39 0,41 7 39 16,1-2-39-16,-42-5 16 0,0 0-16 0,44 5 17 15,-1-3-17-15,-43-2 22 0,0 0-22 0,49 5 22 16,7-5-22-16,-56 0 33 0,0 0-33 0,50 0 33 15,6 0-33-15,-56 0 5 0,0 0-5 0,51 0 5 16,-1 0-5-16,-50 0 10 0,0 0-10 0,51-7 11 16,1 2-11-16,-52 5 25 0,0 0-25 0,50-8 26 15,1-1-26-15,-51 9 28 0,0 0-28 0,47-7 28 16,-3-1-28-16,-44 8 43 0,0 0-43 0,45-7 44 0,-3 0-44 16,-42 7 4-16,0 0-4 0,38-5 4 0,-1-4-4 15,-37 9 12-15,0 0-12 0,36-7 12 0,-6 1-12 0,-30 6 15 16,0 0-15-16,35-6 15 0,-1 0-15 0,-34 6 3 15,0 0-3-15,37-6 4 0,1 3-4 0,-38 3 6 16,0 0-6-16,35 0 7 0,4-3-7 0,-39 3 22 16,0 0-22-16,36 3 23 0,2-3-23 0,-38 0 20 15,0 0-20-15,34 3 20 0,0-3-20 0,-34 0 9 16,0 0-9-16,35-3 10 0,-2 3-10 0,-33 0 5 16,0 0-5-16,33-3 5 0,-1 1-5 0,-32 2 22 15,0 0-22-15,33-2 22 0,2 2-22 0,-35 0 6 0,0 0-6 16,35 0 6-16,1 0-6 0,-36 0 9 0,0 0-9 15,33 2 10-15,4 0-10 0,-37-2 33 0,0 0-33 16,36 3 34-16,-1-3-34 0,-35 0 4 0,0 0-4 16,33 3 4-16,0-1-4 0,-33-2 5 0,0 0-5 0,32 4 5 15,1-3-5-15,-33-1 7 0,0 0-7 0,30 2 8 16,-1-2-8-16,-29 0 13 0,0 0-13 0,30 0 13 16,3-2-13-16,-33 2 23 0,0 0-23 0,35-1 24 15,-2-3-24-15,-33 4 7 0,0 0-7 0,35-2 8 16,-6-1-8-16,-29 3 10 0,0 0-10 0,30 0 10 15,-1 0-10-15,-29 0 24 0,0 0-24 0,27 0 25 16,-1 0-25-16,-26 0 6 0,0 0-6 0,26 0 6 16,-2-3-6-16,-24 3 4 0,0 0-4 0,25-4 5 15,1-1-5-15,-26 5 7 0,0 0-7 0,29-5 7 16,1-2-7-16,-30 7 7 0,0 0-7 0,30-7 7 16,3 2-7-16,-33 5 14 0,0 0-14 0,35-10 15 0,-2 0-15 15,-33 10 8-15,0 0-8 0,31-7 8 0,2-2-8 16,-33 9 1-16,0 0-1 0,30-7 1 0,-1-1-1 0,-29 8 8 15,0 0-8-15,30-11 9 0,-4 3-9 0,-26 8 7 16,0 0-7-16,25-5 8 0,-5 1-8 0,-20 4 0 16,0 0 0-16,27-7 1 0,-5 4-1 0,-22 3 3 15,0 0-3-15,25-2 3 0,-5-1-3 0,-20 3 5 16,0 0-5-16,23-7 6 0,2 2-6 0,-25 5 0 16,0 0 0-16,22-4 1 0,1 1-1 0,-23 3 7 15,0 0-7-15,22-3 7 0,-1 1-7 0,-21 2 0 0,0 0 0 16,18-4 1-16,-1 4-1 0,-17 0 3 0,0 0-3 15,19 0 3-15,1 0-3 0,-20 0 5 0,0 0-5 16,19 0 5-16,-2 0-5 0,-17 0 0 0,0 0 0 0,18 4 0 16,-8-4 0-16,-10 0 2 0,0 0-2 0,10 0 2 15,-1 2-2-15,-9-2 5 0,0 0-5 0,9 3 5 16,0 0-5-16,-9-3 0 0,0 0 0 0,12 4 0 16,-4-2 0-16,-8-2 3 0,0 0-3 0,11 0 3 15,-1-2-3-15,-10 2 0 0,0 0 0 0,11-4 0 16,1 1 0-16,-12 3 1 0,0 0-1 0,16-5 2 15,-2-2-2-15,-14 7 1 0,0 0-1 0,15-9 2 16,3-3-2-16,-18 12-1 0,0 0 1 0,15-15-1 16,3-2 1-16,-18 17 1 0,0 0-1 0,17-19 1 15,2-5-1-15,-19 24 0 0,0 0 0 0,16-26 1 16,-4-3-1-16,-12 29 0 0,0 0 0 0,11-34 0 16,-1 1 0-16,-10 33-5 0,0 0 5 0,9-34-4 0,-6 2 4 15,-3 32-123-15,0 0 123 0,2-35-123 0,-4 3 123 16,2 32-121-16,0 0 121 0,0-65-1484 0,0 130 1484 0</inkml:trace>
  <inkml:trace contextRef="#ctx0" brushRef="#br0" timeOffset="146857.74">10033 5806 259 0,'0'0'0'0,"0"0"0"15,0 0 0-15,0 0 47 0,0 0-47 0,0 0 47 16,0 0-47-16,0 0-1 0,0 0 1 0,0 0 0 16,0 0 0-16,0 0-2 0,0 0 2 0,0 0-2 15,9-24 2-15,-9 24-1 0,0 0 1 0,5-16 0 0,7-2 0 16,-12 18 1-16,0 0-1 0,9-18 1 0,3 3-1 0,-12 15 16 16,0 0-16-16,14-15 17 0,1-1-17 0,-15 16 34 15,0 0-34-15,14-12 35 0,4 0-35 0,-18 12 19 16,0 0-19-16,16-7 20 0,-4 2-20 0,-12 5 29 15,0 0-29-15,8 0 29 0,-2 0-29 0,-6 0 48 16,0 0-48-16,5 0 48 0,-3 2-48 0,-2-2 57 16,0 0-57-16,-4 7 57 0,-3 5-57 0,7-12 61 15,0 0-61-15,-9 12 61 0,-1-2-61 0,10-10 63 16,0 0-63-16,-10 10 64 0,-1 1-64 0,11-11 53 16,0 0-53-16,-12 5 53 0,3-2-53 0,9-3 0 0,0 0 0 15,0-15 0-15,4-9 0 0,-4 24-113 0,0 0 113 16,5-40-662-16,-10 80 662 0</inkml:trace>
  <inkml:trace contextRef="#ctx0" brushRef="#br0" timeOffset="148824.67">11744 6191 91 0,'0'0'0'0,"0"5"0"0,-4 7 0 16,4-12 79-16,0 0-79 0,-2 7 80 0,2-3-80 0,0-4 107 15,0 0-107-15,-1 5 107 0,1-5-107 0,0 0 87 16,0 0-87-16,0 0 87 0,-2 3-87 0,2-3 80 16,0 0-80-16,0 5 81 0,0 2-81 0,0-7 70 15,0 0-70-15,0 12 70 0,0 4-70 0,0-16 60 16,0 0-60-16,0 20 60 0,0 8-60 0,0-28 69 16,0 0-69-16,0 34 69 0,2 5-69 0,-2-39 64 15,0 0-64-15,3 40 65 0,4 8-65 0,-7-48 42 16,0 0-42-16,5 46 42 0,1 2-42 0,-6-48 21 0,0 0-21 15,3 39 21-15,0-8-21 0,-3-31 36 0,0 0-36 16,4 29 36-16,1-7-36 0,-5-22 5 0,0 0-5 16,5 19 6-16,2-7-6 0,-7-12 5 0,0 0-5 0,9 9 6 15,-4-4-6-15,-5-5-79 0,0 0 79 0,9-5-79 16,0-11 79-16,-9 16-120 0,0 0 120 0,7-24-120 16,-2-13 120-16,4-23-771 0</inkml:trace>
  <inkml:trace contextRef="#ctx0" brushRef="#br0" timeOffset="149229.51">11533 6457 774 0,'0'0'0'0,"7"-2"0"0,-2 2 0 0,-5 0 130 16,0 0-130-16,3-3 131 0,1 3-131 0,-4 0 100 15,0 0-100-15,0 0 101 0,5-4-101 0,-5 4 86 16,0 0-86-16,5-3 86 0,4-1-86 0,-9 4 64 0,0 0-64 15,16-5 64-15,6-7-64 0,-22 12 63 0,0 0-63 16,28-8 64-16,7-8-64 0,-35 16 36 0,0 0-36 16,35-12 36-16,2 2-36 0,-37 10 11 0,0 0-11 15,34-2 11-15,3 4-11 0,-37-2 31 0,0 0-31 0,38 10 31 16,1 2-31-16,-39-12 4 0,0 0-4 0,41 16 5 16,3-1-5-16,-44-15-15 0,0 0 15 0,44 12-15 15,1 0 15-15,-45-12-197 0,0 0 197 0,85 21-1088 16,-170-42 1088-16</inkml:trace>
  <inkml:trace contextRef="#ctx0" brushRef="#br0" timeOffset="150476.26">10975 9376 359 0,'0'0'0'0,"2"-5"0"0,5-2 0 0,-7 7 75 16,0 0-75-16,9-3 75 0,-1-6-75 0,-8 9 108 15,0 0-108-15,14-7 108 0,6-1-108 0,-20 8 117 16,0 0-117-16,17-7 117 0,6 2-117 0,-23 5 122 15,0 0-122-15,27-4 122 0,0-1-122 0,-27 5 93 16,0 0-93-16,29 2 93 0,1 1-93 0,-30-3 70 0,0 0-70 16,24 7 70-16,2 2-70 0,-26-9 56 0,0 0-56 15,23 12 57-15,1 0-57 0,-24-12 33 0,0 0-33 16,23 10 34-16,5 0-34 0,-28-10 3 0,0 0-3 16,30 10 4-16,-1-4-4 0,-29-6 17 0,0 0-17 0,38 6 17 15,3-6-17-15,-41 0 3 0,0 0-3 0,41 0 4 16,5 0-4-16,-46 0 2 0,0 0-2 0,41-3 2 15,0 0-2-15,-41 3 18 0,0 0-18 0,34-6 18 16,-1-2-18-16,-33 8 7 0,0 0-7 0,30-4 7 16,-4-2-7-16,-26 6 9 0,0 0-9 0,21-4 10 15,-5 1-10-15,-16 3 15 0,0 0-15 0,14-2 16 16,-2-1-16-16,-12 3 3 0,0 0-3 0,7-4 4 16,0 2-4-16,-7 2-58 0,0 0 58 0,7 2-58 15,-4 5 58-15,-3-7-126 0,0 0 126 0,9 5-1114 16,-18-10 1114-16</inkml:trace>
  <inkml:trace contextRef="#ctx0" brushRef="#br0" timeOffset="154618.69">10228 9931 102 0,'0'0'0'0,"0"0"0"15,0 0 0-15,0 0 47 0,0 0-47 0,0 0 47 16,0 0-47-16,0 0 78 0,0 0-78 0,0 0 79 15,0 0-79-15,0 0 83 0,0 0-83 0,0 0 83 16,0 0-83-16,0 0 54 0,0 0-54 0,0 0 54 16,0 0-54-16,0 0 48 0,0 0-48 0,0 0 48 15,0 0-48-15,0 0 36 0,0 0-36 0,0 0 37 16,-19-5-37-16,19 5 15 0,0 0-15 0,-11-2 15 0,-1 2-15 16,12 0 21-16,0 0-21 0,-17 4 21 0,1 2-21 15,16-6 14-15,0 0-14 0,-14 14 15 0,5 8-15 16,9-22 16-16,0 0-16 0,-3 21 17 0,3 5-17 0,0-26 9 15,0 0-9-15,9 20 9 0,-1-1-9 0,-8-19 9 16,0 0-9-16,16 12 10 0,3-3-10 0,-19-9 8 16,0 0-8-16,19 3 8 0,0-3-8 0,-19 0 15 15,0 0-15-15,20-7 15 0,-3-1-15 0,-17 8 14 16,0 0-14-16,12-11 15 0,-3-2-15 0,-9 13 15 16,0 0-15-16,3-16 16 0,3-6-16 0,-6 22 16 15,0 0-16-15,-4-17 17 0,-1-5-17 0,5 22 25 16,0 0-25-16,-9-18 26 0,-6-4-26 0,15 22 20 0,0 0-20 15,-14-15 20-15,-6 1-20 0,20 14 10 0,0 0-10 16,-19-9 10-16,-2 3-10 0,21 6 10 0,0 0-10 16,-17-4 11-16,-2 4-11 0,19 0 8 0,0 0-8 0,-14 9 9 15,-2 4-9-15,16-13 8 0,0 0-8 0,-10 24 8 16,3 9-8-16,7-33 15 0,0 0-15 0,-2 31 15 16,7 1-15-16,-5-32 3 0,0 0-3 0,12 23 4 15,9-10-4-15,-21-13-103 0,0 0 103 0,27-10-103 16,2-17 103-16,-29 27-91 0,0 0 91 0,59-38-650 15,-118 76 650-15</inkml:trace>
  <inkml:trace contextRef="#ctx0" brushRef="#br1" timeOffset="192799.01">19135 6039 1143 0,'0'0'0'15,"0"0"-116"-15,0 0 116 0,6-9-115 0,-1-6 115 0,-5 15-35 16,0 0 35-16,5-10-34 0,-1 1 34 16,-4 9-48-16,0 0 48 0,3-5-47 0,0 1 47 0,-3 4-45 15,0 0 45-15,0 0-44 0,4 4 44 0,-4-4-10 16,0 0 10-16,0 12-10 0,0 8 10 0,0-20 0 15,0 0 0-15,0 31 1 0,0 12-1 0,0-43 22 16,0 0-22-16,5 39 23 0,-1 9-23 0,-4-48 24 16,0 0-24-16,8 43 25 0,3 0-25 0,-11-43 25 15,0 0-25-15,16 39 26 0,1 1-26 0,-17-40 14 0,0 0-14 16,23 32 15-16,4-1-15 0,-27-31 52 0,0 0-52 16,27 24 53-16,6-3-53 0,-33-21 39 0,0 0-39 15,29 19 39-15,3-1-39 0,-32-18 46 0,0 0-46 0,29 14 46 16,1 2-46-16,-30-16 30 0,0 0-30 0,31 15 30 15,4 0-30-15,-35-15 9 0,0 0-9 0,38 11 9 16,4-3-9-16,-42-8 42 0,0 0-42 0,44 12 42 16,3 0-42-16,-47-12 47 0,0 0-47 0,47 12 47 15,0 0-47-15,-47-12 27 0,0 0-27 0,47 16 27 16,0-4-27-16,-47-12 19 0,0 0-19 0,49 12 20 16,1-2-20-16,-50-10 35 0,0 0-35 0,56 8 36 15,3-4-36-15,-59-4 18 0,0 0-18 0,59 5 19 16,-1-2-19-16,-58-3 18 0,0 0-18 0,70 0 19 15,6 0-19-15,-76 0 18 0,0 0-18 0,73 2 18 16,1 0-18-16,-74-2 8 0,0 0-8 0,73 8 9 0,2-1-9 16,-75-7 25-16,0 0-25 0,68 11 26 0,-2 2-26 15,-66-13 12-15,0 0-12 0,68 12 12 0,-5-3-12 16,-63-9 5-16,0 0-5 0,73 12 5 0,0 0-5 0,-73-12 22 16,0 0-22-16,73 12 23 0,-2-2-23 0,-71-10 6 15,0 0-6-15,70 10 7 0,-4 1-7 0,-66-11 9 16,0 0-9-16,72 15 10 0,3 4-10 0,-75-19 24 15,0 0-24-15,69 21 25 0,-1-4-25 0,-68-17-1 16,0 0 1-16,67 18 0 0,-3 1 0 0,-64-19 0 16,0 0 0-16,71 21 1 0,4-6-1 0,-75-15 0 15,0 0 0-15,72 19 1 0,-1-2-1 0,-71-17 0 16,0 0 0-16,68 19 1 0,-3 2-1 0,-65-21 0 16,0 0 0-16,66 19 0 0,-4-4 0 0,-62-15 5 0,0 0-5 15,67 12 6-15,-1 0-6 0,-66-12 14 0,0 0-14 16,56 8 15-16,-9 3-15 0,-47-11 9 0,0 0-9 0,50 8 9 15,1 1-9-15,-51-9 4 0,0 0-4 0,64 12 5 16,9 3-5-16,-73-15 13 0,0 0-13 0,72 12 13 16,-1 4-13-16,-71-16 3 0,0 0-3 0,56 12 4 15,-12-7-4-15,-44-5 6 0,0 0-6 0,48 7 6 16,1-4-6-16,-49-3 7 0,0 0-7 0,66 7 8 16,13 2-8-16,-79-9 3 0,0 0-3 0,71 8 3 15,4 1-3-15,-75-9 0 0,0 0 0 0,56 7 1 16,-9-7-1-16,-47 0 5 0,0 0-5 0,52 3 5 15,0-3-5-15,-52 0 2 0,0 0-2 0,67-3 3 16,9-3-3-16,-76 6 2 0,0 0-2 0,58-5 2 16,-11 0-2-16,-47 5 10 0,0 0-10 0,47-12 10 0,-4 0-10 15,-43 12 3-15,0 0-3 0,42-20 4 0,-2-3-4 16,-40 23 2-16,0 0-2 0,40-31 2 0,-1-1-2 16,-39 32 5-16,0 0-5 0,38-39 5 0,-2-1-5 0,-36 40 6 15,0 0-6-15,41-55 7 0,4-6-7 0,-45 61 3 16,0 0-3-16,29-41 3 0,-2 10-3 0,-27 31 6 15,0 0-6-15,22-24 6 0,-3 12-6 0,-19 12 0 16,0 0 0-16,18-4 1 0,-1 8-1 0,-17-4-29 16,0 0 29-16,16 19-29 0,-2 10 29 0,-14-29-133 15,0 0 133-15,16 22-132 0,1 2 132 0,16 19-1221 16</inkml:trace>
  <inkml:trace contextRef="#ctx0" brushRef="#br1" timeOffset="194389.84">28334 5778 953 0,'0'0'0'0,"-4"0"0"0,-1 0 0 0,5 0 99 16,0 0-99-16,0 0 99 0,2 4-99 0,-2-4 58 16,0 0-58-16,3 2 58 0,1-2-58 0,-4 0 30 15,0 0-30-15,3 3 30 0,2-3-30 0,-5 0 9 16,0 0-9-16,4 0 10 0,-1 3-10 0,-3-3 1 0,0 0-1 15,2 4 1-15,-2 1-1 0,0-5 4 0,0 0-4 16,-2 15 4-16,-1 13-4 0,3-28 6 0,0 0-6 0,-5 31 7 16,-1 8-7-16,6-39 0 0,0 0 0 0,-5 43 1 15,0 5-1-15,5-48 2 0,0 0-2 0,-3 48 3 16,3 0-3-16,0-48 5 0,0 0-5 0,1 51 5 16,4 2-5-16,-5-53 3 0,0 0-3 0,9 52 3 15,2-1-3-15,-11-51 11 0,0 0-11 0,15 45 11 16,4-3-11-16,-19-42 8 0,0 0-8 0,25 40 9 15,3-6-9-15,-28-34 15 0,0 0-15 0,29 33 15 16,4-3-15-16,-33-30 23 0,0 0-23 0,37 31 24 16,3-7-24-16,-40-24 3 0,0 0-3 0,44 24 3 15,3-3-3-15,-47-21 7 0,0 0-7 0,50 22 8 16,6 2-8-16,-56-24 14 0,0 0-14 0,68 24 15 16,10 0-15-16,-78-24 3 0,0 0-3 0,75 22 4 0,0 2-4 15,-75-24 2-15,0 0-2 0,77 19 3 0,1 2-3 16,-78-21 5-16,0 0-5 0,77 19 5 0,-2 1-5 0,-75-20 12 15,0 0-12-15,76 16 13 0,3-3-13 0,-79-13 33 16,0 0-33-16,80 14 34 0,4-6-34 0,-84-8 4 16,0 0-4-16,78 12 5 0,0 0-5 0,-78-12 10 15,0 0-10-15,79 11 11 0,1 2-11 0,-80-13 45 16,0 0-45-16,78 12 45 0,2 0-45 0,-80-12 2 16,0 0-2-16,75 16 2 0,-3-1-2 0,-72-15 9 15,0 0-9-15,69 16 10 0,1-4-10 0,-70-12 25 0,0 0-25 16,68 12 26-16,0 0-26 0,-68-12 5 0,0 0-5 15,61 10 5-15,-4 2-5 0,-57-12 4 0,0 0-4 16,46 5 5-16,-11 2-5 0,-35-7 13 0,0 0-13 16,36 2 13-16,1 1-13 0,-37-3 3 0,0 0-3 0,40 7 4 15,3-4-4-15,-43-3 6 0,0 0-6 0,44 9 6 16,3-1-6-16,-47-8 13 0,0 0-13 0,47 9 14 16,2 1-14-16,-49-10 8 0,0 0-8 0,47 7 9 15,2 2-9-15,-49-9 9 0,0 0-9 0,48 5 9 16,1 2-9-16,-49-7 15 0,0 0-15 0,52 8 15 15,2-1-15-15,-54-7 14 0,0 0-14 0,53 9 15 16,1-1-15-16,-54-8 9 0,0 0-9 0,52 7 9 16,-1-5-9-16,-51-2 4 0,0 0-4 0,54 2 4 15,0-1-4-15,-54-1 3 0,0 0-3 0,69 4 3 16,13-4-3-16,-82 0 5 0,0 0-5 0,72 0 5 0,-5 0-5 16,-67 0 6-16,0 0-6 0,54 0 6 0,-10 3-6 15,-44-3 0-15,0 0 0 0,51 0 1 0,-1 4-1 16,-50-4 0-16,0 0 0 0,52 1 1 0,4 3-1 15,-56-4 6-15,0 0-6 0,54 3 7 0,-2-3-7 0,-52 0 3 16,0 0-3-16,49 0 3 0,-2 0-3 0,-47 0 2 16,0 0-2-16,42 0 2 0,-4 0-2 0,-38 0 1 15,0 0-1-15,37-5 2 0,-4-2-2 0,-33 7 1 16,0 0-1-16,30-8 1 0,-4-4-1 0,-26 12 3 16,0 0-3-16,22-16 4 0,-1-8-4 0,-21 24 5 15,0 0-5-15,19-31 6 0,1-8-6 0,-20 39 14 16,0 0-14-16,19-43 15 0,-2-12-15 0,-17 55 0 0,0 0 0 15,16-51 0-15,-2-1 0 0,-14 52-209 0,0 0 209 16,9-39-208-16,-6 7 208 0,9-39-1211 0</inkml:trace>
  <inkml:trace contextRef="#ctx0" brushRef="#br1" timeOffset="198759.95">26585 7553 270 0,'0'0'0'0,"0"0"0"0,0 0 0 0,0 0 82 16,0 0-82-16,0 0 82 0,0 0-82 0,0 0 94 0,0 0-94 15,0 0 94-15,0 0-94 0,0 0 63 0,0 0-63 16,0 0 64-16,0 0-64 0,0 0 43 0,0 0-43 15,0 0 44-15,0 0-44 0,0 0 37 0,0 0-37 16,0 0 37-16,-6 21-37 0,6-21 22 0,0 0-22 0,-5 24 23 16,-2 10-23-16,7-34 28 0,0 0-28 0,-5 41 28 15,0 9-28-15,5-50 13 0,0 0-13 0,-4 44 13 16,4 6-13-16,0-50 19 0,0 0-19 0,-1 39 20 16,-1-3-20-16,2-36 14 0,0 0-14 0,-2 31 15 15,2-7-15-15,0-24 26 0,0 0-26 0,0 17 26 16,0-3-26-16,0-14 2 0,0 0-2 0,0 12 3 15,2-9-3-15,-2-3-131 0,0 0 131 0,0 6-130 16,-2-6 130-16,0 3-584 0</inkml:trace>
  <inkml:trace contextRef="#ctx0" brushRef="#br1" timeOffset="199088.76">26250 8129 595 0,'0'0'0'0,"12"-4"0"0,9-1 0 0,-21 5 105 16,0 0-105-16,11-3 106 0,-4-2-106 0,-7 5 75 16,0 0-75-16,14-4 76 0,1-4-76 0,-15 8 43 0,0 0-43 15,23-4 43-15,3-3-43 0,-26 7 0 0,0 0 0 16,33-6 1-16,7 0-1 0,-40 6 16 0,0 0-16 15,44-6 17-15,6 0-17 0,-50 6 22 0,0 0-22 16,47-5 23-16,-1 2-23 0,-46 3 13 0,0 0-13 0,40-4 14 16,-4-4-14-16,-36 8 29 0,0 0-29 0,30-7 29 15,-6 0-29-15,-24 7 18 0,0 0-18 0,19-5 19 16,-5-5-19-16,-14 10-38 0,0 0 38 0,9-9-37 16,-4 1 37-16,-5 8-136 0,0 0 136 0,2-18-136 15,-4-4 136-15,2-17-579 0</inkml:trace>
  <inkml:trace contextRef="#ctx0" brushRef="#br1" timeOffset="199495.01">26201 7500 337 0,'0'0'0'0,"7"0"0"0,7 0 0 0,-14 0 33 0,0 0-33 15,14 2 33-15,-3 0-33 0,-11-2 42 0,0 0-42 0,19 0 42 16,2 0-42-16,-21 0 43 0,0 0-43 16,29-4 43-16,8-1-43 0,-37 5 49 0,0 0-49 0,42-7 49 15,5-3-49-15,-47 10 47 0,0 0-47 0,50-10 48 16,6 1-48-16,-56 9 54 0,0 0-54 0,51-12 54 16,-1 3-54-16,-50 9 32 0,0 0-32 0,45-5 33 15,-5 4-33-15,-40 1-8 0,0 0 8 0,34 0-8 16,-7 5 8-16,-27-5-88 0,0 0 88 0,21 3-87 15,-7 4 87-15,21 2-480 0</inkml:trace>
  <inkml:trace contextRef="#ctx0" brushRef="#br1" timeOffset="200695.5">27334 7848 539 0,'0'0'0'0,"0"0"0"0,-18 8 0 0,18-8 60 0,0 0-60 0,-8 4 60 15,1-2-60-15,7-2 69 0,0 0-69 16,-14 6 69-16,-2 6-69 0,16-12 42 0,0 0-42 0,-21 16 42 16,0 3-42-16,21-19 7 0,0 0-7 0,-28 25 7 15,0 6-7-15,28-31 19 0,0 0-19 0,-22 28 20 16,3-6-20-16,19-22 3 0,0 0-3 0,-14 26 3 15,3 1-3-15,11-27 0 0,0 0 0 0,-1 26 0 16,7-2 0-16,-6-24-1 0,0 0 1 0,14 20 0 16,9-8 0-16,-23-12 1 0,0 0-1 0,24 9 2 15,6-8-2-15,-30-1 4 0,0 0-4 0,31-1 5 16,4-4-5-16,-35 5-91 0,0 0 91 0,33-9-90 16,0-1 90-16,34-7-495 0</inkml:trace>
  <inkml:trace contextRef="#ctx0" brushRef="#br1" timeOffset="201130.66">27633 7841 259 0,'0'0'0'16,"-3"3"0"-16,-2 3 0 0,5-6 69 0,0 0-69 0,0 0 70 16,0 0-70-16,0 0 96 0,0 0-96 0,0 0 97 15,3-2-97-15,-3 2 79 0,0 0-79 0,0 0 80 16,4-2-80-16,-4 2 52 0,0 0-52 0,0 0 53 15,0 7-53-15,0-7 52 0,0 0-52 0,-6 17 52 16,-4 11-52-16,10-28 32 0,0 0-32 0,-10 34 32 16,-3 9-32-16,13-43 22 0,0 0-22 0,-8 39 23 15,-1 2-23-15,9-41 27 0,0 0-27 0,-2 43 27 16,4 0-27-16,-2-43 22 0,0 0-22 0,7 36 22 16,7-5-22-16,-14-31 16 0,0 0-16 0,17 22 17 15,6-7-17-15,-23-15 10 0,0 0-10 0,24 5 10 16,4-8-10-16,-28 3-3 0,0 0 3 0,26-9-3 0,2-9 3 15,-28 18-128-15,0 0 128 0,23-18-128 0,-2 0 128 16,22-18-626-16</inkml:trace>
  <inkml:trace contextRef="#ctx0" brushRef="#br1" timeOffset="201401.01">27630 7848 348 0,'0'0'0'16,"5"-2"0"-16,6 0 0 0,-11 2 45 0,0 0-45 15,8-3 46-15,1-2-46 0,-9 5 40 0,0 0-40 16,10-4 40-16,3 3-40 0,-13 1 22 0,0 0-22 0,14-2 22 16,3 2-22-16,-17 0 8 0,0 0-8 0,17 0 8 15,1 0-8-15,-18 0 26 0,0 0-26 0,16-3 26 16,-3 3-26-16,-13 0 6 0,0 0-6 0,9-4 6 15,-2 4-6-15,-7 0-50 0,0 0 50 0,5 0-49 16,-3-2 49-16,-2 2-118 0,0 0 118 0,0 0-118 16,0 0 118-16,0 0-142 0</inkml:trace>
  <inkml:trace contextRef="#ctx0" brushRef="#br1" timeOffset="202272.66">27567 8053 1031 0,'0'0'0'0,"0"0"-14"0,0 0 14 0,7-3-13 16,4-2 13-16,-11 5 39 0,0 0-39 0,7-4 40 16,0 4-40-16,-7 0 51 0,0 0-51 0,8-3 52 15,3 3-52-15,-11 0 3 0,0 0-3 0,12-3 4 16,0-1-4-16,-12 4 12 0,0 0-12 0,12-2 13 16,-1 2-13-16,-11 0 5 0,0 0-5 0,10-3 5 15,-1 3-5-15,-9 0 21 0,0 0-21 0,9 0 21 16,-1 0-21-16,-8 0 13 0,0 0-13 0,7 0 13 15,0-3-13-15,-7 3-4 0,0 0 4 0,5-2-3 0,1-2 3 16,-6 4-160-16,0 0 160 0,3-3-160 0,1 0 160 16,3-4-627-16</inkml:trace>
  <inkml:trace contextRef="#ctx0" brushRef="#br1" timeOffset="202857.58">28043 7834 684 0,'0'0'0'0,"-7"4"0"0,-5 2 0 16,12-6 104-16,0 0-104 0,-4 4 104 0,4 4-104 16,0-8 57-16,0 0-57 0,0 6 58 0,2 0-58 0,-2-6 45 15,0 0-45-15,-5 12 45 0,-2 4-45 16,7-16-3-16,0 0 3 0,-13 19-3 0,-4 6 3 0,17-25-11 16,0 0 11-16,-17 26-10 0,-3 0 10 0,20-26-17 15,0 0 17-15,-19 24-16 0,2 1 16 0,17-25-16 16,0 0 16-16,-14 19-15 0,2-2 15 0,12-17-10 15,0 0 10-15,-7 19-9 0,3-3 9 0,4-16-10 16,0 0 10-16,4 15-9 0,6-1 9 0,-10-14-8 16,0 0 8-16,18 10-8 0,6-1 8 0,-24-9 0 15,0 0 0-15,26 1 0 0,2-1 0 0,-28 0 0 0,0 0 0 16,26-1 0-16,2-3 0 0,-28 4 2 0,0 0-2 16,23-7 2-16,-4-1-2 0,-19 8-6 0,0 0 6 15,16-9-6-15,-2-3 6 0,-14 12-135 0,0 0 135 0,13-12-135 16,0 0 135-16,13-12-412 0</inkml:trace>
  <inkml:trace contextRef="#ctx0" brushRef="#br1" timeOffset="203053.62">28173 8026 572 0,'0'0'0'0,"0"17"0"16,0 12 0-16,0-29 92 0,0 0-92 0,0 36 92 15,-1 4-92-15,1-40 66 0,0 0-66 0,-4 36 66 16,1 3-66-16,3-39 33 0,0 0-33 0,-4 33 34 0,-1-6-34 16,5-27 10-16,0 0-10 0,-3 22 11 0,-1-6-11 15,4-16-150-15,0 0 150 0,-2 8-149 0,4-4 149 16,-2 9-411-16</inkml:trace>
  <inkml:trace contextRef="#ctx0" brushRef="#br1" timeOffset="203682.78">26344 8506 326 0,'0'0'0'0,"16"-4"0"0,12-1 0 0,-28 5 0 16,0 0 0-16,38-3 0 0,11-1 0 0,-49 4 7 16,0 0-7-16,59-3 8 0,9 6-8 0,-68-3 6 15,0 0-6-15,98 0 6 0,24 0-6 0,-122 0 5 0,0 0-5 16,120-3 5-16,9-1-5 0,-129 4 21 0,0 0-21 16,129-5 21-16,5-7-21 0,-134 12 48 0,0 0-48 15,118-15 49-15,-10-6-49 0,-108 21 24 0,0 0-24 16,98-17 25-16,-13 0-25 0,-85 17 42 0,0 0-42 0,82-17 42 15,-5 3-42-15,-77 14 44 0,0 0-44 0,57-8 45 16,-12 1-45-16,-45 7 35 0,0 0-35 0,27-2 35 16,-19 2-35-16,-8 0 0 0,0 0 0 0,7 2 0 15,-7 0 0-15,0-2-109 0,0 0 109 0,-21 17-108 16,-13 3 108-16,-22 18-346 0</inkml:trace>
  <inkml:trace contextRef="#ctx0" brushRef="#br1" timeOffset="204059.34">27011 8836 471 0,'0'0'0'0,"9"-8"0"0,7-6 0 0,-16 14 70 16,0 0-70-16,-4 15 70 0,-8 20-70 0,12-35 62 16,0 0-62-16,-10 39 62 0,-1 4-62 0,11-43 58 0,0 0-58 15,-10 50 58-15,-1 4-58 0,11-54 52 0,0 0-52 16,-8 55 52-16,-1 0-52 0,9-55 43 0,0 0-43 0,-5 50 44 15,1-2-44-15,4-48 36 0,0 0-36 0,-3 34 37 16,1-5-37-16,2-29 24 0,0 0-24 0,0 22 25 16,0-4-25-16,0-18 1 0,0 0-1 0,2 5 2 15,1-5-2-15,-3 0-149 0,0 0 149 0,2-5-148 16,0-11 148-16,1-4-556 0</inkml:trace>
  <inkml:trace contextRef="#ctx0" brushRef="#br1" timeOffset="204343.98">26717 9431 595 0,'0'0'0'0,"16"-9"0"0,5-1 0 16,-21 10 66-16,0 0-66 0,10-3 66 0,-5 4-66 0,-5-1 62 15,0 0-62-15,4 2 62 0,-2 1-62 0,-2-3 52 16,0 0-52-16,12 5 53 0,9 2-53 0,-21-7 0 15,0 0 0-15,29 5 1 0,11-1-1 0,-40-4 19 16,0 0-19-16,46 2 20 0,4-2-20 0,-50 0 14 16,0 0-14-16,47-2 15 0,2-3-15 0,-49 5 9 15,0 0-9-15,40-4 9 0,-3-3-9 0,-37 7 17 16,0 0-17-16,27-5 17 0,-6-3-17 0,-21 8 3 16,0 0-3-16,18-10 4 0,-4-4-4 0,-14 14-126 0,0 0 126 15,7-19-125-15,-6-5 125 0,8-19-534 0</inkml:trace>
  <inkml:trace contextRef="#ctx0" brushRef="#br1" timeOffset="204599.12">26588 8800 639 0,'0'0'0'0,"12"-3"0"15,7-4 0-15,-19 7 99 0,0 0-99 0,23-7 100 16,7 2-100-16,-30 5 65 0,0 0-65 0,33-8 65 16,5 1-65-16,-38 7 51 0,0 0-51 0,47-4 52 15,7 3-52-15,-54 1 38 0,0 0-38 0,58-4 38 0,3-1-38 16,-61 5 38-16,0 0-38 0,54-3 39 0,-2 1-39 16,-52 2 0-16,0 0 0 0,42-2 0 0,-6-1 0 15,-36 3-136-15,0 0 136 0,32-7-136 0,-6 2 136 16,31-6-620-16</inkml:trace>
  <inkml:trace contextRef="#ctx0" brushRef="#br1" timeOffset="205424.41">27660 9170 326 0,'0'0'0'0,"1"-3"0"15,1-7 0-15,-2 10 37 0,0 0-37 0,2-9 38 16,-1 1-38-16,-1 8 59 0,0 0-59 0,0-11 59 15,0-1-59-15,0 12 86 0,0 0-86 0,-1-10 86 16,-1 3-86-16,2 7 77 0,0 0-77 0,-2-8 77 16,-1 4-77-16,3 4 69 0,0 0-69 0,-7 0 69 15,-2 0-69-15,9 0 50 0,0 0-50 0,-19 14 51 16,-9 8-51-16,28-22 23 0,0 0-23 0,-26 29 24 0,-4 6-24 16,30-35 19-16,0 0-19 0,-28 37 20 0,1 4-20 15,27-41 9-15,0 0-9 0,-23 40 9 0,5-1-9 16,18-39 9-16,0 0-9 0,-6 40 10 0,7-1-10 0,-1-39 8 15,0 0-8-15,11 34 8 0,6-8-8 0,-17-26 3 16,0 0-3-16,26 17 4 0,7-8-4 0,-33-9-53 16,0 0 53-16,35-4-53 0,5-8 53 0,-40 12-97 15,0 0 97-15,39-12-97 0,1-10 97 0,38-11-614 16</inkml:trace>
  <inkml:trace contextRef="#ctx0" brushRef="#br1" timeOffset="205680.4">27992 9191 494 0,'0'0'0'0,"-8"3"0"0,-5 3 0 0,13-6 38 0,0 0-38 0,0 3 39 15,7 0-39-15,-7-3 68 0,0 0-68 0,6 2 68 16,-1 0-68-16,-5-2 44 0,0 0-44 0,0 17 45 16,-4 10-45-16,4-27 32 0,0 0-32 0,-3 31 33 15,-1 5-33-15,4-36 33 0,0 0-33 0,0 34 33 16,2 2-33-16,-2-36 7 0,0 0-7 0,7 33 8 15,3 1-8-15,-10-34 29 0,0 0-29 0,13 24 29 16,2-3-29-16,-15-21 18 0,0 0-18 0,18 12 19 16,3-5-19-16,-21-7-33 0,0 0 33 0,17-6-32 15,-1-4 32-15,-16 10-96 0,0 0 96 0,15-15-95 16,1-2 95-16,16-14-502 0</inkml:trace>
  <inkml:trace contextRef="#ctx0" brushRef="#br1" timeOffset="205891.31">27937 9081 527 0,'0'0'0'0,"10"-1"0"0,9-1 0 0,-19 2 98 16,0 0-98-16,23-4 99 0,5 3-99 0,-28 1 54 16,0 0-54-16,26-4 54 0,0 1-54 0,-26 3 37 15,0 0-37-15,24-2 37 0,1 2-37 0,-25 0 10 16,0 0-10-16,19 0 11 0,-5-2-11 0,-14 2-3 0,0 0 3 15,10 0-3-15,-3-1 3 0,-7 1-138 0,0 0 138 16,5 0-137-16,-3 0 137 0,5 0-391 0</inkml:trace>
  <inkml:trace contextRef="#ctx0" brushRef="#br1" timeOffset="210515.7">27973 9309 281 0,'0'0'0'0,"11"-7"0"0,4-1 0 0,-15 8 55 16,0 0-55-16,9-5 55 0,-4 1-55 0,-5 4 83 15,0 0-83-15,5-3 84 0,1-1-84 0,-6 4 75 16,0 0-75-16,7-3 76 0,3-2-76 0,-10 5 55 16,0 0-55-16,12-5 56 0,2-1-56 0,-14 6 41 15,0 0-41-15,12-1 42 0,1-4-42 0,-13 5 18 0,0 0-18 16,10 0 18-16,-1 0-18 0,-9 0 12 0,0 0-12 15,7 1 13-15,0 3-13 0,-7-4-117 0,0 0 117 16,7 0-117-16,0 3 117 0,7 2-459 0</inkml:trace>
  <inkml:trace contextRef="#ctx0" brushRef="#br1" timeOffset="211190.02">28322 9033 393 0,'0'0'0'0,"6"0"0"0,8-3 0 0,-14 3 67 0,0 0-67 15,16-7 67-15,2 2-67 0,-18 5 58 0,0 0-58 16,17-7 58-16,2 4-58 0,-19 3 61 0,0 0-61 0,18-2 61 16,-3 4-61-16,-15-2 48 0,0 0-48 0,12 3 49 15,-3 0-49-15,-9-3 48 0,0 0-48 0,7 7 49 16,-3 2-49-16,-4-9 37 0,0 0-37 0,1 8 37 16,-2 4-37-16,1-12 34 0,0 0-34 0,-9 19 35 15,-7 2-35-15,16-21 22 0,0 0-22 0,-17 22 23 16,-4-3-23-16,21-19 18 0,0 0-18 0,-25 21 18 15,-4-6-18-15,29-15 1 0,0 0-1 0,-23 12 2 16,6-5-2-16,17-7 0 0,0 0 0 0,-14 7 0 16,5-2 0-16,9-5-4 0,0 0 4 0,-7 8-3 15,2-4 3-15,5-4-15 0,0 0 15 0,3 13-15 16,10 6 15-16,-13-19-16 0,0 0 16 0,21 19-15 0,6 2 15 16,-27-21-17-16,0 0 17 0,28 22-16 0,2 2 16 15,-30-24-4-15,0 0 4 0,23 24-4 0,-4 0 4 16,-19-24-1-16,0 0 1 0,12 24 0 0,-5-2 0 15,-7-22 1-15,0 0-1 0,-2 24 2 0,-7 2-2 0,9-26 13 16,0 0-13-16,-17 26 13 0,-7-2-13 0,24-24 16 16,0 0-16-16,-27 17 17 0,-2-4-17 0,29-13-1 15,0 0 1-15,-33 6-1 0,-2-8 1 0,35 2-106 16,0 0 106-16,-28-14-106 0,4-6 106 0,-29-18-607 16</inkml:trace>
  <inkml:trace contextRef="#ctx0" brushRef="#br1" timeOffset="213169.66">28781 8254 214 0,'0'0'0'0,"2"-4"0"16,2-4 0-16,-4 8 64 0,0 0-64 0,1-4 65 16,-1 1-65-16,0 3 54 0,0 0-54 0,0-5 54 15,0 1-54-15,0 4 42 0,0 0-42 0,0-6 42 16,0 0-42-16,0 6 28 0,0 0-28 0,2-6 28 0,2 2-28 15,-4 4 15-15,0 0-15 0,7-2 15 0,1 4-15 16,-8-2 19-16,0 0-19 0,9 4 20 0,1 2-20 0,-10-6 14 16,0 0-14-16,9 9 15 0,0 0-15 0,-9-9 34 15,0 0-34-15,5 8 35 0,0-1-35 0,-5-7 40 16,0 0-40-16,0 9 41 0,-1 1-41 0,1-10 39 16,0 0-39-16,-7 8 40 0,-4 4-40 0,11-12 26 15,0 0-26-15,-12 11 26 0,0-1-26 0,12-10 35 16,0 0-35-16,-16 7 36 0,-3-4-36 0,19-3 21 15,0 0-21-15,-17 0 21 0,1-5-21 0,16 5 18 16,0 0-18-16,-9-7 18 0,7-5-18 0,2 12-3 0,0 0 3 16,7-12-3-16,9 0 3 0,-16 12-121 0,0 0 121 15,23-24-653-15,-46 48 653 0</inkml:trace>
  <inkml:trace contextRef="#ctx0" brushRef="#br1" timeOffset="-214043.18">28788 8244 124 0,'0'0'0'0,"7"-2"0"16,4-2 0-16,-11 4 83 0,0 0-83 0,10-3 84 0,2-2-84 15,-12 5 92-15,0 0-92 0,20-4 93 0,4 1-93 16,-24 3 62-16,0 0-62 0,30-3 62 0,4-1-62 16,-34 4 34-16,0 0-34 0,37-2 35 0,1-1-35 15,-38 3 10-15,0 0-10 0,42 0 10 0,4-5-10 0,-46 5 18 16,0 0-18-16,45-2 19 0,4 0-19 0,-49 2 22 15,0 0-22-15,45-1 22 0,-2-1-22 0,-43 2 22 16,0 0-22-16,35-3 23 0,-5-1-23 0,-30 4 24 16,0 0-24-16,23-3 25 0,-6 1-25 0,-17 2 39 15,0 0-39-15,12-3 39 0,-3 3-39 0,-9 0 13 16,0 0-13-16,5 0 13 0,-5 3-13 0,0-3-119 16,0 0 119-16,-2 2-119 0,-3 1 119 0,-2 4-458 0</inkml:trace>
  <inkml:trace contextRef="#ctx0" brushRef="#br1" timeOffset="-213533.05">28825 8483 382 0,'0'0'0'0,"17"-8"0"0,15-13 0 0,-32 21 54 16,0 0-54-16,0 5 55 0,-16 14-55 0,16-19 66 15,0 0-66-15,-10 12 66 0,-4 4-66 0,14-16 56 16,0 0-56-16,-9 12 56 0,2-5-56 0,7-7 53 16,0 0-53-16,-2 8 54 0,4-3-54 0,-2-5 49 15,0 0-49-15,10 7 50 0,8-7-50 0,-18 0 54 16,0 0-54-16,21 0 55 0,5 0-55 0,-26 0 22 16,0 0-22-16,28-7 23 0,1 0-23 0,-29 7 7 0,0 0-7 15,34-5 7-15,0-2-7 0,-34 7 26 0,0 0-26 16,40-5 26-16,4 2-26 0,-44 3 5 0,0 0-5 15,47-2 5-15,2 2-5 0,-49 0 25 0,0 0-25 16,47 0 26-16,-2 0-26 0,-45 0 12 0,0 0-12 0,40 0 13 16,-5 2-13-16,-35-2 40 0,0 0-40 0,30 0 41 15,-8 0-41-15,-22 0 42 0,0 0-42 0,19-2 43 16,-5-1-43-16,-14 3-50 0,0 0 50 0,14-7-49 16,-1 0 49-16,-13 7-102 0,0 0 102 0,8-10-101 15,-1-6 101-15,9-9-748 0</inkml:trace>
  <inkml:trace contextRef="#ctx0" brushRef="#br1" timeOffset="-211776.64">30398 7459 1110 0,'0'0'0'0,"0"0"-64"0,0 0 64 0,0 0-63 16,0 0 63-16,0 0 0 0,0 0 0 0,0 0 1 16,0 0-1-16,0 0-1 0,0 0 1 0,0 3 0 15,0 3 0-15,0-6-34 0,0 0 34 0,-3 22-34 0,-3 10 34 16,6-32-10-16,0 0 10 0,-7 43-9 0,0 5 9 15,7-48-11-15,0 0 11 0,-6 52-10 0,-3 2 10 0,9-54-1 16,0 0 1-16,-5 50-1 0,1 0 1 0,4-50 1 16,0 0-1-16,-2 41 1 0,1-5-1 0,1-36 18 15,0 0-18-15,-2 29 18 0,0-3-18 0,2-26 9 16,0 0-9-16,-2 17 10 0,2-4-10 0,0-13 0 16,0 0 0-16,-1 11 0 0,1-4 0 0,0-7-128 15,0 0 128-15,1 3-128 0,1-1 128 0,2 5-414 16</inkml:trace>
  <inkml:trace contextRef="#ctx0" brushRef="#br1" timeOffset="-211460.7">29903 8148 539 0,'0'0'0'0,"16"-4"0"16,10-8 0-16,-26 12 54 0,0 0-54 0,12-3 55 16,-5 3-55-16,-7 0 51 0,0 0-51 0,7 0 51 15,-3 3-51-15,-4-3 22 0,0 0-22 0,17-3 22 16,9 1-22-16,-26 2 19 0,0 0-19 0,39-5 20 16,9-4-20-16,-48 9 39 0,0 0-39 0,51-8 39 15,5-8-39-15,-56 16 12 0,0 0-12 0,52-15 13 0,-2-2-13 16,-50 17 22-16,0 0-22 0,48-16 22 0,-5 1-22 15,-43 15 14-15,0 0-14 0,35-12 15 0,-5 0-15 16,-30 12 9-16,0 0-9 0,20-9 10 0,-4 3-10 0,-16 6-117 16,0 0 117-16,11-6-117 0,-6 5 117 0,10-4-507 15</inkml:trace>
  <inkml:trace contextRef="#ctx0" brushRef="#br1" timeOffset="-211116.15">29968 7396 315 0,'0'0'0'0,"7"1"0"15,3 3 0-15,-10-4 64 0,0 0-64 0,11 3 64 16,-1-3-64-16,-10 0 64 0,0 0-64 0,18-5 65 16,4 0-65-16,-22 5 67 0,0 0-67 0,30-5 68 15,5-4-68-15,-35 9 62 0,0 0-62 0,38-8 63 16,4 1-63-16,-42 7 41 0,0 0-41 0,40-11 42 16,2 1-42-16,-42 10 30 0,0 0-30 0,38-7 30 15,-1-1-30-15,-37 8 15 0,0 0-15 0,31-7 15 16,-3 3-15-16,-28 4 0 0,0 0 0 0,24 4 0 0,-5-1 0 15,-19-3-104-15,0 0 104 0,20 5-103 0,-3 6 103 16,20 2-513-16</inkml:trace>
  <inkml:trace contextRef="#ctx0" brushRef="#br1" timeOffset="-210515.09">30905 7807 751 0,'0'0'0'0,"0"0"0"16,-5-5 0-16,5 5 83 0,0 0-83 0,-4-4 84 15,3 1-84-15,1 3 56 0,0 0-56 0,-6-4 56 16,1 3-56-16,5 1 32 0,0 0-32 0,-7-4 33 16,-2-1-33-16,9 5 2 0,0 0-2 0,-10-2 2 15,-4 1-2-15,14 1 12 0,0 0-12 0,-16 1 13 16,-3 1-13-16,19-2 33 0,0 0-33 0,-17 5 34 0,-2-1-34 15,19-4 4-15,0 0-4 0,-16 5 5 0,4 2-5 16,12-7 1-16,0 0-1 0,-9 12 2 0,2 3-2 0,7-15 0 16,0 0 0-16,4 21 0 0,6 4 0 15,-10-25-1-15,0 0 1 0,16 24-1 0,6 2 1 0,-22-26-5 16,0 0 5-16,25 26-5 0,1-2 5 0,-26-24-3 16,0 0 3-16,24 20-3 0,-1-1 3 0,-23-19-2 15,0 0 2-15,17 12-2 0,-1 0 2 0,-16-12-2 16,0 0 2-16,10 9-1 0,-1-3 1 0,-9-6 1 15,0 0-1-15,4 9 1 0,-4-2-1 0,0-7 10 16,0 0-10-16,-7 14 11 0,-7 1-11 0,14-15 16 0,0 0-16 16,-16 14 17-16,-5-1-17 0,21-13 25 0,0 0-25 15,-24 12 26-15,-4-1-26 0,28-11 6 0,0 0-6 16,-24 8 7-16,-1-4-7 0,25-4 5 0,0 0-5 16,-19 5 5-16,3-4-5 0,16-1-58 0,0 0 58 0,-10 2-58 15,5-2 58-15,5 0-143 0,0 0 143 0,7-3-142 16,8-2 142-16,8-7-585 0</inkml:trace>
  <inkml:trace contextRef="#ctx0" brushRef="#br1" timeOffset="-209644.45">31269 7834 449 0,'0'0'0'0,"0"0"0"0,0-5 0 0,0 5 118 16,0 0-118-16,0-3 118 0,2-4-118 0,-2 7 105 15,0 0-105-15,0-2 105 0,2-1-105 0,-2 3 71 16,0 0-71-16,0 0 71 0,1-4-71 0,-1 4 49 16,0 0-49-16,0 0 50 0,0 0-50 0,0 0 43 0,0 0-43 15,0 0 44-15,-1 7-44 0,1-7 26 0,0 0-26 16,-2 9 26-16,-2 6-26 0,4-15 27 0,0 0-27 0,-5 15 27 16,0 6-27-16,5-21 14 0,0 0-14 0,-9 21 15 15,-1 1-15-15,10-22-7 0,0 0 7 0,-9 24-7 16,0-2 7-16,9-22-25 0,0 0 25 0,-5 21-24 15,2-3 24-15,3-18-15 0,0 0 15 0,0 18-14 16,5-3 14-16,-5-15-20 0,0 0 20 0,9 12-19 16,5-3 19-16,-14-9-8 0,0 0 8 0,15 6-8 15,6 0 8-15,-21-6-4 0,0 0 4 0,21 3-4 16,3-3 4-16,-24 0-1 0,0 0 1 0,25-2 0 16,-1-1 0-16,-24 3-2 0,0 0 2 0,21-4-2 15,-2-2 2-15,-19 6-141 0,0 0 141 0,18-6-141 16,-4-4 141-16,17-4-592 0</inkml:trace>
  <inkml:trace contextRef="#ctx0" brushRef="#br1" timeOffset="-209433.75">31504 7923 662 0,'0'0'0'0,"0"12"0"0,0 4 0 0,0-16 90 16,0 0-90-16,4 27 91 0,3 14-91 0,-7-41 92 15,0 0-92-15,5 43 92 0,-1 3-92 0,-4-46 62 16,0 0-62-16,3 43 63 0,-1 2-63 0,-2-45 37 16,0 0-37-16,0 32 37 0,-2-3-37 0,2-29-1 15,0 0 1-15,-2 24-1 0,1-10 1 0,1-14-142 0,0 0 142 16,-6 7-142-16,-1-7 142 0,-5 3-610 0</inkml:trace>
  <inkml:trace contextRef="#ctx0" brushRef="#br1" timeOffset="-208968.76">29947 8487 550 0,'0'0'0'0,"9"0"0"0,6 3 0 0,-15-3 61 16,0 0-61-16,11 4 62 0,-1-3-62 0,-10-1 58 15,0 0-58-15,21 7 59 0,7 2-59 0,-28-9 40 16,0 0-40-16,40 8 40 0,12 3-40 0,-52-11 28 16,0 0-28-16,61 1 28 0,11 1-28 0,-72-2 15 15,0 0-15-15,99-10 15 0,23-7-15 0,-122 17 12 0,0 0-12 16,113-26 12-16,4-7-12 0,-117 33 9 0,0 0-9 16,111-30 10-16,-3-1-10 0,-108 31 15 0,0 0-15 15,95-29 15-15,-10 1-15 0,-85 28 8 0,0 0-8 0,64-12 8 16,-17 5-8-16,-47 7 15 0,0 0-15 0,30-1 16 15,-18 2-16-15,-12-1-56 0,0 0 56 0,9 7-56 16,-7 2 56-16,-2-9-142 0,0 0 142 0,-6 22-141 16,-8 11 141-16,-5 21-416 0</inkml:trace>
  <inkml:trace contextRef="#ctx0" brushRef="#br1" timeOffset="-208591.97">30480 8800 315 0,'0'0'0'0,"10"-1"0"0,6-1 0 0,-16 2 58 16,0 0-58-16,7 14 59 0,-3 11-59 0,-4-25 80 15,0 0-80-15,1 31 80 0,-1 9-80 0,0-40 98 16,0 0-98-16,-3 44 98 0,-2 7-98 0,5-51 82 16,0 0-82-16,-6 52 82 0,-1-1-82 0,7-51 77 0,0 0-77 15,-7 47 77-15,2-6-77 0,5-41 57 0,0 0-57 16,-7 37 58-16,2-2-58 0,5-35 41 0,0 0-41 0,-5 27 41 15,0-5-41-15,5-22 10 0,0 0-10 0,-4 17 11 16,1-5-11-16,3-12-176 0,0 0 176 0,-4 6-175 16,-1-6 175-16,-4 3-626 0</inkml:trace>
  <inkml:trace contextRef="#ctx0" brushRef="#br1" timeOffset="-208293.26">30097 9472 975 0,'0'0'0'0,"22"-10"0"0,17-6 0 16,-39 16 102-16,0 0-102 0,1 4 102 0,-16 13-102 16,15-17 82-16,0 0-82 0,-2 8 82 0,4 4-82 0,-2-12 53 15,0 0-53-15,15 7 53 0,12-3-53 0,-27-4 1 16,0 0-1-16,33 0 2 0,8-7-2 0,-41 7 12 15,0 0-12-15,44-9 12 0,5-3-12 0,-49 12 24 16,0 0-24-16,54-15 25 0,3-1-25 0,-57 16 12 16,0 0-12-16,53-12 13 0,-1 0-13 0,-52 12 18 15,0 0-18-15,42-12 19 0,-7 4-19 0,-35 8-45 16,0 0 45-16,27-7-45 0,-4-2 45 0,-23 9-116 0,0 0 116 16,9-12-116-16,-11-1 116 0,9-13-860 0</inkml:trace>
  <inkml:trace contextRef="#ctx0" brushRef="#br1" timeOffset="-208008.25">30112 8677 774 0,'0'0'0'0,"13"0"0"16,9 2 0-16,-22-2 119 0,0 0-119 0,28 1 119 16,9 1-119-16,-37-2 65 0,0 0-65 0,40 5 65 15,3 0-65-15,-43-5 38 0,0 0-38 0,49 7 38 0,5-3-38 16,-54-4 3-16,0 0-3 0,54 3 4 0,2 1-4 16,-56-4 32-16,0 0-32 0,52 1 32 0,0 3-32 15,-52-4-134-15,0 0 134 0,44 0-134 0,-7 3 134 0,-37-3-144 16,0 0 144-16,29 4-144 0,-6 1 144 0,29 3-454 15</inkml:trace>
  <inkml:trace contextRef="#ctx0" brushRef="#br1" timeOffset="-207467.75">31097 9191 225 0,'0'0'0'0,"-2"-5"0"16,0-2 0-16,2 7 116 0,0 0-116 0,0-9 117 16,4 3-117-16,-4 6 93 0,0 0-93 0,1-7 94 15,1 2-94-15,-2 5 77 0,0 0-77 0,-2-4 78 16,-3 1-78-16,5 3 70 0,0 0-70 0,-8-2 71 15,-6 2-71-15,14 0 48 0,0 0-48 0,-21 2 49 16,-5-1-49-16,26-1 32 0,0 0-32 0,-25 2 33 16,1 2-33-16,24-4 23 0,0 0-23 0,-25 5 24 15,1 5-24-15,24-10 4 0,0 0-4 0,-19 9 5 16,3-3-5-16,16-6 8 0,0 0-8 0,-10 16 9 0,4 4-9 16,6-20 3-16,0 0-3 0,2 19 4 0,9 5-4 15,-11-24 5-15,0 0-5 0,15 24 6 0,10 0-6 16,-25-24 7-16,0 0-7 0,28 21 7 0,3 1-7 0,-31-22 14 15,0 0-14-15,30 21 15 0,1-1-15 0,-31-20 22 16,0 0-22-16,26 19 23 0,-3 0-23 0,-23-19 8 16,0 0-8-16,15 17 8 0,-4 2-8 0,-11-19 26 15,0 0-26-15,7 15 26 0,-4-3-26 0,-3-12 20 16,0 0-20-16,-3 17 20 0,-8 0-20 0,11-17 9 16,0 0-9-16,-17 18 10 0,-7 0-10 0,24-18 10 15,0 0-10-15,-27 16 11 0,-4-2-11 0,31-14 3 0,0 0-3 16,-28 10 4-16,0-8-4 0,28-2 2 0,0 0-2 15,-22 3 3-15,1-3-3 0,21 0-1 0,0 0 1 16,-16-3 0-16,4-6 0 0,12 9-163 0,0 0 163 0,-4-9-163 16,6-6 163-16,-4-9-736 0</inkml:trace>
  <inkml:trace contextRef="#ctx0" brushRef="#br1" timeOffset="-205906.25">31320 9246 124 0,'0'0'0'0,"1"-4"0"0,1-4 0 0,-2 8 89 0,0 0-89 0,2-7 89 15,-2 2-89-15,0 5 110 0,0 0-110 0,2-4 111 16,1 1-111-16,-3 3 106 0,0 0-106 0,5-7 106 16,4 2-106-16,-9 5 90 0,0 0-90 0,11-7 90 15,2 2-90-15,-13 5 74 0,0 0-74 0,16 0 74 16,2-3-74-16,-18 3 56 0,0 0-56 0,17 3 56 15,0 0-56-15,-17-3 57 0,0 0-57 0,18 9 57 16,-2-4-57-16,-16-5 39 0,0 0-39 0,12 7 39 16,-4-2-39-16,-8-5 10 0,0 0-10 0,7 7 10 15,0 1-10-15,-7-8 43 0,0 0-43 0,4 11 44 16,-2-6-44-16,-2-5 12 0,0 0-12 0,-2 8 12 16,-2-1-12-16,4-7 12 0,0 0-12 0,-10 9 13 15,-4 1-13-15,14-10 4 0,0 0-4 0,-14 5 5 16,0 2-5-16,14-7 7 0,0 0-7 0,-14 5 7 0,0 2-7 15,14-7 3-15,0 0-3 0,-12 4 3 0,3-3-3 16,9-1 5-16,0 0-5 0,-7 4 5 0,4-1-5 0,3-3 0 16,0 0 0-16,2 4 0 0,6 2 0 0,-8-6-3 15,0 0 3-15,13 11-2 0,6 2 2 0,-19-13-1 16,0 0 1-16,21 18 0 0,1 0 0 0,-22-18-2 16,0 0 2-16,21 21-2 0,2-1 2 0,-23-20-5 15,0 0 5-15,15 19-5 0,-2 0 5 0,-13-19 0 16,0 0 0-16,8 19 0 0,-4 2 0 0,-4-21 12 15,0 0-12-15,0 15 12 0,-4 2-12 0,4-17 5 0,0 0-5 16,-10 19 5-16,-4-4-5 0,14-15 14 0,0 0-14 16,-17 16 15-16,-3-1-15 0,20-15 15 0,0 0-15 15,-22 12 15-15,-3-3-15 0,25-9 3 0,0 0-3 0,-22 5 4 16,1-2-4-16,21-3 0 0,0 0 0 0,-19 0 1 16,1-1-1-16,18 1-182 0,0 0 182 0,-12-7-181 15,3-9 181-15,-12-8-855 0</inkml:trace>
  <inkml:trace contextRef="#ctx0" brushRef="#br1" timeOffset="-178266.62">27156 10020 158 0,'0'0'0'0,"0"5"0"0,-2-1 0 0,2-4 64 15,0 0-64-15,0 0 65 0,0 0-65 0,0 0 40 16,0 0-40-16,0 0 40 0,0 0-40 0,0 0 22 16,0 0-22-16,0 0 22 0,-1 3-22 0,1-3 20 15,0 0-20-15,-6 17 20 0,-1 4-20 0,7-21 33 0,0 0-33 16,-10 37 34-16,-4 15-34 0,14-52 18 0,0 0-18 15,-16 55 18-15,-1 8-18 0,17-63 18 0,0 0-18 16,-16 63 19-16,2 4-19 0,14-67 27 0,0 0-27 0,-10 55 27 16,1-10-27-16,9-45 20 0,0 0-20 0,-5 41 20 15,1-7-20-15,4-34 17 0,0 0-17 0,-1 27 17 16,1-4-17-16,0-23 18 0,0 0-18 0,0 15 18 16,1-6-18-16,-1-9-25 0,0 0 25 0,2 7-24 15,0-4 24-15,-2-3-111 0,0 0 111 0,0-3-110 16,0-9 110-16,0-4-277 0</inkml:trace>
  <inkml:trace contextRef="#ctx0" brushRef="#br1" timeOffset="-177921.22">26752 10717 270 0,'0'0'0'0,"16"-3"0"0,10-7 0 0,-26 10 2 16,0 0-2-16,5 0 3 0,-10 5-3 0,5-5 57 16,0 0-57-16,-4 5 57 0,-3-3-57 0,7-2 75 15,0 0-75-15,-5 3 75 0,2 0-75 0,3-3 74 16,0 0-74-16,1 6 74 0,4 0-74 0,-5-6 57 16,0 0-57-16,13 7 58 0,6-5-58 0,-19-2 19 15,0 0-19-15,28 2 20 0,8-2-20 0,-36 0 38 16,0 0-38-16,42-4 38 0,7-3-38 0,-49 7 29 15,0 0-29-15,47-6 29 0,2-5-29 0,-49 11 22 0,0 0-22 16,40-10 22-16,0-4-22 0,-40 14 28 0,0 0-28 16,33-6 28-16,-7-5-28 0,-26 11 7 0,0 0-7 15,19-5 7-15,-5 2-7 0,-14 3-83 0,0 0 83 0,9-2-82 16,-4 0 82-16,-5 2-136 0,0 0 136 0,0-1-136 16,-3-3 136-16,-1-4-395 0</inkml:trace>
  <inkml:trace contextRef="#ctx0" brushRef="#br1" timeOffset="-177591.22">26745 10135 191 0,'0'0'0'0,"7"2"0"0,3 1 0 0,-10-3 1 15,0 0-1-15,9 0 2 0,1-3-2 0,-10 3 25 16,0 0-25-16,14-4 26 0,4-1-26 0,-18 5 7 16,0 0-7-16,24-5 8 0,8 1-8 0,-32 4 15 15,0 0-15-15,34-3 16 0,5-2-16 0,-39 5 39 16,0 0-39-16,40-2 40 0,2 0-40 0,-42 2 29 0,0 0-29 15,40-1 29-15,-2 1-29 0,-38 0 33 0,0 0-33 16,31 0 34-16,-6 1-34 0,-25-1-97 0,0 0 97 0,21 6-96 16,-6 2 96-16,22 6-143 0</inkml:trace>
  <inkml:trace contextRef="#ctx0" brushRef="#br1" timeOffset="-177171.39">27661 10513 102 0,'0'0'0'0,"-1"-5"0"0,-1-2 0 0,2 7 11 16,0 0-11-16,-4-5 11 0,4 0-11 0,0 5 58 15,0 0-58-15,-1-2 58 0,1-1-58 0,0 3 63 16,0 0-63-16,-4-3 64 0,-1 3-64 0,5 0 91 16,0 0-91-16,-16 6 91 0,-6 0-91 0,22-6 59 15,0 0-59-15,-28 13 60 0,-7 4-60 0,35-17 43 16,0 0-43-16,-35 28 44 0,0 1-44 0,35-29 21 15,0 0-21-15,-30 33 21 0,3 3-21 0,27-36 35 0,0 0-35 16,-20 39 36-16,10 2-36 0,10-41 36 0,0 0-36 16,2 38 36-16,10-2-36 0,-12-36 22 0,0 0-22 15,23 24 23-15,11-5-23 0,-34-19-87 0,0 0 87 0,39 8-87 16,4-4 87-16,-43-4-107 0,0 0 107 0,40-9-107 16,0-5 107-16,41-6-361 0</inkml:trace>
  <inkml:trace contextRef="#ctx0" brushRef="#br1" timeOffset="-176691.08">28029 10520 124 0,'0'0'0'0,"-12"5"0"0,-9-1 0 0,21-4 0 16,0 0 0-16,-5 5 0 0,8 5 0 0,-3-10-3 15,0 0 3-15,-3 12-3 0,-4 4 3 0,7-16-1 16,0 0 1-16,-18 24 0 0,-6 1 0 0,24-25 53 16,0 0-53-16,-21 26 53 0,-2-2-53 0,23-24 56 15,0 0-56-15,-22 24 57 0,-1 2-57 0,23-26 57 16,0 0-57-16,-18 24 58 0,5-4-58 0,13-20 52 15,0 0-52-15,-7 19 52 0,7-2-52 0,0-17 38 16,0 0-38-16,10 11 39 0,11-8-39 0,-21-3 27 0,0 0-27 16,26-3 27-16,9-4-27 0,-35 7 39 0,0 0-39 0,33-16 40 15,4-1-40-15,-37 17 22 0,0 0-22 0,31-15 23 16,-3-1-23-16,-28 16 10 0,0 0-10 0,21-10 11 16,-7 1-11-16,-14 9 6 0,0 0-6 0,12-1 6 15,-5 6-6-15,-7-5 0 0,0 0 0 0,5 19 1 16,-1 17-1-16,-4-36 0 0,0 0 0 0,1 39 1 15,1 9-1-15,-2-48 1 0,0 0-1 0,2 50 2 16,1 3-2-16,-3-53 4 0,0 0-4 0,4 46 5 16,-1-6-5-16,-3-40 22 0,0 0-22 0,5 29 22 15,1-7-22-15,-6-22-109 0,0 0 109 0,8 12-108 16,3-12 108-16,8 12-426 0</inkml:trace>
  <inkml:trace contextRef="#ctx0" brushRef="#br1" timeOffset="-176285.18">26733 11115 751 0,'0'0'0'16,"10"-4"0"-16,9-6 0 0,-19 10 111 0,0 0-111 0,9-3 112 16,0 1-112-16,-9 2 25 0,0 0-25 0,19 5 26 15,7 7-26-15,-26-12 3 0,0 0-3 0,44 12 3 16,11 2-3-16,-55-14-1 0,0 0 1 0,65 7 0 15,10-1 0-15,-75-6-1 0,0 0 1 0,103 2 0 16,24-4 0-16,-127 2 0 0,0 0 0 0,116-8 0 16,1-8 0-16,-117 16 0 0,0 0 0 0,105-13 1 15,-10-1-1-15,-95 14 7 0,0 0-7 0,84-12 8 16,-9 2-8-16,-75 10 15 0,0 0-15 0,56-7 15 16,-14 4-15-16,-42 3-157 0,0 0 157 0,24 0-157 15,-15 0 157-15,24 0-472 0</inkml:trace>
  <inkml:trace contextRef="#ctx0" brushRef="#br1" timeOffset="-175939.92">27212 11509 382 0,'0'0'0'0,"5"-7"0"0,7-2 0 0,-12 9 38 0,0 0-38 16,5 0 38-16,2 4-38 0,-7-4 34 0,0 0-34 16,4 15 34-16,-2 11-34 0,-2-26 6 0,0 0-6 0,0 34 6 15,-4 6-6-15,4-40 60 0,0 0-60 0,-5 44 61 16,-2 6-61-16,7-50 56 0,0 0-56 0,-5 48 56 15,0-2-56-15,5-46 50 0,0 0-50 0,-4 43 51 16,2-2-51-16,2-41 39 0,0 0-39 0,-1 34 40 16,-1-10-40-16,2-24-38 0,0 0 38 0,0 17-37 15,0-3 37-15,0-14-112 0,0 0 112 0,0 7-111 16,2-7 111-16,-1 7-402 0</inkml:trace>
  <inkml:trace contextRef="#ctx0" brushRef="#br1" timeOffset="-175700.06">26902 12071 673 0,'0'0'0'0,"8"-2"0"0,6-3 0 0,-14 5 97 16,0 0-97-16,16 0 97 0,1 0-97 0,-17 0 66 15,0 0-66-15,30 0 67 0,7-4-67 0,-37 4 41 16,0 0-41-16,40 0 41 0,5-1-41 0,-45 1 10 15,0 0-10-15,44-4 11 0,1 1-11 0,-45 3 10 16,0 0-10-16,47-4 11 0,2-6-11 0,-49 10 1 16,0 0-1-16,45-8 1 0,-1-3-1 0,-44 11-174 15,0 0 174-15,34-10-173 0,-4 0 173 0,34-11-481 0</inkml:trace>
  <inkml:trace contextRef="#ctx0" brushRef="#br1" timeOffset="-175444.98">27039 11411 639 0,'0'0'0'0,"16"-5"0"15,10-4 0-15,-26 9 105 0,0 0-105 0,28-6 105 16,7-3-105-16,-35 9 55 0,0 0-55 0,42-5 55 15,5 3-55-15,-47 2 39 0,0 0-39 0,54-3 39 0,5 3-39 16,-59 0 9-16,0 0-9 0,57 0 10 0,3 3-10 16,-60-3-83-16,0 0 83 0,54 4-82 0,-4 4 82 15,-50-8-114-15,0 0 114 0,45 10-113 0,-4 1 113 0,44 11-410 16</inkml:trace>
  <inkml:trace contextRef="#ctx0" brushRef="#br1" timeOffset="-175144.16">27931 11843 639 0,'0'0'0'16,"-3"-7"0"-16,-2-5 0 0,5 12 71 0,0 0-71 16,-6-9 72-16,1 3-72 0,5 6 53 0,0 0-53 15,-9-6 54-15,-1 3-54 0,10 3 35 0,0 0-35 0,-14 0 35 16,-3-3-35-16,17 3 8 0,0 0-8 0,-23 8 8 15,-3 8-8-15,26-16 1 0,0 0-1 0,-23 20 2 16,1 4-2-16,22-24 5 0,0 0-5 0,-18 33 5 16,4 8-5-16,14-41 6 0,0 0-6 0,-9 39 7 15,4 4-7-15,5-43 7 0,0 0-7 0,4 38 7 16,3-2-7-16,-7-36 15 0,0 0-15 0,15 27 15 16,6-6-15-16,-21-21-35 0,0 0 35 0,28 12-34 15,7-11 34-15,-35-1-159 0,0 0 159 0,31-1-158 16,-1-11 158-16,31 0-395 0</inkml:trace>
  <inkml:trace contextRef="#ctx0" brushRef="#br1" timeOffset="-174588.4">28119 11836 785 0,'0'0'0'0,"0"0"0"0,6-7 0 0,-6 7 126 0,0 0-126 16,5-3 126-16,4-2-126 0,-9 5 106 0,0 0-106 16,8-4 106-16,1 2-106 0,-9 2 70 0,0 0-70 0,10 2 70 15,1 2-70-15,-11-4 1 0,0 0-1 16,12 6 1-16,2 6-1 0,-14-12 2 0,0 0-2 0,11 9 2 15,-3 3-2-15,-8-12 18 0,0 0-18 0,7 10 18 16,-3-1-18-16,-4-9 20 0,0 0-20 0,0 12 20 16,-4-4-20-16,4-8 1 0,0 0-1 0,-7 12 1 15,-1 2-1-15,8-14 10 0,0 0-10 0,-11 12 11 16,1 0-11-16,10-12 1 0,0 0-1 0,-11 10 1 16,2-3-1-16,9-7 0 0,0 0 0 0,-7 7 1 15,1-4-1-15,6-3 3 0,0 0-3 0,-6 6 3 16,5-3-3-16,1-3-1 0,0 0 1 0,3 9 0 15,4 1 0-15,-7-10-1 0,0 0 1 0,16 14-1 16,6 4 1-16,-22-18-4 0,0 0 4 0,26 14-3 0,4 3 3 16,-30-17-13-16,0 0 13 0,26 14-13 0,0 0 13 15,-26-14 0-15,0 0 0 0,19 13 0 0,-5-1 0 16,-14-12 16-16,0 0-16 0,9 12 17 0,-7 0-17 0,-2-12 4 16,0 0-4-16,-9 19 5 0,-10 5-5 0,19-24 4 15,0 0-4-15,-21 22 4 0,-3-4-4 0,24-18 13 16,0 0-13-16,-26 18 13 0,-1 0-13 0,27-18-2 15,0 0 2-15,-22 13-1 0,3-1 1 0,19-12-148 16,0 0 148-16,-14 9-147 0,3-2 147 0,11-7-127 16,0 0 127-16,-7-2-126 0,6-5 126 0,-8 0-653 15</inkml:trace>
  <inkml:trace contextRef="#ctx0" brushRef="#br1" timeOffset="-173733.37">28720 10938 494 0,'0'0'0'0,"4"0"0"15,1 2 0-15,-5-2 89 0,0 0-89 0,2-5 89 0,-2-4-89 16,0 9 89-16,0 0-89 0,3-15 90 0,4-6-90 16,-7 21 54-16,0 0-54 0,13-18 55 0,4-6-55 15,-17 24 37-15,0 0-37 0,19-21 38 0,4 2-38 0,-23 19 16 16,0 0-16-16,19-15 17 0,-2 3-17 0,-17 12 5 15,0 0-5-15,18-11 6 0,-3 6-6 0,-15 5 4 16,0 0-4-16,13-3 4 0,-3 6-4 0,-10-3 2 16,0 0-2-16,9 9 2 0,-4 10-2 0,-5-19 4 15,0 0-4-15,7 19 5 0,-2 6-5 0,-5-25 2 16,0 0-2-16,5 26 2 0,2 0-2 0,-7-26 1 0,0 0-1 16,7 22 2-16,0-3-2 0,-7-19 9 0,0 0-9 15,13 15 10-15,4-5-10 0,-17-10 22 0,0 0-22 16,17 6 23-16,4-6-23 0,-21 0 13 0,0 0-13 15,19-4 14-15,2-3-14 0,-21 7-88 0,0 0 88 0,18-10-87 16,-2 0 87-16,17-9-686 0</inkml:trace>
  <inkml:trace contextRef="#ctx0" brushRef="#br1" timeOffset="-173416.72">28720 11142 785 0,'0'0'0'0,"13"-7"0"0,6-5 0 0,-19 12 87 16,0 0-87-16,22-12 87 0,6 4-87 0,-28 8 64 15,0 0-64-15,30-7 64 0,1 4-64 0,-31 3 40 16,0 0-40-16,30-2 40 0,-2 2-40 0,-28 0 3 16,0 0-3-16,22 2 4 0,-2 1-4 0,-20-3 8 15,0 0-8-15,15 3 9 0,-1 3-9 0,-14-6-4 16,0 0 4-16,9 6-4 0,-2-4 4 0,-7-2-140 16,0 0 140-16,5 7-140 0,-3 0 140 0,5 6-583 15</inkml:trace>
  <inkml:trace contextRef="#ctx0" brushRef="#br1" timeOffset="-173265.81">28640 11324 908 0,'0'0'0'0,"13"-4"0"16,7 4 0-16,-20 0 100 0,0 0-100 0,28-6 100 16,9 0-100-16,-37 6 78 0,0 0-78 0,42-10 79 15,6-2-79-15,-48 12-201 0,0 0 201 0,53-10-200 16,2 3 200-16,53-14-538 0</inkml:trace>
  <inkml:trace contextRef="#ctx0" brushRef="#br1" timeOffset="-172201.89">29771 10335 449 0,'0'0'0'0,"0"5"0"0,-2 6 0 0,2-11 51 15,0 0-51-15,0 5 51 0,0-3-51 0,0-2 51 16,0 0-51-16,0 3 51 0,0-1-51 0,0-2 47 16,0 0-47-16,-2 17 48 0,-1 10-48 0,3-27 14 15,0 0-14-15,-3 35 15 0,1 9-15 0,2-44 21 16,0 0-21-16,-4 46 21 0,3 6-21 0,1-52 8 0,0 0-8 15,-2 48 9-15,0-2-9 0,2-46 16 0,0 0-16 16,-2 39 17-16,2-3-17 0,0-36 8 0,0 0-8 16,-1 28 8-16,-1-4-8 0,2-24-123 0,0 0 123 0,-2 15-123 15,2-3 123-15,-2 17-389 0</inkml:trace>
  <inkml:trace contextRef="#ctx0" brushRef="#br1" timeOffset="-171947.06">29424 10945 583 0,'0'0'0'0,"19"-7"0"16,13-3 0-16,-32 10 82 0,0 0-82 0,7 2 82 16,-12 8-82-16,5-10 64 0,0 0-64 0,3 10 65 0,4-3-65 15,-7-7 49-15,0 0-49 0,17 5 50 0,11-1-50 16,-28-4 38-16,0 0-38 0,39 0 38 0,8 0-38 15,-47 0 38-15,0 0-38 0,48-5 39 0,5-1-39 0,-53 6 25 16,0 0-25-16,47-5 26 0,-4-5-26 0,-43 10-8 16,0 0 8-16,37-9-7 0,-4 1 7 0,-33 8-144 15,0 0 144-15,24-9-144 0,-4 2 144 0,23-6-561 16</inkml:trace>
  <inkml:trace contextRef="#ctx0" brushRef="#br1" timeOffset="-171661.07">29402 10328 796 0,'0'0'0'0,"12"0"0"15,10-6 0-15,-22 6 93 0,0 0-93 0,28-6 94 16,7-2-94-16,-35 8 72 0,0 0-72 0,45-4 72 16,11-2-72-16,-56 6 54 0,0 0-54 0,58-4 54 15,3 2-54-15,-61 2 6 0,0 0-6 0,52 0 6 16,-5 2-6-16,-47-2-7 0,0 0 7 0,42 2-6 16,-7 0 6-16,-35-2-90 0,0 0 90 0,31 3-90 15,-3 2 90-15,31 5-708 0</inkml:trace>
  <inkml:trace contextRef="#ctx0" brushRef="#br1" timeOffset="-171331.11">30377 10762 259 0,'0'0'0'0,"-2"-5"0"0,1-2 0 0,1 7 75 0,0 0-75 16,0-5 75-16,3 1-75 0,-3 4 53 0,0 0-53 16,2-3 53-16,0 3-53 0,-2 0 42 0,0 0-42 15,0 0 43-15,-6-5-43 0,6 5 46 0,0 0-46 0,-10 0 47 16,-6 1-47-16,16-1 40 0,0 0-40 0,-28 9 41 16,-8 5-41-16,36-14 46 0,0 0-46 0,-31 15 46 15,-1 2-46-15,32-17 18 0,0 0-18 0,-28 28 19 16,2 4-19-16,26-32 13 0,0 0-13 0,-17 31 14 15,8 0-14-15,9-31 10 0,0 0-10 0,4 29 11 16,11-2-11-16,-15-27-40 0,0 0 40 0,21 19-39 16,9-8 39-16,-30-11-133 0,0 0 133 0,33 0-133 15,3-7 133-15,34-4-362 0</inkml:trace>
  <inkml:trace contextRef="#ctx0" brushRef="#br1" timeOffset="-171015.98">30539 10704 841 0,'0'0'0'0,"18"-2"0"0,13-5 0 0,-31 7 154 16,0 0-154-16,31-3 155 0,6 1-155 0,-37 2 92 16,0 0-92-16,30 3 93 0,-3 2-93 0,-27-5 42 15,0 0-42-15,21 7 42 0,-7 2-42 0,-14-9 20 16,0 0-20-16,9 12 20 0,-6 3-20 0,-3-15 15 15,0 0-15-15,-5 24 15 0,-9 4-15 0,14-28 4 16,0 0-4-16,-17 34 4 0,-7 4-4 0,24-38 8 0,0 0-8 16,-21 34 8-16,1-3-8 0,20-31 7 0,0 0-7 15,-12 32 8-15,7 3-8 0,5-35 3 0,0 0-3 0,7 29 3 16,10-5-3-16,-17-24 6 0,0 0-6 0,23 13 6 16,7-7-6-16,-30-6-86 0,0 0 86 0,28 0-85 15,3-9 85-15,-31 9-132 0,0 0 132 0,24-12-131 16,-3-3 131-16,24-16-742 0</inkml:trace>
  <inkml:trace contextRef="#ctx0" brushRef="#br1" timeOffset="-170625.28">29367 11356 785 0,'0'0'0'0,"14"-3"0"0,8-2 0 0,-22 5 87 16,0 0-87-16,13-9 87 0,-3 2-87 0,-10 7 69 15,0 0-69-15,21-6 70 0,9 0-70 0,-30 6 29 16,0 0-29-16,48-5 29 0,15 2-29 0,-63 3 3 0,0 0-3 16,71-4 3-16,11 4-3 0,-82 0 7 0,0 0-7 15,110-6 7-15,24 0-7 0,-134 6 22 0,0 0-22 0,120-12 23 16,1-1-23-16,-121 13 2 0,0 0-2 0,106-14 3 16,-9 0-3-16,-97 14 13 0,0 0-13 0,82-13 13 15,-12 1-13-15,-70 12-39 0,0 0 39 0,49-7-39 16,-18 5 39-16,-31 2-166 0,0 0 166 0,19-2-166 15,-15 4 166-15,18-2-530 0</inkml:trace>
  <inkml:trace contextRef="#ctx0" brushRef="#br1" timeOffset="-170294.09">29895 11535 830 0,'0'0'0'0,"8"-2"0"0,6-7 0 0,-14 9 91 16,0 0-91-16,9 0 92 0,-4 2-92 0,-5-2 56 16,0 0-56-16,5 15 56 0,-1 11-56 0,-4-26 39 15,0 0-39-15,3 33 40 0,-1 8-40 0,-2-41 20 16,0 0-20-16,2 44 20 0,1 8-20 0,-3-52 4 15,0 0-4-15,2 51 5 0,-2 2-5 0,0-53 16 16,0 0-16-16,2 50 17 0,0-7-17 0,-2-43 22 0,0 0-22 16,1 36 23-16,1-6-23 0,-2-30 0 0,0 0 0 15,2 24 1-15,1-8-1 0,-3-16-101 0,0 0 101 16,6 8-100-16,2-11 100 0,-8 3-129 0,0 0 129 16,14 5-635-16,-28-10 635 0</inkml:trace>
  <inkml:trace contextRef="#ctx0" brushRef="#br1" timeOffset="-170054.06">29532 12177 774 0,'0'0'0'0,"0"0"85"0,0 0-85 0,0 0 86 15,0 0-86-15,0 0 57 0,0 0-57 0,18 5 58 16,13-2-58-16,-31-3 67 0,0 0-67 0,38 2 67 15,11-2-67-15,-49 0 32 0,0 0-32 0,51-2 33 0,3-1-33 16,-54 3 15-16,0 0-15 0,50-10 15 0,1 0-15 16,-51 10 22-16,0 0-22 0,47-12 22 0,-2-2-22 15,-45 14-52-15,0 0 52 0,38-14-51 0,-6 0 51 16,-32 14-134-16,0 0 134 0,22-15-134 0,-6 0 134 0,22-15-628 16</inkml:trace>
  <inkml:trace contextRef="#ctx0" brushRef="#br1" timeOffset="-169844.87">29731 11528 561 0,'0'0'0'16,"9"7"0"-16,5 3 0 0,-14-10 163 0,0 0-163 15,20 5 164-15,10-3-164 0,-30-2 81 0,0 0-81 0,33 5 81 16,7 0-81-16,-40-5 49 0,0 0-49 0,44 5 49 15,5 0-49-15,-49-5-20 0,0 0 20 0,50 4-20 16,4-1 20-16,-54-3-212 0,0 0 212 0,51 5-212 16,-3 2 212-16,52 5-400 0</inkml:trace>
  <inkml:trace contextRef="#ctx0" brushRef="#br1" timeOffset="-169409.19">30602 11824 505 0,'0'0'0'0,"-4"-7"0"0,-3-1 0 0,7 8 73 16,0 0-73-16,-5-7 74 0,0 2-74 0,5 5 75 15,0 0-75-15,-10-4 76 0,-3 1-76 0,13 3 72 16,0 0-72-16,-17 0 73 0,-4 3-73 0,21-3 45 0,0 0-45 16,-24 10 46-16,-6 4-46 0,30-14 13 0,0 0-13 0,-24 17 13 15,1 2-13-15,23-19 14 0,0 0-14 0,-19 28 15 16,5 6-15-16,14-34 3 0,0 0-3 0,-11 31 4 15,6 1-4-15,5-32 2 0,0 0-2 0,0 31 3 16,7-2-3-16,-7-29 5 0,0 0-5 0,12 22 5 16,8-3-5-16,-20-19 2 0,0 0-2 0,22 12 2 15,4-7-2-15,-26-5 0 0,0 0 0 0,26 0 0 16,4-5 0-16,-30 5-122 0,0 0 122 0,23-7-122 16,-4-1 122-16,-19 8-128 0,0 0 128 0,12-12-128 15,-3-2 128-15,12-12-373 0</inkml:trace>
  <inkml:trace contextRef="#ctx0" brushRef="#br1" timeOffset="-169020.04">30691 11973 673 0,'0'0'0'0,"7"-3"0"0,7-8 0 0,-14 11 103 16,0 0-103-16,12-8 103 0,4-4-103 0,-16 12 95 15,0 0-95-15,15-12 96 0,3-2-96 0,-18 14 86 16,0 0-86-16,15-15 87 0,-1-1-87 0,-14 16 59 16,0 0-59-16,12-17 60 0,1 0-60 0,-13 17 52 15,0 0-52-15,10-17 53 0,-1 0-53 0,-9 17 55 0,0 0-55 16,7-14 56-16,-2 0-56 0,-5 14 22 0,0 0-22 16,4-10 23-16,-1 3-23 0,-3 7 37 0,0 0-37 0,2-3 38 15,-2 1-38-15,0 2 13 0,0 0-13 16,-2 10 13-16,0 13-13 0,2-23 5 0,0 0-5 0,-1 27 6 15,-1 9-6-15,2-36 15 0,0 0-15 0,-2 43 16 16,2 1-16-16,0-44 8 0,0 0-8 0,0 43 8 16,0 0-8-16,0-43 1 0,0 0-1 0,0 36 1 15,0-5-1-15,0-31 8 0,0 0-8 0,0 26 8 16,2-8-8-16,-2-18-5 0,0 0 5 0,3 11-5 16,4-10 5-16,-7-1-146 0,0 0 146 0,9-6-145 15,1-8 145-15,-10 14-116 0,0 0 116 0,20-21-912 16,-40 42 912-16</inkml:trace>
  <inkml:trace contextRef="#ctx0" brushRef="#br1" timeOffset="-168492.75">31306 11204 1379 0,'3'-17'0'0,"-3"17"32"0,0 0-32 0,7-28 33 16,5-11-33-16,-12 39 59 0,0 0-59 0,16-24 59 16,5 5-59-16,-21 19 45 0,0 0-45 0,23-12 46 0,3 5-46 15,-26 7 1-15,0 0-1 0,29-1 1 0,4 2-1 16,-33-1 2-16,0 0-2 0,34 4 2 0,2 3-2 0,-36-7 13 16,0 0-13-16,33 0 13 0,0-6-13 0,-33 6-9 15,0 0 9-15,25-1-9 0,-6-3 9 0,-19 4-102 16,0 0 102-16,14-1-102 0,-5 1 102 0,-9 0-174 15,0 0 174-15,0 0-173 0,-13-7 173 0,1 2-734 16</inkml:trace>
  <inkml:trace contextRef="#ctx0" brushRef="#br1" timeOffset="-168295.7">31243 11266 975 0,'0'0'0'15,"10"0"0"-15,6 3 0 0,-16-3 163 0,0 0-163 0,18 0 164 16,3 0-164-16,-21 0 89 0,0 0-89 0,29 0 90 16,9-3-90-16,-38 3 22 0,0 0-22 0,41-4 23 15,4-1-23-15,-45 5-205 0,0 0 205 0,43-7-205 16,3 2 205-16,-46 5-154 0,0 0 154 0,89-10-572 16,-178 20 572-16</inkml:trace>
  <inkml:trace contextRef="#ctx0" brushRef="#br1" timeOffset="-167802.39">32104 10637 494 0,'0'0'0'16,"0"0"0"-16,21 39 0 0,-21-39 94 0,0 0-94 0,0 11 95 15,-6-11-95-15,6 0 68 0,0 0-68 0,-5 0 69 16,0 0-69-16,5 0 67 0,0 0-67 0,-7 6 68 16,0 8-68-16,7-14 49 0,0 0-49 0,-5 26 50 15,-1 8-50-15,6-34 54 0,0 0-54 0,0 41 54 16,2 11-54-16,-2-52 55 0,0 0-55 0,4 46 55 15,1 3-55-15,-5-49 50 0,0 0-50 0,5 50 50 16,2-5-50-16,-7-45 32 0,0 0-32 0,5 37 33 16,1-6-33-16,-6-31 1 0,0 0-1 0,3 24 1 15,-1-3-1-15,-2-21-132 0,0 0 132 0,5 12-131 16,0-5 131-16,-5-7-125 0,0 0 125 0,4 0-125 0,-1-7 125 16,4 0-604-16</inkml:trace>
  <inkml:trace contextRef="#ctx0" brushRef="#br1" timeOffset="-167561.85">32078 11000 785 0,'0'0'0'0,"15"-10"0"0,13-6 0 0,-28 16 120 16,0 0-120-16,30-20 121 0,6-4-121 0,-36 24 71 15,0 0-71-15,40-26 71 0,6-1-71 0,-46 27 62 0,0 0-62 16,43-24 62-16,1 3-62 0,-44 21 8 0,0 0-8 15,38-19 9-15,-5 7-9 0,-33 12 6 0,0 0-6 16,26-8 6-16,-7 1-6 0,-19 7-9 0,0 0 9 0,14-4-9 16,-3 4 9-16,-11 0-115 0,0 0 115 0,5 2-114 15,-3 0 114-15,-2-2-149 0,0 0 149 0,-7 8-149 16,-7 6 149-16,-7 5-485 0</inkml:trace>
  <inkml:trace contextRef="#ctx0" brushRef="#br1" timeOffset="-167307.29">32257 10911 819 0,'0'0'0'16,"0"0"124"-16,0 0-124 0,16 8 124 0,8 4-124 16,-24-12 84-16,0 0-84 0,23 19 85 0,3 2-85 15,-26-21 54-15,0 0-54 0,26 26 55 0,4 1-55 16,-30-27 38-16,0 0-38 0,27 33 38 0,0 1-38 0,-27-34 22 15,0 0-22-15,24 32 23 0,-3-3-23 0,-21-29 10 16,0 0-10-16,19 26 11 0,-2-5-11 0,-17-21 0 16,0 0 0-16,16 15 0 0,-4-5 0 0,-12-10-127 15,0 0 127-15,13 6-126 0,-3-6 126 0,-10 0-130 16,0 0 130-16,10-9-129 0,1-3 129 0,10-7-639 16</inkml:trace>
  <inkml:trace contextRef="#ctx0" brushRef="#br1" timeOffset="-166975.62">32814 11012 819 0,'0'0'0'0,"0"0"112"0,0 0-112 0,-5 10 113 16,-2 7-113-16,7-17 65 0,0 0-65 0,-3 18 66 15,-1-3-66-15,4-15 49 0,0 0-49 0,-3 26 50 16,-2 6-50-16,5-32 40 0,0 0-40 0,-4 29 41 0,1-1-41 16,3-28 22-16,0 0-22 0,-2 31 22 0,4-6-22 15,-2-25 6-15,0 0-6 0,1 23 6 0,3-5-6 16,-4-18 5-16,0 0-5 0,7 12 5 0,5-10-5 0,-12-2-131 15,0 0 131-15,14-2-130 0,2-8 130 0,-16 10-176 16,0 0 176-16,12-15-176 0,0-6 176 0,12-15-502 16</inkml:trace>
  <inkml:trace contextRef="#ctx0" brushRef="#br1" timeOffset="-166647.1">32898 11089 774 0,'0'0'0'0,"0"0"141"0,0 0-141 16,17-3 142-16,15-4-142 0,-32 7 114 0,0 0-114 0,26-10 115 16,2-2-115-16,-28 12 56 0,0 0-56 0,24-18 57 15,1 1-57-15,-25 17 30 0,0 0-30 0,17-15 30 16,-3-2-30-16,-14 17 38 0,0 0-38 0,10-12 38 16,-4 1-38-16,-6 11 37 0,0 0-37 0,5-5 37 15,-3 2-37-15,-2 3 9 0,0 0-9 0,0 7 9 16,0 6-9-16,0-13 32 0,0 0-32 0,0 30 32 15,1 11-32-15,-1-41 4 0,0 0-4 0,2 48 5 16,0 10-5-16,-2-58 15 0,0 0-15 0,0 58 16 16,-2 6-16-16,2-64 24 0,0 0-24 0,-2 53 25 15,1-5-25-15,1-48 31 0,0 0-31 0,0 39 31 16,3-6-31-16,-3-33 6 0,0 0-6 0,5 24 7 16,4-11-7-16,-9-13-88 0,0 0 88 0,12-3-87 0,6-16 87 15,-18 19-103-15,0 0 103 0,12-33-103 0,-3-11 103 16,11-31-1020-16</inkml:trace>
  <inkml:trace contextRef="#ctx0" brushRef="#br1" timeOffset="-165566.15">31975 8333 471 0,'0'0'0'0,"0"0"0"0,24-7 0 0,-24 7 115 0,0 0-115 16,16-4 115-16,3 3-115 0,-19 1 94 0,0 0-94 16,21-4 94-16,2 1-94 0,-23 3 57 0,0 0-57 15,22-4 58-15,3-1-58 0,-25 5 25 0,0 0-25 0,26-3 26 16,2-2-26-16,-28 5 10 0,0 0-10 0,27-4 10 16,3 4-10-16,-30 0 10 0,0 0-10 0,31-3 10 15,1 3-10-15,-32 0 8 0,0 0-8 0,31 0 8 16,0 3-8-16,-31-3 23 0,0 0-23 0,30 0 24 15,0 2-24-15,-30-2 20 0,0 0-20 0,22 2 20 16,-4-1-20-16,-18-1-8 0,0 0 8 0,14 4-8 16,-4-4 8-16,-10 0-111 0,0 0 111 0,4 3-111 15,-8-6 111-15,4 3-120 0,0 0 120 0,-14 0-120 16,-10 0 120-16,-14 0-450 0</inkml:trace>
  <inkml:trace contextRef="#ctx0" brushRef="#br1" timeOffset="-165189.79">31884 8574 415 0,'0'0'0'0,"9"0"0"0,5 0 0 0,-14 0 75 0,0 0-75 0,15-1 76 16,6 1-76-16,-21 0 71 0,0 0-71 16,27-4 72-16,4-3-72 0,-31 7 65 0,0 0-65 0,33-5 65 15,2 2-65-15,-35 3 45 0,0 0-45 0,35-5 45 16,1 1-45-16,-36 4 20 0,0 0-20 0,33-3 20 15,0-1-20-15,-33 4 13 0,0 0-13 0,32-1 13 16,-1-1-13-16,-31 2 17 0,0 0-17 0,26 0 17 16,-5 0-17-16,-21 0 1 0,0 0-1 0,18 2 1 15,-4-1-1-15,-14-1-141 0,0 0 141 0,10 4-141 16,-5-1 141-16,11 1-467 0</inkml:trace>
  <inkml:trace contextRef="#ctx0" brushRef="#br1" timeOffset="-164649.68">32640 8132 572 0,'0'0'0'0,"0"0"92"0,0 0-92 0,-3 4 92 16,-1-3-92-16,4-1 77 0,0 0-77 0,-1 4 78 16,1-1-78-16,0-3 64 0,0 0-64 0,0 4 64 15,1-1-64-15,-1-3 54 0,0 0-54 0,2 14 54 16,1 8-54-16,-3-22 38 0,0 0-38 0,4 31 38 15,1 13-38-15,-5-44 27 0,0 0-27 0,5 50 27 0,1 7-27 16,-6-57 26-16,0 0-26 0,5 54 26 0,-2 3-26 16,-3-57 8-16,0 0-8 0,4 50 8 0,1-4-8 0,-5-46 35 15,0 0-35-15,5 39 35 0,2-6-35 0,-7-33 5 16,0 0-5-16,5 27 5 0,2-6-5 0,-7-21-44 16,0 0 44-16,4 15-43 0,-1-4 43 0,-3-11-139 15,0 0 139-15,2 5-138 0,0-9 138 0,1 8-702 16</inkml:trace>
  <inkml:trace contextRef="#ctx0" brushRef="#br1" timeOffset="-164318.28">32738 8447 505 0,'7'-5'0'0,"-7"5"40"0,0 0-40 0,26-13 40 16,14-8-40-16,-40 21 51 0,0 0-51 0,37-24 52 15,3 0-52-15,-40 24 58 0,0 0-58 0,34-22 59 16,-2 1-59-16,-32 21 33 0,0 0-33 0,26-15 34 15,-5 3-34-15,-21 12 26 0,0 0-26 0,16-9 26 0,-4 2-26 16,-12 7 10-16,0 0-10 0,8-3 10 0,-2 3-10 16,-6 0-76-16,0 0 76 0,3 0-76 0,-1 2 76 15,-2-2-141-15,0 0 141 0,0 0-140 0,3 5 140 0,1-2-289 16</inkml:trace>
  <inkml:trace contextRef="#ctx0" brushRef="#br1" timeOffset="-164003.58">32731 8483 583 0,'0'0'0'0,"0"0"65"0,0 0-65 0,12 4 66 16,9 3-66-16,-21-7 77 0,0 0-77 0,17 12 78 15,1 0-78-15,-18-12 56 0,0 0-56 0,15 17 56 16,1 2-56-16,-16-19 46 0,0 0-46 0,16 20 46 16,1 2-46-16,-17-22 36 0,0 0-36 0,19 24 37 15,1-5-37-15,-20-19 15 0,0 0-15 0,15 17 16 16,-1-1-16-16,-14-16 43 0,0 0-43 0,12 12 43 16,1-2-43-16,-13-10 21 0,0 0-21 0,8 9 21 15,-1-2-21-15,-7-7-43 0,0 0 43 0,5 5-42 16,-3-2 42-16,-2-3-120 0,0 0 120 0,7 9-725 15,-14-18 725-15</inkml:trace>
  <inkml:trace contextRef="#ctx0" brushRef="#br1" timeOffset="-163462.78">33125 8581 583 0,'0'0'0'0,"0"0"116"0,0 0-116 0,0 0 116 16,0 0-116-16,0 0 88 0,0 0-88 0,-4 19 88 0,-3 10-88 15,7-29 58-15,0 0-58 0,-3 34 58 0,1 6-58 16,2-40 21-16,0 0-21 0,0 41 21 0,0 5-21 0,0-46 35 16,0 0-35-16,0 43 36 0,2 0-36 0,-2-43 19 15,0 0-19-15,3 36 20 0,1-5-20 0,-4-31 5 16,0 0-5-16,3 27 5 0,2-3-5 0,-5-24 9 15,0 0-9-15,7 14 10 0,0-4-10 0,-7-10-62 16,0 0 62-16,7 3-62 0,-2-6 62 0,-5 3-116 16,0 0 116-16,4-7-116 0,-2-3 116 0,3-7-610 15</inkml:trace>
  <inkml:trace contextRef="#ctx0" brushRef="#br1" timeOffset="-162998.92">33142 8727 662 0,'0'0'0'0,"0"0"90"0,0 0-90 0,5 3 91 16,2 1-91-16,-7-4 98 0,0 0-98 0,9 5 98 15,0-5-98-15,-9 0 97 0,0 0-97 0,12 0 97 16,2-4-97-16,-14 4 78 0,0 0-78 0,14-3 79 15,1-2-79-15,-15 5 74 0,0 0-74 0,18-11 75 16,-1 1-75-16,-17 10 51 0,0 0-51 0,18-12 52 0,1 0-52 16,-19 12 34-16,0 0-34 0,17-14 34 0,-1-1-34 15,-16 15 33-15,0 0-33 0,14-12 34 0,-4 0-34 16,-10 12 7-16,0 0-7 0,7-5 7 0,-2-2-7 0,-5 7 18 16,0 0-18-16,4-3 19 0,-2 1-19 0,-2 2 15 15,0 0-15-15,0 5 15 0,0 4-15 0,0-9 0 16,0 0 0-16,-2 22 0 0,-2 10 0 0,4-32 1 15,0 0-1-15,-3 38 1 0,1 10-1 0,2-48 1 16,0 0-1-16,-2 46 1 0,1 4-1 0,1-50 0 16,0 0 0-16,-2 53 1 0,2-1-1 0,0-52 3 15,0 0-3-15,-2 41 3 0,2-4-3 0,0-37 19 16,0 0-19-16,-2 33 20 0,2-6-20 0,0-27 3 0,0 0-3 16,0 23 3-16,0-8-3 0,0-15 3 0,0 0-3 15,0 14 3-15,0-4-3 0,0-10-88 0,0 0 88 0,0 5-87 16,-1-1 87-16,1-4-121 0,0 0 121 15,-5-7-121-15,-2-10 121 0,-6-7-1037 0</inkml:trace>
  <inkml:trace contextRef="#ctx0" brushRef="#br1" timeOffset="-159125.39">29750 7231 169 0,'0'0'0'0,"4"0"0"16,1 4 0-16,-5-4 13 0,0 0-13 0,2 8 14 0,-2 2-14 15,0-10 14-15,0 0-14 0,-2 21 15 0,-2 0-15 16,4-21 28-16,0 0-28 0,-7 34 28 0,-1 7-28 0,8-41 41 16,0 0-41-16,-14 51 41 0,-2 8-41 15,16-59 32-15,0 0-32 0,-19 73 32 0,-4 9-32 0,23-82 24 16,0 0-24-16,-31 117 25 0,-6 27-25 0,37-144 40 16,0 0-40-16,-33 135 41 0,0 6-41 0,33-141 22 15,0 0-22-15,-31 135 23 0,1-3-23 0,30-132 28 16,0 0-28-16,-28 130 28 0,2-7-28 0,26-123 13 15,0 0-13-15,-24 125 14 0,3 1-14 0,21-126 5 16,0 0-5-16,-16 121 6 0,4-3-6 0,12-118 15 16,0 0-15-16,-2 115 15 0,9-7-15 0,-7-108 22 0,0 0-22 15,19 98 23-15,11-11-23 0,-30-87 13 0,0 0-13 16,35 79 14-16,8-11-14 0,-43-68 18 0,0 0-18 0,44 52 19 16,5-16-19-16,-49-36 0 0,0 0 0 0,41 27 0 15,-1-15 0-15,-40-12-96 0,0 0 96 0,25 5-95 16,-11-6 95-16,-14 1-128 0,0 0 128 0,10-4-127 15,-4-4 127-15,9-3-200 0</inkml:trace>
  <inkml:trace contextRef="#ctx0" brushRef="#br1" timeOffset="-158119.28">31543 7450 236 0,'0'0'0'0,"8"0"0"0,6 2 0 0,-14-2 101 15,0 0-101-15,9 4 101 0,0-1-101 0,-9-3 85 0,0 0-85 16,10 9 85-16,4 6-85 0,-14-15 69 0,0 0-69 16,16 24 69-16,1 8-69 0,-17-32 56 0,0 0-56 15,19 38 56-15,1 7-56 0,-20-45 33 0,0 0-33 16,19 53 34-16,0 7-34 0,-19-60 24 0,0 0-24 0,16 67 25 15,-1 8-25-15,-15-75 9 0,0 0-9 0,12 94 10 16,1 16-10-16,-13-110 10 0,0 0-10 0,10 103 11 16,1 3-11-16,-11-106 15 0,0 0-15 0,10 99 16 15,-1 2-16-15,-9-101 22 0,0 0-22 0,10 91 23 16,1-4-23-16,-11-87 14 0,0 0-14 0,15 83 15 16,3-8-15-16,-18-75 18 0,0 0-18 0,17 70 18 15,1-5-18-15,-18-65 8 0,0 0-8 0,10 60 9 16,-5-3-9-16,-5-57 16 0,0 0-16 0,2 41 17 15,-5-14-17-15,3-27 22 0,0 0-22 0,-9 38 23 0,-3 1-23 16,12-39 8-16,0 0-8 0,-14 40 8 0,-4-1-8 16,18-39 17-16,0 0-17 0,-19 40 17 0,0-3-17 15,19-37 15-15,0 0-15 0,-21 41 15 0,-2 6-15 0,23-47 9 16,0 0-9-16,-21 39 9 0,2-1-9 0,19-38 16 16,0 0-16-16,-19 38 17 0,0-1-17 0,19-37 3 15,0 0-3-15,-17 41 4 0,3 6-4 0,14-47-75 16,0 0 75-16,-13 36-75 0,3-2 75 0,10-34-135 15,0 0 135-15,-10 26-135 0,-1-4 135 0,-10 22-633 16</inkml:trace>
  <inkml:trace contextRef="#ctx0" brushRef="#br1" timeOffset="-147760.35">5167 8144 449 0,'0'0'0'0,"0"0"0"16,-23 0 0-16,23 0 62 0,0 0-62 0,-12 0 62 15,0 0-62-15,12 0 12 0,0 0-12 0,-9-5 13 16,1 2-13-16,8 3 22 0,0 0-22 0,-13-4 23 16,3-3-23-16,10 7 0 0,0 0 0 0,-12-5 0 15,3 2 0-15,9 3 0 0,0 0 0 0,-9-4 0 16,-1 3 0-16,10 1 0 0,0 0 0 0,-11 5 1 15,3 2-1-15,8-7 0 0,0 0 0 0,-16 20 1 0,2 8-1 16,14-28 3-16,0 0-3 0,-12 24 4 0,3-4-4 16,9-20 20-16,0 0-20 0,-12 26 20 0,3 1-20 0,9-27 37 15,0 0-37-15,-8 21 38 0,1-4-38 0,7-17 59 16,0 0-59-16,-9 14 60 0,0-6-60 0,9-8 60 16,0 0-60-16,-17 4 61 0,-1-8-61 0,18 4 2 15,0 0-2-15,-15-7 2 0,1-3-2 0,14 10-93 16,0 0 93-16,-12-7-93 0,-2-3 93 0,-16-7-536 15</inkml:trace>
  <inkml:trace contextRef="#ctx0" brushRef="#br1" timeOffset="-147068.83">10899 8754 225 0,'0'0'0'0,"0"0"0"16,0 0 0-16,0 0 111 0,0 0-111 0,0 0 111 0,0 0-111 16,0 0 29-16,0 0-29 0,0 0 29 0,0 0-29 15,0 0-81-15,0 0 81 0,0 0-80 0,0 0 80 16,0 0-178-16</inkml:trace>
  <inkml:trace contextRef="#ctx0" brushRef="#br1" timeOffset="-130076.45">13233 8081 91 0,'0'0'0'0,"9"3"0"0,5 6 0 0,-14-9 46 15,0 0-46-15,7 5 46 0,-2-3-46 0,-5-2 66 16,0 0-66-16,3 5 66 0,-1-2-66 0,-2-3 69 16,0 0-69-16,7 12 70 0,-3 5-70 0,-4-17 55 15,0 0-55-15,10 28 56 0,6 6-56 0,-16-34 52 16,0 0-52-16,12 39 52 0,5 4-52 0,-17-43 13 15,0 0-13-15,14 40 14 0,4 2-14 0,-18-42 14 16,0 0-14-16,19 38 15 0,2-4-15 0,-21-34 9 0,0 0-9 16,26 28 9-16,-2-8-9 0,-24-20 23 0,0 0-23 15,28 19 24-15,5-3-24 0,-33-16 36 0,0 0-36 16,30 12 37-16,0 0-37 0,-30-12 21 0,0 0-21 0,33 7 21 16,1 1-21-16,-34-8 36 0,0 0-36 0,39 9 36 15,-1-2-36-15,-38-7 59 0,0 0-59 0,44 8 60 16,1-1-60-16,-45-7 65 0,0 0-65 0,45 8 66 15,2-4-66-15,-47-4 53 0,0 0-53 0,47 3 54 16,-5-3-54-16,-42 0 26 0,0 0-26 0,44 0 26 16,-3 0-26-16,-41 0 12 0,0 0-12 0,42 0 12 15,4 2-12-15,-46-2 35 0,0 0-35 0,45 3 35 16,2 3-35-16,-47-6 9 0,0 0-9 0,43 6 10 16,3 1-10-16,-46-7 20 0,0 0-20 0,42 9 20 15,-4-1-20-15,-38-8 15 0,0 0-15 0,42 9 15 16,1 1-15-16,-43-10 16 0,0 0-16 0,42 9 17 15,5-2-17-15,-47-7 39 0,0 0-39 0,47 8 40 0,4-4-40 16,-51-4 47-16,0 0-47 0,43 3 48 0,-1 2-48 16,-42-5 47-16,0 0-47 0,38 4 47 0,-5-3-47 15,-33-1 31-15,0 0-31 0,34 4 31 0,0-1-31 0,-34-3 16 16,0 0-16-16,32 4 17 0,-1-3-17 0,-31-1 19 16,0 0-19-16,35 4 20 0,-2 3-20 0,-33-7 23 15,0 0-23-15,37 3 24 0,3-3-24 0,-40 0 13 16,0 0-13-16,43 0 14 0,-1 0-14 0,-42 0 28 15,0 0-28-15,42-3 28 0,1 3-28 0,-43 0 6 16,0 0-6-16,39-4 6 0,-1 1-6 0,-38 3 5 16,0 0-5-16,38-2 5 0,1 2-5 0,-39 0 3 15,0 0-3-15,42 2 3 0,-1 0-3 0,-41-2 10 0,0 0-10 16,47 0 10-16,0 0-10 0,-47 0 3 0,0 0-3 16,44-2 4-16,1-2-4 0,-45 4 6 0,0 0-6 0,47-6 6 15,-5-1-6-15,-42 7 3 0,0 0-3 0,47-12 3 16,4-2-3-16,-51 14 5 0,0 0-5 0,50-14 6 15,6 2-6-15,-56 12 3 0,0 0-3 0,52-12 3 16,2 5-3-16,-54 7 5 0,0 0-5 0,51-8 5 16,-4 1-5-16,-47 7 3 0,0 0-3 0,43-5 3 15,-1-2-3-15,-42 7 5 0,0 0-5 0,45-5 5 16,1 1-5-16,-46 4 7 0,0 0-7 0,49-3 7 16,-1 0-7-16,-48 3 7 0,0 0-7 0,49-4 8 15,-2 2-8-15,-47 2 8 0,0 0-8 0,42-3 8 16,2 0-8-16,-44 3 8 0,0 0-8 0,41-2 8 0,-2 0-8 15,-39 2 8-15,0 0-8 0,38-1 8 0,-5 1-8 16,-33 0 3-16,0 0-3 0,35 0 4 0,3 1-4 16,-38-1 12-16,0 0-12 0,33 4 12 0,6-1-12 0,-39-3 8 15,0 0-8-15,33 3 8 0,3 1-8 16,-36-4 1-16,0 0-1 0,33 5 1 0,1-5-1 0,-34 0 14 16,0 0-14-16,29-3 15 0,-3-3-15 0,-26 6 7 15,0 0-7-15,26-11 8 0,-1-5-8 0,-25 16 4 16,0 0-4-16,24-20 4 0,-1-6-4 0,-23 26 13 15,0 0-13-15,21-31 13 0,0-5-13 0,-21 36 8 16,0 0-8-16,19-36 8 0,0 0-8 0,-19 36-26 16,0 0 26-16,14-43-25 0,-5 0 25 0,-9 43-122 15,0 0 122-15,24-84-1626 0,-48 168 1626 0</inkml:trace>
  <inkml:trace contextRef="#ctx0" brushRef="#br1" timeOffset="-110256.84">13958 9431 180 0,'0'0'0'0,"0"3"0"0,0 6 0 0,0-9 78 15,0 0-78-15,0-4 78 0,0-4-78 0,0 8 55 16,0 0-55-16,0-9 56 0,0-3-56 0,0 12 65 16,0 0-65-16,0-7 65 0,0-3-65 0,0 10 53 15,0 0-53-15,0-5 53 0,2 2-53 0,-2 3 55 16,0 0-55-16,0 0 55 0,3-2-55 0,-3 2 55 16,0 0-55-16,2 8 56 0,1 1-56 0,-3-9 50 0,0 0-50 15,4 24 50-15,-3 10-50 0,-1-34 43 0,0 0-43 16,7 40 44-16,-3-1-44 0,-4-39 47 0,0 0-47 15,9 46 48-15,-1 6-48 0,-8-52 29 0,0 0-29 16,9 53 29-16,3 2-29 0,-12-55 16 0,0 0-16 0,9 49 17 16,0-1-17-16,-9-48 36 0,0 0-36 0,8 40 36 15,-1-4-36-15,-7-36 11 0,0 0-11 0,7 30 11 16,2-11-11-16,-9-19 30 0,0 0-30 0,10 16 30 16,-1-9-30-16,-9-7 36 0,0 0-36 0,11 0 36 15,-1-9-36-15,-10 9 31 0,0 0-31 0,12-14 31 16,2-8-31-16,-14 22 14 0,0 0-14 0,12-27 15 15,6-8-15-15,-18 35 13 0,0 0-13 0,17-37 13 16,4-6-13-16,-21 43 39 0,0 0-39 0,21-43 40 16,5-8-40-16,-26 51 47 0,0 0-47 0,25-50 47 15,2 0-47-15,-27 50 10 0,0 0-10 0,28-46 11 0,-3-2-11 16,-25 48 15-16,0 0-15 0,22-36 16 16,-1 7-16-16,-21 29-9 0,0 0 9 0,14-21-8 0,-2 3 8 15,-12 18-130-15,0 0 130 0,9-9-130 0,-2 6 130 16,-7 3-158-16,0 0 158 0,5 0-158 0,-5 6 158 0,6-2-840 15</inkml:trace>
  <inkml:trace contextRef="#ctx0" brushRef="#br1" timeOffset="-109762.28">14616 9833 505 0,'0'0'0'0,"0"-5"0"16,6-3 0-16,-6 8 96 0,0 0-96 0,3-5 96 15,-3 3-96-15,0 2 114 0,0 0-114 0,2-7 114 16,1 2-114-16,-3 5 88 0,0 0-88 0,4-4 89 16,-4 1-89-16,0 3 75 0,0 0-75 0,0 0 75 0,5 0-75 15,-5 0 62-15,0 0-62 0,3 7 63 0,1 5-63 16,-4-12 41-16,0 0-41 0,3 24 42 0,-1 8-42 15,-2-32 20-15,0 0-20 0,0 38 20 0,-3 3-20 0,3-41 41 16,0 0-41-16,-2 40 42 0,-2 1-42 0,4-41 7 16,0 0-7-16,-3 36 7 0,-2-4-7 0,5-32 6 15,0 0-6-15,-4 31 6 0,3 0-6 0,1-31 23 16,0 0-23-16,-2 20 24 0,0-1-24 0,2-19 2 16,0 0-2-16,0 12 2 0,2-8-2 0,-2-4-42 15,0 0 42-15,7-4-42 0,1-8 42 0,-8 12-183 0,0 0 183 16,7-15-183-16,7-9 183 0,7-14-802 0</inkml:trace>
  <inkml:trace contextRef="#ctx0" brushRef="#br1" timeOffset="-109431.83">14872 9861 348 0,'0'0'0'0,"-5"7"0"16,-4 1 0-16,9-8 85 0,0 0-85 0,0 0 85 15,4-8-85-15,-4 8 109 0,0 0-109 0,5-7 110 16,-1 2-110-16,-4 5 113 0,0 0-113 0,5-4 113 0,-5-1-113 16,0 5 99-16,0 0-99 0,0 5 99 0,0 7-99 15,0-12 70-15,0 0-70 0,0 24 71 0,-4 9-71 16,4-33 46-16,0 0-46 0,0 31 46 0,0 3-46 15,0-34 48-15,0 0-48 0,4 31 49 0,-1 1-49 0,-3-32 18 16,0 0-18-16,4 28 19 0,3-1-19 0,-7-27 21 16,0 0-21-16,7 15 21 0,2-3-21 0,-9-12-33 15,0 0 33-15,5 2-33 0,2-4 33 0,-7 2-176 16,0 0 176-16,5-10-175 0,0-7 175 0,6-10-761 16</inkml:trace>
  <inkml:trace contextRef="#ctx0" brushRef="#br1" timeOffset="-109176.3">14961 9815 572 0,'0'0'0'16,"4"10"0"-16,1 0 0 0,-5-10 75 0,0 0-75 16,9 7 76-16,6-4-76 0,-15-3 84 0,0 0-84 0,11 4 85 15,1-1-85-15,-12-3 75 0,0 0-75 0,16 4 76 16,-1 1-76-16,-15-5 51 0,0 0-51 0,18 3 51 15,3 1-51-15,-21-4 33 0,0 0-33 0,19 1 34 16,0-2-34-16,-19 1 25 0,0 0-25 0,17 0 26 16,-4-7-26-16,-13 7-34 0,0 0 34 0,10-5-33 15,-1 1 33-15,-9 4-124 0,0 0 124 0,9-12-123 16,-1 0 123-16,-8 12-159 0,0 0 159 0,7-13-159 0,2-5 159 16,3-12-374-16</inkml:trace>
  <inkml:trace contextRef="#ctx0" brushRef="#br1" timeOffset="-109010.39">15261 9749 415 0,'0'0'0'0,"-2"4"0"0,0 4 0 0,2-8 81 16,0 0-81-16,0 24 81 0,2 11-81 0,-2-35 89 15,0 0-89-15,2 39 90 0,-2 9-90 0,0-48 64 16,0 0-64-16,0 45 64 0,0 4-64 0,0-49 41 16,0 0-41-16,0 40 41 0,-2-8-41 0,2-32-7 15,0 0 7-15,-2 28-6 0,2-8 6 0,0-20-143 16,0 0 143-16,-3 10-142 0,-2-13 142 0,-7 10-406 15</inkml:trace>
  <inkml:trace contextRef="#ctx0" brushRef="#br1" timeOffset="-108635.31">14956 9403 494 0,'0'0'0'0,"2"-5"0"16,5-5 0-16,-7 10 134 0,0 0-134 0,5-9 134 0,2-6-134 16,-7 15 104-16,0 0-104 0,3-12 105 15,3 0-105-15,-6 12 90 0,0 0-90 0,1-9 90 0,6 3-90 16,-7 6 70-16,0 0-70 0,2-4 70 0,5 4-70 15,-7 0 60-15,0 0-60 0,2 0 60 0,0 4-60 16,-2-4 52-16,0 0-52 0,1 6 52 0,-1 5-52 0,0-11 55 16,0 0-55-16,-1 12 56 0,-1 3-56 0,2-15 55 15,0 0-55-15,-2 12 55 0,-1 0-55 0,3-12 39 16,0 0-39-16,-6 10 39 0,1-3-39 0,5-7 35 16,0 0-35-16,-3 5 36 0,-6-1-36 0,9-4-34 15,0 0 34-15,-4-4-34 0,1-4 34 0,3 8-139 16,0 0 139-16,7-16-139 0,2-4 139 0,8-14-1060 15</inkml:trace>
  <inkml:trace contextRef="#ctx0" brushRef="#br1" timeOffset="-108139.89">15813 9636 539 0,'0'0'0'0,"-3"0"0"0,-1 0 0 16,4 0 166-16,0 0-166 0,0 0 167 0,-2-3-167 0,2 3 153 15,0 0-153-15,0 0 154 0,0 0-154 0,0 0 137 16,0 0-137-16,0 0 138 0,4-3-138 0,-4 3 101 16,0 0-101-16,7-2 102 0,2-2-102 0,-9 4 49 15,0 0-49-15,12-1 49 0,5-1-49 0,-17 2 27 16,0 0-27-16,23-2 27 0,3 2-27 0,-26 0 34 15,0 0-34-15,31 2 34 0,8 0-34 0,-39-2 11 16,0 0-11-16,36 1 11 0,4-1-11 0,-40 0 20 0,0 0-20 16,39 0 20-16,-1 0-20 0,-38 0 33 0,0 0-33 15,30 0 34-15,-8-1-34 0,-22 1 5 0,0 0-5 16,18 0 5-16,-4-2-5 0,-14 2-7 0,0 0 7 16,8 0-7-16,-2 0 7 0,-6 0-90 0,0 0 90 15,3 0-90-15,-3 0 90 0,0 0-183 0,0 0 183 16,-3 0-183-16,-4-2 183 0,-4 1-987 0</inkml:trace>
  <inkml:trace contextRef="#ctx0" brushRef="#br1" timeOffset="-107841.74">15825 9801 931 0,'0'0'0'0,"11"-4"0"0,6-4 0 0,-17 8 147 15,0 0-147-15,11-7 147 0,-3 4-147 0,-8 3 145 16,0 0-145-16,13 0 146 0,2 3-146 0,-15-3 99 16,0 0-99-16,23 7 99 0,5-4-99 0,-28-3 63 15,0 0-63-15,33 9 63 0,5-2-63 0,-38-7 53 16,0 0-53-16,39 10 54 0,2 4-54 0,-41-14 33 15,0 0-33-15,39 10 33 0,-3 0-33 0,-36-10-140 16,0 0 140-16,35 9-140 0,-4-2 140 0,-31-7-101 0,0 0 101 16,67 15-1104-16,-134-30 1104 0</inkml:trace>
  <inkml:trace contextRef="#ctx0" brushRef="#br1" timeOffset="-104041.3">16663 9403 124 0,'0'0'0'16,"4"2"0"-16,-1 5 0 0,-3-7 100 0,0 0-100 0,0-3 100 16,-3-6-100-16,3 9 96 0,0 0-96 0,0-7 97 15,3-1-97-15,-3 8 81 0,0 0-81 0,0-6 81 16,4 3-81-16,-4 3 73 0,0 0-73 0,5 0 73 16,4 5-73-16,-9-5 67 0,0 0-67 0,5 19 67 15,4 12-67-15,-9-31 53 0,0 0-53 0,10 39 53 16,4 7-53-16,-14-46 33 0,0 0-33 0,12 60 34 15,2 7-34-15,-14-67 34 0,0 0-34 0,16 72 34 16,-6 4-34-16,-10-76 7 0,0 0-7 0,12 78 8 16,1 6-8-16,-13-84 2 0,0 0-2 0,8 53 2 15,-1-18-2-15,-7-35 10 0,0 0-10 0,6 25 11 16,-1-9-11-16,-5-16 13 0,0 0-13 0,7 7 14 16,1-14-14-16,-8 7 8 0,0 0-8 0,9-17 9 0,2-18-9 15,-11 35 25-15,0 0-25 0,14-44 26 0,3-11-26 0,-17 55 47 16,0 0-47-16,23-67 48 0,3-8-48 0,-26 75 44 15,0 0-44-15,36-100 45 0,6-19-45 0,-42 119 42 16,0 0-42-16,37-100 42 0,-1 9-42 0,-36 91 47 16,0 0-47-16,30-66 48 0,-9 14-48 0,-21 52 11 15,0 0-11-15,12-27 11 0,-3 15-11 0,-9 12-51 16,0 0 51-16,5 0-51 0,0 12 51 0,-5-12-129 16,0 0 129-16,12 12-1012 0,-24-24 1012 0</inkml:trace>
  <inkml:trace contextRef="#ctx0" brushRef="#br1" timeOffset="-103485.84">17240 9816 505 0,'0'0'0'0,"0"0"0"0,17 0 0 0,-17 0 135 15,0 0-135-15,4-1 135 0,-4-1-135 0,0 2 128 16,0 0-128-16,0 0 128 0,-4-4-128 0,4 4 90 0,0 0-90 15,0 0 90-15,-3 4-90 0,3-4 49 0,0 0-49 16,-5 12 50-16,-1 10-50 0,6-22 33 0,0 0-33 16,-5 27 34-16,2 8-34 0,3-35 13 0,0 0-13 15,0 37 14-15,0 3-14 0,0-40 12 0,0 0-12 0,0 41 12 16,0 0-12-16,0-41 9 0,0 0-9 0,1 36 10 16,1-2-10-16,-2-34 8 0,0 0-8 0,0 28 8 15,0-4-8-15,0-24 1 0,0 0-1 0,0 17 1 16,2-7-1-16,-2-10-75 0,0 0 75 0,0 0-74 15,3-10 74-15,-3 10-157 0,0 0 157 0,2-17-157 16,2-9 157-16,3-17-653 0</inkml:trace>
  <inkml:trace contextRef="#ctx0" brushRef="#br1" timeOffset="-103051">17214 9828 494 0,'0'0'0'0,"3"5"0"0,4 4 0 16,-7-9 94-16,0 0-94 0,11 2 95 0,1-2-95 15,-12 0 68-15,0 0-68 0,14 3 69 0,3 2-69 16,-17-5 56-16,0 0-56 0,21 7 56 0,5 5-56 0,-26-12 19 16,0 0-19-16,25 14 20 0,-4-1-20 0,-21-13 19 15,0 0-19-15,17 14 20 0,-5-2-20 0,-12-12 39 16,0 0-39-16,9 10 40 0,0-1-40 0,-9-9 19 16,0 0-19-16,0 10 20 0,0-1-20 0,0-9 12 15,0 0-12-15,-9 12 12 0,-7 3-12 0,16-15 35 16,0 0-35-16,-14 12 36 0,-7 0-36 0,21-12 10 15,0 0-10-15,-17 9 10 0,-2-2-10 0,19-7 6 0,0 0-6 16,-14 5 6-16,2 2-6 0,12-7 9 0,0 0-9 16,-9 1 9-16,5 1-9 0,4-2 0 0,0 0 0 15,2 9 1-15,3 4-1 0,-5-13 0 0,0 0 0 0,14 17 1 16,6 6-1-16,-20-23 0 0,0 0 0 0,20 22 0 16,7 2 0-16,-27-24-1 0,0 0 1 0,21 21 0 15,-1 1 0-15,-20-22 1 0,0 0-1 0,14 15 2 16,-1-3-2-16,-13-12 18 0,0 0-18 0,5 16 18 15,-2-3-18-15,-3-13 8 0,0 0-8 0,-5 17 9 16,-4 4-9-16,9-21 5 0,0 0-5 0,-14 19 5 16,-3-2-5-16,17-17 7 0,0 0-7 0,-14 15 7 15,-2-3-7-15,16-12-58 0,0 0 58 0,-14 11-57 16,2-3 57-16,12-8-165 0,0 0 165 0,-8 2-165 16,2-4 165-16,-11-1-581 0</inkml:trace>
  <inkml:trace contextRef="#ctx0" brushRef="#br1" timeOffset="-102751.16">17644 9965 438 0,'0'0'0'0,"-5"5"0"0,-4 2 0 0,9-7 111 16,0 0-111-16,0 4 111 0,7-4-111 0,-7 0 114 15,0 0-114-15,5 0 114 0,4 0-114 0,-9 0 72 16,0 0-72-16,4 5 73 0,1-3-73 0,-5-2 39 15,0 0-39-15,5 10 40 0,-1 5-40 0,-4-15 19 16,0 0-19-16,5 28 20 0,2 2-20 0,-7-30 27 0,0 0-27 16,5 36 27-16,5 4-27 0,-10-40 12 0,0 0-12 15,11 39 13-15,1 1-13 0,-12-40 10 0,0 0-10 16,14 31 11-16,3-4-11 0,-17-27 4 0,0 0-4 0,21 20 5 16,7-8-5-16,-28-12 3 0,0 0-3 15,26 6 3-15,4-10-3 0,-30 4-49 0,0 0 49 0,24-8-49 16,2-10 49-16,-26 18-147 0,0 0 147 0,18-20-146 15,-6-2 146-15,19-25-560 0</inkml:trace>
  <inkml:trace contextRef="#ctx0" brushRef="#br1" timeOffset="-102524.89">17639 9943 595 0,'0'0'0'0,"12"3"0"0,2 3 0 15,-14-6 116-15,0 0-116 0,7-4 117 0,-4-6-117 16,-3 10 78-16,0 0-78 0,6-7 78 0,2-2-78 16,-8 9 44-16,0 0-44 0,13-3 45 0,1-2-45 0,-14 5 15 15,0 0-15-15,19 2 15 0,3 1-15 0,-22-3 10 16,0 0-10-16,21 5 11 0,0 2-11 0,-21-7-15 16,0 0 15-16,14 3-15 0,0 1 15 0,-14-4-153 15,0 0 153-15,10 5-152 0,-4-2 152 0,9 6-494 16</inkml:trace>
  <inkml:trace contextRef="#ctx0" brushRef="#br1" timeOffset="-102374.2">17644 10083 763 0,'0'0'0'16,"7"-1"0"-16,7-1 0 0,-14 2 90 0,0 0-90 0,16 0 90 16,5 0-90-16,-21 0 58 0,0 0-58 15,26 0 58-15,5 3-58 0,-31-3-73 0,0 0 73 0,35 6-73 16,3-3 73-16,-38-3-121 0,0 0 121 15,32 0-120-15,-3-3 120 0,32-3-414 0</inkml:trace>
  <inkml:trace contextRef="#ctx0" brushRef="#br1" timeOffset="-101235.16">18216 10059 281 0,'0'0'0'0,"0"0"0"16,0 0 0-16,0 0 122 0,0 0-122 0,0 0 123 15,0 0-123-15,0 0 108 0,0 0-108 0,0 0 109 0,20-3-109 16,-20 3 110-16,0 0-110 0,18-3 110 0,-1-8-110 16,-17 11 89-16,0 0-89 0,19-12 90 0,4-5-90 15,-23 17 55-15,0 0-55 0,18-19 56 0,2-5-56 0,-20 24 29 16,0 0-29-16,18-24 29 0,-4 0-29 0,-14 24 34 16,0 0-34-16,14-18 34 0,0-1-34 0,-14 19 6 15,0 0-6-15,8-12 6 0,-2 3-6 0,-6 9 11 16,0 0-11-16,7-5 11 0,-6 3-11 0,-1 2 16 15,0 0-16-15,4 4 17 0,-1 3-17 0,-3-7 7 16,0 0-7-16,0 24 8 0,-3 6-8 0,3-30 9 16,0 0-9-16,-4 36 9 0,-1 7-9 0,5-43 8 0,0 0-8 15,-5 48 8-15,1 0-8 0,4-48 23 0,0 0-23 16,-8 48 24-16,-1 2-24 0,9-50 12 0,0 0-12 16,-7 39 13-16,2-5-13 0,5-34 10 0,0 0-10 0,-4 30 10 15,1-8-10-15,3-22 17 0,0 0-17 0,-2 17 17 16,2-5-17-16,0-12-91 0,0 0 91 0,4 2-90 15,2-9 90-15,-6 7-148 0,0 0 148 0,7-21-148 16,0-6 148-16,7-19-761 0</inkml:trace>
  <inkml:trace contextRef="#ctx0" brushRef="#br1" timeOffset="-100920">18895 9767 516 0,'0'0'0'0,"-5"3"0"0,-6 2 0 16,11-5 108-16,0 0-108 0,0-2 109 0,7-6-109 0,-7 8 95 16,0 0-95-16,5-4 95 0,2 1-95 0,-7 3 91 15,0 0-91-15,4 0 91 0,1 3-91 0,-5-3 57 16,0 0-57-16,4 18 57 0,-3 7-57 0,-1-25 64 15,0 0-64-15,4 36 64 0,-4 4-64 0,0-40 40 16,0 0-40-16,0 39 41 0,0 0-41 0,0-39 19 16,0 0-19-16,-4 36 20 0,1-1-20 0,3-35 30 0,0 0-30 15,-2 27 30-15,-1-6-30 0,3-21-43 0,0 0 43 16,-4 17-42-16,2-5 42 0,2-12-165 0,0 0 165 16,-5 5-164-16,0-5 164 0,-5 5-734 0</inkml:trace>
  <inkml:trace contextRef="#ctx0" brushRef="#br1" timeOffset="-100708.66">18649 9979 975 0,'0'0'0'0,"9"7"0"16,7 5 0-16,-16-12 130 0,0 0-130 0,14 12 130 15,5 3-130-15,-19-15 88 0,0 0-88 0,26 16 88 16,7-1-88-16,-33-15 51 0,0 0-51 0,37 14 52 15,3-2-52-15,-40-12 35 0,0 0-35 0,38 10 35 0,2-7-35 16,-40-3-6-16,0 0 6 0,37 4-5 0,1-2 5 16,-38-2-171-16,0 0 171 0,31-4-170 0,-1-1 170 15,33-7-822-15</inkml:trace>
  <inkml:trace contextRef="#ctx0" brushRef="#br1" timeOffset="-100288.55">19240 9789 505 0,'0'0'0'15,"0"8"0"-15,-2 3 0 0,2-11 57 0,0 0-57 0,0 8 57 16,2-3-57-16,-2-5 105 0,0 0-105 0,3 16 106 15,1 4-106-15,-4-20 66 0,0 0-66 0,9 31 66 16,3 7-66-16,-12-38 46 0,0 0-46 0,10 44 47 16,4 1-47-16,-14-45 32 0,0 0-32 0,16 50 33 15,3 1-33-15,-19-51 7 0,0 0-7 0,12 48 8 16,0-2-8-16,-12-46 29 0,0 0-29 0,14 36 29 16,-5-3-29-16,-9-33 10 0,0 0-10 0,16 22 11 15,1-7-11-15,-17-15 18 0,0 0-18 0,18-6 19 16,1-15-19-16,-19 21 33 0,0 0-33 0,19-39 34 15,-2-16-34-15,-17 55 18 0,0 0-18 0,26-86 18 16,8-22-18-16,-34 108 5 0,0 0-5 0,31-97 6 0,5-4-6 16,-36 101 26-16,0 0-26 0,32-81 26 0,-1 14-26 15,-31 67 1-15,0 0-1 0,21-43 2 0,-7 21-2 16,-14 22-48-16,0 0 48 0,9-14-47 0,-2 11 47 16,-7 3-117-16,0 0 117 0,5-3-117 0,-3 6 117 0,5 0-729 15</inkml:trace>
  <inkml:trace contextRef="#ctx0" brushRef="#br1" timeOffset="-99358.29">19843 10034 303 0,'0'0'0'0,"0"0"0"0,3 0 0 0,-3 0 125 15,0 0-125-15,0 0 125 0,0 0-125 0,0 0 105 16,0 0-105-16,0 3 105 0,2 1-105 0,-2-4 81 16,0 0-81-16,3 13 82 0,1 10-82 0,-4-23 54 15,0 0-54-15,3 30 55 0,1 15-55 0,-4-45 39 16,0 0-39-16,2 43 40 0,-1 0-40 0,-1-43 16 16,0 0-16-16,0 36 17 0,0-6-17 0,0-30 30 0,0 0-30 15,0 24 30-15,-1-6-30 0,1-18 11 0,0 0-11 16,-2 13 11-16,-2-4-11 0,4-9 11 0,0 0-11 15,-7-7 11-15,-1-10-11 0,8 17 10 0,0 0-10 0,-9-22 10 16,0-9-10-16,9 31 8 0,0 0-8 0,-7-29 8 16,2-7-8-16,5 36 1 0,0 0-1 0,0-31 1 15,4-5-1-15,-4 36 0 0,0 0 0 0,8-31 1 16,4 4-1-16,-12 27 0 0,0 0 0 0,16-21 1 16,3 7-1-16,-19 14 2 0,0 0-2 0,21-8 2 15,2 6-2-15,-23 2-1 0,0 0 1 0,22 3 0 16,-1 4 0-16,-21-7 0 0,0 0 0 0,18 11 0 15,-4 1 0-15,-14-12 0 0,0 0 0 0,10 8 0 16,-1 4 0-16,-9-12 1 0,0 0-1 0,5 10 1 16,-1 2-1-16,-4-12 40 0,0 0-40 0,0 9 40 15,-2 1-40-15,2-10 12 0,0 0-12 0,-7 11 12 0,-2-1-12 16,9-10 13-16,0 0-13 0,-9 8 13 0,-1-1-13 16,10-7 18-16,0 0-18 0,-5 5 18 0,-4 2-18 0,9-7 3 15,0 0-3-15,-5 2 3 0,1 1-3 0,4-3 2 16,0 0-2-16,2 4 3 0,5 1-3 0,-7-5 0 15,0 0 0-15,14 10 0 0,5-1 0 0,-19-9-1 16,0 0 1-16,23 14-1 0,5 3 1 0,-28-17 0 16,0 0 0-16,22 17 0 0,1 0 0 0,-23-17 1 15,0 0-1-15,16 17 1 0,-4 2-1 0,-12-19 1 16,0 0-1-16,3 20 1 0,-4 3-1 0,1-23 4 16,0 0-4-16,-7 22 4 0,-6-1-4 0,13-21 12 0,0 0-12 15,-12 17 13-15,-5-2-13 0,17-15 1 0,0 0-1 16,-19 7 1-16,-2-2-1 0,21-5-73 0,0 0 73 15,-21 0-73-15,2-7 73 0,19 7-196 0,0 0 196 0,-12-12-196 16,6-5 196-16,-11-12-620 0</inkml:trace>
  <inkml:trace contextRef="#ctx0" brushRef="#br1" timeOffset="-99072.29">20203 10178 539 0,'0'0'0'0,"-14"10"0"15,-10 7 0-15,24-17 116 0,0 0-116 0,0 0 116 16,9-3-116-16,-9 3 109 0,0 0-109 0,7-4 109 16,0 1-109-16,-7 3 78 0,0 0-78 0,5 3 79 15,-2 2-79-15,-3-5 38 0,0 0-38 0,6 19 39 16,-3 9-39-16,-3-28 29 0,0 0-29 0,7 30 29 0,0 6-29 16,-7-36 14-16,0 0-14 0,12 36 15 0,4 4-15 15,-16-40 5-15,0 0-5 0,19 36 5 0,2-2-5 0,-21-34 15 16,0 0-15-16,23 27 15 0,1-9-15 0,-24-18 8 15,0 0-8-15,24 12 8 0,2-9-8 0,-26-3 1 16,0 0-1-16,25-3 1 0,1-9-1 0,-26 12-57 16,0 0 57-16,17-18-57 0,-1-9 57 0,-16 27-115 15,0 0 115-15,12-26-114 0,-3-3 114 0,12-26-681 16</inkml:trace>
  <inkml:trace contextRef="#ctx0" brushRef="#br1" timeOffset="-98846.02">20149 10097 807 0,'0'0'0'0,"7"-3"0"15,4-2 0-15,-11 5 112 0,0 0-112 0,15-4 112 16,5 1-112-16,-20 3 104 0,0 0-104 0,24-2 104 16,6-1-104-16,-30 3 51 0,0 0-51 0,29-7 52 15,6 2-52-15,-35 5 15 0,0 0-15 0,23-4 16 16,-2 1-16-16,-21 3-2 0,0 0 2 0,15-2-2 15,-3 0 2-15,-12 2-143 0,0 0 143 0,9-1-143 16,-4 1 143-16,-5 0-138 0,0 0 138 0,11 0-579 16,-22 0 579-16</inkml:trace>
  <inkml:trace contextRef="#ctx0" brushRef="#br1" timeOffset="-98696.33">20193 10280 673 0,'0'0'0'0,"9"6"0"0,8 0 0 0,-17-6 131 15,0 0-131-15,21 6 131 0,0 0-131 0,-21-6 101 16,0 0-101-16,22 0 102 0,5-3-102 0,-27 3 17 16,0 0-17-16,27-9 17 0,-2-1-17 0,-25 10-104 15,0 0 104-15,26-14-103 0,2-3 103 0,26-12-638 16</inkml:trace>
  <inkml:trace contextRef="#ctx0" brushRef="#br1" timeOffset="-98172.15">20614 10049 942 0,'0'0'0'0,"0"0"0"15,-5 0 0-15,5 0 92 0,0 0-92 0,2-5 93 16,5 2-93-16,-7 3 106 0,0 0-106 0,9-7 106 15,5 0-106-15,-14 7 68 0,0 0-68 0,15-5 69 16,3 0-69-16,-18 5 35 0,0 0-35 0,19-2 35 16,2 4-35-16,-21-2 9 0,0 0-9 0,19 5 10 15,2 2-10-15,-21-7 37 0,0 0-37 0,17 8 37 16,-1 4-37-16,-16-12 18 0,0 0-18 0,10 9 18 16,-1 3-18-16,-9-12 10 0,0 0-10 0,7 10 11 0,-3 2-11 15,-4-12 11-15,0 0-11 0,0 12 11 0,-2 0-11 16,2-12 24-16,0 0-24 0,-7 12 25 0,-2 3-25 15,9-15 2-15,0 0-2 0,-12 12 2 0,-6-1-2 0,18-11 6 16,0 0-6-16,-12 8 7 0,4-3-7 0,8-5 3 16,0 0-3-16,-7 4 4 0,1-1-4 0,6-3 5 15,0 0-5-15,0 9 6 0,4 3-6 0,-4-12 3 16,0 0-3-16,12 19 3 0,5 6-3 0,-17-25-1 16,0 0 1-16,21 26 0 0,6 1 0 0,-27-27-4 15,0 0 4-15,24 28-3 0,2-2 3 0,-26-26-1 16,0 0 1-16,19 25 0 0,-1-1 0 0,-18-24-1 0,0 0 1 15,12 17 0-15,-3 1 0 0,-9-18-1 0,0 0 1 16,3 15 0-16,-3 2 0 0,0-17 6 0,0 0-6 16,-3 12 6-16,-4-2-6 0,7-10-1 0,0 0 1 0,-13 9-1 15,-4-1 1-15,17-8-84 0,0 0 84 0,-23 0-83 16,-3 0 83-16,26 0-186 0,0 0 186 0,-22-5-186 16,1 0 186-16,-26-3-845 0</inkml:trace>
  <inkml:trace contextRef="#ctx0" brushRef="#br1" timeOffset="-97734.83">21334 9739 998 0,'0'0'0'0,"3"4"0"0,4 2 0 0,-7-6 132 15,0 0-132-15,9 2 132 0,2 0-132 0,-11-2 140 0,0 0-140 16,12 5 140-16,3-5-140 0,-15 0 68 0,0 0-68 16,21 5 69-16,4 0-69 0,-25-5 49 0,0 0-49 15,26 5 50-15,2 2-50 0,-28-7 36 0,0 0-36 0,26 5 37 16,2 1-37-16,-28-6 44 0,0 0-44 0,24 3 45 16,0-3-45-16,-24 0 10 0,0 0-10 0,16 3 11 15,-2-3-11-15,-14 0-17 0,0 0 17 0,9-3-17 16,-7 0 17-16,-2 3-169 0,0 0 169 0,0 0-168 15,1-6 168-15,-1 6-157 0,0 0 157 0,-12 0-156 16,-14-3 156-16,-12 0-859 0</inkml:trace>
  <inkml:trace contextRef="#ctx0" brushRef="#br1" timeOffset="-97555.2">21195 10027 1233 0,'0'0'0'0,"8"0"0"0,6 0 0 0,-14 0 174 16,0 0-174-16,19 2 174 0,4 1-174 0,-23-3 93 16,0 0-93-16,30 2 93 0,6-2-93 0,-36 0 7 15,0 0-7-15,40-4 7 0,4-1-7 0,-44 5-181 16,0 0 181-16,42-12-180 0,-1-3 180 0,43-13-960 16</inkml:trace>
  <inkml:trace contextRef="#ctx0" brushRef="#br1" timeOffset="-95243.85">21398 9376 135 0,'0'0'0'0,"9"0"0"16,7 3 0-16,-16-3 51 0,0 0-51 0,14 6 51 0,1 6-51 16,-15-12 47-16,0 0-47 0,14 22 47 0,-3 10-47 15,-11-32 55-15,0 0-55 0,10 36 55 0,-1 5-55 16,-9-41 72-16,0 0-72 0,10 40 73 0,1-1-73 0,-11-39 70 16,0 0-70-16,17 33 71 0,8-6-71 0,-25-27 72 15,0 0-72-15,34 7 72 0,7-10-72 0,-41 3 33 16,0 0-33-16,48-16 33 0,3-18-33 0,-51 34-54 15,0 0 54-15,43-45-54 0,-1-18 54 0,44-45-549 16</inkml:trace>
  <inkml:trace contextRef="#ctx0" brushRef="#br1" timeOffset="-94313.64">22064 9707 427 0,'0'0'0'0,"0"0"0"15,40-9 0-15,-40 9 87 0,0 0-87 0,3-2 88 16,-11 1-88-16,8 1 63 0,0 0-63 0,-4 0 64 16,1-6-64-16,3 6 59 0,0 0-59 0,7-6 59 15,1-5-59-15,-8 11 37 0,0 0-37 0,16-10 38 16,5-4-38-16,-21 14 25 0,0 0-25 0,24-8 26 15,6-1-26-15,-30 9 16 0,0 0-16 0,30-3 17 16,3 5-17-16,-33-2 5 0,0 0-5 0,33 5 5 0,3 3-5 16,-36-8 8-16,0 0-8 0,33 12 9 15,1 0-9-15,-34-12 13 0,0 0-13 0,27 16 14 0,-4 2-14 16,-23-18 8-16,0 0-8 0,18 18 9 0,-8-1-9 0,-10-17 33 16,0 0-33-16,5 22 34 0,-5-3-34 0,0-19 1 15,0 0-1-15,-8 24 2 0,-5 0-2 0,13-24 6 16,0 0-6-16,-24 27 6 0,-7 1-6 0,31-28 24 15,0 0-24-15,-34 30 25 0,0 3-25 0,34-33 5 16,0 0-5-16,-32 31 6 0,3-4-6 0,29-27 1 16,0 0-1-16,-32 33 1 0,-1 4-1 0,33-37 4 15,0 0-4-15,-28 36 4 0,6 0-4 0,22-36 6 16,0 0-6-16,-18 36 6 0,6 4-6 0,12-40 0 0,0 0 0 16,-5 36 1-16,8-2-1 0,-3-34 7 0,0 0-7 15,7 24 7-15,7-3-7 0,-14-21 7 0,0 0-7 16,18 12 8-16,4-7-8 0,-22-5 8 0,0 0-8 15,28 0 8-15,2-7-8 0,-30 7 8 0,0 0-8 0,28-9 8 16,3-3-8-16,-31 12 8 0,0 0-8 0,28-7 8 16,0-3-8-16,-28 10-40 0,0 0 40 0,24-2-39 15,-3 2 39-15,-21 0-150 0,0 0 150 0,17 6-150 16,-1 0 150-16,17 6-608 0</inkml:trace>
  <inkml:trace contextRef="#ctx0" brushRef="#br1" timeOffset="-93803.15">22820 9415 807 0,'0'0'0'0,"-5"12"0"0,1 4 0 0,4-16 61 16,0 0-61-16,0 15 62 0,0 2-62 0,0-17 48 16,0 0-48-16,2 31 49 0,0 9-49 0,-2-40 10 0,0 0-10 15,5 48 10-15,0 10-10 0,-5-58 15 0,0 0-15 16,5 63 16-16,1 11-16 0,-6-74 3 0,0 0-3 15,3 67 3-15,1-4-3 0,-4-63 6 0,0 0-6 0,3 55 6 16,1-9-6-16,-4-46 23 0,0 0-23 0,3 38 24 16,2-11-24-16,-5-27 29 0,0 0-29 0,7 19 29 15,4-12-29-15,-11-7 43 0,0 0-43 0,12-4 43 16,2-11-43-16,-14 15 62 0,0 0-62 0,19-24 62 16,7-7-62-16,-26 31 50 0,0 0-50 0,24-43 51 15,8-5-51-15,-32 48 33 0,0 0-33 0,33-54 34 16,2-10-34-16,-35 64 26 0,0 0-26 0,47-77 26 15,10-12-26-15,-57 89 24 0,0 0-24 0,53-79 25 16,-1 6-25-16,-52 73 3 0,0 0-3 0,42-62 4 16,-6 14-4-16,-36 48-9 0,0 0 9 0,23-31-9 15,-11 16 9-15,-12 15-153 0,0 0 153 0,9-11-152 0,-4 8 152 16,-5 3-163-16,0 0 163 0,0 0-163 0,0 9 163 16,0-1-678-16</inkml:trace>
  <inkml:trace contextRef="#ctx0" brushRef="#br1" timeOffset="-93202.74">23351 10061 1020 0,'0'0'0'0,"-1"-3"0"15,-3-2 0-15,4 5 95 0,0 0-95 0,0-4 96 16,0 1-96-16,0 3 77 0,0 0-77 0,0 0 77 15,0 0-77-15,0 0 57 0,0 0-57 0,0 8 58 16,0 8-58-16,0-16 25 0,0 0-25 0,2 27 26 16,5 11-26-16,-7-38 4 0,0 0-4 0,3 44 5 15,4 11-5-15,-7-55-1 0,0 0 1 0,2 55 0 16,-2 5 0-16,0-60 0 0,0 0 0 0,-4 53 0 0,-2-5 0 16,6-48 3-16,0 0-3 0,-11 46 3 0,-5-1-3 15,16-45 2-15,0 0-2 0,-12 36 2 0,0-9-2 16,12-27 6-16,0 0-6 0,-14 23 6 0,0-6-6 0,14-17 22 15,0 0-22-15,-16 12 23 0,-1-4-23 0,17-8 12 16,0 0-12-16,-16 4 13 0,2-8-13 0,14 4 5 16,0 0-5-16,-8-8 5 0,4-6-5 0,4 14 3 15,0 0-3-15,2-15 4 0,3-4-4 0,-5 19 18 16,0 0-18-16,14-24 19 0,10-2-19 0,-24 26 32 16,0 0-32-16,30-29 32 0,8-11-32 0,-38 40 0 0,0 0 0 15,41-39 0-15,6-9 0 0,-47 48 8 0,0 0-8 16,43-50 8-16,2-1-8 0,-45 51-1 0,0 0 1 15,39-50-1-15,-3 4 1 0,-36 46-46 0,0 0 46 16,30-39-46-16,-6 4 46 0,-24 35-78 0,0 0 78 0,19-27-77 16,-3 8 77-16,-16 19-161 0,0 0 161 0,12-12-161 15,-1 9 161-15,11-13-796 0</inkml:trace>
  <inkml:trace contextRef="#ctx0" brushRef="#br1" timeOffset="-92812.13">23926 9792 807 0,'0'0'0'0,"9"-1"0"0,5-5 0 0,-14 6 112 16,0 0-112-16,15-3 112 0,6 0-112 0,-21 3 87 16,0 0-87-16,25-4 87 0,4 2-87 0,-29 2 53 15,0 0-53-15,32-5 54 0,4 2-54 0,-36 3 32 0,0 0-32 16,39-4 33-16,2 1-33 0,-41 3 37 0,0 0-37 15,41-3 37-15,-3-1-37 0,-38 4 15 0,0 0-15 16,35-5 15-16,-2-4-15 0,-33 9 31 0,0 0-31 0,26-12 31 16,-3-1-31-16,-23 13-54 0,0 0 54 0,17-14-53 15,-5 0 53-15,-12 14-190 0,0 0 190 0,9-10-189 16,-4 3 189-16,9-13-686 0</inkml:trace>
  <inkml:trace contextRef="#ctx0" brushRef="#br1" timeOffset="-92571.52">23971 10082 841 0,'0'0'0'0,"23"-17"0"16,15-16 0-16,-38 33 154 0,0 0-154 0,0 0 155 0,-19 12-155 16,19-12 126-16,0 0-126 0,-10 9 126 0,-1 3-126 15,11-12 83-15,0 0-83 0,2 12 83 0,12-6-83 16,-14-6 21-16,0 0-21 0,16 6 21 0,8-3-21 0,-24-3 22 15,0 0-22-15,28 2 22 0,5-1-22 0,-33-1 0 16,0 0 0-16,30 0 1 0,-1-1-1 0,-29 1-80 16,0 0 80-16,25 0-79 0,-3-2 79 0,-22 2-180 15,0 0 180-15,20-3-180 0,-5-1 180 0,20-1-747 16</inkml:trace>
  <inkml:trace contextRef="#ctx0" brushRef="#br1" timeOffset="-92076.19">24496 10054 919 0,'0'0'0'0,"0"0"0"15,5-5 0-15,-5 5 112 0,0 0-112 0,9-7 113 16,3 2-113-16,-12 5 76 0,0 0-76 0,12-8 76 16,2-4-76-16,-14 12 47 0,0 0-47 0,16-16 47 15,3-9-47-15,-19 25 15 0,0 0-15 0,21-30 16 16,2-4-16-16,-23 34 41 0,0 0-41 0,22-38 41 16,3-3-41-16,-25 41 48 0,0 0-48 0,22-41 48 0,-1-2-48 15,-21 43 29-15,0 0-29 0,21-39 29 0,-2 3-29 16,-19 36 18-16,0 0-18 0,19-31 18 0,-5 6-18 15,-14 25 29-15,0 0-29 0,11-18 29 0,-4 3-29 0,-7 15 0 16,0 0 0-16,3-9 0 0,-1 6 0 0,-2 3 3 16,0 0-3-16,0 0 3 0,0 0-3 0,0 0 12 15,0 0-12-15,-4 9 12 0,-3 6-12 0,7-15 3 16,0 0-3-16,-3 24 4 0,-1 7-4 0,4-31 2 16,0 0-2-16,-3 37 3 0,0 8-3 0,3-45 1 15,0 0-1-15,-4 46 2 0,1 7-2 0,3-53 0 16,0 0 0-16,-4 50 0 0,-1-2 0 0,5-48 3 0,0 0-3 15,-2 43 3-15,0-7-3 0,2-36 0 0,0 0 0 16,2 31 0-16,3-11 0 0,-5-20-60 0,0 0 60 16,2 16-59-16,2-10 59 0,-4-6-181 0,0 0 181 0,1 6-181 15,1-10 181-15,2 8-886 0</inkml:trace>
  <inkml:trace contextRef="#ctx0" brushRef="#br1" timeOffset="-91805.21">24459 10388 1031 0,'0'0'0'0,"12"-5"0"16,9-10 0-16,-21 15 130 0,0 0-130 0,13-5 130 16,-5 1-130-16,-8 4 96 0,0 0-96 0,7 2 97 15,2 1-97-15,-9-3 59 0,0 0-59 0,19 4 60 0,5-4-60 16,-24 0 21-16,0 0-21 0,30 0 21 0,3-4-21 15,-33 4 10-15,0 0-10 0,32-3 10 0,-1-2-10 0,-31 5 18 16,0 0-18-16,26-7 18 0,-3 2-18 0,-23 5-2 16,0 0 2-16,17-7-1 0,-5 2 1 0,-12 5-68 15,0 0 68-15,11-4-68 0,-4 1 68 0,-7 3-200 16,0 0 200-16,5-2-199 0,2 2 199 0,2-1-763 16</inkml:trace>
  <inkml:trace contextRef="#ctx0" brushRef="#br1" timeOffset="-91369.86">24971 10556 886 0,'0'0'0'0,"0"-8"0"16,-5-3 0-16,5 11 114 0,0 0-114 0,-2-5 115 15,2 2-115-15,0 3 86 0,0 0-86 0,4-9 86 0,3 2-86 16,-7 7 43-16,0 0-43 0,9-8 43 0,3-4-43 15,-12 12 1-15,0 0-1 0,16-12 2 0,1-3-2 16,-17 15 5-16,0 0-5 0,17-12 5 0,1 1-5 0,-18 11 7 16,0 0-7-16,17-5 7 0,-1 2-7 0,-16 3 0 15,0 0 0-15,14 0 1 0,-4 0-1 0,-10 0 7 16,0 0-7-16,9 0 8 0,-2 0-8 0,-7 0 3 16,0 0-3-16,5 1 3 0,-1 1-3 0,-4-2 5 15,0 0-5-15,0 0 6 0,1-7-6 0,-1 7-108 16,0 0 108-16,-1-8-107 0,-3-4 107 0,4 12-120 15,0 0 120-15,-5-16-119 0,-7-8 119 0,-6-19-645 16</inkml:trace>
  <inkml:trace contextRef="#ctx0" brushRef="#br1" timeOffset="-90695.29">25682 9636 427 0,'0'0'0'0,"0"0"0"0,4-6 0 0,-4 6 98 16,0 0-98-16,5-7 99 0,2-4-99 0,-7 11 94 0,0 0-94 16,7-8 94-16,0-1-94 0,-7 9 95 0,0 0-95 15,7-7 95-15,0 2-95 0,-7 5 81 0,0 0-81 0,3-3 82 16,1 1-82-16,-4 2 58 0,0 0-58 0,0 0 59 16,1 4-59-16,-1-4 42 0,0 0-42 0,-8 15 42 15,-6 11-42-15,14-26 18 0,0 0-18 0,-21 32 19 16,-5 9-19-16,26-41 20 0,0 0-20 0,-30 47 20 15,-1 7-20-15,31-54 15 0,0 0-15 0,-33 59 15 16,3 4-15-16,30-63 16 0,0 0-16 0,-31 75 17 16,-2 13-17-16,33-88 25 0,0 0-25 0,-20 56 26 15,10-16-26-15,10-40 6 0,0 0-6 0,-7 37 7 16,5-7-7-16,2-30 17 0,0 0-17 0,6 25 17 16,6-4-17-16,-12-21 23 0,0 0-23 0,17 13 24 15,8-4-24-15,-25-9 13 0,0 0-13 0,26 3 14 0,3-8-14 16,-29 5 28-16,0 0-28 0,30-3 28 0,0-1-28 15,-30 4 2-15,0 0-2 0,24-6 2 0,-5 0-2 16,-19 6-41-16,0 0 41 0,16-3-41 0,-6 0 41 16,-10 3-166-16,0 0 166 0,11-2-166 0,-3 0 166 0,-8 2-181 15,0 0 181-15,4-2-181 0,-1 2 181 0,6-1-617 16</inkml:trace>
  <inkml:trace contextRef="#ctx0" brushRef="#br1" timeOffset="-90484.28">25790 10068 863 0,'0'0'0'0,"-2"9"0"0,-1 3 0 0,3-12 168 0,0 0-168 16,2 12 168-16,1 0-168 0,-3-12 102 0,0 0-102 16,4 30 102-16,1 10-102 0,-5-40 52 0,0 0-52 0,2 44 52 15,-1 8-52-15,-1-52 39 0,0 0-39 0,-1 53 39 16,-1 3-39-16,2-56 0 0,0 0 0 0,-7 48 0 15,0-5 0-15,7-43-157 0,0 0 157 0,-5 34-157 16,0-11 157-16,-6 33-854 0</inkml:trace>
  <inkml:trace contextRef="#ctx0" brushRef="#br1" timeOffset="-90019.82">25869 9621 964 0,'0'0'0'0,"3"3"0"16,2 4 0-16,-5-7 100 0,0 0-100 0,4 12 101 15,-1 0-101-15,-3-12 92 0,0 0-92 0,4 31 93 16,-2 17-93-16,-2-48 66 0,0 0-66 0,5 51 67 16,5 6-67-16,-10-57 3 0,0 0-3 0,7 62 3 15,4-2-3-15,-11-60 5 0,0 0-5 0,12 61 5 16,0-3-5-16,-12-58-2 0,0 0 2 0,9 45-1 16,-1-9 1-16,-8-36-93 0,0 0 93 0,7 27-92 15,0-6 92-15,-7-21-172 0,0 0 172 0,7 5-171 16,2-12 171-16,7 2-624 0</inkml:trace>
  <inkml:trace contextRef="#ctx0" brushRef="#br1" timeOffset="-89764.63">26252 9582 785 0,'0'0'0'0,"0"6"0"0,-2 0 0 0,2-6 126 16,0 0-126-16,0 3 126 0,2 0-126 0,-2-3 106 15,0 0-106-15,0 12 106 0,-2 4-106 0,2-16 70 0,0 0-70 16,-9 39 70-16,-4 13-70 0,13-52 33 0,0 0-33 0,-20 58 33 16,-6 14-33-16,26-72-5 0,0 0 5 15,-36 94-4-15,-8 21 4 0,44-115-86 0,0 0 86 0,-50 89-86 16,-6-9 86-16,-50 90-874 0</inkml:trace>
  <inkml:trace contextRef="#ctx0" brushRef="#br1" timeOffset="-80080.71">13946 10745 292 0,'0'0'0'0,"0"0"0"0,0 0 0 0,0 0 1 0,0 0-1 0,0 0 1 15,0 0-1-15,0 0 61 0,0 0-61 0,0 0 62 16,0 0-62-16,0 0 71 0,0 0-71 0,0 0 71 15,0 0-71-15,0 0 62 0,0 0-62 0,0 0 62 16,0 0-62-16,0 0 43 0,0 0-43 0,0 0 43 16,0 0-43-16,0 0 37 0,0 0-37 0,0 0 38 15,8 32-38-15,-8-32 45 0,0 0-45 0,9 28 45 16,0 8-45-16,-9-36 25 0,0 0-25 0,12 37 26 16,-2 8-26-16,-10-45 18 0,0 0-18 0,16 39 19 15,-4 4-19-15,-12-43 18 0,0 0-18 0,12 36 19 0,2-5-19 16,-14-31 3-16,0 0-3 0,7 26 4 0,2-4-4 15,-9-22 22-15,0 0-22 0,9 19 22 0,-1-7-22 16,-8-12 6-16,0 0-6 0,9 8 7 0,0-3-7 0,-9-5 9 16,0 0-9-16,5 4 10 0,4-2-10 0,-9-2 15 15,0 0-15-15,7 0 16 0,-2-4-16 0,-5 4 8 16,0 0-8-16,5-2 8 0,2 1-8 0,-7 1 3 16,0 0-3-16,4-7 4 0,4-2-4 0,-8 9 7 15,0 0-7-15,4-8 7 0,3-6-7 0,-7 14 13 16,0 0-13-16,7-14 13 0,-2-8-13 0,-5 22 3 15,0 0-3-15,9-26 4 0,3-4-4 0,-12 30 7 0,0 0-7 16,12-35 7-16,4-4-7 0,-16 39 3 0,0 0-3 16,16-45 3-16,3-3-3 0,-19 48 11 0,0 0-11 0,21-46 11 15,5-5-11-15,-26 51 3 0,0 0-3 0,21-47 4 16,5 3-4-16,-26 44 2 0,0 0-2 0,21-36 3 16,-4 5-3-16,-17 31 0 0,0 0 0 0,14-24 0 15,-2 7 0-15,-12 17 1 0,0 0-1 0,11-12 1 16,-4 3-1-16,-7 9 1 0,0 0-1 0,7-3 1 15,-2 3-1-15,-5 0-10 0,0 0 10 0,3 2-9 16,1 3 9-16,-4-5-141 0,0 0 141 0,3 5-141 16,3 0 141-16,-6-5-121 0,0 0 121 0,3 5-120 15,2-5 120-15,0 2-480 0</inkml:trace>
  <inkml:trace contextRef="#ctx0" brushRef="#br1" timeOffset="-79540.29">14599 10993 572 0,'0'0'0'0,"0"0"0"16,0-7 0-16,0 7 109 0,0 0-109 0,0 0 109 16,0-3-109-16,0 3 80 0,0 0-80 0,0 0 81 15,0 3-81-15,0-3 50 0,0 0-50 0,0 7 50 16,0 5-50-16,0-12 34 0,0 0-34 0,0 24 35 16,-2 5-35-16,2-29 37 0,0 0-37 0,-2 35 38 15,-3 7-38-15,5-42 33 0,0 0-33 0,-3 43 33 0,3 0-33 16,0-43 8-16,0 0-8 0,-4 36 8 0,4-5-8 15,0-31 12-15,0 0-12 0,-3 29 13 0,3-3-13 16,0-26 24-16,0 0-24 0,0 22 25 0,0-5-25 0,0-17 6 16,0 0-6-16,0 14 6 0,3-4-6 0,-3-10 4 15,0 0-4-15,4 5 5 0,-3-5-5 0,-1 0-41 16,0 0 41-16,4-7-41 0,-1-5 41 0,-3 12-139 16,0 0 139-16,4-17-139 0,1-5 139 0,0-17-665 15</inkml:trace>
  <inkml:trace contextRef="#ctx0" brushRef="#br1" timeOffset="-79030.38">14689 11103 707 0,'0'0'0'0,"0"3"0"16,-1 4 0-16,1-7 15 0,0 0-15 0,7 5 15 16,8 2-15-16,-15-7 65 0,0 0-65 0,16 3 65 15,7-1-65-15,-23-2 48 0,0 0-48 0,21 0 49 16,5-3-49-16,-26 3 25 0,0 0-25 0,26-9 26 16,2-3-26-16,-28 12 41 0,0 0-41 0,21-15 42 15,1-4-42-15,-22 19 15 0,0 0-15 0,18-21 16 16,-3-1-16-16,-15 22 31 0,0 0-31 0,14-20 31 15,-3-3-31-15,-11 23 28 0,0 0-28 0,9-19 28 0,-3 2-28 16,-6 17 14-16,0 0-14 0,7-12 15 0,-3 2-15 16,-4 10 5-16,0 0-5 0,0-5 6 0,2 0-6 0,-2 5 9 15,0 0-9-15,0 0 9 0,0 5-9 0,0-5 3 16,0 0-3-16,-2 15 3 0,-2 9-3 0,4-24 2 16,0 0-2-16,0 31 2 0,-3 5-2 0,3-36 4 15,0 0-4-15,0 43 5 0,0 0-5 0,0-43 2 16,0 0-2-16,0 43 2 0,3 1-2 0,-3-44 0 15,0 0 0-15,0 36 0 0,0-3 0 0,0-33 1 16,0 0-1-16,-3 27 2 0,1-5-2 0,2-22 3 0,0 0-3 16,-2 16 4-16,2-4-4 0,0-12 2 0,0 0-2 15,2 8 3-15,0-1-3 0,-2-7-13 0,0 0 13 16,7-3-12-16,-2-4 12 0,-5 7-137 0,0 0 137 16,9-12-136-16,3-5 136 0,-12 17-115 0,0 0 115 15,12-21-114-15,0-1 114 0,15-24-524 0</inkml:trace>
  <inkml:trace contextRef="#ctx0" brushRef="#br1" timeOffset="-78715.33">15320 10959 572 0,'0'0'0'0,"-3"3"0"15,-6 1 0-15,9-4 97 0,0 0-97 0,0 3 98 0,9 1-98 16,-9-4 84-16,0 0-84 0,5 5 84 0,2-2-84 16,-7-3 55-16,0 0-55 0,5 14 55 0,-1 8-55 0,-4-22 47 15,0 0-47-15,1 28 47 0,-1 4-47 0,0-32 47 16,0 0-47-16,-1 36 47 0,-3 2-47 0,4-38 29 16,0 0-29-16,-5 39 29 0,1 1-29 0,4-40 10 15,0 0-10-15,-7 34 10 0,2-2-10 0,5-32 29 16,0 0-29-16,-5 28 29 0,1-8-29 0,4-20 1 15,0 0-1-15,-5 19 2 0,5-7-2 0,0-12-81 16,0 0 81-16,2 9-81 0,5-6 81 0,-7-3-136 16,0 0 136-16,5-8-135 0,7-8 135 0,6-11-611 0</inkml:trace>
  <inkml:trace contextRef="#ctx0" brushRef="#br1" timeOffset="-78398.29">15599 11048 673 0,'0'0'0'0,"-7"5"0"16,-5 5 0-16,12-10 119 0,0 0-119 0,0 11 120 15,8 1-120-15,-8-12 99 0,0 0-99 0,4 12 100 16,3 1-100-16,-7-13 44 0,0 0-44 0,3 16 44 15,1 4-44-15,-4-20 34 0,0 0-34 0,0 24 34 16,-5 7-34-16,5-31 37 0,0 0-37 0,-4 29 37 0,-3 4-37 16,7-33 13-16,0 0-13 0,-5 27 14 0,0-1-14 15,5-26 22-15,0 0-22 0,-4 20 22 0,1-2-22 0,3-18 8 16,0 0-8-16,0 12 8 0,3-4-8 0,-3-8-61 16,0 0 61-16,4 0-61 0,4-10 61 0,-8 10-188 15,0 0 188-15,9-17-187 0,0-11 187 0,12-20-592 16</inkml:trace>
  <inkml:trace contextRef="#ctx0" brushRef="#br1" timeOffset="-78143.46">15689 11084 662 0,'0'0'0'15,"-3"2"0"-15,-1 3 0 0,4-5 157 0,0 0-157 16,4 8 158-16,-1 4-158 0,-3-12 118 0,0 0-118 15,11 16 118-15,5 1-118 0,-16-17 74 0,0 0-74 16,12 19 75-16,2-4-75 0,-14-15 48 0,0 0-48 0,21 16 49 16,1-1-49-16,-22-15 42 0,0 0-42 0,19 12 42 15,-1-3-42-15,-18-9 4 0,0 0-4 0,12 5 5 16,-1-2-5-16,-11-3-6 0,0 0 6 0,12 0-6 16,3-3 6-16,-15 3-113 0,0 0 113 0,9-4-113 15,2-1 113-15,-11 5-143 0,0 0 143 0,8-7-143 16,-1-3 143-16,9-7-676 0</inkml:trace>
  <inkml:trace contextRef="#ctx0" brushRef="#br1" timeOffset="-77917.26">15966 10986 494 0,'0'0'0'0,"-3"9"0"0,-1 3 0 0,4-12 78 15,0 0-78-15,0 10 78 0,4-1-78 0,-4-9 76 16,0 0-76-16,3 20 76 0,-3 6-76 0,0-26 72 15,0 0-72-15,0 33 73 0,-5 6-73 0,5-39 62 16,0 0-62-16,-3 41 63 0,-4 5-63 0,7-46 41 16,0 0-41-16,-5 40 42 0,-1-6-42 0,6-34 20 15,0 0-20-15,-3 31 20 0,-2-7-20 0,5-24-6 0,0 0 6 16,-4 15-6-16,1-3 6 0,3-12-140 0,0 0 140 16,-6 29-686-16,12-58 686 0</inkml:trace>
  <inkml:trace contextRef="#ctx0" brushRef="#br1" timeOffset="-77543.98">15479 10698 337 0,'0'0'0'15,"0"0"106"-15,0 0-106 0,0 0 106 0,0 0-106 16,0 0 85-16,0 0-85 0,0 0 86 0,0 0-86 0,0 0 87 16,0 0-87-16,0 0 88 0,0 0-88 0,0 0 69 15,0 0-69-15,0 0 70 0,12-22-70 0,-12 22 60 16,0 0-60-16,5-12 61 0,7 0-61 0,-12 12 46 15,0 0-46-15,9-5 47 0,5-2-47 0,-14 7 48 16,0 0-48-16,10-1 49 0,-1 2-49 0,-9-1 47 16,0 0-47-16,9 4 48 0,-7-1-48 0,-2-3 36 15,0 0-36-15,1 4 37 0,1-1-37 0,-2-3 40 16,0 0-40-16,-3 0 40 0,-4-3-40 0,7 3-140 0,0 0 140 16,-9-31-139-16,-3-21 139 0,-9-33-891 0</inkml:trace>
  <inkml:trace contextRef="#ctx0" brushRef="#br1" timeOffset="-62862.62">9897 10104 124 0,'0'0'0'0,"10"-5"0"0,6-2 0 16,-16 7 66-16,0 0-66 0,-3-3 67 0,-11-6-67 15,14 9 78-15,0 0-78 0,-13-9 78 0,-2 3-78 0,15 6 85 16,0 0-85-16,-11-12 85 0,-1 0-85 0,12 12 71 16,0 0-71-16,-7-11 72 0,2 3-72 0,5 8 73 15,0 0-73-15,0-7 73 0,0 2-73 0,0 5 72 16,0 0-72-16,3-4 72 0,6 4-72 0,-9 0 43 16,0 0-43-16,9 4 44 0,8 1-44 0,-17-5 44 15,0 0-44-15,16 10 44 0,5 2-44 0,-21-12 10 16,0 0-10-16,22 12 10 0,5 4-10 0,-27-16 32 0,0 0-32 15,27 15 32-15,0 2-32 0,-27-17 4 0,0 0-4 16,31 16 5-16,6-4-5 0,-37-12 24 0,0 0-24 16,38 10 25-16,0-2-25 0,-38-8 21 0,0 0-21 0,39 6 21 15,2 0-21-15,-41-6 34 0,0 0-34 0,39 4 34 16,-1-1-34-16,-38-3 19 0,0 0-19 0,31 5 20 16,-1-1-20-16,-30-4 11 0,0 0-11 0,28 5 11 15,-2 2-11-15,-26-7 18 0,0 0-18 0,21 5 19 16,0 2-19-16,-21-7 14 0,0 0-14 0,17 3 15 15,-3-3-15-15,-14 0 15 0,0 0-15 0,12 2 16 16,-3-2-16-16,-9 0 16 0,0 0-16 0,7 2 17 16,-2-1-17-16,-5-1 15 0,0 0-15 0,0 0 16 15,0 0-16-15,0 0 34 0,0 0-34 0,0 0 35 16,-5 2-35-16,5-2 10 0,0 0-10 0,-3 2 11 0,-6 1-11 16,9-3 30-16,0 0-30 0,-12 0 30 15,-2-3-30-15,14 3 18 0,0 0-18 0,-25-5 19 0,-1-6-19 16,26 11 10-16,0 0-10 0,-29-8 11 0,-1-4-11 0,30 12 10 15,0 0-10-15,-33-12 11 0,-2-2-11 0,35 14 15 16,0 0-15-16,-37-12 16 0,3 0-16 0,34 12 1 16,0 0-1-16,-35-10 1 0,-4 3-1 0,39 7 0 15,0 0 0-15,-36-9 1 0,1 6-1 0,35 3 22 16,0 0-22-16,-35-3 22 0,2-1-22 0,33 4 0 16,0 0 0-16,-35 0 1 0,6 4-1 0,29-4 3 15,0 0-3-15,-39 5 4 0,1 5-4 0,38-10 6 16,0 0-6-16,-33 5 7 0,3 5-7 0,30-10 13 0,0 0-13 15,-29 7 14-15,4 2-14 0,25-9 8 0,0 0-8 16,-19 8 9-16,3-2-9 0,16-6 9 0,0 0-9 16,-12 6 9-16,7-2-9 0,5-4 15 0,0 0-15 0,-7 8 15 15,5 4-15-15,2-12 8 0,0 0-8 0,5 19 8 16,8 2-8-16,-13-21 9 0,0 0-9 0,21 20 9 16,5 3-9-16,-26-23 1 0,0 0-1 0,29 18 1 15,4 0-1-15,-33-18 0 0,0 0 0 0,32 15 1 16,4-3-1-16,-36-12 2 0,0 0-2 0,32 7 3 15,4-5-3-15,-36-2 1 0,0 0-1 0,32 0 2 16,1-2-2-16,-33 2 1 0,0 0-1 0,33-4 2 16,-4-2-2-16,-29 6 3 0,0 0-3 0,30-6 4 15,-7 0-4-15,-23 6 6 0,0 0-6 0,21-6 6 16,-4 3-6-16,-17 3 7 0,0 0-7 0,16 0 8 16,-8-3-8-16,-8 3 15 0,0 0-15 0,4-2 15 15,-2 2-15-15,-2 0 14 0,0 0-14 0,0 0 15 0,0 0-15 16,0 0 15-16,0 0-15 0,-11 5 16 0,-8-2-16 15,19-3 16-15,0 0-16 0,-23 7 17 0,-6 0-17 16,29-7 4-16,0 0-4 0,-30 7 4 0,1 0-4 0,29-7 22 16,0 0-22-16,-30 8 22 0,-5-1-22 0,35-7 0 15,0 0 0-15,-30 5 1 0,1-1-1 0,29-4 0 16,0 0 0-16,-30 0 1 0,2 0-1 0,28 0 3 16,0 0-3-16,-22 0 3 0,1-4-3 0,21 4 0 15,0 0 0-15,-18-1 0 0,6-1 0 0,12 2-1 16,0 0 1-16,-12-2 0 0,7 1 0 0,5 1-4 15,0 0 4-15,0 0-3 0,3 5 3 0,-3-5-3 0,0 0 3 16,14 5-3-16,9 3 3 0,-23-8-2 0,0 0 2 16,24 11-2-16,6 1 2 0,-30-12-5 0,0 0 5 15,33 13-4-15,2 1 4 0,-35-14-1 0,0 0 1 0,35 10 0 16,3 1 0-16,-38-11 0 0,0 0 0 0,37 3 1 16,1 1-1-16,-38-4 3 0,0 0-3 0,35 0 3 15,-2-4-3-15,-33 4 7 0,0 0-7 0,26-3 7 16,-5-6-7-16,-21 9-90 0,0 0 90 0,16-3-90 15,-6-2 90-15,-10 5-99 0,0 0 99 0,28-7-1441 16,-56 14 1441-16</inkml:trace>
  <inkml:trace contextRef="#ctx0" brushRef="#br1" timeOffset="-61238.28">14116 8232 953 0,'0'0'0'0,"4"0"0"16,5 3 0-16,-9-3 54 0,0 0-54 0,3 0 55 15,2 0-55-15,-5 0-2 0,0 0 2 0,2 0-1 16,1 3 1-16,-3-3-72 0,0 0 72 0,4 0-72 15,-1 2 72-15,-3-2-180 0,0 0 180 0,9 2-179 0,5-2 179 16,10 2-313-16</inkml:trace>
  <inkml:trace contextRef="#ctx0" brushRef="#br1" timeOffset="-60081.9">16463 8387 595 0,'0'0'0'0,"2"4"0"15,-1 4 0-15,-1-8 22 0,0 0-22 0,2 2 23 16,-2 0-23-16,0-2 52 0,0 0-52 0,-3 2 52 15,-4 1-52-15,7-3 27 0,0 0-27 0,-4 3 27 16,-1-1-27-16,5-2-17 0,0 0 17 0,-2 5-16 16,2 4 16-16,0-9-155 0,0 0 155 0,2 2-155 0,3 1 155 15,4 4-243-15</inkml:trace>
  <inkml:trace contextRef="#ctx0" brushRef="#br1" timeOffset="-54634.19">13641 11824 225 0,'0'0'0'0,"0"0"0"0,0 0 0 0,0 0 60 16,0 0-60-16,0 0 61 0,0-9-61 0,0 9 76 0,0 0-76 16,0-3 76-16,0-2-76 0,0 5 79 0,0 0-79 15,0-4 80-15,0 1-80 0,0 3 73 0,0 0-73 16,0 0 74-16,-4-3-74 0,4 3 56 0,0 0-56 0,-1 5 57 15,-3 5-57-15,4-10 52 0,0 0-52 0,-3 24 52 16,-1 9-52-16,4-33 43 0,0 0-43 0,-2 41 44 16,2 7-44-16,0-48 28 0,0 0-28 0,0 53 28 15,0 7-28-15,0-60 9 0,0 0-9 0,0 56 10 16,0 1-10-16,0-57 19 0,0 0-19 0,4 49 20 16,1-6-20-16,-5-43 7 0,0 0-7 0,5 33 8 15,0-7-8-15,-5-26 15 0,0 0-15 0,7 17 16 16,0-7-16-16,-7-10 23 0,0 0-23 0,11-3 24 15,1-13-24-15,-12 16 13 0,0 0-13 0,12-27 14 16,0-11-14-16,-12 38 35 0,0 0-35 0,18-45 36 16,-1-13-36-16,-17 58 11 0,0 0-11 0,21-55 11 0,0-1-11 15,-21 56 36-15,0 0-36 0,21-53 37 0,2 3-37 16,-23 50 19-16,0 0-19 0,21-38 20 0,-7 8-20 16,-14 30 1-16,0 0-1 0,12-21 2 0,-4 9-2 0,-8 12-103 15,0 0 103-15,9-3-103 0,0 6 103 0,-9-3-153 16,0 0 153-16,7 3-152 0,-2 4 152 0,7 4-682 15</inkml:trace>
  <inkml:trace contextRef="#ctx0" brushRef="#br1" timeOffset="-54153.36">14308 12115 673 0,'0'0'0'0,"-5"0"0"15,-7 0 0-15,12 0 108 0,0 0-108 0,-6 0 109 16,3-5-109-16,3 5 85 0,0 0-85 0,-4-2 86 16,1-1-86-16,3 3 46 0,0 0-46 0,-5 0 46 0,-1 0-46 15,6 0 22-15,0 0-22 0,-20 10 23 0,-7 6-23 16,27-16 34-16,0 0-34 0,-26 19 35 0,2 4-35 16,24-23 29-16,0 0-29 0,-28 30 29 0,0 4-29 15,28-34 8-15,0 0-8 0,-21 39 9 0,0 2-9 0,21-41 36 16,0 0-36-16,-17 38 37 0,5-9-37 0,12-29 1 15,0 0-1-15,-9 34 2 0,5 2-2 0,4-36 0 16,0 0 0-16,0 28 1 0,4-4-1 0,-4-24 2 16,0 0-2-16,9 19 3 0,6-9-3 0,-15-10 1 15,0 0-1-15,20 7 2 0,4-7-2 0,-24 0 4 16,0 0-4-16,24-2 4 0,4-3-4 0,-28 5-47 16,0 0 47-16,28-3-47 0,-2-1 47 0,-26 4-140 0,0 0 140 15,21-2-140-15,0 1 140 0,17-3-701 0</inkml:trace>
  <inkml:trace contextRef="#ctx0" brushRef="#br1" timeOffset="-53808.39">14531 12150 348 0,'0'0'0'0,"0"5"0"15,-2 5 0-15,2-10 40 0,0 0-40 0,2 5 40 16,0-3-40-16,-2-2 66 0,0 0-66 0,3 3 67 16,-3 1-67-16,0-4 54 0,0 0-54 0,-5 15 55 15,1 4-55-15,4-19 42 0,0 0-42 0,-8 26 43 0,-1 6-43 16,9-32 53-16,0 0-53 0,-9 38 53 0,2 5-53 16,7-43 59-16,0 0-59 0,-5 42 60 0,-4 0-60 0,9-42 56 15,0 0-56-15,0 42 57 0,2 1-57 0,-2-43 51 16,0 0-51-16,7 35 51 0,2-6-51 0,-9-29 33 15,0 0-33-15,14 24 33 0,10-7-33 0,-24-17 15 16,0 0-15-16,23 8 16 0,5-8-16 0,-28 0 0 16,0 0 0-16,26-3 1 0,3-7-1 0,-29 10-87 15,0 0 87-15,23-11-86 0,1-2 86 0,-24 13-127 16,0 0 127-16,16-12-126 0,-5 0 126 0,16-12-559 16</inkml:trace>
  <inkml:trace contextRef="#ctx0" brushRef="#br1" timeOffset="-53535.97">14397 12300 695 0,'0'0'0'0,"7"-5"0"16,7-2 0-16,-14 7 128 0,0 0-128 0,12-8 128 15,-3 1-128-15,-9 7 124 0,0 0-124 0,14-5 124 16,3 1-124-16,-17 4 84 0,0 0-84 0,21-3 85 15,3-1-85-15,-24 4 50 0,0 0-50 0,25-3 51 16,3 1-51-16,-28 2 23 0,0 0-23 0,27-3 24 16,0-1-24-16,-27 4 28 0,0 0-28 0,20-3 28 15,-4 0-28-15,-16 3-5 0,0 0 5 0,14-2-5 0,-9 2 5 16,-5 0-150-16,0 0 150 0,7-4-149 0,-3 4 149 16,-4 0-139-16,0 0 139 0,10 0-711 0,-20 0 711 15</inkml:trace>
  <inkml:trace contextRef="#ctx0" brushRef="#br1" timeOffset="-53282.46">14561 12362 494 0,'0'0'0'0,"0"0"0"0,0 0 0 0,0 0 122 0,0 0-122 16,0 0 123-16,0 0-123 0,0 0 114 0,0 0-114 15,0 0 114-15,22 0-114 0,-22 0 102 0,0 0-102 0,16 0 102 16,10 0-102-16,-26 0 73 0,0 0-73 0,24 0 73 16,8-2-73-16,-32 2 62 0,0 0-62 0,24-5 63 15,2-3-63-15,-26 8 36 0,0 0-36 0,21-7 36 16,-3 0-36-16,-18 7-66 0,0 0 66 0,12-5-66 16,-3 0 66-16,-9 5-185 0,0 0 185 0,8-7-185 15,-6-5 185-15,8-7-653 0</inkml:trace>
  <inkml:trace contextRef="#ctx0" brushRef="#br1" timeOffset="-52892.53">15000 12302 449 0,'0'0'0'0,"0"0"0"0,-2-7 0 16,2 7 107-16,0 0-107 0,5-3 107 0,-1-1-107 0,-4 4 113 15,0 0-113-15,5-3 114 0,2 1-114 0,-7 2 94 16,0 0-94-16,7-3 95 0,0-1-95 0,-7 4 72 16,0 0-72-16,8-5 72 0,1-3-72 0,-9 8 78 15,0 0-78-15,9-9 79 0,0-1-79 0,-9 10 56 16,0 0-56-16,8-7 56 0,3-5-56 0,-11 12 57 16,0 0-57-16,7-7 58 0,0 2-58 0,-7 5 45 15,0 0-45-15,3-4 46 0,2 1-46 0,-5 3 29 0,0 0-29 16,0 0 29-16,0 7-29 0,0-7 34 0,0 0-34 15,-5 17 35-15,-2 9-35 0,7-26 2 0,0 0-2 16,-5 34 3-16,-4 9-3 0,9-43 24 0,0 0-24 0,-9 46 25 16,6 5-25-16,3-51 2 0,0 0-2 0,-7 48 2 15,5 0-2-15,2-48 0 0,0 0 0 0,-5 42 1 16,3-7-1-16,2-35-20 0,0 0 20 0,-1 28-19 16,1-8 19-16,0-20-153 0,0 0 153 0,1 14-152 15,1-9 152-15,-2-5-152 0,0 0 152 0,2-5-152 16,1-10 152-16,-1-4-829 0</inkml:trace>
  <inkml:trace contextRef="#ctx0" brushRef="#br1" timeOffset="-52545.2">15446 12329 1076 0,'0'0'0'0,"3"0"0"0,4 2 0 0,-7-2 179 15,0 0-179-15,14 2 180 0,0 0-180 0,-14-2 98 16,0 0-98-16,24 1 98 0,2-1-98 0,-26 0 76 0,0 0-76 15,34 0 77-15,7 0-77 0,-41 0 10 0,0 0-10 16,33 0 11-16,2-1-11 0,-35 1 2 0,0 0-2 16,30-2 2-16,-4 0-2 0,-26 2 0 0,0 0 0 0,16 0 0 15,-2 0 0-15,-14 0-123 0,0 0 123 0,5 0-122 16,-2 2 122-16,-3-2-151 0,0 0 151 0,13 2-932 16,-26-4 932-16</inkml:trace>
  <inkml:trace contextRef="#ctx0" brushRef="#br1" timeOffset="-52350.34">15393 12610 1278 0,'0'0'0'0,"0"0"0"16,30 9 0-16,-30-9 145 0,0 0-145 0,21 5 145 0,-2-2-145 15,-19-3 100-15,0 0-100 0,28 6 101 0,1-1-101 16,-29-5 75-16,0 0-75 0,30 3 76 0,3-1-76 15,-33-2-64-15,0 0 64 0,35-2-64 0,0-1 64 0,-35 3-218 16,0 0 218-16,26-5-218 0,-5-1 218 0,26-2-903 16</inkml:trace>
  <inkml:trace contextRef="#ctx0" brushRef="#br1" timeOffset="-51540.75">16094 11994 247 0,'0'0'0'0,"0"5"0"15,-4 2 0-15,4-7 80 0,0 0-80 0,-2-4 80 16,1-4-80-16,1 8 103 0,0 0-103 0,-2-6 104 15,2 0-104-15,0 6 115 0,0 0-115 0,0 3 116 16,2 6-116-16,-2-9 95 0,0 0-95 0,7 24 95 16,5 12-95-16,-12-36 76 0,0 0-76 0,14 42 76 15,5 8-76-15,-19-50 63 0,0 0-63 0,19 57 64 16,2 6-64-16,-21-63 64 0,0 0-64 0,21 63 64 16,-4 2-64-16,-17-65 63 0,0 0-63 0,16 59 63 15,-4-6-63-15,-12-53 35 0,0 0-35 0,11 43 36 0,-3-11-36 16,-8-32 18-16,0 0-18 0,13 17 19 0,-1-13-19 15,-12-4 36-15,0 0-36 0,14-19 37 0,3-19-37 16,-17 38 1-16,0 0-1 0,19-49 2 0,2-13-2 0,-21 62 3 16,0 0-3-16,32-86 3 0,9-13-3 0,-41 99 0 15,0 0 0-15,35-82 0 0,2 10 0 0,-37 72-117 16,0 0 117-16,28-47-117 0,-4 20 117 0,-24 27-143 16,0 0 143-16,17-21-143 0,-6 13 143 0,17-21-833 15</inkml:trace>
  <inkml:trace contextRef="#ctx0" brushRef="#br1" timeOffset="-50549.94">16569 12398 415 0,'0'0'0'0,"0"-4"0"0,5-2 0 0,-5 6 70 0,0 0-70 16,4-5 70-16,-1 1-70 0,-3 4 92 0,0 0-92 15,6 0 93-15,-1-3-93 0,-5 3 80 0,0 0-80 16,7 3 81-16,2 6-81 0,-9-9 72 0,0 0-72 0,12 18 73 16,-2 12-73-16,-10-30 50 0,0 0-50 0,11 32 51 15,-3 6-51-15,-8-38 44 0,0 0-44 0,9 38 45 16,0 3-45-16,-9-41 36 0,0 0-36 0,3 34 36 15,1-7-36-15,-4-27 15 0,0 0-15 0,5 21 15 16,-5-2-15-16,0-19 6 0,0 0-6 0,0 12 7 16,0-7-7-16,0-5 15 0,0 0-15 0,-3-9 16 15,-1-13-16-15,4 22 8 0,0 0-8 0,-2-26 8 16,4-11-8-16,-2 37 8 0,0 0-8 0,2-36 9 16,0-4-9-16,-2 40 23 0,0 0-23 0,3-37 24 15,0 2-24-15,-3 35 30 0,0 0-30 0,9-32 30 0,3 3-30 16,-12 29 2-16,0 0-2 0,14-21 2 0,4 6-2 15,-18 15 33-15,0 0-33 0,17-9 34 0,1 1-34 16,-18 8 4-16,0 0-4 0,17-2 5 0,2 5-5 16,-19-3 4-16,0 0-4 0,18 7 5 0,-4-2-5 0,-14-5 7 15,0 0-7-15,12 7 8 0,0 2-8 0,-12-9 7 16,0 0-7-16,5 7 7 0,2-1-7 0,-7-6 7 16,0 0-7-16,0 9 8 0,0 1-8 0,0-10 23 15,0 0-23-15,-7 16 24 0,-5 1-24 0,12-17 6 16,0 0-6-16,-11 13 7 0,-4 1-7 0,15-14 9 15,0 0-9-15,-14 12 10 0,2-3-10 0,12-9 15 16,0 0-15-16,-9 8 16 0,-3-3-16 0,12-5 1 0,0 0-1 16,-5 6 1-16,-2-1-1 0,7-5 0 0,0 0 0 15,-2 5 0-15,4 5 0 0,-2-10 0 0,0 0 0 16,7 14 0-16,5 5 0 0,-12-19-3 0,0 0 3 0,17 19-2 16,1 1 2-16,-18-20 0 0,0 0 0 0,14 19 0 15,1-5 0-15,-15-14 2 0,0 0-2 0,9 13 3 16,-7 1-3-16,-2-14 3 0,0 0-3 0,1 14 3 15,-2 1-3-15,1-15 6 0,0 0-6 0,-6 16 6 16,-2-3-6-16,8-13-2 0,0 0 2 0,-11 14-1 16,1 0 1-16,10-14-59 0,0 0 59 0,-11 10-58 15,-1-1 58-15,12-9-170 0,0 0 170 0,-10 0-169 16,1-9 169-16,9 9-137 0,0 0 137 0,-19-7-756 16,38 14 756-16</inkml:trace>
  <inkml:trace contextRef="#ctx0" brushRef="#br1" timeOffset="-50205.1">16993 12465 427 0,'0'0'0'0,"0"0"0"0,0 0 0 0,0 0 143 15,0 0-143-15,0 0 144 0,0 0-144 0,0 0 126 16,0 0-126-16,0 0 126 0,0 0-126 0,0 0 100 15,0 0-100-15,0 0 101 0,0 0-101 0,0 0 64 16,0 0-64-16,0 0 64 0,0 0-64 0,0 0 38 16,0 0-38-16,0 0 38 0,0 0-38 0,0 0 34 0,0 0-34 15,-4 17 35-15,-1 10-35 0,5-27 37 0,0 0-37 16,-2 33 38-16,4 6-38 0,-2-39 38 0,0 0-38 16,7 38 39-16,7 1-39 0,-14-39 1 0,0 0-1 0,19 31 1 15,5-3-1-15,-24-28 22 0,0 0-22 16,26 20 22-16,2-10-22 0,-28-10 7 0,0 0-7 15,26 6 7-15,2-10-7 0,-28 4 1 0,0 0-1 0,25-7 1 16,-4-6-1-16,-21 13-67 0,0 0 67 0,17-16-67 16,-5-4 67-16,-12 20-151 0,0 0 151 0,12-19-150 15,-6 0 150-15,11-17-817 0</inkml:trace>
  <inkml:trace contextRef="#ctx0" brushRef="#br1" timeOffset="-49964.27">16850 12379 863 0,'0'0'0'0,"7"-5"0"0,5-2 0 0,-12 7 123 16,0 0-123-16,17-7 124 0,6-3-124 0,-23 10 109 16,0 0-109-16,26-10 109 0,5-2-109 0,-31 12 93 15,0 0-93-15,35-12 94 0,0-2-94 0,-35 14 54 16,0 0-54-16,35-9 54 0,-2 1-54 0,-33 8 1 15,0 0-1-15,28-5 1 0,-4 1-1 0,-24 4-56 16,0 0 56-16,19-3-56 0,-6 1 56 0,-13 2-193 16,0 0 193-16,10 0-192 0,-1 0 192 0,10 0-738 15</inkml:trace>
  <inkml:trace contextRef="#ctx0" brushRef="#br1" timeOffset="-49738.65">16937 12562 886 0,'0'0'0'0,"7"-5"0"16,5 0 0-16,-12 5 148 0,0 0-148 0,12-5 148 16,0 2-148-16,-12 3 93 0,0 0-93 0,18-2 93 15,4 0-93-15,-22 2 31 0,0 0-31 0,25 0 31 16,4-3-31-16,-29 3-51 0,0 0 51 0,27-4-50 15,-1 1 50-15,-26 3-208 0,0 0 208 0,22-5-208 16,-2 0 208-16,21-6-573 0</inkml:trace>
  <inkml:trace contextRef="#ctx0" brushRef="#br1" timeOffset="-49350.27">17290 12506 662 0,'0'0'0'0,"7"-2"0"0,9 0 0 0,-16 2 101 15,0 0-101-15,19-1 102 0,0-6-102 0,-19 7 95 0,0 0-95 16,21-9 95-16,4-6-95 0,-25 15 108 0,0 0-108 16,29-17 109-16,1-6-109 0,-30 23 97 0,0 0-97 15,26-24 98-15,-2-3-98 0,-24 27 52 0,0 0-52 16,21-24 52-16,-1-3-52 0,-20 27 42 0,0 0-42 15,15-28 43-15,-3-1-43 0,-12 29 35 0,0 0-35 0,11-22 36 16,-4 6-36-16,-7 16 13 0,0 0-13 0,5-12 14 16,2 4-14-16,-7 8 13 0,0 0-13 0,2 0 13 15,1 8-13-15,-3-8 25 0,0 0-25 0,7 16 26 16,2 11-26-16,-9-27 2 0,0 0-2 0,9 33 2 16,1 10-2-16,-10-43 6 0,0 0-6 0,9 43 7 15,0 4-7-15,-9-47 23 0,0 0-23 0,5 43 24 16,0-2-24-16,-5-41 6 0,0 0-6 0,0 33 6 15,2-6-6-15,-2-27-106 0,0 0 106 0,0 23-105 16,0-8 105-16,0-15-96 0,0 0 96 0,0 38-1090 16,0-76 1090-16</inkml:trace>
  <inkml:trace contextRef="#ctx0" brushRef="#br1" timeOffset="-45640.55">11667 10191 1155 0,'0'0'0'15,"0"0"-98"-15,0 0 98 0,0 0-98 0,0-32 98 16,0 32 6-16,0 0-6 0,0-19 7 0,5 2-7 0,-5 17 0 16,0 0 0-16,5-16 0 0,6 3 0 0,-11 13-18 15,0 0 18-15,5-11-18 0,4 5 18 0,-9 6-1 16,0 0 1-16,8-6 0 0,1 3 0 0,-9 3-1 16,0 0 1-16,7-2 0 0,-2 4 0 0,-5-2 5 15,0 0-5-15,6 9 5 0,1-1-5 0,-7-8 40 16,0 0-40-16,5 19 40 0,2 3-40 0,-7-22 59 15,0 0-59-15,5 33 59 0,-2 8-59 0,-3-41 60 16,0 0-60-16,0 45 61 0,0 2-61 0,0-47 36 0,0 0-36 16,0 48 36-16,0-3-36 0,0-45 18 0,0 0-18 0,0 43 19 15,0-4-19-15,0-39 30 0,0 0-30 16,0 34 30-16,2-10-30 0,-2-24 5 0,0 0-5 0,4 23 5 16,-1-8-5-16,-3-15-1 0,0 0 1 0,4 10 0 15,1-3 0-15,-5-7-163 0,0 0 163 0,9-7-162 16,-4-5 162-16,11-5-737 0</inkml:trace>
  <inkml:trace contextRef="#ctx0" brushRef="#br1" timeOffset="-45310.29">11512 10289 1076 0,'0'0'0'0,"10"0"0"0,4 0 0 0,-14 0 107 16,0 0-107-16,18 3 107 0,6 3-107 0,-24-6 82 15,0 0-82-15,26 6 83 0,7 1-83 0,-33-7 60 16,0 0-60-16,33 9 60 0,2-1-60 0,-35-8 1 15,0 0-1-15,30 9 2 0,-1 0-2 0,-29-9 6 16,0 0-6-16,30 5 7 0,-4 0-7 0,-26-5 3 16,0 0-3-16,23 0 4 0,1-7-4 0,-24 7-59 0,0 0 59 15,26-5-59-15,2-7 59 0,-28 12-143 0,0 0 143 16,18-9-142-16,-1 2 142 0,16-11-801 0</inkml:trace>
  <inkml:trace contextRef="#ctx0" brushRef="#br1" timeOffset="-44560.36">10937 13506 684 0,'0'0'0'0,"5"-1"0"0,7-6 0 16,-12 7 109-16,0 0-109 0,4-4 110 0,1 3-110 0,-5 1 86 15,0 0-86-15,4-4 87 0,1 4-87 0,-5 0 74 16,0 0-74-16,9-3 75 0,6-1-75 0,-15 4 61 16,0 0-61-16,26-3 61 0,13-1-61 0,-39 4 51 15,0 0-51-15,41-1 52 0,7-1-52 0,-48 2 61 16,0 0-61-16,50 0 61 0,-1 2-61 0,-49-2 34 15,0 0-34-15,54 0 35 0,0 0-35 0,-54 0 10 16,0 0-10-16,56 0 10 0,-1-2-10 0,-55 2 21 16,0 0-21-16,56-3 21 0,-2-1-21 0,-54 4-103 0,0 0 103 15,52-3-102-15,-1-2 102 0,-51 5-106 0,0 0 106 16,103-9-932-16,-206 18 932 0</inkml:trace>
  <inkml:trace contextRef="#ctx0" brushRef="#br1" timeOffset="-40207.61">10144 5806 270 0,'0'0'0'0,"0"0"0"0,33-26 0 15,-33 26 104-15,0 0-104 0,-7-2 105 0,-12 11-105 0,19-9 93 16,0 0-93-16,-12 0 93 0,-5 0-93 0,17 0 82 16,0 0-82-16,-13-5 83 0,5-5-83 0,8 10 48 15,0 0-48-15,-4-9 48 0,4-3-48 0,0 12 23 16,0 0-23-16,4-12 24 0,4 0-24 0,-8 12 11 16,0 0-11-16,13-12 11 0,4 0-11 0,-17 12 17 15,0 0-17-15,18-7 17 0,4 2-17 0,-22 5 3 16,0 0-3-16,25-3 4 0,-5 3-4 0,-20 0 12 15,0 0-12-15,21 1 13 0,0 6-13 0,-21-7 8 0,0 0-8 16,14 5 9-16,2 2-9 0,-16-7 8 0,0 0-8 16,9 7 9-16,-1-2-9 0,-8-5 23 0,0 0-23 15,4 7 24-15,-2-2-24 0,-2-5 6 0,0 0-6 0,0 7 7 16,-4 2-7-16,4-9 16 0,0 0-16 0,-5 8 17 16,-4 2-17-16,9-10 33 0,0 0-33 0,-9 12 34 15,-5-3-34-15,14-9 10 0,0 0-10 0,-12 7 10 16,0-2-10-16,12-5 20 0,0 0-20 0,-16-5 20 15,2-2-20-15,14 7 3 0,0 0-3 0,-7-15 4 16,6-3-4-16,1 18-35 0,0 0 35 0,1-13-35 16,10 4 35-16,-11 9-93 0,0 0 93 0,10-20-778 15,-20 40 778-15</inkml:trace>
  <inkml:trace contextRef="#ctx0" brushRef="#br1" timeOffset="-25297.45">16547 11007 247 0,'0'0'0'0,"0"0"0"0,0 0 0 15,0 0 91-15,0 0-91 0,0 0 91 0,0 0-91 16,0 0 100-16,0 0-100 0,0 0 101 0,0 0-101 0,0 0 82 16,0 0-82-16,0 0 83 0,0 0-83 0,0 0 65 15,0 0-65-15,0 0 66 0,0 0-66 0,0 0 65 16,0 0-65-16,0 0 66 0,0 0-66 0,0 0 58 15,0 0-58-15,0 0 58 0,17-5-58 0,-17 5 51 16,0 0-51-16,17-4 51 0,4-1-51 0,-21 5 38 16,0 0-38-16,26-3 39 0,4-1-39 0,-30 4 35 15,0 0-35-15,26-1 35 0,2-1-35 0,-28 2 14 16,0 0-14-16,26-2 15 0,0 2-15 0,-26 0 6 16,0 0-6-16,23-2 6 0,0 1-6 0,-23 1 9 0,0 0-9 15,19 0 9-15,-2 0-9 0,-17 0 7 0,0 0-7 16,16 0 8-16,-4 0-8 0,-12 0 3 0,0 0-3 15,12 0 3-15,2 1-3 0,-14-1 19 0,0 0-19 0,7 2 20 16,2-2-20-16,-9 0 13 0,0 0-13 0,5 0 14 16,0 0-14-16,-5 0 9 0,0 0-9 0,4 0 10 15,-1 2-10-15,-3-2-50 0,0 0 50 0,0 0-49 16,0 0 49-16,0 0-146 0,0 0 146 0,0 0-146 16,-3-2 146-16,-2 0-801 0</inkml:trace>
  <inkml:trace contextRef="#ctx0" brushRef="#br1" timeOffset="-24697.31">16581 11075 102 0,'0'0'0'15,"6"-1"0"-15,6-4 0 0,-12 5 92 0,0 0-92 0,3-4 92 16,3 2-92-16,-6 2 110 0,0 0-110 16,0 0 111-16,3-1-111 0,-3 1 116 0,0 0-116 0,0 0 117 15,0 0-117-15,0 0 99 0,0 0-99 0,0 0 99 16,0 0-99-16,0 0 93 0,0 0-93 0,0 0 93 16,4 3-93-16,-4-3 67 0,0 0-67 0,5 4 68 15,-4-4-68-15,-1 0 60 0,0 0-60 0,7 3 61 16,0-3-61-16,-7 0 57 0,0 0-57 0,9 0 58 15,5 0-58-15,-14 0 45 0,0 0-45 0,12 0 45 16,0 0-45-16,-12 0 53 0,0 0-53 0,16 0 54 16,3-3-54-16,-19 3 22 0,0 0-22 0,18 0 22 15,-1 0-22-15,-17 0 12 0,0 0-12 0,19 3 13 16,4 0-13-16,-23-3 28 0,0 0-28 0,21 4 28 0,2 1-28 16,-23-5 5-16,0 0-5 0,24 3 5 0,0 6-5 15,-24-9 9-15,0 0-9 0,26 5 10 0,-3 0-10 16,-23-5 33-16,0 0-33 0,24 5 34 0,-3-1-34 0,-21-4 4 15,0 0-4-15,18 3 4 0,-6-1-4 0,-12-2 17 16,0 0-17-16,12 3 17 0,-1-3-17 0,-11 0-50 16,0 0 50-16,8 0-50 0,-1 2 50 0,-7-2-135 15,0 0 135-15,-5-7-134 0,-7-6 134 0,-6-8-1096 16</inkml:trace>
  <inkml:trace contextRef="#ctx0" brushRef="#br1" timeOffset="-22851.92">16630 11194 527 0,'0'0'0'0,"11"3"0"16,1 2 0-16,-12-5 59 0,0 0-59 0,5 2 60 15,-10-4-60-15,5 2 62 0,0 0-62 0,-4 0 63 16,-1 0-63-16,5 0 62 0,0 0-62 0,-3 0 63 15,-1-3-63-15,4 3 52 0,0 0-52 0,0 0 53 16,-3 0-53-16,3 0 55 0,0 0-55 0,0 0 55 16,-2 3-55-16,2-3 67 0,0 0-67 0,0 0 68 15,0 5-68-15,0-5 41 0,0 0-41 0,0 7 42 16,2-2-42-16,-2-5 21 0,0 0-21 0,7 11 21 16,-2-3-21-16,-5-8 42 0,0 0-42 0,12 10 42 0,2-1-42 15,-14-9 32-15,0 0-32 0,16 9 32 0,1-1-32 16,-17-8 0-16,0 0 0 0,21 7 1 0,0 0-1 15,-21-7 10-15,0 0-10 0,17 5 11 0,4 0-11 16,-21-5 9-16,0 0-9 0,21 5 9 0,-3 0-9 0,-18-5 3 16,0 0-3-16,20 2 3 0,-2 0-3 0,-18-2 12 15,0 0-12-15,17 0 13 0,1 0-13 0,-18 0 14 16,0 0-14-16,15 0 15 0,-1-2-15 0,-14 2 8 16,0 0-8-16,11-2 9 0,-2 2-9 0,-9 0 16 15,0 0-16-15,5-3 17 0,-2 3-17 0,-3 0 38 16,0 0-38-16,0 0 39 0,0 0-39 0,0 0 5 15,0 0-5-15,-3 0 6 0,-4 3-6 0,7-3 30 0,0 0-30 16,-11 0 30-16,-8 0-30 0,19 0 5 0,0 0-5 16,-17 2 5-16,-1-2-5 0,18 0 4 0,0 0-4 15,-21 0 5-15,1-2-5 0,20 2 13 0,0 0-13 0,-23-3 13 16,2-2-13-16,21 5 0 0,0 0 0 0,-23-4 1 16,2-2-1-16,21 6 0 0,0 0 0 0,-19-6 1 15,0 0-1-15,19 6 7 0,0 0-7 0,-16-7 8 16,1 0-8-16,15 7 0 0,0 0 0 0,-11-7 0 15,3 2 0-15,8 5 0 0,0 0 0 0,-4-5 0 16,1 0 0-16,3 5 0 0,0 0 0 0,-2-7 0 16,4 3 0-16,-2 4 0 0,0 0 0 0,3-1 1 15,-1-3-1-15,-2 4 2 0,0 0-2 0,7-2 3 16,5 2-3-16,-12 0 19 0,0 0-19 0,14 0 20 16,5 2-20-16,-19-2 3 0,0 0-3 0,19 4 3 15,6-3-3-15,-25-1 7 0,0 0-7 0,21 4 7 0,5 3-7 16,-26-7 8-16,0 0-8 0,24 3 8 0,-1 0-8 15,-23-3 3-15,0 0-3 0,24 2 3 0,2-4-3 16,-26 2-132-16,0 0 132 0,51 0-1284 0,-102 0 1284 0</inkml:trace>
  <inkml:trace contextRef="#ctx0" brushRef="#br1" timeOffset="-21244.05">17512 10800 225 0,'0'0'0'0,"0"0"0"0,0 0 0 0,0 0 60 0,0 0-60 16,0 0 61-16,12-19-61 0,-12 19 92 0,0 0-92 16,3-11 93-16,6 1-93 0,-9 10 94 0,0 0-94 15,4-7 95-15,3 0-95 0,-7 7 73 0,0 0-73 0,7 0 73 16,-4 4-73-16,-3-4 46 0,0 0-46 0,5 15 47 15,-1 8-47-15,-4-23 38 0,0 0-38 0,3 32 39 16,2 11-39-16,-5-43 33 0,0 0-33 0,4 48 34 16,1 8-34-16,-5-56 13 0,0 0-13 0,5 62 14 15,1 2-14-15,-6-64 21 0,0 0-21 0,3 63 21 16,1 0-21-16,-4-63 8 0,0 0-8 0,3 53 8 16,-1-8-8-16,-2-45 9 0,0 0-9 0,7 38 10 15,-4-6-10-15,-3-32 3 0,0 0-3 0,5 22 4 16,2-4-4-16,-7-18 12 0,0 0-12 0,9 5 12 15,2-7-12-15,-11 2 22 0,0 0-22 0,12-14 23 16,2-8-23-16,-14 22 3 0,0 0-3 0,15-31 3 0,6-8-3 16,-21 39 3-16,0 0-3 0,18-43 3 0,4-5-3 15,-22 48 6-15,0 0-6 0,23-48 6 0,3 2-6 0,-26 46 12 16,0 0-12-16,26-43 13 0,-1 0-13 0,-25 43 23 16,0 0-23-16,22-32 24 0,3 4-24 0,-25 28 7 15,0 0-7-15,17-22 8 0,-3 6-8 0,-14 16-38 16,0 0 38-16,12-10-38 0,-3 5 38 0,-9 5-132 15,0 0 132-15,5-2-132 0,-3-1 132 0,7-2-698 16</inkml:trace>
  <inkml:trace contextRef="#ctx0" brushRef="#br1" timeOffset="-19067.5">18130 11171 471 0,'0'0'0'0,"2"4"0"0,5-1 0 0,-7-3 81 0,0 0-81 0,3 0 82 16,-1-3-82-16,-2 3 86 0,0 0-86 0,0 0 87 15,0-4-87-15,0 4 58 0,0 0-58 0,0 0 59 16,-3 4-59-16,3-4 38 0,0 0-38 0,-2 10 39 16,-2 11-39-16,4-21 10 0,0 0-10 0,-3 29 10 15,1 8-10-15,2-37 12 0,0 0-12 0,-3 36 13 16,1 4-13-16,2-40 24 0,0 0-24 0,0 31 25 15,0-1-25-15,0-30 19 0,0 0-19 0,0 28 20 16,0-4-20-16,0-24 16 0,0 0-16 0,-2 20 17 16,0-8-17-16,2-12-38 0,0 0 38 0,-1 9-37 15,1-2 37-15,0-7-120 0,0 0 120 0,0-9-120 16,0-6 120-16,0-7-549 0</inkml:trace>
  <inkml:trace contextRef="#ctx0" brushRef="#br1" timeOffset="-18902.25">18111 11115 158 0,'0'0'0'0,"10"-2"0"0,8-3 0 0,6-2-59 0</inkml:trace>
  <inkml:trace contextRef="#ctx0" brushRef="#br1" timeOffset="-18511.52">18304 11123 169 0,'0'0'0'16,"0"4"0"-16,0 1 0 0,0-5 54 0,0 0-54 15,4 7 55-15,6 1-55 0,-10-8 44 0,0 0-44 16,7 9 44-16,2-2-44 0,-9-7 49 0,0 0-49 0,5 7 49 16,0-2-49-16,-5-5 37 0,0 0-37 0,0 7 37 15,-1 1-37-15,1-8 45 0,0 0-45 0,-12 9 45 16,-4 3-45-16,16-12 52 0,0 0-52 0,-14 10 52 15,2 0-52-15,12-10 48 0,0 0-48 0,-14 7 49 16,0-3-49-16,14-4 37 0,0 0-37 0,-12 0 38 16,3-4-38-16,9 4 27 0,0 0-27 0,-4-3 27 15,-1-2-27-15,5 5 4 0,0 0-4 0,0-6 4 16,5 3-4-16,-5 3 15 0,0 0-15 0,13 2 16 16,6 5-16-16,-19-7 15 0,0 0-15 0,21 13 15 0,5 8-15 15,-26-21 15-15,0 0-15 0,21 22 15 0,0 2-15 16,-21-24 9-16,0 0-9 0,15 26 10 0,-4-6-10 0,-11-20 25 15,0 0-25-15,7 23 26 0,-6 1-26 0,-1-24 6 16,0 0-6-16,-1 18 6 0,-4 3-6 0,5-21 16 16,0 0-16-16,-9 15 17 0,-3 3-17 0,12-18 3 15,0 0-3-15,-20 18 4 0,-2-2-4 0,22-16 13 16,0 0-13-16,-21 12 13 0,0-5-13 0,21-7 23 16,0 0-23-16,-21 5 24 0,-2-5-24 0,23 0-28 15,0 0 28-15,-19-5-28 0,4-2 28 0,15 7-147 0,0 0 147 16,-4-16-147-16,4-2 147 0,-3-15-580 0</inkml:trace>
  <inkml:trace contextRef="#ctx0" brushRef="#br1" timeOffset="-18092">18599 11199 583 0,'0'0'0'0,"-9"7"0"0,-3 5 0 16,12-12 121-16,0 0-121 0,-2 6 122 0,2 1-122 15,0-7 84-15,0 0-84 0,0 7 84 0,2 0-84 0,-2-7 62 16,0 0-62-16,0 14 63 0,-2 5-63 0,2-19 22 16,0 0-22-16,0 18 23 0,-5 6-23 0,5-24 18 15,0 0-18-15,-4 28 19 0,1 6-19 0,3-34 26 16,0 0-26-16,0 36 26 0,3 2-26 0,-3-38 6 16,0 0-6-16,6 32 7 0,2 1-7 0,-8-33 5 15,0 0-5-15,13 24 5 0,2-2-5 0,-15-22 7 16,0 0-7-16,19 14 7 0,6-7-7 0,-25-7 7 0,0 0-7 15,21 0 7-15,5-4-7 0,-26 4-10 0,0 0 10 16,22-5-10-16,1-5 10 0,-23 10-142 0,0 0 142 16,18-9-141-16,-6-3 141 0,17-8-656 0</inkml:trace>
  <inkml:trace contextRef="#ctx0" brushRef="#br1" timeOffset="-17804.61">18547 11190 494 0,'0'0'0'0,"8"0"0"16,4-5 0-16,-12 5 94 0,0 0-94 0,9-2 95 0,3-1-95 15,-12 3 74-15,0 0-74 0,18-2 74 0,3 2-74 16,-21 0 46-16,0 0-46 0,19 2 46 0,5 0-46 15,-24-2 17-15,0 0-17 0,25 1 17 0,-3 3-17 0,-22-4 36 16,0 0-36-16,21 3 36 0,-3-3-36 0,-18 0 11 16,0 0-11-16,12 2 11 0,-4-2-11 0,-8 0-81 15,0 0 81-15,6 2-81 0,-5-2 81 0,-1 0-124 16,0 0 124-16,7 1-463 0,-14-2 463 0</inkml:trace>
  <inkml:trace contextRef="#ctx0" brushRef="#br1" timeOffset="-17595.32">18524 11375 785 0,'0'0'0'16,"0"0"0"-16,0 0 0 0,0 0 92 0,0 0-92 15,0 0 93-15,26-10-93 0,-26 10 65 0,0 0-65 0,17-5 65 16,6-2-65-16,-23 7 41 0,0 0-41 0,24-9 42 15,-3 1-42-15,-21 8-10 0,0 0 10 0,23-12-9 16,1 2 9-16,-24 10-128 0,0 0 128 0,21-9-128 16,-3 2 128-16,17-7-589 0</inkml:trace>
  <inkml:trace contextRef="#ctx0" brushRef="#br1" timeOffset="-17221.15">18949 11377 415 0,'0'0'0'0,"9"-5"0"0,5-4 0 0,-14 9 81 15,0 0-81-15,15-10 81 0,3-2-81 0,-18 12 84 16,0 0-84-16,21-14 84 0,-4-3-84 0,-17 17 79 16,0 0-79-16,21-19 80 0,-4-3-80 0,-17 22 55 15,0 0-55-15,16-22 55 0,0-4-55 0,-16 26 51 16,0 0-51-16,12-19 52 0,-2-3-52 0,-10 22 32 15,0 0-32-15,7-16 33 0,-3 3-33 0,-4 13 38 0,0 0-38 16,3-11 39-16,-1 6-39 0,-2 5 44 0,0 0-44 16,2-7 45-16,-2 6-45 0,0 1 10 0,0 0-10 15,-4 15 10-15,-3 11-10 0,7-26 38 0,0 0-38 16,-5 34 39-16,0 9-39 0,5-43 19 0,0 0-19 16,-9 45 20-16,4 2-20 0,5-47 10 0,0 0-10 15,-5 45 10-15,-1 0-10 0,6-45 11 0,0 0-11 0,-5 39 11 16,0-10-11-16,5-29-4 0,0 0 4 0,-3 26-3 15,-3-9 3-15,6-17-191 0,0 0 191 0,-3 14-190 16,-1-6 190-16,4-8-148 0,0 0 148 0,-8 4-147 16,-5-8 147-16,-7 4-536 0</inkml:trace>
  <inkml:trace contextRef="#ctx0" brushRef="#br1" timeOffset="-16617.09">18139 11108 348 0,'0'0'0'0,"5"-3"0"0,2-3 0 16,-7 6 73-16,0 0-73 0,5-6 74 0,-3-3-74 16,-2 9 85-16,0 0-85 0,4-10 85 0,2 1-85 0,-6 9 78 15,0 0-78-15,9-8 79 0,2-4-79 0,-11 12 44 16,0 0-44-16,19-7 45 0,0 3-45 0,-19 4 44 16,0 0-44-16,23 2 44 0,3 7-44 0,-26-9 35 15,0 0-35-15,21 8 35 0,-2 8-35 0,-19-16 3 16,0 0-3-16,14 15 4 0,-6 2-4 0,-8-17-128 15,0 0 128-15,2 26-128 0,-7 5 128 0,2 25-523 16</inkml:trace>
  <inkml:trace contextRef="#ctx0" brushRef="#br1" timeOffset="-14968.61">19803 11116 785 0,'0'0'0'0,"0"0"0"0,0 0 0 0,0 0-65 16,0 0 65-16,0 0-64 0,0 0 64 0,0 0 48 15,0 0-48-15,0 0 49 0,0 0-49 0,0 0 45 16,0 0-45-16,0 0 45 0,0 0-45 0,0 0 17 16,0 0-17-16,0 0 17 0,0 0-17 0,0 0 26 15,0 0-26-15,0 0 26 0,-4 42-26 0,4-42 39 0,0 0-39 16,-2 36 39-16,2 8-39 0,0-44 13 0,0 0-13 16,0 43 13-16,0 0-13 0,0-43 21 0,0 0-21 15,0 39 21-15,2-3-21 0,-2-36 8 0,0 0-8 0,4 31 9 16,-3-7-9-16,-1-24 25 0,0 0-25 0,7 17 26 15,-3-3-26-15,-4-14-1 0,0 0 1 0,8 5 0 16,3-7 0-16,-11 2-170 0,0 0 170 0,7-10-170 16,0-11 170-16,7-9-499 0</inkml:trace>
  <inkml:trace contextRef="#ctx0" brushRef="#br1" timeOffset="-14683.92">19607 11281 247 0,'0'0'0'0,"9"0"0"0,7 3 0 15,-16-3 96-15,0 0-96 0,7 0 97 0,-4 0-97 16,-3 0 118-16,0 0-118 0,4-3 119 0,-4-2-119 16,0 5 109-16,0 0-109 0,9-4 109 0,3 1-109 0,-12 3 84 15,0 0-84-15,21-3 85 0,6 1-85 0,-27 2 44 16,0 0-44-16,32 0 45 0,3 2-45 0,-35-2 33 15,0 0-33-15,31 3 33 0,0 0-33 0,-31-3 37 16,0 0-37-16,28 6 38 0,-3 0-38 0,-25-6 13 16,0 0-13-16,22 4 13 0,-3-1-13 0,-19-3-46 15,0 0 46-15,18 5-46 0,-1-3 46 0,-17-2-94 16,0 0 94-16,16-2-94 0,1-1 94 0,13-2-697 0</inkml:trace>
  <inkml:trace contextRef="#ctx0" brushRef="#br1" timeOffset="-14143.39">20407 10947 505 0,'0'0'0'0,"0"0"0"0,5-5 0 0,-5 5 96 15,0 0-96-15,4-4 96 0,1 1-96 0,-5 3 103 16,0 0-103-16,5-2 103 0,-3 2-103 0,-2 0 74 15,0 0-74-15,7 10 75 0,-4 6-75 0,-3-16 37 16,0 0-37-16,7 31 38 0,4 12-38 0,-11-43 19 16,0 0-19-16,10 46 20 0,1 10-20 0,-11-56 28 15,0 0-28-15,9 57 28 0,-1 8-28 0,-8-65 6 16,0 0-6-16,9 53 6 0,-6-3-6 0,-3-50 5 0,0 0-5 16,6 43 5-16,-3-11-5 0,-3-32 7 0,0 0-7 15,9 28 7-15,-4-10-7 0,-5-18 13 0,0 0-13 16,12 7 13-16,0-10-13 0,-12 3 8 0,0 0-8 15,14-16 9-15,4-16-9 0,-18 32 24 0,0 0-24 0,21-43 25 16,5-12-25-16,-26 55 0 0,0 0 0 0,28-55 1 16,3-8-1-16,-31 63 0 0,0 0 0 0,30-55 1 15,1 4-1-15,-31 51 22 0,0 0-22 0,24-40 22 16,-3 10-22-16,-21 30 2 0,0 0-2 0,18-24 3 16,-6 8-3-16,-12 16-75 0,0 0 75 0,12-7-74 15,-1 9 74-15,-11-2-123 0,0 0 123 0,8 5-122 16,-1 2 122-16,9 5-665 0</inkml:trace>
  <inkml:trace contextRef="#ctx0" brushRef="#br1" timeOffset="-13618">21153 11411 505 0,'0'0'0'0,"3"-7"0"15,1-3 0-15,-4 10 73 0,0 0-73 0,5-7 74 16,-3-3-74-16,-2 10 81 0,0 0-81 0,1-5 82 16,-1 0-82-16,0 5 84 0,0 0-84 0,-1-4 85 15,-1 1-85-15,2 3 59 0,0 0-59 0,-9 0 60 16,-1 0-60-16,10 0 42 0,0 0-42 0,-18 7 42 15,-6 5-42-15,24-12 31 0,0 0-31 0,-26 15 31 16,-2 2-31-16,28-17 3 0,0 0-3 0,-21 28 3 16,-2 4-3-16,23-32 8 0,0 0-8 0,-14 31 9 15,4 0-9-15,10-31 1 0,0 0-1 0,-5 34 1 0,3 0-1 16,2-34 0-16,0 0 0 0,7 31 0 0,10-2 0 16,-17-29 0-16,0 0 0 0,21 23 0 0,4-8 0 15,-25-15 1-15,0 0-1 0,29 10 2 0,6-6-2 0,-35-4-49 16,0 0 49-16,32 0-48 0,1-7 48 0,-33 7-173 15,0 0 173-15,31-10-173 0,2-4 173 0,32-10-523 16</inkml:trace>
  <inkml:trace contextRef="#ctx0" brushRef="#br1" timeOffset="-13317.39">21484 11384 516 0,'0'0'0'16,"-14"8"0"-16,-7 6 0 0,21-14 63 0,0 0-63 0,-11 9 64 16,4-3-64-16,7-6 68 0,0 0-68 0,-3 9 69 15,-2-2-69-15,5-7 47 0,0 0-47 0,-7 20 48 16,0 10-48-16,7-30 24 0,0 0-24 0,-9 29 25 16,0 3-25-16,9-32 17 0,0 0-17 0,-7 40 17 15,0-1-17-15,7-39 18 0,0 0-18 0,0 39 19 16,4 3-19-16,-4-42 3 0,0 0-3 0,9 32 4 15,1-3-4-15,-10-29 7 0,0 0-7 0,19 21 8 16,2-6-8-16,-21-15 7 0,0 0-7 0,23 9 8 16,1-9-8-16,-24 0-74 0,0 0 74 0,25-5-74 15,-1-7 74-15,-24 12-168 0,0 0 168 0,19-11-168 16,-3-2 168-16,19-11-309 0</inkml:trace>
  <inkml:trace contextRef="#ctx0" brushRef="#br1" timeOffset="-13060.5">21341 11391 707 0,'0'0'0'0,"5"-2"0"0,4-3 0 0,-9 5 112 16,0 0-112-16,10-5 112 0,2 1-112 0,-12 4 99 15,0 0-99-15,21-5 99 0,2 2-99 0,-23 3 55 16,0 0-55-16,28-2 55 0,3 2-55 0,-31 0 18 0,0 0-18 15,32 0 19-15,-1 2-19 0,-31-2 30 0,0 0-30 0,26 1 30 16,-2 1-30-16,-24-2 10 0,0 0-10 16,18 2 11-16,-4-2-11 0,-14 0-65 0,0 0 65 0,9 0-64 15,-4 0 64-15,-5 0-143 0,0 0 143 0,0 0-143 16,0 0 143-16,0 0-611 0</inkml:trace>
  <inkml:trace contextRef="#ctx0" brushRef="#br1" timeOffset="-12880.63">21334 11601 740 0,'0'0'0'0,"9"-1"0"15,5-8 0-15,-14 9 110 0,0 0-110 0,17-7 110 0,4-1-110 16,-21 8 83-16,0 0-83 0,26-9 84 16,5-1-84-16,-31 10 28 0,0 0-28 0,35-9 28 0,0-4-28 15,-35 13-194-15,0 0 194 0,35-11-194 0,1-1 194 16,-36 12-166-16,0 0 166 0,34-10-165 0,0-2 165 15,31-9-247-15</inkml:trace>
  <inkml:trace contextRef="#ctx0" brushRef="#br1" timeOffset="-12356.29">22027 11302 303 0,'0'0'0'0,"-3"3"0"16,-4 2 0-16,7-5 74 0,0 0-74 0,-4 0 75 15,1-2-75-15,3 2 77 0,0 0-77 0,-4 0 78 16,3-3-78-16,1 3 82 0,0 0-82 0,-11 3 82 15,-3-1-82-15,14-2 73 0,0 0-73 0,-17 7 73 16,-6 2-73-16,23-9 67 0,0 0-67 0,-21 10 67 16,-1 3-67-16,22-13 49 0,0 0-49 0,-20 14 49 15,1 0-49-15,19-14 44 0,0 0-44 0,-14 17 44 16,6 4-44-16,8-21 18 0,0 0-18 0,-6 17 19 0,6 0-19 16,0-17 30-16,0 0-30 0,9 20 30 15,9-1-30-15,-18-19 19 0,0 0-19 0,20 21 20 0,7-2-20 16,-27-19 26-16,0 0-26 0,29 20 26 0,4-3-26 15,-33-17 3-15,0 0-3 0,30 19 4 0,0 0-4 0,-30-19 14 16,0 0-14-16,22 17 15 0,-4 2-15 0,-18-19 23 16,0 0-23-16,12 12 24 0,-5 0-24 0,-7-12 7 15,0 0-7-15,-2 19 7 0,-5 5-7 0,7-24 17 16,0 0-17-16,-12 19 17 0,-6 1-17 0,18-20 15 16,0 0-15-16,-20 19 15 0,-5-4-15 0,25-15 1 15,0 0-1-15,-28 11 1 0,-1-4-1 0,29-7-15 0,0 0 15 16,-26 0-15-16,3-6 15 0,23 6-119 15,0 0 119-15,-14-6-119 0,5-6 119 0,9 12-128 0,0 0 128 16,-22-23-773-16,44 46 773 0</inkml:trace>
  <inkml:trace contextRef="#ctx0" brushRef="#br1" timeOffset="-11891.15">22203 11445 673 0,'0'0'0'0,"0"0"0"16,0 0 0-16,0 0 91 0,0 0-91 0,0 0 92 15,2 26-92-15,-2-26 87 0,0 0-87 0,0 24 88 16,2 7-88-16,-2-31 56 0,0 0-56 0,-2 36 56 16,-3 3-56-16,5-39 18 0,0 0-18 0,-4 41 18 15,-3 1-18-15,7-42 20 0,0 0-20 0,-5 34 20 0,2-5-20 16,3-29 3-16,0 0-3 0,-6 22 4 0,3-6-4 0,3-16 3 15,0 0-3-15,-4 12 3 0,3-9-3 16,1-3 5-16,0 0-5 0,-2-12 6 0,2-12-6 0,0 24 6 16,0 0-6-16,3-31 7 0,4-13-7 0,-7 44 3 15,0 0-3-15,9-47 3 0,3-4-3 0,-12 51 2 16,0 0-2-16,11-46 2 0,1 1-2 0,-12 45 5 16,0 0-5-16,14-37 5 0,3 4-5 0,-17 33 12 15,0 0-12-15,18-24 12 0,1 7-12 0,-19 17 8 16,0 0-8-16,22-5 9 0,3 8-9 0,-25-3 24 15,0 0-24-15,23 12 25 0,-3 10-25 0,-20-22 30 0,0 0-30 16,20 30 30-16,-5 6-30 0,-15-36 6 0,0 0-6 16,12 37 7-16,-3 3-7 0,-9-40 28 0,0 0-28 0,4 39 28 15,-4-1-28-15,0-38 19 0,0 0-19 0,-2 37 20 16,-2-6-20-16,4-31 1 0,0 0-1 0,-1 26 2 16,-5-7-2-16,6-19-66 0,0 0 66 0,-3 15-65 15,3-6 65-15,0-9-127 0,0 0 127 0,-12 7-127 16,-2-7 127-16,-11 3-773 0</inkml:trace>
  <inkml:trace contextRef="#ctx0" brushRef="#br1" timeOffset="-11666.36">22132 11560 841 0,'0'0'0'0,"10"4"0"15,6 4 0-15,-16-8 115 0,0 0-115 0,7 0 115 0,-2 0-115 16,-5 0 118-16,0 0-118 0,9-3 118 0,1-1-118 15,-10 4 77-15,0 0-77 0,18-1 78 0,3-3-78 0,-21 4 45 16,0 0-45-16,27 0 46 0,7-3-46 0,-34 3 43 16,0 0-43-16,34-2 43 0,5 2-43 0,-39 0-3 15,0 0 3-15,33-2-3 0,2 1 3 0,-35 1-129 16,0 0 129-16,33-2-129 0,-2 0 129 0,-31 2-174 16,0 0 174-16,28-8-173 0,-2-6 173 0,25-7-668 15</inkml:trace>
  <inkml:trace contextRef="#ctx0" brushRef="#br1" timeOffset="-11394.7">22693 11349 628 0,'0'0'0'0,"-5"6"0"16,1 2 0-16,4-8 137 0,0 0-137 0,0 5 138 15,-3 2-138-15,3-7 100 0,0 0-100 0,-2 12 101 16,2 0-101-16,0-12 74 0,0 0-74 0,-2 28 74 16,0 4-74-16,2-32 53 0,0 0-53 0,-1 34 53 15,-3-3-53-15,4-31 32 0,0 0-32 0,-3 31 32 16,-3 2-32-16,6-33 15 0,0 0-15 0,-5 24 15 16,3-9-15-16,2-15-20 0,0 0 20 0,-5 14-19 15,3-4 19-15,2-10-168 0,0 0 168 0,0 0-168 0,0-15 168 16,0 1-706-16</inkml:trace>
  <inkml:trace contextRef="#ctx0" brushRef="#br1" timeOffset="-11200.04">22484 11308 807 0,'0'0'0'0,"7"6"0"0,7 4 0 0,-14-10 95 15,0 0-95-15,15 7 95 0,3-2-95 0,-18-5 95 16,0 0-95-16,21 7 95 0,6 1-95 0,-27-8 64 15,0 0-64-15,25 9 65 0,4-1-65 0,-29-8 18 0,0 0-18 16,30 7 18-16,3-5-18 0,-33-2 3 0,0 0-3 16,33 2 3-16,2-4-3 0,-35 2-148 0,0 0 148 15,33-2-147-15,-1 2 147 0,32-5-701 0</inkml:trace>
  <inkml:trace contextRef="#ctx0" brushRef="#br1" timeOffset="-10735.37">23066 11397 651 0,'0'0'0'0,"0"0"0"0,-2-6 0 16,2 6 83-16,0 0-83 0,2-4 84 0,-1 4-84 15,-1 0 96-15,0 0-96 0,4-3 96 0,-1 3-96 16,-3 0 101-16,0 0-101 0,4 0 102 0,-2 0-102 0,-2 0 90 16,0 0-90-16,0 0 91 0,3 5-91 0,-3-5 66 15,0 0-66-15,-3 5 67 0,-1 4-67 0,4-9 51 16,0 0-51-16,-7 13 51 0,-3 6-51 0,10-19 44 16,0 0-44-16,-13 22 45 0,-1 6-45 0,14-28 10 15,0 0-10-15,-13 29 11 0,-3 2-11 0,16-31 32 16,0 0-32-16,-12 27 32 0,-1-3-32 0,13-24 16 15,0 0-16-15,-8 28 17 0,1-1-17 0,7-27 5 16,0 0-5-16,-2 27 5 0,4 1-5 0,-2-28 15 0,0 0-15 16,10 24 16-16,6-2-16 0,-16-22 39 0,0 0-39 15,19 14 39-15,4-6-39 0,-23-8 10 0,0 0-10 16,22 4 11-16,1-6-11 0,-23 2 22 0,0 0-22 0,26-3 22 16,2-6-22-16,-28 9 3 0,0 0-3 0,24-7 4 15,3-1-4-15,-27 8-2 0,0 0 2 0,15-7-1 16,-1 0 1-16,-14 7-70 0,0 0 70 0,11-7-70 15,-6-1 70-15,-5 8-150 0,0 0 150 0,3-11-150 16,-1-1 150-16,3-10-1091 0</inkml:trace>
  <inkml:trace contextRef="#ctx0" brushRef="#br1" timeOffset="-10541.7">23205 11596 931 0,'0'0'0'0,"0"10"0"15,0 8 0-15,0-18 136 0,0 0-136 0,0 27 136 0,-2 11-136 16,2-38 126-16,0 0-126 0,-2 41 126 0,-1 3-126 0,3-44 94 16,0 0-94-16,-4 50 94 0,-1 0-94 0,5-50 32 15,0 0-32-15,-7 51 32 0,-1 2-32 0,8-53-111 16,0 0 111-16,-6 43-110 0,3-7 110 0,3-36-128 16,0 0 128-16,-9 79-899 0,18-158 899 0</inkml:trace>
  <inkml:trace contextRef="#ctx0" brushRef="#br1" timeOffset="-8768.8">23792 12009 169 0,'0'0'0'0,"0"0"0"0,0 0 0 0,0 0 105 0,0 0-105 15,0 0 105-15,0 0-105 0,0 0 116 0,0 0-116 0,10 15 116 16,8 13-116-16,-18-28 120 0,0 0-120 15,19 31 120-15,5 6-120 0,-24-37 99 0,0 0-99 0,27 38 100 16,2 1-100-16,-29-39 54 0,0 0-54 0,30 36 54 16,3 0-54-16,-33-36 36 0,0 0-36 0,30 31 37 15,-1-7-37-15,-29-24 15 0,0 0-15 0,25 21 15 16,-5-7-15-16,-20-14 19 0,0 0-19 0,20 12 20 16,-6-4-20-16,-14-8 8 0,0 0-8 0,13 9 8 15,1-1-8-15,-14-8-112 0,0 0 112 0,11 7-111 16,-4 0 111-16,10 7-732 0</inkml:trace>
  <inkml:trace contextRef="#ctx0" brushRef="#br1" timeOffset="-8422.84">23944 12088 975 0,'0'0'0'0,"7"0"0"0,3-7 0 0,-10 7 135 0,0 0-135 16,14-3 136-16,3 1-136 0,-17 2 106 0,0 0-106 0,21-5 106 15,4 1-106-15,-25 4 39 0,0 0-39 0,29 2 39 16,10 1-39-16,-39-3 1 0,0 0-1 0,33 11 2 16,5 6-2-16,-38-17 26 0,0 0-26 0,37 24 26 15,-1 7-26-15,-36-31-13 0,0 0 13 0,33 34-13 16,-1 5 13-16,-32-39-212 0,0 0 212 0,24 40-212 16,-3 1 212-16,26 39-743 0</inkml:trace>
  <inkml:trace contextRef="#ctx0" brushRef="#br1" timeOffset="-6111.83">24212 11678 494 0,'0'0'0'0,"0"0"0"0,0 0 0 0,0 0 83 16,0 0-83-16,0 0 84 0,0 0-84 0,0 0 88 15,0 0-88-15,0 0 89 0,0 0-89 0,0 0 76 16,0 0-76-16,0 0 76 0,40-12-76 0,-40 12 36 16,0 0-36-16,31-6 37 0,8-3-37 0,-39 9 28 15,0 0-28-15,36-5 28 0,4 1-28 0,-40 4 4 16,0 0-4-16,37-1 4 0,-1 1-4 0,-36 0 3 15,0 0-3-15,35 7 4 0,2 3-4 0,-37-10 6 0,0 0-6 16,29 14 7-16,1 4-7 0,-30-18 2 0,0 0-2 16,23 19 3-16,-6 5-3 0,-17-24 1 0,0 0-1 15,12 28 2-15,-3 4-2 0,-9-32 9 0,0 0-9 0,4 38 10 16,-6 5-10-16,2-43 32 0,0 0-32 0,0 37 33 16,-2 1-33-16,2-38 51 0,0 0-51 0,9 36 52 15,6-7-52-15,-15-29 41 0,0 0-41 0,34 17 42 16,13-8-42-16,-47-9 2 0,0 0-2 0,57-7 2 15,11-14-2-15,-68 21-66 0,0 0 66 0,125-27-947 16,-250 54 947-16</inkml:trace>
  <inkml:trace contextRef="#ctx0" brushRef="#br1" timeOffset="-5030.67">25222 12437 449 0,'0'0'0'0,"0"0"0"15,0 0 0-15,0 0 84 0,0 0-84 0,0 0 85 16,0 0-85-16,0 0 47 0,0 0-47 0,0 0 47 16,0 0-47-16,0 0 39 0,0 0-39 0,0 0 39 15,0 0-39-15,0 0 19 0,0 0-19 0,0 0 20 16,-38 36-20-16,38-36 35 0,0 0-35 0,-26 31 35 0,-4 14-35 15,30-45 19-15,0 0-19 0,-24 54 20 0,1 13-20 16,23-67 18-16,0 0-18 0,-21 89 19 0,4 23-19 0,17-112 10 16,0 0-10-16,-7 91 10 0,10-9-10 0,-3-82 10 15,0 0-10-15,14 61 10 0,11-18-10 0,-25-43 38 16,0 0-38-16,26 19 39 0,9-22-39 0,-35 3 52 16,0 0-52-16,38-17 52 0,4-19-52 0,-42 36 36 15,0 0-36-15,47-55 37 0,5-19-37 0,-52 74 41 16,0 0-41-16,40-72 41 0,-5-12-41 0,-35 84 27 15,0 0-27-15,24-77 27 0,-6-2-27 0,-18 79 9 16,0 0-9-16,7-73 9 0,-7 1-9 0,0 72 29 0,0 0-29 16,-9-62 29-16,-8 5-29 0,17 57 1 0,0 0-1 15,-11-30 2-15,1 16-2 0,10 14-2 0,0 0 2 16,-21 5-2-16,-5 14 2 0,26-19-65 0,0 0 65 0,-30 29-64 16,-5 12 64-16,35-41-138 0,0 0 138 0,-35 45-137 15,1 6 137-15,-36 45-713 0</inkml:trace>
  <inkml:trace contextRef="#ctx0" brushRef="#br1" timeOffset="-4488.41">25576 13335 774 0,'0'0'0'15,"-2"-9"0"-15,-1-4 0 0,3 13 102 0,0 0-102 16,-2-5 103-16,0-2-103 0,2 7 89 0,0 0-89 0,-1-4 89 16,1 1-89-16,0 3 75 0,0 0-75 0,1-5 75 15,6-4-75-15,-7 9 54 0,0 0-54 0,5-10 55 16,6-2-55-16,-11 12 15 0,0 0-15 0,10-9 15 15,3 1-15-15,-13 8 24 0,0 0-24 0,12-4 25 16,0 3-25-16,-12 1 7 0,0 0-7 0,10 1 7 16,-1 3-7-16,-9-4 24 0,0 0-24 0,7 5 25 15,-3 0-25-15,-4-5 2 0,0 0-2 0,0 7 2 16,-4 3-2-16,4-10 7 0,0 0-7 0,-5 7 7 16,-4 3-7-16,9-10 23 0,0 0-23 0,-7 9 24 15,-2-1-24-15,9-8-1 0,0 0 1 0,-8 6 0 16,-3-5 0-16,11-1-97 0,0 0 97 0,-7-8-97 15,4-8 97-15,3 16-156 0,0 0 156 0,2-25-155 0,3-10 155 16,2-25-739-16</inkml:trace>
  <inkml:trace contextRef="#ctx0" brushRef="#br1" timeOffset="-3934.58">26203 12554 1020 0,'0'0'0'0,"-9"3"0"0,-5 4 0 0,14-7 112 0,0 0-112 16,-10-7 112-16,1-6-112 0,9 13 81 0,0 0-81 0,-10-14 81 16,-2-2-81-16,12 16 32 0,0 0-32 15,-16-12 32-15,-1 0-32 0,17 12 5 0,0 0-5 0,-20-5 5 16,-1 5-5-16,21 0 32 0,0 0-32 0,-27 12 32 15,-6 12-32-15,33-24 4 0,0 0-4 0,-30 36 4 16,2 10-4-16,28-46 10 0,0 0-10 0,-21 48 11 16,4 4-11-16,17-52 9 0,0 0-9 0,-12 43 9 15,5-6-9-15,7-37 1 0,0 0-1 0,-2 33 1 16,5-13-1-16,-3-20 13 0,0 0-13 0,9 9 14 16,7-14-14-16,-16 5 23 0,0 0-23 0,19-16 24 15,0-9-24-15,-19 25 37 0,0 0-37 0,23-31 38 16,3-8-38-16,-26 39 7 0,0 0-7 0,19-38 7 15,2-3-7-15,-21 41 12 0,0 0-12 0,16-38 13 0,-3 2-13 16,-13 36 34-16,0 0-34 0,11-24 34 0,-2 4-34 16,-9 20 0-16,0 0 0 0,8-6 0 0,3 13 0 15,-11-7 6-15,0 0-6 0,10 26 6 0,2 15-6 0,-12-41 3 16,0 0-3-16,14 58 4 0,2 16-4 0,-16-74 0 16,0 0 0-16,16 103 1 0,-1 24-1 0,-15-127 2 15,0 0-2-15,13 109 2 0,-1 3-2 0,-12-112 1 16,0 0-1-16,3 87 2 0,-3-17-2 0,0-70 1 15,0 0-1-15,-5 55 1 0,-4-16-1 0,9-39 14 16,0 0-14-16,-7 26 15 0,4-16-15 0,3-10-1 16,0 0 1-16,-5 9-1 0,1-6 1 0,4-3-85 15,0 0 85-15,-7-5-84 0,-3-7 84 0,10 12-153 0,0 0 153 16,-4-20-152-16,4-4 152 0,-3-19-976 0</inkml:trace>
  <inkml:trace contextRef="#ctx0" brushRef="#br1" timeOffset="-3530.82">26665 12809 1099 0,'0'0'0'0,"-11"7"0"0,-3-2 0 16,14-5 109-16,0 0-109 0,-5 10 109 0,3-3-109 15,2-7 84-15,0 0-84 0,0 24 84 0,2 12-84 0,-2-36 61 16,0 0-61-16,0 43 61 0,2 8-61 0,-2-51 26 16,0 0-26-16,0 57 26 0,0 6-26 0,0-63 9 15,0 0-9-15,0 65 10 0,2 6-10 0,-2-71 29 16,0 0-29-16,1 60 29 0,3-9-29 0,-4-51 41 15,0 0-41-15,5 38 42 0,2-9-42 0,-7-29 13 16,0 0-13-16,11 12 14 0,4-16-14 0,-15 4 32 16,0 0-32-16,19-24 33 0,4-17-33 0,-23 41 18 15,0 0-18-15,28-53 19 0,5-14-19 0,-33 67 18 16,0 0-18-16,56-80 18 0,19-13-18 0,-75 93 17 0,0 0-17 16,66-80 17-16,0 6-17 0,-66 74-84 0,0 0 84 15,132-157-1374-15,-264 314 1374 0</inkml:trace>
  <inkml:trace contextRef="#ctx0" brushRef="#br1" timeOffset="19426.02">13306 14058 91 0,'0'0'0'0,"0"0"0"0,0 0 0 0,0 0 68 0,0 0-68 0,0 0 68 16,0 0-68-16,0 0 71 0,0 0-71 0,0 0 72 15,0 0-72-15,0 0 50 0,0 0-50 0,0 0 50 16,0 0-50-16,0 0 58 0,0 0-58 0,0 0 58 16,0 0-58-16,0 0 55 0,0 0-55 0,0 0 56 15,0 0-56-15,0 0 49 0,0 0-49 0,0 0 50 16,9 36-50-16,-9-36 43 0,0 0-43 0,7 29 44 16,-2 9-44-16,-5-38 42 0,0 0-42 0,5 32 42 15,-1 1-42-15,-4-33 40 0,0 0-40 0,3 34 40 16,-1-3-40-16,-2-31 46 0,0 0-46 0,2 32 46 15,-2 1-46-15,0-33 28 0,0 0-28 0,0 31 28 16,2-4-28-16,-2-27 10 0,0 0-10 0,3 26 10 16,-3-4-10-16,0-22 42 0,0 0-42 0,4 23 42 0,1-5-42 15,-5-18 11-15,0 0-11 0,3 17 11 0,-1-1-11 16,-2-16 13-16,0 0-13 0,2 15 13 0,-1-1-13 16,-1-14 10-16,0 0-10 0,0 15 10 0,-1-1-10 0,1-14 23 15,0 0-23-15,-2 16 24 0,0-1-24 0,2-15 6 16,0 0-6-16,0 15 7 0,-3-1-7 0,3-14 9 15,0 0-9-15,-4 12 10 0,3 0-10 0,1-12 3 16,0 0-3-16,0 9 4 0,1-4-4 0,-1-5-47 16,0 0 47-16,7-2-47 0,2-6 47 0,-9 8-180 15,0 0 180-15,5-18-179 0,4-9 179 0,7-18-646 16</inkml:trace>
  <inkml:trace contextRef="#ctx0" brushRef="#br1" timeOffset="20116.3">13400 14159 449 0,'0'0'0'0,"-1"-15"0"16,-3-11 0-16,4 26 62 0,0 0-62 0,-3-28 62 16,1-4-62-16,2 32 70 0,0 0-70 0,0-36 71 0,3-5-71 15,-3 41 47-15,0 0-47 0,9-38 47 0,5-1-47 16,-14 39 34-16,0 0-34 0,14-33 35 0,5 6-35 0,-19 27 15 16,0 0-15-16,19-19 15 0,4 5-15 0,-23 14 30 15,0 0-30-15,23-8 30 0,1 3-30 0,-24 5 5 16,0 0-5-16,26 0 6 0,-3 5-6 0,-23-5 5 15,0 0-5-15,21 8 5 0,0 4-5 0,-21-12 7 16,0 0-7-16,17 19 7 0,-1 3-7 0,-16-22 13 16,0 0-13-16,8 28 13 0,1 3-13 0,-9-31 8 15,0 0-8-15,4 30 9 0,-3 3-9 0,-1-33 9 16,0 0-9-16,-1 33 9 0,-6 1-9 0,7-34 8 0,0 0-8 16,-9 37 8-16,-2 5-8 0,11-42 23 0,0 0-23 15,-10 32 24-15,1-3-24 0,9-29 12 0,0 0-12 16,-12 24 13-16,-2 0-13 0,14-24 35 0,0 0-35 15,-17 19 35-15,-2-5-35 0,19-14 11 0,0 0-11 0,-20 8 11 16,-1-2-11-16,21-6 12 0,0 0-12 0,-17-4 13 16,5-3-13-16,12 7 9 0,0 0-9 0,-12-8 10 15,6-1-10-15,6 9 8 0,0 0-8 0,-3-14 8 16,6 2-8-16,-3 12 1 0,0 0-1 0,9-8 1 16,2 3-1-16,-11 5 3 0,0 0-3 0,15 1 3 15,6 5-3-15,-21-6 0 0,0 0 0 0,21 12 0 16,5 5 0-16,-26-17 0 0,0 0 0 0,25 22 0 15,-3 7 0-15,-22-29 1 0,0 0-1 0,25 34 2 16,-4 4-2-16,-21-38 1 0,0 0-1 0,26 38 1 16,-4 1-1-16,-22-39 3 0,0 0-3 0,25 36 4 0,-4-3-4 15,-21-33 12-15,0 0-12 0,21 30 13 0,-1-2-13 16,-20-28 3-16,0 0-3 0,13 22 4 0,1-3-4 16,-14-19 3-16,0 0-3 0,8 15 3 0,1-4-3 15,-9-11-66-15,0 0 66 0,12 3-65 0,4-8 65 0,-16 5-145 16,0 0 145-16,9-14-144 0,-4-8 144 0,9-14-610 15</inkml:trace>
  <inkml:trace contextRef="#ctx0" brushRef="#br1" timeOffset="20642.07">14252 14344 270 0,'0'0'0'0,"0"0"0"16,-5 5 0-16,5-5 65 0,0 0-65 0,-7 4 65 15,2-1-65-15,5-3 85 0,0 0-85 0,-9 7 85 16,-3 1-85-16,12-8 99 0,0 0-99 0,-16 14 99 15,2 2-99-15,14-16 67 0,0 0-67 0,-14 20 67 16,-1 4-67-16,15-24 56 0,0 0-56 0,-13 28 57 16,5 4-57-16,8-32 35 0,0 0-35 0,-4 36 35 0,4 3-35 15,0-39 33-15,0 0-33 0,7 38 34 0,2 2-34 16,-9-40 3-16,0 0-3 0,16 32 3 0,6-3-3 16,-22-29 24-16,0 0-24 0,21 21 25 0,9-6-25 15,-30-15 12-15,0 0-12 0,26 9 13 0,7-9-13 0,-33 0 26 16,0 0-26-16,26-4 26 0,4-6-26 0,-30 10 37 15,0 0-37-15,21-14 38 0,0-8-38 0,-21 22 48 16,0 0-48-16,10-22 48 0,-3-4-48 0,-7 26 42 16,0 0-42-16,0-27 42 0,0-2-42 0,0 29 28 15,0 0-28-15,-12-28 28 0,-6 1-28 0,18 27 40 16,0 0-40-16,-24-23 41 0,-6 3-41 0,30 20 8 16,0 0-8-16,-27-15 8 0,2 4-8 0,25 11 6 0,0 0-6 15,-21-7 7-15,4 6-7 0,17 1-4 0,0 0 4 16,-16 0-4-16,4 3 4 0,12-3-79 0,0 0 79 15,-2 12-79-15,4 7 79 0,-2-19-152 0,0 0 152 0,7 12-152 16,7-4 152-16,7 13-829 0</inkml:trace>
  <inkml:trace contextRef="#ctx0" brushRef="#br1" timeOffset="21046.96">14648 14467 382 0,'0'0'0'0,"-9"2"0"0,-3 2 0 15,12-4 38-15,0 0-38 0,-5 5 38 0,1 2-38 16,4-7 67-16,0 0-67 0,-2 8 68 0,2 4-68 0,0-12 71 15,0 0-71-15,0 21 72 0,2 6-72 0,-2-27 62 16,0 0-62-16,4 33 63 0,1 6-63 0,-5-39 53 16,0 0-53-16,7 38 54 0,5 1-54 0,-12-39 62 15,0 0-62-15,9 34 62 0,5-6-62 0,-14-28 45 16,0 0-45-16,17 17 46 0,2-7-46 0,-19-10 48 16,0 0-48-16,19 2 49 0,2-11-49 0,-21 9 37 15,0 0-37-15,19-19 37 0,2-8-37 0,-21 27 39 0,0 0-39 16,18-29 40-16,-1-5-40 0,-17 34 45 0,0 0-45 15,9-31 45-15,0 0-45 0,-9 31 18 0,0 0-18 16,8-26 18-16,-4 4-18 0,-4 22-41 0,0 0 41 0,5-19-40 16,0 4 40-16,-5 15-193 0,0 0 193 0,7-11-193 15,2 5 193-15,3-11-711 0</inkml:trace>
  <inkml:trace contextRef="#ctx0" brushRef="#br1" timeOffset="21362.53">15221 14308 561 0,'0'0'0'0,"-14"10"0"0,-9 6 0 15,23-16 79-15,0 0-79 0,-7 8 80 0,7-4-80 0,0-4 113 16,0 0-113-16,0 7 114 0,0-1-114 15,0-6 70-15,0 0-70 0,0 21 70 0,-3 6-70 0,3-27 64 16,0 0-64-16,-2 31 65 0,0 5-65 0,2-36 53 16,0 0-53-16,-1 38 54 0,1-2-54 0,0-36 32 15,0 0-32-15,0 39 33 0,1 4-33 0,-1-43 25 16,0 0-25-16,0 34 26 0,0-6-26 0,0-28 24 16,0 0-24-16,0 24 25 0,-1-4-25 0,1-20 0 15,0 0 0-15,0 14 0 0,0-4 0 0,0-10-150 0,0 0 150 16,-6 5-150-16,3-6 150 0,-4 4-794 0</inkml:trace>
  <inkml:trace contextRef="#ctx0" brushRef="#br1" timeOffset="21603.3">14879 14301 651 0,'0'0'0'0,"9"10"0"16,9 6 0-16,-18-16 145 0,0 0-145 0,8 0 145 15,-1-7-145-15,-7 7 120 0,0 0-120 0,11-5 121 16,4 0-121-16,-15 5 79 0,0 0-79 0,23-4 79 16,10 1-79-16,-33 3 55 0,0 0-55 0,38-4 56 15,13-2-56-15,-51 6 44 0,0 0-44 0,50-5 45 16,6-7-45-16,-56 12 18 0,0 0-18 0,51-11 19 0,-3-2-19 16,-48 13-58-16,0 0 58 0,46-14-58 0,-8-3 58 15,-38 17-124-15,0 0 124 0,33-21-124 0,-12-5 124 16,35-20-819-16</inkml:trace>
  <inkml:trace contextRef="#ctx0" brushRef="#br1" timeOffset="22233.32">15696 14241 863 0,'0'0'0'0,"11"-12"0"0,6-7 0 0,-17 19 73 16,0 0-73-16,4-5 73 0,-6 5-73 0,2 0 104 15,0 0-104-15,0 0 104 0,-2 4-104 0,2-4 71 16,0 0-71-16,4 0 71 0,5 0-71 0,-9 0 47 16,0 0-47-16,10 0 47 0,6 0-47 0,-16 0 55 15,0 0-55-15,21 1 55 0,3 1-55 0,-24-2 22 16,0 0-22-16,31 4 22 0,2 1-22 0,-33-5 21 0,0 0-21 15,35 3 21-15,4 6-21 0,-39-9 4 0,0 0-4 16,36 5 5-16,1 3-5 0,-37-8 7 0,0 0-7 16,31 9 8-16,-1 0-8 0,-30-9 7 0,0 0-7 0,28 8 8 15,-4-1-8-15,-24-7 38 0,0 0-38 0,21 5 38 16,-7 0-38-16,-14-5 0 0,0 0 0 0,10 4 0 16,-5-3 0-16,-5-1-74 0,0 0 74 0,4 5-73 15,-4-5 73-15,0 0-161 0,0 0 161 0,-9 4-161 16,-5 1 161-16,-8 4-871 0</inkml:trace>
  <inkml:trace contextRef="#ctx0" brushRef="#br1" timeOffset="22532.56">15750 14385 628 0,'0'0'0'0,"16"-2"0"0,10 1 0 0,-26 1 148 16,0 0-148-16,12 0 149 0,-8 1-149 0,-4-1 120 15,0 0-120-15,5 2 120 0,-5 2-120 0,0-4 146 16,0 0-146-16,9 5 147 0,3 3-147 0,-12-8 92 16,0 0-92-16,21 7 93 0,7 2-93 0,-28-9 64 15,0 0-64-15,33 5 65 0,9 0-65 0,-42-5 50 16,0 0-50-16,40 2 51 0,3-2-51 0,-43 0 43 15,0 0-43-15,44-2 43 0,-4-1-43 0,-40 3-178 0,0 0 178 16,37-7-178-16,-8-2 178 0,-29 9-102 0,0 0 102 16,63-15-996-16,-126 30 996 0</inkml:trace>
  <inkml:trace contextRef="#ctx0" brushRef="#br1" timeOffset="52875.05">8259 1304 180 0,'0'0'0'0,"0"0"72"0,0 0-72 0,0 0 73 16,2-4-73-16,-2 4 71 0,0 0-71 0,0 0 71 15,0 0-71-15,0 0 45 0,0 0-45 0,0 0 46 16,2-5-46-16,-2 5 44 0,0 0-44 0,0 0 45 15,5-3-45-15,-5 3 40 0,0 0-40 0,0 0 41 0,0 5-41 16,0-5 39-16,0 0-39 0,0 10 40 0,0 7-40 16,0-17 26-16,0 0-26 0,0 28 26 0,-3 2-26 15,3-30 40-15,0 0-40 0,0 36 41 0,0 7-41 0,0-43 33 16,0 0-33-16,0 43 33 0,3 0-33 0,-3-43 32 16,0 0-32-16,0 51 33 0,0 1-33 0,0-52 32 15,0 0-32-15,-3 60 32 0,-3 1-32 0,6-61 22 16,0 0-22-16,-3 64 22 0,-6 6-22 0,9-70 35 15,0 0-35-15,-5 81 36 0,-4 13-36 0,9-94 36 16,0 0-36-16,-7 79 37 0,2-2-37 0,5-77 33 16,0 0-33-16,-3 63 33 0,3-12-33 0,0-51 8 15,0 0-8-15,0 36 8 0,3-17-8 0,-3-19 20 0,0 0-20 16,0 16 20-16,0-8-20 0,0-8 8 0,0 0-8 16,2 5 8-16,1-1-8 0,-3-4 3 0,0 0-3 0,4-5 4 15,-3-7-4-15,-1 12-18 0,0 0 18 0,4-19-18 16,-1-5 18-16,-3 24-153 0,0 0 153 0,4-28-153 15,1-8 153-15,0-25-747 0</inkml:trace>
  <inkml:trace contextRef="#ctx0" brushRef="#br1" timeOffset="53295.67">8327 1864 270 0,'0'0'0'0,"0"0"93"15,0 0-93-15,12-14 93 0,6-12-93 0,-18 26 79 16,0 0-79-16,17-20 80 0,8-1-80 0,-25 21 67 16,0 0-67-16,26-22 68 0,0 2-68 0,-26 20 48 15,0 0-48-15,24-24 49 0,3 1-49 0,-27 23 43 0,0 0-43 16,26-20 44-16,3-4-44 0,-29 24 35 0,0 0-35 16,25-19 35-16,1-2-35 0,-26 21 8 0,0 0-8 15,22-19 9-15,-2 4-9 0,-20 15 20 0,0 0-20 0,17-17 20 16,0 2-20-16,-17 15 14 0,0 0-14 0,13-12 15 15,-5 0-15-15,-8 12 4 0,0 0-4 0,9-7 4 16,-5 3-4-16,-4 4-74 0,0 0 74 0,1-1-74 16,3 1 74-16,-4 0-141 0,0 0 141 0,0 0-140 15,0 0 140-15,0 0-407 0</inkml:trace>
  <inkml:trace contextRef="#ctx0" brushRef="#br1" timeOffset="53701.62">8285 1859 247 0,'0'0'0'0,"0"0"52"16,0 0-52-16,6-4 52 0,4-4-52 0,-10 8 114 15,0 0-114-15,9-7 114 0,-4 2-114 0,-5 5 121 16,0 0-121-16,9 0 121 0,0 3-121 0,-9-3 102 16,0 0-102-16,15 5 103 0,3 7-103 0,-18-12 106 15,0 0-106-15,26 19 107 0,3 2-107 0,-29-21 76 0,0 0-76 16,33 27 77-16,-1 4-77 0,-32-31 41 0,0 0-41 16,33 31 42-16,0-2-42 0,-33-29 43 0,0 0-43 15,35 31 44-15,-6 0-44 0,-29-31 15 0,0 0-15 0,34 24 16 16,0 0-16-16,-34-24 21 0,0 0-21 0,34 24 21 15,-5-2-21-15,-29-22 8 0,0 0-8 0,26 20 9 16,0-8-9-16,-26-12 1 0,0 0-1 0,21 12 1 16,-5-3-1-16,-16-9 15 0,0 0-15 0,14 7 16 15,-2-4-16-15,-12-3-63 0,0 0 63 0,5 0-62 16,2 4 62-16,-7-4-160 0,0 0 160 0,0-4-159 16,-3-6 159-16,3-2-831 0</inkml:trace>
  <inkml:trace contextRef="#ctx0" brushRef="#br1" timeOffset="54197">8939 1941 315 0,'0'3'0'0,"0"-3"53"15,0 0-53-15,8 12 53 0,8 6-53 0,-16-18 84 16,0 0-84-16,14 18 85 0,0 3-85 0,-14-21 70 15,0 0-70-15,16 19 71 0,-1 5-71 0,-15-24 59 16,0 0-59-16,18 20 60 0,-4 3-60 0,-14-23 41 16,0 0-41-16,12 20 42 0,-3-1-42 0,-9-19 29 15,0 0-29-15,5 15 29 0,2-3-29 0,-7-12 39 16,0 0-39-16,3 12 39 0,3-3-39 0,-6-9 38 0,0 0-38 16,0 12 38-16,-4-2-38 0,4-10 39 0,0 0-39 15,-5 12 39-15,-7 4-39 0,12-16 26 0,0 0-26 16,-18 17 26-16,-3 2-26 0,21-19 18 0,0 0-18 0,-29 20 18 15,-6-1-18-15,35-19 5 0,0 0-5 0,-33 24 5 16,0-3-5-16,33-21 3 0,0 0-3 0,-30 27 4 16,0 4-4-16,30-31 5 0,0 0-5 0,-22 24 6 15,6-2-6-15,16-22 0 0,0 0 0 0,-12 21 1 16,3-6-1-16,9-15 2 0,0 0-2 0,-5 12 2 16,5-3-2-16,0-9 5 0,0 0-5 0,3-6 5 15,10-9-5-15,-13 15 37 0,0 0-37 0,17-27 37 16,1-13-37-16,-18 40 35 0,0 0-35 0,22-48 36 15,3-7-36-15,-25 55 14 0,0 0-14 0,24-54 15 16,2-1-15-16,-26 55 22 0,0 0-22 0,17-48 22 16,-1 5-22-16,-16 43 23 0,0 0-23 0,14-31 24 0,-9 7-24 15,-5 24-58-15,0 0 58 0,4-15-57 0,-1 3 57 16,-3 12-151-16,0 0 151 0,-3-9-151 0,-1 2 151 16,-1-5-804-16</inkml:trace>
  <inkml:trace contextRef="#ctx0" brushRef="#br1" timeOffset="54631.59">8874 1413 505 0,'0'0'0'0,"0"0"113"0,0 0-113 0,0 0 113 15,0 5-113-15,0-5 106 0,0 0-106 0,0 0 106 16,0-5-106-16,0 5 83 0,0 0-83 0,6-12 83 15,-1-7-83-15,-5 19 79 0,0 0-79 0,10-35 79 16,4-8-79-16,-14 43 96 0,0 0-96 0,12-52 96 16,1-3-96-16,-13 55 54 0,0 0-54 0,8-58 55 15,1-5-55-15,-9 63 31 0,0 0-31 0,9-60 31 0,-1-2-31 16,-8 62 34-16,0 0-34 0,4-48 35 0,1 5-35 16,-5 43 6-16,0 0-6 0,4-32 6 0,-4 10-6 0,0 22-13 15,0 0 13-15,0-16-12 0,0 8 12 0,0 8-147 16,0 0 147-16,0 0-147 0,-4 6 147 0,4-6-140 15,0 0 140-15,-5 18-139 0,1 4 139 0,-3 17-740 16</inkml:trace>
  <inkml:trace contextRef="#ctx0" brushRef="#br1" timeOffset="56223.09">7725 305 886 0,'0'3'0'0,"0"-3"-116"0,0 0 116 0,-4-3-115 16,1-6 115-16,3 9-11 0,0 0 11 0,-2-8-11 15,-2-4 11-15,4 12-3 0,0 0 3 0,-5-7-3 16,-2-2 3-16,7 9 0 0,0 0 0 0,-9-6 0 0,1-3 0 16,8 9 10-16,0 0-10 0,-16-3 10 0,2 3-10 15,14 0 21-15,0 0-21 0,-26 3 21 0,-7 9-21 16,33-12 9-16,0 0-9 0,-30 19 9 0,-5 5-9 15,35-24 4-15,0 0-4 0,-33 32 5 0,2 11-5 16,31-43 7-16,0 0-7 0,-28 46 7 0,2 6-7 0,26-52 13 16,0 0-13-16,-17 51 13 0,-1 4-13 0,18-55 23 15,0 0-23-15,-9 55 24 0,8-4-24 0,1-51 13 16,0 0-13-16,0 41 14 0,3-6-14 0,-3-35 28 16,0 0-28-16,12 30 28 0,6-6-28 0,-18-24 29 15,0 0-29-15,24 18 29 0,2-5-29 0,-26-13 22 16,0 0-22-16,33 0 22 0,6-10-22 0,-39 10 27 0,0 0-27 15,31-17 27-15,2-2-27 0,-33 19 22 0,0 0-22 16,30-24 22-16,-9 0-22 0,-21 24 25 0,0 0-25 16,17-19 26-16,-5-1-26 0,-12 20 14 0,0 0-14 0,6-19 15 15,-3-2-15-15,-3 21 28 0,0 0-28 0,0-19 28 16,-9 4-28-16,9 15 12 0,0 0-12 0,-12-15 12 16,-5-3-12-16,17 18 10 0,0 0-10 0,-25-15 11 15,-1-4-11-15,26 19 10 0,0 0-10 0,-26-15 10 16,-4 3-10-16,30 12 3 0,0 0-3 0,-20-12 4 15,-1 3-4-15,21 9 2 0,0 0-2 0,-14-3 2 16,3-1-2-16,11 4-1 0,0 0 1 0,-9 0 0 16,4 0 0-16,5 0-5 0,0 0 5 0,0 11-4 15,4 6 4-15,-4-17-3 0,0 0 3 0,10 22-3 16,6 5 3-16,-16-27-13 0,0 0 13 0,21 26-12 16,5 2 12-16,-26-28-1 0,0 0 1 0,30 27 0 0,-1 4 0 15,-29-31 1-15,0 0-1 0,26 24 2 0,2-2-2 16,-28-22 18-16,0 0-18 0,23 21 18 0,-2-3-18 15,-21-18 16-15,0 0-16 0,15 18 17 0,-1-3-17 16,-14-15 17-16,0 0-17 0,9 12 17 0,3-2-17 0,-12-10 9 16,0 0-9-16,5 5 9 0,-1 2-9 0,-4-7 25 15,0 0-25-15,3 5 26 0,3-1-26 0,-6-4-6 16,0 0 6-16,0 0-6 0,3 3 6 0,-3-3-139 16,0 0 139-16,2-3-139 0,5-6 139 0,-7 9-136 15,0 0 136-15,9-15-136 0,-1-4 136 0,13-14-558 16</inkml:trace>
  <inkml:trace contextRef="#ctx0" brushRef="#br1" timeOffset="56658.28">7941 618 348 0,'0'0'0'0,"0"0"62"0,0 0-62 0,0 0 63 15,0 0-63-15,0 0 60 0,0 0-60 0,0 0 60 16,0 0-60-16,0 0 44 0,0 0-44 0,0 0 44 16,-4 2-44-16,4-2 16 0,0 0-16 0,-9 10 17 15,-3 2-17-15,12-12 31 0,0 0-31 0,-14 16 31 0,-1 4-31 16,15-20 18-16,0 0-18 0,-14 19 18 0,-2 5-18 15,16-24 18-15,0 0-18 0,-9 21 18 0,1-2-18 0,8-19 17 16,0 0-17-16,-7 20 17 0,7 2-17 0,0-22 15 16,0 0-15-16,0 21 16 0,3 1-16 0,-3-22 9 15,0 0-9-15,12 14 10 0,4-2-10 0,-16-12 9 16,0 0-9-16,23 10 10 0,1-5-10 0,-24-5 8 16,0 0-8-16,21 7 8 0,5-3-8 0,-26-4 15 15,0 0-15-15,21 0 15 0,2-4-15 0,-23 4 14 16,0 0-14-16,17-7 15 0,-1-1-15 0,-16 8 4 15,0 0-4-15,12-9 4 0,-3 2-4 0,-9 7-74 0,0 0 74 16,8-12-74-16,-3-3 74 0,-5 15-163 0,0 0 163 16,4-12-163-16,-1-3 163 0,6-13-320 0</inkml:trace>
  <inkml:trace contextRef="#ctx0" brushRef="#br1" timeOffset="56826.45">8069 718 315 0,'0'3'0'0,"0"-3"70"0,0 0-70 0,-1 24 70 16,-1 16-70-16,2-40 71 0,0 0-71 0,-2 39 71 16,-1 7-71-16,3-46 58 0,0 0-58 0,0 41 58 15,-4 2-58-15,4-43 24 0,0 0-24 0,0 40 25 16,0-10-25-16,0-30-109 0,0 0 109 0,0 71-409 16,0-142 409-16</inkml:trace>
  <inkml:trace contextRef="#ctx0" brushRef="#br1" timeOffset="58745.64">9116 2159 1199 0,'0'3'0'0,"0"-3"-143"0,0 0 143 0,0 0-143 15,-3-3 143-15,3 3 1 0,0 0-1 0,0 0 2 0,0 0-2 16,0 0 7-16,0 0-7 0,0 3 8 0,0 4-8 15,0-7-1-15,0 0 1 0,0 14-1 0,-5 8 1 16,5-22 6-16,0 0-6 0,0 31 6 0,0 8-6 0,0-39 18 16,0 0-18-16,-4 41 19 0,4 5-19 0,0-46 24 15,0 0-24-15,-3 48 25 0,3 4-25 0,0-52 13 16,0 0-13-16,0 58 14 0,0 0-14 0,0-58 28 16,0 0-28-16,-2 60 28 0,2-2-28 0,0-58 12 15,0 0-12-15,-3 60 12 0,3-5-12 0,0-55 28 16,0 0-28-16,0 47 28 0,3-3-28 0,-3-44 6 15,0 0-6-15,0 34 6 0,0-6-6 0,0-28 5 16,0 0-5-16,0 29 5 0,0-7-5 0,0-22 7 0,0 0-7 16,0 21 7-16,0-6-7 0,0-15 7 0,0 0-7 15,0 16 7-15,0-8-7 0,0-8 3 0,0 0-3 16,0 9 3-16,0-3-3 0,0-6 12 0,0 0-12 0,0 6 12 16,0-3-12-16,0-3 8 0,0 0-8 0,0 0 8 15,0 0-8-15,0 0 1 0,0 0-1 0,0 0 1 16,0 0-1-16,0 0 8 0,0 0-8 0,0 0 8 15,-3 0-8-15,3 0 7 0,0 0-7 0,0 0 8 16,0 0-8-16,0 0 8 0,0 0-8 0,0 0 8 16,-6 0-8-16,6 0 23 0,0 0-23 0,0 0 24 15,0 0-24-15,0 0 2 0,0 0-2 0,0 0 2 16,0 0-2-16,0 0 22 0,0 0-22 0,0 0 22 16,-3 0-22-16,3 0 2 0,0 0-2 0,-4 0 3 15,1 0-3-15,3 0 6 0,0 0-6 0,-2 0 7 16,-1 3-7-16,3-3 23 0,0 0-23 0,-6 0 24 15,-6 4-24-15,12-4 19 0,0 0-19 0,-15 3 20 0,-6 2-20 16,21-5 1-16,0 0-1 0,-23 7 2 0,-3-2-2 16,26-5-1-16,0 0 1 0,-25 4 0 0,3-1 0 0,22-3 0 15,0 0 0-15,-19 5 0 0,5-1 0 0,14-4-1 16,0 0 1-16,-12 3-1 0,3-1 1 0,9-2-5 16,0 0 5-16,-9 3-4 0,4 4 4 0,5-7 0 15,0 0 0-15,-2 9 0 0,6 6 0 0,-4-15 0 16,0 0 0-16,8 16 0 0,8 4 0 0,-16-20-6 15,0 0 6-15,17 19-5 0,6 0 5 0,-23-19 0 16,0 0 0-16,19 21 0 0,-1-6 0 0,-18-15 1 16,0 0-1-16,17 15 2 0,-1 2-2 0,-16-17 0 0,0 0 0 15,14 12 0-15,-6 4 0 0,-8-16 1 0,0 0-1 16,9 12 2-16,-2 3-2 0,-7-15 10 0,0 0-10 16,2 12 10-16,1 4-10 0,-3-16 1 0,0 0-1 15,0 12 1-15,0-4-1 0,0-8 3 0,0 0-3 0,0 11 4 16,0-6-4-16,0-5 19 0,0 0-19 0,-5 7 20 15,2 1-20-15,3-8 3 0,0 0-3 0,-9 7 3 16,-3 2-3-16,12-9 7 0,0 0-7 0,-16 5 7 16,-1 2-7-16,17-7 3 0,0 0-3 0,-18 6 4 15,1-6-4-15,17 0 2 0,0 0-2 0,-16 5 2 16,2-5-2-16,14 0 1 0,0 0-1 0,-9 4 2 16,1-1-2-16,8-3 0 0,0 0 0 0,-9 5 0 15,2 6 0-15,7-11 0 0,0 0 0 0,-2 12 0 16,2 1 0-16,0-13-1 0,0 0 1 0,6 19 0 15,6 2 0-15,-12-21-20 0,0 0 20 0,14 22-19 16,5-3 19-16,-19-19-4 0,0 0 4 0,17 17-3 0,1-1 3 16,-18-16-3-16,0 0 3 0,17 12-3 0,-1 0 3 15,-16-12-7-15,0 0 7 0,14 8-6 0,-2 2 6 0,-12-10-1 16,0 0 1-16,9 9 0 0,-4-2 0 0,-5-7 6 16,0 0-6-16,7 8 6 0,-5-4-6 0,-2-4 4 15,0 0-4-15,3 5 5 0,-3-2-5 0,0-3 8 16,0 0-8-16,-5 9 8 0,1 1-8 0,4-10 14 15,0 0-14-15,-8 14 15 0,-5 5-15 0,13-19 3 16,0 0-3-16,-12 19 4 0,0 1-4 0,12-20 0 16,0 0 0-16,-10 31 1 0,-6 2-1 0,16-33 5 15,0 0-5-15,-11 34 6 0,4 2-6 0,7-36 0 0,0 0 0 16,-8 43 0-16,4 1 0 0,4-44 2 0,0 0-2 16,-1 46 2-16,1 2-2 0,0-48 5 0,0 0-5 0,0 47 6 15,1-5-6-15,-1-42 3 0,0 0-3 0,4 43 3 16,-1 2-3-16,-3-45 6 0,0 0-6 0,2 46 7 15,1 2-7-15,-3-48 22 0,0 0-22 0,4 45 22 16,-4 1-22-16,0-46 2 0,0 0-2 0,0 43 2 16,0-1-2-16,0-42 3 0,0 0-3 0,0 36 3 15,0-5-3-15,0-31 18 0,0 0-18 0,-4 26 19 16,4-4-19-16,0-22 0 0,0 0 0 0,0 19 1 16,0-2-1-16,0-17 1 0,0 0-1 0,-3 11 1 15,1-3-1-15,2-8-52 0,0 0 52 0,0 9-52 16,-3-6 52-16,3-3-169 0,0 0 169 0,-5 0-169 15,-2-3 169-15,-6 3-893 0</inkml:trace>
  <inkml:trace contextRef="#ctx0" brushRef="#br1" timeOffset="59149.58">8233 4747 102 0,'0'0'0'0,"11"-3"0"0,4 3 0 0,-15 0 97 0,0 0-97 16,9-4 98-16,-4 4-98 0,-5 0 128 0,0 0-128 0,4 0 129 15,-1 0-129-15,-3 0 98 0,0 0-98 0,11 4 99 16,8-4-99-16,-19 0 114 0,0 0-114 0,29 0 114 15,10 0-114-15,-39 0 83 0,0 0-83 0,40 0 84 16,9 0-84-16,-49 0 71 0,0 0-71 0,43 0 71 16,4 3-71-16,-47-3 45 0,0 0-45 0,46 2 45 15,1 5-45-15,-47-7 21 0,0 0-21 0,47 7 21 16,-6 1-21-16,-41-8 47 0,0 0-47 0,44 9 48 16,-6-3-48-16,-38-6 8 0,0 0-8 0,35 4 8 15,-2-2-8-15,-33-2 21 0,0 0-21 0,26 0 21 16,-1 0-21-16,-25 0 22 0,0 0-22 0,15-2 23 15,-1 0-23-15,-14 2-169 0,0 0 169 0,6-5-169 16,-3-4 169-16,-3 9-108 0,0 0 108 0,9-11-750 0,-18 22 750 16</inkml:trace>
  <inkml:trace contextRef="#ctx0" brushRef="#br1" timeOffset="62799.25">9512 2996 113 0,'0'0'0'0,"0"0"0"15,7 24 0-15,-7-24 71 0,0 0-71 0,7 23 71 16,3 6-71-16,-10-29 78 0,0 0-78 0,9 36 78 16,1 6-78-16,-10-42 74 0,0 0-74 0,11 50 75 0,-2 3-75 15,-9-53 52-15,0 0-52 0,5 55 53 0,2 3-53 16,-7-58 45-16,0 0-45 0,5 47 46 0,-1-8-46 15,-4-39 47-15,0 0-47 0,0 33 48 0,1-10-48 16,-1-23 46-16,0 0-46 0,0 16 47 0,-1-4-47 0,1-12 36 16,0 0-36-16,0 0 37 0,-4-12-37 0,4 12 26 15,0 0-26-15,0-21 26 0,4-9-26 0,-4 30 16 16,0 0-16-16,8-40 17 0,3-3-17 0,-11 43 18 16,0 0-18-16,21-48 19 0,8-1-19 0,-29 49 15 15,0 0-15-15,37-48 15 0,3 3-15 0,-40 45 1 16,0 0-1-16,40-43 2 0,4 7-2 0,-44 36 16 15,0 0-16-15,34-31 17 0,-1 4-17 0,-33 27 13 0,0 0-13 16,25-20 14-16,-6 4-14 0,-19 16-38 0,0 0 38 16,16-10-38-16,-11 5 38 0,-5 5-132 0,0 0 132 15,7-4-131-15,-2 8 131 0,7-4-577 0</inkml:trace>
  <inkml:trace contextRef="#ctx0" brushRef="#br1" timeOffset="63264.56">10024 3373 841 0,'0'0'0'0,"-2"-3"0"0,1-4 0 16,1 7 132-16,0 0-132 0,-4-4 132 0,2 3-132 0,2 1 87 16,0 0-87-16,0 0 88 0,-1 1-88 0,1-1 73 15,0 0-73-15,-2 16 73 0,-2 10-73 0,4-26-12 16,0 0 12-16,-5 36-12 0,-2 5 12 0,7-41-20 16,0 0 20-16,-2 46-19 0,-1 0 19 0,3-46 0 15,0 0 0-15,0 36 0 0,3 0 0 0,-3-36 0 16,0 0 0-16,9 22 0 0,5-4 0 0,-14-18 7 15,0 0-7-15,16 0 8 0,5-18-8 0,-21 18 4 0,0 0-4 16,19-22 5-16,2-14-5 0,-21 36 3 0,0 0-3 16,15-36 3-16,-2-7-3 0,-13 43 10 0,0 0-10 15,5-39 11-15,-5 3-11 0,0 36 38 0,0 0-38 16,-7-31 39-16,-4 7-39 0,11 24 10 0,0 0-10 0,-15-15 11 16,1 3-11-16,14 12 22 0,0 0-22 0,-16-7 22 15,2 7-22-15,14 0-34 0,0 0 34 0,-15 10-34 16,1 11 34-16,14-21-148 0,0 0 148 0,-13 19-147 15,5 1 147-15,8-20-170 0,0 0 170 0,0 24-170 16,3 0 170-16,2 26-538 0</inkml:trace>
  <inkml:trace contextRef="#ctx0" brushRef="#br1" timeOffset="63683.54">10233 3394 617 0,'0'0'0'0,"0"0"0"0,-5 0 0 0,5 0 80 15,0 0-80-15,2 0 80 0,5-4-80 0,-7 4 65 16,0 0-65-16,8-5 66 0,1 2-66 0,-9 3 89 16,0 0-89-16,12-4 89 0,6-1-89 0,-18 5 62 15,0 0-62-15,17-7 63 0,1 4-63 0,-18 3 42 16,0 0-42-16,20-5 43 0,1 5-43 0,-21 0 38 15,0 0-38-15,21 0 38 0,-3 0-38 0,-18 0 9 16,0 0-9-16,12 5 9 0,-2-2-9 0,-10-3 36 0,0 0-36 16,7 4 37-16,-1 4-37 0,-6-8 5 0,0 0-5 15,3 12 5-15,-6 4-5 0,3-16 35 0,0 0-35 16,-9 27 35-16,-5 6-35 0,14-33 18 0,0 0-18 16,-18 30 18-16,3 1-18 0,15-31 5 0,0 0-5 0,-26 33 5 15,-4 5-5-15,30-38 16 0,0 0-16 0,-30 39 17 16,4 6-17-16,26-45 32 0,0 0-32 0,-21 39 33 15,4-5-33-15,17-34 4 0,0 0-4 0,-4 36 5 16,13-5-5-16,-9-31 35 0,0 0-35 0,21 24 36 16,14-7-36-16,-35-17-66 0,0 0 66 0,47 4-65 15,10-10 65-15,-57 6-102 0,0 0 102 0,107-3-1049 16,-214 6 1049-16</inkml:trace>
  <inkml:trace contextRef="#ctx0" brushRef="#br1" timeOffset="75965.62">8282 1847 774 0,'0'0'0'0,"0"0"-1"0,0 0 1 0,0 0 0 16,-17 17 0-16,17-17 26 0,0 0-26 0,-6 7 26 0,3 0-26 16,3-7 50-16,0 0-50 0,-5 5 51 0,5-2-51 15,0-3 27-15,0 0-27 0,-4 4 27 0,1-4-27 16,3 0 28-16,0 0-28 0,-2 0 28 0,-5-4-28 0,7 4 26 16,0 0-26-16,-5-3 26 0,1-2-26 0,4 5 44 15,0 0-44-15,-5-11 45 0,-4 3-45 0,9 8 39 16,0 0-39-16,-7-12 39 0,-1 3-39 0,8 9 45 15,0 0-45-15,-9-10 46 0,0 5-46 0,9 5 36 16,0 0-36-16,-8-7 36 0,-5 7-36 0,13 0 34 16,0 0-34-16,-22 0 34 0,-8 3-34 0,30-3 22 15,0 0-22-15,-30 4 23 0,-3 1-23 0,33-5 28 0,0 0-28 16,-35 3 28-16,-6 4-28 0,41-7 32 0,0 0-32 16,-39 5 32-16,1 2-32 0,38-7 47 0,0 0-47 15,-37 2 48-15,3 1-48 0,34-3 18 0,0 0-18 0,-39 4 18 16,4-8-18-16,35 4 32 0,0 0-32 0,-33 0 33 15,4-5-33-15,29 5 18 0,0 0-18 0,-30-7 19 16,0-1-19-16,30 8 5 0,0 0-5 0,-26-7 5 16,5-2-5-16,21 9 9 0,0 0-9 0,-17-12 9 15,5 0-9-15,12 12-1 0,0 0 1 0,-9-10-1 16,9-2 1-16,0 12-165 0,0 0 165 0,4-12-165 16,10-5 165-16,-14 17-131 0,0 0 131 0,15-26-130 15,3-3 130-15,16-26-897 0</inkml:trace>
  <inkml:trace contextRef="#ctx0" brushRef="#br1" timeOffset="77031.42">9282 569 326 0,'5'3'0'0,"-5"-3"88"0,0 0-88 15,30 4 88-15,13-1-88 0,-43-3 70 0,0 0-70 16,46 2 70-16,1 1-70 0,-47-3 37 0,0 0-37 0,54 0 37 15,5 0-37-15,-59 0 27 0,0 0-27 0,77-3 27 16,17-2-27-16,-94 5 32 0,0 0-32 0,85-7 33 16,0-2-33-16,-85 9 12 0,0 0-12 0,84-8 12 15,-7 1-12-15,-77 7 20 0,0 0-20 0,82-5 20 16,1 1-20-16,-83 4 33 0,0 0-33 0,77 0 34 16,-9-3-34-16,-68 3 5 0,0 0-5 0,68 3 5 15,-4 6-5-15,-64-9 41 0,0 0-41 0,66 3 41 16,2 6-41-16,-68-9 19 0,0 0-19 0,51 3 20 15,-4 4-20-15,-47-7 11 0,0 0-11 0,42 2 11 16,1 1-11-16,-43-3 19 0,0 0-19 0,39 4 20 16,-1-1-20-16,-38-3 3 0,0 0-3 0,33 2 3 0,2-4-3 15,-35 2 12-15,0 0-12 0,29 0 13 0,1-3-13 16,-30 3 8-16,0 0-8 0,21-7 9 0,0 2-9 16,-21 5 3-16,0 0-3 0,12-4 4 0,-1 1-4 0,-11 3 6 15,0 0-6-15,6 0 7 0,0 0-7 0,-6 0 32 16,0 0-32-16,0 0 32 0,3 3-32 0,-3-3 3 15,0 0-3-15,-3 16 4 0,-3 8-4 0,6-24 17 16,0 0-17-16,-3 30 17 0,0 3-17 0,3-33 9 16,0 0-9-16,-2 43 9 0,-2 8-9 0,4-51 9 15,0 0-9-15,0 55 9 0,-3 0-9 0,3-55 8 16,0 0-8-16,0 60 8 0,3-2-8 0,-3-58 8 0,0 0-8 16,0 55 8-16,4-7-8 0,-4-48 33 0,0 0-33 15,0 43 33-15,2-12-33 0,-2-31 9 0,0 0-9 16,0 27 9-16,0-10-9 0,0-17 12 0,0 0-12 15,-2 12 13-15,2-2-13 0,0-10-78 0,0 0 78 0,-4 2-78 16,-3-2 78-16,7 0-152 0,0 0 152 0,-7-5-152 16,-3-11 152-16,-8-4-688 0</inkml:trace>
  <inkml:trace contextRef="#ctx0" brushRef="#br1" timeOffset="77691.87">10989 1352 281 0,'0'3'0'0,"0"-3"100"0,0 0-100 0,-14 7 100 16,-14 7-100-16,28-14 76 0,0 0-76 0,-22 15 76 16,-4 0-76-16,26-15 78 0,0 0-78 0,-25 28 79 15,-1 6-79-15,26-34 78 0,0 0-78 0,-17 45 79 16,5 6-79-16,12-51 56 0,0 0-56 0,-7 62 56 15,10 10-56-15,-3-72 41 0,0 0-41 0,16 85 42 16,13 10-42-16,-29-95 11 0,0 0-11 0,39 72 11 16,11-14-11-16,-50-58 7 0,0 0-7 0,58 32 7 15,10-20-7-15,-68-12 32 0,0 0-32 0,66-8 33 0,-2-23-33 16,-64 31 8-16,0 0-8 0,59-39 9 0,-4-18-9 16,-55 57 12-16,0 0-12 0,40-58 12 0,-11-9-12 0,-29 67 9 15,0 0-9-15,16-48 10 0,-11 9-10 0,-5 39 33 16,0 0-33-16,-3-43 33 0,-8 0-33 0,11 43 16 15,0 0-16-15,-19-43 17 0,-7 0-17 0,26 43 5 16,0 0-5-16,-26-36 6 0,-4 4-6 0,30 32 1 16,0 0-1-16,-23-24 2 0,3 5-2 0,20 19-62 15,0 0 62-15,-25-4-62 0,-1 16 62 0,26-12-150 16,0 0 150-16,-21 16-150 0,4 8 150 0,-20 19-647 16</inkml:trace>
  <inkml:trace contextRef="#ctx0" brushRef="#br1" timeOffset="78037.3">11123 2023 1110 0,'0'0'0'0,"0"0"149"0,0 0-149 0,6 14 150 15,-1 8-150-15,-5-22 76 0,0 0-76 0,7 28 77 16,-2-1-77-16,-5-27 46 0,0 0-46 0,5 36 47 16,-1 7-47-16,-4-43 6 0,0 0-6 0,3 44 7 15,-3 11-7-15,0-55 8 0,0 0-8 0,-3 52 9 0,-1-1-9 16,4-51 0-16,0 0 0 0,-5 51 0 0,0 2 0 16,5-53 3-16,0 0-3 0,-9 52 4 0,6-1-4 15,3-51 0-15,0 0 0 0,-6 45 0 0,3 1 0 0,3-46 0 16,0 0 0-16,0 36 0 0,3-2 0 0,-3-34 0 15,0 0 0-15,0 28 0 0,2-8 0 0,-2-20-54 16,0 0 54-16,4 16-54 0,-4-8 54 0,0-8-192 16,0 0 192-16,0 0-191 0,0-5 191 0,0-2-793 15</inkml:trace>
  <inkml:trace contextRef="#ctx0" brushRef="#br1" timeOffset="78922.98">11392 2775 1020 0,'-73'-7'0'0,"73"7"-202"0,0 0 202 0,-68-5-201 16,-7-2 201-16,75 7-13 0,0 0 13 0,-44 4-12 16,16 4 12-16,28-8-4 0,0 0 4 0,-22 19-3 15,9 9 3-15,13-28 13 0,0 0-13 0,-12 24 14 16,3 0-14-16,9-24 57 0,0 0-57 0,-8 27 58 16,-6 4-58-16,14-31 61 0,0 0-61 0,-11 29 61 0,1 5-61 15,10-34 52-15,0 0-52 0,-9 40 53 0,2 3-53 16,7-43 38-16,0 0-38 0,-5 42 39 0,0 6-39 15,5-48 18-15,0 0-18 0,-4 52 18 0,4 3-18 0,0-55 20 16,0 0-20-16,2 54 20 0,5 3-20 0,-7-57 3 16,0 0-3-16,4 70 4 0,1 9-4 0,-5-79 7 15,0 0-7-15,5 70 8 0,2-3-8 0,-7-67 3 16,0 0-3-16,2 48 3 0,-1-12-3 0,-1-36 2 16,0 0-2-16,2 31 2 0,2-7-2 0,-4-24 4 15,0 0-4-15,0 22 5 0,0-7-5 0,0-15 6 16,0 0-6-16,0 14 6 0,0-2-6 0,0-12 3 0,0 0-3 15,0 10 3-15,0-4-3 0,0-6-1 0,0 0 1 16,0 6 0-16,0-2 0 0,0-4-49 0,0 0 49 16,0 0-49-16,-7 2 49 0,7-2-168 0,0 0 168 0,-6 0-168 15,1 0 168-15,-7 0-447 0</inkml:trace>
  <inkml:trace contextRef="#ctx0" brushRef="#br1" timeOffset="79193.32">10860 3921 539 0,'0'0'0'0,"14"0"0"16,4-6 0-16,-18 6 127 0,0 0-127 0,12-2 128 16,-9 2-128-16,-3 0 116 0,0 0-116 0,4 0 117 15,-4 0-117-15,0 0 98 0,0 0-98 0,5-4 98 16,4 4-98-16,-9 0 50 0,0 0-50 0,17-3 50 16,13-6-50-16,-30 9 16 0,0 0-16 0,35-3 17 0,10-6-17 15,-45 9 31-15,0 0-31 0,47-6 31 0,-2 0-31 16,-45 6 10-16,0 0-10 0,44-6 10 0,-1 0-10 15,-43 6 5-15,0 0-5 0,37-3 5 0,-7 0-5 0,-30 3 8 16,0 0-8-16,21 0 9 0,-4 0-9 0,-17 0 7 16,0 0-7-16,9 0 8 0,-4 3-8 0,-5-3-113 15,0 0 113-15,-4-9-113 0,-4-1 113 0,8 10-132 16,0 0 132-16,-23-17-131 0,-15-10 131 0,-22-16-651 16</inkml:trace>
  <inkml:trace contextRef="#ctx0" brushRef="#br1" timeOffset="79913.58">10555 870 315 0,'0'5'0'0,"0"-5"19"0,0 0-19 0,0 0 20 16,4 4-20-16,-4-4 72 0,0 0-72 0,2 3 73 16,-2 1-73-16,0-4 86 0,0 0-86 0,-2 8 87 15,-2 4-87-15,4-12 100 0,0 0-100 0,-8 24 100 16,1 10-100-16,7-34 58 0,0 0-58 0,-9 40 58 16,0 4-58-16,9-44 50 0,0 0-50 0,-8 43 50 15,2 0-50-15,6-43 38 0,0 0-38 0,-7 39 38 16,2-3-38-16,5-36 23 0,0 0-23 0,-5 36 24 0,-2 2-24 15,7-38 10-15,0 0-10 0,-5 26 11 0,1-4-11 16,4-22-65-16,0 0 65 0,-3 17-65 0,1-6 65 0,2-11-161 16,0 0 161-16,-3 8-160 0,-1-8 160 0,-1 7-486 15</inkml:trace>
  <inkml:trace contextRef="#ctx0" brushRef="#br1" timeOffset="80139.28">10284 1237 527 0,'5'3'0'0,"-5"-3"93"0,0 0-93 16,16 12 93-16,1 0-93 0,-17-12 92 0,0 0-92 15,17 12 92-15,-4 4-92 0,-13-16 67 0,0 0-67 0,22 12 67 16,6 0-67-16,-28-12 45 0,0 0-45 0,30 8 46 16,5-1-46-16,-35-7 20 0,0 0-20 0,34 4 20 15,3-3-20-15,-37-1 36 0,0 0-36 0,31 0 37 16,-1-1-37-16,-30 1-48 0,0 0 48 0,21 0-47 15,-5-4 47-15,-16 4-165 0,0 0 165 0,10-3-164 16,-3 3 164-16,7-4-508 0</inkml:trace>
  <inkml:trace contextRef="#ctx0" brushRef="#br1" timeOffset="80363.31">10047 2080 1065 0,'5'0'0'0,"-5"0"100"16,0 0-100-16,49 3 100 0,27 9-100 0,-76-12 103 16,0 0-103-16,77 9 103 0,8 1-103 0,-85-10-82 15,0 0 82-15,82 2-81 0,-2-4 81 0,-80 2-151 16,0 0 151-16,164-3-750 0,-328 6 750 0</inkml:trace>
  <inkml:trace contextRef="#ctx0" brushRef="#br1" timeOffset="81505.57">10871 4058 91 0,'0'0'0'16,"10"6"0"-16,9 0 0 0,-19-6 1 0,0 0-1 0,4 6 2 15,-4 0-2-15,0-6 68 0,0 0-68 0,-4 4 69 16,-1-4-69-16,5 0 48 0,0 0-48 0,-3 0 48 15,1-4-48-15,2 4 61 0,0 0-61 0,2-8 62 16,5-8-62-16,-7 16 58 0,0 0-58 0,8-18 58 16,5-6-58-16,-13 24 34 0,0 0-34 0,13-24 34 15,3 0-34-15,-16 24 34 0,0 0-34 0,18-24 35 16,1 1-35-16,-19 23 14 0,0 0-14 0,19-15 15 16,-2 0-15-16,-17 15 19 0,0 0-19 0,13-9 20 15,-1 6-20-15,-12 3 33 0,0 0-33 0,8 0 34 16,1 3-34-16,-9-3 18 0,0 0-18 0,5 12 18 15,-5 3-18-15,0-15 29 0,0 0-29 0,0 24 29 0,0 4-29 16,0-28 20-16,0 0-20 0,0 27 20 16,0 4-20-16,0-31 27 0,0 0-27 0,0 24 27 0,4 0-27 15,-4-24 32-15,0 0-32 0,10 19 33 0,6-11-33 16,-16-8 19-16,0 0-19 0,17 0 20 0,8-8-20 0,-25 8 47 16,0 0-47-16,21-16 47 0,5-8-47 0,-26 24 15 15,0 0-15-15,22-24 16 0,3-3-16 0,-25 27-114 16,0 0 114-16,12-26-113 0,0 6 113 0,-12 20-119 15,0 0 119-15,-12-19-118 0,-14 2 118 0,-11-19-504 16</inkml:trace>
  <inkml:trace contextRef="#ctx0" brushRef="#br1" timeOffset="82242.11">8524 4704 247 0,'0'0'0'0,"7"0"0"15,5-3 0-15,-12 3 96 0,0 0-96 0,14 0 97 16,2 0-97-16,-16 0 73 0,0 0-73 0,19 3 74 16,5 4-74-16,-24-7 55 0,0 0-55 0,34 9 55 15,7-1-55-15,-41-8 51 0,0 0-51 0,49 4 52 16,7 1-52-16,-56-5 59 0,0 0-59 0,59 3 60 15,4-3-60-15,-63 0 44 0,0 0-44 0,59 0 44 16,0-5-44-16,-59 5 32 0,0 0-32 0,56-3 32 16,-2-4-32-16,-54 7 33 0,0 0-33 0,49-4 33 0,-4 3-33 15,-45 1 21-15,0 0-21 0,35-4 21 0,-5 4-21 16,-30 0 41-16,0 0-41 0,24 0 41 0,-7 0-41 16,-17 0 13-16,0 0-13 0,13 4 14 0,-5-4-14 0,-8 0-69 15,0 0 69-15,4 0-68 0,1 0 68 0,-5 0-138 16,0 0 138-16,0 0-137 0,-5-7 137 0,1 2-563 15</inkml:trace>
  <inkml:trace contextRef="#ctx0" brushRef="#br1" timeOffset="82841.27">8770 4949 326 0,'0'0'0'0,"-14"14"0"15,-7 10 0-15,21-24 54 0,0 0-54 0,-21 29 55 16,-5 7-55-16,26-36 90 0,0 0-90 0,-24 38 91 16,1-2-91-16,23-36 89 0,0 0-89 0,-21 32 89 15,4-1-89-15,17-31 58 0,0 0-58 0,-20 27 59 16,6 1-59-16,14-28 48 0,0 0-48 0,-8 20 49 15,-1-1-49-15,9-19 22 0,0 0-22 0,0 11 22 16,9-3-22-16,-9-8 18 0,0 0-18 0,12-7 19 16,5-8-19-16,-17 15 16 0,0 0-16 0,23-21 17 0,5-6-17 15,-28 27 9-15,0 0-9 0,35-31 9 16,3-5-9-16,-38 36 4 0,0 0-4 0,42-39 4 0,5-1-4 16,-47 40 3-16,0 0-3 0,43-39 3 0,4 3-3 0,-47 36 5 15,0 0-5-15,42-36 5 0,-3 5-5 0,-39 31 6 16,0 0-6-16,36-27 6 0,-6 4-6 0,-30 23 7 15,0 0-7-15,22-17 8 0,-4 2-8 0,-18 15 3 16,0 0-3-16,16-9 4 0,-8 6-4 0,-8 3 12 16,0 0-12-16,4 3 12 0,-4 6-12 0,0-9 8 15,0 0-8-15,-4 20 8 0,-4 15-8 0,8-35 23 16,0 0-23-16,-13 36 24 0,-1 6-24 0,14-42 7 16,0 0-7-16,-12 40 7 0,0-4-7 0,12-36 4 0,0 0-4 15,-9 34 5-15,4-6-5 0,5-28 3 0,0 0-3 16,-3 24 3-16,3-7-3 0,0-17-1 0,0 0 1 0,5 10 0 15,11-10 0-15,-16 0-2 0,0 0 2 0,17-10-1 16,6-11 1-16,-23 21 1 0,0 0-1 0,24-24 1 16,2-7-1-16,-26 31 3 0,0 0-3 0,28-27 4 15,0-4-4-15,-28 31 8 0,0 0-8 0,21-21 8 16,-2 9-8-16,-19 12 8 0,0 0-8 0,14-5 8 16,-2 14-8-16,-12-9-107 0,0 0 107 0,4 15-107 15,-8 6 107-15,4 18-766 0</inkml:trace>
  <inkml:trace contextRef="#ctx0" brushRef="#br1" timeOffset="101188.07">16742 13846 236 0,'0'0'0'0,"1"5"0"15,3 0 0-15,-4-5 56 0,0 0-56 0,2 3 56 16,-1 1-56-16,-1-4 87 0,0 0-87 0,0 0 87 16,0 3-87-16,0-3 87 0,0 0-87 0,-1 9 87 15,-1 6-87-15,2-15 59 0,0 0-59 0,-5 26 60 16,3 10-60-16,2-36 48 0,0 0-48 0,-2 41 49 16,2 7-49-16,0-48 22 0,0 0-22 0,2 56 22 0,1 8-22 15,-3-64 35-15,0 0-35 0,4 67 36 0,-1 4-36 16,-3-71 20-16,0 0-20 0,6 62 20 0,-5-4-20 0,-1-58 18 15,0 0-18-15,2 47 18 0,0-10-18 0,-2-37 27 16,0 0-27-16,0 29 27 0,0-8-27 0,0-21 30 16,0 0-30-16,0 15 30 0,0-6-30 0,0-9 43 15,0 0-43-15,0 0 43 0,-4-10-43 0,4 10 34 16,0 0-34-16,-1-14 34 0,1-7-34 0,0 21 15 16,0 0-15-16,0-27 15 0,0-9-15 0,0 36 22 15,0 0-22-15,3-43 22 0,8-5-22 0,-11 48 22 0,0 0-22 16,12-51 23-16,5-2-23 0,-17 53 8 0,0 0-8 15,25-52 8-15,4 3-8 0,-29 49 10 0,0 0-10 16,32-47 10-16,8 5-10 0,-40 42 15 0,0 0-15 16,43-40 16-16,4 6-16 0,-47 34-17 0,0 0 17 0,42-27-16 15,-4 4 16-15,-38 23-197 0,0 0 197 0,35-12-196 16,-5 11 196-16,34-13-740 0</inkml:trace>
  <inkml:trace contextRef="#ctx0" brushRef="#br1" timeOffset="101863.54">17338 14269 135 0,'0'0'0'0,"-2"5"0"16,-2 2 0-16,4-7-8 0,0 0 8 0,-3 0-8 15,3-5 8-15,0 5 18 0,0 0-18 0,-4-4 19 16,3 1-19-16,1 3 90 0,0 0-90 0,-4 3 91 16,-5 4-91-16,9-7 87 0,0 0-87 0,-12 15 87 15,-2 8-87-15,14-23 67 0,0 0-67 0,-12 30 68 16,-4 10-68-16,16-40 62 0,0 0-62 0,-8 41 63 16,2 4-63-16,6-45 52 0,0 0-52 0,0 35 53 0,0 1-53 15,0-36 43-15,0 0-43 0,9 30 44 0,2-5-44 16,-11-25 36-16,0 0-36 0,14 14 36 0,5-9-36 0,-19-5 45 15,0 0-45-15,21-5 45 0,3-10-45 16,-24 15 57-16,0 0-57 0,19-23 57 0,2-9-57 0,-21 32 61 16,0 0-61-16,16-35 61 0,-2-6-61 0,-14 41 52 15,0 0-52-15,7-39 52 0,-7 0-52 0,0 39 56 16,0 0-56-16,-6-35 56 0,-6 4-56 0,12 31 44 16,0 0-44-16,-15-22 45 0,-5 9-45 0,20 13-20 15,0 0 20-15,-24 0-20 0,-6 13 20 0,30-13-197 16,0 0 197-16,-28 28-197 0,-1 13 197 0,-29 27-815 0</inkml:trace>
  <inkml:trace contextRef="#ctx0" brushRef="#br1" timeOffset="104446.04">17693 14335 1222 0,'0'0'0'0,"0"0"-231"15,0 0 231-15,-4 4-230 0,1-2 230 0,3-2-67 16,0 0 67-16,0 0-66 0,-4 3 66 0,4-3-30 15,0 0 30-15,0 0-30 0,0 0 30 0,0 0-3 16,0 0 3-16,0 0-3 0,0 0 3 0,0 0 38 16,0 0-38-16,-1 2 38 0,-5 1-38 0,6-3 52 15,0 0-52-15,-3 5 53 0,-6 4-53 0,9-9 44 0,0 0-44 16,-8 10 45-16,-3 2-45 0,11-12 31 0,0 0-31 16,-10 14 31-16,-1 1-31 0,11-15 24 0,0 0-24 15,-9 12 25-15,1 0-25 0,8-12 15 0,0 0-15 16,-7 11 16-16,2-1-16 0,5-10 28 0,0 0-28 0,-7 14 28 15,-2 3-28-15,9-17 6 0,0 0-6 0,-7 18 6 16,2 3-6-16,5-21 10 0,0 0-10 0,-4 22 10 16,4-3-10-16,0-19 3 0,0 0-3 0,0 21 4 15,5-4-4-15,-5-17 20 0,0 0-20 0,9 15 20 16,2-3-20-16,-11-12 32 0,0 0-32 0,14 12 32 16,1-1-32-16,-15-11 18 0,0 0-18 0,18 5 18 15,-1 2-18-15,-17-7 36 0,0 0-36 0,18 1 37 16,-1-1-37-16,-17 0 12 0,0 0-12 0,12 0 13 15,0-1-13-15,-12 1 20 0,0 0-20 0,9 0 20 16,-5-6-20-16,-4 6 39 0,0 0-39 0,5-1 39 0,-2-1-39 16,-3 2-1-16,0 0 1 0,0 0 0 0,0 0 0 15,0 0-73-15,0 0 73 0,0 0-72 0,0 0 72 0,0 0-139 16,0 0 139-16,0 0-138 0,-3-3 138 0,3-1-657 16</inkml:trace>
  <inkml:trace contextRef="#ctx0" brushRef="#br1" timeOffset="104715.68">17770 14385 729 0,'0'0'0'0,"1"10"0"0,3 9 0 0,-4-19 36 0,0 0-36 16,3 7 36-16,2-3-36 0,-5-4 45 0,0 0-45 15,4 5 45-15,-1 2-45 0,-3-7 47 0,0 0-47 16,2 18 48-16,0 12-48 0,-2-30 38 0,0 0-38 15,0 29 38-15,0 8-38 0,0-37 34 0,0 0-34 16,-2 40 34-16,0 4-34 0,2-44 15 0,0 0-15 0,-3 43 16 16,-1 0-16-16,4-43 37 0,0 0-37 0,-3 39 38 15,1-1-38-15,2-38 5 0,0 0-5 0,0 31 6 16,0-7-6-16,0-24-93 0,0 0 93 0,9 17-93 16,0-5 93-16,-9-12-110 0,0 0 110 0,8 0-110 15,-1-14 110-15,9 1-544 0</inkml:trace>
  <inkml:trace contextRef="#ctx0" brushRef="#br1" timeOffset="105962.4">18571 13583 169 0,'0'0'0'0,"0"0"0"16,0-3 0-16,0 3 60 0,0 0-60 0,-9 22 60 16,-6 16-60-16,15-38 62 0,0 0-62 0,-18 46 62 15,-3 12-62-15,21-58 65 0,0 0-65 0,-21 67 65 16,-3 5-65-16,24-72 47 0,0 0-47 0,-23 98 48 16,-6 17-48-16,29-115 60 0,0 0-60 0,-18 114 61 15,8 8-61-15,10-122 50 0,0 0-50 0,2 118 50 16,8 0-50-16,-10-118 44 0,0 0-44 0,16 115 44 15,6-3-44-15,-22-112 47 0,0 0-47 0,25 96 48 16,4-13-48-16,-29-83 18 0,0 0-18 0,30 78 19 16,-4-10-19-16,-26-68 22 0,0 0-22 0,24 58 22 15,-1-11-22-15,-23-47 15 0,0 0-15 0,16 36 15 0,-6-12-15 16,-10-24-106-16,0 0 106 0,7 20-105 0,-3-6 105 16,-4-14-113-16,0 0 113 0,1 10-112 0,-1-3 112 15,2 10-450-15</inkml:trace>
  <inkml:trace contextRef="#ctx0" brushRef="#br1" timeOffset="106847.48">18728 14366 259 0,'0'0'0'16,"7"-3"0"-16,3 1 0 0,-10 2 92 0,0 0-92 0,7-2 92 16,0 2-92-16,-7 0 112 0,0 0-112 0,12-1 112 15,2-3-112-15,-14 4 102 0,0 0-102 0,21-8 102 16,3-6-102-16,-24 14 71 0,0 0-71 0,25-17 71 16,3-5-71-16,-28 22 63 0,0 0-63 0,24-26 63 15,1-3-63-15,-25 29 58 0,0 0-58 0,22-28 58 16,-1-1-58-16,-21 29 15 0,0 0-15 0,18-27 16 15,-5 1-16-15,-13 26 15 0,0 0-15 0,13-24 16 16,-1 2-16-16,-12 22 16 0,0 0-16 0,9-19 17 16,-1 4-17-16,-8 15 3 0,0 0-3 0,7-12 3 15,-2 1-3-15,-5 11 12 0,0 0-12 0,4-5 13 16,-1 2-13-16,-3 3 23 0,0 0-23 0,0 0 24 0,6 0-24 16,-6 0 3-16,0 0-3 0,0 8 3 0,1 6-3 15,-1-14 3-15,0 0-3 0,2 24 3 0,3 9-3 16,-5-33 5-16,0 0-5 0,0 36 6 0,4 3-6 0,-4-39 6 15,0 0-6-15,0 41 7 0,-2 2-7 0,2-43 3 16,0 0-3-16,-2 44 3 0,-1-2-3 0,3-42 12 16,0 0-12-16,-2 37 12 0,0-9-12 0,2-28 8 15,0 0-8-15,-1 24 8 0,1-5-8 0,0-19 1 16,0 0-1-16,0 13 1 0,0-2-1 0,0-11-5 16,0 0 5-16,0 8-4 0,0-3 4 0,0-5-169 15,0 0 169-15,-4 4-168 0,4-3 168 0,-2 5-773 0</inkml:trace>
  <inkml:trace contextRef="#ctx0" brushRef="#br1" timeOffset="107162.53">18803 14606 695 0,'0'0'0'0,"7"-5"0"16,7-5 0-16,-14 10 100 0,0 0-100 0,8-5 100 16,1-1-100-16,-9 6 90 0,0 0-90 0,14-5 90 15,5 2-90-15,-19 3 41 0,0 0-41 0,24-4 41 16,1 3-41-16,-25 1 2 0,0 0-2 0,26 0 3 0,4 3-3 16,-30-3 22-16,0 0-22 0,27 5 23 0,3 4-23 15,-30-9 2-15,0 0-2 0,28 7 2 0,-2 0-2 16,-26-7 6-16,0 0-6 0,24 8 7 0,-3 4-7 0,-21-12 8 15,0 0-8-15,21 5 8 0,-2 2-8 0,-19-7-80 16,0 0 80-16,20 2-79 0,2-4 79 0,-22 2-141 16,0 0 141-16,14-12-141 0,-2-7 141 0,16-12-504 15</inkml:trace>
  <inkml:trace contextRef="#ctx0" brushRef="#br1" timeOffset="107748.57">19867 13988 572 0,'0'0'0'0,"-5"10"0"0,-6 5 0 0,11-15 120 16,0 0-120-16,0 4 120 0,4-8-120 0,-4 4 89 16,0 0-89-16,3 0 89 0,1-1-89 0,-4 1 74 15,0 0-74-15,3 1 75 0,-1 3-75 0,-2-4 41 16,0 0-41-16,4 14 42 0,-4 8-42 0,0-22 18 15,0 0-18-15,0 31 19 0,0 6-19 0,0-37 36 0,0 0-36 16,0 43 37-16,0 5-37 0,0-48 0 0,0 0 0 16,-4 48 0-16,4-2 0 0,0-46 1 0,0 0-1 0,0 43 1 15,0-5-1-15,0-38 23 0,0 0-23 0,0 32 24 16,0-6-24-16,0-26 6 0,0 0-6 0,0 22 6 16,4-4-6-16,-4-18 1 0,0 0-1 0,0 13 2 15,1-4-2-15,-1-9-3 0,0 0 3 0,7 1-3 16,-2-4 3-16,-5 3-174 0,0 0 174 0,7-7-173 15,2-5 173-15,3-7-679 0</inkml:trace>
  <inkml:trace contextRef="#ctx0" brushRef="#br1" timeOffset="108123.43">19581 14200 191 0,'0'0'0'0,"9"4"0"0,0 1 0 0,-9-5 102 15,0 0-102-15,5 1 102 0,0-2-102 0,-5 1 105 16,0 0-105-16,5 0 106 0,1-2-106 0,-6 2 78 15,0 0-78-15,8-2 79 0,5 1-79 0,-13 1 66 0,0 0-66 16,17 0 66-16,7 0-66 0,-24 0 60 0,0 0-60 16,32 1 60-16,3 1-60 0,-35-2 34 0,0 0-34 0,36 3 34 15,2 1-34-15,-38-4 25 0,0 0-25 0,39 3 26 16,-4 2-26-16,-35-5 25 0,0 0-25 0,33 4 26 16,-2-1-26-16,-31-3 8 0,0 0-8 0,28 4 8 15,-7-1-8-15,-21-3 27 0,0 0-27 0,21 4 27 16,-4-1-27-16,-17-3-132 0,0 0 132 0,14 3-131 15,-2 1 131-15,11 3-652 0</inkml:trace>
  <inkml:trace contextRef="#ctx0" brushRef="#br1" timeOffset="110946.62">20614 13748 113 0,'0'0'0'0,"0"0"0"16,0 0 0-16,0 0 31 0,0 0-31 0,0 0 31 16,0 0-31-16,0 0 31 0,0 0-31 0,0 0 31 15,0 0-31-15,0 0 38 0,0 0-38 0,0 0 39 16,-1 24-39-16,1-24 33 0,0 0-33 0,-2 17 34 15,2 5-34-15,0-22 22 0,0 0-22 0,0 31 23 16,2 7-23-16,-2-38 18 0,0 0-18 0,1 39 19 0,3 4-19 16,-4-43 10-16,0 0-10 0,3 41 10 0,3 0-10 15,-6-41 34-15,0 0-34 0,3 40 35 0,1-1-35 16,-4-39 4-16,0 0-4 0,1 38 5 0,3-1-5 0,-4-37 26 16,0 0-26-16,0 35 26 0,0-3-26 0,0-32 7 15,0 0-7-15,-4 31 7 0,3-4-7 0,1-27 9 16,0 0-9-16,-2 24 10 0,2-3-10 0,0-21 3 15,0 0-3-15,0 17 4 0,0-3-4 0,0-14 12 16,0 0-12-16,0 10 13 0,-2-3-13 0,2-7 8 16,0 0-8-16,0 5 8 0,0-3-8 0,0-2 8 0,0 0-8 15,2-4 9-15,1-4-9 0,-3 8 8 0,0 0-8 16,6-12 8-16,2-4-8 0,-8 16 1 0,0 0-1 16,11-17 1-16,1-2-1 0,-12 19 0 0,0 0 0 0,10-20 1 15,3-1-1-15,-13 21 2 0,0 0-2 0,12-22 3 16,0 0-3-16,-12 22 18 0,0 0-18 0,14-24 18 15,0-2-18-15,-14 26 32 0,0 0-32 0,14-24 33 16,0-2-33-16,-14 26 11 0,0 0-11 0,14-20 11 16,1 3-11-16,-15 17 31 0,0 0-31 0,11-16 31 15,1 4-31-15,-12 12 5 0,0 0-5 0,12-8 5 16,4 6-5-16,-16 2 5 0,0 0-5 0,12 0 5 16,2 3-5-16,-14-3 7 0,0 0-7 0,14 9 7 15,2 6-7-15,-16-15 3 0,0 0-3 0,14 14 3 16,-1 5-3-16,-13-19 5 0,0 0-5 0,14 24 5 15,0 3-5-15,-14-27 3 0,0 0-3 0,11 30 3 16,-1-1-3-16,-10-29 5 0,0 0-5 0,7 31 5 0,-2-1-5 16,-5-30 7-16,0 0-7 0,0 31 7 0,2 0-7 15,-2-31 14-15,0 0-14 0,0 26 15 0,0-9-15 0,0-17 8 16,0 0-8-16,-2 14 8 0,2-4-8 0,0-10 9 16,0 0-9-16,-3 7 9 0,1-2-9 0,2-5 3 15,0 0-3-15,0 0 4 0,-3-5-4 0,3 5 2 16,0 0-2-16,0-9 2 0,1-5-2 0,-1 14 5 15,0 0-5-15,9-15 5 0,3-2-5 0,-12 17 6 16,0 0-6-16,18-19 6 0,3 0-6 0,-21 19 22 16,0 0-22-16,26-19 23 0,7-1-23 0,-33 20 13 15,0 0-13-15,33-23 13 0,4 1-13 0,-37 22 18 0,0 0-18 16,34-27 18-16,5-2-18 0,-39 29 24 0,0 0-24 16,31-31 25-16,-1-3-25 0,-30 34 31 0,0 0-31 15,28-36 31-15,-2-2-31 0,-26 38 6 0,0 0-6 0,22-39 7 16,1-1-7-16,-23 40 18 0,0 0-18 0,17-38 19 15,-4 2-19-15,-13 36 23 0,0 0-23 0,7-30 24 16,-6 4-24-16,-1 26 32 0,0 0-32 0,-3-22 32 16,-6 1-32-16,9 21 6 0,0 0-6 0,-7-14 6 15,2 4-6-15,5 10 28 0,0 0-28 0,-9-5 28 16,2 3-28-16,7 2 12 0,0 0-12 0,-10 14 12 16,-1 12-12-16,11-26 1 0,0 0-1 0,-7 34 2 15,2 10-2-15,5-44 5 0,0 0-5 0,2 52 5 16,7 1-5-16,-9-53 2 0,0 0-2 0,5 58 3 15,2 4-3-15,-7-62 1 0,0 0-1 0,7 58 2 16,3 4-2-16,-10-62 4 0,0 0-4 0,4 56 4 0,1-4-4 16,-5-52 2-16,0 0-2 0,0 46 2 0,-4-7-2 15,4-39 1-15,0 0-1 0,-5 36 2 0,-2-3-2 16,7-33 16-16,0 0-16 0,-7 27 17 0,0-6-17 0,7-21 3 16,0 0-3-16,-12 19 3 0,2-7-3 0,10-12 0 15,0 0 0-15,-21 3 1 0,-4-8-1 0,25 5 2 16,0 0-2-16,-22-14 3 0,3-6-3 0,19 20-3 15,0 0 3-15,-11-23-3 0,8-2 3 0,3 25-3 16,0 0 3-16,3-26-3 0,6 0 3 0,-9 26-21 16,0 0 21-16,16-20-21 0,4 1 21 0,-20 19-7 15,0 0 7-15,28-14-7 0,5 6 7 0,-33 8-10 16,0 0 10-16,39-9-9 0,4 4 9 0,-43 5-9 0,0 0 9 16,40-5-8-16,6 0 8 0,-46 5-8 0,0 0 8 15,41-4-8-15,-2-3 8 0,-39 7 0 0,0 0 0 0,33-5 0 16,-3-5 0-16,-30 10 0 0,0 0 0 0,26-12 0 15,-4-3 0-15,-22 15 2 0,0 0-2 0,19-18 2 16,-5-2-2-16,-14 20 12 0,0 0-12 0,13-21 12 16,-5 1-12-16,-8 20 3 0,0 0-3 0,4-17 4 15,-2-4-4-15,-2 21 7 0,0 0-7 0,0-15 7 16,-4 1-7-16,4 14 32 0,0 0-32 0,-2-10 33 16,-3 3-33-16,5 7 1 0,0 0-1 0,-3-2 1 15,-6 4-1-15,9-2 12 0,0 0-12 0,-12 19 12 16,-6 12-12-16,18-31 4 0,0 0-4 0,-14 37 4 15,0 9-4-15,14-46 0 0,0 0 0 0,-7 47 1 16,6 2-1-16,1-49 2 0,0 0-2 0,1 42 2 16,5-5-2-16,-6-37 4 0,0 0-4 0,15 26 5 0,10-11-5 15,-25-15-5-15,0 0 5 0,29 4-5 0,8-11 5 0,-37 7-96 16,0 0 96-16,63-7-1103 0,-126 14 1103 0</inkml:trace>
  <inkml:trace contextRef="#ctx0" brushRef="#br1" timeOffset="111727.37">22167 14202 337 0,'0'0'0'0,"0"0"0"0,0 0 0 0,0 0 67 16,0 0-67-16,0 0 67 0,0 0-67 0,0 0 94 16,0 0-94-16,0 0 94 0,0 0-94 0,0 0 68 0,0 0-68 15,0 0 68-15,0 0-68 0,0 0 54 0,0 0-54 16,0 0 55-16,-9 24-55 0,9-24 40 0,0 0-40 15,-9 20 40-15,-5 8-40 0,14-28 40 0,0 0-40 0,-12 27 41 16,-2 1-41-16,14-28 25 0,0 0-25 0,-16 30 26 16,-1 1-26-16,17-31 9 0,0 0-9 0,-14 24 10 15,4-5-10-15,10-19 12 0,0 0-12 0,-11 19 12 16,2-2-12-16,9-17 15 0,0 0-15 0,-6 16 15 16,2-3-15-16,4-13 14 0,0 0-14 0,0 14 15 15,4-2-15-15,-4-12 34 0,0 0-34 0,12 7 34 16,5-2-34-16,-17-5 27 0,0 0-27 0,21 3 27 15,5-3-27-15,-26 0 15 0,0 0-15 0,28-1 16 16,3-3-16-16,-31 4 20 0,0 0-20 0,30-5 20 16,-2 0-20-16,-28 5 15 0,0 0-15 0,28-7 15 0,-2-2-15 15,-26 9 4-15,0 0-4 0,23-8 5 0,-4-1-5 16,-19 9 13-16,0 0-13 0,15-6 14 0,-2-5-14 16,-13 11 1-16,0 0-1 0,10-8 1 0,-1-3-1 0,-9 11-124 15,0 0 124-15,1-10-124 0,1 0 124 0,3-11-833 16</inkml:trace>
  <inkml:trace contextRef="#ctx0" brushRef="#br1" timeOffset="111997.99">22306 14323 751 0,'0'0'0'0,"3"7"0"0,3 4 0 0,-6-11 106 0,0 0-106 16,3 6 106-16,2 0-106 0,-5-6 88 0,0 0-88 15,0 13 89-15,0 6-89 0,0-19 69 0,0 0-69 16,0 26 70-16,-3 8-70 0,3-34 54 0,0 0-54 0,-2 28 54 16,0 2-54-16,2-30 49 0,0 0-49 0,-1 35 49 15,1 1-49-15,0-36 32 0,0 0-32 0,-4 29 32 16,4-2-32-16,0-27 9 0,0 0-9 0,0 21 9 16,0-2-9-16,0-19 6 0,0 0-6 0,0 12 6 15,0-2-6-15,0-10-97 0,0 0 97 0,5 2-96 16,4-8 96-16,-9 6-135 0,0 0 135 0,9-13-134 15,0-11 134-15,10-14-745 0</inkml:trace>
  <inkml:trace contextRef="#ctx0" brushRef="#br1" timeOffset="112642.52">22557 13534 438 0,'0'0'0'0,"3"1"0"16,3 1 0-16,-6-2 55 0,0 0-55 0,7-2 55 15,0-1-55-15,-7 3 91 0,0 0-91 0,6 0 91 16,0-3-91-16,-6 3 106 0,0 0-106 0,8 6 107 16,1 8-107-16,-9-14 77 0,0 0-77 0,16 24 78 15,-1 7-78-15,-15-31 60 0,0 0-60 0,18 41 60 16,1 7-60-16,-19-48 53 0,0 0-53 0,19 55 54 16,2 8-54-16,-21-63 22 0,0 0-22 0,19 65 23 0,2 6-23 15,-21-71 19-15,0 0-19 0,21 84 20 0,0 8-20 0,-21-92 45 16,0 0-45-16,12 84 46 0,-3-3-46 0,-9-81 54 15,0 0-54-15,3 73 55 0,-3-4-55 0,0-69 43 16,0 0-43-16,-3 65 43 0,-4-5-43 0,7-60 32 16,0 0-32-16,-7 46 32 0,-2-10-32 0,9-36 23 15,0 0-23-15,-10 41 24 0,-4 2-24 0,14-43 45 16,0 0-45-16,-12 38 46 0,-6-4-46 0,18-34 8 16,0 0-8-16,-15 31 9 0,1-2-9 0,14-29 22 15,0 0-22-15,-14 26 22 0,2-4-22 0,12-22 22 16,0 0-22-16,-11 20 22 0,1-3-22 0,10-17 0 0,0 0 0 15,-7 16 1-15,1-4-1 0,6-12-179 0,0 0 179 16,-3 8-178-16,-1-2 178 0,-3 7-1130 0</inkml:trace>
  <inkml:trace contextRef="#ctx0" brushRef="#br1" timeOffset="119578.96">20616 14764 180 0,'0'0'0'0,"0"0"0"0,33-9 0 0,-33 9 39 15,0 0-39-15,0 0 39 0,-17 2-39 0,17-2 41 16,0 0-41-16,-11 2 41 0,-1-1-41 0,12-1 75 15,0 0-75-15,-7 0 76 0,2 0-76 0,5 0 86 0,0 0-86 16,-3 0 86-16,3-1-86 0,0 1 76 0,0 0-76 16,0 0 76-16,6-2-76 0,-6 2 86 0,0 0-86 15,6 2 86-15,4 3-86 0,-10-5 87 0,0 0-87 0,14 5 87 16,5 5-87-16,-19-10 53 0,0 0-53 0,25 14 54 16,4 3-54-16,-29-17 36 0,0 0-36 0,30 19 36 15,3 0-36-15,-33-19 26 0,0 0-26 0,31 19 26 16,2-1-26-16,-33-18 23 0,0 0-23 0,37 18 24 15,3-5-24-15,-40-13 39 0,0 0-39 0,42 14 40 16,3-2-40-16,-45-12 13 0,0 0-13 0,47 12 13 16,2-2-13-16,-49-10 32 0,0 0-32 0,47 9 32 15,2-1-32-15,-49-8 10 0,0 0-10 0,47 7 11 16,-2-2-11-16,-45-5 19 0,0 0-19 0,49 5 20 16,0 1-20-16,-49-6 14 0,0 0-14 0,52 1 15 15,0-1-15-15,-52 0 26 0,0 0-26 0,51 0 26 16,-1-1-26-16,-50 1 30 0,0 0-30 0,47 0 30 0,-3-2-30 15,-44 2 7-15,0 0-7 0,42 0 7 0,-2 2-7 16,-40-2 5-16,0 0-5 0,38 1 6 0,0-1-6 0,-38 0 8 16,0 0-8-16,39 2 8 0,-1 0-8 0,-38-2 22 15,0 0-22-15,44 0 22 0,1-4-22 0,-45 4 0 16,0 0 0-16,43-3 1 0,1-2-1 0,-44 5 3 16,0 0-3-16,40-7 3 0,-3-2-3 0,-37 9 12 15,0 0-12-15,36-7 12 0,-6 2-12 0,-30 5 1 16,0 0-1-16,29-5 1 0,-4-2-1 0,-25 7 0 15,0 0 0-15,21-5 1 0,-2 2-1 0,-19 3 7 0,0 0-7 16,14-4 8-16,-5 3-8 0,-9 1 3 0,0 0-3 16,3 1 3-16,-6 3-3 0,3-4-20 0,0 0 20 0,-9 7-19 15,-2 1 19-15,11-8-147 0,0 0 147 0,-12 9-146 16,2-2 146-16,10-7-163 0,0 0 163 0,-16 0-162 16,-3-6 162-16,-16 1-869 0</inkml:trace>
  <inkml:trace contextRef="#ctx0" brushRef="#br1" timeOffset="120643.51">20996 15351 180 0,'0'0'0'0,"7"-6"0"0,5-8 0 0,-12 14 78 16,0 0-78-16,16-12 78 0,3-4-78 0,-19 16 77 16,0 0-77-16,23-13 78 0,4-3-78 0,-27 16 53 15,0 0-53-15,28-12 54 0,2 2-54 0,-30 10 52 16,0 0-52-16,31-7 53 0,4 2-53 0,-35 5 43 15,0 0-43-15,30 0 43 0,3 0-43 0,-33 0 27 16,0 0-27-16,29 2 27 0,-1 3-27 0,-28-5 27 0,0 0-27 16,26 7 27-16,-1 3-27 0,-25-10 14 0,0 0-14 15,19 10 15-15,-3 2-15 0,-16-12 28 0,0 0-28 16,10 14 28-16,-1 1-28 0,-9-15 36 0,0 0-36 0,2 16 37 16,-2 1-37-16,0-17 37 0,0 0-37 0,-6 17 37 15,-2-2-37-15,8-15 50 0,0 0-50 0,-13 18 51 16,0-3-51-16,13-15 42 0,0 0-42 0,-16 17 43 15,-2 0-43-15,18-17 36 0,0 0-36 0,-17 17 36 16,0-3-36-16,17-14 45 0,0 0-45 0,-21 16 45 16,-9 1-45-16,30-17 1 0,0 0-1 0,-21 13 2 15,-3 1-2-15,24-14 14 0,0 0-14 0,-28 19 15 16,-5 1-15-16,33-20 9 0,0 0-9 0,-26 18 9 16,1-3-9-16,25-15 0 0,0 0 0 0,-22 17 1 15,1-1-1-15,21-16 3 0,0 0-3 0,-19 15 3 16,5-1-3-16,14-14 18 0,0 0-18 0,-16 13 19 0,6-1-19 15,10-12 3-15,0 0-3 0,-9 12 3 0,5 0-3 16,4-12 13-16,0 0-13 0,-3 12 14 0,6-1-14 0,-3-11 33 16,0 0-33-16,9 12 34 0,7 1-34 0,-16-13 4 15,0 0-4-15,22 11 5 0,8-3-5 0,-30-8 27 16,0 0-27-16,31 7 27 0,6-4-27 0,-37-3 12 16,0 0-12-16,35 2 13 0,3-4-13 0,-38 2 10 15,0 0-10-15,38-3 10 0,1-6-10 0,-39 9 10 16,0 0-10-16,38-8 10 0,2-1-10 0,-40 9-10 15,0 0 10-15,35-8-9 0,-2-2 9 0,-33 10-102 16,0 0 102-16,68-19-1171 0,-136 38 1171 0</inkml:trace>
  <inkml:trace contextRef="#ctx0" brushRef="#br1" timeOffset="128466.55">7688 1792 169 0,'0'0'0'0,"0"0"99"16,0 0-99-16,0 0 99 0,0 0-99 0,0 0 87 15,0 0-87-15,0 0 88 0,0 0-88 0,0 0 79 16,0 0-79-16,0 0 80 0,0 0-80 0,0 0 65 16,0 0-65-16,0 0 65 0,0 0-65 0,0 0 59 15,0 0-59-15,0 0 60 0,-30 8-60 0,30-8 51 16,0 0-51-16,-22 7 51 0,-8-3-51 0,30-4 43 0,0 0-43 16,-30 0 44-16,1 1-44 0,29-1 42 0,0 0-42 15,-26 0 42-15,-4 0-42 0,30 0 34 0,0 0-34 16,-30 0 35-16,1-1-35 0,29 1 33 0,0 0-33 0,-26 0 34 15,5-4-34-15,21 4 38 0,0 0-38 0,-21 0 38 16,0-3-38-16,21 3 23 0,0 0-23 0,-21-5 24 16,-3-2-24-16,24 7 18 0,0 0-18 0,-23-9 19 15,2-1-19-15,21 10 35 0,0 0-35 0,-21-12 35 16,4 0-35-16,17 12 5 0,0 0-5 0,-21-12 5 16,4 4-5-16,17 8 5 0,0 0-5 0,-16-11 6 15,2 6-6-15,14 5 14 0,0 0-14 0,-14-7 15 16,2 2-15-16,12 5 0 0,0 0 0 0,-9 0 1 15,-1-3-1-15,10 3 0 0,0 0 0 0,-6 0 1 16,1 0-1-16,5 0 0 0,0 0 0 0,-3 0 1 16,-1 0-1-16,4 0-6 0,0 0 6 0,0 0-6 0,-2 3 6 15,2-3 0-15,0 0 0 0,0 0 0 0,0 0 0 16,0 0 0-16,0 0 0 0,0 0 0 0,-3 4 0 0,3-4 0 16,0 0 0-16,0 5 0 0,-5 2 0 0,5-7 0 15,0 0 0-15,-4 8 0 0,1 4 0 0,3-12 0 16,0 0 0-16,-5 19 0 0,-4 5 0 0,9-24-1 15,0 0 1-15,-9 27-1 0,0 4 1 0,9-31 0 16,0 0 0-16,-10 36 0 0,-1 4 0 0,11-40 0 16,0 0 0-16,-12 39 0 0,0 4 0 0,12-43 1 15,0 0-1-15,-9 36 2 0,1-4-2 0,8-32 10 0,0 0-10 16,-9 28 10-16,0-4-10 0,9-24 9 16,0 0-9-16,-8 22 9 0,-1-1-9 0,9-21 1 0,0 0-1 15,-4 15 1-15,1-3-1 0,3-12 8 0,0 0-8 16,-5 9 9-16,5-3-9 0,0-6 0 0,0 0 0 0,-4 7 0 15,4-5 0-15,0-2 0 0,0 0 0 0,0 0 1 16,0 0-1-16,0 0 0 0,0 0 0 0,0 0 0 16,0 0 0-16,0 0-13 0,0 0 13 0,0 0-13 15,0-2 13-15,0 2-74 0,0 0 74 0,-3-3-73 16,1-4 73-16,2 7-150 0,0 0 150 0,0-5-150 16,-4-2 150-16,4 7-213 0,0 0 213 0,-5-5-212 15,-2-5 212-15,-1-6-481 0</inkml:trace>
  <inkml:trace contextRef="#ctx0" brushRef="#br1" timeOffset="128781.42">6597 2220 259 0,'20'-3'0'16,"-20"3"64"-16,0 0-64 0,-13 8 64 0,-13 4-64 15,26-12 78-15,0 0-78 0,-19 11 78 0,5-6-78 0,14-5 75 16,0 0-75-16,-9 7 76 0,6-7-76 0,3 0 66 15,0 0-66-15,5 0 67 0,14-4-67 0,-19 4 71 16,0 0-71-16,26-3 72 0,13-2-72 0,-39 5 60 16,0 0-60-16,42-7 60 0,1 2-60 0,-43 5 46 15,0 0-46-15,45-7 47 0,2 0-47 0,-47 7 7 16,0 0-7-16,51-5 8 0,-4 1-8 0,-47 4 21 0,0 0-21 16,51-5 21-16,-4-2-21 0,-47 7 31 0,0 0-31 15,43-6 31-15,-1 4-31 0,-42 2 10 0,0 0-10 16,35-4 11-16,-6 1-11 0,-29 3 12 0,0 0-12 15,25-5 13-15,-8 1-13 0,-17 4-33 0,0 0 33 0,12-3-33 16,1 0 33-16,-13 3-159 0,0 0 159 0,5-6-159 16,0-6 159-16,7-3-624 0</inkml:trace>
  <inkml:trace contextRef="#ctx0" brushRef="#br1" timeOffset="129158.2">6787 2237 684 0,'9'-1'0'0,"-9"1"59"15,0 0-59-15,-5 8 60 0,-2 8-60 0,7-16 64 16,0 0-64-16,-5 12 64 0,-4 3-64 0,9-15 59 16,0 0-59-16,-12 21 60 0,-6 6-60 0,18-27 54 15,0 0-54-15,-21 27 55 0,-3 4-55 0,24-31 55 16,0 0-55-16,-26 33 56 0,-4-2-56 0,30-31 34 16,0 0-34-16,-26 29 34 0,5 5-34 0,21-34 17 0,0 0-17 15,-17 27 17-15,1-6-17 0,16-21 20 0,0 0-20 16,-10 19 20-16,3-7-20 0,7-12 3 0,0 0-3 15,-4 12 4-15,2-5-4 0,2-7-36 0,0 0 36 16,6 0-35-16,6-7 35 0,-12 7-194 0,0 0 194 0,17-16-193 16,1-8 193-16,18-15-613 0</inkml:trace>
  <inkml:trace contextRef="#ctx0" brushRef="#br1" timeOffset="129413.02">6977 2260 595 0,'-3'1'0'0,"3"-1"77"0,0 0-77 0,-9 23 78 16,-7 7-78-16,16-30 75 0,0 0-75 0,-14 33 75 0,2 1-75 16,12-34 57-16,0 0-57 0,-14 33 57 0,-1-2-57 15,15-31 46-15,0 0-46 0,-14 27 46 0,1-3-46 0,13-24 18 16,0 0-18-16,-12 17 19 0,7-3-19 0,5-14 13 15,0 0-13-15,-9 12 14 0,6-4-14 0,3-8-55 16,0 0 55-16,3-3-54 0,3-12 54 0,-6 15-147 16,0 0 147-16,12-24-147 0,5-9 147 0,13-25-479 15</inkml:trace>
  <inkml:trace contextRef="#ctx0" brushRef="#br1" timeOffset="129532.82">7178 2268 639 0,'0'12'0'0,"0"-12"60"0,0 0-60 0,-6 48 60 16,3 29-60-16,3-77-122 0,0 0 122 0,3 67-122 16,-1 0 122-16,5 63-296 0</inkml:trace>
  <inkml:trace contextRef="#ctx0" brushRef="#br1" timeOffset="142534.44">9580 2712 91 0,'0'0'0'0,"0"14"0"0,-4 11 0 0,3 16-9 0</inkml:trace>
  <inkml:trace contextRef="#ctx0" brushRef="#br1" timeOffset="143705.06">9430 2686 135 0,'0'0'0'0,"5"4"0"15,-1-1 0-15,-4-3 34 0,0 0-34 0,-9-7 34 16,-10-7-34-16,19 14 32 0,0 0-32 0,-18-10 33 15,1-5-33-15,17 15 15 0,0 0-15 0,-21-12 15 16,4 3-15-16,17 9 6 0,0 0-6 0,-21-8 7 16,0 1-7-16,21 7 9 0,0 0-9 0,-18-5 9 15,-2 1-9-15,20 4 7 0,0 0-7 0,-18-3 8 16,1 3-8-16,17 0 7 0,0 0-7 0,-21-4 8 16,3 4-8-16,18 0 15 0,0 0-15 0,-20 0 15 15,-1 0-15-15,21 0 8 0,0 0-8 0,-21 0 8 0,0-3-8 16,21 3 1-16,0 0-1 0,-21 0 1 0,2 0-1 15,19 0 0-15,0 0 0 0,-25 3 0 0,-1 1 0 16,26-4 0-16,0 0 0 0,-29 7 0 0,-5-2 0 0,34-5 0 16,0 0 0-16,-29 3 0 0,-1 2 0 0,30-5 0 15,0 0 0-15,-26 7 1 0,-3 2-1 0,29-9 0 16,0 0 0-16,-25 7 1 0,2-4-1 0,23-3 2 16,0 0-2-16,-20 9 3 0,-1-6-3 0,21-3 1 15,0 0-1-15,-21 9 2 0,0-3-2 0,21-6 5 16,0 0-5-16,-21 12 5 0,0-3-5 0,21-9 21 15,0 0-21-15,-19 15 21 0,-6-3-21 0,25-12 37 0,0 0-37 16,-22 18 37-16,-3 0-37 0,25-18 31 0,0 0-31 16,-20 16 31-16,-5 3-31 0,25-19 14 0,0 0-14 15,-22 20 15-15,-3 4-15 0,25-24 31 0,0 0-31 16,-23 23 31-16,3-3-31 0,20-20 18 0,0 0-18 16,-27 24 18-16,3 3-18 0,24-27 27 0,0 0-27 0,-24 21 27 15,4 1-27-15,20-22 32 0,0 0-32 0,-24 29 33 16,0 6-33-16,24-35 19 0,0 0-19 0,-19 31 20 15,-1 1-20-15,20-32 36 0,0 0-36 0,-17 34 36 16,3 2-36-16,14-36 36 0,0 0-36 0,-12 33 37 16,0-2-37-16,12-31 15 0,0 0-15 0,-9 27 15 15,0 4-15-15,9-31 7 0,0 0-7 0,-8 27 7 16,2-3-7-16,6-24 9 0,0 0-9 0,-3 24 9 16,3 4-9-16,0-28 3 0,0 0-3 0,0 27 3 15,2 1-3-15,-2-28 0 0,0 0 0 0,7 27 0 0,1 2 0 16,-8-29 1-16,0 0-1 0,9 31 2 0,3-4-2 15,-12-27 0-15,0 0 0 0,9 31 0 0,3-3 0 16,-12-28 0-16,0 0 0 0,14 24 0 0,2 3 0 16,-16-27 0-16,0 0 0 0,17 24 0 0,4 0 0 0,-21-24-2 15,0 0 2-15,17 22-1 0,4-5 1 0,-21-17-2 16,0 0 2-16,23 23-1 0,1-6 1 0,-24-17-1 16,0 0 1-16,23 19-1 0,5-1 1 0,-28-18-1 15,0 0 1-15,23 21-1 0,4 0 1 0,-27-21-1 16,0 0 1-16,21 22 0 0,2 2 0 0,-23-24-1 15,0 0 1-15,24 24 0 0,-1 0 0 0,-23-24 0 16,0 0 0-16,24 27 0 0,2-3 0 0,-26-24 2 0,0 0-2 16,21 24 3-16,0-2-3 0,-21-22 2 0,0 0-2 15,21 24 2-15,0-5-2 0,-21-19 2 0,0 0-2 16,26 21 2-16,-3-2-2 0,-23-19 4 0,0 0-4 0,28 12 5 16,-2 0-5-16,-26-12 6 0,0 0-6 0,30 8 6 15,3-4-6-15,-33-4 3 0,0 0-3 0,31 3 3 16,2-3-3-16,-33 0 12 0,0 0-12 0,30 0 12 15,-8 0-12-15,-22 0 8 0,0 0-8 0,25-3 8 16,-1-1-8-16,-24 4 15 0,0 0-15 0,23-5 15 16,-2-2-15-16,-21 7 8 0,0 0-8 0,21-8 9 15,1-4-9-15,-22 12 9 0,0 0-9 0,21-12 9 16,-2-4-9-16,-19 16 1 0,0 0-1 0,19-15 1 16,2-6-1-16,-21 21 0 0,0 0 0 0,21-19 0 15,-3 1 0-15,-18 18-1 0,0 0 1 0,15-21 0 16,3-1 0-16,-18 22 0 0,0 0 0 0,14-17 0 0,1-2 0 15,-15 19-1-15,0 0 1 0,13-21 0 0,-1 2 0 16,-12 19 0-16,0 0 0 0,8-18 0 0,1-3 0 16,-9 21 0-16,0 0 0 0,9-19 1 0,1-1-1 0,-10 20 2 15,0 0-2-15,11-21 3 0,-2-6-3 0,-9 27 5 16,0 0-5-16,8-28 6 0,1 1-6 0,-9 27 22 16,0 0-22-16,9-31 23 0,-1-5-23 0,-8 36 2 15,0 0-2-15,13-36 3 0,-1-2-3 0,-12 38 3 16,0 0-3-16,12-36 3 0,-2-3-3 0,-10 39 11 15,0 0-11-15,7-40 11 0,-1 5-11 0,-6 35 3 16,0 0-3-16,3-36 4 0,-3-2-4 0,0 38 2 16,0 0-2-16,0-40 2 0,-3 1-2 0,3 39 10 0,0 0-10 15,-9-44 11-15,0-3-11 0,9 47-40 0,0 0 40 16,-12-51-40-16,-9-4 40 0,21 55-110 0,0 0 110 16,-26-56-110-16,-11-6 110 0,-24-56-712 0</inkml:trace>
  <inkml:trace contextRef="#ctx0" brushRef="#br1" timeOffset="150296.13">8791 8561 135 0,'0'0'0'0,"0"25"0"16,3 16 0-16,-3-41 34 0,0 0-34 0,0 50 34 15,2 12-34-15,-2-62 38 0,0 0-38 0,0 82 38 16,0 17-38-16,0-99 34 0,0 0-34 0,0 94 35 16,2 4-35-16,-2-98 15 0,0 0-15 0,0 96 15 15,0 2-15-15,0-98 21 0,0 0-21 0,0 92 21 16,-2-4-21-16,2-88 14 0,0 0-14 0,-2 80 15 16,2-6-15-16,0-74 16 0,0 0-16 0,0 79 17 15,-5-1-17-15,5-78 4 0,0 0-4 0,-2 83 4 16,2 1-4-16,0-84 7 0,0 0-7 0,0 85 8 0,0-3-8 15,0-82 7-15,0 0-7 0,0 91 8 0,2-2-8 16,-2-89 3-16,0 0-3 0,2 86 3 0,1-4-3 16,-3-82-1-16,0 0 1 0,0 82 0 0,4-3 0 0,-4-79 0 15,0 0 0-15,1 81 0 0,3 3 0 0,-4-84 9 16,0 0-9-16,3 75 10 0,3 0-10 0,-6-75 25 16,0 0-25-16,3 78 26 0,-1 0-26 0,-2-78 32 15,0 0-32-15,3 79 32 0,1 0-32 0,-4-79 12 16,0 0-12-16,3 68 12 0,3-1-12 0,-6-67 30 15,0 0-30-15,5 69 30 0,2-2-30 0,-7-67 28 16,0 0-28-16,5 72 28 0,-2 0-28 0,-3-72 14 0,0 0-14 16,6 66 15-16,-3-2-15 0,-3-64 12 0,0 0-12 15,4 51 12-15,-4-10-12 0,0-41 9 0,0 0-9 16,0 52 10-16,0-1-10 0,0-51 8 0,0 0-8 16,-4 63 8-16,1 13-8 0,3-76 8 0,0 0-8 0,-6 65 8 15,3-2-8-15,3-63 8 0,0 0-8 0,-5 52 8 16,-2-13-8-16,7-39 8 0,0 0-8 0,-5 46 8 15,-4-1-8-15,9-45 15 0,0 0-15 0,-7 43 15 16,2-7-15-16,5-36 22 0,0 0-22 0,-6 34 23 16,3-3-23-16,3-31 22 0,0 0-22 0,-5 25 23 15,1-2-23-15,4-23 15 0,0 0-15 0,0 22 16 16,2-3-16-16,-2-19 28 0,0 0-28 0,10 19 28 16,1 0-28-16,-11-19 12 0,0 0-12 0,16 13 12 15,4-1-12-15,-20-12 5 0,0 0-5 0,23 11 5 16,5-6-5-16,-28-5 3 0,0 0-3 0,30 7 4 0,4-2-4 15,-34-5 2-15,0 0-2 0,33 5 2 0,2 0-2 16,-35-5 4-16,0 0-4 0,42 5 5 0,-2-1-5 16,-40-4 6-16,0 0-6 0,49 3 6 0,0-1-6 15,-49-2 14-15,0 0-14 0,54 0 15 0,2-2-15 0,-56 2 14 16,0 0-14-16,54-3 15 0,1-1-15 0,-55 4 9 16,0 0-9-16,54-2 9 0,2 2-9 0,-56 0 9 15,0 0-9-15,56 0 10 0,0 2-10 0,-56-2 8 16,0 0-8-16,54 2 8 0,-2 0-8 0,-52-2 8 15,0 0-8-15,50 3 8 0,-4 0-8 0,-46-3 23 16,0 0-23-16,47 9 24 0,-4-4-24 0,-43-5 2 16,0 0-2-16,45 10 2 0,3-1-2 0,-48-9 3 0,0 0-3 15,47 12 3-15,0 0-3 0,-47-12 11 0,0 0-11 16,50 12 11-16,2 0-11 0,-52-12 14 0,0 0-14 16,49 12 15-16,-2-2-15 0,-47-10 8 0,0 0-8 0,47 9 9 15,-3-1-9-15,-44-8 16 0,0 0-16 0,45 7 17 16,-1-3-17-16,-44-4 0 0,0 0 0 0,41 0 0 15,1-4 0-15,-42 4 0 0,0 0 0 0,35-8 0 16,0-8 0-16,-35 16 0 0,0 0 0 0,28-17 1 16,-2-2-1-16,-26 19-2 0,0 0 2 0,21-22-1 15,-4-4 1-15,-17 26 0 0,0 0 0 0,12-29 0 16,-3-3 0-16,-9 32 0 0,0 0 0 0,5-40 1 16,-1-4-1-16,-4 44 0 0,0 0 0 0,5-50 1 15,2-8-1-15,-7 58 8 0,0 0-8 0,5-57 8 16,1-3-8-16,-6 60 15 0,0 0-15 0,7-60 15 0,-4 0-15 15,-3 60 3-15,0 0-3 0,9-84 4 0,-4-13-4 16,-5 97 22-16,0 0-22 0,3-96 22 0,-1 1-22 16,-2 95 2-16,0 0-2 0,2-99 3 0,0-5-3 15,-2 104 12-15,0 0-12 0,-2-105 13 0,-2-3-13 0,4 108 24 16,0 0-24-16,0-111 25 0,0-6-25 0,0 117 6 16,0 0-6-16,2-111 7 0,5 0-7 0,-7 111 10 15,0 0-10-15,2-113 10 0,1 0-10 0,-3 113-9 16,0 0 9-16,7-107-9 0,-1 1 9 0,-6 106-10 15,0 0 10-15,8-106-10 0,4 0 10 0,-12 106-11 16,0 0 11-16,6-103-10 0,1-3 10 0,-7 106-17 16,0 0 17-16,5-107-17 0,0 1 17 0,-5 106-3 0,0 0 3 15,7-109-3-15,-5-6 3 0,-2 115-7 0,0 0 7 16,3-118-6-16,1-4 6 0,-4 122-8 0,0 0 8 16,3-118-7-16,2 0 7 0,-5 118-3 0,0 0 3 15,9-110-3-15,3 0 3 0,-12 110-2 0,0 0 2 0,13-99-2 16,-5 8 2-16,-8 91 0 0,0 0 0 0,6-92 1 15,1 8-1-15,-7 84 1 0,0 0-1 0,5-91 2 16,-2-3-2-16,-3 94 0 0,0 0 0 0,0-95 0 16,-3 1 0-16,3 94 0 0,0 0 0 0,-4-97 0 15,3-6 0-15,1 103 0 0,0 0 0 0,0-93 0 16,1 8 0-16,-1 85-2 0,0 0 2 0,0-72-1 16,-1 10 1-16,1 62 0 0,0 0 0 0,-2-51 0 15,2 4 0-15,0 47 0 0,0 0 0 0,-2-32 0 16,2 4 0-16,0 28 0 0,0 0 0 0,-5-27 0 15,1-6 0-15,4 33 0 0,0 0 0 0,-3-30 0 16,-6-1 0-16,9 31 1 0,0 0-1 0,-5-29 2 0,-6-1-2 16,11 30 4-16,0 0-4 0,-10-23 4 0,-2 2-4 15,12 21 7-15,0 0-7 0,-14-15 7 0,-2-1-7 16,16 16 23-16,0 0-23 0,-21-15 24 0,-5-1-24 0,26 16 2 16,0 0-2-16,-26-15 2 0,2 1-2 0,24 14 3 15,0 0-3-15,-33-19 3 0,-2 0-3 0,35 19 5 16,0 0-5-16,-35-20 6 0,-7-1-6 0,42 21 2 15,0 0-2-15,-38-18 3 0,-4-3-3 0,42 21 5 16,0 0-5-16,-42-22 5 0,-1 1-5 0,43 21 0 16,0 0 0-16,-48-24 1 0,-2-3-1 0,50 27 0 15,0 0 0-15,-59-24 1 0,-4-4-1 0,63 28 5 0,0 0-5 16,-77-30 6-16,-8-5-6 0,85 35 0 0,0 0 0 16,-84-27 1-16,-1 5-1 0,85 22 0 0,0 0 0 15,-85-16 0-15,-1 6 0 0,86 10 0 0,0 0 0 0,-80-4 0 16,3 6 0-16,77-2-21 0,0 0 21 0,-81 5-21 15,0 0 21-15,81-5-33 0,0 0 33 0,-76 14-33 16,-3 0 33-16,79-14-58 0,0 0 58 0,-68 15-58 16,11 1 58-16,57-16-173 0,0 0 173 0,-42 8-172 15,18-4 172-15,-41 8-737 0</inkml:trace>
  <inkml:trace contextRef="#ctx0" brushRef="#br1" timeOffset="152726.23">7482 6380 180 0,'0'0'0'0,"0"0"0"0,18-14 0 0,-18 14-4 16,0 0 4-16,3 10-4 0,-3 14 4 0,0-24 45 16,0 0-45-16,2 19 46 0,2 3-46 0,-4-22 33 15,0 0-33-15,5 28 34 0,7 3-34 0,-12-31 8 16,0 0-8-16,12 37 8 0,2 4-8 0,-14-41 14 0,0 0-14 16,16 50 15-16,1 10-15 0,-17-60 3 0,0 0-3 15,14 63 4-15,2 8-4 0,-16-71 6 0,0 0-6 16,15 94 6-16,-1 14-6 0,-14-108 3 0,0 0-3 0,13 101 3 15,-1 2-3-15,-12-103 1 0,0 0-1 0,14 94 2 16,-2-3-2-16,-12-91 1 0,0 0-1 0,9 91 2 16,-4-2-2-16,-5-89 3 0,0 0-3 0,7 90 4 15,2 1-4-15,-9-91 5 0,0 0-5 0,5 100 6 16,-2 4-6-16,-3-104 14 0,0 0-14 0,5 115 15 16,2 3-15-16,-7-118 8 0,0 0-8 0,2 127 8 15,2 10-8-15,-4-137 15 0,0 0-15 0,0 128 16 16,3 3-16-16,-3-131 8 0,0 0-8 0,0 131 9 15,0 3-9-15,0-134 3 0,0 0-3 0,0 132 4 16,-3-2-4-16,3-130 13 0,0 0-13 0,0 127 13 16,0-9-13-16,0-118 38 0,0 0-38 0,-6 122 39 0,-2-4-39 15,8-118 35-15,0 0-35 0,-4 110 36 0,-3-6-36 16,7-104 33-16,0 0-33 0,-5 106 33 0,-4-1-33 16,9-105 23-16,0 0-23 0,-8 101 24 0,-5 0-24 0,13-101 10 15,0 0-10-15,-8 106 11 0,-1 2-11 0,9-108 28 16,0 0-28-16,-9 106 28 0,1 1-28 0,8-107 11 15,0 0-11-15,-4 99 11 0,-1-8-11 0,5-91 18 16,0 0-18-16,-4 94 19 0,1-3-19 0,3-91 8 16,0 0-8-16,-2 82 9 0,4-2-9 0,-2-80 4 15,0 0-4-15,3 78 4 0,1-8-4 0,-4-70 13 16,0 0-13-16,2 75 13 0,-2 4-13 0,0-79 8 16,0 0-8-16,0 69 8 0,0-4-8 0,0-65 8 0,0 0-8 15,0 61 9-15,-2-2-9 0,2-59 3 0,0 0-3 16,0 65 4-16,-4 1-4 0,4-66 2 0,0 0-2 0,-5 67 2 15,2-3-2-15,3-64 0 0,0 0 0 0,-4 60 0 16,-1-6 0-16,5-54 1 0,0 0-1 0,-4 47 1 16,4-8-1-16,0-39 3 0,0 0-3 0,-5 43 4 15,5 5-4-15,0-48 2 0,0 0-2 0,-3 39 2 16,-2-6-2-16,5-33 2 0,0 0-2 0,-4 29 2 16,-3-5-2-16,7-24 1 0,0 0-1 0,-9 22 2 15,1-5-2-15,8-17 1 0,0 0-1 0,-14 17 1 16,-7-1-1-16,21-16 0 0,0 0 0 0,-26 12 0 15,-2-4 0-15,28-8 0 0,0 0 0 0,-35 9 0 16,-3-2 0-16,38-7 2 0,0 0-2 0,-39 3 2 16,-2 1-2-16,41-4 0 0,0 0 0 0,-44 0 0 15,-7-4 0-15,51 4 0 0,0 0 0 0,-54 0 0 0,-5-1 0 16,59 1 0-16,0 0 0 0,-61 0 0 0,-7 0 0 16,68 0 1-16,0 0-1 0,-85 5 2 0,-7 2-2 15,92-7 10-15,0 0-10 0,-94 8 10 0,1 1-10 0,93-9 15 16,0 0-15-16,-90 8 16 0,1 1-16 0,89-9 9 15,0 0-9-15,-86 12 9 0,6 2-9 0,80-14 9 16,0 0-9-16,-85 12 10 0,5 0-10 0,80-12 15 16,0 0-15-16,-80 10 15 0,6-3-15 0,74-7 3 15,0 0-3-15,-74 5 4 0,-7 0-4 0,81-5 2 16,0 0-2-16,-76 3 3 0,-1 6-3 0,77-9 10 16,0 0-10-16,-73 3 11 0,1 1-11 0,72-4 3 0,0 0-3 15,-71 1 4-15,1-1-4 0,70 0 0 0,0 0 0 16,-68-3 1-16,-3-2-1 0,71 5 1 0,0 0-1 15,-68-10 2-15,5-2-2 0,63 12 1 0,0 0-1 0,-61-12 2 16,7-2-2-16,54 14 1 0,0 0-1 0,-47-12 1 16,9 2-1-16,38 10 3 0,0 0-3 0,-42-9 4 15,-1-3-4-15,43 12 2 0,0 0-2 0,-39-12 2 16,1 4-2-16,38 8 1 0,0 0-1 0,-37-7 2 16,8-5-2-16,29 12 9 0,0 0-9 0,-26-12 9 15,0 0-9-15,26 12 3 0,0 0-3 0,-21-16 4 16,0-6-4-16,21 22 0 0,0 0 0 0,-18-29 0 15,3-9 0-15,15 38-1 0,0 0 1 0,-13-43 0 16,3-8 0-16,10 51-4 0,0 0 4 0,-9-60-3 16,2-8 3-16,7 68-7 0,0 0 7 0,-8-96-7 15,-5-21 7-15,13 117-3 0,0 0 3 0,-10-111-3 16,3-4 3-16,7 115-12 0,0 0 12 0,-9-115-12 0,1 0 12 16,8 115-1-16,0 0 1 0,-6-116 0 0,3 3 0 0,3 113-1 15,0 0 1-15,-4-111 0 0,-1-1 0 0,5 112-1 16,0 0 1-16,-3-109 0 0,3-1 0 0,0 110-1 15,0 0 1-15,-4-117 0 0,4-3 0 0,0 120 0 16,0 0 0-16,-2-123 0 0,2-2 0 0,0 125-2 16,0 0 2-16,-3-120-2 0,3 2 2 0,0 118 0 15,0 0 0-15,0-113 0 0,-4-2 0 0,4 115 0 16,0 0 0-16,-1-110 1 0,-3 4-1 0,4 106 1 16,0 0-1-16,-5-103 1 0,-2 2-1 0,7 101 3 15,0 0-3-15,-3-99 4 0,1-4-4 0,2 103 0 0,0 0 0 16,-4-96 1-16,4 4-1 0,0 92 0 0,0 0 0 15,-5-94 0-15,5-6 0 0,0 100 2 0,0 0-2 16,-7-96 2-16,2 2-2 0,5 94 4 0,0 0-4 0,0-96 5 16,0-5-5-16,0 101 0 0,0 0 0 0,0-99 1 15,3-1-1-15,-3 100 2 0,0 0-2 0,0-94 3 16,0 0-3-16,0 94 1 0,0 0-1 0,2-94 2 16,5-4-2-16,-7 98 0 0,0 0 0 0,9-98 0 15,-4-1 0-15,-5 99 0 0,0 0 0 0,12-103 0 16,2-8 0-16,-14 111 0 0,0 0 0 0,12-105 0 15,1 6 0-15,-13 99 0 0,0 0 0 0,17-101 0 16,0 5 0-16,-17 96-2 0,0 0 2 0,20-94-1 16,-3 6 1-16,-17 88-5 0,0 0 5 0,17-78-4 15,1 7 4-15,-18 71-7 0,0 0 7 0,21-65-7 16,5 9 7-16,-26 56-4 0,0 0 4 0,26-55-3 0,7 9 3 16,-33 46-6-16,0 0 6 0,38-41-6 0,1 1 6 15,-39 40-7-15,0 0 7 0,36-27-7 0,-1 4 7 0,-35 23-15 16,0 0 15-16,38-17-14 0,1-2 14 0,-39 19-8 15,0 0 8-15,38-12-8 0,0 4 8 0,-38 8-9 16,0 0 9-16,46-7-9 0,-3 4 9 0,-43 3-8 16,0 0 8-16,51-2-8 0,1 4 8 0,-52-2-1 15,0 0 1-15,58 0-1 0,-3-2 1 0,-55 2 0 16,0 0 0-16,60-4 0 0,-1 1 0 0,-59 3 0 16,0 0 0-16,73-12 1 0,11-3-1 0,-84 15 0 15,0 0 0-15,81-21 0 0,0-5 0 0,-81 26 0 0,0 0 0 16,71-20 1-16,-7-4-1 0,-64 24 0 0,0 0 0 15,63-21 1-15,-5 2-1 0,-58 19 0 0,0 0 0 16,54-12 1-16,-7 9-1 0,-47 3 6 0,0 0-6 0,50-5 6 16,4 3-6-16,-54 2 8 0,0 0-8 0,49 0 8 15,0 4-8-15,-49-4 15 0,0 0-15 0,49 3 15 16,-2-3-15-16,-47 0 15 0,0 0-15 0,50 0 15 16,4 0-15-16,-54 0 15 0,0 0-15 0,56 0 16 15,-2-3-16-15,-54 3 16 0,0 0-16 0,50-4 17 16,-1-1-17-16,-49 5 34 0,0 0-34 0,47-9 34 15,-1-1-34-15,-46 10 10 0,0 0-10 0,41-8 11 16,3-8-11-16,-44 16 12 0,0 0-12 0,42-8 13 16,0-4-13-16,-42 12 16 0,0 0-16 0,43-7 17 15,-5 2-17-15,-38 5 33 0,0 0-33 0,39-4 33 0,-1 4-33 16,-38 0 1-16,0 0-1 0,37-3 2 16,-8 1-2-16,-29 2 0 0,0 0 0 0,32-2 1 0,1 1-1 15,-33 1-98-15,0 0 98 0,61-4-955 0,-122 8 955 16</inkml:trace>
  <inkml:trace contextRef="#ctx0" brushRef="#br1" timeOffset="157636.56">11285 6176 919 0,'0'0'0'0,"0"0"0"0,-14 43 0 0,14-43-84 16,0 0 84-16,-3 12-83 0,-1-12 83 0,4 0 1 16,0 0-1-16,0 3 1 0,0 2-1 0,0-5 10 15,0 0-10-15,-3 16 10 0,1 11-10 0,2-27 26 0,0 0-26 16,-3 31 26-16,-4 8-26 0,7-39 33 0,0 0-33 15,-2 45 33-15,-3 1-33 0,5-46 23 0,0 0-23 0,-2 51 24 16,0 6-24-16,2-57 18 0,0 0-18 0,0 58 18 16,0 1-18-16,0-59 10 0,0 0-10 0,-3 47 10 15,3-7-10-15,0-40 4 0,0 0-4 0,3 31 5 16,-3-7-5-16,0-24 3 0,0 0-3 0,4 19 3 16,1-9-3-16,-5-10-1 0,0 0 1 0,5 2 0 15,2-9 0-15,-7 7-40 0,0 0 40 0,0-17-40 16,0-6 40-16,0 23-127 0,0 0 127 0,0-27-126 15,-7-4 126-15,7 31-120 0,0 0 120 0,-8-27-120 16,-5-1 120-16,-8-27-237 0</inkml:trace>
  <inkml:trace contextRef="#ctx0" brushRef="#br1" timeOffset="157952.04">10916 6561 393 0,'0'0'0'0,"12"0"0"0,2 2 0 0,-14-2 117 15,0 0-117-15,5-2 118 0,-3-5-118 0,-2 7 113 16,0 0-113-16,2-5 114 0,-2 2-114 0,0 3 61 16,0 0-61-16,7-4 61 0,2 4-61 0,-9 0 32 15,0 0-32-15,21 0 33 0,6 4-33 0,-27-4 38 16,0 0-38-16,33 3 39 0,6 6-39 0,-39-9 32 16,0 0-32-16,38 8 32 0,0 3-32 0,-38-11 32 0,0 0-32 15,37 12 32-15,-6 3-32 0,-31-15 22 0,0 0-22 16,28 14 22-16,-2 1-22 0,-26-15 18 0,0 0-18 15,21 12 18-15,-3 0-18 0,-18-12 1 0,0 0-1 0,14 11 2 16,-2-6-2-16,-12-5 5 0,0 0-5 0,12 6 5 16,0-4-5-16,-12-2 2 0,0 0-2 0,9 2 3 15,-6-2-3-15,-3 0-89 0,0 0 89 0,6 0-88 16,-3 0 88-16,-3 0-138 0,0 0 138 0,0 10-137 16,-3 7 137-16,3 12-576 0</inkml:trace>
  <inkml:trace contextRef="#ctx0" brushRef="#br1" timeOffset="159198.79">10812 9436 449 0,'0'0'0'0,"0"0"0"16,0 0 0-16,0 0-1 0,0 0 1 0,0 0-1 15,0 0 1-15,0 0 18 0,0 0-18 0,0 0 18 16,0 0-18-16,0 0 32 0,0 0-32 0,0 0 32 16,0 0-32-16,0 0 46 0,0 0-46 0,0 0 47 0,19 7-47 15,-19-7 69-15,0 0-69 0,17 7 69 0,1 3-69 16,-18-10 47-16,0 0-47 0,22 12 48 0,3 0-48 15,-25-12 39-15,0 0-39 0,26 14 40 0,3-2-40 16,-29-12 27-16,0 0-27 0,33 8 27 0,1 2-27 0,-34-10 25 16,0 0-25-16,34 9 26 0,3-6-26 0,-37-3 38 15,0 0-38-15,35 2 39 0,3-2-39 0,-38 0 32 16,0 0-32-16,30-2 32 0,-1-1-32 0,-29 3 3 16,0 0-3-16,21 0 3 0,-7-3-3 0,-14 3 9 15,0 0-9-15,12 0 10 0,-6 0-10 0,-6 0 15 16,0 0-15-16,3 0 15 0,-3 0-15 0,0 0 33 0,0 0-33 15,-3 0 33-15,-3 0-33 0,6 0 17 0,0 0-17 16,-15 3 17-16,-8-3-17 0,23 0 12 0,0 0-12 16,-26 3 12-16,-4 3-12 0,30-6 5 0,0 0-5 0,-33 3 5 15,-5 0-5-15,38-3 13 0,0 0-13 0,-35 2 14 16,2-4-14-16,33 2 3 0,0 0-3 0,-30-1 4 16,-3-1-4-16,33 2 12 0,0 0-12 0,-26-5 12 15,2 0-12-15,24 5 33 0,0 0-33 0,-21-2 33 16,2-1-33-16,19 3 10 0,0 0-10 0,-18-6 10 15,3 3-10-15,15 3 12 0,0 0-12 0,-14-7 13 16,1 0-13-16,13 7 9 0,0 0-9 0,-8-8 10 16,1-1-10-16,7 9 15 0,0 0-15 0,-2-8 15 15,4-3-15-15,-2 11 1 0,0 0-1 0,7-8 1 16,1-1-1-16,-8 9 0 0,0 0 0 0,14-7 1 16,7 2-1-16,-21 5 0 0,0 0 0 0,21-3 1 0,4 3-1 15,-25 0 0-15,0 0 0 0,27-4 0 0,5 4 0 16,-32 0-1-16,0 0 1 0,31 0 0 0,4 0 0 15,-35 0-3-15,0 0 3 0,33 0-3 0,0 0 3 16,-33 0-2-16,0 0 2 0,30-1-2 0,-1-1 2 0,-29 2 0 16,0 0 0-16,21-4 0 0,-2-1 0 0,-19 5 1 15,0 0-1-15,16-7 1 0,-4 2-1 0,-12 5-1 16,0 0 1-16,9-8-1 0,-7 1 1 0,-2 7 0 16,0 0 0-16,0-5 0 0,-2 1 0 0,2 4 15 15,0 0-15-15,-7-6 16 0,-3 2-16 0,10 4 9 16,0 0-9-16,-21-5 10 0,-7-2-10 0,28 7 5 0,0 0-5 15,-26-5 5-15,0-2-5 0,26 7 14 0,0 0-14 16,-30-5 15-16,0-2-15 0,30 7 0 0,0 0 0 16,-26-5 1-16,2 2-1 0,24 3 0 0,0 0 0 15,-18-7 1-15,1 2-1 0,17 5 0 0,0 0 0 0,-12-7 0 16,0 2 0-16,12 5-1 0,0 0 1 0,-6-9 0 16,3 2 0-16,3 7-1 0,0 0 1 0,3-3 0 15,6-1 0-15,-9 4-3 0,0 0 3 0,16-1-3 16,6 1 3-16,-22 0-5 0,0 0 5 0,25 1-5 15,4 3 5-15,-29-4-8 0,0 0 8 0,32 5-7 16,4 2 7-16,-36-7-4 0,0 0 4 0,30 7-3 16,0-2 3-16,-30-5 0 0,0 0 0 0,27 7 1 15,1-6-1-15,-28-1-97 0,0 0 97 0,21-1-96 16,-2-10 96-16,-19 11-115 0,0 0 115 0,-5-10-115 16,-16-2 115-16,-5-10-832 0</inkml:trace>
  <inkml:trace contextRef="#ctx0" brushRef="#br1" timeOffset="162801.84">8561 8617 225 0,'0'0'0'0,"0"0"0"0,29-9 0 0,-29 9 66 16,0 0-66-16,0 0 66 0,-3 4-66 0,3-4 43 16,0 0-43-16,-5 0 44 0,-4 3-44 0,9-3 62 15,0 0-62-15,-7 5 62 0,2-5-62 0,5 0 55 0,0 0-55 16,-4 4 56-16,1-4-56 0,3 0 56 0,0 0-56 16,-2 2 56-16,-1-2-56 0,3 0 50 0,0 0-50 15,-4 6 51-15,-1 0-51 0,5-6 38 0,0 0-38 0,-5 13 38 16,1 1-38-16,4-14 27 0,0 0-27 15,-5 27 27-15,3 11-27 0,2-38 39 0,0 0-39 0,2 40 40 16,3 4-40-16,-5-44 32 0,0 0-32 0,4 51 33 16,1 4-33-16,-5-55 22 0,0 0-22 0,5 53 22 15,2-1-22-15,-7-52 36 0,0 0-36 0,5 41 36 16,-1-7-36-16,-4-34 6 0,0 0-6 0,3 28 7 16,2-8-7-16,-5-20 11 0,0 0-11 0,4 16 11 15,1-11-11-15,-5-5 9 0,0 0-9 0,0-2 9 16,4-12-9-16,-4 14 3 0,0 0-3 0,0-17 4 15,0-12-4-15,0 29 6 0,0 0-6 0,0-31 6 16,-4-3-6-16,4 34 3 0,0 0-3 0,0-36 3 16,-5-3-3-16,5 39 10 0,0 0-10 0,-4-38 11 0,4-2-11 15,0 40 8-15,0 0-8 0,-3-34 9 0,1 3-9 0,2 31 15 16,0 0-15-16,0-25 15 0,0 4-15 16,0 21 33-16,0 0-33 0,0-19 34 0,0 4-34 0,0 15 4 15,0 0-4-15,-2-14 5 0,1 4-5 0,1 10 27 16,0 0-27-16,-4-9 27 0,4 2-27 0,0 7 20 15,0 0-20-15,-3-5 20 0,3 5-20 0,0 0 25 16,0 0-25-16,0 0 26 0,0 0-26 0,0 0 3 16,0 0-3-16,-2 16 4 0,2 8-4 0,0-24 8 15,0 0-8-15,0 31 8 0,0 4-8 0,0-35 8 16,0 0-8-16,2 40 8 0,1 3-8 0,-3-43 0 0,0 0 0 16,4 39 1-16,-3-6-1 0,-1-33 7 0,0 0-7 15,2 31 8-15,0-11-8 0,-2-20 7 0,0 0-7 16,0 19 8-16,0-7-8 0,0-12 0 0,0 0 0 0,-2 10 1 15,0-5-1-15,2-5 8 0,0 0-8 0,-5 4 8 16,-7-4-8-16,12 0 3 0,0 0-3 0,-14-4 3 16,-7-3-3-16,21 7 5 0,0 0-5 0,-21-5 6 15,-8-5-6-15,29 10 7 0,0 0-7 0,-26-5 8 16,-1-4-8-16,27 9 3 0,0 0-3 0,-27-3 3 16,4-1-3-16,23 4 0 0,0 0 0 0,-21-3 1 15,4 1-1-15,17 2 1 0,0 0-1 0,-16-1 2 16,5-1-2-16,11 2-4 0,0 0 4 0,-7 0-3 15,4 0 3-15,3 0-1 0,0 0 1 0,3 3-1 16,10 2 1-16,-13-5-1 0,0 0 1 0,14 7 0 16,7 5 0-16,-21-12-3 0,0 0 3 0,26 7-3 0,3 2 3 15,-29-9 0-15,0 0 0 0,30 3 1 0,3 2-1 16,-33-5 0-16,0 0 0 0,33 0 0 0,-3 4 0 0,-30-4-2 16,0 0 2-16,26 0-1 0,-5 0 1 0,-21 0 0 15,0 0 0-15,17 1 1 0,-1-1-1 0,-16 0 3 16,0 0-3-16,14 2 4 0,-2-2-4 0,-12 0 0 15,0 0 0-15,14 2 1 0,2-2-1 0,-16 0 3 16,0 0-3-16,14-4 3 0,6-1-3 0,-20 5-38 16,0 0 38-16,21-12-37 0,4-3 37 0,-25 15-116 15,0 0 116-15,22-12-115 0,3-5 115 0,22-12-1013 16</inkml:trace>
  <inkml:trace contextRef="#ctx0" brushRef="#br1" timeOffset="164167.84">9515 9588 471 0,'0'0'0'0,"0"0"0"16,4-3 0-16,-4 3 42 0,0 0-42 0,0 0 42 15,5-5-42-15,-5 5 24 0,0 0-24 0,4-2 25 16,1 0-25-16,-5 2 62 0,0 0-62 0,5 0 63 15,2 0-63-15,-7 0 54 0,0 0-54 0,9 4 55 16,-1 1-55-16,-8-5 44 0,0 0-44 0,13 9 44 16,4 1-44-16,-17-10 38 0,0 0-38 0,17 12 38 15,4-4-38-15,-21-8 25 0,0 0-25 0,23 9 26 16,1 1-26-16,-24-10 26 0,0 0-26 0,25 4 26 0,-4 1-26 16,-21-5 22-16,0 0-22 0,19 0 23 0,0 0-23 15,-19 0 25-15,0 0-25 0,17-4 26 0,-6 3-26 16,-11 1 14-16,0 0-14 0,10-2 15 0,-4 0-15 0,-6 2 28 15,0 0-28-15,5 0 28 0,-2-3-28 0,-3 3 29 16,0 0-29-16,0 0 29 0,0 0-29 0,0 0 13 16,0 0-13-16,-5 0 14 0,-2 0-14 0,7 0 6 15,0 0-6-15,-14 0 6 0,-7 0-6 0,21 0 24 16,0 0-24-16,-26 3 25 0,-3 1-25 0,29-4 2 16,0 0-2-16,-30 5 2 0,0 0-2 0,30-5 6 15,0 0-6-15,-29 3 6 0,3 1-6 0,26-4 14 0,0 0-14 16,-25 3 15-16,4-3-15 0,21 0 3 0,0 0-3 15,-22 0 4-15,6-3-4 0,16 3 12 0,0 0-12 16,-14 0 13-16,2-2-13 0,12 2 15 0,0 0-15 0,-9-2 15 16,2 1-15-16,7 1 1 0,0 0-1 0,0 0 1 15,7-4-1-15,-7 4 0 0,0 0 0 0,11 0 0 16,4-3 0-16,-15 3 3 0,0 0-3 0,21-4 3 16,2 4-3-16,-23 0 6 0,0 0-6 0,28 0 6 15,3 4-6-15,-31-4 3 0,0 0-3 0,33 0 3 16,2 0-3-16,-35 0 20 0,0 0-20 0,37 0 20 15,-3 0-20-15,-34 0 3 0,0 0-3 0,33-5 3 16,-3 1-3-16,-30 4 0 0,0 0 0 0,26-3 1 16,-3-2-1-16,-23 5-132 0,0 0 132 0,10-12-131 15,-4-5 131-15,6-13-919 0</inkml:trace>
  <inkml:trace contextRef="#ctx0" brushRef="#br1" timeOffset="170877.48">7071 8912 550 0,'0'0'0'0,"0"-9"0"16,5-1 0-16,-5 10-168 0,0 0 168 0,4-4-168 15,-1 3 168-15,-3 1 0 0,0 0 0 0,0 0 0 16,2 3 0-16,-2-3 53 0,0 0-53 0,4 4 53 16,-1 1-53-16,-3-5 56 0,0 0-56 0,5 5 57 0,4 5-57 15,-9-10 67-15,0 0-67 0,16 9 67 0,1 6-67 16,-17-15 67-16,0 0-67 0,21 12 68 0,5-2-68 15,-26-10 48-15,0 0-48 0,26 9 48 0,2 0-48 0,-28-9 38 16,0 0-38-16,28 5 38 0,0 2-38 0,-28-7 34 16,0 0-34-16,30 5 35 0,-1 0-35 0,-29-5 32 15,0 0-32-15,30 7 32 0,-1 3-32 0,-29-10 22 16,0 0-22-16,35 7 22 0,0 1-22 0,-35-8 35 16,0 0-35-16,37 9 36 0,3-2-36 0,-40-7 30 15,0 0-30-15,38 5 30 0,-1 2-30 0,-37-7 14 16,0 0-14-16,38 3 15 0,0 2-15 0,-38-5 12 0,0 0-12 15,39 7 13-15,2 2-13 0,-41-9 16 0,0 0-16 16,41 12 17-16,4-4-17 0,-45-8 22 0,0 0-22 16,42 12 23-16,1 2-23 0,-43-14 38 0,0 0-38 0,42 15 39 15,-4 3-39-15,-38-18 21 0,0 0-21 0,39 17 21 16,-6 2-21-16,-33-19 19 0,0 0-19 0,35 20 20 16,-6 2-20-16,-29-22 17 0,0 0-17 0,33 28 17 15,2 1-17-15,-35-29 25 0,0 0-25 0,33 32 26 16,6 4-26-16,-39-36 6 0,0 0-6 0,34 36 7 15,5 4-7-15,-39-40 26 0,0 0-26 0,36 34 26 16,-1 2-26-16,-35-36 30 0,0 0-30 0,33 36 30 16,-3-5-30-16,-30-31 0 0,0 0 0 0,28 36 1 15,-4-5-1-15,-24-31 4 0,0 0-4 0,25 36 4 16,-5 0-4-16,-20-36 7 0,0 0-7 0,18 32 7 0,-1 2-7 16,-17-34 3-16,0 0-3 0,14 35 3 0,4 1-3 15,-18-36 2-15,0 0-2 0,15 36 2 0,-2 0-2 16,-13-36 16-16,0 0-16 0,17 36 17 0,-3 1-17 0,-14-37 0 15,0 0 0-15,16 29 1 0,-4-1-1 16,-12-28 1-16,0 0-1 0,10 22 1 0,-1-3-1 0,-9-19 8 16,0 0-8-16,7 14 8 0,-2-4-8 0,-5-10 0 15,0 0 0-15,4 10 1 0,-1-3-1 0,-3-7 7 16,0 0-7-16,5 3 8 0,-5-3-8 0,0 0 0 16,0 0 0-16,4-5 0 0,-2-2 0 0,-2 7-2 15,0 0 2-15,7-15-1 0,-4-7 1 0,-3 22-2 16,0 0 2-16,9-24-2 0,-1-5 2 0,-8 29-11 0,0 0 11 15,9-31-11-15,0-9 11 0,-9 40-4 0,0 0 4 16,9-39-3-16,3-4 3 0,-12 43 0 0,0 0 0 16,8-41 0-16,1 2 0 0,-9 39-2 0,0 0 2 15,9-35-1-15,-4 3 1 0,-5 32 3 0,0 0-3 0,4-26 3 16,-1 6-3-16,-3 20 0 0,0 0 0 0,4-16 1 16,-4 4-1-16,0 12 0 0,0 0 0 0,0-8 1 15,0 4-1-15,0 4 3 0,0 0-3 0,0-3 3 16,-4-1-3-16,4 4 28 0,0 0-28 0,0 0 28 15,0 0-28-15,0 0 0 0,0 0 0 0,-3 14 0 16,-3 7 0-16,6-21 0 0,0 0 0 0,0 27 1 16,0 9-1-16,0-36 3 0,0 0-3 0,0 33 4 15,6 1-4-15,-6-34 0 0,0 0 0 0,7 32 0 16,-2-1 0-16,-5-31 5 0,0 0-5 0,5 28 5 16,2-4-5-16,-7-24 0 0,0 0 0 0,2 20 1 15,-1-1-1-15,-1-19 3 0,0 0-3 0,0 14 3 0,0-4-3 16,0-10 5-16,0 0-5 0,0 10 5 0,-1-5-5 15,1-5 22-15,0 0-22 0,-11 7 22 0,-8-2-22 0,19-5 2 16,0 0-2-16,-23 4 3 0,-3-4-3 0,26 0 7 16,0 0-7-16,-33-2 7 0,0-3-7 0,33 5 23 15,0 0-23-15,-31-2 24 0,1-5-24 0,30 7 12 16,0 0-12-16,-29-3 12 0,-1 1-12 0,30 2 18 16,0 0-18-16,-24-3 18 0,6 3-18 0,18 0 0 15,0 0 0-15,-14 0 0 0,5 3 0 0,9-3-56 16,0 0 56-16,-7 0-56 0,4 4 56 0,3-4-114 0,0 0 114 15,-10 5-1243-15,20-10 1243 0</inkml:trace>
  <inkml:trace contextRef="#ctx0" brushRef="#br1" timeOffset="171988.64">7237 9033 102 0,'0'0'0'0,"0"0"0"0,0 0 0 0,0 0 47 0,0 0-47 16,0 0 47-16,21-32-47 0,-21 32 45 0,0 0-45 16,12-26 45-16,5-6-45 0,-17 32 42 0,0 0-42 0,9-31 43 15,3 0-43-15,-12 31 42 0,0 0-42 0,5-29 42 16,-1 1-42-16,-4 28 40 0,0 0-40 0,0-22 40 15,-4 5-40-15,4 17 57 0,0 0-57 0,-5-14 57 16,-5 4-57-16,10 10 60 0,0 0-60 0,-11-7 61 16,-1 2-61-16,12 5 46 0,0 0-46 0,-17 2 46 15,1 6-46-15,16-8 32 0,0 0-32 0,-21 23 33 16,-5 4-33-16,26-27 15 0,0 0-15 0,-26 36 15 16,0 7-15-16,26-43 29 0,0 0-29 0,-25 44 29 15,4 6-29-15,21-50 18 0,0 0-18 0,-17 39 19 16,5-6-19-16,12-33 35 0,0 0-35 0,-5 26 36 0,1-6-36 15,4-20 29-15,0 0-29 0,0 12 29 0,9-12-29 16,-9 0 39-16,0 0-39 0,7-15 39 0,-2-13-39 16,-5 28 33-16,0 0-33 0,3-32 33 0,3-11-33 15,-6 43 8-15,0 0-8 0,-6-38 8 0,-1-1-8 0,7 39 20 16,0 0-20-16,-8-29 20 0,-10 6-20 0,18 23 14 16,0 0-14-16,-24-5 15 0,-6 7-15 0,30-2-117 15,0 0 117-15,-28 26-117 0,4 13 117 0,24-39-115 16,0 0 115-16,-56 67-678 0,112-134 678 0</inkml:trace>
  <inkml:trace contextRef="#ctx0" brushRef="#br1" timeOffset="173295.44">6503 6099 796 0,'0'0'0'0,"0"19"0"0,-3 8 0 0,3-27-41 0,0 0 41 16,0 34-40-16,0 11 40 0,0-45-28 0,0 0 28 0,0 51-28 15,3 7 28-15,-3-58-15 0,0 0 15 0,4 64-15 16,1 6 15-16,-5-70-23 0,0 0 23 0,7 84-22 15,2 17 22-15,-9-101-15 0,0 0 15 0,8 91-15 16,1-5 15-16,-9-86-4 0,0 0 4 0,12 75-3 16,-1-8 3-16,-11-67 2 0,0 0-2 0,10 60 2 15,4-5-2-15,-14-55 12 0,0 0-12 0,9 42 13 16,-2-2-13-16,-7-40 34 0,0 0-34 0,5 43 35 16,4 5-35-16,-9-48 5 0,0 0-5 0,12 63 5 15,2 11-5-15,-14-74 18 0,0 0-18 0,12 78 19 16,0 5-19-16,-12-83 8 0,0 0-8 0,12 84 9 15,-3-2-9-15,-9-82 9 0,0 0-9 0,9 79 9 16,0-9-9-16,-9-70 8 0,0 0-8 0,5 67 8 0,-2-4-8 16,-3-63 8-16,0 0-8 0,4 45 8 0,-8-11-8 15,4-34 3-15,0 0-3 0,-3 39 4 0,-2-3-4 16,5-36 2-16,0 0-2 0,-4 33 2 0,2-4-2 0,2-29 5 16,0 0-5-16,-1 36 5 0,1 0-5 0,0-36 6 15,0 0-6-15,0 32 6 0,1 3-6 0,-1-35 3 16,0 0-3-16,0 34 3 0,-1 5-3 0,1-39 6 15,0 0-6-15,0 38 6 0,0 0-6 0,0-38 3 16,0 0-3-16,0 32 3 0,1 3-3 0,-1-35 5 16,0 0-5-16,0 32 5 0,2-1-5 0,-2-31 3 15,0 0-3-15,0 27 3 0,0 1-3 0,0-28 5 0,0 0-5 16,0 24 5-16,0 3-5 0,0-27 3 0,0 0-3 16,0 19 3-16,4 2-3 0,-4-21 5 0,0 0-5 15,0 20 5-15,3 2-5 0,-3-22 0 0,0 0 0 0,2 31 1 16,1 3-1-16,-3-34-2 0,0 0 2 0,4 31-2 15,1 0 2-15,-5-31-3 0,0 0 3 0,4 31-2 16,-3 5 2-16,-1-36-12 0,0 0 12 0,11 36-12 16,-3 2 12-16,-8-38-89 0,0 0 89 0,9 39-89 15,3 6 89-15,6 37-404 0</inkml:trace>
  <inkml:trace contextRef="#ctx0" brushRef="#br1" timeOffset="177123.11">6566 10760 158 0,'0'0'0'0,"0"0"0"16,0 0 0-16,0 0 53 0,0 0-53 0,-3 21 53 15,-3 8-53-15,6-29 54 0,0 0-54 0,-3 34 55 16,-2 2-55-16,5-36 40 0,0 0-40 0,-4 43 40 15,-1 3-40-15,5-46 47 0,0 0-47 0,-4 53 47 16,-4 6-47-16,8-59 47 0,0 0-47 0,-4 59 47 16,-1 5-47-16,5-64 41 0,0 0-41 0,-3 62 42 15,3 1-42-15,0-63 47 0,0 0-47 0,0 74 47 16,3 1-47-16,-3-75 36 0,0 0-36 0,0 57 36 16,5-13-36-16,-5-44 34 0,0 0-34 0,4 48 34 15,1-2-34-15,-5-46 14 0,0 0-14 0,3 45 15 0,6-1-15 16,-9-44 20-16,0 0-20 0,5 43 20 0,4-2-20 15,-9-41 15-15,0 0-15 0,7 45 15 0,2-2-15 0,-9-43 4 16,0 0-4-16,3 41 5 0,2 0-5 0,-5-41 13 16,0 0-13-16,0 43 14 0,-3 1-14 0,3-44 3 15,0 0-3-15,-2 40 4 0,-1-1-4 0,3-39 6 16,0 0-6-16,-9 39 7 0,2-3-7 0,7-36 7 16,0 0-7-16,-9 38 8 0,1-2-8 0,8-36 3 15,0 0-3-15,-9 40 3 0,4-1-3 0,5-39 6 16,0 0-6-16,-9 36 6 0,-3-5-6 0,12-31 7 15,0 0-7-15,-9 36 7 0,-3-5-7 0,12-31 3 0,0 0-3 16,-9 29 3-16,2-2-3 0,7-27 0 0,0 0 0 16,-5 26 1-16,-4-2-1 0,9-24 0 0,0 0 0 0,-5 22 0 15,2-3 0-15,3-19-1 0,0 0 1 0,0 15-1 16,-4-1 1-16,4-14 0 0,0 0 0 0,0 12 0 16,4 0 0-16,-4-12-4 0,0 0 4 0,3 9-3 15,2-3 3-15,-5-6-7 0,0 0 7 0,12 6-7 16,1-10 7-16,-13 4-8 0,0 0 8 0,17-7-8 15,1-3 8-15,-18 10-15 0,0 0 15 0,17-19-15 16,4-5 15-16,-21 24-4 0,0 0 4 0,24-29-3 16,2-5 3-16,-26 34-7 0,0 0 7 0,23-40-6 15,5-2 6-15,-28 42-3 0,0 0 3 0,21-43-3 16,1-2 3-16,-22 45 0 0,0 0 0 0,21-41 1 16,-3 3-1-16,-18 38 1 0,0 0-1 0,15-30 1 15,-1 2-1-15,-14 28 1 0,0 0-1 0,13-19 1 0,-5 7-1 16,-8 12 3-16,0 0-3 0,4-10 4 0,-3 5-4 15,-1 5 20-15,0 0-20 0,0 0 20 0,0 0-20 16,0 0 32-16,0 0-32 0,-5 15 32 0,-3 13-32 16,8-28 5-16,0 0-5 0,-9 31 6 0,0 8-6 0,9-39 11 15,0 0-11-15,-9 48 11 0,-3 3-11 0,12-51 16 16,0 0-16-16,-15 55 17 0,1 2-17 0,14-57 3 16,0 0-3-16,-18 51 3 0,6-5-3 0,12-46 6 15,0 0-6-15,-16 40 7 0,2-8-7 0,14-32 22 16,0 0-22-16,-12 28 23 0,3-8-23 0,9-20 30 15,0 0-30-15,-17 17 30 0,0-8-30 0,17-9 12 0,0 0-12 16,-25 3 13-16,-4-8-13 0,29 5 30 0,0 0-30 16,-30-7 30-16,0-8-30 0,30 15 47 0,0 0-47 15,-29-16 47-15,3-4-47 0,26 20 39 0,0 0-39 16,-26-15 40-16,5-3-40 0,21 18 41 0,0 0-41 0,-18-13 41 16,6 4-41-16,12 9 1 0,0 0-1 0,-12-8 2 15,7 4-2-15,5 4-119 0,0 0 119 0,1 9-118 16,12 10 118-16,-13-19-88 0,0 0 88 0,15 24-936 15,-30-48 936-15</inkml:trace>
  <inkml:trace contextRef="#ctx0" brushRef="#br1" timeOffset="179661.93">9231 2751 225 0,'0'0'0'0,"0"0"0"0,0 0 0 0,0 0 94 15,0 0-94-15,0 0 94 0,0 0-94 0,0 0 100 16,0 0-100-16,0 0 100 0,0 0-100 0,0 0 99 15,0 0-99-15,0 0 99 0,-26 0-99 0,26 0 70 16,0 0-70-16,-12 0 70 0,-5 2-70 0,17-2 73 16,0 0-73-16,-16 3 74 0,-1 1-74 0,17-4 22 15,0 0-22-15,-18 3 22 0,3-1-22 0,15-2 32 0,0 0-32 16,-14 3 33-16,1 1-33 0,13-4 19 0,0 0-19 16,-14 5 20-16,-1 2-20 0,15-7 4 0,0 0-4 15,-18 7 5-15,1-2-5 0,17-5 8 0,0 0-8 16,-16 7 9-16,2-2-9 0,14-5 1 0,0 0-1 0,-21 7 1 15,0-4-1-15,21-3 0 0,0 0 0 0,-17 5 0 16,-4-1 0-16,21-4 0 0,0 0 0 0,-17 0 0 16,-4 0 0-16,21 0 1 0,0 0-1 0,-18 0 2 15,1 0-2-15,17 0 1 0,0 0-1 0,-21 0 2 16,2 0-2-16,19 0 1 0,0 0-1 0,-17-4 2 16,-1 1-2-16,18 3 4 0,0 0-4 0,-17-2 5 15,1 0-5-15,16 2 6 0,0 0-6 0,-17 0 6 16,-3 2-6-16,20-2 7 0,0 0-7 0,-21 2 8 15,1-2-8-15,20 0 1 0,0 0-1 0,-20 3 1 16,1-3-1-16,19 0 3 0,0 0-3 0,-17 0 3 0,1 0-3 16,16 0 5-16,0 0-5 0,-17 0 5 0,-4 0-5 15,21 0 13-15,0 0-13 0,-18-3 14 0,1-1-14 16,17 4 1-16,0 0-1 0,-19-1 1 0,5-3-1 0,14 4 1 16,0 0-1-16,-16-3 1 0,6-1-1 0,10 4 0 15,0 0 0-15,-12-1 1 0,3-3-1 0,9 4 0 16,0 0 0-16,-9 0 0 0,0-3 0 0,9 3 0 15,0 0 0-15,-8-4 0 0,4 3 0 0,4 1 0 16,0 0 0-16,-8 0 0 0,4-4 0 0,4 4 0 16,0 0 0-16,-9-3 0 0,4-1 0 0,5 4-1 15,0 0 1-15,-7-5 0 0,2 5 0 0,5 0-1 16,0 0 1-16,-9-3 0 0,0 3 0 0,9 0-1 0,0 0 1 16,-12 0 0-16,4 3 0 0,8-3 0 0,0 0 0 15,-13 0 0-15,5 5 0 0,8-5 0 0,0 0 0 0,-9 4 0 16,2-1 0-16,7-3-6 0,0 0 6 0,-5 5-5 15,-4-1 5-15,9-4-4 0,0 0 4 0,-5 3-3 16,1 1 3-16,4-4-7 0,0 0 7 0,-3 0-7 16,-1 0 7-16,4 0-3 0,0 0 3 0,0 0-3 15,-1 1 3-15,1-1-2 0,0 0 2 0,0 0-2 16,-4 4 2-16,4-4-5 0,0 0 5 0,0 0-4 16,0 3 4-16,0-3-2 0,0 0 2 0,-3 5-2 15,1 2 2-15,2-7-5 0,0 0 5 0,0 12-5 16,-4 4 5-16,4-16-7 0,0 0 7 0,0 20-7 15,-3 6 7-15,3-26-3 0,0 0 3 0,-2 26-3 16,0 4 3-16,2-30-2 0,0 0 2 0,0 31-2 16,0 0 2-16,0-31-2 0,0 0 2 0,0 36-1 0,0 3 1 15,0-39-4-15,0 0 4 0,0 36-3 0,0-1 3 16,0-35-6-16,0 0 6 0,-1 32-6 0,1-4 6 0,0-28-1 16,0 0 1-16,-4 27 0 0,1-6 0 0,3-21-1 15,0 0 1-15,-2 18 0 0,-1-2 0 0,3-16-1 16,0 0 1-16,-4 8 0 0,2-1 0 0,2-7 0 15,0 0 0-15,0 9 1 0,-3-6-1 0,3-3-58 16,0 0 58-16,0 4-57 0,0-4 57 0,0 0-125 16,0 0 125-16,0 0-124 0,0 0 124 0,0 0-576 15</inkml:trace>
  <inkml:trace contextRef="#ctx0" brushRef="#br1" timeOffset="181162.43">8005 3524 113 0,'0'0'0'16,"3"0"0"-16,3-4 0 0,-6 4 37 0,0 0-37 0,-16 16 37 15,-12 11-37-15,28-27 32 0,0 0-32 0,-24 23 32 16,-2 2-32-16,26-25 39 0,0 0-39 0,-25 28 39 16,3-1-39-16,22-27 45 0,0 0-45 0,-20 26 45 15,7-2-45-15,13-24 28 0,0 0-28 0,-13 17 28 16,1 2-28-16,12-19 17 0,0 0-17 0,-9 12 17 15,4-7-17-15,5-5 5 0,0 0-5 0,-5 7 6 16,3 0-6-16,2-7 15 0,0 0-15 0,-2 1 15 16,4 3-15-16,-2-4 3 0,0 0-3 0,2-5 4 15,3-2-4-15,-5 7 6 0,0 0-6 0,9-9 6 16,0-6-6-16,-9 15 7 0,0 0-7 0,8-16 8 0,8-3-8 16,-16 19 3-16,0 0-3 0,10-17 3 0,6-1-3 15,-16 18-2-15,0 0 2 0,12-18-2 0,2-4 2 16,-14 22 1-16,0 0-1 0,16-19 2 0,-2 2-2 0,-14 17 1 15,0 0-1-15,17-20 2 0,2 1-2 0,-19 19 9 16,0 0-9-16,18-19 10 0,1 3-10 0,-19 16 16 16,0 0-16-16,19-13 17 0,-1-3-17 0,-18 16 14 15,0 0-14-15,17-12 15 0,-5-1-15 0,-12 13 26 16,0 0-26-16,12-12 26 0,2 3-26 0,-14 9 12 16,0 0-12-16,9-8 13 0,-2-1-13 0,-7 9 35 0,0 0-35 15,5-3 36-15,-1-1-36 0,-4 4 18 0,0 0-18 16,0 0 19-16,5 0-19 0,-5 0 41 0,0 0-41 15,0 0 42-15,0 0-42 0,0 0 43 0,0 0-43 16,0 0 44-16,0 0-44 0,0 0 46 0,0 0-46 0,0 0 46 16,0 4-46-16,0-4 36 0,0 0-36 0,0 0 37 15,3 3-37-15,-3-3 26 0,0 0-26 0,2 5 26 16,0 2-26-16,-2-7 34 0,0 0-34 0,2 5 35 16,1 2-35-16,-3-7 12 0,0 0-12 0,0 9 13 15,4 3-13-15,-4-12 30 0,0 0-30 0,8 15 30 16,1 9-30-16,-9-24 5 0,0 0-5 0,9 24 6 15,3 7-6-15,-12-31 26 0,0 0-26 0,10 31 26 16,3 5-26-16,-13-36 20 0,0 0-20 0,15 36 20 16,-1-1-20-16,-14-35 1 0,0 0-1 0,12 35 2 15,2 1-2-15,-14-36-1 0,0 0 1 0,11 27 0 16,-1-6 0-16,-10-21 0 0,0 0 0 0,12 22 0 0,-5-7 0 16,-7-15 1-16,0 0-1 0,9 12 1 0,-4-3-1 15,-5-9 1-15,0 0-1 0,4 7 1 0,-4-2-1 16,0-5 0-16,0 0 0 0,0 3 0 0,-4-3 0 0,4 0-10 15,0 0 10-15,-3 0-10 0,1 0 10 0,2 0-91 16,0 0 91-16,-3 0-90 0,-4 0 90 0,7 0-205 16,0 0 205-16,-6 0-204 0,-2 0 204 0,-6 0-563 15</inkml:trace>
  <inkml:trace contextRef="#ctx0" brushRef="#br1" timeOffset="182197.09">7792 3901 203 0,'0'0'0'0,"4"0"0"15,5-4 0-15,-9 4-32 0,0 0 32 0,5 0-32 16,-2 0 32-16,-3 0 50 0,0 0-50 0,6 0 50 0,-6 4-50 16,0-4 42-16,0 0-42 0,3 5 42 0,-1-2-42 15,-2-3 45-15,0 0-45 0,3 9 45 0,1 1-45 16,-4-10 66-16,0 0-66 0,9 12 66 0,-1 0-66 15,-8-12 57-15,0 0-57 0,9 21 57 0,3-2-57 0,-12-19 46 16,0 0-46-16,9 20 46 0,3 2-46 0,-12-22 32 16,0 0-32-16,12 24 32 0,-3-3-32 0,-9-21 23 15,0 0-23-15,10 22 24 0,1 2-24 0,-11-24 9 16,0 0-9-16,9 17 10 0,-1 2-10 0,-8-19 18 16,0 0-18-16,9 16 18 0,0-4-18 0,-9-12 14 15,0 0-14-15,5 8 15 0,4 1-15 0,-9-9 4 16,0 0-4-16,12 1 4 0,0-2-4 0,-12 1 7 0,0 0-7 15,12-5 8-15,2-7-8 0,-14 12 3 0,0 0-3 16,16-12 3-16,-2-4-3 0,-14 16 5 0,0 0-5 16,17-19 6-16,4 2-6 0,-21 17 13 0,0 0-13 0,21-22 13 15,3-2-13-15,-24 24 3 0,0 0-3 0,20-24 4 16,-1 0-4-16,-19 24 3 0,0 0-3 0,21-24 3 16,-4 2-3-16,-17 22 5 0,0 0-5 0,17-17 5 15,-3 1-5-15,-14 16 2 0,0 0-2 0,13-12 3 16,-1 0-3-16,-12 12 5 0,0 0-5 0,5-7 5 15,2 1-5-15,-7 6 7 0,0 0-7 0,2-2 7 16,-1-2-7-16,-1 4 7 0,0 0-7 0,0 0 8 16,0 0-8-16,0 0 3 0,0 0-3 0,-3 4 4 15,-1-2-4-15,4-2 0 0,0 0 0 0,-5 6 1 16,-3 3-1-16,8-9-8 0,0 0 8 0,-11 10-7 16,1 2 7-16,10-12-74 0,0 0 74 0,-9 16-74 0,-3 4 74 15,12-20-66-15,0 0 66 0,-12 16-66 0,3 2 66 16,9-18-44-16,0 0 44 0,-12 18-43 0,3 0 43 15,9-18-33-15,0 0 33 0,-12 16-33 0,3-4 33 0,9-12-8 16,0 0 8-16,-12 17-8 0,1 2 8 0,11-19 6 16,0 0-6-16,-15 19 7 0,1 5-7 0,14-24 57 15,0 0-57-15,-12 20 57 0,-6 4-57 0,18-24 41 16,0 0-41-16,-17 31 41 0,-2 0-41 0,19-31 37 16,0 0-37-16,-20 36 37 0,5 0-37 0,15-36 25 15,0 0-25-15,-18 34 26 0,1 5-26 0,17-39 34 16,0 0-34-16,-12 36 35 0,-1 0-35 0,13-36 12 15,0 0-12-15,-12 31 13 0,7-3-13 0,5-28 20 0,0 0-20 16,-5 24 20-16,5-4-20 0,0-20 15 0,0 0-15 16,2 19 15-16,5-4-15 0,-7-15 4 0,0 0-4 0,8 12 5 15,10-5-5-15,-18-7 3 0,0 0-3 0,14 2 3 16,5-5-3-16,-19 3 5 0,0 0-5 0,22-2 6 16,5-5-6-16,-27 7 6 0,0 0-6 0,27-9 7 15,5 1-7-15,-32 8 22 0,0 0-22 0,36-7 23 16,4 0-23-16,-40 7 21 0,0 0-21 0,51-2 21 15,12 2-21-15,-63 0 24 0,0 0-24 0,61 4 25 16,5 4-25-16,-66-8 3 0,0 0-3 0,68 12 4 16,0 0-4-16,-68-12 15 0,0 0-15 0,85 9 15 15,13 1-15-15,-98-10-40 0,0 0 40 0,92 2-39 16,2-4 39-16,-94 2-99 0,0 0 99 0,183-3-772 16,-366 6 772-16</inkml:trace>
  <inkml:trace contextRef="#ctx0" brushRef="#br1" timeOffset="195094.93">16574 15031 270 0,'0'0'0'0,"9"-3"0"0,7-9 0 0,-16 12 31 15,0 0-31-15,7-6 31 0,-2 3-31 0,-5 3 8 16,0 0-8-16,4-2 9 0,-4 2-9 0,0 0 33 15,0 0-33-15,0 0 33 0,0 4-33 0,0-4 22 16,0 0-22-16,0 3 23 0,1 2-23 0,-1-5 51 0,0 0-51 16,7 7 51-16,4 0-51 0,-11-7 46 0,0 0-46 15,10 5 47-15,4 0-47 0,-14-5 20 0,0 0-20 16,16 4 20-16,3-1-20 0,-19-3 43 0,0 0-43 16,19 4 44-16,0-3-44 0,-19-1 38 0,0 0-38 0,21 0 38 15,4 0-38-15,-25 0 33 0,0 0-33 0,20 2 33 16,7 0-33-16,-27-2 15 0,0 0-15 0,24 1 15 15,6 1-15-15,-30-2 31 0,0 0-31 0,29 0 31 16,6 0-31-16,-35 0 10 0,0 0-10 0,33 0 11 16,4 0-11-16,-37 0 36 0,0 0-36 0,36 2 36 15,-1 0-36-15,-35-2 11 0,0 0-11 0,33 3 11 16,0 2-11-16,-33-5 6 0,0 0-6 0,30 5 6 16,0 0-6-16,-30-5 24 0,0 0-24 0,27 6 25 15,0 0-25-15,-27-6 5 0,0 0-5 0,27 6 6 0,3-3-6 16,-30-3 16-16,0 0-16 0,30 3 17 0,-1-3-17 15,-29 0 23-15,0 0-23 0,30 0 24 0,1 0-24 16,-31 0 38-16,0 0-38 0,32 0 38 0,-1 0-38 16,-31 0 6-16,0 0-6 0,24 4 7 0,-3 1-7 15,-21-5 12-15,0 0-12 0,19 9 13 0,-1 1-13 0,-18-10 25 16,0 0-25-16,14 8 26 0,-4-1-26 0,-10-7 41 16,0 0-41-16,9 5 42 0,-2 0-42 0,-7-5 32 15,0 0-32-15,5 4 32 0,-1-1-32 0,-4-3 24 16,0 0-24-16,0 4 25 0,0-1-25 0,0-3 27 15,0 0-27-15,3 0 27 0,2 0-27 0,-5 0 32 16,0 0-32-16,9 0 33 0,2-7-33 0,-11 7 6 16,0 0-6-16,10-3 6 0,-1-2-6 0,-9 5 11 0,0 0-11 15,8-5 11-15,1-2-11 0,-9 7 16 0,0 0-16 16,7-5 17-16,0 0-17 0,-7 5 3 0,0 0-3 16,7 3 3-16,2 4-3 0,-9-7-126 0,0 0 126 0,12 27-125 15,-2 16 125-15,13 27-1098 0</inkml:trace>
  <inkml:trace contextRef="#ctx0" brushRef="#br1" timeOffset="-158840.62">23627 14570 449 0,'0'0'0'0,"0"0"0"0,0 0 0 0,0 0 95 15,0 0-95-15,0 0 96 0,0 0-96 0,0 0 66 16,0 0-66-16,0 0 67 0,20-10-67 0,-20 10 49 15,0 0-49-15,18-5 50 0,8-2-50 0,-26 7 10 16,0 0-10-16,30-4 11 0,3 1-11 0,-33 3 20 16,0 0-20-16,36 0 20 0,3 0-20 0,-39 0 14 15,0 0-14-15,40 0 15 0,1 0-15 0,-41 0 15 16,0 0-15-16,41 0 16 0,-3 0-16 0,-38 0 16 0,0 0-16 16,35-2 17-16,-2-1-17 0,-33 3 15 0,0 0-15 15,29-5 16-15,-1 0-16 0,-28 5 9 0,0 0-9 16,25-6 10-16,-4 1-10 0,-21 5 4 0,0 0-4 0,17-3 4 15,-1 3-4-15,-16 0-64 0,0 0 64 0,10-4-63 16,-1 3 63-16,-9 1-150 0,0 0 150 0,3-2-149 16,-1 2 149-16,5-2-397 0</inkml:trace>
  <inkml:trace contextRef="#ctx0" brushRef="#br1" timeOffset="-158586.89">23792 14659 796 0,'0'0'0'0,"28"-10"0"0,17-5 0 16,-45 15 116-16,0 0-116 0,7-2 116 0,-17 9-116 16,10-7 82-16,0 0-82 0,3 7 82 0,6 1-82 0,-9-8 58 15,0 0-58-15,19 10 59 0,9 2-59 0,-28-12 15 16,0 0-15-16,33 12 15 0,7 0-15 0,-40-12 20 15,0 0-20-15,45 12 20 0,6 0-20 0,-51-12-84 16,0 0 84-16,54 17-84 0,3 2 84 0,-57-19-114 16,0 0 114-16,112 36-714 0,-224-72 714 0</inkml:trace>
  <inkml:trace contextRef="#ctx0" brushRef="#br1" timeOffset="-154937.4">24825 14022 259 0,'0'0'0'0,"0"0"0"0,0 0 0 0,0 0 11 16,0 0-11-16,0 0 11 0,-3 41-11 0,3-41 43 15,0 0-43-15,1 41 43 0,5 12-43 0,-6-53 62 16,0 0-62-16,7 57 62 0,1 5-62 0,-8-62 58 15,0 0-58-15,7 63 59 0,5 0-59 0,-12-63 91 16,0 0-91-16,11 55 92 0,-1-7-92 0,-10-48 109 0,0 0-109 16,9 36 110-16,1-9-110 0,-10-27 82 0,0 0-82 15,9 18 82-15,3-12-82 0,-12-6 84 0,0 0-84 16,11-5 84-16,-2-12-84 0,-9 17 70 0,0 0-70 0,12-26 70 16,0-11-70-16,-12 37 43 0,0 0-43 0,16-45 44 15,3-8-44-15,-19 53 22 0,0 0-22 0,24-56 22 16,8-6-22-16,-32 62 41 0,0 0-41 0,31-57 41 15,2 4-41-15,-33 53 7 0,0 0-7 0,31-44 7 16,2 4-7-16,-33 40 19 0,0 0-19 0,27-29 20 16,-5 10-20-16,-22 19-16 0,0 0 16 0,19-13-15 15,-5 8 15-15,-14 5-209 0,0 0 209 0,14 0-208 16,0 6 208-16,14 1-863 0</inkml:trace>
  <inkml:trace contextRef="#ctx0" brushRef="#br1" timeOffset="-154381.56">25438 14228 751 0,'0'0'0'0,"-5"-7"0"0,0-7 0 0,5 14 72 16,0 0-72-16,0 9 72 0,3 9-72 0,-3-18 48 0,0 0-48 16,0 26 48-16,0 8-48 0,0-34 18 0,0 0-18 15,-3 41 19-15,-1 9-19 0,4-50 4 0,0 0-4 16,-7 55 4-16,0 5-4 0,7-60 36 0,0 0-36 0,-10 62 37 16,0 1-37-16,10-63 35 0,0 0-35 0,-9 53 35 15,4-7-35-15,5-46 38 0,0 0-38 0,-6 36 38 16,3-10-38-16,3-26 10 0,0 0-10 0,-2 17 10 15,2-12-10-15,0-5 3 0,0 0-3 0,5-8 3 16,-1-16-3-16,-4 24-20 0,0 0 20 0,7-33-20 16,3-10 20-16,-10 43-75 0,0 0 75 0,9-46-74 15,0-5 74-15,-9 51-80 0,0 0 80 0,7-52-80 16,1-2 80-16,-8 54-42 0,0 0 42 0,11-52-41 16,-1 1 41-16,-10 51-9 0,0 0 9 0,11-43-8 15,1 7 8-15,-12 36-3 0,0 0 3 0,14-27-3 16,0 8 3-16,-14 19 0 0,0 0 0 0,14-9 1 15,0 11-1-15,-14-2 5 0,0 0-5 0,17 15 5 0,2 13-5 16,-19-28 15-16,0 0-15 0,21 37 16 0,2 13-16 16,-23-50 23-16,0 0-23 0,19 55 24 0,4 10-24 0,-23-65 7 15,0 0-7-15,17 58 8 0,-1 4-8 0,-16-62 17 16,0 0-17-16,12 51 17 0,-2-8-17 0,-10-43 8 16,0 0-8-16,9 38 9 0,-2-13-9 0,-7-25 3 15,0 0-3-15,5 21 4 0,-3-9-4 0,-2-12-136 16,0 0 136-16,2 3-136 0,0-9 136 0,1 2-443 15</inkml:trace>
  <inkml:trace contextRef="#ctx0" brushRef="#br1" timeOffset="-154185.69">25410 14604 897 0,'0'0'0'0,"11"4"0"16,6 1 0-16,-17-5 115 0,0 0-115 0,14 5 116 15,4-1-116-15,-18-4 70 0,0 0-70 0,29 5 70 16,8 2-70-16,-37-7 51 0,0 0-51 0,40 6 52 16,5 3-52-16,-45-9-78 0,0 0 78 0,44 9-77 15,-1-1 77-15,-43-8-195 0,0 0 195 0,40 14-194 16,-3 3 194-16,40 14-512 0</inkml:trace>
  <inkml:trace contextRef="#ctx0" brushRef="#br1" timeOffset="-153827.65">24656 15110 897 0,'0'0'0'0,"14"-4"0"0,3-2 0 0,-17 6 99 0,0 0-99 0,16-2 99 16,2 4-99-16,-18-2 72 0,0 0-72 0,31 1 72 15,11 4-72-15,-42-5 50 0,0 0-50 0,50 2 50 16,11 0-50-16,-61-2 1 0,0 0-1 0,77 2 1 15,12-1-1-15,-89-1 5 0,0 0-5 0,115-5 6 16,21-5-6-16,-136 10-10 0,0 0 10 0,125-9-9 16,2 1 9-16,-127 8-159 0,0 0 159 0,253-17-779 15,-506 34 779-15</inkml:trace>
  <inkml:trace contextRef="#ctx0" brushRef="#br1" timeOffset="-152115.1">25186 15310 393 0,'0'0'0'0,"0"0"0"16,3 2 0-16,-3-2 15 0,0 0-15 0,0 0 16 16,0 0-16-16,0 0 43 0,0 0-43 0,0 0 44 15,0 0-44-15,0 0 64 0,0 0-64 0,0 3 64 16,0 3-64-16,0-6 62 0,0 0-62 0,2 17 63 15,0 8-63-15,-2-25 53 0,0 0-53 0,3 36 53 16,6 11-53-16,-9-47 51 0,0 0-51 0,3 49 52 16,4 8-52-16,-7-57 43 0,0 0-43 0,6 58 44 15,-1-1-44-15,-5-57 18 0,0 0-18 0,3 51 19 0,2-5-19 16,-5-46 31-16,0 0-31 0,0 41 31 0,0-5-31 16,0-36 11-16,0 0-11 0,0 29 11 0,0-6-11 15,0-23 2-15,0 0-2 0,-5 20 2 0,2-3-2 0,3-17-77 16,0 0 77-16,-4 14-76 0,3-4 76 0,1-10-130 15,0 0 130-15,-6 9-130 0,-2-4 130 0,-6 9-487 16</inkml:trace>
  <inkml:trace contextRef="#ctx0" brushRef="#br1" timeOffset="-151784.8">24912 15975 527 0,'0'0'0'0,"11"-2"0"16,4-3 0-16,-15 5 48 0,0 0-48 0,11-2 48 15,-2 2-48-15,-9 0 38 0,0 0-38 0,13 2 38 16,7 2-38-16,-20-4 15 0,0 0-15 0,26 3 16 15,7 2-16-15,-33-5 31 0,0 0-31 0,36 2 31 16,6-2-31-16,-42 0 40 0,0 0-40 0,42-4 40 16,2-1-40-16,-44 5 33 0,0 0-33 0,36-7 34 0,-1 1-34 15,-35 6 15-15,0 0-15 0,30-7 15 0,-4 0-15 16,-26 7 13-16,0 0-13 0,17-5 14 0,-1 1-14 16,-16 4-112-16,0 0 112 0,12-3-111 0,-3-1 111 15,12-2-492-15</inkml:trace>
  <inkml:trace contextRef="#ctx0" brushRef="#br1" timeOffset="-151484.44">24717 15427 1099 0,'0'0'0'16,"5"0"0"-16,6 0 0 0,-11 0 47 0,0 0-47 0,15-2 48 15,8-7-48-15,-23 9 31 0,0 0-31 0,28-3 31 16,5 1-31-16,-33 2 3 0,0 0-3 0,38-1 4 16,6-1-4-16,-44 2-1 0,0 0 1 0,49-2 0 15,6 2 0-15,-55 0 0 0,0 0 0 0,56 0 0 16,2 0 0-16,-58 0-1 0,0 0 1 0,54 0-1 15,-4 2 1-15,-50-2-179 0,0 0 179 0,47 2-179 16,-3-1 179-16,46 3-572 0</inkml:trace>
  <inkml:trace contextRef="#ctx0" brushRef="#br1" timeOffset="-150553.42">25869 15858 214 0,'0'0'0'0,"0"0"0"16,0-5 0-16,0 5 115 0,0 0-115 0,0-5 115 16,-2-2-115-16,2 7 104 0,0 0-104 0,0-7 104 15,0 1-104-15,0 6 96 0,0 0-96 0,0-7 97 16,0 2-97-16,0 5 81 0,0 0-81 0,-5-6 81 15,1 1-81-15,4 5 58 0,0 0-58 0,-3-3 59 16,-3-1-59-16,6 4 35 0,0 0-35 0,-5 0 36 16,2 0-36-16,3 0 10 0,0 0-10 0,-11 6 10 15,-4 2-10-15,15-8 6 0,0 0-6 0,-16 12 6 16,-1 2-6-16,17-14 13 0,0 0-13 0,-18 17 14 16,2 4-14-16,16-21 8 0,0 0-8 0,-14 22 8 15,1 0-8-15,13-22 3 0,0 0-3 0,-9 22 4 0,4 2-4 16,5-24 6-16,0 0-6 0,3 26 7 0,6 0-7 15,-9-26 3-15,0 0-3 0,14 24 3 0,3 0-3 0,-17-24 0 16,0 0 0-16,21 20 0 0,2-4 0 0,-23-16-1 16,0 0 1-16,22 13 0 0,3-4 0 0,-25-9-40 15,0 0 40-15,21 7-39 0,-2-2 39 0,-19-5-115 16,0 0 115-16,17 3-115 0,1-1 115 0,17 3-651 16</inkml:trace>
  <inkml:trace contextRef="#ctx0" brushRef="#br1" timeOffset="-149622.87">26229 15824 897 0,'0'0'0'0,"0"0"0"16,-5 0 0-16,5 0 127 0,0 0-127 0,0 0 127 15,4-5-127-15,-4 5-34 0,0 0 34 0,3-3-34 0,2-1 34 16,-5 4 0-16,0 0 0 0,2-2 0 0,0 1 0 15,-2 1 0-15,0 0 0 0,0 0 0 0,3 0 0 16,-3 0 0-16,0 0 0 0,0 0 0 0,0 5 0 0,0-5 1 16,0 0-1-16,-3 8 1 0,-1 4-1 0,4-12 5 15,0 0-5-15,-8 18 5 0,-3 2-5 0,11-20 3 16,0 0-3-16,-12 24 4 0,-4 2-4 0,16-26 12 16,0 0-12-16,-14 26 12 0,0-1-12 0,14-25 8 15,0 0-8-15,-10 26 8 0,1-2-8 0,9-24 8 16,0 0-8-16,0 24 9 0,9-4-9 0,-9-20 8 15,0 0-8-15,10 19 8 0,6-5-8 0,-16-14 15 16,0 0-15-16,21 9 15 0,0-6-15 0,-21-3 8 0,0 0-8 16,22 0 8-16,5-3-8 0,-27 3 15 0,0 0-15 15,24-6 16-15,-1 0-16 0,-23 6 8 0,0 0-8 0,19-6 9 16,-2 1-9-16,-17 5 3 0,0 0-3 0,16-7 4 16,-4 2-4-16,-12 5 0 0,0 0 0 0,12-3 1 15,0 1-1-15,-12 2-54 0,0 0 54 0,11-2-53 16,-2 1 53-16,-9 1-125 0,0 0 125 0,8-4-125 15,-1 1 125-15,9-4-599 0</inkml:trace>
  <inkml:trace contextRef="#ctx0" brushRef="#br1" timeOffset="-149440.82">26405 15982 908 0,'0'0'0'0,"0"15"0"0,-2 11 0 15,2-26 100-15,0 0-100 0,-1 34 100 0,-3 9-100 16,4-43 73-16,0 0-73 0,-3 46 73 0,1 6-73 0,2-52 33 16,0 0-33-16,0 49 34 0,0 3-34 0,0-52-183 15,0 0 183-15,0 37-182 0,2-6 182 0,-1 38-612 16</inkml:trace>
  <inkml:trace contextRef="#ctx0" brushRef="#br1" timeOffset="-146200.1">26970 14097 225 0,'0'0'0'0,"-11"17"0"0,-4 6 0 0,15-23 60 15,0 0-60-15,-16 31 61 0,-7 8-61 0,23-39 70 16,0 0-70-16,-21 46 71 0,0 9-71 0,21-55 67 16,0 0-67-16,-17 60 67 0,3 5-67 0,14-65 48 15,0 0-48-15,-9 91 48 0,4 17-48 0,5-108 33 16,0 0-33-16,4 101 33 0,6 0-33 0,-10-101 33 16,0 0-33-16,23 91 33 0,8-9-33 0,-31-82 13 15,0 0-13-15,35 67 13 0,5-12-13 0,-40-55 42 0,0 0-42 16,40 41 42-16,2-14-42 0,-42-27 37 0,0 0-37 15,31 17 38-15,-5-10-38 0,-26-7 23 0,0 0-23 16,23 0 24-16,-2-7-24 0,-21 7-87 0,0 0 87 0,19-10-87 16,-2-7 87-16,-17 17-118 0,0 0 118 0,18-24-118 15,-1-5 118-15,18-24-414 0</inkml:trace>
  <inkml:trace contextRef="#ctx0" brushRef="#br1" timeOffset="-145749.37">27309 14740 583 0,'0'0'0'0,"7"-4"0"0,6-3 0 15,-13 7 88-15,0 0-88 0,15-12 88 0,4-3-88 16,-19 15 60-16,0 0-60 0,23-20 60 0,5-4-60 0,-28 24 37 15,0 0-37-15,29-28 38 0,6-1-38 0,-35 29 18 16,0 0-18-16,33-33 18 0,1-3-18 0,-34 36 17 16,0 0-17-16,33-37 17 0,-2-4-17 0,-31 41 17 15,0 0-17-15,30-40 17 0,-4-1-17 0,-26 41 9 16,0 0-9-16,24-39 9 0,1 1-9 0,-25 38 16 16,0 0-16-16,22-31 17 0,1 4-17 0,-23 27 14 15,0 0-14-15,17-17 15 0,-3 1-15 0,-14 16 9 0,0 0-9 16,12-3 9-16,1 8-9 0,-13-5 9 0,0 0-9 15,8 19 10-15,1 12-10 0,-9-31 15 0,0 0-15 16,7 42 15-16,-2 8-15 0,-5-50 3 0,0 0-3 0,4 57 4 16,-3 1-4-16,-1-58 2 0,0 0-2 0,2 56 3 15,-2-1-3-15,0-55 1 0,0 0-1 0,0 48 2 16,0-7-2-16,0-41 1 0,0 0-1 0,0 35 1 16,-2-6-1-16,2-29 3 0,0 0-3 0,0 22 4 15,0-5-4-15,0-17-20 0,0 0 20 0,6 12-20 16,1-7 20-16,-7-5-186 0,0 0 186 0,12-3-185 15,5-9 185-15,9-4-508 0</inkml:trace>
  <inkml:trace contextRef="#ctx0" brushRef="#br1" timeOffset="-145402.46">28370 14342 561 0,'0'0'0'0,"-14"7"0"0,-7 3 0 0,21-10 102 16,0 0-102-16,-7 19 102 0,6 9-102 0,1-28 73 15,0 0-73-15,-2 27 73 0,2 7-73 0,0-34 47 0,0 0-47 16,-2 38 48-16,2 5-48 0,0-43 24 0,0 0-24 15,-1 38 25-15,-1-2-25 0,2-36 34 0,0 0-34 16,-2 32 34-16,0-3-34 0,2-29 19 0,0 0-19 0,-1 26 20 16,-1-6-20-16,2-20 18 0,0 0-18 0,-2 16 19 15,2-4-19-15,0-12 5 0,0 0-5 0,2 7 5 16,1-6-5-16,-3-1-135 0,0 0 135 0,4-5-135 16,1-8 135-16,-5 13-165 0,0 0 165 0,0-18-165 15,-2-4 165-15,1-15-356 0</inkml:trace>
  <inkml:trace contextRef="#ctx0" brushRef="#br1" timeOffset="-145178.75">28161 14534 393 0,'0'0'0'0,"7"4"0"16,5-1 0-16,-12-3 61 0,0 0-61 0,9 2 62 0,0-2-62 15,-9 0 45-15,0 0-45 0,12 0 46 0,4 0-46 16,-16 0 63-16,0 0-63 0,24 1 64 0,6 3-64 15,-30-4 36-15,0 0-36 0,35 3 37 0,6 1-37 0,-41-4 46 16,0 0-46-16,42 0 46 0,3-4-46 0,-45 4 28 16,0 0-28-16,46-3 28 0,-1-4-28 0,-45 7 26 15,0 0-26-15,42-9 26 0,0-3-26 0,-42 12-134 16,0 0 134-16,41-12-134 0,0-1 134 0,40-13-461 16</inkml:trace>
  <inkml:trace contextRef="#ctx0" brushRef="#br1" timeOffset="-144202.65">29151 13974 337 0,'0'0'0'0,"-9"10"0"16,-3 6 0-16,12-16 23 0,0 0-23 0,2 19 24 16,6 1-24-16,-8-20 9 0,0 0-9 0,7 29 9 15,2 5-9-15,-9-34 44 0,0 0-44 0,7 43 44 16,0 9-44-16,-7-52 44 0,0 0-44 0,3 55 45 16,-3 6-45-16,0-61 56 0,0 0-56 0,0 58 57 0,0 2-57 15,0-60 56-15,0 0-56 0,0 54 57 0,-1-12-57 16,1-42 40-16,0 0-40 0,-2 41 40 0,0-6-40 15,2-35 41-15,0 0-41 0,-2 27 42 0,1-6-42 0,1-21 51 16,0 0-51-16,3 13 52 0,6-7-52 0,-9-6 53 16,0 0-53-16,16-9 53 0,4-12-53 0,-20 21 44 15,0 0-44-15,25-27 44 0,4-11-44 0,-29 38 48 16,0 0-48-16,30-37 48 0,1-4-48 0,-31 41 6 16,0 0-6-16,32-35 6 0,1 3-6 0,-33 32 7 15,0 0-7-15,31-24 7 0,2 7-7 0,-33 17 8 16,0 0-8-16,37-11 8 0,3 6-8 0,-40 5-2 0,0 0 2 15,45-3-1-15,4 1 1 0,-49 2-21 0,0 0 21 16,52-5-21-16,2-4 21 0,-54 9-8 0,0 0 8 16,51-15-8-16,-2-13 8 0,-49 28-5 0,0 0 5 0,43-29-5 15,-3-5 5-15,-40 34 0 0,0 0 0 0,32-32 0 16,-6-3 0-16,-26 35 6 0,0 0-6 0,17-31 7 16,-8 1-7-16,-9 30 16 0,0 0-16 0,2-26 17 15,-9 2-17-15,7 24 15 0,0 0-15 0,-7-17 16 16,-2 3-16-16,9 14 16 0,0 0-16 0,-10-3 17 15,-1 6-17-15,11-3 0 0,0 0 0 0,-12 24 0 16,-2 17 0-16,14-41 0 0,0 0 0 0,-10 53 0 16,3 12 0-16,7-65 0 0,0 0 0 0,-4 69 0 15,2 6 0-15,2-75 0 0,0 0 0 0,-1 89 0 16,1 16 0-16,0-105-2 0,0 0 2 0,-2 82-1 16,0-12 1-16,2-70-2 0,0 0 2 0,-2 47-1 0,-1-22 1 15,3-25-1-15,0 0 1 0,-4 23-1 0,1-11 1 16,3-12 0-16,0 0 0 0,-4 10 0 0,1-5 0 15,3-5 18-15,0 0-18 0,-9-2 18 0,-5-6-18 16,14 8 15-16,0 0-15 0,-10-17 16 0,-1-9-16 0,11 26 28 16,0 0-28-16,-1-28 28 0,6-2-28 0,-5 30 6 15,0 0-6-15,10-26 7 0,8-1-7 0,-18 27 1 16,0 0-1-16,22-26 2 0,6 4-2 0,-28 22 1 16,0 0-1-16,35-21 1 0,9 0-1 0,-44 21 8 15,0 0-8-15,48-22 8 0,10-2-8 0,-58 24 0 16,0 0 0-16,52-27 1 0,2-6-1 0,-54 33 0 15,0 0 0-15,47-32 0 0,-1-3 0 0,-46 35 0 0,0 0 0 16,38-32 0-16,-5-1 0 0,-33 33 0 0,0 0 0 16,26-29 0-16,-7 4 0 0,-19 25 2 0,0 0-2 15,14-23 2-15,-7 6-2 0,-7 17 12 0,0 0-12 0,4-7 12 16,-6 7-12-16,2 0 8 0,0 0-8 0,-12 23 9 16,-7 16-9-16,19-39 1 0,0 0-1 0,-20 48 1 15,1 10-1-15,19-58 3 0,0 0-3 0,-14 58 4 16,4 2-4-16,10-60-1 0,0 0 1 0,-5 50 0 15,5-7 0-15,0-43-1 0,0 0 1 0,7 38 0 16,8-11 0-16,-15-27-9 0,0 0 9 0,19 15-8 16,8-11 8-16,-27-4-118 0,0 0 118 0,29-10-117 15,4-14 117-15,30-11-955 0</inkml:trace>
  <inkml:trace contextRef="#ctx0" brushRef="#br1" timeOffset="-143706.79">30853 14327 987 0,'0'0'0'0,"-7"2"0"0,-4 3 0 0,11-5 102 16,0 0-102-16,-5 5 103 0,3 0-103 0,2-5 55 15,0 0-55-15,-3 10 55 0,-1 4-55 0,4-14 30 16,0 0-30-16,-7 21 30 0,-3 3-30 0,10-24 1 0,0 0-1 16,-14 27 1-16,-2 2-1 0,16-29 22 0,0 0-22 15,-15 29 23-15,1 2-23 0,14-31 3 0,0 0-3 16,-12 26 3-16,3-4-3 0,9-22 15 0,0 0-15 0,-5 21 15 16,5-4-15-16,0-17 23 0,0 0-23 0,7 12 24 15,7-5-24-15,-14-7 7 0,0 0-7 0,15 0 7 16,4-9-7-16,-19 9 1 0,0 0-1 0,20-14 2 15,2-6-2-15,-22 20 16 0,0 0-16 0,19-19 17 16,1 0-17-16,-20 19 7 0,0 0-7 0,13-15 7 16,0 1-7-16,-13 14 4 0,0 0-4 0,7-9 4 15,-2 6-4-15,-5 3 21 0,0 0-21 0,3 0 21 16,-3 3-21-16,0-3 2 0,0 0-2 0,0 23 3 16,0 11-3-16,0-34 2 0,0 0-2 0,-1 41 3 15,-3 7-3-15,4-48 18 0,0 0-18 0,-3 48 19 0,1 2-19 16,2-50 7-16,0 0-7 0,0 44 7 0,0-1-7 15,0-43 9-15,0 0-9 0,2 36 10 0,-1-9-10 16,-1-27-90-16,0 0 90 0,4 23-89 0,1-6 89 0,-5-17-133 16,0 0 133-16,0 7-132 0,-2-9 132 0,1 9-839 15</inkml:trace>
  <inkml:trace contextRef="#ctx0" brushRef="#br1" timeOffset="-143302.02">29173 15043 740 0,'0'0'0'0,"9"-2"0"16,5-3 0-16,-14 5 104 0,0 0-104 0,17-5 105 15,6-4-105-15,-23 9 60 0,0 0-60 0,31-6 60 16,10 0-60-16,-41 6 41 0,0 0-41 0,47-3 41 16,8 3-41-16,-55 0 8 0,0 0-8 0,70 0 9 15,10 2-9-15,-80-2 17 0,0 0-17 0,98 1 17 16,17 3-17-16,-115-4 15 0,0 0-15 0,109 2 16 0,3-2-16 15,-112 0 34-15,0 0-34 0,99-4 35 0,-5-4-35 16,-94 8 10-16,0 0-10 0,77-7 11 0,-14-2-11 16,-63 9 30-16,0 0-30 0,43-5 30 0,-18 3-30 0,-25 2-54 15,0 0 54-15,21-1-53 0,-11 1 53 0,-10 0-122 16,0 0 122-16,7 0-122 0,-5 0 122 0,6 0-684 16</inkml:trace>
  <inkml:trace contextRef="#ctx0" brushRef="#br1" timeOffset="-142791.56">29619 15235 886 0,'0'0'0'0,"6"-4"0"15,4-2 0-15,-10 6 103 0,0 0-103 0,14-6 103 16,5 0-103-16,-19 6 67 0,0 0-67 0,25-6 67 16,4 3-67-16,-29 3 13 0,0 0-13 0,32 2 14 15,2 1-14-15,-34-3 5 0,0 0-5 0,33 9 5 16,2 1-5-16,-35-10 2 0,0 0-2 0,32 12 2 16,-4 0-2-16,-28-12 1 0,0 0-1 0,20 10 1 15,-2 4-1-15,-18-14 3 0,0 0-3 0,10 15 4 16,-3 1-4-16,-7-16 20 0,0 0-20 0,2 17 20 0,-5 0-20 15,3-17 22-15,0 0-22 0,-11 21 22 0,-5 3-22 16,16-24 15-16,0 0-15 0,-14 20 15 0,-1 1-15 16,15-21 10-16,0 0-10 0,-16 20 11 0,-1-1-11 15,17-19 34-15,0 0-34 0,-14 19 35 0,0 0-35 0,14-19 17 16,0 0-17-16,-11 12 17 0,4-2-17 0,7-10 5 16,0 0-5-16,0 16 6 0,7-1-6 0,-7-15 16 15,0 0-16-15,14 10 17 0,5-1-17 0,-19-9 32 16,0 0-32-16,27 1 33 0,4-2-33 0,-31 1 4 15,0 0-4-15,33-4 5 0,5-1-5 0,-38 5 18 16,0 0-18-16,37-8 18 0,0-4-18 0,-37 12 15 16,0 0-15-16,34-11 15 0,1 1-15 0,-35 10-15 0,0 0 15 15,32-7-15-15,-5 0 15 0,-27 7-102 0,0 0 102 16,21-3-101-16,-5 0 101 0,-16 3-203 0,0 0 203 16,17-2-202-16,1-5 202 0,17-2-685 0</inkml:trace>
  <inkml:trace contextRef="#ctx0" brushRef="#br1" timeOffset="-142297.54">31233 13768 942 0,'0'0'0'0,"8"7"0"0,8 5 0 0,-16-12 92 16,0 0-92-16,19 24 93 0,6 4-93 0,-25-28 61 0,0 0-61 15,27 41 62-15,5 12-62 0,-32-53 36 0,0 0-36 16,33 65 37-16,3 14-37 0,-36-79 0 0,0 0 0 16,46 104 0-16,4 20 0 0,-50-124 0 0,0 0 0 0,42 116 0 15,-4 4 0-15,-38-120 18 0,0 0-18 0,23 110 19 16,-12-8-19-16,-11-102 39 0,0 0-39 0,-2 96 39 15,-14-7-39-15,16-89 37 0,0 0-37 0,-28 90 37 16,-10-10-37-16,38-80 25 0,0 0-25 0,-45 77 26 16,-8-7-26-16,53-70 27 0,0 0-27 0,-47 59 27 15,4-11-27-15,43-48-79 0,0 0 79 0,-30 32-79 16,11-15 79-16,19-17-111 0,0 0 111 0,-49 50-904 16,98-100 904-16</inkml:trace>
  <inkml:trace contextRef="#ctx0" brushRef="#br1" timeOffset="-136081.35">25128 16304 303 0,'0'0'0'0,"0"0"0"16,2-7 0-16,-2 7 58 0,0 0-58 0,0-3 58 0,0 1-58 16,0 2 73-16,0 0-73 0,0 0 74 0,-5-4-74 15,5 4 74-15,0 0-74 0,-4-1 74 0,3 1-74 16,1 0 54-16,0 0-54 0,0 0 54 0,-4-4-54 0,4 4 40 16,0 0-40-16,0-3 41 0,2-2-41 0,-2 5 35 15,0 0-35-15,3-5 36 0,2-1-36 0,-5 6 8 16,0 0-8-16,7-3 8 0,0 0-8 0,-7 3 19 15,0 0-19-15,9-2 20 0,0 2-20 0,-9 0 14 16,0 0-14-16,9 0 15 0,-1 0-15 0,-8 0 34 16,0 0-34-16,11 0 34 0,-1 0-34 0,-10 0 35 15,0 0-35-15,11-2 35 0,-3 0-35 0,-8 2 22 16,0 0-22-16,9-3 23 0,-2 0-23 0,-7 3 19 0,0 0-19 16,7-4 20-16,-2-1-20 0,-5 5 34 0,0 0-34 0,5-3 35 15,1 1-35-15,-6 2 5 0,0 0-5 0,5-5 5 16,0 3-5-16,-5 2 11 0,0 0-11 0,4-2 11 15,1-1-11-15,-5 3 34 0,0 0-34 0,2-2 34 16,1-1-34-16,-3 3 1 0,0 0-1 0,4-2 1 16,-1 0-1-16,-3 2 20 0,0 0-20 0,4-1 20 15,-3 1-20-15,-1 0 23 0,0 0-23 0,0 0 24 16,5-2-24-16,-5 2 7 0,0 0-7 0,0 0 8 16,4-2-8-16,-4 2 18 0,0 0-18 0,0 0 18 15,0 0-18-15,0 0 14 0,0 0-14 0,0 0 15 16,0 0-15-16,0 0 15 0,0 0-15 0,0 0 16 15,0 0-16-15,0 0 4 0,0 0-4 0,0 0 5 16,0 5-5-16,0-5-46 0,0 0 46 0,0 5-46 16,0 1 46-16,0-6-129 0,0 0 129 0,0 10-974 0,0-20 974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05T15:55:03.37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4372 3716 315 0,'0'0'0'0,"0"0"0"16,0 0 0-16,0 0 53 0,0 0-53 0,0 0 53 0,0 0-53 15,0 0 84-15,0 0-84 0,0 0 85 0,0 0-85 16,0 0 70-16,0 0-70 0,0 0 71 0,0 0-71 0,0 0 59 15,0 0-59-15,0 0 60 0,0 0-60 0,0 0 41 16,0 0-41-16,0 0 42 0,0 0-42 0,0 0 29 16,0 0-29-16,0 0 29 0,0 0-29 0,0 0 24 15,0 0-24-15,0 0 25 0,-22 36-25 0,22-36 15 16,0 0-15-16,-16 31 15 0,0 13-15 0,16-44 28 16,0 0-28-16,-12 43 28 0,4 8-28 0,8-51 12 15,0 0-12-15,-7 52 12 0,3 3-12 0,4-55 18 16,0 0-18-16,-2 46 19 0,-1 2-19 0,3-48 3 15,0 0-3-15,-4 39 4 0,4-3-4 0,0-36 13 0,0 0-13 16,-1 31 14-16,-1-12-14 0,2-19 15 0,0 0-15 0,-2 17 15 16,2-2-15-16,0-15 24 0,0 0-24 15,0 9 25-15,0-2-25 0,0-7 7 0,0 0-7 0,-3 5 7 16,3-2-7-16,0-3-117 0,0 0 117 0,0 0-116 16,3-8 116-16,-3 8-143 0,0 0 143 0,0-9-143 15,-3-1 143-15,1-7-501 0</inkml:trace>
  <inkml:trace contextRef="#ctx0" brushRef="#br0" timeOffset="390.03">13878 4389 158 0,'0'0'0'0,"17"-9"0"0,9-1 0 0,-26 10 114 16,0 0-114-16,9-5 115 0,-6 5-115 0,-3 0 90 15,0 0-90-15,2 0 90 0,2 0-90 0,-4 0 70 16,0 0-70-16,12 5 71 0,5 2-71 0,-17-7 53 16,0 0-53-16,25 9 53 0,6-3-53 0,-31-6 32 15,0 0-32-15,37 12 33 0,1-3-33 0,-38-9 15 16,0 0-15-16,47 9 15 0,0-1-15 0,-47-8 19 0,0 0-19 15,54 4 20-15,-2-4-20 0,-52 0 33 0,0 0-33 16,51 0 33-16,-8-4-33 0,-43 4 27 0,0 0-27 16,39-5 27-16,-6-4-27 0,-33 9 39 0,0 0-39 0,26-6 40 15,-7-3-40-15,-19 9 23 0,0 0-23 0,14-7 24 16,-5 4-24-16,-9 3 35 0,0 0-35 0,5-2 36 16,-3-1-36-16,-2 3-120 0,0 0 120 0,0-7-119 15,-2-2 119-15,2 9-135 0,0 0 135 0,-2-15-135 16,2-6 135-16,-5-18-474 0</inkml:trace>
  <inkml:trace contextRef="#ctx0" brushRef="#br0" timeOffset="750.67">13946 3618 348 0,'0'0'0'0,"8"4"0"0,1-4 0 0,-9 0 62 16,0 0-62-16,9-4 63 0,-6-3-63 0,-3 7 88 16,0 0-88-16,9-5 88 0,1-7-88 0,-10 12 67 15,0 0-67-15,16-8 67 0,5-3-67 0,-21 11 58 16,0 0-58-16,26-5 59 0,4-2-59 0,-30 7 27 0,0 0-27 15,35-5 27-15,6 5-27 0,-41 0 41 0,0 0-41 16,44 0 42-16,5 0-42 0,-49 0 38 0,0 0-38 16,43 5 39-16,3-1-39 0,-46-4 38 0,0 0-38 0,38 5 39 15,-3 2-39-15,-35-7 40 0,0 0-40 0,29 3 40 16,1-1-40-16,-30-2-38 0,0 0 38 0,24-2-38 16,-1-1 38-16,-23 3-100 0,0 0 100 0,24-9-100 15,-3 2 100-15,26-10-662 0</inkml:trace>
  <inkml:trace contextRef="#ctx0" brushRef="#br0" timeOffset="1320.67">14919 4252 247 0,'0'0'0'0,"0"0"0"0,0 0 0 0,0 0 96 0,0 0-96 15,-5 0 97-15,-3 0-97 0,8 0 73 0,0 0-73 0,-7 0 74 16,-2 0-74-16,9 0 55 0,0 0-55 0,-14 9 55 16,-2 3-55-16,16-12 17 0,0 0-17 0,-14 25 17 15,2 11-17-15,12-36 32 0,0 0-32 0,-9 36 32 16,6-2-32-16,3-34 4 0,0 0-4 0,3 36 5 15,10-3-5-15,-13-33 9 0,0 0-9 0,12 26 9 16,0-6-9-16,-12-20 15 0,0 0-15 0,17 9 16 16,6-11-16-16,-23 2 33 0,0 0-33 0,24-10 33 15,-1-14-33-15,-23 24 17 0,0 0-17 0,21-28 17 16,-4-4-17-16,-17 32 36 0,0 0-36 0,13-28 37 16,-5-2-37-16,-8 30 36 0,0 0-36 0,4-24 37 15,-8 1-37-15,4 23 50 0,0 0-50 0,-10-17 50 0,-9-2-50 16,19 19 6-16,0 0-6 0,-14-12 6 0,-4 6-6 15,18 6 22-15,0 0-22 0,-17 0 22 0,-2 6-22 16,19-6-41-16,0 0 41 0,-14 7-40 0,2 7 40 0,12-14-144 16,0 0 144-16,-4 15-143 0,11 4 143 0,-7 17-570 15</inkml:trace>
  <inkml:trace contextRef="#ctx0" brushRef="#br0" timeOffset="1681.73">15325 4134 147 0,'0'0'0'0,"-8"7"0"16,-10 1 0-16,18-8 108 0,0 0-108 0,-2 16 108 15,9 4-108-15,-7-20 88 0,0 0-88 0,6 19 88 16,2 5-88-16,-8-24 86 0,0 0-86 0,7 27 86 15,2 1-86-15,-9-28 50 0,0 0-50 0,9 31 50 16,-1 1-50-16,-8-32 45 0,0 0-45 0,9 24 46 16,3-5-46-16,-12-19 18 0,0 0-18 0,13 12 19 15,-3-9-19-15,-10-3 19 0,0 0-19 0,12-3 20 16,4-9-20-16,-16 12 25 0,0 0-25 0,9-19 26 16,3-8-26-16,-12 27 30 0,0 0-30 0,9-28 30 15,-1 1-30-15,-8 27 31 0,0 0-31 0,5-24 31 16,2-5-31-16,-7 29 13 0,0 0-13 0,4-19 14 0,1 0-14 15,-5 19-11-15,0 0 11 0,0-12-11 0,2 4 11 16,-2 8-118-16,0 0 118 0,3-4-118 0,3 4 118 16,2 0-601-16</inkml:trace>
  <inkml:trace contextRef="#ctx0" brushRef="#br0" timeOffset="2041.09">15677 4125 315 0,'0'0'0'16,"-3"0"0"-16,-2 0 0 0,5 0 120 0,0 0-120 0,0 0 120 15,0 0-120-15,0 0 121 0,0 0-121 0,0 0 122 16,5 5-122-16,-5-5 79 0,0 0-79 0,0 12 79 15,-4 7-79-15,4-19 55 0,0 0-55 0,-3 28 56 16,-4 4-56-16,7-32 25 0,0 0-25 0,-4 38 26 16,-1 1-26-16,5-39 26 0,0 0-26 0,-2 40 26 15,2-4-26-15,0-36 8 0,0 0-8 0,7 30 8 16,6 0-8-16,-13-30 17 0,0 0-17 0,17 22 17 16,0-5-17-16,-17-17 15 0,0 0-15 0,23 10 15 15,1-8-15-15,-24-2 9 0,0 0-9 0,25-5 9 16,-3-7-9-16,-22 12-67 0,0 0 67 0,21-12-66 15,-3 0 66-15,-18 12-139 0,0 0 139 0,17-19-138 0,2-5 138 16,16-15-549-16</inkml:trace>
  <inkml:trace contextRef="#ctx0" brushRef="#br0" timeOffset="2281.96">15526 3942 483 0,'0'0'0'0,"8"0"0"0,8 0 0 0,-16 0 110 0,0 0-110 16,12-2 110-16,6 2-110 0,-18 0 110 15,0 0-110-15,21-3 111 0,5 3-111 0,-26 0 77 0,0 0-77 16,33 0 78-16,5 3-78 0,-38-3 68 0,0 0-68 0,35 4 68 16,0-3-68-16,-35-1 53 0,0 0-53 0,29 4 54 15,-2-4-54-15,-27 0 38 0,0 0-38 0,19 0 39 16,-2 0-39-16,-17 0-161 0,0 0 161 0,14-4-160 15,2 3 160-15,13-3-709 0</inkml:trace>
  <inkml:trace contextRef="#ctx0" brushRef="#br0" timeOffset="2732.25">16289 3819 438 0,'0'0'0'0,"0"0"0"0,0 0 0 0,0 0 161 16,0 0-161-16,0 0 162 0,5 0-162 0,-5 0 141 16,0 0-141-16,3-4 142 0,3 4-142 0,-6 0 105 0,0 0-105 15,7 0 106-15,1 0-106 0,-8 0 90 0,0 0-90 16,9 0 90-16,0 4-90 0,-9-4 60 0,0 0-60 16,14 0 60-16,5 3-60 0,-19-3 36 0,0 0-36 15,19 0 36-15,4 5-36 0,-23-5 17 0,0 0-17 0,22 4 17 16,-1-4-17-16,-21 0 41 0,0 0-41 0,16 3 42 15,1-3-42-15,-17 0 42 0,0 0-42 0,14 0 43 16,-2 0-43-16,-12 0 26 0,0 0-26 0,9-3 26 16,0-1-26-16,-9 4-13 0,0 0 13 0,2-5-13 15,-2-2 13-15,0 7-161 0,0 0 161 0,-2-8-161 16,-2 1 161-16,4 7-171 0,0 0 171 0,-5-5-170 16,-2 1 170-16,-3-8-792 0</inkml:trace>
  <inkml:trace contextRef="#ctx0" brushRef="#br0" timeOffset="2972.61">16170 4052 707 0,'0'0'0'0,"12"-6"0"0,9 0 0 0,-21 6 128 16,0 0-128-16,13 0 129 0,-3 0-129 0,-10 0 125 15,0 0-125-15,16 3 126 0,3 6-126 0,-19-9 96 16,0 0-96-16,23 6 96 0,4 0-96 0,-27-6 47 16,0 0-47-16,28 6 47 0,4 0-47 0,-32-6 33 0,0 0-33 15,33 3 34-15,0 0-34 0,-33-3-107 16,0 0 107-16,64 7-1018 0,-128-14 1018 0</inkml:trace>
  <inkml:trace contextRef="#ctx0" brushRef="#br0" timeOffset="6620.23">17447 3449 527 0,'0'0'0'0,"9"5"0"0,3 2 0 0,-12-7 104 0,0 0-104 15,0 3 104-15,-10-1-104 0,10-2 83 0,0 0-83 16,-7 0 84-16,-2 0-84 0,9 0 38 0,0 0-38 16,-10 3 38-16,-3 4-38 0,13-7 3 0,0 0-3 15,-10 17 4-15,-2 9-4 0,12-26 1 0,0 0-1 0,-12 32 1 16,1 8-1-16,11-40 6 0,0 0-6 0,-9 46 7 16,2 5-7-16,7-51 3 0,0 0-3 0,-3 52 3 15,1 3-3-15,2-55 2 0,0 0-2 0,-2 54 2 16,2 0-2-16,0-54 5 0,0 0-5 0,0 49 5 15,0-1-5-15,0-48 2 0,0 0-2 0,-1 36 2 16,1-5-2-16,0-31 10 0,0 0-10 0,-4 27 11 16,1-6-11-16,3-21 8 0,0 0-8 0,-2 19 9 15,-1-7-9-15,3-12 8 0,0 0-8 0,-2 12 9 16,0-5-9-16,2-7-62 0,0 0 62 0,0 0-62 16,-2 0 62-16,2 0-132 0,0 0 132 0,0-7-132 15,4-9 132-15,1-4-426 0</inkml:trace>
  <inkml:trace contextRef="#ctx0" brushRef="#br0" timeOffset="6786.34">16951 4389 91 0,'0'0'0'0,"8"-12"0"0,5-7 0 0,9-13-9 16</inkml:trace>
  <inkml:trace contextRef="#ctx0" brushRef="#br0" timeOffset="6980.86">16968 4374 214 0,'0'0'0'16,"5"-4"0"-16,6-1 0 0,-11 5 98 0,0 0-98 15,19-7 99-15,7-5-99 0,-26 12 89 0,0 0-89 16,30-12 89-16,6 4-89 0,-36 8 63 0,0 0-63 16,33-7 64-16,2-2-64 0,-35 9 39 0,0 0-39 0,35-3 39 15,-2-1-39-15,-33 4 18 0,0 0-18 0,33 0 18 16,2 0-18-16,-35 0 10 0,0 0-10 0,33 4 11 15,-1-1-11-15,-32-3 26 0,0 0-26 0,29 2 26 16,1 1-26-16,-30-3 36 0,0 0-36 0,24 4 36 16,-1-4-36-16,-23 0 31 0,0 0-31 0,17-4 31 15,-1-1-31-15,-16 5 1 0,0 0-1 0,12-3 1 16,-7-6-1-16,-5 9-144 0,0 0 144 0,4-15-143 16,-4-4 143-16,3-14-469 0</inkml:trace>
  <inkml:trace contextRef="#ctx0" brushRef="#br0" timeOffset="7341.28">16975 3430 102 0,'0'0'0'0,"5"0"0"0,4 0 0 0,-9 0 64 0,0 0-64 16,5-4 64-16,2-1-64 0,-7 5 87 0,0 0-87 15,9-8 88-15,0 1-88 0,-9 7 87 0,0 0-87 0,21-7 87 16,8 2-87-16,-29 5 61 0,0 0-61 0,32-4 62 16,6 4-62-16,-38 0 43 0,0 0-43 0,40 0 44 15,4 0-44-15,-44 0 19 0,0 0-19 0,43 4 20 16,8-1-20-16,-51-3 29 0,0 0-29 0,50 0 29 15,4 0-29-15,-54 0 19 0,0 0-19 0,47 0 20 16,-5 0-20-16,-42 0 46 0,0 0-46 0,35-3 46 16,-6-1-46-16,-29 4 23 0,0 0-23 0,25-3 24 15,-8 1-24-15,-17 2-138 0,0 0 138 0,18-3-137 16,-4-1 137-16,19-4-498 0</inkml:trace>
  <inkml:trace contextRef="#ctx0" brushRef="#br0" timeOffset="8017.37">18008 4052 348 0,'0'0'0'0,"0"0"0"0,0 0 0 15,0 0 96-15,0 0-96 0,-5 3 96 0,-5-3-96 0,10 0 67 16,0 0-67-16,-20 5 68 0,-4 5-68 0,24-10 48 16,0 0-48-16,-24 9 49 0,-4 3-49 0,28-12 37 15,0 0-37-15,-30 22 37 0,0 6-37 0,30-28 22 16,0 0-22-16,-29 27 23 0,4 2-23 0,25-29 35 15,0 0-35-15,-20 34 36 0,0 2-36 0,20-36 30 16,0 0-30-16,-12 33 30 0,2 5-30 0,10-38 8 16,0 0-8-16,-5 32 8 0,5-4-8 0,0-28 19 0,0 0-19 15,7 20 20-15,6-4-20 0,-13-16 8 0,0 0-8 16,18 10 8-16,6-8-8 0,-24-2 3 0,0 0-3 16,23-2 4-16,1-2-4 0,-24 4 0 0,0 0 0 0,21-8 1 15,0-2-1-15,-21 10-155 0,0 0 155 0,19-9-154 16,0-6 154-16,20-9-496 0</inkml:trace>
  <inkml:trace contextRef="#ctx0" brushRef="#br0" timeOffset="8632.44">18296 4086 337 0,'0'0'0'0,"-11"8"0"0,-4 4 0 0,15-12 72 0,0 0-72 15,-4 7 73-15,4-2-73 0,0-5 44 0,0 0-44 0,0 4 45 16,4-1-45-16,-4-3 53 0,0 0-53 0,-4 12 53 15,-3 4-53-15,7-16 27 0,0 0-27 0,-5 15 27 16,-4 6-27-16,9-21 1 0,0 0-1 0,-14 20 2 16,0 4-2-16,14-24 12 0,0 0-12 0,-10 22 13 15,1-4-13-15,9-18 8 0,0 0-8 0,-12 18 8 16,3 1-8-16,9-19 3 0,0 0-3 0,-7 17 3 16,0-1-3-16,7-16 37 0,0 0-37 0,-3 15 37 15,1 1-37-15,2-16 16 0,0 0-16 0,4 12 17 16,4 3-17-16,-8-15 20 0,0 0-20 0,12 9 20 15,6-3-20-15,-18-6 26 0,0 0-26 0,21 2 26 16,3 0-26-16,-24-2 21 0,0 0-21 0,25 0 21 0,1 0-21 16,-26 0 34-16,0 0-34 0,26 0 35 0,-4-2-35 15,-22 2 19-15,0 0-19 0,20-2 20 0,-3 2-20 16,-17 0 29-16,0 0-29 0,12-3 29 0,-3 3-29 16,-9 0 0-16,0 0 0 0,9 0 0 0,-8-3 0 0,-1 3-158 15,0 0 158-15,4-6-158 0,-1 0 158 0,4-6-555 16</inkml:trace>
  <inkml:trace contextRef="#ctx0" brushRef="#br0" timeOffset="8843.29">18473 4298 707 0,'0'0'0'15,"0"14"0"-15,-1 8 0 0,1-22 106 0,0 0-106 0,-2 31 106 16,2 8-106-16,0-39 81 0,0 0-81 0,0 42 82 16,-5 4-82-16,5-46 45 0,0 0-45 0,-4 36 45 15,-1-2-45-15,5-34-181 0,0 0 181 0,-4 27-181 16,1-6 181-16,-4 25-503 0</inkml:trace>
  <inkml:trace contextRef="#ctx0" brushRef="#br0" timeOffset="12580.87">19017 3724 292 0,'0'0'0'0,"0"0"0"16,3 4 0-16,-3-4 112 0,0 0-112 0,6 1 113 15,-3 1-113-15,-3-2 73 0,0 0-73 0,7 2 74 16,0-2-74-16,-7 0 68 0,0 0-68 0,10 3 68 0,4-3-68 15,-14 0 37-15,0 0-37 0,18 0 38 0,1 0-38 16,-19 0 9-16,0 0-9 0,24 0 10 0,6-3-10 0,-30 3 30 16,0 0-30-16,33-4 30 0,0-1-30 0,-33 5 17 15,0 0-17-15,35-3 17 0,-5-6-17 0,-30 9 35 16,0 0-35-16,28-3 36 0,-1-2-36 0,-27 5 29 16,0 0-29-16,21 0 29 0,-7-4-29 0,-14 4 8 15,0 0-8-15,16 0 9 0,-6 4-9 0,-10-4 29 16,0 0-29-16,7 0 29 0,-1 0-29 0,-6 0 35 15,0 0-35-15,3 1 36 0,-3 3-36 0,0-4 12 16,0 0-12-16,0 0 13 0,0 0-13 0,0 0-27 0,0 0 27 16,-3 0-27-16,-3 0 27 0,6 0-143 0,0 0 143 15,-7 0-143-15,-1 0 143 0,-6 3-616 0</inkml:trace>
  <inkml:trace contextRef="#ctx0" brushRef="#br0" timeOffset="12970.13">18907 3921 483 0,'0'0'0'0,"21"-6"0"0,9-3 0 16,-30 9 104-16,0 0-104 0,8 0 105 0,-13 3-105 16,5-3 98-16,0 0-98 0,2 4 98 0,-2 1-98 0,0-5 63 15,0 0-63-15,5 7 64 0,4-4-64 0,-9-3 35 16,0 0-35-16,14 5 35 0,5-1-35 0,-19-4 34 16,0 0-34-16,21 3 34 0,1 1-34 0,-22-4 21 15,0 0-21-15,25 5 21 0,1-2-21 0,-26-3 18 16,0 0-18-16,28 4 18 0,1-3-18 0,-29-1 18 15,0 0-18-15,27 0 18 0,2-1-18 0,-29 1 33 16,0 0-33-16,26-2 34 0,-1 0-34 0,-25 2 35 0,0 0-35 16,21-3 35-16,-2 3-35 0,-19 0 0 0,0 0 0 15,16-4 0-15,-4 3 0 0,-12 1-149 0,0 0 149 16,29-4-844-16,-58 8 844 0</inkml:trace>
  <inkml:trace contextRef="#ctx0" brushRef="#br0" timeOffset="14261.84">20163 3421 315 0,'0'0'0'0,"0"0"0"0,0 0 0 0,0 0 86 0,0 0-86 16,0 0 87-16,0 0-87 0,0 0 80 0,0 0-80 16,0 0 81-16,-12 21-81 0,12-21 73 0,0 0-73 15,-9 24 73-15,-6 10-73 0,15-34 49 0,0 0-49 0,-14 39 49 16,0 4-49-16,14-43 44 0,0 0-44 0,-12 52 44 15,-1 2-44-15,13-54 18 0,0 0-18 0,-8 57 19 16,-1 5-19-16,9-62 12 0,0 0-12 0,-7 56 13 16,2 6-13-16,5-62 34 0,0 0-34 0,-7 48 35 15,2-5-35-15,5-43 4 0,0 0-4 0,-4 36 5 16,2-9-5-16,2-27 10 0,0 0-10 0,0 21 10 16,-3-8-10-16,3-13-39 0,0 0 39 0,0 12-38 15,0-10 38-15,0-2-150 0,0 0 150 0,0 0-150 16,5-9 150-16,2-3-476 0</inkml:trace>
  <inkml:trace contextRef="#ctx0" brushRef="#br0" timeOffset="14592.72">19785 4237 471 0,'0'0'0'0,"9"-6"0"0,5 0 0 0,-14 6 30 16,0 0-30-16,9-6 30 0,-3 3-30 0,-6 3 49 16,0 0-49-16,4-3 49 0,1 3-49 0,-5 0 51 15,0 0-51-15,9 3 51 0,5 0-51 0,-14-3 37 0,0 0-37 16,19 6 38-16,7-3-38 0,-26-3 26 0,0 0-26 16,30 5 26-16,1 2-26 0,-31-7 18 0,0 0-18 15,37 5 19-15,1 2-19 0,-38-7 27 0,0 0-27 0,42 0 27 16,5 0-27-16,-47 0 30 0,0 0-30 0,42 0 30 15,1-7-30-15,-43 7 37 0,0 0-37 0,37-5 37 16,-4-2-37-16,-33 7 15 0,0 0-15 0,28-8 15 16,-7-4-15-16,-21 12-47 0,0 0 47 0,15-12-46 15,-4 0 46-15,-11 12-116 0,0 0 116 0,7-12-116 16,-2-4 116-16,4-15-502 0</inkml:trace>
  <inkml:trace contextRef="#ctx0" brushRef="#br0" timeOffset="14997.74">19938 3339 135 0,'0'0'0'0,"6"7"0"0,2-2 0 0,-8-5 79 16,0 0-79-16,0 0 79 0,0 0-79 0,0 0 103 0,0 0-103 16,0 0 104-16,0-5-104 0,0 5 86 0,0 0-86 15,7 0 87-15,-1-4-87 0,-6 4 68 0,0 0-68 16,15 4 69-16,8-3-69 0,-23-1 50 0,0 0-50 0,33 4 51 15,5 3-51-15,-38-7 43 0,0 0-43 0,44 1 44 16,6 3-44-16,-50-4 35 0,0 0-35 0,47 0 35 16,-1-4-35-16,-46 4 33 0,0 0-33 0,42-5 34 15,-4-3-34-15,-38 8 32 0,0 0-32 0,35-12 32 16,-4-2-32-16,-31 14 0 0,0 0 0 0,24-9 0 16,-6 1 0-16,-18 8-122 0,0 0 122 0,16-4-122 15,-2 4 122-15,15-3-626 0</inkml:trace>
  <inkml:trace contextRef="#ctx0" brushRef="#br0" timeOffset="15583.69">20642 3997 1009 0,'0'0'0'0,"-7"-2"0"16,-3-5 0-16,10 7-2 0,0 0 2 0,-4-3-1 15,-1 6 1-15,5-3 22 0,0 0-22 0,-3 4 23 16,1 4-23-16,2-8 13 0,0 0-13 0,-5 12 13 15,-1 7-13-15,6-19 0 0,0 0 0 0,-8 21 1 16,-6 3-1-16,14-24 0 0,0 0 0 0,-12 30 1 16,-1 1-1-16,13-31 0 0,0 0 0 0,-12 29 1 0,4 2-1 15,8-31 0-15,0 0 0 0,-6 28 0 0,6-1 0 16,0-27-2-16,0 0 2 0,6 31-2 0,6-4 2 16,-12-27-6-16,0 0 6 0,17 24-6 0,1 0 6 0,-18-24-4 15,0 0 4-15,22 21-3 0,6-6 3 0,-28-15-2 16,0 0 2-16,30 10-2 0,-1-4 2 0,-29-6 0 15,0 0 0-15,26 3 0 0,1-6 0 0,-27 3 0 16,0 0 0-16,24-9 0 0,-7-3 0 0,-17 12-162 16,0 0 162-16,14-12-161 0,-3 0 161 0,-11 12-152 15,0 0 152-15,9-15-152 0,-1-4 152 0,10-17-222 16</inkml:trace>
  <inkml:trace contextRef="#ctx0" brushRef="#br0" timeOffset="15885.44">20606 3928 539 0,'0'0'0'0,"5"-3"0"15,5-6 0-15,-10 9 82 0,0 0-82 0,13-3 83 16,4-4-83-16,-17 7 85 0,0 0-85 0,21-3 85 15,5 1-85-15,-26 2 53 0,0 0-53 0,23 0 53 16,5-4-53-16,-28 4 29 0,0 0-29 0,26 0 29 16,0 0-29-16,-26 0 9 0,0 0-9 0,24 0 9 0,-6 0-9 15,-18 0 11-15,0 0-11 0,15-3 11 0,-4 0-11 16,-11 3 24-16,0 0-24 0,8-2 25 0,-1-2-25 16,-7 4-59-16,0 0 59 0,6-3-59 0,-3-2 59 15,-3 5-157-15,0 0 157 0,0-4-157 0,0 1 157 0,0-4-422 16</inkml:trace>
  <inkml:trace contextRef="#ctx0" brushRef="#br0" timeOffset="16138.63">20574 4127 337 0,'0'0'0'0,"13"-5"0"0,9-11 0 0,-22 16 83 0,0 0-83 15,12-3 84-15,-6 6-84 0,-6-3 92 0,0 0-92 0,7 4 92 16,0-1-92-16,-7-3 81 0,0 0-81 0,15 5 81 16,6-1-81-16,-21-4 68 0,0 0-68 0,25 3 69 15,4-6-69-15,-29 3 38 0,0 0-38 0,28-4 38 16,0-1-38-16,-28 5 36 0,0 0-36 0,26-10 36 16,0 1-36-16,-26 9 14 0,0 0-14 0,25-12 15 15,-8 0-15-15,-17 12-110 0,0 0 110 0,17-12-109 16,1 0 109-16,18-13-622 0</inkml:trace>
  <inkml:trace contextRef="#ctx0" brushRef="#br0" timeOffset="16588.8">21142 3949 460 0,'0'0'0'0,"-10"-4"0"0,-9-1 0 0,19 5 69 16,0 0-69-16,-9 2 69 0,5 8-69 0,4-10 61 16,0 0-61-16,-3 5 61 0,3 2-61 0,0-7 40 15,0 0-40-15,-7 12 41 0,-2 7-41 0,9-19 7 0,0 0-7 16,-12 21 7-16,-4 3-7 0,16-24 19 0,0 0-19 15,-14 22 20-15,1 2-20 0,13-24 3 0,0 0-3 16,-14 20 3-16,1 3-3 0,13-23 6 0,0 0-6 0,-8 20 7 16,1 1-7-16,7-21 7 0,0 0-7 0,-2 22 8 15,4-1-8-15,-2-21 0 0,0 0 0 0,8 18 1 16,8 3-1-16,-16-21 3 0,0 0-3 0,21 15 3 16,5-3-3-16,-26-12 18 0,0 0-18 0,30 7 18 15,5-7-18-15,-35 0 32 0,0 0-32 0,31 2 33 16,-1-4-33-16,-30 2 18 0,0 0-18 0,27-3 19 15,0-4-19-15,-27 7 30 0,0 0-30 0,21-5 30 16,-2-5-30-16,-19 10 6 0,0 0-6 0,14-9 6 16,-2 0-6-16,-12 9-77 0,0 0 77 0,7-12-76 15,-2-3 76-15,-5 15-135 0,0 0 135 0,9-12-135 16,-4-3 135-16,9-16-418 0</inkml:trace>
  <inkml:trace contextRef="#ctx0" brushRef="#br0" timeOffset="16830.36">21341 4079 393 0,'0'0'0'0,"0"10"0"0,0 11 0 0,0-21 129 15,0 0-129-15,-2 24 129 0,-1 3-129 0,3-27 126 16,0 0-126-16,-4 31 127 0,2 5-127 0,2-36 115 16,0 0-115-16,-5 36 116 0,2 7-116 0,3-43 90 15,0 0-90-15,-4 39 91 0,-1-3-91 0,5-36 51 16,0 0-51-16,-7 36 51 0,2-2-51 0,5-34 51 0,0 0-51 15,-9 28 52-15,4-8-52 0,5-20 42 0,0 0-42 16,-4 16 43-16,1-6-43 0,3-10-66 0,0 0 66 0,0 0-66 16,-2-3 66-16,2 3-72 0,0 0 72 0,2-12-72 15,1-14 72-15,3-10-920 0</inkml:trace>
  <inkml:trace contextRef="#ctx0" brushRef="#br0" timeOffset="17219.79">21679 3798 393 0,'0'0'0'0,"-4"2"0"0,1 1 0 0,3-3 117 16,0 0-117-16,0 0 118 0,2 4-118 0,-2-4 119 15,0 0-119-15,3 3 119 0,2-3-119 0,-5 0 112 16,0 0-112-16,9 0 113 0,0 0-113 0,-9 0 78 16,0 0-78-16,14 2 78 0,5 1-78 0,-19-3 48 15,0 0-48-15,23 0 48 0,3 4-48 0,-26-4 33 16,0 0-33-16,29 0 33 0,8 0-33 0,-37 0 22 0,0 0-22 15,33 0 23-15,2-4-23 0,-35 4 34 0,0 0-34 16,35-3 35-16,-2-2-35 0,-33 5 19 0,0 0-19 16,29-7 20-16,-3-2-20 0,-26 9-31 0,0 0 31 0,21-7-31 15,-3 2 31-15,-18 5-135 0,0 0 135 0,12-8-134 16,-7-3 134-16,13-6-830 0</inkml:trace>
  <inkml:trace contextRef="#ctx0" brushRef="#br0" timeOffset="17925.84">22494 3373 427 0,'0'0'0'0,"-5"5"0"16,-9 2 0-16,14-7 143 0,0 0-143 0,-2 5 144 16,4-1-144-16,-2-4 92 0,0 0-92 0,2 3 93 0,1 1-93 15,-3-4 65-15,0 0-65 0,2 17 65 0,-2 3-65 16,0-20 48-16,0 0-48 0,-2 31 48 0,-1 5-48 15,3-36 41-15,0 0-41 0,-4 46 41 0,1 2-41 16,3-48 34-16,0 0-34 0,-5 59 35 0,-1 4-35 0,6-63 23 16,0 0-23-16,-8 62 24 0,2 4-24 0,6-66 18 15,0 0-18-15,-8 79 18 0,1 9-18 0,7-88 18 16,0 0-18-16,-7 72 18 0,5-6-18 0,2-66 8 16,0 0-8-16,-3 47 9 0,1-20-9 0,2-27 25 15,0 0-25-15,0 24 26 0,0-9-26 0,0-15 6 16,0 0-6-16,0 12 6 0,0-3-6 0,0-9-33 0,0 0 33 15,0 7-33-15,-2-4 33 0,2-3-176 16,0 0 176-16,0 0-175 0,-2-7 175 0,-3-1-690 0</inkml:trace>
  <inkml:trace contextRef="#ctx0" brushRef="#br0" timeOffset="18240.86">22168 4307 707 0,'0'0'0'0,"9"0"0"16,5 0 0-16,-14 0 95 0,0 0-95 0,10 3 95 16,1-1-95-16,-11-2 67 0,0 0-67 0,17 7 68 15,4-4-68-15,-21-3 47 0,0 0-47 0,30 5 47 16,8 2-47-16,-38-7 29 0,0 0-29 0,44 0 29 0,6 0-29 15,-50 0 43-15,0 0-43 0,42 0 44 0,2-3-44 16,-44 3 24-16,0 0-24 0,38-5 25 0,-3 1-25 0,-35 4 36 16,0 0-36-16,28-7 36 0,-7 2-36 0,-21 5 32 15,0 0-32-15,19-7 32 0,-4-1-32 0,-15 8-11 16,0 0 11-16,7-9-10 0,-5-4 10 0,-2 13-161 16,0 0 161-16,0-14-160 0,-2-8 160 0,1-14-736 15</inkml:trace>
  <inkml:trace contextRef="#ctx0" brushRef="#br0" timeOffset="18571.2">22107 3382 886 0,'0'0'0'0,"6"-4"0"16,4-4 0-16,-10 8 125 0,0 0-125 0,11-4 126 16,4-3-126-16,-15 7 122 0,0 0-122 0,12-1 122 15,4-3-122-15,-16 4 69 0,0 0-69 0,23-3 69 16,6 3-69-16,-29 0 0 0,0 0 0 0,35 0 0 16,7 0 0-16,-42 0 0 0,0 0 0 0,44 0 0 15,4 0 0-15,-48 0 5 0,0 0-5 0,46 0 5 16,-1-4-5-16,-45 4 12 0,0 0-12 0,35-1 13 0,-2 1-13 15,-33 0 4-15,0 0-4 0,24-4 4 0,-3 4-4 16,-21 0-52-16,0 0 52 0,16-3-51 0,-4-1 51 16,-12 4-142-16,0 0 142 0,16-1-141 0,-1 1 141 0,17 0-787 15</inkml:trace>
  <inkml:trace contextRef="#ctx0" brushRef="#br0" timeOffset="19112.08">22870 3976 527 0,'0'0'0'0,"0"0"0"0,-1-8 0 16,1 8 59-16,0 0-59 0,0 0 60 0,0 0-60 0,0 0 68 15,0 0-68-15,0 5 68 0,1-2-68 0,-1-3 64 16,0 0-64-16,2 9 64 0,2 6-64 0,-4-15 29 16,0 0-29-16,3 21 29 0,-1 6-29 0,-2-27 28 15,0 0-28-15,2 31 28 0,-2 3-28 0,0-34 8 16,0 0-8-16,0 29 9 0,-2-1-9 0,2-28 10 15,0 0-10-15,-2 24 11 0,-1-5-11 0,3-19 15 16,0 0-15-16,-4 15 16 0,2-3-16 0,2-12 1 16,0 0-1-16,-3 5 1 0,-1-1-1 0,4-4-46 0,0 0 46 15,-5-6-45-15,-3-6 45 0,8 12-134 0,0 0 134 16,-7-15-134-16,0-9 134 0,7 24-146 0,0 0 146 0,-7-27-146 16,0-4 146-16,-7-29-237 0</inkml:trace>
  <inkml:trace contextRef="#ctx0" brushRef="#br0" timeOffset="19561.73">22851 3956 393 0,'0'0'0'0,"4"-2"0"16,1 0 0-16,-5 2 117 0,0 0-117 0,9-7 118 16,3-1-118-16,-12 8 113 0,0 0-113 0,16-7 114 15,4-2-114-15,-20 9 72 0,0 0-72 0,18-3 72 16,3 1-72-16,-21 2 57 0,0 0-57 0,21 5 58 16,0-1-58-16,-21-4 50 0,0 0-50 0,17 8 51 15,-1 3-51-15,-16-11 31 0,0 0-31 0,10 10 31 16,-1 0-31-16,-9-10 24 0,0 0-24 0,5 9 25 0,-3-1-25 15,-2-8 16-15,0 0-16 0,0 7 17 0,-2 0-17 16,2-7 10-16,0 0-10 0,-7 12 10 0,-3-3-10 16,10-9 10-16,0 0-10 0,-12 12 10 0,-2-4-10 15,14-8 8-15,0 0-8 0,-16 10 8 0,-3 2-8 16,19-12 8-16,0 0-8 0,-16 9 8 0,2-2-8 0,14-7 8 16,0 0-8-16,-12 5 8 0,3-2-8 0,9-3 3 15,0 0-3-15,-7 6 4 0,2 0-4 0,5-6-1 16,0 0 1-16,3 12 0 0,3 7 0 0,-6-19-3 15,0 0 3-15,10 16-3 0,4 4 3 0,-14-20-8 16,0 0 8-16,16 16-7 0,1-1 7 0,-17-15-4 16,0 0 4-16,12 12-3 0,-1-3 3 0,-11-9 2 15,0 0-2-15,7 8 2 0,-2-1-2 0,-5-7 3 0,0 0-3 16,4 3 3-16,-3 1-3 0,-1-4 6 0,0 0-6 0,-1 5 7 16,-3-2-7-16,4-3 8 0,0 0-8 0,-7 2 8 15,-3 2-8-15,10-4 0 0,0 0 0 0,-13 3 1 16,1 0-1-16,12-3-2 0,0 0 2 0,-14 0-1 15,-1 0 1-15,15 0-132 0,0 0 132 0,-13 0-131 16,5 0 131-16,8 0-135 0,0 0 135 0,-6-3-135 16,1-2 135-16,-5-2-603 0</inkml:trace>
  <inkml:trace contextRef="#ctx0" brushRef="#br0" timeOffset="20192.41">23226 3988 729 0,'0'0'0'16,"0"4"0"-16,0-1 0 0,0-3 19 0,0 0-19 16,5 0 20-16,2-7-20 0,-7 7 42 0,0 0-42 0,7-3 42 15,2-2-42-15,-9 5 39 0,0 0-39 0,7-4 40 16,0 4-40-16,-7 0 40 0,0 0-40 0,5 0 41 15,0 0-41-15,-5 0 45 0,0 0-45 0,2 0 46 16,1 4-46-16,-3-4 36 0,0 0-36 0,4 3 37 16,-4 2-37-16,0-5 17 0,0 0-17 0,0 7 17 15,0 2-17-15,0-9 6 0,0 0-6 0,-9 12 7 16,0 6-7-16,9-18 24 0,0 0-24 0,-10 21 25 16,-1-2-25-16,11-19 5 0,0 0-5 0,-12 24 6 15,0 0-6-15,12-24 4 0,0 0-4 0,-10 24 5 16,-1-2-5-16,11-22 7 0,0 0-7 0,-9 21 7 15,4-4-7-15,5-17 0 0,0 0 0 0,-3 19 0 16,1-7 0-16,2-12 2 0,0 0-2 0,2 15 2 0,5 4-2 16,-7-19 10-16,0 0-10 0,10 12 11 0,6 3-11 15,-16-15 15-15,0 0-15 0,19 9 15 0,5-2-15 16,-24-7 9-16,0 0-9 0,25 5 10 0,1-5-10 0,-26 0 4 16,0 0-4-16,26 0 4 0,0-4-4 0,-26 4 31 15,0 0-31-15,23-3 31 0,-4-2-31 0,-19 5 25 16,0 0-25-16,19-7 26 0,-1 2-26 0,-18 5 1 15,0 0-1-15,12-9 1 0,-2 2-1 0,-10 7-110 16,0 0 110-16,9-8-109 0,-2 1 109 0,-7 7-154 16,0 0 154-16,2-15-153 0,1-3 153 0,4-12-635 15</inkml:trace>
  <inkml:trace contextRef="#ctx0" brushRef="#br0" timeOffset="20419.12">23536 4094 628 0,'0'0'0'0,"-2"9"0"16,0 6 0-16,2-15 131 0,0 0-131 0,-1 28 132 15,-3 3-132-15,4-31 122 0,0 0-122 0,-3 36 122 16,1 0-122-16,2-36 67 0,0 0-67 0,-2 42 67 16,-1 6-67-16,3-48 47 0,0 0-47 0,-4 47 48 15,3-3-48-15,1-44 36 0,0 0-36 0,-6 41 37 16,3-8-37-16,3-33-10 0,0 0 10 0,-4 27-9 15,1-6 9-15,3-21-115 0,0 0 115 0,-7 13-115 16,0-7 115-16,-10 12-803 0</inkml:trace>
  <inkml:trace contextRef="#ctx0" brushRef="#br0" timeOffset="21769.21">19945 4780 236 0,'0'0'0'0,"14"-6"0"0,4 0 0 0,-18 6 129 16,0 0-129-16,5 0 129 0,-8-4-129 0,3 4 80 16,0 0-80-16,-2-1 80 0,-7 1-80 0,9 0 76 15,0 0-76-15,-5-4 76 0,1 1-76 0,4 3 46 16,0 0-46-16,-5-7 47 0,5 2-47 0,0 5 30 16,0 0-30-16,5-4 30 0,-1-1-30 0,-4 5 44 0,0 0-44 15,10-3 45-15,6-1-45 0,-16 4 24 0,0 0-24 16,19 0 25-16,9 4-25 0,-28-4 18 0,0 0-18 15,35 0 19-15,5 0-19 0,-40 0 35 0,0 0-35 0,45 0 36 16,4 0-36-16,-49 0 18 0,0 0-18 0,47 0 19 16,0 0-19-16,-47 0 5 0,0 0-5 0,47 0 6 15,-2 0-6-15,-45 0 4 0,0 0-4 0,47 0 5 16,2 0-5-16,-49 0 12 0,0 0-12 0,49 3 13 16,0-1-13-16,-49-2 7 0,0 0-7 0,47 3 8 15,0-3-8-15,-47 0 33 0,0 0-33 0,42 4 33 16,-4-4-33-16,-38 0 9 0,0 0-9 0,37 3 10 15,-4-3-10-15,-33 0 20 0,0 0-20 0,35 0 20 16,-6 4-20-16,-29-4 15 0,0 0-15 0,30 5 15 16,-1-5-15-16,-29 0 16 0,0 0-16 0,30 3 17 15,1 1-17-15,-31-4 25 0,0 0-25 0,32 0 26 0,-1 0-26 16,-31 0 30-16,0 0-30 0,31 0 30 0,-1-4-30 16,-30 4 21-16,0 0-21 0,28-3 21 0,2-4-21 0,-30 7 5 15,0 0-5-15,22-5 5 0,-1-4-5 0,-21 9 26 16,0 0-26-16,19-10 26 0,-1 1-26 0,-18 9 1 15,0 0-1-15,14-8 2 0,-2 1-2 0,-12 7 6 16,0 0-6-16,12-4 6 0,0 3-6 0,-12 1 23 16,0 0-23-16,12 0 24 0,-1 0-24 0,-11 0 2 15,0 0-2-15,9 0 2 0,-1 0-2 0,-8 0 6 16,0 0-6-16,5 1 7 0,1 3-7 0,-6-4 8 16,0 0-8-16,3 0 8 0,1 3-8 0,-4-3-35 15,0 0 35-15,0 0-34 0,1-3 34 0,-1 3-126 0,0 0 126 16,-7-17-126-16,-6-9 126 0,-8-15-1018 0</inkml:trace>
  <inkml:trace contextRef="#ctx0" brushRef="#br0" timeOffset="23735.58">10038 10138 180 0,'0'0'0'0,"12"-12"0"0,2-10 0 15,-14 22 89-15,0 0-89 0,7 9 90 0,-10 16-90 16,3-25 27-16,0 0-27 0,3 23 27 0,-3 2-27 0,0-25 46 16,0 0-46-16,2 24 47 0,5-7-47 0,-7-17 34 15,0 0-34-15,10 16 35 0,6-4-35 0,-16-12 32 16,0 0-32-16,16 2 32 0,1-8-32 0,-17 6 49 16,0 0-49-16,12-12 49 0,2-5-49 0,-14 17 47 15,0 0-47-15,9-24 47 0,-4-7-47 0,-5 31 36 16,0 0-36-16,2-29 37 0,-2-2-37 0,0 31 27 15,0 0-27-15,-2-25 27 0,-3 1-27 0,5 24 15 0,0 0-15 16,-9-21 16-16,-6 4-16 0,15 17 11 0,0 0-11 16,-11-14 11-16,2 6-11 0,9 8 4 0,0 0-4 15,-12 0 5-15,3 8-5 0,9-8-36 0,0 0 36 0,0 23-35 16,2 13 35-16,-2-36-93 0,0 0 93 0,2 46-93 16,3 14 93-16,-1 43-489 0</inkml:trace>
  <inkml:trace contextRef="#ctx0" brushRef="#br0" timeOffset="24261.76">10636 12809 953 0,'0'0'0'0,"0"0"0"16,-4-27 0-16,4 27 88 0,0 0-88 0,0-9 88 16,0 6-88-16,0 3-45 0,0 0 45 0,0 0-45 15,9 3 45-15,-9-3-183 0,0 0 183 0,3 0-183 0,-1-3 183 16,5-1-399-16</inkml:trace>
  <inkml:trace contextRef="#ctx0" brushRef="#br0" timeOffset="40025.18">24369 3704 270 0,'0'0'0'15,"19"-4"0"-15,12-4 0 0,-31 8 21 0,0 0-21 0,4-2 21 16,-15 4-21-16,11-2 12 0,0 0-12 0,-3 0 12 16,-2 0-12-16,5 0 43 0,0 0-43 0,3-4 44 15,2 1-44-15,-5 3 45 0,0 0-45 0,12-7 46 16,9 2-46-16,-21 5 26 0,0 0-26 0,21-7 26 15,5 2-26-15,-26 5 20 0,0 0-20 0,32-9 20 16,3 3-20-16,-35 6 18 0,0 0-18 0,38-7 19 16,2 2-19-16,-40 5 15 0,0 0-15 0,42-7 15 15,-4 3-15-15,-38 4 26 0,0 0-26 0,35-1 26 16,-5-6-26-16,-30 7 20 0,0 0-20 0,26-4 20 16,-5 3-20-16,-21 1 26 0,0 0-26 0,15-4 26 0,-3 1-26 15,-12 3-51-15,0 0 51 0,7-5-51 0,-3 1 51 16,-4 4-128-16,0 0 128 0,0 0-127 0,3-3 127 15,1-1-254-15</inkml:trace>
  <inkml:trace contextRef="#ctx0" brushRef="#br0" timeOffset="40354.85">24306 3846 191 0,'0'0'0'16,"16"-7"0"-16,12 2 0 0,-28 5 68 0,0 0-68 0,15-7 68 15,-3 2-68-15,-12 5 87 0,0 0-87 0,13 0 88 16,-3 0-88-16,-10 0 82 0,0 0-82 0,17 0 83 16,6 0-83-16,-23 0 53 0,0 0-53 0,26 2 54 15,6 1-54-15,-32-3 46 0,0 0-46 0,36 4 47 16,4 1-47-16,-40-5 48 0,0 0-48 0,44 3 48 15,5 1-48-15,-49-4 46 0,0 0-46 0,45 3 47 16,2-6-47-16,-47 3 47 0,0 0-47 0,38 0 48 16,-3 0-48-16,-35 0 54 0,0 0-54 0,26-4 54 15,-8 2-54-15,-18 2 0 0,0 0 0 0,14-3 0 16,-4-4 0-16,-10 7-137 0,0 0 137 0,12-8-137 16,-1-4 137-16,11-7-645 0</inkml:trace>
  <inkml:trace contextRef="#ctx0" brushRef="#br0" timeOffset="40970.6">25762 3236 998 0,'0'0'0'0,"-1"4"0"0,-3 1 0 16,4-5 115-16,0 0-115 0,2 3 115 0,1 1-115 15,-3-4 69-15,0 0-69 0,4 1 70 0,1 1-70 16,-5-2 52-16,0 0-52 0,2 9 52 0,0-1-52 0,-2-8 14 16,0 0-14-16,-6 21 15 0,-2 6-15 0,8-27-22 15,0 0 22-15,-7 38-22 0,-2 10 22 0,9-48-43 16,0 0 43-16,-5 48-42 0,-2 6 42 0,7-54-26 16,0 0 26-16,-5 55-25 0,1 0 25 0,4-55-13 15,0 0 13-15,-2 55-12 0,1-4 12 0,1-51-11 16,0 0 11-16,-6 52-11 0,1-6 11 0,5-46-4 15,0 0 4-15,-5 39-3 0,-2-3 3 0,7-36-1 16,0 0 1-16,-7 31 0 0,2-5 0 0,5-26 2 0,0 0-2 16,-6 22 3-16,1-6-3 0,5-16-26 0,0 0 26 15,-3 12-26-15,-6-4 26 0,9-8-133 0,0 0 133 16,-7 7-133-16,2-2 133 0,-7 7-621 0</inkml:trace>
  <inkml:trace contextRef="#ctx0" brushRef="#br0" timeOffset="41300.75">25341 4153 359 0,'0'0'0'0,"14"-4"0"16,8-3 0-16,-22 7 120 0,0 0-120 0,13-1 120 15,-3-3-120-15,-10 4 117 0,0 0-117 0,9 0 118 16,-8 4-118-16,-1-4 84 0,0 0-84 0,11 0 85 0,6 1-85 15,-17-1 49-15,0 0-49 0,23 0 50 0,10-1-50 16,-33 1 33-16,0 0-33 0,37-4 34 0,6 1-34 16,-43 3 49-16,0 0-49 0,40-4 49 0,6 1-49 0,-46 3 18 15,0 0-18-15,41-2 18 0,-1-1-18 0,-40 3 21 16,0 0-21-16,35-7 21 0,-2 2-21 0,-33 5 16 16,0 0-16-16,28-4 17 0,-10-1-17 0,-18 5 34 15,0 0-34-15,15-3 34 0,-4-1-34 0,-11 4 5 16,0 0-5-16,5-3 5 0,-3 0-5 0,-2 3-77 15,0 0 77-15,-4-6-76 0,-3 3 76 0,7 3-163 16,0 0 163-16,-8-15-162 0,-3-3 162 0,-8-16-633 0</inkml:trace>
  <inkml:trace contextRef="#ctx0" brushRef="#br0" timeOffset="41601">25358 3202 516 0,'0'0'0'0,"9"0"0"16,5-2 0-16,-14 2 80 0,0 0-80 0,16 0 81 16,4-3-81-16,-20 3 66 0,0 0-66 0,30-4 67 15,8 1-67-15,-38 3 76 0,0 0-76 0,46 3 77 16,6 1-77-16,-52-4 51 0,0 0-51 0,52 5 51 0,4 5-51 15,-56-10 33-15,0 0-33 0,52 9 33 0,-1 3-33 16,-51-12 17-16,0 0-17 0,43 7 17 0,-4 1-17 0,-39-8 36 16,0 0-36-16,33 5 36 0,-4-1-36 0,-29-4-65 15,0 0 65-15,26 3-65 0,-6 1 65 0,-20-4-124 16,0 0 124-16,14 0-123 0,-6 3 123 0,15-1-555 16</inkml:trace>
  <inkml:trace contextRef="#ctx0" brushRef="#br0" timeOffset="42111.88">26510 3819 113 0,'0'0'0'0,"-6"0"0"0,-2-4 0 16,8 4 115-16,0 0-115 0,0 0 116 0,-2-5-116 16,2 5 127-16,0 0-127 0,0 0 128 0,0-3-128 0,0 3 100 15,0 0-100-15,-5 0 100 0,-2 0-100 0,7 0 86 16,0 0-86-16,-14 3 86 0,-7 6-86 0,21-9 88 16,0 0-88-16,-26 18 89 0,-4 8-89 0,30-26 58 15,0 0-58-15,-26 31 59 0,2 0-59 0,24-31 42 16,0 0-42-16,-21 32 42 0,2 3-42 0,19-35 42 15,0 0-42-15,-14 36 42 0,5-2-42 0,9-34 9 16,0 0-9-16,-2 36 9 0,6-4-9 0,-4-32 7 16,0 0-7-16,10 28 7 0,9-6-7 0,-19-22 23 0,0 0-23 15,25 12 24-15,6-10-24 0,-31-2-1 0,0 0 1 16,37-2 0-16,5-10 0 0,-42 12-160 0,0 0 160 16,40-10-159-16,0-2 159 0,40-12-795 0</inkml:trace>
  <inkml:trace contextRef="#ctx0" brushRef="#br0" timeOffset="42456.83">26670 3915 606 0,'0'0'0'0,"5"-6"0"16,2-2 0-16,-7 8 112 0,0 0-112 0,9-7 113 15,1-2-113-15,-10 9 116 0,0 0-116 0,13-10 117 16,0 2-117-16,-13 8 91 0,0 0-91 0,16-9 92 0,0 0-92 15,-16 9 52-15,0 0-52 0,17-3 53 16,2 0-53-16,-19 3 5 0,0 0-5 0,14 3 5 0,-3 0-5 16,-11-3 12-16,0 0-12 0,7 6 12 0,-2 0-12 0,-5-6 13 15,0 0-13-15,0 12 14 0,-5 4-14 16,5-16 3-16,0 0-3 0,-14 24 4 0,-7 3-4 0,21-27 6 16,0 0-6-16,-21 29 7 0,-2 2-7 0,23-31 7 15,0 0-7-15,-24 31 8 0,-2 0-8 0,26-31 0 16,0 0 0-16,-21 27 1 0,5-1-1 0,16-26 3 15,0 0-3-15,-7 27 3 0,9-1-3 0,-2-26 1 16,0 0-1-16,11 21 2 0,8-6-2 0,-19-15-44 16,0 0 44-16,24 3-44 0,9-6 44 0,-33 3-95 0,0 0 95 15,37-7-94-15,3-5 94 0,38-8-803 0</inkml:trace>
  <inkml:trace contextRef="#ctx0" brushRef="#br0" timeOffset="43568.52">27623 3627 259 0,'0'0'0'0,"7"-2"0"16,3 0 0-16,-10 2 108 0,0 0-108 0,9-1 109 0,0 1-109 16,-9 0 88-16,0 0-88 0,14 0 88 0,5 0-88 15,-19 0 65-15,0 0-65 0,24 0 65 0,4 0-65 16,-28 0 72-16,0 0-72 0,33 1 72 0,4 1-72 0,-37-2 58 16,0 0-58-16,36 2 59 0,1 1-59 0,-37-3 57 15,0 0-57-15,33 7 58 0,-2-2-58 0,-31-5 45 16,0 0-45-16,25 4 46 0,-8-1-46 0,-17-3 30 15,0 0-30-15,12 0 30 0,-3 2-30 0,-9-2-4 16,0 0 4-16,5 0-3 0,-3-2 3 0,-2 2-165 16,0 0 165-16,0 0-164 0,0-3 164 0,0-4-629 15</inkml:trace>
  <inkml:trace contextRef="#ctx0" brushRef="#br0" timeOffset="44018.7">28494 3197 516 0,'0'0'0'0,"-3"3"0"0,-3 9 0 15,6-12 136-15,0 0-136 0,2 5 137 0,5-5-137 16,-7 0 123-16,0 0-123 0,5 4 123 0,0-1-123 16,-5-3 111-16,0 0-111 0,2 16 112 0,0 8-112 0,-2-24 70 15,0 0-70-15,2 35 71 0,-1 8-71 0,-1-43 45 16,0 0-45-16,2 48 46 0,0 7-46 0,-2-55 0 15,0 0 0-15,0 58 0 0,0-1 0 0,0-57-1 16,0 0 1-16,0 58-1 0,-2 0 1 0,2-58-1 16,0 0 1-16,0 52-1 0,0-8 1 0,0-44 0 15,0 0 0-15,0 47 0 0,0-8 0 0,0-39 3 16,0 0-3-16,0 36 4 0,-2-9-4 0,2-27 8 16,0 0-8-16,-1 23 8 0,-1-6-8 0,2-17-45 0,0 0 45 15,-2 15-44-15,-1-8 44 0,3-7-162 0,0 0 162 16,-4 9-162-16,-1-6 162 0,-4 6-722 0</inkml:trace>
  <inkml:trace contextRef="#ctx0" brushRef="#br0" timeOffset="44318.48">28119 4129 348 0,'0'0'0'0,"11"0"0"16,5-2 0-16,-16 2 79 0,0 0-79 0,15 0 80 16,1-2-80-16,-16 2 86 0,0 0-86 0,31-3 86 0,9-1-86 15,-40 4 112-15,0 0-112 0,47-5 113 0,9 2-113 16,-56 3 80-16,0 0-80 0,56-10 80 0,5-1-80 16,-61 11 43-16,0 0-43 0,57-7 44 0,1-1-44 15,-58 8 50-15,0 0-50 0,49-10 51 0,-4 1-51 0,-45 9 41 16,0 0-41-16,35-9 42 0,-9-1-42 0,-26 10 9 15,0 0-9-15,17-8 10 0,-6-4-10 0,-11 12-130 16,0 0 130-16,2-12-130 0,-9-4 130 0,7 16-135 16,0 0 135-16,-13-24-135 0,-6-3 135 0,-12-25-525 15</inkml:trace>
  <inkml:trace contextRef="#ctx0" brushRef="#br0" timeOffset="44603.78">28083 3044 393 0,'0'0'0'0,"5"4"0"16,6-1 0-16,-11-3 95 0,0 0-95 0,12-7 95 15,3-1-95-15,-15 8 97 0,0 0-97 0,23-7 98 16,5 2-98-16,-28 5 78 0,0 0-78 0,38-9 78 15,8 2-78-15,-46 7 73 0,0 0-73 0,52-3 73 16,5 1-73-16,-57 2 49 0,0 0-49 0,56 0 50 16,0 2-50-16,-56-2 33 0,0 0-33 0,50 7 34 15,-1-2-34-15,-49-5 24 0,0 0-24 0,42 7 25 0,-7 1-25 16,-35-8-146-16,0 0 146 0,33 7-145 0,-4 2 145 16,34 6-657-16</inkml:trace>
  <inkml:trace contextRef="#ctx0" brushRef="#br0" timeOffset="45084.01">28975 3622 270 0,'0'0'0'0,"0"0"0"16,-5-4 0-16,5 4 87 0,0 0-87 0,0 0 88 16,3 4-88-16,-3-4 101 0,0 0-101 0,2 1 101 15,1 6-101-15,-3-7 88 0,0 0-88 0,2 19 88 16,0 8-88-16,-2-27 55 0,0 0-55 0,0 36 55 0,0 4-55 16,0-40 47-16,0 0-47 0,-4 43 47 0,1 5-47 15,3-48 36-15,0 0-36 0,-2 42 37 0,2 1-37 16,0-43 15-16,0 0-15 0,-2 33 15 0,2-6-15 0,0-27 37 15,0 0-37-15,-1 21 37 0,-1-6-37 0,2-15 12 16,0 0-12-16,0 10 12 0,0-4-12 0,0-6-7 16,0 0 7-16,2-12-6 0,-1-12 6 0,-1 24-168 15,0 0 168-15,2-31-167 0,0-9 167 0,1-32-559 16</inkml:trace>
  <inkml:trace contextRef="#ctx0" brushRef="#br0" timeOffset="45504.8">28982 3579 427 0,'0'0'0'0,"5"7"0"0,2 6 0 0,-7-13 42 0,0 0-42 16,14 4 43-16,5-4-43 0,-19 0 48 0,0 0-48 0,21 3 49 16,2-3-49-16,-23 0 35 0,0 0-35 0,21 4 35 15,-1 4-35-15,-20-8 27 0,0 0-27 0,16 12 27 16,-5-3-27-16,-11-9 33 0,0 0-33 0,8 10 34 16,-2 2-34-16,-6-12 37 0,0 0-37 0,3 9 38 15,-1-3-38-15,-2-6 38 0,0 0-38 0,-5 9 39 16,-4 0-39-16,9-9 45 0,0 0-45 0,-14 10 46 15,-4-2-46-15,18-8 41 0,0 0-41 0,-19 9 41 16,-2-1-41-16,21-8 18 0,0 0-18 0,-17 7 18 16,0 0-18-16,17-7 13 0,0 0-13 0,-14 9 13 15,3-6-13-15,11-3 10 0,0 0-10 0,-9 9 10 16,4-1-10-16,5-8 3 0,0 0-3 0,4 19 4 0,6 5-4 16,-10-24 6-16,0 0-6 0,14 22 6 0,7 8-6 15,-21-30-2-15,0 0 2 0,23 24-1 0,3 3 1 16,-26-27-20-16,0 0 20 0,22 24-20 0,-1 2 20 15,-21-26-24-15,0 0 24 0,14 17-23 0,-3-2 23 0,-11-15-9 16,0 0 9-16,1 16-9 0,-4-1 9 0,3-15-5 16,0 0 5-16,-14 21-5 0,-9 1 5 0,23-22-3 15,0 0 3-15,-19 15-3 0,0-1 3 0,19-14 0 16,0 0 0-16,-19 12 0 0,-2-2 0 0,21-10-79 16,0 0 79-16,-17 9-79 0,-1-6 79 0,18-3-156 15,0 0 156-15,-9-3-156 0,8-4 156 0,-10-2-375 16</inkml:trace>
  <inkml:trace contextRef="#ctx0" brushRef="#br0" timeOffset="45985.6">29445 3709 147 0,'0'0'0'0,"-2"3"0"16,-1 1 0-16,3-4 80 0,0 0-80 0,0 0 80 0,5-4-80 15,-5 4 110-15,0 0-110 0,4-3 110 0,-1-1-110 16,-3 4 116-16,0 0-116 0,4-1 116 0,-3 1-116 15,-1 0 80-15,0 0-80 0,-1 1 81 0,-3 6-81 0,4-7 56 16,0 0-56-16,-9 16 56 0,-1 1-56 0,10-17 46 16,0 0-46-16,-14 24 47 0,-2 7-47 0,16-31 11 15,0 0-11-15,-14 27 11 0,2 1-11 0,12-28 21 16,0 0-21-16,-10 27 21 0,-1 0-21 0,11-27 8 16,0 0-8-16,-5 24 8 0,2-3-8 0,3-21 9 15,0 0-9-15,1 22 9 0,6-3-9 0,-7-19 15 16,0 0-15-16,14 14 15 0,9-1-15 0,-23-13 8 0,0 0-8 15,24 9 8-15,4-9-8 0,-28 0 15 0,0 0-15 16,28 0 16-16,0-3-16 0,-28 3 15 0,0 0-15 16,24 0 15-16,1-4-15 0,-25 4 4 0,0 0-4 15,17-2 4-15,-3-1-4 0,-14 3 13 0,0 0-13 0,9-3 14 16,-4-4-14-16,-5 7-113 0,0 0 113 0,3-5-112 16,1-2 112-16,3-5-767 0</inkml:trace>
  <inkml:trace contextRef="#ctx0" brushRef="#br0" timeOffset="46240.8">29625 3807 684 0,'0'0'0'0,"0"8"0"15,-2 4 0-15,2-12 93 0,0 0-93 0,0 10 93 0,0 2-93 16,0-12 99-16,0 0-99 0,0 24 100 0,-2 6-100 15,2-30 81-15,0 0-81 0,-5 37 81 0,-2 4-81 0,7-41 64 16,0 0-64-16,-9 50 64 0,-1 1-64 0,10-51 58 16,0 0-58-16,-11 43 59 0,1-3-59 0,10-40 63 15,0 0-63-15,-9 32 63 0,0-4-63 0,9-28-44 16,0 0 44-16,-5 18-43 0,2-2 43 0,3-16-127 16,0 0 127-16,-2-4-127 0,2-18 127 0,-2-4-854 15</inkml:trace>
  <inkml:trace contextRef="#ctx0" brushRef="#br0" timeOffset="49542.73">14404 5401 1222 0,'0'0'0'0,"0"0"-152"0,0 0 152 16,0 0-152-16,-9 31 152 0,9-31-50 0,0 0 50 15,-3 12-50-15,-3 4 50 0,6-16-6 0,0 0 6 16,-3 24-6-16,-1 3 6 0,4-27-33 0,0 0 33 0,-7 33-32 15,6 4 32-15,1-37 0 0,0 0 0 0,-7 41 0 16,1 6 0-16,6-47 2 0,0 0-2 0,-5 51 3 16,-3 1-3-16,8-52 6 0,0 0-6 0,-4 54 7 15,-3 5-7-15,7-59 15 0,0 0-15 0,-2 48 15 16,-1-6-15-16,3-42 22 0,0 0-22 0,0 40 23 16,0-4-23-16,0-36 14 0,0 0-14 0,3 31 15 15,-1-11-15-15,-2-20 18 0,0 0-18 0,2 19 18 16,0-7-18-16,-2-12 15 0,0 0-15 0,3 9 15 15,2-3-15-15,-5-6-123 0,0 0 123 0,7 4-122 16,-2-4 122-16,8 5-423 0</inkml:trace>
  <inkml:trace contextRef="#ctx0" brushRef="#br0" timeOffset="49918.68">14041 6231 247 0,'0'0'0'0,"14"0"0"0,12-4 0 0,-26 4 85 16,0 0-85-16,13 0 86 0,-3 0-86 0,-10 0 76 16,0 0-76-16,7 0 77 0,-2 4-77 0,-5-4 60 0,0 0-60 15,13 8 60-15,0 1-60 0,-13-9 58 0,0 0-58 16,25 10 59-16,4 2-59 0,-29-12 61 0,0 0-61 15,34 9 62-15,6 3-62 0,-40-12 51 0,0 0-51 0,41 12 52 16,1-4-52-16,-42-8 55 0,0 0-55 0,39 7 56 16,-5-4-56-16,-34-3 33 0,0 0-33 0,35 2 33 15,-3-4-33-15,-32 2 34 0,0 0-34 0,29 0 34 16,-1-3-34-16,-28 3 14 0,0 0-14 0,25-5 15 16,-5 1-15-16,-20 4 2 0,0 0-2 0,18-3 2 15,-1-6-2-15,-17 9 2 0,0 0-2 0,16-6 2 16,-4-3-2-16,-12 9-50 0,0 0 50 0,11-12-50 15,-3-2 50-15,-8 14-152 0,0 0 152 0,7-17-152 16,-3-5 152-16,6-17-586 0</inkml:trace>
  <inkml:trace contextRef="#ctx0" brushRef="#br0" timeOffset="50458.96">14062 5527 135 0,'0'0'0'0,"9"-4"0"16,7 4 0-16,-16 0 96 0,0 0-96 0,7-5 96 16,-6-2-96-16,-1 7 68 0,0 0-68 0,4-8 68 15,-1-6-68-15,-3 14 58 0,0 0-58 0,6-12 58 16,2 0-58-16,-8 12 30 0,0 0-30 0,16-12 30 15,5 3-30-15,-21 9 34 0,0 0-34 0,26-12 34 16,9 4-34-16,-35 8 12 0,0 0-12 0,33-11 13 16,7 3-13-16,-40 8 29 0,0 0-29 0,42-5 29 15,1 1-29-15,-43 4 12 0,0 0-12 0,40-3 12 16,1 0-12-16,-41 3 28 0,0 0-28 0,38 0 28 0,0-4-28 16,-38 4 12-16,0 0-12 0,39-2 12 0,1 1-12 0,-40 1 28 15,0 0-28-15,38-2 28 0,0 2-28 16,-38 0 19-16,0 0-19 0,35-3 20 0,-2-3-20 0,-33 6 35 15,0 0-35-15,30-6 35 0,-4-3-35 0,-26 9 29 16,0 0-29-16,24-7 29 0,-3 0-29 0,-21 7-124 16,0 0 124-16,23-12-123 0,-2-1 123 0,-21 13-125 15,0 0 125-15,21-16-125 0,-2 1 125 0,23-20-374 16</inkml:trace>
  <inkml:trace contextRef="#ctx0" brushRef="#br0" timeOffset="51088.87">15007 6046 483 0,'0'0'0'0,"0"0"0"0,5 5 0 0,-5-5 93 0,0 0-93 16,0 0 94-16,3 0-94 0,-3 0 62 0,0 0-62 16,0 7 62-16,-3 5-62 0,3-12 37 0,0 0-37 0,-4 24 38 15,-1 8-38-15,5-32 7 0,0 0-7 0,-7 40 7 16,-2 6-7-16,9-46 34 0,0 0-34 0,-8 46 35 16,-1 7-35-16,9-53 9 0,0 0-9 0,-9 50 10 15,1-2-10-15,8-48 30 0,0 0-30 0,-6 39 30 16,-2 1-30-16,8-40 18 0,0 0-18 0,-4 27 19 15,-1-3-19-15,5-24 27 0,0 0-27 0,-4 19 27 16,4-12-27-16,0-7 3 0,0 0-3 0,0-4 3 16,0-9-3-16,0 13-130 0,0 0 130 0,4-21-129 15,1-10 129-15,-5 31-152 0,0 0 152 0,12-32-152 16,6-4 152-16,11-35-326 0</inkml:trace>
  <inkml:trace contextRef="#ctx0" brushRef="#br0" timeOffset="51375.08">15210 6145 415 0,'0'0'0'0,"-15"7"0"0,-6 5 0 0,21-12 109 16,0 0-109-16,0 12 109 0,10-4-109 0,-10-8 90 16,0 0-90-16,7 9 90 0,2 1-90 0,-9-10 67 15,0 0-67-15,7 21 67 0,-7 1-67 0,0-22 36 0,0 0-36 16,0 29 36-16,-4 5-36 0,4-34 34 0,0 0-34 15,-1 36 35-15,-3 4-35 0,4-40 13 0,0 0-13 0,-3 32 14 16,-1-1-14-16,4-31 20 0,0 0-20 0,-2 31 20 16,-1-7-20-16,3-24 33 0,0 0-33 15,-3 21 34-15,1-6-34 0,2-15 0 0,0 0 0 0,0 10 0 16,0-5 0-16,0-5-80 0,0 0 80 0,2-6-79 16,4-8 79-16,-6 14-186 0,0 0 186 0,9-22-185 15,0-9 185-15,12-22-413 0</inkml:trace>
  <inkml:trace contextRef="#ctx0" brushRef="#br0" timeOffset="51616.06">15338 6256 247 0,'0'0'0'0,"0"11"0"0,-2 1 0 15,2-12 102-15,0 0-102 0,7 15 102 0,5 0-102 16,-12-15 92-16,0 0-92 0,10 14 92 0,4 0-92 15,-14-14 53-15,0 0-53 0,16 14 54 0,3-2-54 16,-19-12 42-16,0 0-42 0,18 10 42 0,3-7-42 0,-21-3 26 16,0 0-26-16,17 0 26 0,-3-3-26 0,-14 3 25 15,0 0-25-15,16-9 26 0,-8-3-26 0,-8 12-35 16,0 0 35-16,9-15-34 0,0-4 34 0,-9 19-107 16,0 0 107-16,8-15-106 0,3-6 106 0,8-15-399 15</inkml:trace>
  <inkml:trace contextRef="#ctx0" brushRef="#br0" timeOffset="51811.37">15588 6267 415 0,'0'0'0'0,"0"15"0"16,-5 12 0-16,5-27 53 0,0 0-53 0,-3 33 53 15,-1 1-53-15,4-34 44 0,0 0-44 0,-3 33 45 16,-1-6-45-16,4-27 34 0,0 0-34 0,-1 24 35 15,-5-3-35-15,6-21 1 0,0 0-1 0,-1 15 2 16,-1-5-2-16,2-10-159 0,0 0 159 0,-4 0-158 16,1-8 158-16,-4 1-175 0</inkml:trace>
  <inkml:trace contextRef="#ctx0" brushRef="#br0" timeOffset="52246.8">15186 5684 203 0,'0'0'0'0,"16"9"0"0,10 10 0 0,-26-19 41 15,0 0-41-15,-4 3 41 0,-13-10-41 0,17 7 76 0,0 0-76 16,-16-3 77-16,2-2-77 0,14 5 94 0,0 0-94 16,-12-12 95-16,3 0-95 0,9 12 65 0,0 0-65 0,-1-14 66 15,6 0-66-15,-5 14 56 0,0 0-56 16,9-12 57-16,3 2-57 0,-12 10 40 0,0 0-40 0,14-5 41 16,3 1-41-16,-17 4 27 0,0 0-27 0,16-3 27 15,1 6-27-15,-17-3 15 0,0 0-15 0,14 4 16 16,2 1-16-16,-16-5 29 0,0 0-29 0,7 7 29 15,-2-2-29-15,-5-5 5 0,0 0-5 0,4 7 6 16,-3-2-6-16,-1-5 26 0,0 0-26 0,-1 7 26 16,-3 1-26-16,4-8 6 0,0 0-6 0,-7 7 7 15,2 2-7-15,5-9 16 0,0 0-16 0,-7 3 17 16,0-3-17-16,7 0-68 0,0 0 68 0,-4-3-67 16,-3-9 67-16,7 12-161 0,0 0 161 0,2-16-160 0,7-3 160 15,1-13-461-15</inkml:trace>
  <inkml:trace contextRef="#ctx0" brushRef="#br0" timeOffset="52861.45">15949 5760 505 0,'0'0'0'0,"2"-9"0"0,5-3 0 15,-7 12 96-15,0 0-96 0,1-3 96 0,3 3-96 16,-4 0 91-16,0 0-91 0,3 3 92 0,3 0-92 0,-6-3 55 16,0 0-55-16,10 6 56 0,4 0-56 0,-14-6 38 15,0 0-38-15,21 9 38 0,9 0-38 0,-30-9 40 16,0 0-40-16,29 8 40 0,10 2-40 0,-39-10 15 16,0 0-15-16,38 9 15 0,0 1-15 0,-38-10 21 15,0 0-21-15,32 11 21 0,-3 2-21 0,-29-13 15 16,0 0-15-16,28 12 15 0,-7-3-15 0,-21-9 16 15,0 0-16-15,21 12 17 0,-4-5-17 0,-17-7 9 16,0 0-9-16,14 8 9 0,-2-4-9 0,-12-4 34 0,0 0-34 16,7 5 34-16,2-2-34 0,-9-3 26 0,0 0-26 15,5 4 26-15,-1-4-26 0,-4 0 0 0,0 0 0 0,0 0 0 16,5-7 0-16,-5 7-115 0,0 0 115 0,0-4-115 16,0-1 115-16,0-3-804 0</inkml:trace>
  <inkml:trace contextRef="#ctx0" brushRef="#br0" timeOffset="53160.77">15862 6039 964 0,'0'0'0'0,"16"-5"0"0,10-2 0 15,-26 7 134-15,0 0-134 0,10-4 134 0,-5 8-134 16,-5-4 116-16,0 0-116 0,2 3 117 0,-2 2-117 16,0-5 0-16,0 0 0 0,11 11 0 0,6 4 0 0,-17-15-1 15,0 0 1-15,24 12 0 0,11 0 0 0,-35-12-11 16,0 0 11-16,39 9-11 0,4-6 11 0,-43-3-13 16,0 0 13-16,44 5-12 0,-1-1 12 0,-43-4-9 15,0 0 9-15,40 0-8 0,-1 0 8 0,-39 0 0 16,0 0 0-16,33 0 0 0,-4-4 0 0,-29 4-127 15,0 0 127-15,23-5-127 0,-4-5 127 0,25-6-768 16</inkml:trace>
  <inkml:trace contextRef="#ctx0" brushRef="#br0" timeOffset="66778.67">17095 5621 449 0,'0'0'0'0,"0"0"0"0,0 0 0 0,0 0 84 16,0 0-84-16,0 0 85 0,0 0-85 0,0 0 64 16,0 0-64-16,0 0 64 0,0 0-64 0,0 0 53 15,0 0-53-15,0 0 54 0,0 0-54 0,0 0 47 16,0 0-47-16,0 0 47 0,0 0-47 0,0 0 41 16,0 0-41-16,0 0 41 0,13 27-41 0,-13-27 27 0,0 0-27 15,3 26 27-15,4 8-27 0,-7-34 46 0,0 0-46 16,3 36 46-16,-3 7-46 0,0-43 25 0,0 0-25 0,-3 43 26 15,-2 8-26-15,5-51 18 0,0 0-18 0,-5 48 18 16,-1 4-18-16,6-52 10 0,0 0-10 0,-3 49 11 16,-1 3-11-16,4-52 10 0,0 0-10 0,0 44 10 15,-3 2-10-15,3-46 3 0,0 0-3 0,0 36 4 16,3-1-4-16,-3-35 12 0,0 0-12 0,2 27 12 16,3-6-12-16,-5-21 3 0,0 0-3 0,7 15 4 15,0-10-4-15,-7-5-59 0,0 0 59 0,9-2-58 16,0-4 58-16,-9 6-132 0,0 0 132 0,5-16-131 15,-2-1 131-15,6-17-628 0</inkml:trace>
  <inkml:trace contextRef="#ctx0" brushRef="#br0" timeOffset="67123.55">16764 6388 281 0,'0'0'0'0,"13"-12"0"0,9-7 0 0,-22 19 14 15,0 0-14-15,7 0 15 0,-10 6-15 0,3-6 105 16,0 0-105-16,3 3 106 0,-3 0-106 0,0-3 87 16,0 0-87-16,9-6 87 0,8-5-87 0,-17 11 64 0,0 0-64 15,25-10 64-15,11 1-64 0,-36 9 79 0,0 0-79 16,46-10 80-16,9 5-80 0,-55 5 61 0,0 0-61 15,56-7 61-15,2 5-61 0,-58 2 29 0,0 0-29 0,59-3 29 16,5-4-29-16,-64 7 36 0,0 0-36 0,56-3 36 16,1 1-36-16,-57 2 31 0,0 0-31 0,48 0 31 15,-8 0-31-15,-40 0 37 0,0 0-37 0,29 2 38 16,-8-2-38-16,-21 0 3 0,0 0-3 0,16-2 4 16,-11 2-4-16,-5 0-139 0,0 0 139 0,-3-12-138 15,-8-3 138-15,-1-9-732 0</inkml:trace>
  <inkml:trace contextRef="#ctx0" brushRef="#br0" timeOffset="67483.83">16742 5503 382 0,'0'0'0'0,"8"5"0"0,6-2 0 0,-14-3 105 16,0 0-105-16,13 0 105 0,-5 4-105 0,-8-4 82 15,0 0-82-15,21 0 82 0,2 0-82 0,-23 0 64 0,0 0-64 16,36 0 65-16,11 0-65 0,-47 0 52 0,0 0-52 15,49 0 53-15,9-4-53 0,-58 4 54 0,0 0-54 16,54-3 55-16,1-1-55 0,-55 4 38 0,0 0-38 0,53-1 38 16,-3-3-38-16,-50 4 18 0,0 0-18 0,46-3 18 15,-3-1-18-15,-43 4 2 0,0 0-2 0,38-1 2 16,-4-3-2-16,-34 4-143 0,0 0 143 0,27 0-142 16,-4 2 142-16,29 0-602 0</inkml:trace>
  <inkml:trace contextRef="#ctx0" brushRef="#br0" timeOffset="68024.84">17946 6099 281 0,'0'0'0'0,"-2"-2"0"16,-7-5 0-16,9 7 122 0,0 0-122 0,-3-3 123 15,-1 1-123-15,4 2 108 0,0 0-108 0,-3-3 109 16,1 3-109-16,2 0 82 0,0 0-82 0,-9 0 82 16,-7 3-82-16,16-3 61 0,0 0-61 0,-19 5 61 15,-3 5-61-15,22-10 58 0,0 0-58 0,-23 14 58 16,-1 5-58-16,24-19 23 0,0 0-23 0,-23 19 24 15,2 1-24-15,21-20 6 0,0 0-6 0,-17 31 7 16,1 2-7-16,16-33 5 0,0 0-5 0,-9 34 5 16,4-5-5-16,5-29 2 0,0 0-2 0,2 31 2 15,8-7-2-15,-10-24 1 0,0 0-1 0,12 22 2 0,8-8-2 16,-20-14 3-16,0 0-3 0,26 10 4 0,5-5-4 16,-31-5 5-16,0 0-5 0,35-1 6 0,3-6-6 15,-38 7-147-15,0 0 147 0,33-9-146 0,2-1 146 0,-35 10-139 16,0 0 139-16,72-17-475 0,-144 34 475 0</inkml:trace>
  <inkml:trace contextRef="#ctx0" brushRef="#br0" timeOffset="68925.22">18163 6094 1300 0,'0'0'0'0,"0"0"-43"15,0 0 43-15,0 0-42 0,0 0 42 0,0 0 38 16,0 0-38-16,0 0 39 0,0 0-39 0,0 0 8 0,0 0-8 15,0 0 9-15,26-7-9 0,-26 7 0 0,0 0 0 16,18-2 0-16,1-1 0 0,-19 3-1 0,0 0 1 16,19 0-1-16,2 3 1 0,-21-3 1 0,0 0-1 0,19 3 2 15,0 6-2-15,-19-9 10 0,0 0-10 0,14 5 10 16,-1 4-10-16,-13-9 25 0,0 0-25 0,8 10 26 16,-3-5-26-16,-5-5 2 0,0 0-2 0,4 10 3 15,-1-4-3-15,-3-6 7 0,0 0-7 0,0 6 7 16,0 0-7-16,0-6 23 0,0 0-23 0,-3 6 24 15,-2-2-24-15,5-4 2 0,0 0-2 0,-12 5 2 16,-1 2-2-16,13-7 6 0,0 0-6 0,-12 3 7 16,-2 2-7-16,14-5 8 0,0 0-8 0,-9 4 8 15,-3-1-8-15,12-3 0 0,0 0 0 0,-8 5 1 16,2-5-1-16,6 0 0 0,0 0 0 0,-3 4 0 16,3-1 0-16,0-3-7 0,0 0 7 0,3 9-6 0,10 3 6 15,-13-12-16-15,0 0 16 0,15 15-15 0,6 4 15 16,-21-19-1-16,0 0 1 0,23 17-1 0,3 2 1 15,-26-19-4-15,0 0 4 0,26 19-4 0,-2 1 4 0,-24-20-1 16,0 0 1-16,20 16 0 0,-5-1 0 0,-15-15 6 16,0 0-6-16,11 17 7 0,-6 2-7 0,-5-19 10 15,0 0-10-15,5 16 10 0,-5-1-10 0,0-15 9 16,0 0-9-16,-12 21 10 0,-5-4-10 0,17-17 24 16,0 0-24-16,-16 15 25 0,-2-3-25 0,18-12 6 15,0 0-6-15,-22 10 6 0,-3-1-6 0,25-9 9 16,0 0-9-16,-24 3 10 0,1-3-10 0,23 0-25 0,0 0 25 15,-21-8-24-15,4-8 24 0,17 16-117 0,0 0 117 16,-21-24-117-16,0-6 117 0,-17-29-867 0</inkml:trace>
  <inkml:trace contextRef="#ctx0" brushRef="#br0" timeOffset="70832.39">5829 6354 203 0,'0'0'0'0,"0"0"0"15,0 0 0-15,0 0 18 0,0 0-18 0,0 0 18 0,28-9-18 16,-28 9 34-16,0 0-34 0,17-3 34 0,4-4-34 16,-21 7 7-16,0 0-7 0,23-2 8 0,5-1-8 15,-28 3 17-15,0 0-17 0,28-3 17 0,5 1-17 0,-33 2 23 16,0 0-23-16,36-2 24 0,4 0-24 0,-40 2 32 16,0 0-32-16,46-3 32 0,1 3-32 0,-47 0 19 15,0 0-19-15,47 0 20 0,0 0-20 0,-47 0 18 16,0 0-18-16,45 3 19 0,-1 6-19 0,-44-9 35 15,0 0-35-15,43 5 35 0,3 5-35 0,-46-10 35 16,0 0-35-16,47 7 36 0,-2 4-36 0,-45-11 49 16,0 0-49-16,49 6 50 0,-1 1-50 0,-48-7 36 0,0 0-36 15,49 0 36-15,-2 0-36 0,-47 0 10 0,0 0-10 16,49 0 10-16,-5-3-10 0,-44 3 22 0,0 0-22 16,50 3 22-16,1 1-22 0,-51-4 21 0,0 0-21 0,50 8 21 15,-1 4-21-15,-49-12 15 0,0 0-15 0,49 9 15 16,-6 3-15-16,-43-12 18 0,0 0-18 0,42 12 18 15,-4-2-18-15,-38-10 8 0,0 0-8 0,39 12 9 16,-1-3-9-16,-38-9 4 0,0 0-4 0,38 5 4 16,1 2-4-16,-39-7 7 0,0 0-7 0,38 6 7 15,0 3-7-15,-38-9 7 0,0 0-7 0,33 12 7 16,2 0-7-16,-35-12 14 0,0 0-14 0,30 12 15 16,-4 7-15-16,-26-19 22 0,0 0-22 0,24 15 23 15,-6 2-23-15,-18-17 14 0,0 0-14 0,16 23 15 16,1 2-15-16,-17-25 18 0,0 0-18 0,12 23 18 15,-3-4-18-15,-9-19 8 0,0 0-8 0,9 23 9 0,-1 5-9 16,-8-28 16-16,0 0-16 0,9 27 17 0,-4-1-17 16,-5-26 33-16,0 0-33 0,7 29 33 0,-2 4-33 15,-5-33 10-15,0 0-10 0,4 31 10 0,-1-1-10 0,-3-30 12 16,0 0-12-16,6 36 13 0,-3 0-13 0,-3-36 16 16,0 0-16-16,5 36 17 0,1 2-17 0,-6-38 8 15,0 0-8-15,3 38 8 0,1-1-8 0,-4-37 9 16,0 0-9-16,1 33 9 0,3-2-9 0,-4-31 15 15,0 0-15-15,3 29 15 0,1-2-15 0,-4-27 1 16,0 0-1-16,5 26 1 0,4-5-1 0,-9-21-35 16,0 0 35-16,12 8-34 0,0-4 34 0,-12-4-93 15,0 0 93-15,14-7-92 0,-2-7 92 0,11-10-836 0</inkml:trace>
  <inkml:trace contextRef="#ctx0" brushRef="#br0" timeOffset="72799.03">7535 7243 214 0,'0'0'0'0,"0"0"0"0,0 0 0 16,0 0 30-16,0 0-30 0,0 0 30 0,0 0-30 16,0 0 53-16,0 0-53 0,0 0 54 0,17 4-54 15,-17-4 71-15,0 0-71 0,16 1 72 0,1 4-72 0,-17-5 69 16,0 0-69-16,21 11 70 0,3 4-70 0,-24-15 55 15,0 0-55-15,27 19 55 0,-1 0-55 0,-26-19 35 16,0 0-35-16,24 20 35 0,6 4-35 0,-30-24 34 16,0 0-34-16,22 19 35 0,-4-5-35 0,-18-14 22 15,0 0-22-15,15 14 22 0,-2-6-22 0,-13-8 27 16,0 0-27-16,8 4 27 0,-2-4-27 0,-6 0 22 16,0 0-22-16,5-11 22 0,-2-6-22 0,-3 17 9 15,0 0-9-15,7-24 10 0,4-12-10 0,-11 36 27 0,0 0-27 16,17-43 27-16,8-8-27 0,-25 51 0 0,0 0 0 15,29-55 0-15,9-8 0 0,-38 63-153 0,0 0 153 0,51-74-152 16,12-8 152-16,52-72-519 0</inkml:trace>
  <inkml:trace contextRef="#ctx0" brushRef="#br0" timeOffset="75185.7">19418 5657 270 0,'0'0'0'0,"0"0"0"0,0 0 0 0,0 0 82 15,0 0-82-15,0 0 82 0,0 0-82 0,0 0 66 0,0 0-66 16,0 0 66-16,0 0-66 0,0 0 52 0,0 0-52 16,0 0 52-16,-4 15-52 0,4-15 32 0,0 0-32 0,-2 24 33 15,-1 7-33-15,3-31 23 0,0 0-23 16,-4 36 24-16,3 7-24 0,1-43 34 0,0 0-34 0,-6 41 35 16,-1 5-35-16,7-46 6 0,0 0-6 0,-7 40 6 15,1-4-6-15,6-36 11 0,0 0-11 0,-7 30 11 16,1-7-11-16,6-23 16 0,0 0-16 0,-5 20 17 15,2-8-17-15,3-12-17 0,0 0 17 0,-7 7-17 16,-4-2 17-16,11-5-118 0,0 0 118 0,-17-3-118 16,-6-6 118-16,-17-6-397 0</inkml:trace>
  <inkml:trace contextRef="#ctx0" brushRef="#br0" timeOffset="75425.61">18996 5915 337 0,'0'0'0'0,"17"6"0"0,8 2 0 16,-25-8 123-16,0 0-123 0,10 7 123 0,-5-7-123 16,-5 0 94-16,0 0-94 0,4 3 95 0,-2-3-95 0,-2 0 79 15,0 0-79-15,14 0 80 0,7 0-80 0,-21 0 58 16,0 0-58-16,29 0 58 0,13-3-58 0,-42 3 57 16,0 0-57-16,45-3 57 0,8-4-57 0,-53 7 50 15,0 0-50-15,48-5 50 0,1-4-50 0,-49 9 43 16,0 0-43-16,44-7 43 0,-4-1-43 0,-40 8 2 15,0 0-2-15,36-7 2 0,-4 2-2 0,-32 5-67 0,0 0 67 16,31-4-67-16,-3 1 67 0,31-2-836 0</inkml:trace>
  <inkml:trace contextRef="#ctx0" brushRef="#br0" timeOffset="75935.83">20210 5605 606 0,'0'0'0'0,"-3"0"0"0,-2 0 0 0,5 0 95 16,0 0-95-16,0 0 96 0,0 0-96 0,0 0 96 15,0 0-96-15,0 4 97 0,1 4-97 0,-1-8 52 16,0 0-52-16,4 17 52 0,-1 9-52 0,-3-26 18 16,0 0-18-16,2 36 19 0,0 10-19 0,-2-46 12 0,0 0-12 15,0 52 13-15,-2 8-13 0,2-60 4 0,0 0-4 16,-2 58 4-16,2 2-4 0,0-60 7 0,0 0-7 0,0 60 7 16,2-2-7-16,-2-58 13 0,0 0-13 0,2 55 13 15,-1-7-13-15,-1-48 15 0,0 0-15 0,2 41 15 16,0-8-15-16,-2-33 4 0,0 0-4 0,3 27 4 15,1-8-4-15,-4-19-69 0,0 0 69 0,7 10-68 16,2-6 68-16,-9-4-145 0,0 0 145 0,8-6-144 16,3-6 144-16,4-6-516 0</inkml:trace>
  <inkml:trace contextRef="#ctx0" brushRef="#br0" timeOffset="76356.37">19919 6352 460 0,'0'0'0'0,"14"-1"0"0,12-5 0 0,-26 6 130 0,0 0-130 15,9 0 131-15,-5 4-131 0,-4-4 119 0,0 0-119 16,5 0 119-16,-5 2-119 0,0-2 87 0,0 0-87 16,7 1 87-16,7-1-87 0,-14 0 49 0,0 0-49 0,24 0 49 15,14-1-49-15,-38 1 72 0,0 0-72 0,46-2 72 16,6 2-72-16,-52 0 46 0,0 0-46 0,54-4 47 15,3-2-47-15,-57 6 22 0,0 0-22 0,51-6 23 16,-4 0-23-16,-47 6 21 0,0 0-21 0,42-6 21 16,-6-4-21-16,-36 10 24 0,0 0-24 0,32-8 25 15,-4-1-25-15,-28 9-28 0,0 0 28 0,19-15-28 16,-5-1 28-16,-14 16-142 0,0 0 142 0,7-24-141 16,-6-3 141-16,8-25-854 0</inkml:trace>
  <inkml:trace contextRef="#ctx0" brushRef="#br0" timeOffset="76656.53">19933 5390 695 0,'0'0'0'0,"7"3"0"0,7 0 0 0,-14-3 100 16,0 0-100-16,16 2 100 0,3 0-100 0,-19-2 68 16,0 0-68-16,24 1 68 0,8 3-68 0,-32-4 64 0,0 0-64 15,40 3 64-15,9 2-64 0,-49-5 34 0,0 0-34 16,48 7 34-16,10 2-34 0,-58-9 15 0,0 0-15 16,50 8 15-16,-1 3-15 0,-49-11 32 0,0 0-32 0,45 12 32 15,-3 0-32-15,-42-12-55 0,0 0 55 0,40 12-54 16,-3 0 54-16,-37-12-162 0,0 0 162 0,35 15-161 15,0 1 161-15,34 11-567 0</inkml:trace>
  <inkml:trace contextRef="#ctx0" brushRef="#br0" timeOffset="77347.1">20851 5957 707 0,'0'0'0'0,"0"8"0"0,-1 6 0 15,1-14 95-15,0 0-95 0,-2 24 95 0,2 12-95 0,0-36 62 16,0 0-62-16,0 31 62 0,0 5-62 0,0-36 34 16,0 0-34-16,0 32 35 0,-2 2-35 0,2-34 8 15,0 0-8-15,-2 28 8 0,1-8-8 0,1-20 16 16,0 0-16-16,-2 19 17 0,2-7-17 0,0-12 24 15,0 0-24-15,-4 4 25 0,1-4-25 0,3 0 7 16,0 0-7-16,-5-11 7 0,1-6-7 0,4 17 10 16,0 0-10-16,-7-27 10 0,4-6-10 0,3 33 15 15,0 0-15-15,-5-34 16 0,1-5-16 0,4 39 3 0,0 0-3 16,-2-40 4-16,4 4-4 0,-2 36 20 0,0 0-20 16,5-27 20-16,2-1-20 0,-7 28 32 0,0 0-32 0,16-15 33 15,0 3-33-15,-16 12 10 0,0 0-10 0,17-3 11 16,4 3-11-16,-21 0 13 0,0 0-13 0,24 6 13 15,2 8-13-15,-26-14 0 0,0 0 0 0,25 19 0 16,3 0 0-16,-28-19-1 0,0 0 1 0,17 20-1 16,-1-4 1-16,-16-16 0 0,0 0 0 0,10 15 0 15,-5-3 0-15,-5-12 0 0,0 0 0 0,2 16 1 16,-5-1-1-16,3-15 3 0,0 0-3 0,-9 15 3 16,-5 3-3-16,14-18 3 0,0 0-3 0,-14 15 3 15,0-3-3-15,14-12 18 0,0 0-18 0,-15 7 19 16,-1-2-19-16,16-5 0 0,0 0 0 0,-14 3 1 15,3 1-1-15,11-4 1 0,0 0-1 0,-8 0 1 16,1 2-1-16,7-2-5 0,0 0 5 0,-4 6-4 0,4 0 4 16,0-6-9-16,0 0 9 0,7 13-9 0,7 4 9 15,-14-17-17-15,0 0 17 0,19 23-16 0,2-3 16 16,-21-20-4-16,0 0 4 0,23 22-3 0,1 1 3 0,-24-23-1 16,0 0 1-16,18 19 0 0,-6-1 0 0,-12-18 2 15,0 0-2-15,9 12 2 0,-4 0-2 0,-5-12 3 16,0 0-3-16,-2 16 3 0,-7 3-3 0,9-19 2 15,0 0-2-15,-14 20 2 0,-3-3-2 0,17-17 5 16,0 0-5-16,-19 19 5 0,-2-3-5 0,21-16 0 16,0 0 0-16,-19 12 0 0,0 0 0 0,19-12-105 15,0 0 105-15,-16 8-104 0,4-1 104 0,12-7-163 16,0 0 163-16,-9 0-163 0,4-9 163 0,-13-3-563 0</inkml:trace>
  <inkml:trace contextRef="#ctx0" brushRef="#br0" timeOffset="78082.75">21254 6054 203 0,'0'0'0'0,"0"0"0"0,0 0 0 0,0 0 91 15,0 0-91-15,0 0 92 0,3-3-92 0,-3 3 132 16,0 0-132-16,0 0 132 0,5-5-132 0,-5 5 122 0,0 0-122 16,6 0 123-16,-1-4-123 0,-5 4 83 0,0 0-83 15,7-3 84-15,2 3-84 0,-9 0 46 0,0 0-46 16,12 3 46-16,-2 2-46 0,-10-5 38 0,0 0-38 0,12 11 39 15,2-3-39-15,-14-8 22 0,0 0-22 0,14 12 23 16,-3 0-23-16,-11-12 17 0,0 0-17 0,8 10 17 16,-1 1-17-16,-7-11 18 0,0 0-18 0,6 10 19 15,-5-5-19-15,-1-5 33 0,0 0-33 0,-3 10 34 16,-6 2-34-16,9-12 10 0,0 0-10 0,-8 9 11 16,-5 1-11-16,13-10 30 0,0 0-30 0,-12 11 30 15,0-1-30-15,12-10 11 0,0 0-11 0,-14 5 11 16,2-2-11-16,12-3 2 0,0 0-2 0,-14 4 2 15,2-4-2-15,12 0 0 0,0 0 0 0,-4 3 0 16,4 2 0-16,0-5-1 0,0 0 1 0,9 9 0 16,5 1 0-16,-14-10-17 0,0 0 17 0,19 16-17 0,5 4 17 15,-24-20-1-15,0 0 1 0,27 21-1 0,0 4 1 16,-27-25-5-16,0 0 5 0,25 24-4 0,-1 4 4 16,-24-28-3-16,0 0 3 0,18 20-2 0,-6-1 2 0,-12-19 0 15,0 0 0-15,9 16 1 0,-6-4-1 0,-3-12 4 16,0 0-4-16,0 8 4 0,-2 4-4 0,2-12 3 15,0 0-3-15,-8 9 3 0,-6 1-3 0,14-10 12 16,0 0-12-16,-13 9 13 0,5-3-13 0,8-6-46 16,0 0 46-16,-16 6-45 0,2 0 45 0,14-6-190 15,0 0 190-15,-12 0-189 0,1 0 189 0,-11 0-673 16</inkml:trace>
  <inkml:trace contextRef="#ctx0" brushRef="#br0" timeOffset="78954.84">22027 5653 1300 0,'0'0'0'0,"0"0"-31"16,0 0 31-16,0 4-31 0,-1 3 31 0,1-7 27 15,0 0-27-15,-2 8 27 0,0 1-27 0,2-9 10 16,0 0-10-16,0 19 10 0,0 10-10 0,0-29 0 16,0 0 0-16,0 34 0 0,-5 9 0 0,5-43 0 15,0 0 0-15,-4 41 0 0,-4 5 0 0,8-46 1 0,0 0-1 16,-7 43 1-16,1-4-1 0,6-39 1 0,0 0-1 15,-5 31 1-15,2-5-1 0,3-26 3 0,0 0-3 16,-7 22 4-16,2-10-4 0,5-12-36 0,0 0 36 0,-6 12-35 16,3-8 35-16,3-4-155 0,0 0 155 0,-9-4-154 15,-1-8 154-15,-8-7-609 0</inkml:trace>
  <inkml:trace contextRef="#ctx0" brushRef="#br0" timeOffset="79196.78">21710 5881 494 0,'0'0'0'0,"11"4"0"15,4 1 0-15,-15-5 139 0,0 0-139 0,9 3 140 0,-2 1-140 16,-7-4 128-16,0 0-128 0,10 0 129 0,4 3-129 16,-14-3 84-16,0 0-84 0,23 0 85 0,8 0-85 15,-31 0 54-15,0 0-54 0,37 2 54 0,7-2-54 16,-44 0 62-16,0 0-62 0,43 0 62 0,-1 0-62 0,-42 0 24 15,0 0-24-15,38 0 25 0,-1 0-25 0,-37 0-143 16,0 0 143-16,28 0-142 0,-6 0 142 0,-22 0-119 16,0 0 119-16,51 0-682 0,-102 0 682 0</inkml:trace>
  <inkml:trace contextRef="#ctx0" brushRef="#br0" timeOffset="79705.03">22613 5559 438 0,'0'0'0'0,"0"0"0"16,0 0 0-16,0 0 32 0,0 0-32 0,0 0 33 0,0 0-33 15,0 0 36-15,0 0-36 0,0 0 36 0,0 0-36 16,0 0 70-16,0 0-70 0,0 0 70 0,0 0-70 15,0 0 75-15,0 0-75 0,0 0 75 0,0 0-75 16,0 0 78-16,0 0-78 0,0 0 78 0,3 26-78 0,-3-26 53 16,0 0-53-16,2 32 53 0,1 8-53 0,-3-40 57 15,0 0-57-15,4 51 58 0,-4 7-58 0,0-58 50 16,0 0-50-16,0 60 50 0,0 7-50 0,0-67 31 16,0 0-31-16,0 62 31 0,2 1-31 0,-2-63 34 15,0 0-34-15,1 57 34 0,1-2-34 0,-2-55 13 16,0 0-13-16,0 46 14 0,0-5-14 0,0-41 30 0,0 0-30 15,-2 34 30-15,1-6-30 0,1-28 0 0,0 0 0 16,-2 18 0-16,2-4 0 0,0-14-147 0,0 0 147 16,0 10-147-16,2-6 147 0,-2-4-127 0,0 0 127 0,0 0-127 15,0-4 127-15,0 1-667 0</inkml:trace>
  <inkml:trace contextRef="#ctx0" brushRef="#br0" timeOffset="80004.83">22255 6498 729 0,'0'0'0'0,"11"-7"0"16,10-5 0-16,-21 12 92 0,0 0-92 0,9-7 92 16,-4 4-92-16,-5 3 79 0,0 0-79 0,3-2 79 0,-3 4-79 15,0-2 72-15,0 0-72 0,12 0 72 0,6-2-72 16,-18 2 58-16,0 0-58 0,29 0 59 0,13-3-59 15,-42 3 62-15,0 0-62 0,46-6 62 0,1 3-62 0,-47 3 28 16,0 0-28-16,47-3 28 0,3 3-28 0,-50 0 20 16,0 0-20-16,44-4 20 0,1 1-20 0,-45 3 17 15,0 0-17-15,42-5 17 0,0-4-17 0,-42 9 9 16,0 0-9-16,35-7 9 0,-6-5-9 0,-29 12-44 16,0 0 44-16,23-12-44 0,-8-3 44 0,-15 15-162 15,0 0 162-15,9-19-162 0,-9-2 162 0,9-21-794 16</inkml:trace>
  <inkml:trace contextRef="#ctx0" brushRef="#br0" timeOffset="80335.08">22205 5420 998 0,'0'0'0'0,"16"4"0"16,10-4 0-16,-26 0 92 0,0 0-92 0,28 5 93 16,8-2-93-16,-36-3 59 0,0 0-59 0,44 4 59 15,6-1-59-15,-50-3 59 0,0 0-59 0,54 9 59 0,6-4-59 16,-60-5 3-16,0 0-3 0,54 7 3 0,0 1-3 15,-54-8 9-15,0 0-9 0,50 7 10 0,-3-2-10 0,-47-5 26 16,0 0-26-16,40 4 26 0,-3-1-26 0,-37-3-93 16,0 0 93-16,31 0-93 0,-5 0 93 0,-26 0-170 15,0 0 170-15,21-3-170 0,-9-2 170 0,23-2-625 16</inkml:trace>
  <inkml:trace contextRef="#ctx0" brushRef="#br0" timeOffset="81086.02">23144 6109 583 0,'0'0'0'0,"0"-15"0"16,0-8 0-16,0 23 37 0,0 0-37 0,-2 11 38 16,2 18-38-16,0-29 71 0,0 0-71 0,-3 29 72 15,1 7-72-15,2-36 80 0,0 0-80 0,-3 39 80 16,-1 1-80-16,4-40 50 0,0 0-50 0,-3 39 50 16,-1-3-50-16,4-36 35 0,0 0-35 0,-2 31 35 15,-1-4-35-15,3-27 10 0,0 0-10 0,-2 21 10 0,0-6-10 16,2-15 12-16,0 0-12 0,-1 12 12 0,1-5-12 15,0-7 0-15,0 0 0 0,-6-3 0 0,3-9 0 16,3 12 0-16,0 0 0 0,-4-23 1 0,1-6-1 0,3 29 0 16,0 0 0-16,-2-31 1 0,0-8-1 0,2 39 0 15,0 0 0-15,2-39 1 0,2-1-1 0,-4 40-1 16,0 0 1-16,5-34 0 0,4 1 0 0,-9 33-1 16,0 0 1-16,10-24 0 0,2 6 0 0,-12 18 0 15,0 0 0-15,16-16 0 0,3 8 0 0,-19 8 5 16,0 0-5-16,21-4 6 0,2 8-6 0,-23-4 15 15,0 0-15-15,19 5 16 0,0 5-16 0,-19-10 15 0,0 0-15 16,14 9 16-16,-2 3-16 0,-12-12 4 0,0 0-4 16,9 10 5-16,-6 0-5 0,-3-10 22 0,0 0-22 15,2 14 22-15,-4-2-22 0,2-12 21 0,0 0-21 16,-10 15 21-16,-8 6-21 0,18-21 15 0,0 0-15 0,-14 15 15 16,-5 1-15-16,19-16 28 0,0 0-28 0,-19 13 28 15,-2 1-28-15,21-14 12 0,0 0-12 0,-17 12 12 16,3-3-12-16,14-9 0 0,0 0 0 0,-11 5 0 15,6 2 0-15,5-7 2 0,0 0-2 0,-7 6 2 16,4-2-2-16,3-4 1 0,0 0-1 0,0 12 2 16,5 5-2-16,-5-17 1 0,0 0-1 0,10 15 1 15,8 6-1-15,-18-21 3 0,0 0-3 0,19 19 3 16,2 0-3-16,-21-19 5 0,0 0-5 0,17 15 6 16,1-1-6-16,-18-14 7 0,0 0-7 0,12 12 8 15,-2-2-8-15,-10-10 8 0,0 0-8 0,6 9 8 0,-3-3-8 16,-3-6 23-16,0 0-23 0,-2 9 24 0,-3-6-24 15,5-3 2-15,0 0-2 0,-10 9 2 0,-4-6-2 16,14-3 13-16,0 0-13 0,-14 6 13 0,0 0-13 16,14-6-45-16,0 0 45 0,-14 4-44 0,2-4 44 0,12 0-207 15,0 0 207-15,-11 0-206 0,1 0 206 0,-11 0-703 16</inkml:trace>
  <inkml:trace contextRef="#ctx0" brushRef="#br0" timeOffset="81671.59">23520 6191 617 0,'0'0'0'0,"-7"5"0"15,-1 2 0-15,8-7 125 0,0 0-125 0,0 0 125 16,3 0-125-16,-3 0 97 0,0 0-97 0,0 0 98 0,4-3-98 15,-4 3 88-15,0 0-88 0,0 0 89 0,0 0-89 16,0 0 56-16,0 0-56 0,0 3 56 0,0 2-56 16,0-5 34-16,0 0-34 0,-4 9 34 0,1 5-34 0,3-14 17 15,0 0-17-15,-6 13 17 0,1 10-17 0,5-23 11 16,0 0-11-16,-5 17 11 0,-2 2-11 0,7-19 4 16,0 0-4-16,-7 18 5 0,0 3-5 0,7-21 13 15,0 0-13-15,-5 15 13 0,1 1-13 0,4-16 32 16,0 0-32-16,0 15 33 0,4 1-33 0,-4-16 10 15,0 0-10-15,7 13 10 0,1-2-10 0,-8-11 30 16,0 0-30-16,16 8 30 0,5-3-30 0,-21-5 18 0,0 0-18 16,23 7 19-16,1-7-19 0,-24 0 18 0,0 0-18 15,26 4 18-15,0-8-18 0,-26 4 9 0,0 0-9 16,26 0 10-16,2 4-10 0,-28-4 34 0,0 0-34 0,25 0 35 16,-3 0-35-16,-22 0 4 0,0 0-4 0,16 0 5 15,-2-4-5-15,-14 4 17 0,0 0-17 0,9-3 17 16,-2-1-17-16,-7 4-15 0,0 0 15 0,3-8-15 15,-5-1 15-15,2 9-153 0,0 0 153 0,-1-12-152 16,-1-3 152-16,-2-9-1045 0</inkml:trace>
  <inkml:trace contextRef="#ctx0" brushRef="#br0" timeOffset="81927.66">23778 6212 830 0,'0'0'0'0,"-3"8"0"0,-4 8 0 16,7-16 119-16,0 0-119 0,-4 10 120 0,1-1-120 0,3-9 107 15,0 0-107-15,-4 15 107 0,1 9-107 0,3-24 86 16,0 0-86-16,-9 31 87 0,2 8-87 0,7-39 52 16,0 0-52-16,-10 40 53 0,-3 4-53 0,13-44 39 15,0 0-39-15,-8 40 39 0,-5-4-39 0,13-36 28 16,0 0-28-16,-8 30 28 0,1-9-28 0,7-21-140 15,0 0 140-15,-5 19-140 0,1-9 140 0,4-10-146 16,0 0 146-16,-16-7-146 0,-8-15 146 0,-16-7-746 0</inkml:trace>
  <inkml:trace contextRef="#ctx0" brushRef="#br0" timeOffset="84554.37">13987 7396 281 0,'0'0'0'0,"7"-2"0"16,4 0 0-16,-11 2 49 0,0 0-49 0,9 0 50 16,-4-3-50-16,-5 3 76 0,0 0-76 0,3 0 77 15,-3 0-77-15,0 0 68 0,0 0-68 0,4 3 68 16,1-3-68-16,-5 0 53 0,0 0-53 0,5 2 53 15,7 0-53-15,-12-2 26 0,0 0-26 0,14 3 26 16,7 2-26-16,-21-5 28 0,0 0-28 0,28 7 28 16,7 2-28-16,-35-9 13 0,0 0-13 0,38 5 14 0,4 2-14 15,-42-7 10-15,0 0-10 0,42 1 11 0,1 1-11 16,-43-2 26-16,0 0-26 0,35 0 26 0,-2 0-26 16,-33 0 29-16,0 0-29 0,27 0 29 0,-7 0-29 0,-20 0 37 15,0 0-37-15,16 0 37 0,-4 2-37 0,-12-2 15 16,0 0-15-16,9 1 15 0,-4-1-15 0,-5 0 0 15,0 0 0-15,0 0 1 0,0 0-1 0,0 0-130 16,0 0 130-16,-5 2-130 0,-2 2 130 0,-2-1-572 16</inkml:trace>
  <inkml:trace contextRef="#ctx0" brushRef="#br0" timeOffset="84854.98">13906 7637 270 0,'0'0'0'0,"15"-2"0"16,6 1 0-16,-21 1 93 0,0 0-93 0,14-2 93 16,-3 2-93-16,-11 0 96 0,0 0-96 0,17 2 97 15,2 5-97-15,-19-7 82 0,0 0-82 0,21 5 82 16,3 2-82-16,-24-7 53 0,0 0-53 0,25 10 54 15,6 0-54-15,-31-10 46 0,0 0-46 0,35 10 46 16,5 2-46-16,-40-12 53 0,0 0-53 0,42 7 53 16,3 2-53-16,-45-9 42 0,0 0-42 0,45 5 43 15,-3-2-43-15,-42-3 47 0,0 0-47 0,39 0 47 16,-5-3-47-16,-34 3-98 0,0 0 98 0,74-2-827 0,-148 4 827 16</inkml:trace>
  <inkml:trace contextRef="#ctx0" brushRef="#br0" timeOffset="86715.71">16768 6512 247 0,'0'0'0'0,"3"-2"0"16,6-2 0-16,-9 4 27 0,0 0-27 0,14 9 27 15,-2 12-27-15,-12-21 15 0,0 0-15 0,23 22 16 16,5 5-16-16,-28-27 14 0,0 0-14 0,35 24 15 16,3 0-15-16,-38-24 3 0,0 0-3 0,42 21 3 15,8-2-3-15,-50-19 52 0,0 0-52 0,51 15 53 16,3-3-53-16,-54-12 22 0,0 0-22 0,54 9 23 16,1-6-23-16,-55-3 37 0,0 0-37 0,60 3 37 0,4-3-37 15,-64 0 14-15,0 0-14 0,79-3 15 0,6 0-15 16,-85 3 36-16,0 0-36 0,77-6 36 0,-6-4-36 15,-71 10 12-15,0 0-12 0,59-5 12 0,-12-2-12 16,-47 7 41-16,0 0-41 0,68-8 42 0,9-1-42 0,-77 9 37 16,0 0-37-16,56-10 38 0,-9 5-38 0,-47 5 33 15,0 0-33-15,47-7 33 0,-2 5-33 0,-45 2 8 16,0 0-8-16,44-3 9 0,3 3-9 0,-47 0 42 16,0 0-42-16,48-4 43 0,3 4-43 0,-51 0 42 15,0 0-42-15,52-3 42 0,2 3-42 0,-54 0 25 16,0 0-25-16,51 3 26 0,-4 1-26 0,-47-4 11 15,0 0-11-15,45 5 11 0,-1 2-11 0,-44-7 12 16,0 0-12-16,45 7 12 0,4 1-12 0,-49-8 15 0,0 0-15 16,47 9 15-16,0 3-15 0,-47-12 8 0,0 0-8 15,47 10 8-15,0 2-8 0,-47-12 24 0,0 0-24 16,42 8 25-16,-1 1-25 0,-41-9 12 0,0 0-12 0,35 10 13 16,0-1-13-16,-35-9 5 0,0 0-5 0,37 12 5 15,-3 0-5-15,-34-12 1 0,0 0-1 0,35 19 1 16,-2-2-1-16,-33-17 13 0,0 0-13 0,34 22 13 15,-3 6-13-15,-31-28 32 0,0 0-32 0,30 24 33 16,-1 3-33-16,-29-27 17 0,0 0-17 0,28 24 17 16,-4 3-17-16,-24-27 6 0,0 0-6 0,23 28 7 15,-7 1-7-15,-16-29 26 0,0 0-26 0,15 29 26 16,-2 0-26-16,-13-29 18 0,0 0-18 0,10 21 19 16,0-3-19-16,-10-18 1 0,0 0-1 0,11 16 2 15,3-9-2-15,-14-7 10 0,0 0-10 0,10 0 11 0,4-7-11 16,-14 7 8-16,0 0-8 0,14-12 9 0,-2-10-9 15,-12 22 0-15,0 0 0 0,14-26 1 0,2-5-1 16,-16 31 0-16,0 0 0 0,21-34 1 0,5 1-1 0,-26 33 0 16,0 0 0-16,26-36 0 0,7 0 0 0,-33 36-1 15,0 0 1-15,37-34 0 0,5 2 0 0,-42 32 5 16,0 0-5-16,41-30 5 0,3 3-5 0,-44 27 1 16,0 0-1-16,44-26 1 0,-1-1-1 0,-43 27 1 15,0 0-1-15,45-28 1 0,1 5-1 0,-46 23 3 16,0 0-3-16,47-19 4 0,2 3-4 0,-49 16 0 15,0 0 0-15,48-12 0 0,1 7 0 0,-49 5 0 16,0 0 0-16,47 0 0 0,-2 5 0 0,-45-5 1 0,0 0-1 16,46 5 2-16,-1 6-2 0,-45-11 1 0,0 0-1 15,44 8 2-15,3 8-2 0,-47-16 4 0,0 0-4 16,48 12 4-16,1 3-4 0,-49-15 2 0,0 0-2 0,49 15 3 16,1-3-3-16,-50-12 0 0,0 0 0 0,48 12 0 15,-5 0 0-15,-43-12 1 0,0 0-1 0,42 9 2 16,-4 1-2-16,-38-10 1 0,0 0-1 0,40 9 1 15,-1-1-1-15,-39-8 1 0,0 0-1 0,40 7 1 16,0-2-1-16,-40-5 7 0,0 0-7 0,40 0 8 16,3-5-8-16,-43 5-51 0,0 0 51 0,37-15-51 15,0-9 51-15,-37 24-130 0,0 0 130 0,29-40-129 16,-4-18 129-16,25-39-902 0</inkml:trace>
  <inkml:trace contextRef="#ctx0" brushRef="#br0" timeOffset="88082.4">17329 7459 415 0,'0'0'0'0,"0"0"0"15,0 0 0-15,0 0 53 0,0 0-53 0,0 0 53 16,0 0-53-16,0 0 55 0,0 0-55 0,0 0 56 0,0 0-56 16,0 0 65-16,0 0-65 0,0 0 66 0,0 0-66 0,0 0 48 15,0 0-48-15,0 19 48 0,3 10-48 0,-3-29 44 16,0 0-44-16,4 43 44 0,1 8-44 0,-5-51 29 16,0 0-29-16,3 58 29 0,3 8-29 0,-6-66 25 15,0 0-25-15,0 66 26 0,1 3-26 0,-1-69 15 16,0 0-15-16,0 84 15 0,0 5-15 0,0-89 28 15,0 0-28-15,0 60 28 0,0-17-28 0,0-43 12 16,0 0-12-16,0 32 12 0,-1-8-12 0,1-24 0 16,0 0 0-16,0 19 0 0,0-7 0 0,0-12-160 15,0 0 160-15,-4 3-160 0,2-3 160 0,-1 6-535 0</inkml:trace>
  <inkml:trace contextRef="#ctx0" brushRef="#br0" timeOffset="88367.07">17040 8298 247 0,'0'0'0'0,"12"-1"0"16,9-3 0-16,-21 4 27 0,0 0-27 0,10-3 27 16,-1 3-27-16,-9 0 78 0,0 0-78 0,12 3 79 15,2 2-79-15,-14-5 71 0,0 0-71 0,21 7 71 16,7 0-71-16,-28-7 54 0,0 0-54 0,29 9 54 15,10-1-54-15,-39-8 35 0,0 0-35 0,42 9 36 16,5-2-36-16,-47-7 34 0,0 0-34 0,48 5 35 0,3 2-35 16,-51-7 32-16,0 0-32 0,45 3 32 0,-7-1-32 15,-38-2 31-15,0 0-31 0,32 1 31 0,-4-2-31 0,-28 1-91 16,0 0 91-16,19-5-90 0,0-7 90 0,-19 12-129 16,0 0 129-16,9-23-128 0,-9-6 128 0,10-20-310 15</inkml:trace>
  <inkml:trace contextRef="#ctx0" brushRef="#br0" timeOffset="88637.6">17033 7404 393 0,'0'0'0'0,"12"-5"0"15,9-2 0-15,-21 7 84 0,0 0-84 0,24-3 84 16,11 3-84-16,-35 0 72 0,0 0-72 0,33 3 73 16,4 1-73-16,-37-4 43 0,0 0-43 0,43 5 44 15,4-2-44-15,-47-3 41 0,0 0-41 0,53 4 41 16,6-4-41-16,-59 0 44 0,0 0-44 0,52 0 45 16,-1-4-45-16,-51 4 27 0,0 0-27 0,41 0 27 15,-6-5-27-15,-35 5-139 0,0 0 139 0,30-3-138 16,-8-1 138-16,31-6-462 0</inkml:trace>
  <inkml:trace contextRef="#ctx0" brushRef="#br0" timeOffset="89717.81">18020 8026 427 0,'0'0'0'0,"0"3"0"0,0 1 0 0,0-4 93 16,0 0-93-16,0 0 93 0,4 5-93 0,-4-5 76 15,0 0-76-15,0 0 76 0,5 0-76 0,-5 0 73 16,0 0-73-16,0 0 74 0,5 5-74 0,-5-5 47 16,0 0-47-16,0 12 48 0,0 7-48 0,0-19 43 15,0 0-43-15,-1 26 43 0,1 6-43 0,0-32 28 16,0 0-28-16,0 36 28 0,0 7-28 0,0-43 25 0,0 0-25 16,0 39 26-16,5 4-26 0,-5-43 8 0,0 0-8 15,9 43 9-15,3 2-9 0,-12-45 18 0,0 0-18 16,12 39 18-16,2-3-18 0,-14-36 14 0,0 0-14 0,19 27 15 15,4-4-15-15,-23-23 4 0,0 0-4 0,24 13 4 16,4-7-4-16,-28-6 3 0,0 0-3 0,28-4 3 16,3-10-3-16,-31 14-76 0,0 0 76 0,28-17-76 15,-4-5 76-15,-24 22-130 0,0 0 130 0,16-27-130 16,-5-6 130-16,15-30-571 0</inkml:trace>
  <inkml:trace contextRef="#ctx0" brushRef="#br0" timeOffset="89958.34">17996 7987 449 0,'0'0'0'0,"10"5"0"0,8 5 0 16,-18-10 95-16,0 0-95 0,10 0 96 0,-3-3-96 16,-7 3 105-16,0 0-105 0,14-4 106 0,4-1-106 0,-18 5 75 15,0 0-75-15,24-3 75 0,9-4-75 0,-33 7 39 16,0 0-39-16,33-5 39 0,6-6-39 0,-39 11 47 15,0 0-47-15,43-5 48 0,-1-3-48 0,-42 8 26 16,0 0-26-16,42-7 26 0,-2-2-26 0,-40 9-8 16,0 0 8-16,33-3-7 0,-10-4 7 0,-23 7-183 15,0 0 183-15,15-5-182 0,-6-2 182 0,15-5-529 16</inkml:trace>
  <inkml:trace contextRef="#ctx0" brushRef="#br0" timeOffset="90245.12">18043 8160 684 0,'0'0'0'0,"11"-4"0"16,8 1 0-16,-19 3 137 0,0 0-137 0,12-2 138 15,0 2-138-15,-12 0 87 0,0 0-87 0,21 0 87 16,0-2-87-16,-21 2 49 0,0 0-49 0,29-1 49 16,1-3-49-16,-30 4 34 0,0 0-34 0,33-5 34 15,4 2-34-15,-37 3 20 0,0 0-20 0,33-7 20 0,0 2-20 16,-33 5-99-16,0 0 99 0,30-4-99 0,-1-4 99 16,-29 8-127-16,0 0 127 0,19-4-126 0,-8-4 126 15,18-3-575-15</inkml:trace>
  <inkml:trace contextRef="#ctx0" brushRef="#br0" timeOffset="90738.69">18571 7978 751 0,'0'0'0'0,"0"0"0"0,0 5 0 0,0-5 66 0,0 0-66 16,0 0 67-16,7 4-67 0,-7-4 63 0,0 0-63 15,7 3 64-15,0-3-64 0,-7 0 60 0,0 0-60 0,10 5 61 16,2 4-61-16,-12-9 31 0,0 0-31 16,14 10 31-16,2 2-31 0,-16-12 15 0,0 0-15 0,14 15 16 15,2-3-16-15,-16-12 13 0,0 0-13 0,12 12 14 16,-2 0-14-16,-10-12 34 0,0 0-34 0,7 12 34 16,-5-1-34-16,-2-11 26 0,0 0-26 0,-2 17 26 15,-6-2-26-15,8-15 24 0,0 0-24 0,-11 19 25 16,-3 2-25-16,14-21 9 0,0 0-9 0,-14 15 10 15,-1 2-10-15,15-17 18 0,0 0-18 0,-14 14 19 16,1-4-19-16,13-10 3 0,0 0-3 0,-8 10 4 16,-1-1-4-16,9-9 0 0,0 0 0 0,-3 10 1 15,1 2-1-15,2-12-1 0,0 0 1 0,9 17 0 16,8 6 0-16,-17-23-3 0,0 0 3 0,23 24-3 0,10 3 3 16,-33-27-3-16,0 0 3 0,29 26-3 0,3-1 3 15,-32-25-6-15,0 0 6 0,28 24-5 0,-8-5 5 0,-20-19-1 16,0 0 1-16,18 21 0 0,-9-4 0 0,-9-17-1 15,0 0 1-15,3 19 0 0,-6 1 0 0,3-20 6 16,0 0-6-16,-9 23 7 0,-7-4-7 0,16-19 17 16,0 0-17-16,-17 20 17 0,-4-5-17 0,21-15 3 15,0 0-3-15,-19 12 4 0,-2-5-4 0,21-7-79 16,0 0 79-16,-18 5-79 0,3-8 79 0,15 3-142 16,0 0 142-16,-9-9-141 0,9-9 141 0,-10-10-709 15</inkml:trace>
  <inkml:trace contextRef="#ctx0" brushRef="#br0" timeOffset="91205.43">19661 7610 124 0,'0'0'0'0,"-1"7"0"0,-1-1 0 0,2-6 89 15,0 0-89-15,0 6 89 0,3-6-89 0,-3 0 127 16,0 0-127-16,6 3 128 0,-5 2-128 0,-1-5 115 16,0 0-115-16,4 22 115 0,1 6-115 0,-5-28 94 15,0 0-94-15,5 36 94 0,2 7-94 0,-7-43 75 16,0 0-75-16,7 48 76 0,-5 0-76 0,-2-48 56 0,0 0-56 15,4 42 57-15,-1-2-57 0,-3-40 40 0,0 0-40 16,0 32 40-16,0-4-40 0,0-28 1 0,0 0-1 0,-3 22 2 16,1-7-2-16,2-15-152 0,0 0 152 0,-4 0-152 15,-1-8 152-15,-4 1-666 0</inkml:trace>
  <inkml:trace contextRef="#ctx0" brushRef="#br0" timeOffset="91430.71">19292 7819 819 0,'0'0'0'0,"14"3"0"15,10 4 0-15,-24-7 129 0,0 0-129 0,25 9 130 16,4 1-130-16,-29-10 97 0,0 0-97 0,34 12 97 16,2 3-97-16,-36-15 69 0,0 0-69 0,42 11 69 0,3-1-69 15,-45-10 12-15,0 0-12 0,46 5 13 0,4-2-13 16,-50-3 21-16,0 0-21 0,42 0 21 0,1-3-21 15,-43 3-107-15,0 0 107 0,39-5-107 0,-4-7 107 0,-35 12-158 16,0 0 158-16,27-16-157 0,-4-4 157 0,28-14-612 16</inkml:trace>
  <inkml:trace contextRef="#ctx0" brushRef="#br0" timeOffset="91745.75">20308 7519 292 0,'0'0'0'16,"-9"7"0"-16,-12 1 0 0,21-8 79 0,0 0-79 0,-3 21 79 15,8 10-79-15,-5-31 122 0,0 0-122 0,0 34 123 16,0 5-123-16,0-39 92 0,0 0-92 0,-4 45 92 15,-3 6-92-15,7-51 68 0,0 0-68 0,-8 55 69 16,-3 5-69-16,11-60 51 0,0 0-51 0,-10 65 52 16,-8-1-52-16,18-64 38 0,0 0-38 0,-19 78 38 15,-2 5-38-15,21-83 24 0,0 0-24 0,-10 54 25 16,1-21-25-16,9-33-1 0,0 0 1 0,-9 31 0 16,6-14 0-16,3-17-127 0,0 0 127 0,-3 14-126 15,-1-6 126-15,-3 16-651 0</inkml:trace>
  <inkml:trace contextRef="#ctx0" brushRef="#br0" timeOffset="92015.75">19862 8470 807 0,'0'0'0'0,"14"-7"0"0,10-3 0 0,-24 10 117 16,0 0-117-16,11-2 118 0,-4 2-118 0,-7 0 88 15,0 0-88-15,12 3 89 0,2 9-89 0,-14-12 48 16,0 0-48-16,26 9 49 0,7-4-49 0,-33-5 37 0,0 0-37 16,42 7 38-16,3-4-38 0,-45-3 37 0,0 0-37 15,47 0 38-15,2 0-38 0,-49 0 38 0,0 0-38 0,45 0 39 16,-5-3-39-16,-40 3 17 0,0 0-17 0,33-4 17 16,-5-1-17-16,-28 5 2 0,0 0-2 0,23-8 3 15,-2-3-3-15,-21 11-170 0,0 0 170 0,12-20-170 16,-3-8 170-16,10-20-829 0</inkml:trace>
  <inkml:trace contextRef="#ctx0" brushRef="#br0" timeOffset="92315.63">19803 7620 953 0,'0'0'0'0,"12"0"0"0,10-3 0 0,-22 3 93 15,0 0-93-15,27-4 94 0,4-3-94 0,-31 7 90 16,0 0-90-16,37-8 91 0,4-1-91 0,-41 9 59 16,0 0-59-16,54-12 60 0,7-3-60 0,-61 15 59 15,0 0-59-15,66-17 60 0,2-2-60 0,-68 19 14 16,0 0-14-16,68-16 15 0,-5 4-15 0,-63 12 15 15,0 0-15-15,70-15 16 0,1-4-16 0,-71 19-3 16,0 0 3-16,47-8-3 0,-17 1 3 0,-30 7-184 0,0 0 184 16,23-2-184-16,-10-1 184 0,24-3-828 0</inkml:trace>
  <inkml:trace contextRef="#ctx0" brushRef="#br0" timeOffset="92707.66">20707 8163 460 0,'0'0'0'0,"0"-14"0"0,-5-10 0 0,5 24 46 15,0 0-46-15,-4 11 47 0,4 13-47 0,0-24 62 16,0 0-62-16,-3 24 62 0,3 0-62 0,0-24 49 16,0 0-49-16,3 32 50 0,-1 9-50 0,-2-41 33 15,0 0-33-15,3 40 34 0,2 2-34 0,-5-42 15 16,0 0-15-16,4 40 16 0,-1-1-16 0,-3-39 31 15,0 0-31-15,4 36 31 0,-2-8-31 0,-2-28 1 16,0 0-1-16,1 24 2 0,1-7-2 0,-2-17 0 0,0 0 0 16,0 14 0-16,0-6 0 0,0-8-144 0,0 0 144 15,-5 0-143-15,-2-12 143 0,-5 0-394 0</inkml:trace>
  <inkml:trace contextRef="#ctx0" brushRef="#br0" timeOffset="93171.16">20630 8136 438 0,'0'0'0'0,"9"-7"0"16,3-2 0-16,-12 9 105 0,0 0-105 0,14-8 106 15,3 4-106-15,-17 4 118 0,0 0-118 0,21-3 119 16,4 3-119-16,-25 0 89 0,0 0-89 0,21 5 90 16,3 5-90-16,-24-10 60 0,0 0-60 0,23 9 61 15,-8 1-61-15,-15-10 53 0,0 0-53 0,14 12 54 16,-5 2-54-16,-9-14 43 0,0 0-43 0,3 13 44 0,-1-1-44 15,-2-12 18-15,0 0-18 0,-2 14 19 0,-1-2-19 16,3-12 21-16,0 0-21 0,-9 16 21 0,-6 2-21 16,15-18 15-16,0 0-15 0,-23 16 15 0,-12-1-15 0,35-15 4 15,0 0-4-15,-30 12 5 0,3-3-5 0,27-9 7 16,0 0-7-16,-23 8 8 0,4-1-8 0,19-7 3 16,0 0-3-16,-14 4 3 0,5 1-3 0,9-5 2 15,0 0-2-15,-3 10 2 0,6 2-2 0,-3-12 0 16,0 0 0-16,11 14 0 0,8 3 0 0,-19-17-4 15,0 0 4-15,24 17-4 0,6 0 4 0,-30-17-9 0,0 0 9 16,29 16-8-16,1-1 8 0,-30-15-4 0,0 0 4 16,26 14-3-16,-3-4 3 0,-23-10-7 0,0 0 7 15,15 10-7-15,-2-1 7 0,-13-9 5 0,0 0-5 16,8 7 5-16,-2 1-5 0,-6-8 25 0,0 0-25 0,-9 12 26 16,-5 4-26-16,14-16 3 0,0 0-3 0,-14 12 3 15,0 3-3-15,14-15 3 0,0 0-3 0,-26 16 4 16,-9-3-4-16,35-13-2 0,0 0 2 0,-28 14-2 15,2-2 2-15,26-12-134 0,0 0 134 0,-23 8-133 16,8-4 133-16,-27 10-867 0</inkml:trace>
  <inkml:trace contextRef="#ctx0" brushRef="#br0" timeOffset="93756.7">21097 8136 875 0,'0'0'0'0,"-4"3"0"0,-1 2 0 0,5-5 107 0,0 0-107 16,2 5 108-16,5 2-108 0,-7-7 84 0,0 0-84 16,5 4 84-16,0-1-84 0,-5-3 81 0,0 0-81 0,4 3 81 15,-1-1-81-15,-3-2 48 0,0 0-48 0,-1 4 48 16,-3-1-48-16,4-3 13 0,0 0-13 0,-7 12 14 15,-3 2-14-15,10-14 3 0,0 0-3 0,-12 15 4 16,-1 4-4-16,13-19 3 0,0 0-3 0,-17 21 3 16,-4 4-3-16,21-25 0 0,0 0 0 0,-17 21 0 15,4-2 0-15,13-19-2 0,0 0 2 0,-15 17-1 16,4 2 1-16,11-19 0 0,0 0 0 0,-7 22 0 16,2 0 0-16,5-22 7 0,0 0-7 0,0 22 7 15,0-3-7-15,0-19 26 0,0 0-26 0,11 16 26 16,4-3-26-16,-15-13 7 0,0 0-7 0,21 11 7 15,9-6-7-15,-30-5 27 0,0 0-27 0,29 3 27 0,4-1-27 16,-33-2 36-16,0 0-36 0,35 0 36 0,-3-2-36 16,-32 2 21-16,0 0-21 0,29-3 21 0,-1-4-21 15,-28 7 5-15,0 0-5 0,19-5 6 0,0-2-6 16,-19 7-3-16,0 0 3 0,11-9-3 0,-1 1 3 0,-10 8-111 16,0 0 111-16,6-12-111 0,1-4 111 0,-7 16-160 15,0 0 160-15,5-22-159 0,-2-2 159 0,6-20-849 16</inkml:trace>
  <inkml:trace contextRef="#ctx0" brushRef="#br0" timeOffset="93968.32">21355 8190 740 0,'0'0'0'0,"-2"12"0"0,0 9 0 0,2-21 132 0,0 0-132 15,-5 19 133-15,2 1-133 0,3-20 133 0,0 0-133 0,-6 33 133 16,1 10-133-16,5-43 104 0,0 0-104 0,-9 46 104 15,-1 9-104-15,10-55 66 0,0 0-66 0,-10 51 66 16,-1 1-66-16,11-52 38 0,0 0-38 0,-12 44 39 16,3-6-39-16,9-38-65 0,0 0 65 0,-7 29-65 15,2-7 65-15,5-22-113 0,0 0 113 0,-17 12-112 16,-6-12 112-16,-17 16-912 0</inkml:trace>
  <inkml:trace contextRef="#ctx0" brushRef="#br0" timeOffset="97403.78">4902 9695 270 0,'0'0'0'0,"0"0"0"16,23-7 0-16,-23 7 65 0,0 0-65 0,3-5 65 15,-6-4-65-15,3 9 68 0,0 0-68 0,-2-7 68 16,-1-1-68-16,3 8 56 0,0 0-56 0,-4-11 57 16,4 3-57-16,0 8 56 0,0 0-56 0,0-12 56 0,7 0-56 15,-7 12 44-15,0 0-44 0,5-12 45 0,4-4-45 16,-9 16 36-16,0 0-36 0,12-12 37 0,-3-3-37 0,-9 15 24 15,0 0-24-15,12-17 25 0,2 0-25 16,-14 17 35-16,0 0-35 0,16-16 35 0,1-1-35 0,-17 17 6 16,0 0-6-16,21-12 7 0,2-3-7 0,-23 15 11 15,0 0-11-15,24-9 11 0,6 6-11 0,-30 3 16 16,0 0-16-16,21-4 17 0,-4 8-17 0,-17-4 13 16,0 0-13-16,12 7 14 0,-3 1-14 0,-9-8 34 15,0 0-34-15,5 14 35 0,-5 5-35 0,0-19 35 16,0 0-35-16,-8 22 35 0,-1 2-35 0,9-24 43 0,0 0-43 15,-12 19 44-15,-1 1-44 0,13-20 41 0,0 0-41 16,-10 19 41-16,-2 2-41 0,12-21 46 0,0 0-46 16,-12 15 47-16,3 1-47 0,9-16 18 0,0 0-18 0,-9 12 19 15,1 0-19-15,8-12 38 0,0 0-38 0,-9 8 38 16,0 2-38-16,9-10 36 0,0 0-36 0,-9 9 37 16,-1-6-37-16,10-3 7 0,0 0-7 0,-11 2 8 15,-4-4-8-15,15 2 21 0,0 0-21 0,-14-3 21 16,2-4-21-16,12 7 14 0,0 0-14 0,-9-8 15 15,2-4-15-15,7 12 9 0,0 0-9 0,0-12 9 16,3-2-9-16,-3 14 4 0,0 0-4 0,9-12 4 16,3-2-4-16,-12 14 7 0,0 0-7 0,18-8 7 15,-1 1-7-15,-17 7 13 0,0 0-13 0,21-4 13 16,4 4-13-16,-25 0 3 0,0 0-3 0,22 4 4 16,3 4-4-16,-25-8 7 0,0 0-7 0,24 9 7 15,-5 1-7-15,-19-10 22 0,0 0-22 0,16 12 23 0,-4-3-23 16,-12-9 2-16,0 0-2 0,9 8 2 0,-4-1-2 15,-5-7 7-15,0 0-7 0,0 10 7 0,-9 4-7 16,9-14 14-16,0 0-14 0,-21 19 15 0,-5 0-15 0,26-19 3 16,0 0-3-16,-26 17 4 0,-4-2-4 0,30-15 6 15,0 0-6-15,-33 9 7 0,0-2-7 0,33-7 22 16,0 0-22-16,-29 3 23 0,2-3-23 0,27 0 6 16,0 0-6-16,-26-7 7 0,2-11-7 0,24 18 4 15,0 0-4-15,-11-21 5 0,8-6-5 0,3 27 7 16,0 0-7-16,5-30 7 0,11 0-7 0,-16 30 7 15,0 0-7-15,21-28 7 0,5 3-7 0,-26 25 7 0,0 0-7 16,26-18 8-16,4 6-8 0,-30 12 3 0,0 0-3 16,29-3 4-16,4 6-4 0,-33-3 2 0,0 0-2 0,30 7 2 15,0 10-2-15,-30-17 1 0,0 0-1 0,19 12 2 16,-4 4-2-16,-15-16 3 0,0 0-3 0,0 24 4 16,-8 0-4-16,8-24 6 0,0 0-6 0,-25 31 6 15,-9-1-6-15,34-30-85 0,0 0 85 0,-54 36-85 16,-14 0 85-16,68-36-92 0,0 0 92 0,-121 72-1314 15,242-144 1314-15</inkml:trace>
  <inkml:trace contextRef="#ctx0" brushRef="#br0" timeOffset="99207.09">5183 11158 550 0,'0'0'0'0,"0"0"0"0,0-38 0 16,0 38 56-16,0 0-56 0,-12 0 56 0,-9 10-56 15,21-10 85-15,0 0-85 0,-14 9 85 0,2-1-85 0,12-8 95 16,0 0-95-16,-13 5 96 0,8-1-96 0,5-4 78 16,0 0-78-16,-7 2 78 0,5-4-78 0,2 2 48 15,0 0-48-15,-3 0 48 0,-1-2-48 0,4 2 4 16,0 0-4-16,-1 0 5 0,-3-2-5 0,4 2-7 15,0 0 7-15,-3 0-6 0,3 0 6 0,0 0-81 16,0 0 81-16,-5 2-80 0,1 0 80 0,4-2-114 16,0 0 114-16,-9 3-114 0,4 1 114 0,5-4-189 0,0 0 189 15,-9 3-189-15,2 2 189 0,-7 4-271 0</inkml:trace>
  <inkml:trace contextRef="#ctx0" brushRef="#br0" timeOffset="99445.11">5179 11021 348 0,'0'0'0'0,"-12"8"0"16,-7 2 0-16,19-10 79 0,0 0-79 0,0 0 80 15,5 0-80-15,-5 0 69 0,0 0-69 0,5-1 69 16,2-1-69-16,-7 2 75 0,0 0-75 0,2-2 76 16,2 2-76-16,-4 0 59 0,0 0-59 0,0 0 60 15,3 0-60-15,-3 0 40 0,0 0-40 0,0 0 41 16,2 4-41-16,-2-4 30 0,0 0-30 0,3 1 30 15,4-1-30-15,-7 0 8 0,0 0-8 0,5 0 8 16,4-1-8-16,-9 1-65 0,0 0 65 0,12 1-65 0,-3 1 65 16,-9-2-144-16,0 0 144 0,21 4-487 0,-42-8 487 15</inkml:trace>
  <inkml:trace contextRef="#ctx0" brushRef="#br0" timeOffset="102072.84">6007 9876 763 0,'0'0'0'0,"12"7"0"0,2 5 0 0,-14-12 67 0,0 0-67 15,7 5 68-15,-11-5-68 0,4 0 58 0,0 0-58 16,4 4 59-16,-1-1-59 0,-3-3 54 0,0 0-54 0,9 7 54 16,5 7-54-16,-14-14 18 0,0 0-18 0,24 18 18 15,3 0-18-15,-27-18 48 0,0 0-48 0,29 15 48 16,4 0-48-16,-33-15 40 0,0 0-40 0,35 11 40 16,-2-3-40-16,-33-8 25 0,0 0-25 0,35 9 26 15,0-1-26-15,-35-8 18 0,0 0-18 0,36 11 19 16,-1-3-19-16,-35-8 10 0,0 0-10 0,33 10 10 15,2 2-10-15,-35-12 26 0,0 0-26 0,35 12 26 16,-2 2-26-16,-33-14 6 0,0 0-6 0,33 16 6 16,-3-1-6-16,-30-15 4 0,0 0-4 0,26 15 5 15,-5 1-5-15,-21-16 21 0,0 0-21 0,14 12 21 16,-2-5-21-16,-12-7 21 0,0 0-21 0,9 8 21 0,-2 1-21 16,-7-9 15-16,0 0-15 0,2 3 15 0,1 2-15 15,-3-5 5-15,0 0-5 0,-5 7 5 0,-2-5-5 16,7-2 15-16,0 0-15 0,-12 5 15 0,-6 0-15 0,18-5 0 15,0 0 0-15,-21 4 1 0,-5 1-1 0,26-5 8 16,0 0-8-16,-29 8 8 0,-1 4-8 0,30-12 8 16,0 0-8-16,-35 14 8 0,2-2-8 0,33-12 0 15,0 0 0-15,-38 15 1 0,3 3-1 0,35-18 3 16,0 0-3-16,-33 13 3 0,7-1-3 0,26-12 5 16,0 0-5-16,-34 11 6 0,5-1-6 0,29-10 3 15,0 0-3-15,-30 8 3 0,1-1-3 0,29-7 5 0,0 0-5 16,-23 4 6-16,2 1-6 0,21-5 7 0,0 0-7 15,-17 3 7-15,1-1-7 0,16-2 7 0,0 0-7 0,-14 3 8 16,5-1-8-16,9-2 3 0,0 0-3 0,-7 5 4 16,-1-5-4-16,8 0 12 0,0 0-12 0,-9 4 12 15,0-1-12-15,9-3 14 0,0 0-14 0,-12 0 15 16,-5-2-15-16,17 2 8 0,0 0-8 0,-13-8 9 16,-1-4-9-16,14 12 25 0,0 0-25 0,-8-19 26 15,4-5-26-15,4 24 19 0,0 0-19 0,-3-29 20 16,3-2-20-16,0 31 25 0,0 0-25 0,7-39 26 15,1-1-26-15,-8 40 3 0,0 0-3 0,11-43 4 16,5-3-4-16,-16 46-96 0,0 0 96 0,14-39-96 16,-2 3 96-16,-12 36-111 0,0 0 111 0,26-76-1155 0,-52 152 1155 15</inkml:trace>
  <inkml:trace contextRef="#ctx0" brushRef="#br0" timeOffset="106399.39">22592 7802 1009 0,'0'0'0'0,"0"0"-80"0,0 0 80 16,-4 0-79-16,-3 0 79 0,7 0-4 0,0 0 4 15,-3 0-3-15,-2 0 3 0,5 0-6 0,0 0 6 0,-4 0-6 16,2 0 6-16,2 0-4 0,0 0 4 0,0 0-3 15,0 0 3-15,0 0 0 0,0 0 0 0,0 0 1 16,6 0-1-16,-6 0 18 0,0 0-18 0,7 0 19 16,3 0-19-16,-10 0 34 0,0 0-34 0,12 0 35 15,4-4-35-15,-16 4 12 0,0 0-12 0,21-5 12 16,3-2-12-16,-24 7 20 0,0 0-20 0,30-8 20 16,3-6-20-16,-33 14 15 0,0 0-15 0,36-10 15 15,3 3-15-15,-39 7 16 0,0 0-16 0,40-9 17 16,2 6-17-16,-42 3 39 0,0 0-39 0,40-4 40 15,0 1-40-15,-40 3 12 0,0 0-12 0,35 0 12 16,-6 0-12-16,-29 0 21 0,0 0-21 0,26 2 21 0,-10-1-21 16,-16-1 33-16,0 0-33 0,14 4 34 0,-4-4-34 15,-10 0 10-15,0 0-10 0,7 3 11 0,-1-3-11 16,-6 0 12-16,0 0-12 0,3 2 13 0,1-2-13 0,-4 0 25 16,0 0-25-16,0 0 26 0,0 0-26 0,0 0-98 15,0 0 98-15,0 0-98 0,-6-2 98 0,6 2-121 16,0 0 121-16,-3 0-673 0,6 0 673 0</inkml:trace>
  <inkml:trace contextRef="#ctx0" brushRef="#br0" timeOffset="107043.45">22560 7959 953 0,'0'0'0'0,"0"0"0"0,30-36 0 0,-30 36-103 16,0 0 103-16,-4 0-102 0,-16 12 102 0,20-12 0 15,0 0 0-15,-14 9 1 0,0 3-1 0,14-12 20 16,0 0-20-16,-11 8 20 0,3-1-20 0,8-7 33 16,0 0-33-16,-7 5 33 0,3-1-33 0,4-4 44 15,0 0-44-15,-3 1 44 0,3 1-44 0,0-2 59 16,0 0-59-16,0 0 59 0,0 4-59 0,0-4 45 0,0 0-45 16,5 3 45-16,4 0-45 0,-9-3 32 0,0 0-32 15,12 2 32-15,2 2-32 0,-14-4 38 0,0 0-38 16,19 3 39-16,5 2-39 0,-24-5 33 0,0 0-33 15,28 7 33-15,-2-4-33 0,-26-3 13 0,0 0-13 0,30 6 14 16,3 0-14-16,-33-6 22 0,0 0-22 0,37 4 22 16,4 1-22-16,-41-5 13 0,0 0-13 0,46 3 14 15,4-3-14-15,-50 0 35 0,0 0-35 0,47 0 35 16,-2 0-35-16,-45 0 10 0,0 0-10 0,44-3 11 16,-9-2-11-16,-35 5 12 0,0 0-12 0,30-4 13 15,-8 1-13-15,-22 3 16 0,0 0-16 0,19-3 17 16,-3 1-17-16,-16 2-51 0,0 0 51 0,14 0-51 15,-9 0 51-15,-5 0-112 0,0 0 112 0,2-7-112 16,-4-3 112-16,2-7-872 0</inkml:trace>
  <inkml:trace contextRef="#ctx0" brushRef="#br0" timeOffset="108814.68">23982 7394 259 0,'0'0'0'0,"3"-2"0"16,3 2 0-16,-6 0 75 0,0 0-75 0,5-3 75 15,0-4-75-15,-5 7 75 0,0 0-75 0,7-2 75 0,-5-1-75 16,-2 3 53-16,0 0-53 0,3-4 54 0,1 4-54 0,-4 0 50 15,0 0-50-15,3 4 51 0,-1-1-51 0,-2-3 37 16,0 0-37-16,2 16 38 0,-1 8-38 0,-1-24 25 16,0 0-25-16,2 36 26 0,0 10-26 0,-2-46 34 15,0 0-34-15,2 55 35 0,-2 8-35 0,0-63 30 16,0 0-30-16,1 65 30 0,1 5-30 0,-2-70 14 16,0 0-14-16,2 71 15 0,1-5-15 0,-3-66 20 15,0 0-20-15,2 59 20 0,3-15-20 0,-5-44 15 0,0 0-15 16,0 40 15-16,2-6-15 0,-2-34 4 15,0 0-4-15,2 24 5 0,1-9-5 0,-3-15-10 0,0 0 10 16,2 12-10-16,2-8 10 0,-4-4-137 0,0 0 137 16,0 0-136-16,3-7 136 0,1-2-534 0</inkml:trace>
  <inkml:trace contextRef="#ctx0" brushRef="#br0" timeOffset="109130.36">23679 8266 404 0,'0'0'0'0,"15"-4"0"15,12-4 0-15,-27 8 35 0,0 0-35 0,5 2 35 16,-12 10-35-16,7-12 56 0,0 0-56 0,-4 10 57 16,-1 2-57-16,5-12 64 0,0 0-64 0,5 8 64 15,6 3-64-15,-11-11 76 0,0 0-76 0,21 8 76 0,7-4-76 16,-28-4 72-16,0 0-72 0,34-4 72 0,8-1-72 15,-42 5 51-15,0 0-51 0,40-7 51 0,4-3-51 0,-44 10 34 16,0 0-34-16,47-12 35 0,3-2-35 0,-50 14 33 16,0 0-33-16,49-15 34 0,2-1-34 0,-51 16 37 15,0 0-37-15,43-15 37 0,-4 0-37 0,-39 15 15 16,0 0-15-16,27-9 15 0,-9 0-15 0,-18 9-19 16,0 0 19-16,12-3-18 0,-3 0 18 0,-9 3-134 15,0 0 134-15,-7 0-134 0,-9 0 134 0,-5 0-693 16</inkml:trace>
  <inkml:trace contextRef="#ctx0" brushRef="#br0" timeOffset="109415.42">23611 7377 606 0,'0'0'0'0,"14"-9"0"16,10-6 0-16,-24 15 62 0,0 0-62 0,32-12 62 15,8 0-62-15,-40 12 55 0,0 0-55 0,45-7 56 16,7 2-56-16,-52 5 34 0,0 0-34 0,49 5 35 16,0 2-35-16,-49-7 15 0,0 0-15 0,48 8 15 15,0 4-15-15,-48-12 11 0,0 0-11 0,47 12 11 0,1 4-11 16,-48-16 17-16,0 0-17 0,46 12 17 0,-3 3-17 15,-43-15-146-15,0 0 146 0,40 12-146 0,-3 0 146 0,40 16-432 16</inkml:trace>
  <inkml:trace contextRef="#ctx0" brushRef="#br0" timeOffset="109820.97">24543 8163 919 0,'0'0'0'0,"-4"-7"0"16,-1-8 0-16,5 15 84 0,0 0-84 0,-3-9 85 15,-1 4-85-15,4 5 87 0,0 0-87 0,-3-3 87 16,-3 3-87-16,6 0 80 0,0 0-80 0,-5 1 80 15,-3 1-80-15,8-2 18 0,0 0-18 0,-21 9 19 16,-4 3-19-16,25-12 39 0,0 0-39 0,-31 17 39 16,-6 8-39-16,37-25 0 0,0 0 0 0,-29 33 0 15,3 6 0-15,26-39-1 0,0 0 1 0,-20 40-1 16,8 4 1-16,12-44-4 0,0 0 4 0,-3 43-4 16,11 3 4-16,-8-46-1 0,0 0 1 0,13 36 0 15,13-1 0-15,-26-35-3 0,0 0 3 0,24 20-3 0,11-4 3 16,-35-16-5-16,0 0 5 0,31 7-5 0,6-11 5 15,-37 4-3-15,0 0 3 0,35-8-3 0,1-8 3 16,-36 16-81-16,0 0 81 0,32-19-80 0,-4-5 80 16,-28 24-128-16,0 0 128 0,24-31-128 0,-5-3 128 0,25-29-724 15</inkml:trace>
  <inkml:trace contextRef="#ctx0" brushRef="#br0" timeOffset="110032.27">24844 8144 875 0,'0'0'0'0,"0"9"0"0,-3 6 0 0,3-15 152 16,0 0-152-16,3 21 152 0,4 4-152 0,-7-25 105 0,0 0-105 15,5 31 105-15,-1 7-105 0,-4-38 67 0,0 0-67 16,2 41 68-16,-4 4-68 0,2-45 6 0,0 0-6 0,-4 39 7 16,1-3-7-16,3-36 19 0,0 0-19 0,-4 31 20 15,-1-11-20-15,5-20-47 0,0 0 47 0,-3 19-46 16,-1-3 46-16,4-16-145 0,0 0 145 0,4 0-145 15,4-11 145-15,5 3-799 0</inkml:trace>
  <inkml:trace contextRef="#ctx0" brushRef="#br0" timeOffset="110392.26">25424 7514 595 0,'0'0'0'0,"-1"8"0"0,-1 11 0 0,2-19 144 16,0 0-144-16,2 5 145 0,3-5-145 0,-5 0 129 15,0 0-129-15,3 7 129 0,-1 5-129 0,-2-12 91 16,0 0-91-16,0 28 92 0,0 13-92 0,0-41 54 16,0 0-54-16,-2 49 55 0,-1 6-55 0,3-55 45 0,0 0-45 15,-4 55 46-15,1 5-46 0,3-60 11 0,0 0-11 16,-2 46 11-16,0-5-11 0,2-41 13 0,0 0-13 0,-1 31 13 16,1-9-13-16,0-22-123 0,0 0 123 0,0 12-122 15,0-6 122-15,0-6-140 0,0 0 140 0,-4-16-140 16,1-13 140-16,-6-14-691 0</inkml:trace>
  <inkml:trace contextRef="#ctx0" brushRef="#br0" timeOffset="110587.47">25024 7690 830 0,'0'0'0'0,"10"5"0"15,9 7 0-15,-19-12 108 0,0 0-108 0,21 12 109 16,5 0-109-16,-26-12 126 0,0 0-126 0,37 12 127 15,3 0-127-15,-40-12 62 0,0 0-62 0,44 9 62 0,3-2-62 16,-47-7 13-16,0 0-13 0,47 7 14 0,1-7-14 16,-48 0 0-16,0 0 0 0,46 0 0 0,-4-4 0 15,-42 4-160-15,0 0 160 0,36-7-159 0,-3-1 159 0,37-4-750 16</inkml:trace>
  <inkml:trace contextRef="#ctx0" brushRef="#br0" timeOffset="110931.85">25916 7377 651 0,'0'0'0'0,"-6"8"0"16,1 8 0-16,5-16 117 0,0 0-117 0,0 19 117 15,4-2-117-15,-4-17 114 0,0 0-114 0,3 31 115 16,2 11-115-16,-5-42 75 0,0 0-75 0,7 48 75 16,0 11-75-16,-7-59 37 0,0 0-37 0,7 60 37 15,-1 5-37-15,-6-65 27 0,0 0-27 0,7 63 27 16,-1 0-27-16,-6-63 15 0,0 0-15 0,4 55 15 15,-1-7-15-15,-3-48-49 0,0 0 49 0,0 36-48 16,-3-5 48-16,3-31-179 0,0 0 179 0,-4 27-178 0,1-9 178 16,-4 26-622-16</inkml:trace>
  <inkml:trace contextRef="#ctx0" brushRef="#br0" timeOffset="111158.37">25731 8254 875 0,'0'0'0'0,"12"0"0"0,9 0 0 0,-21 0 135 0,0 0-135 16,24-4 136-16,4 4-136 0,-28 0 90 15,0 0-90-15,33-5 90 0,4 0-90 0,-37 5 68 0,0 0-68 16,40-5 69-16,4-2-69 0,-44 7 35 0,0 0-35 16,45-8 35-16,2-4-35 0,-47 12 14 0,0 0-14 15,38-12 15-15,-6 0-15 0,-32 12-6 0,0 0 6 16,24-16-5-16,-8 1 5 0,-16 15-140 0,0 0 140 0,5-17-139 15,-9-6 139-15,6-16-860 0</inkml:trace>
  <inkml:trace contextRef="#ctx0" brushRef="#br0" timeOffset="111412.67">25555 7279 875 0,'0'0'0'0,"7"-2"0"16,5-1 0-16,-12 3 102 0,0 0-102 0,19-10 102 0,9-1-102 15,-28 11 88-15,0 0-88 0,35-10 88 0,10-2-88 16,-45 12 65-16,0 0-65 0,46-12 65 0,6 0-65 0,-52 12 3 16,0 0-3-16,56-10 4 0,3 1-4 0,-59 9 12 15,0 0-12-15,57-3 12 0,-1 5-12 0,-56-2-107 16,0 0 107-16,51 1-107 0,-3 6 107 0,-48-7-176 15,0 0 176-15,42 12-175 0,-3 4 175 0,41 13-535 16</inkml:trace>
  <inkml:trace contextRef="#ctx0" brushRef="#br0" timeOffset="112072.62">26463 7875 695 0,'0'0'0'0,"1"12"0"15,1 9 0-15,-2-21 77 0,0 0-77 0,2 31 78 16,0 8-78-16,-2-39 74 0,0 0-74 0,0 43 75 16,-2 5-75-16,2-48 27 0,0 0-27 0,-2 41 27 15,0 2-27-15,2-43 10 0,0 0-10 0,-1 34 11 16,-3-7-11-16,4-27 5 0,0 0-5 0,-3 21 5 16,1-6-5-16,2-15 0 0,0 0 0 0,-4 4 1 15,3-8-1-15,1 4-13 0,0 0 13 0,-2-15-12 16,0-9 12-16,2 24-36 0,0 0 36 0,-1-31-35 15,-3-5 35-15,4 36-12 0,0 0 12 0,-7-39-12 16,-2-7 12-16,9 46-21 0,0 0 21 0,-8-43-21 16,-3-2 21-16,11 45 1 0,0 0-1 0,-3-36 2 0,-1 0-2 15,4 36 34-15,0 0-34 0,7-25 34 0,5 7-34 16,-12 18 52-16,0 0-52 0,18-12 53 0,4 9-53 16,-22 3 37-16,0 0-37 0,27 0 37 0,4 5-37 0,-31-5 35 15,0 0-35-15,31 12 36 0,2 4-36 0,-33-16 39 16,0 0-39-16,25 15 40 0,-4 0-40 0,-21-15 23 15,0 0-23-15,14 16 24 0,-4-1-24 0,-10-15 28 16,0 0-28-16,4 16 28 0,-6-1-28 0,2-15 13 16,0 0-13-16,-11 15 14 0,-6 3-14 0,17-18 29 15,0 0-29-15,-23 8 29 0,-3 1-29 0,26-9 2 0,0 0-2 16,-26 3 2-16,0-3-2 0,26 0 6 0,0 0-6 16,-21 0 7-16,2-3-7 0,19 3 3 0,0 0-3 15,-12-2 4-15,5 2-4 0,7 0 0 0,0 0 0 16,3 3 0-16,8 6 0 0,-11-9-1 0,0 0 1 0,19 9 0 15,10 6 0-15,-29-15-16 0,0 0 16 0,32 15-15 16,8 1 15-16,-40-16-4 0,0 0 4 0,33 19-4 16,2 1 4-16,-35-20-4 0,0 0 4 0,28 17-3 15,-4 2 3-15,-24-19 0 0,0 0 0 0,17 19 0 16,-4-2 0-16,-13-17 0 0,0 0 0 0,7 16 1 16,-6-1-1-16,-1-15 24 0,0 0-24 0,-8 19 25 15,-6 5-25-15,14-24 7 0,0 0-7 0,-21 19 7 16,-2 1-7-16,23-20 10 0,0 0-10 0,-24 17 11 15,-8 2-11-15,32-19 1 0,0 0-1 0,-22 16 1 16,1-4-1-16,21-12-68 0,0 0 68 0,-16 6-67 16,4-2 67-16,12-4-156 0,0 0 156 0,-3-7-156 0,6-8 156 15,-3-9-747-15</inkml:trace>
  <inkml:trace contextRef="#ctx0" brushRef="#br0" timeOffset="112283.92">26977 7964 751 0,'0'0'0'0,"-9"14"0"0,-5 7 0 0,14-21 83 16,0 0-83-16,3 15 84 0,13 0-84 0,-16-15 106 15,0 0-106-15,9 26 107 0,0 8-107 0,-9-34 82 16,0 0-82-16,5 38 82 0,-5 7-82 0,0-45 58 0,0 0-58 16,0 44 58-16,-7 2-58 0,7-46 52 0,0 0-52 15,-4 35 52-15,-1-3-52 0,5-32 8 0,0 0-8 16,-3 23 8-16,-1-6-8 0,4-17-180 0,0 0 180 15,5-6-180-15,6-12 180 0,4-6-774 0</inkml:trace>
  <inkml:trace contextRef="#ctx0" brushRef="#br0" timeOffset="112599.59">27595 7382 1031 0,'0'0'0'0,"2"7"0"0,0 5 0 16,-2-12 102-16,0 0-102 0,3 19 102 0,4 5-102 0,-7-24 68 15,0 0-68-15,3 30 68 0,-1 11-68 0,-2-41 62 16,0 0-62-16,0 47 62 0,-3 1-62 0,3-48 34 15,0 0-34-15,-2 49 34 0,-1-1-34 0,3-48 8 16,0 0-8-16,-4 40 8 0,1-8-8 0,3-32 37 16,0 0-37-16,-4 26 38 0,1-5-38 0,3-21-38 15,0 0 38-15,-4 12-37 0,1-4 37 0,3-8-157 16,0 0 157-16,-9-2-157 0,-2-8 157 0,-8-2-850 16</inkml:trace>
  <inkml:trace contextRef="#ctx0" brushRef="#br0" timeOffset="112795.38">27229 7581 1065 0,'0'0'0'0,"11"5"0"15,4 5 0-15,-15-10 139 0,0 0-139 0,21 9 139 16,5-1-139-16,-26-8 117 0,0 0-117 0,33 9 117 16,8-2-117-16,-41-7 82 0,0 0-82 0,43 5 82 15,4-4-82-15,-47-1 13 0,0 0-13 0,47-1 14 16,0-1-14-16,-47 2 1 0,0 0-1 0,46-9 1 15,-3-1-1-15,-43 10-124 0,0 0 124 0,40-12-124 16,-3-7 124-16,39-10-1051 0</inkml:trace>
  <inkml:trace contextRef="#ctx0" brushRef="#br0" timeOffset="113109.31">28119 7265 1244 0,'0'0'0'0,"4"18"0"0,3 9 0 0,-7-27 108 16,0 0-108-16,5 34 108 0,0 11-108 0,-5-45 85 0,0 0-85 15,4 46 86-15,-2 9-86 0,-2-55 40 0,0 0-40 16,0 60 41-16,-2 3-41 0,2-63-1 0,0 0 1 15,-4 62-1-15,-1 5 1 0,5-67 1 0,0 0-1 16,-7 75 1-16,0 6-1 0,7-81 9 0,0 0-9 0,-5 53 9 16,1-21-9-16,4-32 0 0,0 0 0 0,-1 28 0 15,-1-10 0-15,2-18-106 0,0 0 106 0,-2 14-106 16,1-4 106-16,1-10-153 0,0 0 153 0,-2 4-152 16,2-2 152-16,-2 4-812 0</inkml:trace>
  <inkml:trace contextRef="#ctx0" brushRef="#br0" timeOffset="113378.69">27714 8266 628 0,'0'0'0'0,"12"-9"0"0,5-6 0 16,-17 15 137-16,0 0-137 0,7-4 138 0,-3 4-138 15,-4 0 117-15,0 0-117 0,3 0 118 0,-1 4-118 16,-2-4 94-16,0 0-94 0,15 2 95 0,8-2-95 0,-23 0 81 15,0 0-81-15,33-4 81 0,11-1-81 0,-44 5 74 16,0 0-74-16,43-12 74 0,4 0-74 0,-47 12 50 16,0 0-50-16,44-15 51 0,-2-3-51 0,-42 18 15 15,0 0-15-15,36-15 16 0,-3 0-16 0,-33 15 22 16,0 0-22-16,25-16 23 0,-6 6-23 0,-19 10-26 16,0 0 26-16,12-10-26 0,-5 3 26 0,-7 7-167 15,0 0 167-15,4-9-166 0,-4 2 166 0,3-5-971 0</inkml:trace>
  <inkml:trace contextRef="#ctx0" brushRef="#br0" timeOffset="113664.11">27438 7176 964 0,'0'0'0'0,"11"7"0"16,4 2 0-16,-15-9 123 0,0 0-123 0,18 3 123 16,3-3-123-16,-21 0 102 0,0 0-102 0,26 2 103 15,7 0-103-15,-33-2 60 0,0 0-60 0,40 1 60 16,5-1-60-16,-45 0 8 0,0 0-8 0,51 4 8 0,5-1-8 16,-56-3 29-16,0 0-29 0,55 2 29 0,1 1-29 15,-56-3 5-15,0 0-5 0,51 4 5 0,-6-4-5 16,-45 0-140-16,0 0 140 0,42 3-139 0,-6-3 139 15,-36 0-142-15,0 0 142 0,35 4-142 0,-3 4 142 0,34 8-697 16</inkml:trace>
  <inkml:trace contextRef="#ctx0" brushRef="#br0" timeOffset="114189.75">28299 7846 1054 0,'0'0'0'0,"0"0"0"0,2-2 0 0,-2 2 82 15,0 0-82-15,3 0 82 0,1 0-82 0,-4 0 64 16,0 0-64-16,5 4 65 0,2 4-65 0,-7-8 32 16,0 0-32-16,8 21 32 0,3 6-32 0,-11-27 3 15,0 0-3-15,9 35 3 0,1 6-3 0,-10-41 42 16,0 0-42-16,7 43 43 0,-3 3-43 0,-4-46 6 16,0 0-6-16,3 39 7 0,-1 1-7 0,-2-40 6 15,0 0-6-15,2 30 7 0,-2-4-7 0,0-26 15 16,0 0-15-16,0 22 16 0,0-10-16 0,0-12-41 0,0 0 41 15,-4 12-40-15,-1-8 40 0,5-4-144 0,0 0 144 16,-9-10-143-16,-3-8 143 0,12 18-142 0,0 0 142 16,-12-27-141-16,0-11 141 0,-13-25-586 0</inkml:trace>
  <inkml:trace contextRef="#ctx0" brushRef="#br0" timeOffset="114595.33">28287 7923 550 0,'0'0'0'0,"5"0"0"16,2-7 0-16,-7 7 95 0,0 0-95 0,12-5 95 15,4-2-95-15,-16 7 77 0,0 0-77 0,21-6 77 16,3 0-77-16,-24 6 64 0,0 0-64 0,23 0 64 15,-2 0-64-15,-21 0 22 0,0 0-22 0,19 0 22 16,-4 0-22-16,-15 0 29 0,0 0-29 0,13 4 29 16,-5-2-29-16,-8-2 21 0,0 0-21 0,6 3 21 15,-5 4-21-15,-1-7 25 0,0 0-25 0,-8 12 26 16,-10 5-26-16,18-17 14 0,0 0-14 0,-21 17 15 0,-3 4-15 16,24-21 18-16,0 0-18 0,-23 15 19 15,1-3-19-15,22-12 1 0,0 0-1 0,-20 9 1 0,5-3-1 16,15-6 0-16,0 0 0 0,-12 6 0 0,5-3 0 15,7-3 0-15,0 0 0 0,-4 5 1 0,4 2-1 0,0-7-2 16,0 0 2-16,14 12-1 0,10-2 1 0,-24-10-6 16,0 0 6-16,30 11-5 0,8-1 5 0,-38-10-1 15,0 0 1-15,35 12 0 0,2-5 0 0,-37-7-1 16,0 0 1-16,31 10 0 0,-1 2 0 0,-30-12-1 16,0 0 1-16,22 14 0 0,-6-1 0 0,-16-13 2 15,0 0-2-15,9 19 2 0,-6 2-2 0,-3-21 6 16,0 0-6-16,-3 22 7 0,-6 2-7 0,9-24 8 0,0 0-8 15,-17 27 9-15,-8 1-9 0,25-28 8 0,0 0-8 16,-24 27 8-16,0 1-8 0,24-28 0 0,0 0 0 16,-23 18 0-16,0-2 0 0,23-16-80 0,0 0 80 0,-17 12-80 15,1-4 80-15,16-8-125 0,0 0 125 0,-14 0-124 16,4-12 124-16,-15 0-592 0</inkml:trace>
  <inkml:trace contextRef="#ctx0" brushRef="#br0" timeOffset="115510.89">28693 7932 684 0,'0'0'0'0,"3"0"0"0,4 0 0 0,-7 0 165 16,0 0-165-16,4 0 166 0,-3-4-166 0,-1 4 121 15,0 0-121-15,4-3 121 0,1-2-121 0,-5 5 98 16,0 0-98-16,10-5 99 0,6 0-99 0,-16 5 70 15,0 0-70-15,21-2 71 0,3 2-71 0,-24 0 32 0,0 0-32 16,28 2 32-16,5 4-32 0,-33-6 5 0,0 0-5 16,30 9 5-16,-2 1-5 0,-28-10 40 0,0 0-40 15,23 12 41-15,-6 4-41 0,-17-16 1 0,0 0-1 0,12 12 2 16,-3 0-2-16,-9-12 21 0,0 0-21 0,2 15 21 16,-6 9-21-16,4-24 23 0,0 0-23 0,-9 21 24 15,-5 4-24-15,14-25 0 0,0 0 0 0,-22 28 1 16,-6 4-1-16,28-32 1 0,0 0-1 0,-24 28 2 15,-1-4-2-15,25-24 3 0,0 0-3 0,-21 27 4 16,2 0-4-16,19-27-1 0,0 0 1 0,-10 28 0 16,6 1 0-16,4-29-1 0,0 0 1 0,5 26 0 15,8-2 0-15,-13-24-8 0,0 0 8 0,22 15-8 16,10-6 8-16,-32-9-25 0,0 0 25 0,33 0-24 16,3-12 24-16,-36 12-82 0,0 0 82 0,37-12-81 0,-1-11 81 15,-36 23-120-15,0 0 120 0,37-20-119 16,1-4 119-16,37-19-949 0</inkml:trace>
  <inkml:trace contextRef="#ctx0" brushRef="#br0" timeOffset="117087.64">22404 6736 214 0,'0'0'0'0,"0"0"0"16,26 7 0-16,-26-7 109 0,0 0-109 0,8 3 110 15,-1-1-110-15,-7-2 125 0,0 0-125 0,9 3 125 16,0 1-125-16,-9-4 78 0,0 0-78 0,17 5 78 16,8 2-78-16,-25-7 68 0,0 0-68 0,31 3 68 15,6 2-68-15,-37-5 49 0,0 0-49 0,43 4 49 16,2-4-49-16,-45 0 42 0,0 0-42 0,58 0 43 16,6-7-43-16,-64 7 35 0,0 0-35 0,68-5 35 15,4-4-35-15,-72 9 33 0,0 0-33 0,87-15 34 16,12-6-34-16,-99 21 13 0,0 0-13 0,91-22 14 15,-2-5-14-15,-89 27 13 0,0 0-13 0,80-24 13 16,-5 0-13-16,-75 24 25 0,0 0-25 0,64-16 26 0,-8 1-26 16,-56 15 6-16,0 0-6 0,45-7 6 0,-14 5-6 15,-31 2-100-15,0 0 100 0,30-7-100 0,-4-1 100 16,32-8-824-16</inkml:trace>
  <inkml:trace contextRef="#ctx0" brushRef="#br0" timeOffset="118499.61">29680 7368 1065 0,'0'0'0'0,"0"0"-79"0,0 0 79 15,0 0-79-15,0 0 79 0,0 0 0 0,0 0 0 16,0 0 0-16,14 21 0 0,-14-21-25 0,0 0 25 0,9 20-24 15,3 9 24-15,-12-29-39 0,0 0 39 0,11 36-39 16,-3 4 39-16,-8-40 1 0,0 0-1 0,6 41 2 16,-3 0-2-16,-3-41 24 0,0 0-24 0,2 38 25 15,-4-1-25-15,2-37 32 0,0 0-32 0,-2 28 32 16,1-2-32-16,1-26 3 0,0 0-3 0,0 18 3 16,3-6-3-16,-3-12-123 0,0 0 123 0,0 0-123 15,5-5 123-15,1 2-402 0</inkml:trace>
  <inkml:trace contextRef="#ctx0" brushRef="#br0" timeOffset="118724.13">29386 7539 639 0,'0'0'0'0,"16"0"0"0,10-1 0 0,-26 1 77 16,0 0-77-16,29 0 77 0,8-4-77 0,-37 4 66 15,0 0-66-15,45-5 66 0,11-2-66 0,-56 7 33 16,0 0-33-16,54-8 33 0,4 1-33 0,-58 7 8 16,0 0-8-16,52-12 9 0,0 0-9 0,-52 12-3 15,0 0 3-15,47-12-3 0,-3 0 3 0,-44 12-99 16,0 0 99-16,90-27-592 0,-180 54 592 0</inkml:trace>
  <inkml:trace contextRef="#ctx0" brushRef="#br0" timeOffset="119114.51">30531 7238 1244 0,'0'0'0'0,"3"24"0"0,2 12 0 15,-5-36-32-15,0 0 32 0,2 24-32 0,0-5 32 16,-2-19 3-16,0 0-3 0,0 31 4 0,-2 6-4 0,2-37 1 15,0 0-1-15,0 50 2 0,2 5-2 0,-2-55-20 16,0 0 20-16,1 63-19 0,1 4 19 0,-2-67-17 16,0 0 17-16,2 57-17 0,0-3 17 0,-2-54-4 15,0 0 4-15,1 47-4 0,1-8 4 0,-2-39-14 16,0 0 14-16,2 29-13 0,-2-7 13 0,0-22-157 16,0 0 157-16,0 18-156 0,0-5 156 0,0 15-478 15</inkml:trace>
  <inkml:trace contextRef="#ctx0" brushRef="#br0" timeOffset="119384.4">30201 8163 718 0,'0'0'0'0,"18"-7"0"16,11-5 0-16,-29 12 85 0,0 0-85 0,12 0 85 15,-5 4-85-15,-7-4 77 0,0 0-77 0,11 1 78 16,1 6-78-16,-12-7 53 0,0 0-53 0,19 4 54 15,6-8-54-15,-25 4 38 0,0 0-38 0,31-3 38 16,9-2-38-16,-40 5 8 0,0 0-8 0,45-9 9 16,8 2-9-16,-53 7 21 0,0 0-21 0,52-10 21 15,2 1-21-15,-54 9 22 0,0 0-22 0,49-8 23 0,-4-4-23 16,-45 12 22-16,0 0-22 0,37-16 23 16,-8 4-23-16,-29 12-78 0,0 0 78 0,23-15-78 0,-6 0 78 15,-17 15-122-15,0 0 122 0,12-21-122 0,-5-6 122 0,13-25-641 16</inkml:trace>
  <inkml:trace contextRef="#ctx0" brushRef="#br0" timeOffset="119669.61">30090 7216 628 0,'0'0'0'16,"7"-4"0"-16,5-1 0 0,-12 5 81 0,0 0-81 16,19-7 82-16,5 2-82 0,-24 5 83 0,0 0-83 0,34-8 83 15,6 1-83-15,-40 7 48 0,0 0-48 0,43-7 48 16,6 2-48-16,-49 5 15 0,0 0-15 0,54 0 15 16,5 0-15-16,-59 0 42 0,0 0-42 0,63 3 43 15,3 6-43-15,-66-9 6 0,0 0-6 0,61 5 7 16,0 5-7-16,-61-10 6 0,0 0-6 0,54 4 6 15,-5 1-6-15,-49-5-107 0,0 0 107 0,47 5-106 16,-2 2 106-16,48 5-649 0</inkml:trace>
  <inkml:trace contextRef="#ctx0" brushRef="#br0" timeOffset="120405.28">31281 7677 639 0,'0'0'0'0,"-5"-6"0"0,-4-4 0 0,9 10 88 16,0 0-88-16,-1 7 88 0,2 10-88 0,-1-17 85 15,0 0-85-15,0 26 86 0,0 5-86 0,0-31 60 16,0 0-60-16,-1 39 61 0,-1 6-61 0,2-45 36 0,0 0-36 15,-5 48 36-15,-2 1-36 0,7-49 45 0,0 0-45 16,-7 45 45-16,-2-6-45 0,9-39 26 0,0 0-26 16,-7 34 26-16,2-6-26 0,5-28 28 0,0 0-28 0,-4 20 28 15,1-4-28-15,3-16 22 0,0 0-22 0,-2 8 23 16,0-4-23-16,2-4 4 0,0 0-4 0,0-9 5 16,4-10-5-16,-4 19 0 0,0 0 0 0,2-24 0 15,-2-8 0-15,0 32-5 0,0 0 5 0,-4-38-5 16,-1-5 5-16,5 43-16 0,0 0 16 0,-7-44-15 15,-2-2 15-15,9 46-10 0,0 0 10 0,-3-42-9 16,1 5 9-16,2 37-10 0,0 0 10 0,4-29-9 16,4 10 9-16,-8 19-15 0,0 0 15 0,12-16-15 15,6 8 15-15,-18 8-8 0,0 0 8 0,17-4-8 16,4 4 8-16,-21 0-4 0,0 0 4 0,21 6-3 16,3 4 3-16,-24-10-7 0,0 0 7 0,21 12-7 0,-1 3 7 15,-20-15-1-15,0 0 1 0,13 12 0 0,-2 4 0 16,-11-16 2-16,0 0-2 0,7 12 2 0,-5-4-2 0,-2-8 2 15,0 0-2-15,-7 16 3 0,-7-1-3 0,14-15 19 16,0 0-19-16,-18 15 20 0,-4 1-20 0,22-16 7 16,0 0-7-16,-19 14 8 0,-1-4-8 0,20-10 9 15,0 0-9-15,-17 8 10 0,-1-1-10 0,18-7 3 16,0 0-3-16,-12 5 4 0,2 1-4 0,10-6 0 16,0 0 0-16,-5 6 1 0,5 3-1 0,0-9-1 15,0 0 1-15,10 14 0 0,9 1 0 0,-19-15-1 0,0 0 1 16,25 17-1-16,4 4 1 0,-29-21-4 0,0 0 4 15,32 22-3-15,2 2 3 0,-34-24-1 0,0 0 1 16,30 24 0-16,0-2 0 0,-30-22 6 0,0 0-6 16,21 21 6-16,-7-6-6 0,-14-15 10 0,0 0-10 0,1 24 10 15,-11 0-10-15,10-24 25 0,0 0-25 0,-12 22 26 16,-6-1-26-16,18-21 20 0,0 0-20 0,-19 15 20 16,-4 1-20-16,23-16 1 0,0 0-1 0,-19 12 2 15,2 0-2-15,17-12-38 0,0 0 38 0,-14 5-37 16,2 2 37-16,12-7-127 0,0 0 127 0,-9 0-127 15,5-5 127-15,-8 1-779 0</inkml:trace>
  <inkml:trace contextRef="#ctx0" brushRef="#br0" timeOffset="120915.53">31752 7862 550 0,'0'0'0'0,"5"-4"0"0,2-1 0 0,-7 5 100 16,0 0-100-16,7-7 101 0,0 5-101 0,-7 2 95 16,0 0-95-16,7-3 95 0,-2 0-95 0,-5 3 79 15,0 0-79-15,4-2 80 0,-1 0-80 0,-3 2 59 16,0 0-59-16,0 0 60 0,4 0-60 0,-4 0 58 15,0 0-58-15,0 0 58 0,0 0-58 0,0 0 56 0,0 0-56 16,-6 7 56-16,-2 2-56 0,8-9 45 0,0 0-45 16,-13 15 45-16,-2 6-45 0,15-21 20 0,0 0-20 15,-18 24 20-15,-1 5-20 0,19-29 31 0,0 0-31 16,-16 27 31-16,3 2-31 0,13-29 2 0,0 0-2 0,-11 28 2 16,6-1-2-16,5-27 12 0,0 0-12 0,-4 24 13 15,3-2-13-15,1-22 9 0,0 0-9 0,1 21 9 16,5-1-9-16,-6-20 3 0,0 0-3 0,10 19 4 15,7-3-4-15,-17-16 2 0,0 0-2 0,20 12 3 16,2-6-3-16,-22-6 17 0,0 0-17 0,23 6 17 16,3-3-17-16,-26-3 3 0,0 0-3 0,26 0 3 15,2 2-3-15,-28-2 13 0,0 0-13 0,24 1 13 16,-1 3-13-16,-23-4 24 0,0 0-24 0,19 5 25 16,-3-5-25-16,-16 0 2 0,0 0-2 0,14 0 3 15,-2 0-3-15,-12 0-18 0,0 0 18 0,7 0-18 0,-3-7 18 16,-4 7-135-16,0 0 135 0,0-5-135 0,-2-5 135 15,2 10-155-15,0 0 155 0,-4-11-154 0,-1-1 154 0,-4-10-804 16</inkml:trace>
  <inkml:trace contextRef="#ctx0" brushRef="#br0" timeOffset="121126.16">32006 7999 774 0,'0'0'0'0,"0"6"0"0,-2 10 0 0,2-16 108 15,0 0-108-15,2 17 108 0,0-2-108 0,-2-15 96 16,0 0-96-16,2 31 96 0,-1 10-96 0,-1-41 82 0,0 0-82 16,-3 47 83-16,-2 4-83 0,5-51 51 0,0 0-51 15,-9 50 52-15,-2 6-52 0,11-56 50 0,0 0-50 16,-8 43 50-16,-1-4-50 0,9-39-52 0,0 0 52 0,-7 28-52 16,4-8 52-16,3-20-103 0,0 0 103 0,-11 50-909 15,22-100 909-15</inkml:trace>
  <inkml:trace contextRef="#ctx0" brushRef="#br0" timeOffset="126350.18">14264 10027 191 0,'0'0'0'0,"0"0"0"16,2 5 0-16,-2-5 62 0,0 0-62 0,2-5 63 16,3-7-63-16,-5 12 86 0,0 0-86 0,0-9 86 15,4 4-86-15,-4 5 87 0,0 0-87 0,1-7 88 16,3 2-88-16,-4 5 71 0,0 0-71 0,0 0 71 15,3 2-71-15,-3-2 57 0,0 0-57 0,2 7 57 16,2 5-57-16,-4-12 40 0,0 0-40 0,5 22 40 16,2 11-40-16,-7-33 28 0,0 0-28 0,8 39 28 15,1 7-28-15,-9-46 39 0,0 0-39 0,9 52 39 16,0 4-39-16,-9-56 38 0,0 0-38 0,7 60 38 16,1 2-38-16,-8-62 9 0,0 0-9 0,5 62 9 15,4-3-9-15,-9-59 32 0,0 0-32 0,7 55 32 0,2-7-32 16,-9-48 16-16,0 0-16 0,9 43 17 0,-1-7-17 15,-8-36 10-15,0 0-10 0,9 31 11 0,5-11-11 16,-14-20 10-16,0 0-10 0,16 14 11 0,5-9-11 0,-21-5 8 16,0 0-8-16,17 0 9 0,-1-7-9 0,-16 7-46 15,0 0 46-15,14-8-45 0,-6-4 45 0,-8 12-123 16,0 0 123-16,12-22-122 0,-1-4 122 0,12-20-695 16</inkml:trace>
  <inkml:trace contextRef="#ctx0" brushRef="#br0" timeOffset="126845.88">13862 10692 348 0,'0'0'0'0,"21"-5"0"16,17-11 0-16,-38 16 90 0,0 0-90 0,-5 5 91 15,-21 11-91-15,26-16 77 0,0 0-77 0,-16 13 77 0,-1 3-77 16,17-16 67-16,0 0-67 0,-12 13 68 0,6-1-68 15,6-12 69-15,0 0-69 0,9 9 70 0,8-2-70 16,-17-7 70-16,0 0-70 0,27 3 70 0,9-1-70 0,-36-2 60 16,0 0-60-16,39-2 60 0,4-3-60 0,-43 5 36 15,0 0-36-15,51-5 36 0,-1-4-36 0,-50 9 18 16,0 0-18-16,58-5 18 0,3 2-18 0,-61 3 41 16,0 0-41-16,59 0 42 0,2-4-42 0,-61 4 2 15,0 0-2-15,54-1 3 0,-5 1-3 0,-49 0 9 16,0 0-9-16,45-2 9 0,-2 0-9 0,-43 2 15 15,0 0-15-15,42-1 15 0,-5-1-15 0,-37 2 8 16,0 0-8-16,29 0 8 0,-6-5-8 0,-23 5-4 0,0 0 4 16,17-4-3-16,-4 1 3 0,-13 3-129 0,0 0 129 15,12-7-128-15,-3-2 128 0,-9 9-151 0,0 0 151 16,0-20-151-16,0-7 151 0,0-21-586 0</inkml:trace>
  <inkml:trace contextRef="#ctx0" brushRef="#br0" timeOffset="127312.53">13869 9856 404 0,'0'0'0'0,"14"-4"0"0,9 1 0 0,-23 3 57 16,0 0-57-16,10-2 58 0,-10-1-58 0,0 3 61 15,0 0-61-15,0 0 62 0,0-4-62 0,0 4 89 16,0 0-89-16,5-7 89 0,0 2-89 0,-5 5 77 0,0 0-77 16,16-7 77-16,2-1-77 0,-18 8 63 0,0 0-63 15,26-7 63-15,7-2-63 0,-33 9 43 0,0 0-43 16,36-5 44-16,8 2-44 0,-44 3 21 0,0 0-21 0,47-4 21 16,5 1-21-16,-52 3 18 0,0 0-18 0,54-2 19 15,2 2-19-15,-56 0 39 0,0 0-39 0,45 2 40 16,-6 5-40-16,-39-7 12 0,0 0-12 0,33 2 12 15,-7-1-12-15,-26-1-47 0,0 0 47 0,22 5-46 16,-2-5 46-16,-20 0-122 0,0 0 122 0,43 6-764 16,-86-12 764-16</inkml:trace>
  <inkml:trace contextRef="#ctx0" brushRef="#br0" timeOffset="128031.71">15027 10466 348 0,'0'0'0'0,"0"0"0"15,0 0 0-15,0 0 57 0,0 0-57 0,0 0 57 16,0 0-57-16,0 0 81 0,0 0-81 0,0 0 81 15,0 0-81-15,0 0 70 0,0 0-70 0,0 0 71 16,-20-4-71-16,20 4 59 0,0 0-59 0,-13-3 59 0,-1-1-59 16,14 4 41-16,0 0-41 0,-15 9 41 0,-6 5-41 15,21-14 11-15,0 0-11 0,-16 23 11 0,6 12-11 0,10-35 13 16,0 0-13-16,-9 36 14 0,9 5-14 0,0-41 8 16,0 0-8-16,2 38 9 0,5-1-9 0,-7-37 0 15,0 0 0-15,12 31 0 0,5-7 0 0,-17-24 3 16,0 0-3-16,19 14 3 0,6-11-3 0,-25-3 18 15,0 0-18-15,24-7 19 0,2-8-19 0,-26 15 32 16,0 0-32-16,21-22 33 0,2-6-33 0,-23 28 19 16,0 0-19-16,16-25 20 0,-4-6-20 0,-12 31 29 15,0 0-29-15,0-33 29 0,-7-1-29 0,7 34 20 0,0 0-20 16,-12-31 20-16,-6 0-20 0,18 31 41 0,0 0-41 16,-17-24 41-16,-1 7-41 0,18 17 7 0,0 0-7 15,-14-15 7-15,4 6-7 0,10 9-98 0,0 0 98 0,-12 2-97 16,1 8 97-16,11-10-184 0,0 0 184 0,-8 19-183 15,1 7 183-15,-7 20-502 0</inkml:trace>
  <inkml:trace contextRef="#ctx0" brushRef="#br0" timeOffset="128407.69">15343 10486 359 0,'0'0'0'0,"-18"0"0"0,-8 3 0 0,26-3 28 16,0 0-28-16,-12 6 28 0,5 4-28 0,7-10 39 16,0 0-39-16,-5 14 39 0,0 3-39 0,5-17 36 15,0 0-36-15,-4 24 36 0,-3 3-36 0,7-27 35 16,0 0-35-16,-5 33 35 0,1-2-35 0,4-31 50 15,0 0-50-15,0 32 50 0,4 1-50 0,-4-33 42 16,0 0-42-16,7 27 42 0,2-5-42 0,-9-22 52 16,0 0-52-16,12 12 53 0,5-7-53 0,-17-5 54 15,0 0-54-15,18-1 55 0,-1-11-55 0,-17 12 49 0,0 0-49 16,16-16 50-16,1-6-50 0,-17 22 43 0,0 0-43 16,12-24 44-16,-5-2-44 0,-7 26 12 0,0 0-12 15,7-25 12-15,-7 1-12 0,0 24-69 0,0 0 69 0,4-24-69 16,-2 0 69-16,-2 24-161 0,0 0 161 0,5-21-160 15,2 1 160-15,1-22-488 0</inkml:trace>
  <inkml:trace contextRef="#ctx0" brushRef="#br0" timeOffset="128663.55">15632 10308 606 0,'0'0'0'0,"-10"10"0"0,-10 6 0 16,20-16 67-16,0 0-67 0,-5 15 68 0,5 4-68 15,0-19 57-15,0 0-57 0,0 27 57 0,2 4-57 16,-2-31 46-16,0 0-46 0,0 38 46 0,0 3-46 0,0-41 12 16,0 0-12-16,-2 38 12 0,2-1-12 0,0-37 20 15,0 0-20-15,-3 31 20 0,1-3-20 0,2-28 8 16,0 0-8-16,-2 24 9 0,0-11-9 0,2-13-140 15,0 0 140-15,0 11-139 0,0-11 139 0,-3 11-467 16</inkml:trace>
  <inkml:trace contextRef="#ctx0" brushRef="#br0" timeOffset="128888.58">15423 10210 1043 0,'0'0'0'0,"9"4"0"16,12 1 0-16,-21-5 97 0,0 0-97 0,24 7 98 15,11-6-98-15,-35-1 78 0,0 0-78 0,40 4 79 16,7-1-79-16,-47-3 42 0,0 0-42 0,49 4 42 16,-2-3-42-16,-47-1-183 0,0 0 183 0,40 4-182 15,-4-2 182-15,-36-2-189 0,0 0 189 0,30 5-189 16,-13-5 189-16,30 5-445 0</inkml:trace>
  <inkml:trace contextRef="#ctx0" brushRef="#br0" timeOffset="129488.43">13839 11128 494 0,'0'0'0'0,"9"-5"0"16,5-7 0-16,-14 12 23 0,0 0-23 0,9-5 24 15,-2 4-24-15,-7 1 69 0,0 0-69 0,12 3 69 16,2 2-69-16,-14-5 66 0,0 0-66 0,22 5 66 15,10 2-66-15,-32-7 53 0,0 0-53 0,35 7 53 16,3 0-53-16,-38-7 40 0,0 0-40 0,47 3 40 16,7 2-40-16,-54-5 41 0,0 0-41 0,64 5 42 15,4-1-42-15,-68-4 26 0,0 0-26 0,72 3 26 0,4 1-26 16,-76-4 17-16,0 0-17 0,98 0 17 0,17 1-17 0,-115-1 5 16,0 0-5-16,98-1 5 0,-4-3-5 0,-94 4 15 15,0 0-15-15,82-5 15 0,-11 2-15 0,-71 3 8 16,0 0-8-16,68-9 8 0,-5-1-8 0,-63 10 8 15,0 0-8-15,54-9 9 0,-2-3-9 0,-52 12 23 16,0 0-23-16,38-10 24 0,-8 2-24 0,-30 8 12 16,0 0-12-16,21-7 13 0,-4 2-13 0,-17 5 1 15,0 0-1-15,14-6 2 0,-5 3-2 0,-9 3-22 0,0 0 22 16,7 0-22-16,-4-3 22 0,-3 3-157 16,0 0 157-16,0 0-157 0,0 0 157 0,0 0-618 0</inkml:trace>
  <inkml:trace contextRef="#ctx0" brushRef="#br0" timeOffset="129938.58">14365 11445 942 0,'0'0'0'0,"7"-3"0"0,6-7 0 16,-13 10 92-16,0 0-92 0,7-5 93 0,-4 1-93 0,-3 4 84 15,0 0-84-15,5-2 84 0,-5 1-84 0,0 1 58 16,0 0-58-16,0 0 58 0,4 7-58 0,-4-7 36 15,0 0-36-15,5 6 36 0,-2 8-36 0,-3-14 38 16,0 0-38-16,9 24 39 0,0 7-39 0,-9-31 16 16,0 0-16-16,3 36 17 0,3 5-17 0,-6-41 31 15,0 0-31-15,1 43 31 0,3 3-31 0,-4-46 36 16,0 0-36-16,3 40 36 0,3-3-36 0,-6-37 6 16,0 0-6-16,3 34 7 0,1-4-7 0,-4-30-2 0,0 0 2 15,1 30-2-15,1 0 2 0,-2-30-19 0,0 0 19 16,2 25-18-16,1-4 18 0,-3-21-17 0,0 0 17 15,2 15-17-15,5-3 17 0,-7-12-114 0,0 0 114 0,5 4-114 16,2-13 114-16,-7 9-148 0,0 0 148 0,9-14-147 16,3-6 147-16,5-18-760 0</inkml:trace>
  <inkml:trace contextRef="#ctx0" brushRef="#br0" timeOffset="130283.67">13994 12067 684 0,'0'0'0'0,"13"-12"0"0,7-7 0 16,-20 19 31-16,0 0-31 0,13-8 31 0,-10 6-31 0,-3 2 47 15,0 0-47-15,11 0 48 0,-1 2-48 0,-10-2 36 16,0 0-36-16,23-2 36 0,3 0-36 0,-26 2 36 16,0 0-36-16,40-3 37 0,9-2-37 0,-49 5 55 15,0 0-55-15,54-7 55 0,1-3-55 0,-55 10 49 16,0 0-49-16,54-5 50 0,2-1-50 0,-56 6 22 16,0 0-22-16,51-3 23 0,-4-2-23 0,-47 5 13 15,0 0-13-15,43-4 13 0,-4 3-13 0,-39 1 1 0,0 0-1 16,34-5 2-16,-2-1-2 0,-32 6-151 0,0 0 151 15,26-6-150-15,-5-6 150 0,22-11-629 0</inkml:trace>
  <inkml:trace contextRef="#ctx0" brushRef="#br0" timeOffset="130614.47">14034 11308 695 0,'0'0'0'0,"14"4"0"0,11 1 0 16,-25-5 44-16,0 0-44 0,14 3 44 0,-2 1-44 15,-12-4 39-15,0 0-39 0,12 3 39 0,-3 6-39 16,-9-9 35-16,0 0-35 0,22 5 36 0,12 3-36 0,-34-8 35 15,0 0-35-15,41 7 36 0,10 0-36 0,-51-7 22 16,0 0-22-16,52 7 22 0,7-2-22 0,-59-5 20 16,0 0-20-16,56 5 20 0,2-1-20 0,-58-4 18 15,0 0-18-15,57 3 18 0,1-3-18 0,-58 0-45 16,0 0 45-16,55 0-45 0,-4 0 45 0,-51 0-167 16,0 0 167-16,42 2-166 0,-6 0 166 0,43 1-424 15</inkml:trace>
  <inkml:trace contextRef="#ctx0" brushRef="#br0" timeOffset="130914.42">14965 11754 975 0,'0'0'0'0,"0"-12"0"16,0-7 0-16,0 19 113 0,0 0-113 0,0 10 113 16,1 14-113-16,-1-24 56 0,0 0-56 0,2 22 57 15,3 4-57-15,-5-26 32 0,0 0-32 0,4 29 32 16,1 2-32-16,-5-31 0 0,0 0 0 0,5 33 0 16,2-1 0-16,-7-32 0 0,0 0 0 0,9 28 0 0,-4-1 0 15,-5-27 0-15,0 0 0 0,7 21 0 0,2-3 0 16,-9-18-41-16,0 0 41 0,10 12-40 0,4-8 40 0,-14-4-121 15,0 0 121-15,16-7-120 0,3-8 120 0,13-6-702 16</inkml:trace>
  <inkml:trace contextRef="#ctx0" brushRef="#br0" timeOffset="131172.07">15233 11629 852 0,'0'0'0'16,"-5"10"0"-16,-2 9 0 0,7-19 77 0,0 0-77 0,-2 15 78 16,-1 1-78-16,3-16 54 0,0 0-54 0,0 25 54 15,0 8-54-15,0-33 22 0,0 0-22 0,3 31 22 16,-3 0-22-16,0-31 0 0,0 0 0 0,2 27 1 16,0-3-1-16,-2-24 0 0,0 0 0 0,0 21 1 15,-2-4-1-15,2-17 0 0,0 0 0 0,-2 13 1 16,2-4-1-16,0-9-87 0,0 0 87 0,0 7-87 15,0-4 87-15,0-3-142 0,0 0 142 0,0 7-518 16,0-14 518-16</inkml:trace>
  <inkml:trace contextRef="#ctx0" brushRef="#br0" timeOffset="131395.72">15212 11642 975 0,'0'0'0'0,"0"0"0"0,12 21 0 0,-12-21 79 16,0 0-79-16,21 24 80 0,5 9-80 0,-26-33 49 15,0 0-49-15,28 29 49 0,2 0-49 0,-30-29 38 16,0 0-38-16,29 25 39 0,1-2-39 0,-30-23 0 16,0 0 0-16,28 13 0 0,0-4 0 0,-28-9-56 15,0 0 56-15,22 3-55 0,-2-3 55 0,-20 0-129 16,0 0 129-16,15-12-129 0,-1-10 129 0,16-10-613 0</inkml:trace>
  <inkml:trace contextRef="#ctx0" brushRef="#br0" timeOffset="131590.87">15491 11651 953 0,'0'0'0'0,"2"9"0"16,-1 6 0-16,-1-15 127 0,0 0-127 0,-1 27 127 15,-1 9-127-15,2-36 70 0,0 0-70 0,-4 36 70 16,3 4-70-16,1-40 36 0,0 0-36 0,0 32 36 16,0 1-36-16,0-33-3 0,0 0 3 0,0 24-2 15,0-7 2-15,0-17-177 0,0 0 177 0,1 10-177 16,5-8 177-16,1 12-691 0</inkml:trace>
  <inkml:trace contextRef="#ctx0" brushRef="#br0" timeOffset="131800.57">14982 11363 1390 0,'0'0'0'0,"9"2"0"0,5 0 0 0,-14-2 56 15,0 0-56-15,10 1 57 0,1 1-57 0,-11-2-160 0,0 0 160 16,15-3-160-16,6-4 160 0,18-4-788 0</inkml:trace>
  <inkml:trace contextRef="#ctx0" brushRef="#br0" timeOffset="132250.63">15930 10911 763 0,'0'0'0'0,"0"0"0"0,2-7 0 0,-2 7 101 16,0 0-101-16,8-5 101 0,3-2-101 0,-11 7 71 16,0 0-71-16,15-5 72 0,6-4-72 0,-21 9 65 15,0 0-65-15,25-3 66 0,3 0-66 0,-28 3 16 16,0 0-16-16,33 1 17 0,3 4-17 0,-36-5 13 15,0 0-13-15,35 6 13 0,3 0-13 0,-38-6 10 0,0 0-10 16,30 6 11-16,-4-3-11 0,-26-3 8 0,0 0-8 16,26 2 8-16,-1-1-8 0,-25-1 8 0,0 0-8 15,21 0 8-15,-9-3-8 0,-12 3 3 0,0 0-3 0,10-3 4 16,-1-3-4-16,-9 6-70 0,0 0 70 0,7-3-70 16,-7 0 70-16,0 3-145 0,0 0 145 0,0-7-145 15,-4 2 145-15,1-6-600 0</inkml:trace>
  <inkml:trace contextRef="#ctx0" brushRef="#br0" timeOffset="132461.76">15843 11089 1110 0,'0'0'0'0,"8"2"0"0,10 3 0 15,-18-5 116-15,0 0-116 0,30 5 116 0,8 5-116 16,-38-10 86-16,0 0-86 0,47 4 86 0,10-3-86 0,-57-1-61 16,0 0 61-16,61-3-61 0,0-5 61 0,-61 8-143 15,0 0 143-15,122-12-826 0,-244 24 826 0</inkml:trace>
  <inkml:trace contextRef="#ctx0" brushRef="#br0" timeOffset="134052.79">17515 9910 460 0,'0'0'0'0,"0"4"0"16,2 1 0-16,-2-5 10 0,0 0-10 0,0 0 11 16,7 0-11-16,-7 0 19 0,0 0-19 0,2-3 20 15,1 1-20-15,-3 2 59 0,0 0-59 0,4-2 60 16,-1 0-60-16,-3 2 80 0,0 0-80 0,0 0 80 16,0 0-80-16,0 0 66 0,0 0-66 0,0 0 66 15,0 0-66-15,0 0 62 0,0 0-62 0,0 0 63 16,0 0-63-16,0 0 48 0,0 0-48 0,0 4 48 15,0 1-48-15,0-5 37 0,0 0-37 0,5 15 38 0,4 9-38 16,-9-24 15-16,0 0-15 0,7 30 16 0,2 9-16 16,-9-39 21-16,0 0-21 0,8 44 21 0,1 8-21 15,-9-52 14-15,0 0-14 0,5 55 15 0,-1 5-15 0,-4-60 9 16,0 0-9-16,2 54 10 0,-1 1-10 0,-1-55 16 16,0 0-16-16,2 45 17 0,0-9-17 0,-2-36 8 15,0 0-8-15,2 31 8 0,1-7-8 0,-3-24 1 16,0 0-1-16,0 18 1 0,4-2-1 0,-4-16-40 15,0 0 40-15,1 8-39 0,3-1 39 0,-4-7-162 16,0 0 162-16,1 0-161 0,3-3 161 0,3-4-648 16</inkml:trace>
  <inkml:trace contextRef="#ctx0" brushRef="#br0" timeOffset="134442.12">17158 10692 449 0,'0'0'0'0,"17"-5"0"16,6-4 0-16,-23 9 129 0,0 0-129 0,12-3 129 15,-5-1-129-15,-7 4 124 0,0 0-124 0,6 0 124 16,-6-3-124-16,0 3 88 0,0 0-88 0,8 3 88 16,-1-3-88-16,-7 0 22 0,0 0-22 0,18 4 23 0,4-1-23 15,-22-3 8-15,0 0-8 0,30 2 9 0,5-2-9 0,-35 0 9 16,0 0-9-16,38 0 9 0,4 0-9 16,-42 0 2-16,0 0-2 0,42-2 3 0,3-1-3 0,-45 3 10 15,0 0-10-15,38-4 11 0,-3-4-11 0,-35 8 15 16,0 0-15-16,30-9 15 0,-4 2-15 0,-26 7 1 15,0 0-1-15,21-12 1 0,-7 2-1 0,-14 10-84 16,0 0 84-16,10-12-84 0,-3 0 84 0,-7 12-148 16,0 0 148-16,5-17-148 0,1-4 148 0,2-17-507 15</inkml:trace>
  <inkml:trace contextRef="#ctx0" brushRef="#br0" timeOffset="134802.66">17219 9746 326 0,'0'0'0'0,"7"5"0"15,5 5 0-15,-12-10 93 0,0 0-93 0,11 0 94 16,1 0-94-16,-12 0 71 0,0 0-71 0,14 0 71 16,5 0-71-16,-19 0 44 0,0 0-44 0,26 0 44 0,7 4-44 15,-33-4 42-15,0 0-42 0,37 3 42 0,6 2-42 16,-43-5 33-16,0 0-33 0,44 4 34 0,-1-2-34 16,-43-2 32-16,0 0-32 0,42 3 33 0,0 0-33 0,-42-3 32 15,0 0-32-15,38 0 32 0,1 0-32 0,-39 0 7 16,0 0-7-16,38 4 8 0,-5-4-8 0,-33 0 2 15,0 0-2-15,35 0 2 0,-4 2-2 0,-31-2-138 16,0 0 138-16,30 10-138 0,0 2 138 0,29 7-480 16</inkml:trace>
  <inkml:trace contextRef="#ctx0" brushRef="#br0" timeOffset="135238.66">18186 10368 135 0,'0'0'0'0,"0"-10"0"16,0-4 0-16,0 14 79 0,0 0-79 0,0-10 79 16,0 4-79-16,0 6 59 0,0 0-59 0,-4-3 59 0,1 3-59 15,3 0 65-15,0 0-65 0,-7 3 66 0,-2 1-66 16,9-4 76-16,0 0-76 0,-10 5 77 0,-2 2-77 16,12-7 54-16,0 0-54 0,-18 14 55 0,-4 8-55 15,22-22 41-15,0 0-41 0,-20 19 41 0,3 5-41 0,17-24 18 16,0 0-18-16,-12 31 19 0,3 4-19 0,9-35 12 15,0 0-12-15,0 31 13 0,7 2-13 0,-7-33 16 16,0 0-16-16,14 31 17 0,7-2-17 0,-21-29 8 16,0 0-8-16,24 22 8 0,6-5-8 0,-30-17 3 15,0 0-3-15,29 11 4 0,3-6-4 0,-32-5 3 16,0 0-3-16,31 0 3 0,1-4-3 0,-32 4-117 16,0 0 117-16,27-10-116 0,0-5 116 0,28-11-494 0</inkml:trace>
  <inkml:trace contextRef="#ctx0" brushRef="#br0" timeOffset="135614.41">18463 10316 583 0,'0'0'0'0,"7"-3"0"15,-2 1 0-15,-5 2 82 0,0 0-82 0,12-7 82 16,2-1-82-16,-14 8 76 0,0 0-76 0,16-10 76 15,1 1-76-15,-17 9 40 0,0 0-40 0,18-9 40 16,1 6-40-16,-19 3 21 0,0 0-21 0,19 0 21 16,0 2-21-16,-19-2 10 0,0 0-10 0,18 3 11 15,-4 4-11-15,-14-7 26 0,0 0-26 0,12 3 26 0,-5 6-26 16,-7-9 30-16,0 0-30 0,5 9 30 0,-5 4-30 16,0-13 30-16,0 0-30 0,-7 24 30 0,-5 9-30 0,12-33 14 15,0 0-14-15,-11 31 15 0,-4 0-15 0,15-31 20 16,0 0-20-16,-14 36 20 0,-4 5-20 0,18-41 33 15,0 0-33-15,-12 37 34 0,3-1-34 0,9-36 1 16,0 0-1-16,-5 33 2 0,5-6-2 0,0-27 3 16,0 0-3-16,14 24 3 0,7-5-3 0,-21-19 2 15,0 0-2-15,30 10 2 0,10-5-2 0,-40-5-67 16,0 0 67-16,50-8-66 0,9-7 66 0,-59 15-122 16,0 0 122-16,110-23-724 0,-220 46 724 0</inkml:trace>
  <inkml:trace contextRef="#ctx0" brushRef="#br0" timeOffset="136769.91">19270 10198 191 0,'0'0'0'0,"3"-3"0"0,4-6 0 15,-7 9 57-15,0 0-57 0,7-3 57 0,0-1-57 16,-7 4 85-16,0 0-85 0,12-1 85 0,2 1-85 15,-14 0 86-15,0 0-86 0,19-4 86 0,4 1-86 0,-23 3 71 16,0 0-71-16,28-4 71 0,3 3-71 0,-31 1 34 16,0 0-34-16,31-2 35 0,4-1-35 0,-35 3 18 15,0 0-18-15,35-2 19 0,3 2-19 0,-38 0 10 16,0 0-10-16,34-4 11 0,0-1-11 0,-34 5 16 16,0 0-16-16,30-5 17 0,-4 0-17 0,-26 5-40 15,0 0 40-15,23-5-40 0,-2 1 40 0,-21 4-155 16,0 0 155-16,15-10-154 0,-1 0 154 0,16-9-322 0</inkml:trace>
  <inkml:trace contextRef="#ctx0" brushRef="#br0" timeOffset="137144.62">20195 9582 628 0,'0'0'0'0,"-7"6"0"16,-6 0 0-16,13-6 59 0,0 0-59 0,-1 15 59 16,6 6-59-16,-5-21 24 0,0 0-24 0,2 27 25 0,-1 5-25 15,-1-32 60-15,0 0-60 0,-1 42 60 0,-1 7-60 16,2-49 51-16,0 0-51 0,-2 57 52 0,0 4-52 15,2-61 42-15,0 0-42 0,0 64 43 0,2 3-43 0,-2-67 32 16,0 0-32-16,4 78 32 0,1 13-32 0,-5-91 44 16,0 0-44-16,3 74 44 0,1-2-44 0,-4-72 16 15,0 0-16-15,2 46 17 0,-1-13-17 0,-1-33 13 16,0 0-13-16,2 27 13 0,-2-8-13 0,0-19 27 16,0 0-27-16,0 17 27 0,4-7-27 0,-4-10-37 15,0 0 37-15,0 9-37 0,0-4 37 0,0-5-158 0,0 0 158 16,-6 3-158-16,3-6 158 0,-4 3-634 0</inkml:trace>
  <inkml:trace contextRef="#ctx0" brushRef="#br0" timeOffset="137459.78">19773 10616 449 0,'0'0'0'0,"23"-8"0"15,17-4 0-15,-40 12 84 0,0 0-84 0,5-4 85 16,-23 8-85-16,18-4 69 0,0 0-69 0,-5 3 70 16,0 1-70-16,5-4 66 0,0 0-66 0,10 1 66 15,8 3-66-15,-18-4 61 0,0 0-61 0,23-4 61 16,10 1-61-16,-33 3 46 0,0 0-46 0,35-4 46 16,3-1-46-16,-38 5 37 0,0 0-37 0,43-3 38 15,4-1-38-15,-47 4 16 0,0 0-16 0,47-1 17 0,2-1-17 16,-49 2 36-16,0 0-36 0,46-2 37 0,-5 2-37 15,-41 0 29-15,0 0-29 0,33 0 29 0,-5-3-29 0,-28 3 0 16,0 0 0-16,21-2 1 0,-5 0-1 0,-16 2-65 16,0 0 65-16,9-1-65 0,-6-3 65 0,-3 4-172 15,0 0 172-15,-2-10-171 0,-6-4 171 0,-3-10-550 16</inkml:trace>
  <inkml:trace contextRef="#ctx0" brushRef="#br0" timeOffset="137790.26">19655 9636 415 0,'0'0'0'0,"5"-1"0"16,5-1 0-16,-10 2 19 0,0 0-19 0,12-3 20 15,6-3-20-15,-18 6 77 0,0 0-77 0,22-3 78 16,8 0-78-16,-30 3 94 0,0 0-94 0,37-2 94 16,6 2-94-16,-43 0 55 0,0 0-55 0,47 3 56 15,4 6-56-15,-51-9 32 0,0 0-32 0,54 7 33 16,7 3-33-16,-61-10 35 0,0 0-35 0,59 10 35 16,0-3-35-16,-59-7 20 0,0 0-20 0,49 7 20 15,0 0-20-15,-49-7 35 0,0 0-35 0,38 7 36 0,-3-1-36 16,-35-6-42-16,0 0 42 0,30 6-41 0,-6-1 41 15,-24-5-119-15,0 0 119 0,23-2-118 0,1-5 118 0,21-1-536 16</inkml:trace>
  <inkml:trace contextRef="#ctx0" brushRef="#br0" timeOffset="138541.28">20630 10178 830 0,'0'0'0'16,"0"-16"0"-16,-3-9 0 0,3 25 74 0,0 0-74 0,-2 6 75 16,2 17-75-16,0-23 41 0,0 0-41 0,0 22 42 15,0 5-42-15,0-27 17 0,0 0-17 0,0 36 17 16,0 5-17-16,0-41 8 0,0 0-8 0,2 42 8 15,3 4-8-15,-5-46 3 0,0 0-3 0,7 36 3 16,-2-2-3-16,-5-34 2 0,0 0-2 0,5 28 2 16,0-8-2-16,-5-20 5 0,0 0-5 0,2 19 5 15,2-11-5-15,-4-8 0 0,0 0 0 0,0 9 0 16,-4-2 0-16,4-7-49 0,0 0 49 0,-7 0-49 16,-3-9 49-16,10 9-50 0,0 0 50 0,-14-12-50 15,-4-7 50-15,18 19-38 0,0 0 38 0,-15-23-38 0,-6-5 38 16,21 28-42-16,0 0 42 0,-18-32-41 0,1-3 41 15,17 35 0-15,0 0 0 0,-10-32 1 0,4-3-1 16,6 35 11-16,0 0-11 0,4-27 11 0,5 0-11 0,-9 27 45 16,0 0-45-16,10-19 46 0,9 3-46 0,-19 16 39 15,0 0-39-15,19-5 39 0,6 9-39 0,-25-4 34 16,0 0-34-16,26 5 34 0,2 5-34 0,-28-10 24 16,0 0-24-16,24 10 25 0,-1 4-25 0,-23-14 27 15,0 0-27-15,15 14 27 0,-1-1-27 0,-14-13 32 16,0 0-32-16,7 14 33 0,-3 0-33 0,-4-14 19 15,0 0-19-15,0 12 20 0,-2 0-20 0,2-12 11 16,0 0-11-16,-9 12 11 0,-5 3-11 0,14-15 18 0,0 0-18 16,-14 12 19-16,1-3-19 0,13-9 1 0,0 0-1 15,-13 8 1-15,3-1-1 0,10-7 0 0,0 0 0 16,-7 5 1-16,2-1-1 0,5-4 0 0,0 0 0 0,-4 7 1 16,4 0-1-16,0-7-2 0,0 0 2 0,9 12-2 15,7 3 2-15,-16-15-2 0,0 0 2 0,17 14-2 16,6 1 2-16,-23-15-6 0,0 0 6 0,19 12-5 15,0-3 5-15,-19-9-14 0,0 0 14 0,14 10-13 16,0-5 13-16,-14-5 0 0,0 0 0 0,9 7 0 16,-4 0 0-16,-5-7 4 0,0 0-4 0,3 5 5 15,-1 0-5-15,-2-5 8 0,0 0-8 0,-5 12 8 16,-7 3-8-16,12-15 4 0,0 0-4 0,-14 19 4 16,-4-2-4-16,18-17 13 0,0 0-13 0,-21 19 13 15,-3 0-13-15,24-19 0 0,0 0 0 0,-17 16 1 0,1-4-1 16,16-12-17-16,0 0 17 0,-11 6-17 0,3 0 17 15,8-6-147-15,0 0 147 0,-4 0-146 0,8-7 146 16,-8 2-648-16</inkml:trace>
  <inkml:trace contextRef="#ctx0" brushRef="#br0" timeOffset="138931">20933 10344 763 0,'0'0'0'0,"-2"5"0"0,-4 5 0 0,6-10 73 0,0 0-73 15,0 5 73-15,1-1-73 0,-1-4 65 0,0 0-65 16,0 0 66-16,5 0-66 0,-5 0 39 0,0 0-39 0,0 0 40 16,0 0-40-16,0 0 22 0,0 0-22 0,-3 3 23 15,0 2-23-15,3-5 34 0,0 0-34 0,-6 11 35 16,-2 1-35-16,8-12 12 0,0 0-12 0,-7 17 13 15,0 2-13-15,7-19 21 0,0 0-21 0,-4 24 21 16,1 3-21-16,3-27 3 0,0 0-3 0,3 27 4 16,6 3-4-16,-9-30 7 0,0 0-7 0,14 22 7 15,3-3-7-15,-17-19 13 0,0 0-13 0,25 13 14 16,8-2-14-16,-33-11 8 0,0 0-8 0,33 7 9 16,7-6-9-16,-40-1 9 0,0 0-9 0,36 0 9 15,-1-5-9-15,-35 5 33 0,0 0-33 0,30-7 33 16,-6-1-33-16,-24 8 0 0,0 0 0 0,19-11 0 15,-3 1 0-15,-16 10-81 0,0 0 81 0,9-12-81 0,-2-2 81 16,-7 14-191-16,0 0 191 0,3-13-191 0,-1-3 191 16,3-13-571-16</inkml:trace>
  <inkml:trace contextRef="#ctx0" brushRef="#br0" timeOffset="139172.5">21271 10351 897 0,'0'0'0'0,"0"10"0"0,0 9 0 0,0-19 115 16,0 0-115-16,0 15 116 0,0 6-116 0,0-21 87 0,0 0-87 15,2 31 87-15,0 3-87 0,-2-34 77 0,0 0-77 16,1 39 77-16,1 6-77 0,-2-45 36 0,0 0-36 16,0 44 36-16,0 3-36 0,0-47 4 0,0 0-4 0,0 36 5 15,-2-6-5-15,2-30 5 0,0 0-5 0,-1 24 6 16,1-5-6-16,0-19-158 0,0 0 158 0,-2 16-158 15,2-9 158-15,0-7-126 0,0 0 126 0,-2-4-126 16,-5-8 126-16,-1-3-644 0</inkml:trace>
  <inkml:trace contextRef="#ctx0" brushRef="#br0" timeOffset="140282.31">17090 11014 684 0,'0'0'0'0,"11"-2"0"0,6 0 0 0,-17 2 104 0,0 0-104 16,12-1 104-16,-1-1-104 0,-11 2 74 0,0 0-74 16,14 0 74-16,0 0-74 0,-14 0 60 0,0 0-60 15,24 0 60-15,2 2-60 0,-26-2 26 0,0 0-26 0,37 3 26 16,6 2-26-16,-43-5 4 0,0 0-4 0,52 4 5 15,8 1-5-15,-60-5 4 0,0 0-4 0,62 7 5 16,6-1-5-16,-68-6 2 0,0 0-2 0,93 6 3 16,13-1-3-16,-106-5 4 0,0 0-4 0,108 1 5 15,5-1-5-15,-113 0 6 0,0 0-6 0,110 2 6 16,-7 2-6-16,-103-4 22 0,0 0-22 0,109-4 23 16,-1-1-23-16,-108 5 7 0,0 0-7 0,108-3 7 15,2-4-7-15,-110 7 9 0,0 0-9 0,112-5 10 16,-1-6-10-16,-111 11 33 0,0 0-33 0,107-8 34 15,-3-1-34-15,-104 9 4 0,0 0-4 0,106-12 4 16,-1 2-4-16,-105 10 17 0,0 0-17 0,99-5 17 0,-5-4-17 16,-94 9 9-16,0 0-9 0,98-3 9 0,-1-2-9 15,-97 5 33-15,0 0-33 0,94-2 34 16,-3 4-34 0,-91-2 4-1,0 0-4-15,85 1 5 0,-3 3-5 0,-82-4 17 0,0 0-17 0,86 0 17 0,2-4-17 0,-88 4 34 0,0 0-34 0,84-3 34 0,-4-1-34 0,-80 4 1 16,0 0-1-16,80-8 2 0,-1-1-2 0,-79 9 13 15,0 0-13-15,80-12 13 0,2-1-13 0,-82 13 1 16,0 0-1-16,71-14 1 0,-6-7-1 0,-65 21 1 16,0 0-1-16,61-15 1 0,-6 1-1 0,-55 14 0 15,0 0 0-15,56-12 1 0,-4 0-1 0,-52 12 2 0,0 0-2 16,40-5 3-16,-5-2-3 0,-35 7 5 0,0 0-5 16,30-3 5-16,-7 1-5 0,-23 2 3 0,0 0-3 15,19 0 3-15,-7-3-3 0,-12 3-149 0,0 0 149 0,9-4-148 16,-4 4 148-16,-5 0-117 0,0 0 117 0,-16-3-117 15,-12-2 117-15,-14-7-783 0</inkml:trace>
  <inkml:trace contextRef="#ctx0" brushRef="#br0" timeOffset="142144.57">16972 11427 91 0,'0'0'0'0,"0"0"0"0,0 0 0 16,0 0 10-16,0 0-10 0,0 0 10 0,0 0-10 15,0 0 74-15,0 0-74 0,0 0 74 0,0 0-74 16,0 0 77-16,0 0-77 0,0 0 78 0,-6 30-78 0,6-30 62 15,0 0-62-15,-3 31 63 0,-1 10-63 0,4-41 55 16,0 0-55-16,-7 45 55 0,6 5-55 0,1-50 39 16,0 0-39-16,-5 54 40 0,3 5-40 0,2-59 27 15,0 0-27-15,-2 60 27 0,2 0-27 0,0-60 15 16,0 0-15-16,0 51 16 0,2-5-16 0,-2-46 11 16,0 0-11-16,3 40 11 0,4-10-11 0,-7-30 10 15,0 0-10-15,9 24 10 0,3-13-10 0,-12-11-152 16,0 0 152-16,14 5-151 0,-2-5 151 0,14 2-317 0</inkml:trace>
  <inkml:trace contextRef="#ctx0" brushRef="#br0" timeOffset="142519.57">16749 12096 225 0,'0'0'0'0,"8"-1"0"0,6-3 0 15,-14 4 88-15,0 0-88 0,11 0 89 0,1 0-89 16,-12 0 87-16,0 0-87 0,14 0 88 0,5 0-88 0,-19 0 68 15,0 0-68-15,30 0 68 0,8 0-68 0,-38 0 61 16,0 0-61-16,42-3 62 0,7 3-62 0,-49 0 69 16,0 0-69-16,47-4 69 0,0 3-69 0,-47 1 47 15,0 0-47-15,45-2 47 0,-3 0-47 0,-42 2 23 16,0 0-23-16,38-3 24 0,-8-4-24 0,-30 7 19 16,0 0-19-16,26-5 20 0,-5-7-20 0,-21 12-61 15,0 0 61-15,15-14-61 0,-1 0 61 0,-14 14-109 0,0 0 109 16,6-24-108-16,-6-3 108 0,7-23-525 0</inkml:trace>
  <inkml:trace contextRef="#ctx0" brushRef="#br0" timeOffset="142835.76">16829 11178 516 0,'0'0'0'0,"10"0"0"16,8 0 0-16,-18 0 86 0,0 0-86 0,26 0 86 0,3 0-86 15,-29 0 73-15,0 0-73 0,34 4 74 0,6 4-74 16,-40-8 67-16,0 0-67 0,41 7 68 0,6 2-68 15,-47-9 22-15,0 0-22 0,42 8 23 0,-3 1-23 0,-39-9 13 16,0 0-13-16,33 7 13 0,-5-1-13 0,-28-6 1 16,0 0-1-16,22 6 2 0,-3-1-2 0,-19-5-134 15,0 0 134-15,18 7-133 0,-3-1 133 0,15 8-490 16</inkml:trace>
  <inkml:trace contextRef="#ctx0" brushRef="#br0" timeOffset="143240.31">17613 11829 785 0,'0'0'0'0,"-9"-5"0"16,-3-10 0-16,12 15 87 0,0 0-87 0,-9-6 87 15,6 6-87-15,3 0 69 0,0 0-69 0,-6 4 70 16,-1 1-70-16,7-5 58 0,0 0-58 0,-17 12 59 16,-9 0-59-16,26-12 0 0,0 0 0 0,-21 15 1 15,0-1-1-15,21-14 0 0,0 0 0 0,-19 21 0 16,3 4 0-16,16-25 1 0,0 0-1 0,-12 28 2 0,3 3-2 15,9-31 3-15,0 0-3 0,-3 32 4 0,8 6-4 16,-5-38 6-16,0 0-6 0,12 32 7 0,9-1-7 0,-21-31 1 16,0 0-1-16,26 21 1 0,7-2-1 0,-33-19 0 15,0 0 0-15,34 5 0 0,-5-7 0 0,-29 2-54 16,0 0 54-16,30-8-53 0,-1-8 53 0,-29 16-141 16,0 0 141-16,25-22-141 0,-3-7 141 0,29-23-544 15</inkml:trace>
  <inkml:trace contextRef="#ctx0" brushRef="#br0" timeOffset="143481.54">17893 11879 550 0,'0'0'0'0,"-7"2"0"16,-1 3 0-16,8-5 100 0,0 0-100 0,0 7 101 15,7 3-101-15,-7-10 72 0,0 0-72 0,5 15 73 16,3 2-73-16,-8-17 41 0,0 0-41 0,7 28 42 15,-3 6-42-15,-4-34 38 0,0 0-38 0,5 34 38 16,-5 4-38-16,0-38 37 0,0 0-37 0,2 34 38 16,1-1-38-16,-3-33 8 0,0 0-8 0,6 27 9 15,1-3-9-15,-7-24-41 0,0 0 41 0,12 17-41 16,-2-6 41-16,-10-11-172 0,0 0 172 0,14-2-171 16,2-10 171-16,13-2-439 0</inkml:trace>
  <inkml:trace contextRef="#ctx0" brushRef="#br0" timeOffset="143781.18">18435 11493 863 0,'0'0'0'0,"-9"4"0"0,-5 1 0 0,14-5 73 0,0 0-73 16,0 9 73-16,7 3-73 0,-7-12 48 0,0 0-48 16,9 20 48-16,3 6-48 0,-12-26 20 0,0 0-20 15,9 31 20-15,0 8-20 0,-9-39 0 0,0 0 0 0,7 39 1 16,-2 1-1-16,-5-40 6 0,0 0-6 0,3 36 6 16,3-5-6-16,-6-31 3 0,0 0-3 0,1 27 4 15,3-5-4-15,-4-22-65 0,0 0 65 0,3 17-64 16,3-3 64-16,-6-14-127 0,0 0 127 0,3 2-126 15,0-9 126-15,1 2-496 0</inkml:trace>
  <inkml:trace contextRef="#ctx0" brushRef="#br0" timeOffset="143991.84">18296 11594 931 0,'0'0'0'0,"8"6"0"0,10-1 0 0,-18-5 124 16,0 0-124-16,22 7 125 0,8-1-125 16,-30-6 73-16,0 0-73 0,31 11 74 0,4-1-74 0,-35-10 48 15,0 0-48-15,39 9 48 0,1-3-48 0,-40-6-62 16,0 0 62-16,40 4-61 0,0-4 61 0,-40 0-130 16,0 0 130-16,40-2-130 0,3 0 130 0,38-4-688 15</inkml:trace>
  <inkml:trace contextRef="#ctx0" brushRef="#br0" timeOffset="144412.54">19045 11356 975 0,'0'0'0'0,"0"0"0"16,0 7 0-16,0-7 124 0,0 0-124 0,2 2 124 0,-1 1-124 15,-1-3 70-15,0 0-70 0,4 14 70 0,-3 7-70 16,-1-21 29-16,0 0-29 0,2 36 29 0,2 13-29 16,-4-49 5-16,0 0-5 0,1 55 6 0,3 7-6 0,-4-62 3 15,0 0-3-15,0 61 3 0,0-1-3 0,0-60-1 16,0 0 1-16,0 59 0 0,0-3 0 0,0-56 1 16,0 0-1-16,0 50 2 0,0-11-2 0,0-39 0 15,0 0 0-15,3 34 0 0,3-6 0 0,-6-28-134 16,0 0 134-16,3 22-134 0,4-5 134 0,-7-17-124 15,0 0 124-15,12 40-662 0,-24-80 662 0</inkml:trace>
  <inkml:trace contextRef="#ctx0" brushRef="#br0" timeOffset="144696.4">18822 12067 785 0,'0'0'0'0,"0"0"0"16,0 0 0-16,0 0-12 0,0 0 12 0,0 0-12 15,0 0 12-15,0 0-4 0,0 0 4 0,0 0-3 16,40 0 3-16,-40 0 11 0,0 0-11 0,29 4 11 16,8 1-11-16,-37-5 10 0,0 0-10 0,35 2 10 15,3-1-10-15,-38-1 10 0,0 0-10 0,39 4 10 16,-1-3-10-16,-38-1 18 0,0 0-18 0,38 4 19 15,1-4-19-15,-39 0 14 0,0 0-14 0,36 0 15 0,-5 0-15 16,-31 0 4-16,0 0-4 0,27-7 4 0,-5-2-4 16,-22 9-119-16,0 0 119 0,14-8-119 0,-5-8 119 0,14-8-400 15</inkml:trace>
  <inkml:trace contextRef="#ctx0" brushRef="#br0" timeOffset="144981.69">18780 11356 572 0,'0'0'0'16,"7"0"0"-16,3 0 0 0,-10 0 81 0,0 0-81 0,16 0 81 15,5 4-81-15,-21-4 35 0,0 0-35 0,28 0 36 16,8 3-36-16,-36-3 31 0,0 0-31 0,35 4 31 15,7 1-31-15,-42-5 3 0,0 0-3 0,45 5 3 16,8 0-3-16,-53-5 0 0,0 0 0 0,48 5 1 16,3-3-1-16,-51-2 2 0,0 0-2 0,45 2 3 15,-3-4-3-15,-42 2-7 0,0 0 7 0,31 0-7 16,-6 0 7-16,-25 0-169 0,0 0 169 0,17 0-169 16,-5 0 169-16,20 0-293 0</inkml:trace>
  <inkml:trace contextRef="#ctx0" brushRef="#br0" timeOffset="145732.43">19477 11721 169 0,'0'0'0'0,"-4"-1"0"0,3-1 0 0,1 2 54 16,0 0-54-16,1 12 55 0,8 10-55 0,-9-22 60 16,0 0-60-16,10 27 61 0,-1 6-61 0,-9-33 70 15,0 0-70-15,9 36 70 0,1 3-70 0,-10-39 54 0,0 0-54 16,11 36 54-16,-6-1-54 0,-5-35 34 0,0 0-34 16,7 32 34-16,-2-1-34 0,-5-31 26 0,0 0-26 0,5 24 26 15,-1-3-26-15,-4-21 24 0,0 0-24 0,3 15 25 16,-3-3-25-16,0-12 23 0,0 0-23 0,0 10 24 15,0-8-24-15,0-2 9 0,0 0-9 0,0-5 9 16,-3-7-9-16,3 12 5 0,0 0-5 0,-4-17 5 16,-1-6-5-16,5 23 7 0,0 0-7 0,-8-27 8 15,-6-4-8-15,14 31 22 0,0 0-22 0,-13-32 22 16,1-3-22-16,12 35 36 0,0 0-36 0,-12-32 37 16,3-1-37-16,9 33 42 0,0 0-42 0,-3-29 43 15,3 3-43-15,0 26 27 0,0 0-27 0,3-22 27 16,3 5-27-16,-6 17 18 0,0 0-18 0,10-10 18 15,4 5-18-15,-14 5 18 0,0 0-18 0,16 0 19 16,1 5-19-16,-17-5 15 0,0 0-15 0,17 10 15 0,-3 4-15 16,-14-14 16-16,0 0-16 0,13 13 17 0,-5 1-17 15,-8-14 15-15,0 0-15 0,7 14 16 0,-2-2-16 0,-5-12 26 16,0 0-26-16,0 10 26 0,0 0-26 0,0-10 6 16,0 0-6-16,-5 12 7 0,-5 0-7 0,10-12 26 15,0 0-26-15,-11 12 26 0,-1-1-26 0,12-11 20 16,0 0-20-16,-9 8 20 0,-1-3-20 0,10-5 0 15,0 0 0-15,-7 7 0 0,0-5 0 0,7-2 0 16,0 0 0-16,-5 3 0 0,5-1 0 0,0-2-3 16,0 0 3-16,2 5-3 0,8-1 3 0,-10-4-8 15,0 0 8-15,19 8-7 0,11 3 7 0,-30-11-4 0,0 0 4 16,33 11-3-16,9 3 3 0,-42-14-13 0,0 0 13 16,38 16-12-16,2 1 12 0,-40-17-4 0,0 0 4 0,33 15-3 15,-3-1 3-15,-30-14-1 0,0 0 1 0,21 14 0 16,-6-2 0-16,-15-12-2 0,0 0 2 0,11 10-1 15,-4-2 1-15,-7-8 0 0,0 0 0 0,-11 16 0 16,-8 1 0-16,19-17 3 0,0 0-3 0,-19 15 4 16,0-1-4-16,19-14-2 0,0 0 2 0,-25 17-1 15,-1 2 1-15,26-19-68 0,0 0 68 0,-21 15-68 16,4-1 68-16,17-14-133 0,0 0 133 0,-14 10-132 16,5-3 132-16,-13 10-676 0</inkml:trace>
  <inkml:trace contextRef="#ctx0" brushRef="#br0" timeOffset="146003.51">19982 11886 841 0,'0'0'0'0,"-3"5"0"0,-4-2 0 0,7-3 93 15,0 0-93-15,0 5 93 0,5 2-93 0,-5-7 90 16,0 0-90-16,5 12 90 0,2 5-90 0,-7-17 47 16,0 0-47-16,2 29 48 0,1 9-48 0,-3-38 5 15,0 0-5-15,4 41 6 0,-1 4-6 0,-3-45 35 0,0 0-35 16,5 43 36-16,-3-4-36 0,-2-39 0 0,0 0 0 16,4 33 0-16,-1-8 0 0,-3-25-126 0,0 0 126 0,9 21-125 15,3-9 125-15,5 17-759 0</inkml:trace>
  <inkml:trace contextRef="#ctx0" brushRef="#br0" timeOffset="146469.13">20742 11399 1009 0,'0'0'0'0,"-11"4"0"0,-5-3 0 0,16-1 99 16,0 0-99-16,-1 11 100 0,8 4-100 0,-7-15 55 0,0 0-55 15,7 17 56-15,1 7-56 0,-8-24 19 0,0 0-19 16,4 34 20-16,1 9-20 0,-5-43 6 0,0 0-6 0,4 48 6 15,-3 7-6-15,-1-55 2 0,0 0-2 0,0 46 2 16,-1-1-2-16,1-45 0 0,0 0 0 0,-4 37 0 16,1-2 0-16,3-35-3 0,0 0 3 0,-4 25-2 15,-1-6 2-15,5-19-156 0,0 0 156 0,-5 12-155 16,-1-7 155-16,-4 13-695 0</inkml:trace>
  <inkml:trace contextRef="#ctx0" brushRef="#br0" timeOffset="146677.84">20426 11567 1031 0,'0'0'0'0,"12"5"0"0,8-3 0 15,-20-2 130-15,0 0-130 0,29 3 130 0,10 2-130 0,-39-5 91 16,0 0-91-16,47 0 91 0,10-5-91 0,-57 5 19 15,0 0-19-15,59-10 20 0,6-5-20 0,-65 15-151 16,0 0 151-16,64-19-150 0,2-9 150 0,62-18-811 16</inkml:trace>
  <inkml:trace contextRef="#ctx0" brushRef="#br0" timeOffset="147233.51">21369 11214 561 0,'0'0'0'0,"0"0"0"0,3-8 0 0,-3 8 57 15,0 0-57-15,4-4 57 0,3 4-57 0,-7 0 52 16,0 0-52-16,7 0 53 0,1 0-53 0,-8 0 49 16,0 0-49-16,11 7 50 0,3 8-50 0,-14-15 31 0,0 0-31 15,14 33 31-15,3 8-31 0,-17-41 33 0,0 0-33 16,12 50 33-16,1 5-33 0,-13-55 22 0,0 0-22 0,8 58 22 15,-4 5-22-15,-4-63 10 0,0 0-10 0,1 67 11 16,-1 2-11-16,0-69 18 0,0 0-18 0,-1 58 19 16,-1-3-19-16,2-55 8 0,0 0-8 0,-2 42 8 15,2-4-8-15,0-38 3 0,0 0-3 0,-3 29 4 16,1-8-4-16,2-21-131 0,0 0 131 0,-2 15-130 16,-1-10 130-16,-2 18-561 0</inkml:trace>
  <inkml:trace contextRef="#ctx0" brushRef="#br0" timeOffset="147548.68">21059 12033 774 0,'0'0'0'0,"15"-7"0"0,13-5 0 0,-28 12 80 16,0 0-80-16,16-5 80 0,-2 0-80 0,-14 5 45 15,0 0-45-15,16 0 45 0,1 5-45 0,-17-5 2 16,0 0-2-16,26-5 2 0,7 0-2 0,-33 5 1 16,0 0-1-16,38-9 2 0,3-5-2 0,-41 14 13 15,0 0-13-15,48-13 14 0,1-1-14 0,-49 14 8 16,0 0-8-16,51-14 9 0,3 1-9 0,-54 13 51 16,0 0-51-16,47-11 51 0,-6 3-51 0,-41 8 8 0,0 0-8 15,34-9 8-15,-7 2-8 0,-27 7 13 0,0 0-13 16,20-3 14-16,-6 0-14 0,-14 3 0 0,0 0 0 15,12-2 0-15,-9-3 0 0,-3 5-146 0,0 0 146 0,4-5-146 16,-3-1 146-16,5-6-600 0</inkml:trace>
  <inkml:trace contextRef="#ctx0" brushRef="#br0" timeOffset="147849.1">21067 11014 1110 0,'0'0'0'0,"13"0"0"0,9 0 0 15,-22 0 32-15,0 0-32 0,25 3 32 0,4-3-32 16,-29 0 34-16,0 0-34 0,32 2 35 0,4 1-35 0,-36-3 7 15,0 0-7-15,38 4 7 0,4 3-7 0,-42-7-2 16,0 0 2-16,47 1-1 0,4 3 1 0,-51-4-7 16,0 0 7-16,50 1-7 0,4 1 7 0,-54-2-4 15,0 0 4-15,49 4-3 0,-2-3 3 0,-47-1-188 16,0 0 188-16,42 5-187 0,-4 2 187 0,39 7-537 16</inkml:trace>
  <inkml:trace contextRef="#ctx0" brushRef="#br0" timeOffset="148614.76">21860 11555 684 0,'0'0'0'0,"0"-12"0"16,0-7 0-16,0 19 53 0,0 0-53 0,2 9 54 16,1 18-54-16,-3-27 35 0,0 0-35 0,4 24 36 15,1 7-36-15,-5-31 11 0,0 0-11 0,7 36 11 16,2 2-11-16,-9-38 4 0,0 0-4 0,7 32 5 0,0-1-5 16,-7-31 11-16,0 0-11 0,5 27 11 0,2-1-11 15,-7-26 9-15,0 0-9 0,2 19 9 0,-1-4-9 16,-1-15 0-16,0 0 0 0,2 12 0 0,-2-3 0 15,0-9-17-15,0 0 17 0,-2 7-16 0,-1-4 16 16,3-3-108-16,0 0 108 0,-12-1-108 0,-2-5 108 0,14 6-148 16,0 0 148-16,-18-12-147 0,-1-6 147 0,19 18 0 15,0 0 0-15,-17-21 1 0,1-5-1 0,16 26 60 16,0 0-60-16,-10-29 61 0,3-3-61 0,7 32 64 16,0 0-64-16,-2-31 64 0,5 3-64 0,-3 28 58 15,0 0-58-15,9-27 58 0,5 5-58 0,-14 22 42 16,0 0-42-16,16-21 42 0,6 4-42 0,-22 17 28 0,0 0-28 15,21-12 28-15,-2 5-28 0,-19 7 39 0,0 0-39 16,21-7 39-16,0 7-39 0,-21 0 22 0,0 0-22 0,16 2 23 16,-2 3-23-16,-14-5 18 0,0 0-18 0,12 7 19 15,-3 0-19-15,-9-7 27 0,0 0-27 0,5 7 27 16,-2 0-27-16,-3-7 12 0,0 0-12 0,-7 12 13 16,-7 3-13-16,14-15 18 0,0 0-18 0,-13 15 19 15,-5-1-19-15,18-14 33 0,0 0-33 0,-16 14 34 16,-1-2-34-16,17-12 1 0,0 0-1 0,-14 8 2 15,4-1-2-15,10-7 0 0,0 0 0 0,-7 9 1 16,3-6-1-16,4-3 0 0,0 0 0 0,0 9 1 16,5 3-1-16,-5-12 2 0,0 0-2 0,14 10 2 15,7 7-2-15,-21-17 0 0,0 0 0 0,28 12 0 16,2 0 0-16,-30-12 0 0,0 0 0 0,29 10 0 16,3 1 0-16,-32-11-1 0,0 0 1 0,24 10-1 0,-1-1 1 15,-23-9-1-15,0 0 1 0,15 6-1 0,-2 3 1 16,-13-9 0-16,0 0 0 0,5 5 0 0,-2 5 0 15,-3-10 1-15,0 0-1 0,-12 14 2 0,-5 8-2 0,17-22 1 16,0 0-1-16,-23 23 2 0,0-1-2 0,23-22 10 16,0 0-10-16,-22 22 10 0,-4-5-10 0,26-17 3 15,0 0-3-15,-21 16 4 0,0-4-4 0,21-12-98 16,0 0 98-16,-16 7-97 0,2-4 97 0,14-3-117 16,0 0 117-16,-9-12-117 0,6-14 117 0,-9-10-546 15</inkml:trace>
  <inkml:trace contextRef="#ctx0" brushRef="#br0" timeOffset="148975.49">22201 11639 1099 0,'0'0'0'0,"9"-3"0"16,7 1 0-16,-16 2 126 0,0 0-126 0,12-2 126 15,5 2-126-15,-17 0 93 0,0 0-93 0,18 2 93 16,3 3-93-16,-21-5 42 0,0 0-42 0,21 7 43 16,-2 1-43-16,-19-8 0 0,0 0 0 0,19 7 0 15,-3 2 0-15,-16-9 13 0,0 0-13 0,14 10 13 16,-6 4-13-16,-8-14 1 0,0 0-1 0,2 20 1 16,-7 8-1-16,5-28 1 0,0 0-1 0,-11 32 2 15,-4 6-2-15,15-38 9 0,0 0-9 0,-19 43 9 0,-1 8-9 16,20-51 3-16,0 0-3 0,-22 52 3 0,1-1-3 15,21-51 0-15,0 0 0 0,-16 46 1 0,7-3-1 0,9-43 0 16,0 0 0-16,-6 38 0 0,4-7 0 0,2-31-3 16,0 0 3-16,8 22-3 0,6-10 3 0,-14-12-83 15,0 0 83-15,27-4-82 0,11-11 82 0,-38 15-141 16,0 0 141-16,64-22-909 0,-128 44 909 0</inkml:trace>
  <inkml:trace contextRef="#ctx0" brushRef="#br0" timeOffset="149306.18">22884 11259 931 0,'0'0'0'0,"0"0"0"16,-19 25 0-16,19-25-1 0,0 0 1 0,2 9 0 15,7-2 0-15,-9-7 64 0,0 0-64 0,12 17 65 16,2 3-65-16,-14-20 56 0,0 0-56 0,12 30 57 16,0 6-57-16,-12-36 22 0,0 0-22 0,9 41 23 15,-4 8-23-15,-5-49 14 0,0 0-14 0,4 43 15 0,-1 3-15 16,-3-46 29-16,0 0-29 0,4 38 29 0,-3-4-29 15,-1-34-3-15,0 0 3 0,4 24-2 0,-4-6 2 16,0-18-176-16,0 0 176 0,0 12-175 0,-4-7 175 0,1 12-608 16</inkml:trace>
  <inkml:trace contextRef="#ctx0" brushRef="#br0" timeOffset="149530.96">22560 11377 1155 0,'0'0'0'0,"18"3"0"0,6 4 0 0,-24-7 104 0,0 0-104 16,14 2 104-16,-3 0-104 0,-11-2 85 0,0 0-85 0,13 5 86 15,1 2-86-15,-14-7 44 0,0 0-44 16,30 1 45-16,8 3-45 0,-38-4-3 0,0 0 3 0,49 0-2 16,9-4 2-16,-58 4 0 0,0 0 0 0,61-5 1 15,7-2-1-15,-68 7-74 0,0 0 74 0,66-8-73 16,3-4 73-16,-69 12-151 0,0 0 151 0,63-12-150 15,0-4 150-15,59-11-781 0</inkml:trace>
  <inkml:trace contextRef="#ctx0" brushRef="#br0" timeOffset="149890.43">23506 11069 931 0,'0'0'0'0,"0"10"0"0,0 7 0 0,0-17 96 15,0 0-96-15,2 15 97 0,2-1-97 0,-4-14 95 16,0 0-95-16,5 27 96 0,2 8-96 0,-7-35 66 15,0 0-66-15,7 39 67 0,0 6-67 0,-7-45 15 0,0 0-15 16,7 49 16-16,0 3-16 0,-7-52 14 0,0 0-14 16,3 55 15-16,1 3-15 0,-4-58 25 0,0 0-25 15,1 53 26-15,1-3-26 0,-2-50 0 0,0 0 0 0,2 46 0 16,-2-2 0-16,0-44 0 0,0 0 0 0,0 33 1 16,-2-7-1-16,2-26-80 0,0 0 80 0,-2 24-80 15,2-11 80-15,0-13-181 0,0 0 181 0,0 12-180 16,2-5 180-16,0 12-675 0</inkml:trace>
  <inkml:trace contextRef="#ctx0" brushRef="#br0" timeOffset="150176.07">23191 11911 830 0,'0'0'0'0,"16"-5"0"0,12-7 0 15,-28 12 102-15,0 0-102 0,15-7 103 0,-4 2-103 16,-11 5 92-16,0 0-92 0,12-7 92 0,2 1-92 16,-14 6 71-16,0 0-71 0,24-11 71 0,8-1-71 0,-32 12 19 15,0 0-19-15,36-12 20 0,8 2-20 0,-44 10 21 16,0 0-21-16,40-12 21 0,5 0-21 0,-45 12 15 16,0 0-15-16,42-7 16 0,0 2-16 0,-42 5 4 15,0 0-4-15,40-2 5 0,0 2-5 0,-40 0 7 16,0 0-7-16,35 0 8 0,-2 2-8 0,-33-2-41 15,0 0 41-15,26 0-40 0,-7 0 40 0,-19 0-167 16,0 0 167-16,12 0-166 0,-8-2 166 0,11 1-711 16</inkml:trace>
  <inkml:trace contextRef="#ctx0" brushRef="#br0" timeOffset="150476.91">23121 11036 695 0,'0'0'0'0,"11"-2"0"16,4-3 0-16,-15 5 77 0,0 0-77 0,20-5 78 16,2-2-78-16,-22 7 102 0,0 0-102 0,32-8 103 15,6-1-103-15,-38 9 102 0,0 0-102 0,45-7 103 16,9-1-103-16,-54 8 79 0,0 0-79 0,56-7 80 0,3-2-80 15,-59 9 36-15,0 0-36 0,61-3 37 0,2-4-37 16,-63 7 22-16,0 0-22 0,63-2 22 0,1 0-22 16,-64 2 10-16,0 0-10 0,59 0 10 0,-6 0-10 15,-53 0-184-15,0 0 184 0,45 0-184 0,-5-1 184 0,-40 1-136 16,0 0 136-16,87 0-649 0,-174 0 649 0</inkml:trace>
  <inkml:trace contextRef="#ctx0" brushRef="#br0" timeOffset="150793.01">23994 11418 998 0,'0'0'0'0,"0"0"0"15,5-21 0-15,-5 21 20 0,0 0-20 0,6 6 20 16,1 6-20-16,-7-12 23 0,0 0-23 0,5 15 24 16,2 2-24-16,-7-17 3 0,0 0-3 0,5 29 3 15,0 7-3-15,-5-36-1 0,0 0 1 0,4 36-1 16,-3 0 1-16,-1-36 0 0,0 0 0 0,2 34 0 16,-2 2 0-16,0-36 0 0,0 0 0 0,-2 26 1 15,1-4-1-15,1-22 1 0,0 0-1 0,-2 18 1 16,0-5-1-16,2-13-4 0,0 0 4 0,-2 12-4 15,-1-8 4-15,3-4-168 0,0 0 168 0,-5-2-167 16,-2-5 167-16,-5 0-460 0</inkml:trace>
  <inkml:trace contextRef="#ctx0" brushRef="#br0" timeOffset="151257.04">23978 11439 606 0,'0'0'0'0,"0"0"0"0,6-4 0 0,-6 4 106 15,0 0-106-15,7-3 107 0,5-2-107 0,-12 5 82 16,0 0-82-16,10-6 82 0,1 5-82 0,-11 1 56 15,0 0-56-15,14 3 56 0,1 4-56 0,-15-7 28 16,0 0-28-16,16 9 28 0,1 3-28 0,-17-12 15 16,0 0-15-16,14 15 15 0,0-3-15 0,-14-12 11 0,0 0-11 15,6 15 11-15,-1-3-11 0,-5-12 10 0,0 0-10 16,0 12 10-16,-2 0-10 0,2-12 8 0,0 0-8 16,-9 16 8-16,-8 1-8 0,17-17 15 0,0 0-15 0,-19 14 15 15,-2-1-15-15,21-13 22 0,0 0-22 0,-23 11 23 16,-3-3-23-16,26-8 32 0,0 0-32 0,-23 7 33 15,2-2-33-15,21-5 29 0,0 0-29 0,-15 4 29 16,-1-1-29-16,16-3 3 0,0 0-3 0,-10 3 4 16,6 3-4-16,4-6 17 0,0 0-17 0,2 8 17 15,8 2-17-15,-10-10 3 0,0 0-3 0,18 12 4 16,1 4-4-16,-19-16 6 0,0 0-6 0,21 14 6 16,3-1-6-16,-24-13 7 0,0 0-7 0,23 16 8 15,-2 1-8-15,-21-17 0 0,0 0 0 0,19 15 0 16,-5-3 0-16,-14-12 0 0,0 0 0 0,10 10 0 15,-4-1 0-15,-6-9-3 0,0 0 3 0,0 12-2 16,-6 2 2-16,6-14-12 0,0 0 12 0,-10 15-12 16,-7 2 12-16,17-17-1 0,0 0 1 0,-23 21-1 0,-5 3 1 15,28-24-4-15,0 0 4 0,-28 20-3 0,-3 1 3 16,31-21-6-16,0 0 6 0,-33 19-6 0,-2 0 6 0,35-19-32 16,0 0 32-16,-28 12-32 0,5-4 32 0,23-8-135 15,0 0 135-15,-15-2-135 0,4-10 135 0,-15-1-753 16</inkml:trace>
  <inkml:trace contextRef="#ctx0" brushRef="#br0" timeOffset="151842.4">24266 11528 427 0,'0'0'0'0,"0"0"0"16,0-7 0-16,0 7 76 0,0 0-76 0,7-5 76 15,5 0-76-15,-12 5 100 0,0 0-100 0,9-2 101 16,-1-2-101-16,-8 4 83 0,0 0-83 0,9-5 83 15,0 2-83-15,-9 3 96 0,0 0-96 0,7-2 96 16,0 0-96-16,-7 2 61 0,0 0-61 0,7 0 61 16,0 2-61-16,-7-2 49 0,0 0-49 0,3 2 50 0,1 0-50 15,-4-2 49-15,0 0-49 0,3 3 50 0,-1 4-50 16,-2-7 11-16,0 0-11 0,0 12 11 0,-2 5-11 0,2-17 14 16,0 0-14-16,-2 19 15 0,-1 3-15 0,3-22 25 15,0 0-25-15,-5 26 26 0,-4 1-26 0,9-27 11 16,0 0-11-16,-9 24 11 0,1 0-11 0,8-24 5 15,0 0-5-15,-11 22 5 0,1-1-5 0,10-21 15 16,0 0-15-16,-9 17 15 0,0 0-15 0,9-17 3 16,0 0-3-16,-7 12 4 0,2 0-4 0,5-12 0 15,0 0 0-15,0 12 1 0,0-2-1 0,0-10-1 0,0 0 1 16,9 11 0-16,0-1 0 0,-9-10-9 0,0 0 9 16,20 7-8-16,3 1 8 0,-23-8-1 0,0 0 1 15,24 4-1-15,3-1 1 0,-27-3-4 0,0 0 4 0,27 5-3 16,3-5 3-16,-30 0-7 0,0 0 7 0,28 0-6 15,0 0 6-15,-28 0-1 0,0 0 1 0,22 0 0 16,-1 0 0-16,-21 0-7 0,0 0 7 0,16-3-6 16,-5 0 6-16,-11 3-100 0,0 0 100 0,6-4-100 15,-4 2 100-15,-2 2-155 0,0 0 155 0,-2-8-154 16,-1 1 154-16,-2-10-702 0</inkml:trace>
  <inkml:trace contextRef="#ctx0" brushRef="#br0" timeOffset="152128.72">24536 11694 1065 0,'0'0'0'0,"0"3"0"0,2 6 0 0,-2-9 117 15,0 0-117-15,1 5 117 0,3 2-117 0,-4-7 61 16,0 0-61-16,0 10 62 0,3 4-62 0,-3-14 57 15,0 0-57-15,4 19 57 0,-1-1-57 0,-3-18 7 16,0 0-7-16,4 23 7 0,-1 2-7 0,-3-25 18 16,0 0-18-16,2 31 18 0,0 5-18 0,-2-36 9 15,0 0-9-15,0 29 9 0,0-5-9 0,0-24 4 16,0 0-4-16,-4 23 4 0,1-5-4 0,3-18-5 0,0 0 5 16,-4 14-5-16,1-4 5 0,3-10-192 0,0 0 192 15,-7 6-191-15,-2-5 191 0,-7 6-807 0</inkml:trace>
  <inkml:trace contextRef="#ctx0" brushRef="#br0" timeOffset="153417.6">20907 10834 259 0,'0'0'0'0,"5"-2"0"0,6-3 0 0,-11 5 52 15,0 0-52-15,5-3 53 0,0 1-53 0,-5 2 53 16,0 0-53-16,4-2 54 0,-3-1-54 0,-1 3 58 16,0 0-58-16,7-2 58 0,4-1-58 0,-11 3 71 15,0 0-71-15,14-2 72 0,3 0-72 0,-17 2 81 0,0 0-81 16,23-3 82-16,5-1-82 0,-28 4 74 0,0 0-74 15,33-1 75-15,3-1-75 0,-36 2 85 0,0 0-85 0,39 2 85 16,3 3-85-16,-42-5 41 0,0 0-41 0,41 0 42 16,5 0-42-16,-46 0 23 0,0 0-23 0,55 0 24 15,5 0-24-15,-60 0 35 0,0 0-35 0,61-4 36 16,7 3-36-16,-68 1 1 0,0 0-1 0,66-4 2 16,2 1-2-16,-68 3 7 0,0 0-7 0,82-5 8 15,13-2-8-15,-95 7 24 0,0 0-24 0,94-4 25 16,-3 1-25-16,-91 3 5 0,0 0-5 0,84-4 6 15,-8 1-6-15,-76 3 9 0,0 0-9 0,77-2 10 16,-2-3-10-16,-75 5 15 0,0 0-15 0,80-2 16 16,2 1-16-16,-82 1 8 0,0 0-8 0,77-7 8 15,-3-2-8-15,-74 9 9 0,0 0-9 0,79-13 9 16,1-1-9-16,-80 14 23 0,0 0-23 0,82-12 24 0,0-3-24 16,-82 15 30-16,0 0-30 0,75-11 30 0,-6 1-30 15,-69 10 6-15,0 0-6 0,68-7 7 0,-1 2-7 16,-67 5 5-16,0 0-5 0,69-7 6 0,1 0-6 0,-70 7 38 15,0 0-38-15,66-5 39 0,-1-2-39 0,-65 7 1 16,0 0-1-16,47-5 1 0,-7 2-1 0,-40 3 2 16,0 0-2-16,43-7 3 0,1 2-3 0,-44 5 6 15,0 0-6-15,45-7 7 0,2 2-7 0,-47 5 6 16,0 0-6-16,44-9 7 0,-1 2-7 0,-43 7 7 16,0 0-7-16,40-7 8 0,-3 4-8 0,-37 3 23 15,0 0-23-15,36-2 24 0,-4-5-24 0,-32 7 0 0,0 0 0 16,31-3 1-16,-3 1-1 0,-28 2 0 0,0 0 0 15,30-3 1-15,-1 3-1 0,-29 0 3 0,0 0-3 0,28-4 3 16,-2 4-3-16,-26 0 1 0,0 0-1 0,23 4 2 16,-4-4-2-16,-19 0 5 0,0 0-5 0,19 3 5 15,-1-1-5-15,-18-2 2 0,0 0-2 0,12 3 3 16,-2-1-3-16,-10-2 5 0,0 0-5 0,9 5 5 16,-4-5-5-16,-5 0 7 0,0 0-7 0,4 4 7 15,-1-3-7-15,-3-1-2 0,0 0 2 0,2 4-1 16,-2-1 1-16,0-3-148 0,0 0 148 0,0 0-147 15,-7-7 147-15,7 7-127 0,0 0 127 0,-7-5-999 16,14 10 999-16</inkml:trace>
  <inkml:trace contextRef="#ctx0" brushRef="#br0" timeOffset="159680.57">18135 10479 583 0,'0'0'0'0,"0"0"0"15,-12-24 0-15,12 24 48 0,0 0-48 0,-5-8 49 16,0-3-49-16,5 11 35 0,0 0-35 0,-4-6 35 16,1 0-35-16,3 6 25 0,0 0-25 0,-4-1 26 0,3-4-26 15,1 5 1-15,0 0-1 0,-6-2 1 0,5 0-1 16,1 2-4-16,0 0 4 0,0 0-4 0,0 5 4 15,0-5-89-15,0 0 89 0,7 5-88 0,5 6 88 0,-12-11-81 16,0 0 81-16,17 0-81 0,1-9 81 0,16 2-262 16</inkml:trace>
  <inkml:trace contextRef="#ctx0" brushRef="#br0" timeOffset="165294.54">21334 9958 740 0,'0'0'0'0,"5"0"0"15,7-6 0-15,-12 6 54 0,0 0-54 0,4-2 54 16,1 0-54-16,-5 2 32 0,0 0-32 0,4 2 33 16,-3 0-33-16,-1-2 18 0,0 0-18 0,4 3 19 15,-3 0-19-15,-1-3 0 0,0 0 0 0,2 4 1 0,0-1-1 16,-2-3 37-16,0 0-37 0,2 5 38 0,-2-5-38 16,0 0 58-16,0 0-58 0,0 0 58 0,0 4-58 15,0-4 49-15,0 0-49 0,0 0 49 0,0 0-49 0,0 0 33 16,0 0-33-16,0 0 34 0,0 0-34 0,0 0 26 15,0 0-26-15,0 0 26 0,3 2-26 0,-3-2 9 16,0 0-9-16,4 1 9 0,-1 3-9 0,-3-4 18 16,0 0-18-16,5 5 18 0,2-3-18 0,-7-2 22 15,0 0-22-15,6 3 23 0,1-1-23 0,-7-2 3 16,0 0-3-16,5 1 4 0,0 3-4 0,-5-4 22 16,0 0-22-16,7 0 23 0,-5 0-23 0,-2 0 21 15,0 0-21-15,3 3 21 0,2-3-21 0,-5 0 3 0,0 0-3 16,4 0 4-16,-2 0-4 0,-2 0 15 0,0 0-15 15,0 0 15-15,5 0-15 0,-5 0 1 0,0 0-1 16,3 0 1-16,3 0-1 0,-6 0 0 0,0 0 0 0,8 2 0 16,-2-2 0-16,-6 0-6 0,0 0 6 0,7 2-5 15,-2-2 5-15,-5 0-1 0,0 0 1 0,5 1-1 16,-2-1 1-16,-3 0 0 0,0 0 0 0,4 4 0 16,-2-4 0-16,-2 0-3 0,0 0 3 0,0 0-3 15,0 0 3-15,0 0 0 0,0 0 0 0,0 0 0 16,0 3 0-16,0-3-29 0,0 0 29 0,1 9-29 15,1 10 29-15,-2-19-131 0,0 0 131 0,0 12-131 16,-2 3 131-16,1 14-847 0</inkml:trace>
  <inkml:trace contextRef="#ctx0" brushRef="#br0" timeOffset="167262.1">19193 12281 214 0,'0'0'0'0,"7"-5"0"16,-2-3 0-16,-5 8 53 0,0 0-53 0,12-11 54 15,0-2-54-15,-12 13 57 0,0 0-57 0,14-11 57 16,4-4-57-16,-18 15 36 0,0 0-36 0,21-12 36 16,5 2-36-16,-26 10 4 0,0 0-4 0,24-9 5 15,2 1-5-15,-26 8 5 0,0 0-5 0,21-6 5 16,-2 5-5-16,-19 1 2 0,0 0-2 0,16-2 3 16,-4 2-3-16,-12 0 4 0,0 0-4 0,11 0 5 15,-3 2-5-15,-8-2-115 0,0 0 115 0,9 3-114 16,0 4 114-16,8 0-145 0</inkml:trace>
  <inkml:trace contextRef="#ctx0" brushRef="#br0" timeOffset="168328.03">24163 12182 1020 0,'0'0'0'0,"-14"0"0"0,-10-3 0 0,24 3 78 15,0 0-78-15,-9 3 79 0,7 2-79 0,2-5 57 16,0 0-57-16,0 7 57 0,4-5-57 0,-4-2 26 16,0 0-26-16,2 3 26 0,-1 1-26 0,-1-4 1 0,0 0-1 15,0 0 2-15,0 3-2 0,0-3 3 0,0 0-3 16,0 0 4-16,-1-5-4 0,1 5 22 0,0 0-22 16,-2-4 22-16,2 1-22 0,0 3 7 0,0 0-7 0,0-7 7 15,0 2-7-15,0 5 4 0,0 0-4 0,2-5 5 16,-1 0-5-16,-1 5 3 0,0 0-3 0,6-5 3 15,0-2-3-15,-6 7-14 0,0 0 14 0,13-5-13 16,2-4 13-16,-15 9-148 0,0 0 148 0,21-3-148 16,-2-4 148-16,-19 7-184 0,0 0 184 0,18-4-184 15,-2 3 184-15,17-4-446 0</inkml:trace>
  <inkml:trace contextRef="#ctx0" brushRef="#br0" timeOffset="179466.07">18794 12693 539 0,'0'0'0'16,"10"-4"0"-16,6-3 0 0,-16 7 71 0,0 0-71 0,2-5 72 16,-6-2-72-16,4 7 65 0,0 0-65 15,-3-7 66-15,1-1-66 0,2 8 37 0,0 0-37 0,5-7 37 16,2-2-37-16,-7 9 5 0,0 0-5 0,14-5 6 15,7 4-6-15,-21 1 1 0,0 0-1 0,18 0 2 16,2 3-2-16,-20-3 16 0,0 0-16 0,25 7 17 16,1 1-17-16,-26-8 0 0,0 0 0 0,26 11 0 15,-2 2 0-15,-24-13-114 0,0 0 114 0,28 18-114 16,0 4 114-16,28 17-441 0</inkml:trace>
  <inkml:trace contextRef="#ctx0" brushRef="#br0" timeOffset="179828.5">21832 12434 942 0,'0'0'0'0,"0"0"0"16,16 17 0-16,-16-17-272 0,0 0 272 0,9 15-271 15,3 4 271-15,10 16-172 0</inkml:trace>
  <inkml:trace contextRef="#ctx0" brushRef="#br0" timeOffset="184509.78">26100 9931 169 0,'0'0'0'0,"-14"5"0"0,-5 2 0 0,19-7 71 16,0 0-71-16,-2 3 71 0,9-1-71 0,-7-2 53 15,0 0-53-15,6 2 54 0,-1 0-54 0,-5-2 52 16,0 0-52-16,3 1 53 0,1-1-53 0,-4 0 33 16,0 0-33-16,0 0 34 0,0 0-34 0,0 0 33 15,0 0-33-15,-7 2 33 0,-4 1-33 0,11-3 37 16,0 0-37-16,-13 2 38 0,-3 3-38 0,16-5 38 15,0 0-38-15,-18 5 39 0,-1 2-39 0,19-7 34 16,0 0-34-16,-19 9 34 0,2-2-34 0,17-7 33 0,0 0-33 16,-18 8 34-16,1-3-34 0,17-5 13 0,0 0-13 15,-16 7 14-15,2 0-14 0,14-7 13 0,0 0-13 0,-19 7 13 16,2 0-13-16,17-7 16 0,0 0-16 0,-18 7 17 16,-1 1-17-16,19-8 14 0,0 0-14 0,-23 9 15 15,-3 1-15-15,26-10 4 0,0 0-4 0,-28 14 4 16,-3 3-4-16,31-17 7 0,0 0-7 0,-28 17 8 15,4-5-8-15,24-12 3 0,0 0-3 0,-26 15 3 16,3-3-3-16,23-12 2 0,0 0-2 0,-19 11 2 16,0 1-2-16,19-12 9 0,0 0-9 0,-14 10 10 15,2 0-10-15,12-10 32 0,0 0-32 0,-11 5 33 16,4 2-33-16,7-7 4 0,0 0-4 0,-9 4 5 16,2-1-5-16,7-3 18 0,0 0-18 0,-5 5 18 15,2-5-18-15,3 0 23 0,0 0-23 0,-4 4 24 16,1-4-24-16,3 0 13 0,0 0-13 0,-4 0 14 0,4 0-14 15,0 0 18-15,0 0-18 0,-5 0 19 0,3 1-19 16,2-1 8-16,0 0-8 0,-3 2 9 0,-1-2-9 0,4 0 4 16,0 0-4-16,-3 2 4 0,-1-2-4 0,4 0 13 15,0 0-13-15,-3 3 13 0,-1-3-13 0,4 0 14 16,0 0-14-16,-3 0 15 0,1 0-15 0,2 0 8 16,0 0-8-16,0 0 9 0,-3 4-9 0,3-4 4 15,0 0-4-15,0 0 4 0,0 0-4 0,0 0 21 16,0 0-21-16,0 0 21 0,0 0-21 0,0 0 6 15,0 0-6-15,0 0 7 0,0 0-7 0,0 0 1 16,0 0-1-16,0 0 1 0,7 1-1 0,-7-1 16 0,0 0-16 16,8 2 17-16,3 2-17 0,-11-4 3 0,0 0-3 15,17 6 3-15,6 5-3 0,-23-11 2 0,0 0-2 16,23 12 2-16,6 3-2 0,-29-15 11 0,0 0-11 0,30 17 11 16,3 2-11-16,-33-19 0 0,0 0 0 0,31 21 1 15,-1 1-1-15,-30-22 0 0,0 0 0 0,29 20 0 16,1 3 0-16,-30-23 2 0,0 0-2 0,28 15 3 15,0 1-3-15,-28-16 1 0,0 0-1 0,26 13 2 16,-2-2-2-16,-24-11 5 0,0 0-5 0,23 12 5 16,-4-7-5-16,-19-5 13 0,0 0-13 0,19 6 14 15,0 0-14-15,-19-6 8 0,0 0-8 0,16 3 9 16,-2 0-9-16,-14-3 9 0,0 0-9 0,11 2 9 16,-4 0-9-16,-7-2 23 0,0 0-23 0,5 2 24 15,-4-1-24-15,-1-1-131 0,0 0 131 0,7 5-1080 16,-14-10 1080-16</inkml:trace>
  <inkml:trace contextRef="#ctx0" brushRef="#br0" timeOffset="186507.59">27501 9301 169 0,'0'0'0'0,"-2"3"0"0,1 6 0 0,1-9 37 0,0 0-37 15,0 0 38-15,-4-4-38 0,4 4 5 0,0 0-5 0,0 0 5 16,0-7-5-16,0 7 37 0,0 0-37 0,4-1 37 15,2-1-37-15,-6 2 10 0,0 0-10 0,7 0 10 16,0 0-10-16,-7 0 19 0,0 0-19 0,7 2 20 16,0-1-20-16,-7-1 8 0,0 0-8 0,7 4 9 15,-1 3-9-15,-6-7 16 0,0 0-16 0,1 12 17 16,-1 8-17-16,0-20 8 0,0 0-8 0,-1 31 8 16,-3 3-8-16,4-34 15 0,0 0-15 0,-3 40 16 15,-3 4-16-15,6-44 23 0,0 0-23 0,-5 48 24 16,0 5-24-16,5-53 22 0,0 0-22 0,-7 57 22 15,-2 1-22-15,9-58 4 0,0 0-4 0,-8 55 4 16,-3 1-4-16,11-56 15 0,0 0-15 0,-9 47 15 16,2-8-15-16,7-39 23 0,0 0-23 0,-5 33 24 0,2-6-24 15,3-27 31-15,0 0-31 0,-2 22 31 0,2-6-31 16,0-16 30-16,0 0-30 0,0 13 30 0,0-4-30 0,0-9 38 16,0 0-38-16,0 7 39 0,2-4-39 0,-2-3-74 15,0 0 74-15,3 0-73 0,1-5 73 0,3 2-456 16</inkml:trace>
  <inkml:trace contextRef="#ctx0" brushRef="#br0" timeOffset="187049.43">27072 10109 1121 0,'0'0'0'0,"0"0"-118"0,0 0 118 0,7-2-118 16,4-1 118-16,-11 3-29 0,0 0 29 0,5-3-29 16,0 1 29-16,-5 2-13 0,0 0 13 0,0 0-13 0,4 0 13 15,-4 0-35-15,0 0 35 0,0 0-34 0,2 5 34 16,-2-5 0-16,0 0 0 0,5 0 0 0,3 0 0 0,-8 0 1 16,0 0-1-16,14-3 1 0,6-3-1 0,-20 6 10 15,0 0-10-15,24-3 11 0,6-7-11 0,-30 10 24 16,0 0-24-16,34-9 25 0,8 1-25 0,-42 8 13 15,0 0-13-15,46-9 13 0,6 2-13 0,-52 7 41 16,0 0-41-16,52-8 41 0,4 1-41 0,-56 7 12 16,0 0-12-16,49-7 13 0,-2 2-13 0,-47 5 21 15,0 0-21-15,40-5 21 0,-5-2-21 0,-35 7 8 16,0 0-8-16,31-5 9 0,-5 1-9 0,-26 4 25 0,0 0-25 16,23-3 26-16,-2-4-26 0,-21 7 19 0,0 0-19 15,15-5 20-15,-3-2-20 0,-12 7 25 0,0 0-25 16,11-5 26-16,-4-2-26 0,-7 7-40 0,0 0 40 0,3-7-40 15,-1-1 40-15,-2 8-125 0,0 0 125 0,5-16-598 16,-10 32 598-16</inkml:trace>
  <inkml:trace contextRef="#ctx0" brushRef="#br0" timeOffset="187469.05">27149 9337 180 0,'0'0'0'0,"0"0"0"0,37-12 0 0,-37 12 39 16,0 0-39-16,26-7 39 0,3-2-39 0,-29 9 35 16,0 0-35-16,39-10 36 0,8 3-36 0,-47 7 40 15,0 0-40-15,52-7 41 0,7-1-41 0,-59 8 33 0,0 0-33 16,56-7 34-16,0-2-34 0,-56 9 14 0,0 0-14 0,54-3 15 15,0-1-15-15,-54 4 31 0,0 0-31 16,49-1 31-16,-2 1-31 0,-47 0 18 0,0 0-18 0,43 1 18 16,-5 3-18-16,-38-4 27 0,0 0-27 0,34 1 27 15,-8 3-27-15,-26-4-130 0,0 0 130 0,24 3-130 16,-5 1 130-16,25 3-206 0</inkml:trace>
  <inkml:trace contextRef="#ctx0" brushRef="#br0" timeOffset="187994.06">28119 9779 259 0,'0'0'0'0,"13"-6"0"16,6-9 0-16,-19 15 36 0,0 0-36 0,-11 15 36 15,-18 13-36-15,29-28 50 0,0 0-50 0,-23 24 50 16,0 7-50-16,23-31 38 0,0 0-38 0,-17 36 38 15,1 3-38-15,16-39 24 0,0 0-24 0,-5 36 25 16,7 3-25-16,-2-39 27 0,0 0-27 0,12 31 27 16,11-3-27-16,-23-28 7 0,0 0-7 0,28 18 8 15,6-4-8-15,-34-14 18 0,0 0-18 0,37 9 18 0,5-8-18 16,-42-1-26-16,0 0 26 0,38-3-25 16,2-7 25-16,-40 10-133 0,0 0 133 0,37-12-133 0,-4-5 133 15,37-11-165-15</inkml:trace>
  <inkml:trace contextRef="#ctx0" brushRef="#br0" timeOffset="188323.93">28602 9746 359 0,'0'0'0'0,"12"-5"0"0,11-2 0 0,-23 7 41 0,0 0-41 16,26-10 42-16,7 1-42 0,-33 9 33 0,0 0-33 15,33-5 34-15,2 2-34 0,-35 3 2 0,0 0-2 16,33 0 2-16,2 3-2 0,-35-3 0 0,0 0 0 0,26 5 0 16,-3 4 0-16,-23-9 26 0,0 0-26 0,14 12 26 15,-9 1-26-15,-5-13 41 0,0 0-41 0,-11 26 41 16,-11 12-41-16,22-38 44 0,0 0-44 0,-28 39 45 16,-9 6-45-16,37-45 42 0,0 0-42 0,-31 41 42 15,1-3-42-15,30-38 28 0,0 0-28 0,-21 34 28 16,6-3-28-16,15-31 34 0,0 0-34 0,0 25 35 15,14-2-35-15,-14-23 37 0,0 0-37 0,26 10 37 16,12-8-37-16,-38-2 38 0,0 0-38 0,39-6 39 16,4-7-39-16,-43 13-173 0,0 0 173 0,38-16-173 15,-1-1 173-15,38-19-460 0</inkml:trace>
  <inkml:trace contextRef="#ctx0" brushRef="#br0" timeOffset="188910.36">27165 10395 1009 0,'0'0'0'0,"15"-3"0"16,13-2 0-16,-28 5-35 0,0 0 35 0,32-4-35 16,4-4 35-16,-36 8-41 0,0 0 41 0,46-4-40 0,8 1 40 15,-54 3-48-15,0 0 48 0,57 0-47 0,4 0 47 16,-61 0-6-16,0 0 6 0,66-4-5 0,4 1 5 15,-70 3 4-15,0 0-4 0,96-5 4 0,15-4-4 0,-111 9 35 16,0 0-35-16,103-12 35 0,-2-1-35 0,-101 13 13 16,0 0-13-16,96-16 14 0,-6 1-14 0,-90 15 22 15,0 0-22-15,84-12 22 0,-7 3-22 0,-77 9 32 16,0 0-32-16,61-8 33 0,-11-1-33 0,-50 9 27 16,0 0-27-16,35-3 27 0,-12-2-27 0,-23 5 24 15,0 0-24-15,17-2 25 0,-6 0-25 0,-11 2-1 16,0 0 1-16,7 0-1 0,-4 0 1 0,-3 0-160 15,0 0 160-15,-7 9-160 0,-9-1 160 0,-6 11-461 0</inkml:trace>
  <inkml:trace contextRef="#ctx0" brushRef="#br0" timeOffset="189315.36">27820 10714 561 0,'0'0'0'0,"-4"3"0"0,-1 6 0 16,5-9 63-16,0 0-63 0,-3 8 63 0,1 1-63 0,2-9 59 15,0 0-59-15,-4 24 59 0,1 10-59 0,3-34 35 16,0 0-35-16,-4 40 35 0,3 8-35 0,1-48 4 16,0 0-4-16,-2 53 5 0,2 7-5 0,0-60 16 15,0 0-16-15,-2 61 17 0,-1 4-17 0,3-65 14 16,0 0-14-16,-2 62 15 0,2-4-15 0,0-58 25 15,0 0-25-15,2 45 26 0,1-9-26 0,-3-36 6 0,0 0-6 16,7 27 7-16,2-8-7 0,-9-19-167 0,0 0 167 16,10 5-167-16,3-8 167 0,9 6-406 0</inkml:trace>
  <inkml:trace contextRef="#ctx0" brushRef="#br0" timeOffset="189615.43">27379 11384 415 0,'0'0'0'0,"17"-4"0"15,15-1 0-15,-32 5 36 0,0 0-36 0,14-3 36 16,-7 1-36-16,-7 2 28 0,0 0-28 0,12-2 28 16,2-1-28-16,-14 3 43 0,0 0-43 0,23-5 43 15,6-2-43-15,-29 7 35 0,0 0-35 0,33-9 35 0,6-3-35 16,-39 12 38-16,0 0-38 0,41-12 38 0,6 0-38 15,-47 12 34-15,0 0-34 0,53-12 35 0,2 0-35 16,-55 12 33-16,0 0-33 0,56-10 34 0,0 2-34 16,-56 8 43-16,0 0-43 0,50-9 44 0,-4-5-44 0,-46 14 34 15,0 0-34-15,38-12 35 0,-5-1-35 0,-33 13 3 16,0 0-3-16,28-14 4 0,-7 0-4 0,-21 14-99 16,0 0 99-16,19-20-99 0,-3-4 99 0,19-19-573 15</inkml:trace>
  <inkml:trace contextRef="#ctx0" brushRef="#br0" timeOffset="189886.2">27665 10659 460 0,'0'0'0'0,"7"0"0"16,7 4 0-16,-14-4 69 0,0 0-69 0,15 0 69 15,3-9-69-15,-18 9 38 0,0 0-38 0,28-7 39 16,8-1-39-16,-36 8 28 0,0 0-28 0,46-4 28 16,8-3-28-16,-54 7 5 0,0 0-5 0,55-5 5 15,4 2-5-15,-59 3 15 0,0 0-15 0,61-7 16 16,2 3-16-16,-63 4 23 0,0 0-23 0,61-1 24 16,-2 1-24-16,-59 0-74 0,0 0 74 0,58 0-74 15,-4 3 74-15,-54-3-150 0,0 0 150 0,52 12-149 16,-3 7 149-16,52 14-182 0</inkml:trace>
  <inkml:trace contextRef="#ctx0" brushRef="#br0" timeOffset="190171.33">28640 10931 494 0,'0'0'0'0,"0"-5"0"0,-1-7 0 0,1 12 106 16,0 0-106-16,-2-7 106 0,0 2-106 0,2 5 93 15,0 0-93-15,-3-3 93 0,-3 3-93 0,6 0 79 16,0 0-79-16,-14 7 80 0,-6 10-80 0,20-17 49 0,0 0-49 16,-21 24 49-16,-2 10-49 0,23-34 44 0,0 0-44 15,-21 40 44-15,0 8-44 0,21-48 28 0,0 0-28 16,-10 46 28-16,5 5-28 0,5-51 16 0,0 0-16 0,1 45 17 16,10-6-17-16,-11-39 41 0,0 0-41 0,17 31 41 15,9-12-41-15,-26-19 6 0,0 0-6 0,33 8 7 16,7-14-7-16,-40 6-2 0,0 0 2 0,42-14-2 15,2-10 2-15,-44 24-171 0,0 0 171 0,43-26-170 16,3-6 170-16,42-27-705 0</inkml:trace>
  <inkml:trace contextRef="#ctx0" brushRef="#br0" timeOffset="190382.43">29065 10945 796 0,'0'0'0'0,"6"10"0"15,2 6 0-15,-8-16 105 0,0 0-105 0,9 22 105 0,2 7-105 16,-11-29 74-16,0 0-74 0,6 31 74 0,0 5-74 16,-6-36 55-16,0 0-55 0,3 34 56 0,-3-1-56 15,0-33 31-15,0 0-31 0,0 29 31 0,0-5-31 0,0-24 22 16,0 0-22-16,0 21 22 0,2-6-22 0,-2-15-32 16,0 0 32-16,9 9-32 0,5-6 32 0,-14-3-146 15,0 0 146-15,15-9-145 0,3-8 145 0,15-8-666 16</inkml:trace>
  <inkml:trace contextRef="#ctx0" brushRef="#br0" timeOffset="190802.09">29471 10104 460 0,'0'0'0'0,"9"0"0"0,5 0 0 16,-14 0 74-16,0 0-74 0,23-5 75 0,8 0-75 16,-31 5 45-16,0 0-45 0,40-5 46 0,7-4-46 0,-47 9 37 15,0 0-37-15,51-7 38 0,3 0-38 0,-54 7 11 16,0 0-11-16,52-5 11 0,-2 2-11 0,-50 3 5 16,0 0-5-16,47-4 6 0,-1 3-6 0,-46 1 8 15,0 0-8-15,38 0 9 0,-3 0-9 0,-35 0 7 16,0 0-7-16,26 0 8 0,-7 0-8 0,-19 0 14 15,0 0-14-15,12 0 15 0,-5 0-15 0,-7 0-107 16,0 0 107-16,-3 1-107 0,-9 3 107 0,-4 3-405 16</inkml:trace>
  <inkml:trace contextRef="#ctx0" brushRef="#br0" timeOffset="191027.29">29546 10279 595 0,'0'0'0'0,"18"-2"0"16,13-5 0-16,-31 7 88 0,0 0-88 0,37-5 89 15,10-3-89-15,-47 8 66 0,0 0-66 0,48-7 67 16,6-2-67-16,-54 9 39 0,0 0-39 0,51-7 39 16,1-1-39-16,-52 8 12 0,0 0-12 0,49-4 12 15,-4-3-12-15,-45 7 0 0,0 0 0 0,42-5 0 16,-2-3 0-16,-40 8-189 0,0 0 189 0,37-7-188 15,-4-5 188-15,37-10-366 0</inkml:trace>
  <inkml:trace contextRef="#ctx0" brushRef="#br0" timeOffset="191402.12">30670 9534 292 0,'0'0'0'16,"-9"15"0"-16,-6 4 0 0,15-19 79 0,0 0-79 0,-6 17 79 15,5 2-79-15,1-19 60 0,0 0-60 0,-2 32 61 16,4 11-61-16,-2-43 45 0,0 0-45 0,0 50 46 16,-2 12-46-16,2-62 18 0,0 0-18 0,0 65 19 15,0 3-19-15,0-68 30 0,0 0-30 0,3 65 30 16,3-1-30-16,-6-64 28 0,0 0-28 0,6 54 28 16,3-2-28-16,-9-52 22 0,0 0-22 0,7 39 23 15,2-10-23-15,-9-29 27 0,0 0-27 0,9 26 27 16,1-9-27-16,-10-17-119 0,0 0 119 0,9 12-119 15,-1-5 119-15,10 12-418 0</inkml:trace>
  <inkml:trace contextRef="#ctx0" brushRef="#br0" timeOffset="191688.56">30656 10020 460 0,'0'0'0'0,"16"-7"0"0,12-3 0 0,-28 10 102 16,0 0-102-16,26-14 103 0,3-1-103 0,-29 15 85 16,0 0-85-16,32-22 85 0,1-2-85 0,-33 24 54 15,0 0-54-15,38-21 55 0,6-5-55 0,-44 26 55 16,0 0-55-16,43-22 55 0,2-2-55 0,-45 24 59 0,0 0-59 16,42-19 60-16,-2 4-60 0,-40 15 61 0,0 0-61 15,33-16 62-15,-3 4-62 0,-30 12 41 0,0 0-41 0,21-10 42 16,-5 0-42-16,-16 10 36 0,0 0-36 0,12-7 37 15,-5 4-37-15,-7 3-51 0,0 0 51 0,0 0-50 16,-5 3 50-16,5-3-154 0,0 0 154 0,-16 7-153 16,-10 8 153-16,-16 9-685 0</inkml:trace>
  <inkml:trace contextRef="#ctx0" brushRef="#br0" timeOffset="191962.72">30745 9958 595 0,'0'0'0'0,"12"-3"0"16,7 1 0-16,-19 2 100 0,0 0-100 0,18 5 100 0,2 1-100 15,-20-6 68-15,0 0-68 0,28 10 69 0,7 4-69 16,-35-14 46-16,0 0-46 0,42 17 47 0,7 3-47 16,-49-20 22-16,0 0-22 0,49 21 23 0,3 3-23 0,-52-24 25 15,0 0-25-15,45 25 26 0,-1 1-26 0,-44-26 22 16,0 0-22-16,35 24 23 0,-8 2-23 0,-27-26 34 15,0 0-34-15,21 17 35 0,-5-2-35 0,-16-15 47 16,0 0-47-16,12 14 48 0,-5-4-48 0,-7-10 40 16,0 0-40-16,5 11 41 0,-3-6-41 0,-2-5-149 15,0 0 149-15,2 7-149 0,-2-6 149 0,2 10-738 0</inkml:trace>
  <inkml:trace contextRef="#ctx0" brushRef="#br0" timeOffset="199134.17">26947 12206 113 0,'0'0'0'0,"3"7"0"16,3 5 0-16,-6-12 87 0,0 0-87 0,3 5 88 16,-1-2-88-16,-2-3 71 0,0 0-71 0,0 0 71 15,2 4-71-15,-2-4 57 0,0 0-57 0,0 5 58 16,0 2-58-16,0-7 48 0,0 0-48 0,0 14 49 16,-2 11-49-16,2-25 42 0,0 0-42 0,-2 33 43 15,2 13-43-15,0-46 40 0,0 0-40 0,-3 46 40 16,-4 6-40-16,7-52 34 0,0 0-34 0,-7 55 35 15,-2 5-35-15,9-60 15 0,0 0-15 0,-5 58 15 16,-4 2-15-16,9-60 13 0,0 0-13 0,-5 46 13 16,3-3-13-16,2-43 16 0,0 0-16 0,-2 37 17 15,2-6-17-15,0-31 14 0,0 0-14 0,0 24 15 16,0-8-15-16,0-16 15 0,0 0-15 0,0 12 16 0,2-4-16 16,-2-8-89-16,0 0 89 0,0 4-88 0,0-8 88 15,0 4-132-15,0 0 132 0,-2-10-131 0,-1-9 131 16,-2-8-346-16</inkml:trace>
  <inkml:trace contextRef="#ctx0" brushRef="#br0" timeOffset="199464.53">26579 12967 247 0,'0'0'0'0,"21"-5"0"0,16-6 0 0,-37 11 52 0,0 0-52 15,-7 0 52-15,-23 7-52 0,30-7 36 0,0 0-36 16,-21 5 36-16,1 0-36 0,20-5 48 0,0 0-48 0,-14 6 48 16,7-3-48-16,7-3 45 0,0 0-45 0,5 3 46 15,9 1-46-15,-14-4 52 0,0 0-52 0,26 0 53 16,12-2-53-16,-38 2 43 0,0 0-43 0,46-8 44 16,6-4-44-16,-52 12 19 0,0 0-19 0,62-16 20 15,10-1-20-15,-72 17 37 0,0 0-37 0,84-24 37 16,11-3-37-16,-95 27 20 0,0 0-20 0,82-26 20 15,-3-2-20-15,-79 28 18 0,0 0-18 0,69-25 18 16,-8-3-18-16,-61 28 18 0,0 0-18 0,47-18 18 16,-12-1-18-16,-35 19-62 0,0 0 62 0,26-16-61 15,-8 4 61-15,-18 12-142 0,0 0 142 0,10-8-142 0,-6-4 142 16,10-9-370-16</inkml:trace>
  <inkml:trace contextRef="#ctx0" brushRef="#br0" timeOffset="199825.23">26572 12240 751 0,'0'0'0'16,"11"-7"0"-16,6-3 0 0,-17 10 100 0,0 0-100 0,19-10 100 15,6 0-100-15,-25 10 88 0,0 0-88 0,26-12 88 16,2 0-88-16,-28 12 57 0,0 0-57 0,35-16 58 16,1-1-58-16,-36 17-24 0,0 0 24 0,46-15-23 15,8-4 23-15,-54 19-58 0,0 0 58 0,55-17-57 16,5 0 57-16,-60 17-37 0,0 0 37 0,57-14-37 15,2-2 37-15,-59 16-13 0,0 0 13 0,56-15-13 16,-4 3 13-16,-52 12-88 0,0 0 88 0,47-7-88 16,-5 5 88-16,-42 2-108 0,0 0 108 0,32-1-108 15,-8 1 108-15,32-2-354 0</inkml:trace>
  <inkml:trace contextRef="#ctx0" brushRef="#br0" timeOffset="200590.27">27666 12473 460 0,'0'0'0'0,"-3"-7"0"0,-2-6 0 0,5 13 52 0,0 0-52 16,0 8 52-16,5 16-52 0,-5-24 41 0,0 0-41 16,3 23 41-16,1 9-41 0,-4-32 34 0,0 0-34 0,2 34 35 15,-2 7-35-15,0-41 4 0,0 0-4 0,0 40 4 16,0-2-4-16,0-38 9 0,0 0-9 0,0 36 10 16,-2 0-10-16,2-36 8 0,0 0-8 0,-2 27 9 15,0-8-9-15,2-19 8 0,0 0-8 0,-1 15 8 16,1-5-8-16,0-10 8 0,0 0-8 0,-2 9 8 15,0-6-8-15,2-3 15 0,0 0-15 0,-7-3 15 16,-5-7-15-16,12 10 3 0,0 0-3 0,-9-14 4 16,1-6-4-16,8 20 12 0,0 0-12 0,-4-24 13 15,2-6-13-15,2 30 15 0,0 0-15 0,6-30 15 16,2-6-15-16,-8 36 1 0,0 0-1 0,13-33 1 16,4 4-1-16,-17 29 0 0,0 0 0 0,19-27 0 15,2 3 0-15,-21 24-2 0,0 0 2 0,23-16-1 0,3 1 1 16,-26 15-5-16,0 0 5 0,24-7-5 0,-1 5 5 15,-23 2-8-15,0 0 8 0,19 2-8 0,-3 5 8 16,-16-7-15-16,0 0 15 0,10 8-15 0,-3 4 15 0,-7-12 0 16,0 0 0-16,2 16 0 0,-6 3 0 0,4-19 0 15,0 0 0-15,-8 20 0 0,-4 2 0 0,12-22 0 16,0 0 0-16,-14 19 0 0,0-2 0 0,14-17 6 16,0 0-6-16,-13 16 6 0,1-9-6 0,12-7 22 15,0 0-22-15,-10 8 23 0,3-3-23 0,7-5 32 16,0 0-32-16,-5 7 32 0,1-5-32 0,4-2 2 0,0 0-2 15,2 7 2-15,3 1-2 0,-5-8 15 0,0 0-15 16,16 11 15-16,8 2-15 0,-24-13 3 0,0 0-3 16,28 12 4-16,3 2-4 0,-31-14 12 0,0 0-12 15,28 14 13-15,0-1-13 0,-28-13 15 0,0 0-15 0,21 14 15 16,-5-2-15-16,-16-12 3 0,0 0-3 0,10 10 4 16,-5 1-4-16,-5-11 13 0,0 0-13 0,-7 18 14 15,-10 8-14-15,17-26 8 0,0 0-8 0,-17 19 9 16,-3 2-9-16,20-21 15 0,0 0-15 0,-24 20 15 15,-2-1-15-15,26-19 15 0,0 0-15 0,-23 15 15 16,4-4-15-16,19-11 15 0,0 0-15 0,-16 7 16 16,6-4-16-16,10-3-23 0,0 0 23 0,-2-5-22 15,7-7 22-15,-5 12-140 0,0 0 140 0,13-16-139 16,4-2 139-16,13-17-551 0</inkml:trace>
  <inkml:trace contextRef="#ctx0" brushRef="#br0" timeOffset="200950.4">28180 12631 583 0,'0'0'0'0,"0"0"0"0,-5 3 0 0,5-3 99 16,0 0-99-16,0 0 99 0,9-3-99 0,-9 3 73 16,0 0-73-16,3-4 74 0,1 1-74 0,-4 3 58 15,0 0-58-15,0 0 59 0,3-2-59 0,-3 2 35 16,0 0-35-16,-1 9 36 0,-5 1-36 0,6-10 23 15,0 0-23-15,-7 17 24 0,-1 4-24 0,8-21 18 0,0 0-18 16,-12 27 18-16,-4 4-18 0,16-31 18 0,0 0-18 16,-14 31 18-16,2 0-18 0,12-31 3 0,0 0-3 15,-9 32 4-15,2-3-4 0,7-29 7 0,0 0-7 0,-3 26 8 16,3-5-8-16,0-21 3 0,0 0-3 0,8 17 3 16,8-3-3-16,-16-14 5 0,0 0-5 0,19 8 6 15,7-4-6-15,-26-4 7 0,0 0-7 0,28 0 7 16,3-7-7-16,-31 7 22 0,0 0-22 0,28-5 23 15,0-1-23-15,-28 6-5 0,0 0 5 0,25-6-5 16,-1-5 5-16,-24 11-128 0,0 0 128 0,19-8-127 16,-1-1 127-16,-18 9-151 0,0 0 151 0,10-14-150 15,-3 1 150-15,10-13-478 0</inkml:trace>
  <inkml:trace contextRef="#ctx0" brushRef="#br0" timeOffset="201136.4">28419 12783 651 0,'0'0'0'0,"-2"9"0"0,-1 0 0 16,3-9 94-16,0 0-94 0,-4 22 95 0,3 7-95 0,1-29 87 16,0 0-87-16,-6 32 88 0,-2 6-88 0,8-38 72 15,0 0-72-15,-7 40 73 0,1 2-73 0,6-42 44 16,0 0-44-16,-5 35 45 0,0-5-45 0,5-30 6 16,0 0-6-16,-3 26 7 0,3-4-7 0,0-22-97 15,0 0 97-15,-4 48-792 0,8-96 792 0</inkml:trace>
  <inkml:trace contextRef="#ctx0" brushRef="#br0" timeOffset="202722.22">28886 12391 247 0,'0'0'0'0,"0"0"0"0,0 0 0 16,0 0 80-16,0 0-80 0,0 0 80 0,0 0-80 15,0 0 64-15,0 0-64 0,0 0 64 0,0 0-64 16,0 0 57-16,0 0-57 0,0 0 57 0,23 5-57 0,-23-5 51 16,0 0-51-16,19 4 51 0,5-3-51 0,-24-1 31 15,0 0-31-15,26 2 31 0,6 1-31 0,-32-3 24 16,0 0-24-16,33 0 25 0,2-3-25 0,-35 3 16 15,0 0-16-15,34-3 17 0,3-3-17 0,-37 6 27 16,0 0-27-16,33-6 27 0,0 1-27 0,-33 5 37 16,0 0-37-16,26-9 37 0,-3 2-37 0,-23 7-2 15,0 0 2-15,16-3-2 0,-4-1 2 0,-12 4-144 0,0 0 144 16,5-1-144-16,-5 1 144 0,5-2-453 0</inkml:trace>
  <inkml:trace contextRef="#ctx0" brushRef="#br0" timeOffset="202993.37">28865 12597 639 0,'0'0'0'0,"11"0"0"15,8-2 0-15,-19 2 99 0,0 0-99 0,19-3 100 16,2-3-100-16,-21 6 76 0,0 0-76 0,24-5 77 15,6 0-77-15,-30 5 54 0,0 0-54 0,29-3 54 16,1 1-54-16,-30 2 4 0,0 0-4 0,30-2 4 0,1 2-4 16,-31 0 18-16,0 0-18 0,28 2 18 0,0 0-18 15,-28-2 13-15,0 0-13 0,24 1 14 0,-3 1-14 16,-21-2-84-16,0 0 84 0,17 4-83 0,-1-4 83 0,-16 0-153 16,0 0 153-16,11 1-152 0,-4-1 152 0,10 2-426 15</inkml:trace>
  <inkml:trace contextRef="#ctx0" brushRef="#br0" timeOffset="203367.45">29710 11898 270 0,'0'0'0'0,"-7"5"0"15,-3 5 0-15,10-10 93 0,0 0-93 0,-2 7 93 16,4 0-93-16,-2-7 79 0,0 0-79 0,1 10 80 16,1 0-80-16,-2-10 73 0,0 0-73 0,-2 23 73 15,-1 7-73-15,3-30 44 0,0 0-44 0,-5 36 45 16,-1 7-45-16,6-43 42 0,0 0-42 0,-5 48 43 15,-2 7-43-15,7-55 18 0,0 0-18 0,-5 55 18 16,0 0-18-16,5-55 29 0,0 0-29 0,-2 53 29 0,4 0-29 16,-2-53 12-16,0 0-12 0,1 43 13 0,5-7-13 15,-6-36 35-15,0 0-35 0,10 32 36 0,4-4-36 16,-14-28 5-16,0 0-5 0,14 19 5 0,0-7-5 16,-14-12-155-16,0 0 155 0,10 5-154 0,-1-5 154 0,10 7-521 15</inkml:trace>
  <inkml:trace contextRef="#ctx0" brushRef="#br0" timeOffset="203713.2">29443 12549 382 0,'0'0'0'0,"11"3"0"16,5-1 0-16,-16-2 99 0,0 0-99 0,8 2 100 15,-1-2-100-15,-7 0 86 0,0 0-86 0,11 0 87 16,-1-2-87-16,-10 2 70 0,0 0-70 0,16 0 71 16,5-2-71-16,-21 2 70 0,0 0-70 0,26 0 71 15,7 0-71-15,-33 0 59 0,0 0-59 0,31 0 60 16,4-3-60-16,-35 3 35 0,0 0-35 0,33-2 35 15,0-1-35-15,-33 3 52 0,0 0-52 0,28-4 52 16,-2 1-52-16,-26 3 29 0,0 0-29 0,25-4 29 16,-3 1-29-16,-22 3-15 0,0 0 15 0,18-4-15 0,-2 3 15 15,-16 1-149-15,0 0 149 0,12 0-148 0,-2-4 148 16,13 1-698-16</inkml:trace>
  <inkml:trace contextRef="#ctx0" brushRef="#br0" timeOffset="204133.37">29374 11987 975 0,'0'0'0'0,"7"0"0"16,5 0 0-16,-12 0-8 0,0 0 8 0,12-2-8 16,4 2 8-16,-16 0 38 0,0 0-38 0,21-3 38 15,3 3-38-15,-24 0 39 0,0 0-39 0,33 0 40 16,6-2-40-16,-39 2 6 0,0 0-6 0,41-4 7 15,6 1-7-15,-47 3 32 0,0 0-32 0,47-3 32 16,0-3-32-16,-47 6 10 0,0 0-10 0,44-6 11 16,-2-1-11-16,-42 7 30 0,0 0-30 0,35-4 30 15,-6 3-30-15,-29 1 27 0,0 0-27 0,23 0 27 16,-6 0-27-16,-17 0-1 0,0 0 1 0,16 1-1 0,-4 3 1 16,-12-4-116-16,0 0 116 0,9 3-116 0,-4 2 116 15,-5-5-137-15,0 0 137 0,5 5-137 0,1 2 137 0,4 7-520 16</inkml:trace>
  <inkml:trace contextRef="#ctx0" brushRef="#br0" timeOffset="205739.66">30419 12336 807 0,'0'0'0'0,"0"5"0"15,-2 6 0-15,2-11-73 0,0 0 73 0,0 0-73 16,2-4 73-16,-2 4-2 0,0 0 2 0,0-3-2 15,2-1 2-15,-2 4-19 0,0 0 19 0,0-1-18 16,-2-3 18-16,2 4-36 0,0 0 36 0,-7 4-36 16,-3 1 36-16,10-5 0 0,0 0 0 0,-14 10 0 15,-5 4 0-15,19-14 2 0,0 0-2 0,-25 20 2 16,-5 6-2-16,30-26 2 0,0 0-2 0,-24 24 3 16,1-2-3-16,23-22 6 0,0 0-6 0,-19 24 6 0,4-3-6 15,15-21 13-15,0 0-13 0,-11 20 14 16,4 1-14-16,7-21 23 0,0 0-23 0,4 21 24 0,8-6-24 15,-12-15 32-15,0 0-32 0,16 12 32 0,6-5-32 0,-22-7 19 16,0 0-19-16,19 1 20 0,2-2-20 0,-21 1 36 16,0 0-36-16,18-2 36 0,-1-3-36 0,-17 5 12 15,0 0-12-15,12-3 13 0,-1 3-13 0,-11 0 2 16,0 0-2-16,8-4 2 0,-2 1-2 0,-6 3-109 16,0 0 109-16,5-2-109 0,-2 0 109 0,6 1-385 15</inkml:trace>
  <inkml:trace contextRef="#ctx0" brushRef="#br0" timeOffset="206160.64">30696 12341 113 0,'0'0'0'0,"-5"2"0"15,-4 2 0-15,9-4 71 0,0 0-71 0,0 0 71 16,7-6-71-16,-7 6 78 0,0 0-78 0,4-1 78 16,1-4-78-16,-5 5 102 0,0 0-102 0,3-2 103 15,1 0-103-15,-4 2 69 0,0 0-69 0,0 0 70 16,-2 9-70-16,2-9 41 0,0 0-41 0,-7 8 41 16,-5 6-41-16,12-14 31 0,0 0-31 0,-16 21 31 15,-5 2-31-15,21-23 13 0,0 0-13 0,-19 21 13 0,2 0-13 16,17-21 29-16,0 0-29 0,-16 18 29 0,2 1-29 15,14-19 11-15,0 0-11 0,-10 17 11 0,3-3-11 16,7-14 11-16,0 0-11 0,0 16 11 0,7 1-11 0,-7-17 4 16,0 0-4-16,14 12 5 0,5-4-5 0,-19-8 7 15,0 0-7-15,22 7 7 0,6-3-7 0,-28-4 13 16,0 0-13-16,26 1 13 0,2-1-13 0,-28 0 23 16,0 0-23-16,25-1 24 0,-1 1-24 0,-24 0 7 15,0 0-7-15,19-6 8 0,-1 0-8 0,-18 6-61 16,0 0 61-16,15-7-60 0,-3 0 60 0,-12 7-126 15,0 0 126-15,11-7-125 0,-2 0 125 0,10-7-484 0</inkml:trace>
  <inkml:trace contextRef="#ctx0" brushRef="#br0" timeOffset="206386.48">30881 12391 505 0,'0'0'0'0,"0"5"0"16,1 5 0-16,-1-10 79 0,0 0-79 0,4 6 79 15,3 0-79-15,-7-6 71 0,0 0-71 0,5 12 72 16,0 4-72-16,-5-16 60 0,0 0-60 0,4 24 61 16,-1 7-61-16,-3-31 37 0,0 0-37 0,2 29 37 15,-2 2-37-15,0-31 34 0,0 0-34 0,0 27 35 16,0 0-35-16,0-27 22 0,0 0-22 0,0 21 23 16,-2-4-23-16,2-17-54 0,0 0 54 0,-1 12-54 15,-1-5 54-15,2-7-145 0,0 0 145 0,-2 5-145 0,2-1 145 16,-2 4-442-16</inkml:trace>
  <inkml:trace contextRef="#ctx0" brushRef="#br0" timeOffset="206972">29379 12905 315 0,'0'0'0'0,"9"0"0"16,5 2 0-16,-14-2 70 0,0 0-70 0,10 3 70 15,1-1-70-15,-11-2 88 0,0 0-88 0,15 3 88 16,3-1-88-16,-18-2 50 0,0 0-50 0,28-2 50 0,8-1-50 15,-36 3 50-15,0 0-50 0,51-7 51 0,10-3-51 16,-61 10 71-16,0 0-71 0,66-12 71 0,5-4-71 16,-71 16 27-16,0 0-27 0,100-17 27 0,18-2-27 0,-118 19 37 15,0 0-37-15,110-19 38 0,1 2-38 0,-111 17 23 16,0 0-23-16,103-13 24 0,-5 2-24 0,-98 11 25 16,0 0-25-16,90-6 26 0,-4-3-26 0,-86 9 33 15,0 0-33-15,71-3 33 0,-12-3-33 0,-59 6 19 16,0 0-19-16,49 0 20 0,-11 2-20 0,-38-2 29 15,0 0-29-15,25 4 29 0,-11-4-29 0,-14 0 2 0,0 0-2 16,12 1 3-16,-5 1-3 0,-7-2 22 0,0 0-22 16,5 2 23-16,-3-1-23 0,-2-1-19 0,0 0 19 15,0 0-18-15,1 6 18 0,-1-6-89 0,0 0 89 0,0 0-89 16,-5-4 89-16,0 2-817 0</inkml:trace>
  <inkml:trace contextRef="#ctx0" brushRef="#br0" timeOffset="208591.16">29982 13796 483 0,'0'0'0'0,"1"-5"0"0,3-2 0 0,-4 7 127 16,0 0-127-16,5-10 127 0,4-1-127 0,-9 11 91 15,0 0-91-15,7-13 92 0,2-6-92 0,-9 19 64 16,0 0-64-16,10-21 64 0,1-1-64 0,-11 22 41 15,0 0-41-15,10-26 41 0,-1-1-41 0,-9 27 16 16,0 0-16-16,5-29 17 0,-2 0-17 0,-3 29 20 16,0 0-20-16,-1-33 20 0,-5-3-20 0,6 36 24 15,0 0-24-15,-8-39 25 0,-3-4-25 0,11 43 3 0,0 0-3 16,-12-48 3-16,0 0-3 0,12 48 3 0,0 0-3 16,-11-46 3-16,3-1-3 0,8 47 11 0,0 0-11 0,-4-44 11 15,6 1-11-15,-2 43 3 0,0 0-3 0,9-39 4 16,6 1-4-16,-15 38 2 0,0 0-2 0,21-33 2 15,7 3-2-15,-28 30 10 0,0 0-10 0,31-26 11 16,4 4-11-16,-35 22 0 0,0 0 0 0,35-21 1 16,3 7-1-16,-38 14 0 0,0 0 0 0,34-10 1 15,-1 5-1-15,-33 5 3 0,0 0-3 0,29 0 3 16,-3 7-3-16,-26-7 1 0,0 0-1 0,21 7 2 16,-5 5-2-16,-16-12 1 0,0 0-1 0,12 12 2 15,-1 6-2-15,-11-18 24 0,0 0-24 0,5 21 25 16,-5-2-25-16,0-19 6 0,0 0-6 0,-4 22 6 15,-3 0-6-15,7-22 5 0,0 0-5 0,-10 23 5 0,-4-3-5 16,14-20 22-16,0 0-22 0,-16 17 22 0,1-1-22 16,15-16 2-16,0 0-2 0,-16 12 2 0,0-4-2 15,16-8 2-15,0 0-2 0,-14 7 3 0,2-3-3 16,12-4 11-16,0 0-11 0,-10 0 11 0,1-6-11 0,9 6 3 16,0 0-3-16,-2-3 4 0,4-2-4 0,-2 5 2 15,0 0-2-15,9-2 2 0,5 2-2 0,-14 0 1 16,0 0-1-16,19 7 2 0,3 7-2 0,-22-14 1 15,0 0-1-15,25 15 1 0,3 7-1 0,-28-22 1 16,0 0-1-16,26 19 1 0,0 2-1 0,-26-21 3 16,0 0-3-16,23 19 3 0,-1 1-3 0,-22-20-1 15,0 0 1-15,16 16 0 0,-6 1 0 0,-10-17-1 16,0 0 1-16,4 17 0 0,-6 0 0 0,2-17 1 0,0 0-1 16,-5 12 1-16,-4 3-1 0,9-15 9 0,0 0-9 15,-17 12 10-15,-8 4-10 0,25-16 45 0,0 0-45 0,-29 12 46 16,-4-9-46-16,33-3 32 0,0 0-32 0,-39 4 32 15,-2-6-32-15,41 2 8 0,0 0-8 0,-37-3 8 16,2-4-8-16,35 7 21 0,0 0-21 0,-26-12 21 16,5-4-21-16,21 16-69 0,0 0 69 0,0-29-68 15,14-10 68-15,-14 39-110 0,0 0 110 0,14-69-1011 16,-28 138 1011-16</inkml:trace>
  <inkml:trace contextRef="#ctx0" brushRef="#br0" timeOffset="-214493.95">31309 12398 371 0,'0'0'0'0,"0"0"0"16,0 0 0-16,0 0 87 0,0 0-87 0,0 0 87 15,21-26-87-15,-21 26 72 0,0 0-72 0,18-20 72 16,2-4-72-16,-20 24 71 0,0 0-71 0,23-28 72 15,2-3-72-15,-25 31 53 0,0 0-53 0,26-30 53 16,2-3-53-16,-28 33 44 0,0 0-44 0,26-29 45 16,0 2-45-16,-26 27 29 0,0 0-29 0,24-23 29 0,1 6-29 15,-25 17 9-15,0 0-9 0,17-12 9 0,-3 5-9 16,-14 7 19-16,0 0-19 0,10-7 20 0,-3 7-20 0,-7 0 3 16,0 0-3-16,4 9 3 0,-6 8-3 0,2-17 2 15,0 0-2-15,-3 22 3 0,-4 6-3 0,7-28 1 16,0 0-1-16,-6 24 2 0,3 1-2 0,3-25 1 15,0 0-1-15,0 21 1 0,2 0-1 0,-2-21 0 16,0 0 0-16,10 15 0 0,6-5 0 0,-16-10 7 16,0 0-7-16,21 2 7 0,7-9-7 0,-28 7 3 15,0 0-3-15,29-10 4 0,3-12-4 0,-32 22 2 0,0 0-2 16,33-23 3-16,0-2-3 0,-33 25-3 0,0 0 3 16,29-24-2-16,1 1 2 0,-30 23-128 0,0 0 128 15,21-13-127-15,-7 1 127 0,21-14-602 0</inkml:trace>
  <inkml:trace contextRef="#ctx0" brushRef="#br0" timeOffset="-213952.32">31379 12540 438 0,'0'0'0'16,"7"0"0"-16,3-3 0 0,-10 3 94 0,0 0-94 15,13-2 95-15,0-1-95 0,-13 3 71 0,0 0-71 0,18-4 71 16,5 1-71-16,-23 3 45 0,0 0-45 0,24-4 45 16,4 3-45-16,-28 1 4 0,0 0-4 0,28-2 5 15,0 0-5-15,-28 2 10 0,0 0-10 0,26 0 10 16,-2 0-10-16,-24 0 8 0,0 0-8 0,21 0 8 16,-2 2-8-16,-19-2 3 0,0 0-3 0,14 0 3 15,-5 0-3-15,-9 0 6 0,0 0-6 0,7 0 6 16,-2 0-6-16,-5 0-18 0,0 0 18 0,3 0-18 15,-1 2 18-15,-2-2-147 0,0 0 147 0,0 0-147 16,2 5 147-16,0-4-348 0</inkml:trace>
  <inkml:trace contextRef="#ctx0" brushRef="#br0" timeOffset="-213696.03">31323 12734 998 0,'0'0'0'0,"7"-4"0"0,7-1 0 0,-14 5 148 0,0 0-148 16,16-7 149-16,5 2-149 0,-21 5 110 0,0 0-110 15,24-3 110-15,4 1-110 0,-28 2 64 0,0 0-64 16,26-2 64-16,-2 2-64 0,-24 0-3 0,0 0 3 15,23 2-3-15,-2 0 3 0,-21-2-159 0,0 0 159 0,16 0-158 16,-4 0 158-16,16 0-891 0</inkml:trace>
  <inkml:trace contextRef="#ctx0" brushRef="#br0" timeOffset="-212451.81">32584 11814 158 0,'0'0'0'0,"0"0"47"16,0 0-47-16,0 0 48 0,0 0-48 0,0 0 47 15,0 0-47-15,0 0 48 0,-26 29-48 0,26-29 49 0,0 0-49 16,-14 22 50-16,2 7-50 0,12-29 31 0,0 0-31 15,-12 38 31-15,0 6-31 0,12-44 15 0,0 0-15 16,-11 50 16-16,3 7-16 0,8-57 20 0,0 0-20 16,-7 53 20-16,1 0-20 0,6-53 33 0,0 0-33 0,-3 51 33 15,1-3-33-15,2-48 27 0,0 0-27 0,-3 41 27 16,1-3-27-16,2-38 33 0,0 0-33 0,-3 31 34 16,-1-2-34-16,4-29 13 0,0 0-13 0,-3 24 14 15,1-7-14-15,2-17 21 0,0 0-21 0,-2 17 21 16,2-6-21-16,0-11-5 0,0 0 5 0,0 8-4 15,0-4 4-15,0-4-122 0,0 0 122 0,0 5-121 16,-2-5 121-16,1 5-348 0</inkml:trace>
  <inkml:trace contextRef="#ctx0" brushRef="#br0" timeOffset="-212061.95">32196 12556 471 0,'0'0'0'0,"0"0"70"15,0 0-70-15,7-4 70 0,3-1-70 0,-10 5 73 16,0 0-73-16,7-3 74 0,0-1-74 0,-7 4 65 0,0 0-65 15,7-3 66-15,2 1-66 0,-9 2 55 0,0 0-55 16,12-2 55-16,6 1-55 0,-18 1 56 0,0 0-56 16,22-2 56-16,6 0-56 0,-28 2 73 0,0 0-73 0,33-3 73 15,7-1-73-15,-40 4 54 0,0 0-54 0,40-3 54 16,4-2-54-16,-44 5 57 0,0 0-57 0,40-7 57 16,-2 2-57-16,-38 5 40 0,0 0-40 0,33-11 40 15,-3 1-40-15,-30 10 27 0,0 0-27 0,23-7 27 16,-4 0-27-16,-19 7 16 0,0 0-16 0,14-3 17 15,-4 1-17-15,-10 2-43 0,0 0 43 0,7-3-43 16,-3 3 43-16,-4 0-166 0,0 0 166 0,1-4-166 16,-2-2 166-16,1-5-820 0</inkml:trace>
  <inkml:trace contextRef="#ctx0" brushRef="#br0" timeOffset="-211656.19">32226 11697 505 0,'0'0'0'0,"0"0"51"0,0 0-51 16,5-1 51-16,2-1-51 0,-7 2 48 0,0 0-48 0,9-5 49 15,-1-2-49-15,-8 7 53 0,0 0-53 0,11-7 54 16,-1-2-54-16,-10 9 43 0,0 0-43 0,14-6 44 16,3 0-44-16,-17 6 58 0,0 0-58 0,27-3 58 15,4 0-58-15,-31 3 39 0,0 0-39 0,35 0 39 16,5 3-39-16,-40-3 29 0,0 0-29 0,40 3 29 15,0 1-29-15,-40-4 34 0,0 0-34 0,37 3 34 16,-1 2-34-16,-36-5 6 0,0 0-6 0,33 2 7 16,-3 2-7-16,-30-4 5 0,0 0-5 0,23 3 6 15,-4 0-6-15,-19-3-124 0,0 0 124 0,15 4-124 16,-2-1 124-16,14 6-655 0</inkml:trace>
  <inkml:trace contextRef="#ctx0" brushRef="#br0" timeOffset="-210995.67">33030 12199 359 0,'0'0'0'16,"0"0"92"-16,0 0-92 0,0 0 92 0,-1-3-92 0,1 3 100 16,0 0-100-16,0 0 100 0,-2-2-100 0,2 2 67 15,0 0-67-15,0 0 67 0,-4-3-67 0,4 3 49 16,0 0-49-16,0 0 49 0,-3-2-49 0,3 2 32 16,0 0-32-16,-7 2 33 0,-2 1-33 0,9-3 14 15,0 0-14-15,-17 10 15 0,-6 4-15 0,23-14 19 16,0 0-19-16,-26 21 20 0,-5 6-20 0,31-27 8 15,0 0-8-15,-30 31 8 0,2 3-8 0,28-34 9 16,0 0-9-16,-24 36 10 0,3-3-10 0,21-33 15 0,0 0-15 16,-17 34 15-16,4-2-15 0,13-32 3 0,0 0-3 15,-8 30 4-15,4-1-4 0,4-29 6 0,0 0-6 16,5 22 7-16,8-1-7 0,-13-21 7 0,0 0-7 16,17 12 8-16,6-4-8 0,-23-8-186 0,0 0 186 0,22 4-186 15,3-4 186-15,22 3-521 0</inkml:trace>
  <inkml:trace contextRef="#ctx0" brushRef="#br0" timeOffset="-210515.78">33135 12268 292 0,'0'0'0'0,"0"0"90"15,0 0-90-15,10-7 90 0,8-3-90 0,-18 10 102 16,0 0-102-16,16-7 103 0,1 2-103 0,-17 5 89 15,0 0-89-15,17-2 89 0,3 2-89 0,-20 0 60 16,0 0-60-16,15 3 61 0,1 6-61 0,-16-9 43 0,0 0-43 16,10 3 43-16,-1 6-43 0,-9-9 29 0,0 0-29 15,7 5 29-15,-3 5-29 0,-4-10 8 0,0 0-8 16,-2 16 8-16,-3 8-8 0,5-24 11 0,0 0-11 0,-9 24 11 16,-3 7-11-16,12-31 3 0,0 0-3 0,-16 30 4 15,-1 5-4-15,17-35 20 0,0 0-20 0,-16 30 20 16,2-2-20-16,14-28 13 0,0 0-13 0,-11 27 14 15,3-3-14-15,8-24 9 0,0 0-9 0,-2 26 10 16,4-2-10-16,-2-24 17 0,0 0-17 0,14 15 17 16,10-4-17-16,-24-11 38 0,0 0-38 0,30 3 39 15,8-5-39-15,-38 2-65 0,0 0 65 0,33-3-65 16,0-9 65-16,-33 12-173 0,0 0 173 0,28-7-173 16,-5 0 173-16,27-6-562 0</inkml:trace>
  <inkml:trace contextRef="#ctx0" brushRef="#br0" timeOffset="-210003.51">31952 13028 774 0,'0'0'0'0,"18"-7"0"15,13 2 0-15,-31 5 169 0,0 0-169 0,35-10 170 16,8-2-170-16,-43 12 92 0,0 0-92 0,53-14 93 16,6-1-93-16,-59 15 88 0,0 0-88 0,68-15 88 15,10-1-88-15,-78 16 53 0,0 0-53 0,94-17 53 16,14-2-53-16,-108 19 22 0,0 0-22 0,103-15 22 15,0-2-22-15,-103 17 37 0,0 0-37 0,90-7 38 0,-8 2-38 16,-82 5 30-16,0 0-30 0,65 0 30 0,-17 5-30 16,-48-5 7-16,0 0-7 0,35 3 8 0,-12-1-8 15,-23-2-1-15,0 0 1 0,17 2 0 0,-8-1 0 0,-9-1-116 16,0 0 116-16,5 0-115 0,-3 0 115 0,-2 0-166 16,0 0 166-16,7 0-902 0,-14 0 902 0</inkml:trace>
  <inkml:trace contextRef="#ctx0" brushRef="#br0" timeOffset="-209029.22">32342 14120 897 0,'0'0'0'16,"0"0"166"-16,0 0-166 0,0 0 166 0,21-38-166 0,-21 38 142 16,0 0-142-16,12-17 143 0,2 1-143 0,-14 16 88 15,0 0-88-15,16-20 89 0,3-6-89 0,-19 26 33 16,0 0-33-16,14-26 34 0,0-1-34 0,-14 27 34 15,0 0-34-15,9-33 35 0,-4-3-35 0,-5 36 6 16,0 0-6-16,3-39 6 0,-1-4-6 0,-2 43 28 16,0 0-28-16,-2-46 28 0,-1-5-28 0,3 51 2 15,0 0-2-15,-5-59 2 0,-4-4-2 0,9 63 2 0,0 0-2 16,-7-60 3-16,0 0-3 0,7 60 0 0,0 0 0 16,-5-53 0-16,1 5 0 0,4 48-3 0,0 0 3 15,2-39-3-15,3 1 3 0,-5 38-1 0,0 0 1 0,11-33-1 16,3 6 1-16,-14 27 0 0,0 0 0 0,19-26 0 15,5 4 0-15,-24 22 0 0,0 0 0 0,26-24 0 16,4 2 0-16,-30 22 2 0,0 0-2 0,30-19 3 16,1 5-3-16,-31 14 0 0,0 0 0 0,31-12 0 15,1 5 0-15,-32 7 0 0,0 0 0 0,31 0 0 16,0 4 0-16,-31-4 1 0,0 0-1 0,27 8 2 16,-6 6-2-16,-21-14 1 0,0 0-1 0,17 14 2 15,-5-1-2-15,-12-13 1 0,0 0-1 0,9 16 1 16,-6 1-1-16,-3-17 8 0,0 0-8 0,-1 19 9 15,-5 3-9-15,6-22 8 0,0 0-8 0,-8 21 8 16,-6 1-8-16,14-22 3 0,0 0-3 0,-14 19 4 0,-4-4-4 16,18-15 20-16,0 0-20 0,-19 12 20 0,0-2-20 15,19-10 7-15,0 0-7 0,-19 7 7 0,1-5-7 16,18-2 1-16,0 0-1 0,-13 2 1 0,2-1-1 0,11-1 1 16,0 0-1-16,-7 2 1 0,4-2-1 0,3 0-2 15,0 0 2-15,1 5-1 0,5 2 1 0,-6-7-2 16,0 0 2-16,10 14-2 0,4 3 2 0,-14-17-5 15,0 0 5-15,17 24-5 0,3 3 5 0,-20-27-8 16,0 0 8-16,19 30-7 0,2 2 7 0,-21-32 0 16,0 0 0-16,17 33 0 0,-3-6 0 0,-14-27-3 15,0 0 3-15,10 27-2 0,-4-4 2 0,-6-23-2 0,0 0 2 16,1 24-1-16,-2 0 1 0,1-24 0 0,0 0 0 16,-6 22 0-16,-4 0 0 0,10-22 0 0,0 0 0 15,-14 19 1-15,-5-2-1 0,19-17 4 0,0 0-4 0,-18 14 4 16,-1-4-4-16,19-10 32 0,0 0-32 0,-22 5 33 15,-4-6-33-15,26 1 16 0,0 0-16 0,-28-6 17 16,0-6-17-16,28 12 18 0,0 0-18 0,-28-13 19 16,0-4-19-16,28 17-1 0,0 0 1 0,-23-21 0 15,6-5 0-15,17 26-167 0,0 0 167 0,-7-36-167 16,7-8 167-16,-7-37-1231 0</inkml:trace>
  <inkml:trace contextRef="#ctx0" brushRef="#br0" timeOffset="-192439.49">11433 13897 113 0,'0'0'0'0,"2"0"0"0,5 2 0 0,-7-2 76 0,0 0-76 16,2 3 77-16,1-3-77 0,-3 0 102 0,0 0-102 15,0 0 102-15,4 0-102 0,-4 0 96 0,0 0-96 16,0 0 97-16,2 3-97 0,-2-3 82 0,0 0-82 0,0 0 82 15,3 6-82-15,-3-6 54 0,0 0-54 0,7 3 55 16,4 0-55-16,-11-3 40 0,0 0-40 0,15 4 41 16,3-1-41-16,-18-3 35 0,0 0-35 0,24 5 35 15,7 2-35-15,-31-7 38 0,0 0-38 0,34 9 38 16,-1-1-38-16,-33-8 8 0,0 0-8 0,29 9 8 16,1 0-8-16,-30-9 3 0,0 0-3 0,26 6 3 15,-3 1-3-15,-23-7 5 0,0 0-5 0,19 4 6 16,-2-3-6-16,-17-1 20 0,0 0-20 0,12 0 20 15,2 0-20-15,-14 0 3 0,0 0-3 0,6 0 3 16,-3 0-3-16,-3 0-147 0,0 0 147 0,0 0-147 0,4 0 147 16,-1 0-615-16</inkml:trace>
  <inkml:trace contextRef="#ctx0" brushRef="#br0" timeOffset="-192064.45">11435 14049 707 0,'0'0'0'0,"7"0"0"16,2 0 0-16,-9 0 112 0,0 0-112 0,3 2 112 16,3 2-112-16,-6-4 88 0,0 0-88 0,8 8 88 15,-2 6-88-15,-6-14 64 0,0 0-64 0,12 13 64 16,5 5-64-16,-17-18 19 0,0 0-19 0,19 15 20 16,4 0-20-16,-23-15 30 0,0 0-30 0,24 12 30 15,3-3-30-15,-27-9 29 0,0 0-29 0,26 7 29 16,0-4-29-16,-26-3 37 0,0 0-37 0,21 4 38 15,-2-1-38-15,-19-3-118 0,0 0 118 0,14 7-118 16,-2 0 118-16,-12-7-106 0,0 0 106 0,24 14-728 16,-48-28 728-16</inkml:trace>
  <inkml:trace contextRef="#ctx0" brushRef="#br0" timeOffset="-190412.73">13118 13179 404 0,'0'0'0'0,"0"0"0"16,0 0 0-16,0 0 35 0,0 0-35 0,2 17 35 0,1 12-35 15,-3-29 34-15,0 0-34 0,0 38 35 0,-3 8-35 16,3-46 19-16,0 0-19 0,-2 50 20 0,-1 7-20 16,3-57 13-16,0 0-13 0,-6 59 13 0,3 5-13 15,3-64 40-15,0 0-40 0,-9 60 41 0,2 0-41 0,7-60 36 16,0 0-36-16,-5 48 37 0,5-11-37 0,0-37 23 15,0 0-23-15,-3 31 24 0,1-8-24 0,2-23 19 16,0 0-19-16,0 15 20 0,0-5-20 0,0-10-8 16,0 0 8-16,0 0-8 0,8-10 8 0,-8 10-134 15,0 0 134-15,2-15-134 0,5-8 134 0,2-14-330 16</inkml:trace>
  <inkml:trace contextRef="#ctx0" brushRef="#br0" timeOffset="-190052.23">12710 13866 236 0,'0'0'0'0,"18"-7"0"15,5-1 0-15,-23 8 84 0,0 0-84 0,6 0 84 16,-12 1-84-16,6-1 81 0,0 0-81 0,-4 2 82 15,-1 2-82-15,5-4 78 0,0 0-78 0,0 0 78 16,9-6-78-16,-9 6 62 0,0 0-62 0,15-1 63 16,6-4-63-16,-21 5 36 0,0 0-36 0,30-4 37 15,8 1-37-15,-38 3 27 0,0 0-27 0,44-2 27 16,6 2-27-16,-50 0 39 0,0 0-39 0,47 0 40 0,7 2-40 16,-54-2 22-16,0 0-22 0,47 0 22 0,-5 0-22 15,-42 0 18-15,0 0-18 0,40 0 19 0,-3 0-19 16,-37 0 18-16,0 0-18 0,28 0 18 0,-4 1-18 0,-24-1 24 15,0 0-24-15,21 0 25 0,-9-1-25 0,-12 1-41 16,0 0 41-16,10-5-41 0,-3-2 41 0,-7 7-120 16,0 0 120-16,4-14-119 0,-8-7 119 0,4-13-585 15</inkml:trace>
  <inkml:trace contextRef="#ctx0" brushRef="#br0" timeOffset="-189676.92">12839 13104 393 0,'0'0'0'0,"4"-2"0"15,1-3 0-15,-5 5 89 0,0 0-89 0,4-5 90 16,-1-4-90-16,-3 9 96 0,0 0-96 0,5-7 96 16,2-1-96-16,-7 8 77 0,0 0-77 0,14-7 78 15,4 2-78-15,-18 5 61 0,0 0-61 0,29-5 62 16,4 3-62-16,-33 2 52 0,0 0-52 0,39 0 53 0,4 2-53 16,-43-2 38-16,0 0-38 0,45 0 39 0,3 0-39 15,-48 0 10-15,0 0-10 0,47-2 10 0,3-2-10 16,-50 4 13-16,0 0-13 0,51-1 13 0,-1-3-13 15,-50 4 39-15,0 0-39 0,47 0 39 0,-7 0-39 0,-40 0-13 16,0 0 13-16,33 4-13 0,-7-4 13 0,-26 0-177 16,0 0 177-16,21 1-177 0,-5 1 177 0,19 2-622 15</inkml:trace>
  <inkml:trace contextRef="#ctx0" brushRef="#br0" timeOffset="-189181.7">13768 13571 471 0,'0'0'0'0,"-4"-12"0"16,3-5 0-16,1 17 64 0,0 0-64 0,-2-10 65 16,0 3-65-16,2 7 55 0,0 0-55 0,-3-3 56 15,-6 1-56-15,9 2 66 0,0 0-66 0,-7 0 67 0,2 0-67 16,5 0 42-16,0 0-42 0,-9 3 43 0,0 3-43 15,9-6 30-15,0 0-30 0,-12 6 30 0,0 5-30 0,12-11 25 16,0 0-25-16,-14 13 26 0,-2 6-26 0,16-19 15 16,0 0-15-16,-14 21 15 0,-1 3-15 0,15-24 10 15,0 0-10-15,-14 31 11 0,0 5-11 0,14-36 10 16,0 0-10-16,-11 36 10 0,6 0-10 0,5-36 0 16,0 0 0-16,-5 36 0 0,7 0 0 0,-2-36-2 15,0 0 2-15,3 30-1 0,6-4 1 0,-9-26 0 16,0 0 0-16,16 21 0 0,1-3 0 0,-17-18-2 15,0 0 2-15,17 9-2 0,4-6 2 0,-21-3-2 0,0 0 2 16,25 0-1-16,3-10 1 0,-28 10-130 0,0 0 130 16,27-8-129-16,3-4 129 0,26-9-540 0</inkml:trace>
  <inkml:trace contextRef="#ctx0" brushRef="#br0" timeOffset="-188760.56">13980 13590 427 0,'0'0'0'0,"0"0"0"0,4-7 0 16,-4 7 93-16,0 0-93 0,9-6 93 0,-1-3-93 15,-8 9 65-15,0 0-65 0,13-5 65 0,4 1-65 0,-17 4 54 16,0 0-54-16,17 0 54 0,-1 0-54 0,-16 0 48 16,0 0-48-16,17 6 48 0,-4 0-48 0,-13-6 35 15,0 0-35-15,14 9 36 0,-6 0-36 0,-8-9 34 16,0 0-34-16,6 12 34 0,-3 0-34 0,-3-12 38 16,0 0-38-16,-3 18 39 0,-3 6-39 0,6-24 38 15,0 0-38-15,-12 33 39 0,-2 5-39 0,14-38 25 16,0 0-25-16,-15 37 26 0,1 4-26 0,14-41 40 15,0 0-40-15,-13 43 41 0,5 2-41 0,8-45 8 0,0 0-8 16,-9 37 8-16,4-2-8 0,5-35 6 16,0 0-6-16,0 29 7 0,5-5-7 0,-5-24 8 0,0 0-8 15,10 19 9-15,10-7-9 0,-20-12-47 0,0 0 47 0,22 0-46 16,8-5 46-16,-30 5-95 0,0 0 95 0,54-4-828 16,-108 8 828-16</inkml:trace>
  <inkml:trace contextRef="#ctx0" brushRef="#br0" timeOffset="-188383.91">14397 13460 1121 0,'0'0'0'0,"0"0"0"0,26 5 0 0,-26-5 3 15,0 0-3-15,9 2 4 0,-2 0-4 0,-7-2 49 16,0 0-49-16,8 1 49 0,-1-1-49 0,-7 0 21 15,0 0-21-15,14 4 21 0,2-1-21 0,-16-3 0 16,0 0 0-16,23 5 1 0,-1 0-1 0,-22-5 0 16,0 0 0-16,28 6 1 0,3-1-1 0,-31-5 3 0,0 0-3 15,28 7 3-15,2-6-3 0,-30-1 12 0,0 0-12 16,21 4 12-16,-2-3-12 0,-19-1-129 0,0 0 129 16,12 4-129-16,-3-2 129 0,12 3-690 0</inkml:trace>
  <inkml:trace contextRef="#ctx0" brushRef="#br0" timeOffset="-187078.82">15446 13001 471 0,'0'0'0'0,"0"0"0"0,0 0 0 0,0 0 92 0,0 0-92 0,0 0 93 16,0 0-93-16,0 0 67 0,0 0-67 0,0 0 67 15,0 0-67-15,0 0 55 0,0 0-55 0,0 0 55 16,-2 17-55-16,2-17 53 0,0 0-53 0,0 22 53 16,-4 11-53-16,4-33 48 0,0 0-48 0,-3 38 48 15,1 6-48-15,2-44 42 0,0 0-42 0,-2 46 43 16,1-1-43-16,1-45 29 0,0 0-29 0,-6 41 29 16,3-2-29-16,3-39 34 0,0 0-34 0,-7 33 34 15,5-6-34-15,2-27 13 0,0 0-13 0,-3 21 13 16,-1-6-13-16,4-15-42 0,0 0 42 0,-1 12-41 15,1-3 41-15,0-9-71 0,0 0 71 0,0 3-70 16,0-3 70-16,0 4-759 0</inkml:trace>
  <inkml:trace contextRef="#ctx0" brushRef="#br0" timeOffset="-186793.86">15132 13515 662 0,'0'0'0'0,"7"-4"0"0,2-1 0 0,-9 5 79 15,0 0-79-15,12-5 79 0,5-2-79 0,-17 7 51 16,0 0-51-16,21-5 51 0,9 2-51 0,-30 3 41 0,0 0-41 16,33-2 41-16,7 4-41 0,-40-2 4 0,0 0-4 15,38 1 4-15,4 5-4 0,-42-6 24 0,0 0-24 0,42 1 25 16,1 3-25-16,-43-4 13 0,0 0-13 0,42 1 13 15,-5 1-13-15,-37-2 35 0,0 0-35 0,35 0 35 16,-9-3-35-16,-26 3 11 0,0 0-11 0,22-5 11 16,-2-6-11-16,-20 11-132 0,0 0 132 0,8-13-131 15,-6-3 131-15,10-16-595 0</inkml:trace>
  <inkml:trace contextRef="#ctx0" brushRef="#br0" timeOffset="-186539.45">15245 12836 539 0,'0'0'0'0,"5"4"0"0,8 1 0 0,-13-5 122 16,0 0-122-16,12 0 122 0,2-2-122 0,-14 2 82 15,0 0-82-15,21 0 82 0,3 2-82 0,-24-2 45 16,0 0-45-16,31 2 45 0,6 1-45 0,-37-3 10 15,0 0-10-15,38 5 10 0,6 0-10 0,-44-5 35 16,0 0-35-16,45 6 36 0,-3-1-36 0,-42-5-33 16,0 0 33-16,40 3-32 0,0 1 32 0,-40-4-173 15,0 0 173-15,35 5-173 0,-5-2 173 0,31 6-435 16</inkml:trace>
  <inkml:trace contextRef="#ctx0" brushRef="#br0" timeOffset="-186208.39">16080 13083 471 0,'0'0'0'0,"-12"-5"0"15,-9-2 0-15,21 7 81 0,0 0-81 0,-9 0 82 16,5 4-82-16,4-4 81 0,0 0-81 0,-7 3 81 15,6 2-81-15,1-5 79 0,0 0-79 0,-9 7 80 16,-7 7-80-16,16-14 48 0,0 0-48 0,-17 13 48 0,-1 5-48 16,18-18 33-16,0 0-33 0,-20 24 34 0,-1 3-34 15,21-27 15-15,0 0-15 0,-14 29 16 0,-2 2-16 16,16-31 29-16,0 0-29 0,-5 36 29 0,0 3-29 16,5-39 2-16,0 0-2 0,1 35 2 0,5-3-2 0,-6-32 0 15,0 0 0-15,10 28 1 0,7-6-1 0,-17-22 0 16,0 0 0-16,21 12 1 0,2-7-1 0,-23-5-127 15,0 0 127-15,26 0-127 0,4-7 127 0,27 0-628 16</inkml:trace>
  <inkml:trace contextRef="#ctx0" brushRef="#br0" timeOffset="-185848.6">16184 13215 852 0,'0'0'0'0,"7"0"0"16,5 0 0-16,-12 0 111 0,0 0-111 0,13 0 111 16,2 0-111-16,-15 0 94 0,0 0-94 0,14 0 95 15,0 0-95-15,-14 0 44 0,0 0-44 0,18 4 45 16,2-1-45-16,-20-3 12 0,0 0-12 0,14 3 12 16,2 1-12-16,-16-4 35 0,0 0-35 0,12 3 36 15,-3 2-36-15,-9-5 10 0,0 0-10 0,3 7 10 16,3 0-10-16,-6-7 12 0,0 0-12 0,-6 21 13 15,-1 8-13-15,7-29 16 0,0 0-16 0,-8 34 17 16,-4 0-17-16,12-34 8 0,0 0-8 0,-11 41 8 16,2 4-8-16,9-45 1 0,0 0-1 0,-5 38 1 0,3-2-1 15,2-36 3-15,0 0-3 0,0 32 4 0,4-1-4 16,-4-31 0-16,0 0 0 0,12 22 0 0,7-8 0 16,-19-14-1-16,0 0 1 0,21 7 0 0,4-9 0 0,-25 2-39 15,0 0 39-15,17-7-38 0,0-5 38 0,-17 12-115 16,0 0 115-16,13-15-115 0,-1-4 115 0,9-15-843 15</inkml:trace>
  <inkml:trace contextRef="#ctx0" brushRef="#br0" timeOffset="-185382.9">15083 13727 684 0,'0'0'0'0,"9"-7"0"15,8-3 0-15,-17 10 37 0,0 0-37 0,7-3 37 16,-1 1-37-16,-6 2 82 0,0 0-82 0,8 5 82 16,-4 4-82-16,-4-9 60 0,0 0-60 0,17 12 61 15,9 1-61-15,-26-13 45 0,0 0-45 0,37 9 46 0,8-2-46 16,-45-7 32-16,0 0-32 0,51 3 32 0,8-4-32 16,-59 1 23-16,0 0-23 0,64-2 24 0,6 0-24 15,-70 2 26-15,0 0-26 0,89-5 26 0,15-4-26 0,-104 9 8 16,0 0-8-16,89-6 8 0,-5 0-8 0,-84 6 18 15,0 0-18-15,77-1 18 0,-6 2-18 0,-71-1 22 16,0 0-22-16,52 4 23 0,-13 1-23 0,-39-5 8 16,0 0-8-16,36 7 8 0,-6 3-8 0,-30-10 10 15,0 0-10-15,22 9 10 0,-2-1-10 0,-20-8-16 16,0 0 16-16,14 9-15 0,-2-7 15 0,-12-2-187 16,0 0 187-16,5 3-186 0,-2-1 186 0,8 3-663 15</inkml:trace>
  <inkml:trace contextRef="#ctx0" brushRef="#br0" timeOffset="-184423.78">15533 14531 662 0,'0'0'0'0,"5"-5"0"0,7-4 0 0,-12 9 129 0,0 0-129 16,4-5 130-16,1 0-130 0,-5 5 101 0,0 0-101 15,0-7 101-15,0 0-101 0,0 7 96 0,0 0-96 16,-5-12 96-16,1-2-96 0,4 14 51 0,0 0-51 16,-3-17 51-16,-3-3-51 0,6 20 34 0,0 0-34 0,-3-24 34 15,-6-4-34-15,9 28 34 0,0 0-34 0,-7-32 34 16,2-4-34-16,5 36 43 0,0 0-43 0,-9-38 43 16,1-5-43-16,8 43 4 0,0 0-4 0,-7-43 4 15,0 1-4-15,7 42 19 0,0 0-19 0,-4-40 20 16,4 1-20-16,0 39 3 0,0 0-3 0,0-34 4 15,9 4-4-15,-9 30 0 0,0 0 0 0,9-24 1 16,3 4-1-16,-12 20 1 0,0 0-1 0,14-16 2 16,5 4-2-16,-19 12 0 0,0 0 0 0,19-6 0 15,5 2 0-15,-24 4-1 0,0 0 1 0,21 0-1 0,5 2 1 16,-26-2 3-16,0 0-3 0,23 3 4 0,-2 2-4 16,-21-5 13-16,0 0-13 0,16 7 13 0,-2 2-13 15,-14-9 4-15,0 0-4 0,10 8 5 0,-3 3-5 16,-7-11 22-16,0 0-22 0,7 10 23 0,-7 0-23 0,0-10 2 15,0 0-2-15,0 12 3 0,-3 0-3 0,3-12 2 16,0 0-2-16,-9 12 3 0,-3 4-3 0,12-16 18 16,0 0-18-16,-14 12 19 0,-4-2-19 0,18-10 3 15,0 0-3-15,-15 9 3 0,1-1-3 0,14-8 2 16,0 0-2-16,-13 3 3 0,1 1-3 0,12-4 0 16,0 0 0-16,-5 2 0 0,2-2 0 0,3 0-3 15,0 0 3-15,5 3-3 0,7-3 3 0,-12 0-4 0,0 0 4 16,24 3-3-16,8 3 3 0,-32-6-20 0,0 0 20 15,33 5-20-15,2 2 20 0,-35-7-15 0,0 0 15 0,31 6-14 16,0 3 14-16,-31-9 0 0,0 0 0 0,27 7 0 16,-7-2 0-16,-20-5 0 0,0 0 0 0,16 7 0 15,-5-4 0-15,-11-3 1 0,0 0-1 0,7 9 1 16,-4-4-1-16,-3-5 17 0,0 0-17 0,-3 12 17 16,-6 3-17-16,9-15 15 0,0 0-15 0,-18 19 15 15,-6 4-15-15,24-23 9 0,0 0-9 0,-26 18 10 16,-7-2-10-16,33-16 17 0,0 0-17 0,-30 12 17 15,4-5-17-15,26-7 3 0,0 0-3 0,-30 3 4 16,4-5-4-16,26 2-11 0,0 0 11 0,-24-8-11 16,6-6 11-16,18 14-120 0,0 0 120 0,-43-22-1214 15,86 44 1214-15</inkml:trace>
  <inkml:trace contextRef="#ctx0" brushRef="#br0" timeOffset="-182140.59">12244 14949 113 0,'0'0'0'0,"5"-7"0"0,7-2 0 0,-12 9 54 16,0 0-54-16,9-7 54 0,-1-1-54 0,-8 8 52 15,0 0-52-15,14-7 53 0,6-1-53 0,-20 8 50 16,0 0-50-16,26-6 51 0,0 1-51 0,-26 5 61 0,0 0-61 16,33-5 61-16,7 2-61 0,-40 3 73 0,0 0-73 0,40-2 73 15,4 2-73-15,-44 0 71 0,0 0-71 0,41 0 72 16,3 3-72-16,-44-3 50 0,0 0-50 0,42 4 50 16,0-2-50-16,-42-2 34 0,0 0-34 0,41 3 34 15,5-1-34-15,-46-2 33 0,0 0-33 0,52 3 34 16,4 2-34-16,-56-5 31 0,0 0-31 0,55 4 31 15,5-1-31-15,-60-3 13 0,0 0-13 0,59 4 14 16,-3-3-14-16,-56-1 21 0,0 0-21 0,59 0 21 16,0 0-21-16,-59 0 14 0,0 0-14 0,78-1 15 15,11-1-15-15,-89 2 16 0,0 0-16 0,75-4 17 16,-7-1-17-16,-68 5 15 0,0 0-15 0,52-3 16 16,-13 1-16-16,-39 2 4 0,0 0-4 0,45-3 5 15,0-1-5-15,-45 4 38 0,0 0-38 0,53-3 38 0,-3 1-38 16,-50 2 46-16,0 0-46 0,49-2 46 0,0-1-46 15,-49 3 10-15,0 0-10 0,47 0 10 0,-4-3-10 16,-43 3 15-16,0 0-15 0,47-2 16 0,2 0-16 16,-49 2 25-16,0 0-25 0,49 0 26 0,5 2-26 0,-54-2 11 15,0 0-11-15,50 5 11 0,3 0-11 0,-53-5 18 16,0 0-18-16,48 5 19 0,1 2-19 0,-49-7 33 16,0 0-33-16,46 5 34 0,-6-1-34 0,-40-4 5 15,0 0-5-15,41 1 5 0,5 1-5 0,-46-2 27 16,0 0-27-16,40 2 27 0,2-2-27 0,-42 0 42 15,0 0-42-15,45 0 43 0,-2 0-43 0,-43 0 38 0,0 0-38 16,42 0 38-16,0-2-38 0,-42 2 34 0,0 0-34 16,40-2 34-16,0 1-34 0,-40 1 15 0,0 0-15 15,40-4 16-15,-1-3-16 0,-39 7 21 0,0 0-21 0,41-6 21 16,5-1-21-16,-46 7 14 0,0 0-14 0,47-5 15 16,3-1-15-16,-50 6 16 0,0 0-16 0,46-3 17 15,-1 1-17-15,-45 2 15 0,0 0-15 0,42 0 16 16,-2 4-16-16,-40-4 9 0,0 0-9 0,38 5 10 15,-1 2-10-15,-37-7 9 0,0 0-9 0,38 8 10 16,4 1-10-16,-42-9 15 0,0 0-15 0,38 8 15 16,4-1-15-16,-42-7 3 0,0 0-3 0,43 7 4 15,-1 0-4-15,-42-7 2 0,0 0-2 0,39 5 3 16,-1 0-3-16,-38-5 5 0,0 0-5 0,33 4 5 16,-2-3-5-16,-31-1 6 0,0 0-6 0,30 4 7 15,0-3-7-15,-30-1 7 0,0 0-7 0,33 4 8 16,-2-1-8-16,-31-3 3 0,0 0-3 0,37 4 4 0,-4-3-4 15,-33-1 12-15,0 0-12 0,38 0 12 0,2 0-12 16,-40 0 14-16,0 0-14 0,37-1 15 0,-1 1-15 16,-36 0 3-16,0 0-3 0,33-4 4 0,1 3-4 0,-34 1 13 15,0 0-13-15,33-4 14 0,-2 1-14 0,-31 3 8 16,0 0-8-16,33-4 9 0,-2 1-9 0,-31 3 3 16,0 0-3-16,37-2 4 0,1 0-4 0,-38 2 6 15,0 0-6-15,39 0 7 0,2 2-7 0,-41-2 0 16,0 0 0-16,44 2 0 0,1 0 0 0,-45-2 2 15,0 0-2-15,40 1 2 0,0 3-2 0,-40-4 5 16,0 0-5-16,41 1 5 0,-3 1-5 0,-38-2 3 0,0 0-3 16,38 0 3-16,1-2-3 0,-39 2 2 0,0 0-2 15,38-1 2-15,2 1-2 0,-40 0 5 0,0 0-5 16,43-5 5-16,-1-2-5 0,-42 7-2 0,0 0 2 0,40-7-2 16,0-2 2-16,-40 9 0 0,0 0 0 0,39-10 0 15,-3 0 0-15,-36 10 2 0,0 0-2 0,37-7 2 16,-2 0-2-16,-35 7 1 0,0 0-1 0,35-3 2 15,1 1-2-15,-36 2 2 0,0 0-2 0,35 0 2 16,2 2-2-16,-37-2 0 0,0 0 0 0,34 1 0 16,3 3 0-16,-37-4-34 0,0 0 34 0,35 3-34 15,-2-1 34-15,-33-2-98 0,0 0 98 0,26 3-97 16,-7-1 97-16,-19-2-210 0,0 0 210 0,14 0-209 16,-5 0 209-16,14 0-1215 0</inkml:trace>
  <inkml:trace contextRef="#ctx0" brushRef="#br0" timeOffset="-181178.77">12491 15392 147 0,'0'0'0'0,"-4"6"0"15,3-3 0-15,1-3 96 0,0 0-96 0,-4 3 97 16,4-1-97-16,0-2 97 0,0 0-97 0,-3 4 97 0,3-3-97 16,0-1 64-16,0 0-64 0,-4 14 65 0,-1 8-65 15,5-22 63-15,0 0-63 0,-5 33 63 0,-4 8-63 0,9-41 52 16,0 0-52-16,-10 50 52 0,1 1-52 0,9-51 49 16,0 0-49-16,-9 55 49 0,4 1-49 0,5-56 42 15,0 0-42-15,-5 48 43 0,1-5-43 0,4-43 11 16,0 0-11-16,-5 38 11 0,3-7-11 0,2-31 32 15,0 0-32-15,-1 24 33 0,1-5-33 0,0-19-4 16,0 0 4-16,-4 12-3 0,4-6 3 0,0-6-148 16,0 0 148-16,0 0-148 0,-2-3 148 0,1 0-548 15</inkml:trace>
  <inkml:trace contextRef="#ctx0" brushRef="#br0" timeOffset="-180849.25">12108 16062 427 0,'0'0'0'0,"17"-5"0"16,13-3 0-16,-30 8 54 0,0 0-54 0,12-2 54 16,-7 2-54-16,-5 0 73 0,0 0-73 0,4 2 73 15,1 3-73-15,-5-5 58 0,0 0-58 0,12 7 58 16,2-1-58-16,-14-6 21 0,0 0-21 0,24 7 21 15,6 0-21-15,-30-7 32 0,0 0-32 0,31 5 32 16,8 0-32-16,-39-5 18 0,0 0-18 0,38 4 19 0,0-1-19 16,-38-3 18-16,0 0-18 0,37 4 18 0,-4 1-18 15,-33-5 34-15,0 0-34 0,30 5 35 0,-4 0-35 16,-26-5 35-16,0 0-35 0,21 4 36 0,-4-1-36 16,-17-3 14-16,0 0-14 0,9 2 15 0,0-1-15 0,-9-1-137 15,0 0 137-15,3-1-136 0,-3-3 136 0,0 4-118 16,0 0 118-16,-10-10-118 0,-6-7 118 0,-9-11-388 15</inkml:trace>
  <inkml:trace contextRef="#ctx0" brushRef="#br0" timeOffset="-180563.99">12054 15504 169 0,'0'0'0'0,"3"-4"0"16,8 3 0-16,-11 1 77 0,0 0-77 0,12-7 77 16,3-3-77-16,-15 10 88 0,0 0-88 0,20-9 88 15,8 2-88-15,-28 7 77 0,0 0-77 0,29-7 78 16,6 0-78-16,-35 7 53 0,0 0-53 0,38-6 53 16,8 0-53-16,-46 6 40 0,0 0-40 0,41-5 41 15,5-2-41-15,-46 7 40 0,0 0-40 0,45-3 41 16,-1-6-41-16,-44 9 44 0,0 0-44 0,40-5 45 15,-4-2-45-15,-36 7 35 0,0 0-35 0,30-6 36 16,-6-3-36-16,-24 9-140 0,0 0 140 0,26-7-139 16,-1 0 139-16,25-6-508 0</inkml:trace>
  <inkml:trace contextRef="#ctx0" brushRef="#br0" timeOffset="-180008.5">13101 15893 247 0,'0'0'0'0,"1"-4"0"16,3-3 0-16,-4 7 85 0,0 0-85 0,2-3 86 15,1 0-86-15,-3 3 82 0,0 0-82 0,0 0 83 16,0 0-83-16,0 0 78 0,0 0-78 0,-3 1 78 16,-4 1-78-16,7-2 40 0,0 0-40 0,-16 7 40 0,-5 3-40 15,21-10 32-15,0 0-32 0,-24 14 32 0,-6 1-32 16,30-15 13-16,0 0-13 0,-31 21 13 0,-4 5-13 0,35-26 19 16,0 0-19-16,-30 25 20 0,2 1-20 0,28-26 8 15,0 0-8-15,-22 31 8 0,4 3-8 0,18-34 4 16,0 0-4-16,-12 31 4 0,3-2-4 0,9-29 0 15,0 0 0-15,0 27 0 0,4-1 0 0,-4-26-7 16,0 0 7-16,14 21-7 0,7-6 7 0,-21-15-17 16,0 0 17-16,26 9-16 0,9-8 16 0,-35-1-4 15,0 0 4-15,36-3-4 0,6-7 4 0,-42 10-77 16,0 0 77-16,40-16-77 0,2-4 77 0,-42 20-116 16,0 0 116-16,38-19-116 0,-3-2 116 0,40-18-310 0</inkml:trace>
  <inkml:trace contextRef="#ctx0" brushRef="#br0" timeOffset="-179647.92">13345 16016 292 0,'0'0'0'0,"0"0"0"15,7-5 0-15,-7 5 90 0,0 0-90 0,8-7 90 16,4-3-90-16,-12 10 102 0,0 0-102 0,14-12 103 15,0-2-103-15,-14 14 94 0,0 0-94 0,16-15 95 16,0-2-95-16,-16 17 67 0,0 0-67 0,14-18 68 16,0 1-68-16,-14 17 45 0,0 0-45 0,10-13 45 15,-1 1-45-15,-9 12 21 0,0 0-21 0,8-7 21 0,-6 2-21 16,-2 5 41-16,0 0-41 0,4-2 41 0,-1 2-41 16,-3 0 13-16,0 0-13 0,0 12 13 0,-3 7-13 15,3-19 21-15,0 0-21 0,-4 29 21 0,-1 10-21 16,5-39 24-16,0 0-24 0,-9 46 25 0,1 8-25 0,8-54 3 15,0 0-3-15,-9 53 3 0,0 2-3 0,9-55 13 16,0 0-13-16,-7 44 13 0,2-6-13 0,5-38 15 16,0 0-15-16,-7 31 16 0,2-9-16 0,5-22-34 15,0 0 34-15,-6 19-33 0,3-7 33 0,3-12-108 16,0 0 108-16,-9 0-108 0,-8-11 108 0,-9 1-747 16</inkml:trace>
  <inkml:trace contextRef="#ctx0" brushRef="#br0" timeOffset="-178581.25">14027 15509 359 0,'0'0'0'0,"0"0"0"16,0 0 0-16,0 0 108 0,0 0-108 0,0 0 109 15,0 0-109-15,0 0 81 0,0 0-81 0,0 0 82 16,0 0-82-16,0 0 76 0,0 0-76 0,0 17 76 16,4 11-76-16,-4-28 55 0,0 0-55 0,0 30 55 15,2 8-55-15,-2-38 39 0,0 0-39 0,1 34 39 16,5 1-39-16,-6-35 35 0,0 0-35 0,0 29 36 0,3-2-36 16,-3-27 14-16,0 0-14 0,2 22 15 0,1-5-15 15,-3-17 12-15,0 0-12 0,4 14 13 0,-1-4-13 16,-3-10-78-16,0 0 78 0,2 7-78 0,2-5 78 0,-4-2-135 15,0 0 135-15,0-5-135 0,0-5 135 0,1-6-490 16</inkml:trace>
  <inkml:trace contextRef="#ctx0" brushRef="#br0" timeOffset="-178371.4">13820 15625 471 0,'0'0'0'0,"12"9"0"0,13 6 0 0,-25-15 76 0,0 0-76 15,5 7 76-15,-5-5-76 0,0-2 74 0,0 0-74 16,9 2 74-16,3-1-74 0,-12-1 66 0,0 0-66 16,23 2 67-16,10 2-67 0,-33-4 33 0,0 0-33 0,33 1 34 15,5 1-34-15,-38-2 34 0,0 0-34 0,38 0 34 16,1-3-34-16,-39 3 3 0,0 0-3 0,36-4 3 16,3-3-3-16,-39 7-112 0,0 0 112 0,31-7-111 15,-3-3 111-15,33-7-529 0</inkml:trace>
  <inkml:trace contextRef="#ctx0" brushRef="#br0" timeOffset="-177636.28">14773 15310 147 0,'0'0'0'0,"-3"4"0"0,-4 1 0 0,7-5 130 16,0 0-130-16,0 0 130 0,0 0-130 0,0 0 98 16,0 0-98-16,0 0 99 0,0-4-99 0,0 4 85 15,0 0-85-15,0 0 85 0,-2 4-85 0,2-4 68 16,0 0-68-16,-4 12 69 0,1 7-69 0,3-19 42 16,0 0-42-16,-5 30 43 0,-4 15-43 0,9-45 20 15,0 0-20-15,-9 46 20 0,1 9-20 0,8-55 36 16,0 0-36-16,-9 58 36 0,2 7-36 0,7-65 29 15,0 0-29-15,-5 54 29 0,-2-5-29 0,7-49 14 0,0 0-14 16,-6 45 15-16,3-6-15 0,3-39 12 0,0 0-12 16,-2 33 13-16,-1-9-13 0,3-24 34 0,0 0-34 15,0 20 34-15,-4-4-34 0,4-16 0 0,0 0 0 0,-1 12 0 16,1-5 0-16,0-7-142 0,0 0 142 0,0 0-142 16,0 0 142-16,0 0-658 0</inkml:trace>
  <inkml:trace contextRef="#ctx0" brushRef="#br0" timeOffset="-177320.64">14432 15948 516 0,'0'0'0'0,"12"-2"0"0,7 0 0 15,-19 2 86-15,0 0-86 0,10-2 86 0,-3 1-86 16,-7 1 56-16,0 0-56 0,11 0 57 0,-1-5-57 0,-10 5 36 16,0 0-36-16,18-2 36 0,-1-2-36 0,-17 4 18 15,0 0-18-15,23-1 19 0,5 1-19 0,-28 0 34 16,0 0-34-16,29 0 35 0,4-2-35 0,-33 2 29 16,0 0-29-16,35 0 29 0,0 2-29 0,-35-2 33 15,0 0-33-15,33 1 33 0,0 1-33 0,-33-2 22 16,0 0-22-16,26 4 22 0,-5 1-22 0,-21-5 28 15,0 0-28-15,18 1 28 0,-4 3-28 0,-14-4-164 0,0 0 164 16,12-4-164-16,-3-4 164 0,12-4-556 0</inkml:trace>
  <inkml:trace contextRef="#ctx0" brushRef="#br0" timeOffset="-176916.16">14435 15223 494 0,'0'0'0'0,"16"3"0"0,10 4 0 0,-26-7 134 16,0 0-134-16,3 4 134 0,-15-1-134 0,12-3 93 15,0 0-93-15,0 3 94 0,0 3-94 0,0-6 65 16,0 0-65-16,12 6 65 0,8 3-65 0,-20-9 36 16,0 0-36-16,27 9 36 0,3-1-36 0,-30-8 15 15,0 0-15-15,38 7 15 0,4-4-15 0,-42-3 29 16,0 0-29-16,44 2 29 0,-2-2-29 0,-42 0 18 15,0 0-18-15,38 2 19 0,0-2-19 0,-38 0 46 0,0 0-46 16,30 2 47-16,-6 1-47 0,-24-3-90 0,0 0 90 16,19 3-90-16,-6 1 90 0,-13-4-139 0,0 0 139 15,12 3-138-15,-3 1 138 0,8 3-590 0</inkml:trace>
  <inkml:trace contextRef="#ctx0" brushRef="#br0" timeOffset="-175865.05">15233 15740 460 0,'0'0'0'0,"-5"4"0"16,-4-1 0-16,9-3 74 0,0 0-74 0,-5 2 75 15,1-2-75-15,4 0 45 0,0 0-45 0,-3 0 46 16,-1 0-46-16,4 0 32 0,0 0-32 0,-8 3 32 16,-4 4-32-16,12-7 34 0,0 0-34 0,-14 9 35 15,-9 3-35-15,23-12 53 0,0 0-53 0,-19 15 53 16,1-3-53-16,18-12 37 0,0 0-37 0,-15 15 37 15,4 3-37-15,11-18 11 0,0 0-11 0,-9 17 11 0,6 2-11 16,3-19 22-16,0 0-22 0,3 22 22 0,6 2-22 16,-9-24 3-16,0 0-3 0,18 20 3 15,4-2-3-15,-22-18 6 0,0 0-6 0,28 13 6 0,5-2-6 0,-33-11 13 16,0 0-13-16,35 1 14 0,3-4-14 0,-38 3-51 16,0 0 51-16,34-10-50 0,0-6 50 0,-34 16-168 15,0 0 168-15,30-19-168 0,-4-5 168 0,33-19-414 16</inkml:trace>
  <inkml:trace contextRef="#ctx0" brushRef="#br0" timeOffset="-175653.85">15538 15634 539 0,'0'0'0'16,"3"7"0"-16,1 5 0 0,-4-12 94 0,0 0-94 16,7 8 94-16,2-1-94 0,-9-7 115 0,0 0-115 15,7 16 115-15,1 4-115 0,-8-20 89 0,0 0-89 16,4 28 89-16,1 4-89 0,-5-32 58 0,0 0-58 0,3 31 58 15,-3-4-58-15,0-27 47 0,0 0-47 0,0 26 48 16,0-4-48-16,0-22 20 0,0 0-20 0,-3 19 20 16,-1-3-20-16,4-16-148 0,0 0 148 0,-1 12-148 15,-3-4 148-15,4-8-155 0,0 0 155 0,-3 5-154 16,-2-1 154-16,-4 4-488 0</inkml:trace>
  <inkml:trace contextRef="#ctx0" brushRef="#br0" timeOffset="-175279.77">14353 16160 595 0,'0'0'0'0,"14"-5"0"0,14-2 0 0,-28 7 88 16,0 0-88-16,14-2 89 0,-5 4-89 0,-9-2 72 15,0 0-72-15,15 9 72 0,5 4-72 0,-20-13 46 0,0 0-46 16,31 11 46-16,9 1-46 0,-40-12 14 0,0 0-14 16,54 5 15-16,14 0-15 0,-68-5 36 0,0 0-36 15,70 0 36-15,5-4-36 0,-75 4 5 0,0 0-5 0,92-6 5 16,14-10-5-16,-106 16 18 0,0 0-18 0,94-14 19 15,-3 1-19-15,-91 13 23 0,0 0-23 0,75-11 24 16,-16 3-24-16,-59 8 7 0,0 0-7 0,42-2 8 16,-16 4-8-16,-26-2-61 0,0 0 61 0,21 5-60 15,-7 5 60-15,-14-10-143 0,0 0 143 0,12 11-142 16,-3 1 142-16,8 12-514 0</inkml:trace>
  <inkml:trace contextRef="#ctx0" brushRef="#br0" timeOffset="-174379.88">14799 17210 662 0,'0'0'0'0,"0"0"135"0,0 0-135 0,0-15 135 16,0-9-135-16,0 24 96 0,0 0-96 0,0-28 97 15,4-3-97-15,-4 31 73 0,0 0-73 0,1-36 73 16,-1-6-73-16,0 42 10 0,0 0-10 0,-1-47 10 16,-1-4-10-16,2 51 32 0,0 0-32 0,-2-50 33 15,2-1-33-15,0 51 25 0,0 0-25 0,-5-53 26 16,2-2-26-16,3 55 14 0,0 0-14 0,-7-58 15 15,1-4-15-15,6 62 19 0,0 0-19 0,-3-56 20 16,3-1-20-16,0 57 39 0,0 0-39 0,3-51 39 16,6 3-39-16,-9 48 2 0,0 0-2 0,12-45 2 0,0 4-2 15,-12 41 24-15,0 0-24 0,14-34 25 0,7 5-25 16,-21 29 6-16,0 0-6 0,23-26 7 0,1 5-7 16,-24 21 16-16,0 0-16 0,26-15 17 0,4 3-17 0,-30 12 3 15,0 0-3-15,31-7 4 0,4 5-4 0,-35 2 7 16,0 0-7-16,30 4 7 0,1 3-7 0,-31-7 32 15,0 0-32-15,26 10 33 0,-5 4-33 0,-21-14 15 16,0 0-15-16,16 15 16 0,-4 4-16 0,-12-19 6 16,0 0-6-16,4 19 6 0,-4 0-6 0,0-19 26 15,0 0-26-15,-9 22 26 0,-5 2-26 0,14-24 18 16,0 0-18-16,-16 20 19 0,-3-1-19 0,19-19 16 0,0 0-16 16,-26 17 17-16,-9-1-17 0,35-16 5 0,0 0-5 15,-28 12 5-15,6-5-5 0,22-7 3 0,0 0-3 0,-21 5 4 16,3-5-4-16,18 0 2 0,0 0-2 0,-10 0 2 15,3 0-2-15,7 0-4 0,0 0 4 16,5 0-3-16,9 1 3 0,-14-1-9 0,0 0 9 0,21 4-8 16,9-1 8-16,-30-3-10 0,0 0 10 0,33 5-9 15,8 2 9-15,-41-7-25 0,0 0 25 0,39 9-24 16,4 1 24-16,-43-10-2 0,0 0 2 0,39 14-2 16,-3 3 2-16,-36-17 2 0,0 0-2 0,26 15 2 15,-5 3-2-15,-21-18 5 0,0 0-5 0,13 20 6 16,-8 2-6-16,-5-22 9 0,0 0-9 0,-7 26 10 15,-11 3-10-15,18-29 15 0,0 0-15 0,-26 26 16 16,-9 0-16-16,35-26 22 0,0 0-22 0,-41 20 23 16,-10-3-23-16,51-17 8 0,0 0-8 0,-47 12 8 0,-7-3-8 15,54-9 10-15,0 0-10 0,-52 5 10 0,1-5-10 16,51 0-140-16,0 0 140 0,-50-14-140 0,6-10 140 16,44 24-82-16,0 0 82 0,-96-37-1094 0,192 74 1094 0</inkml:trace>
  <inkml:trace contextRef="#ctx0" brushRef="#br0" timeOffset="-172592.58">18998 12540 236 0,'0'0'0'0,"8"-3"0"16,6-4 0-16,-14 7 95 0,0 0-95 0,6-4 96 16,-3 3-96-16,-3 1 84 0,0 0-84 0,0 0 84 15,-2-5-84-15,2 5 107 0,0 0-107 0,0-7 107 16,0-2-107-16,0 9 103 0,0 0-103 0,7-10 103 16,2-2-103-16,-9 12 70 0,0 0-70 0,10-12 70 0,6 0-70 15,-16 12 41-15,0 0-41 0,21-10 42 0,5 1-42 16,-26 9 36-16,0 0-36 0,33-5 37 0,2-4-37 15,-35 9 44-15,0 0-44 0,40-7 44 0,4 1-44 0,-44 6 45 16,0 0-45-16,47-6 45 0,0 0-45 0,-47 6 36 16,0 0-36-16,47-4 36 0,-2 2-36 0,-45 2 16 15,0 0-16-15,47-5 17 0,0 4-17 0,-47 1 37 16,0 0-37-16,51-4 37 0,-4-1-37 0,-47 5 29 16,0 0-29-16,47 0 29 0,0 0-29 0,-47 0 22 15,0 0-22-15,43 0 23 0,1 0-23 0,-44 0 35 16,0 0-35-16,37 0 36 0,-6 4-36 0,-31-4 30 0,0 0-30 15,30 1 30-15,-3-1-30 0,-27 0 8 0,0 0-8 16,25-1 8-16,-4-3-8 0,-21 4 19 0,0 0-19 16,19-3 20-16,0-2-20 0,-19 5 14 0,0 0-14 0,14-4 15 15,2-3-15-15,-16 7 25 0,0 0-25 0,12-3 26 16,-3 1-26-16,-9 2 2 0,0 0-2 0,8-5 3 16,-6 2-3-16,-2 3 0 0,0 0 0 0,7-4 0 15,-5 2 0-15,-2 2-165 0,0 0 165 0,3-1-165 16,-1-4 165-16,-2 5-138 0,0 0 138 0,5-7-1045 15,-10 14 1045-15</inkml:trace>
  <inkml:trace contextRef="#ctx0" brushRef="#br0" timeOffset="-172006.34">22092 12276 505 0,'0'0'0'0,"0"0"0"0,31 4 0 16,-31-4 45-16,0 0-45 0,2 3 46 0,-7 2-46 15,5-5 58-15,0 0-58 0,-7 4 59 0,1-3-59 16,6-1 83-16,0 0-83 0,-5 2 83 0,2 0-83 15,3-2 112-15,0 0-112 0,-7 3 112 0,5-3-112 16,2 0 104-16,0 0-104 0,-5 0 104 0,1 0-104 0,4 0 95 16,0 0-95-16,0 0 96 0,0 4-96 0,0-4 52 15,0 0-52-15,0 3 53 0,0 2-53 0,0-5-104 16,0 0 104-16,2 5-104 0,0-1 104 0,-2-4-75 16,0 0 75-16,5 8-889 0,-10-16 889 0</inkml:trace>
  <inkml:trace contextRef="#ctx0" brushRef="#br0" timeOffset="-169784.32">16343 15625 628 0,'0'0'0'0,"0"0"0"15,0 24 0-15,0-24-59 0,0 0 59 0,0 7-58 16,0 0 58-16,0-7 29 0,0 0-29 0,0 7 29 16,-2 0-29-16,2-7 64 0,0 0-64 0,-2 19 64 15,-1 6-64-15,3-25 39 0,0 0-39 0,-4 30 40 16,-1 2-40-16,5-32 33 0,0 0-33 0,-5 38 34 16,1 5-34-16,4-43 34 0,0 0-34 0,-5 42 35 15,2 5-35-15,3-47 37 0,0 0-37 0,0 39 38 16,-4-1-38-16,4-38 15 0,0 0-15 0,0 31 15 15,0-4-15-15,0-27 21 0,0 0-21 0,0 22 21 16,4-5-21-16,-4-17 8 0,0 0-8 0,0 14 9 0,0-5-9 16,0-9-8-16,0 0 8 0,0 5-8 0,0-3 8 15,0-2-136-15,0 0 136 0,0 0-136 0,1-4 136 0,3 1-497 16</inkml:trace>
  <inkml:trace contextRef="#ctx0" brushRef="#br0" timeOffset="-169499.52">15966 15934 494 0,'0'0'0'0,"4"0"0"0,6 2 0 0,-10-2 61 0,0 0-61 16,7-2 61-16,-5 0-61 0,-2 2 67 0,0 0-67 15,7-2 67-15,2 1-67 0,-9 1 58 0,0 0-58 16,17 1 58-16,8 3-58 0,-25-4 41 0,0 0-41 15,29 7 41-15,10 0-41 0,-39-7 35 0,0 0-35 16,38 6 36-16,0 3-36 0,-38-9 39 0,0 0-39 16,39 7 40-16,-1 0-40 0,-38-7 15 0,0 0-15 0,36 5 16 15,1-3-16-15,-37-2 7 0,0 0-7 0,37 1 7 16,-6 1-7-16,-31-2-9 0,0 0 9 0,33 2-8 16,0-1 8-16,-33-1-125 0,0 0 125 0,21 2-125 15,-4-2 125-15,24 2-566 0</inkml:trace>
  <inkml:trace contextRef="#ctx0" brushRef="#br0" timeOffset="-167211.83">16937 15274 348 0,'0'0'0'0,"10"-1"0"0,6-1 0 0,-16 2 62 0,0 0-62 16,-4 14 63-16,-9 8-63 0,13-22 71 0,0 0-71 15,-9 20 71-15,-2 1-71 0,11-21 41 0,0 0-41 16,-5 31 41-16,-4 5-41 0,9-36 40 0,0 0-40 16,-7 39 41-16,2 6-41 0,5-45 25 0,0 0-25 0,-7 44 26 15,0 2-26-15,7-46 34 0,0 0-34 0,-3 40 34 16,-4-4-34-16,7-36 13 0,0 0-13 0,-2 29 13 16,-1-5-13-16,3-24 12 0,0 0-12 0,0 19 13 15,0-5-13-15,0-14-39 0,0 0 39 0,3 5-38 16,1-9 38-16,-4 4-138 0,0 0 138 0,5-8-138 15,4-6 138-15,3-8-352 0</inkml:trace>
  <inkml:trace contextRef="#ctx0" brushRef="#br0" timeOffset="-166947.25">16857 15550 303 0,'0'0'0'0,"5"0"0"0,4 2 0 0,-9-2 10 15,0 0-10-15,12-5 11 0,-2-4-11 0,-10 9 25 16,0 0-25-16,14-12 26 0,4-3-26 0,-18 15 4 16,0 0-4-16,22-16 4 0,6-1-4 0,-28 17 2 15,0 0-2-15,32-14 2 0,4-4-2 0,-36 18 0 16,0 0 0-16,35-16 0 0,0 2 0 0,-35 14 1 16,0 0-1-16,29-12 1 0,-1 0-1 0,-28 12 13 15,0 0-13-15,23-8 14 0,-2-1-14 0,-21 9 16 16,0 0-16-16,17-7 17 0,-5 2-17 0,-12 5 16 0,0 0-16 15,11-3 17-15,-4 3-17 0,-7 0-61 0,0 0 61 16,5 0-61-16,-3 2 61 0,5-1-195 0</inkml:trace>
  <inkml:trace contextRef="#ctx0" brushRef="#br0" timeOffset="-166631.28">16956 15550 393 0,'0'0'0'0,"5"-5"0"16,6-4 0-16,-11 9 78 0,0 0-78 0,10-1 79 15,6 2-79-15,-16-1 65 0,0 0-65 0,21 4 66 16,3 1-66-16,-24-5 69 0,0 0-69 0,26 12 70 16,0 7-70-16,-26-19 62 0,0 0-62 0,26 20 63 15,2 3-63-15,-28-23 52 0,0 0-52 0,26 22 52 0,-6 0-52 16,-20-22 24-16,0 0-24 0,19 22 25 0,-2-1-25 15,-17-21 36-15,0 0-36 0,16 19 37 0,0 0-37 0,-16-19 20 16,0 0-20-16,12 13 20 0,-2-1-20 0,-10-12 18 16,0 0-18-16,9 11 18 0,0-5-18 0,-9-6 10 15,0 0-10-15,8 6 10 0,-2-3-10 0,-6-3-55 16,0 0 55-16,8-9-55 0,1-6 55 0,-9 15-103 16,0 0 103-16,9-15-102 0,-1-9 102 0,12-16-629 15</inkml:trace>
  <inkml:trace contextRef="#ctx0" brushRef="#br0" timeOffset="-166465.99">17533 15509 147 0,'0'0'0'0,"-9"-5"0"15,-3-9 0-15,-9-5-51 0</inkml:trace>
  <inkml:trace contextRef="#ctx0" brushRef="#br0" timeOffset="-166300.84">17506 15564 158 0,'0'0'0'0,"0"-7"0"16,-3-7 0-16,3 14 86 0,0 0-86 0,-3 9 87 15,-3 10-87-15,6-19 95 0,0 0-95 0,-5 20 96 16,2 4-96-16,3-24 91 0,0 0-91 0,-6 28 91 16,5 1-91-16,1-29 68 0,0 0-68 0,-2 29 69 15,2-2-69-15,0-27 50 0,0 0-50 0,0 24 51 0,0-3-51 16,0-21 22-16,0 0-22 0,0 17 23 0,-4-3-23 15,4-14 12-15,0 0-12 0,-1 10 12 0,1-2-12 16,0-8-122-16,0 0 122 0,0 6-122 0,1-6 122 0,-1 0-145 16,0 0 145-16,-1-9-145 0,-1-6 145 0,0-9-262 15</inkml:trace>
  <inkml:trace contextRef="#ctx0" brushRef="#br0" timeOffset="-165851.25">17480 15605 326 0,'0'0'0'16,"6"5"0"-16,2 0 0 0,-8-5 76 0,0 0-76 15,12 7 77-15,6 2-77 0,-18-9 68 0,0 0-68 0,17 5 68 16,4 0-68-16,-21-5 86 0,0 0-86 0,16 2 86 16,3-2-86-16,-19 0 61 0,0 0-61 0,17-4 62 15,-1-3-62-15,-16 7 53 0,0 0-53 0,14-5 54 16,-3-2-54-16,-11 7 45 0,0 0-45 0,10-8 45 15,-1-4-45-15,-9 12 19 0,0 0-19 0,7-9 20 16,-2 1-20-16,-5 8 20 0,0 0-20 0,3-6 20 16,1 3-20-16,-4 3 15 0,0 0-15 0,0 0 16 15,3-2-16-15,-3 2 16 0,0 0-16 0,0 0 17 16,6 4-17-16,-6-4 9 0,0 0-9 0,0 0 9 16,0 5-9-16,0-5 9 0,0 0-9 0,1 5 10 15,1 2-10-15,-2-7 15 0,0 0-15 0,2 8 15 0,1 3-15 16,-3-11 14-16,0 0-14 0,0 15 15 0,0 2-15 15,0-17 4-15,0 0-4 0,0 23 4 0,0 2-4 16,0-25 13-16,0 0-13 0,0 29 14 0,0 2-14 0,0-31 8 16,0 0-8-16,0 31 9 0,4-2-9 0,-4-29 3 15,0 0-3-15,5 26 4 0,-3-2-4 0,-2-24 12 16,0 0-12-16,3 20 13 0,4-4-13 0,-7-16 3 16,0 0-3-16,5 12 4 0,2-4-4 0,-7-8 6 15,0 0-6-15,9 0 6 0,0-6-6 0,-9 6-97 16,0 0 97-16,9-18-96 0,-1-7 96 0,10-18-858 15</inkml:trace>
  <inkml:trace contextRef="#ctx0" brushRef="#br0" timeOffset="-162697.45">18236 15106 225 0,'0'0'0'0,"0"2"0"0,0 3 0 15,0-5 99-15,0 0-99 0,0 0 100 0,4 0-100 0,-4 0 62 16,0 0-62-16,0 0 62 0,5-3-62 0,-5 3 52 15,0 0-52-15,0 0 53 0,0 0-53 0,0 0 39 16,0 0-39-16,0 0 39 0,0 3-39 0,0-3 4 16,0 0-4-16,0 5 4 0,0 1-4 0,0-6 10 15,0 0-10-15,0 6 10 0,0 3-10 0,0-9 8 16,0 0-8-16,0 8 9 0,-3-1-9 0,3-7 7 0,0 0-7 16,-2 7 8-16,2-2-8 0,0-5 8 0,0 0-8 15,0 4 8-15,0-1-8 0,0-3 8 0,0 0-8 16,0 0 8-16,0 0-8 0,0 0-51 0,0 0 51 0,0 0-51 15,0-7 51-15,0 7-113 0,0 0 113 0,0 0-112 16,0-5 112-16,0 0-284 0</inkml:trace>
  <inkml:trace contextRef="#ctx0" brushRef="#br0" timeOffset="-162307.58">18216 15134 707 0,'0'0'0'0,"1"2"0"0,1 4 0 0,-2-6-96 16,0 0 96-16,2 9-95 0,-2 3 95 0,0-12-5 15,0 0 5-15,-2 22-4 0,0 9 4 0,2-31-11 16,0 0 11-16,-1 33-11 0,-3 4 11 0,4-37-11 16,0 0 11-16,-2 41-10 0,1 2 10 0,1-43-3 15,0 0 3-15,-2 48-2 0,-2 2 2 0,4-50 1 16,0 0-1-16,-3 44 1 0,1-1-1 0,2-43 5 16,0 0-5-16,-5 36 5 0,1-3-5 0,4-33 14 15,0 0-14-15,-3 25 15 0,3-4-15 0,0-21 8 0,0 0-8 16,-4 15 9-16,4-3-9 0,0-12 0 0,0 0 0 15,-1 11 0-15,1-3 0 0,0-8-63 0,0 0 63 16,-2 2-62-16,0 0 62 0,2-2-98 0,0 0 98 0,0 0-98 16,4-7 98-16,1 0-63 0</inkml:trace>
  <inkml:trace contextRef="#ctx0" brushRef="#br0" timeOffset="-161992.28">17850 15797 337 0,'0'0'0'0,"5"-5"0"16,7-4 0-16,-12 9 67 0,0 0-67 0,4-5 67 0,1 0-67 16,-5 5 43-16,0 0-43 0,9-4 44 0,-4 3-44 15,-5 1 35-15,0 0-35 0,15 0 35 0,8 0-35 16,-23 0 53-16,0 0-53 0,30 0 54 0,6 1-54 0,-36-1 28 15,0 0-28-15,39-3 28 0,-1-2-28 0,-38 5 18 16,0 0-18-16,38-9 19 0,1-3-19 0,-39 12 30 16,0 0-30-16,38-12 30 0,0 0-30 0,-38 12 18 15,0 0-18-15,33-13 18 0,-5-1-18 0,-28 14 27 16,0 0-27-16,23-10 27 0,-4-1-27 0,-19 11-17 16,0 0 17-16,16-7-17 0,-8 2 17 0,-8 5-150 0,0 0 150 15,4-3-150-15,-4-1 150 0,5-2-386 0</inkml:trace>
  <inkml:trace contextRef="#ctx0" brushRef="#br0" timeOffset="-161662.62">17837 15057 225 0,'0'0'0'0,"9"5"0"15,3 2 0-15,-12-7 3 0,0 0-3 0,20 8 3 0,4 4-3 16,-24-12 55-16,0 0-55 0,30 14 56 0,4 0-56 16,-34-14 46-16,0 0-46 0,37 12 47 0,3-4-47 15,-40-8 40-15,0 0-40 0,40 5 40 0,0-3-40 16,-40-2 36-16,0 0-36 0,40 0 36 0,4-3-36 0,-44 3 24 15,0 0-24-15,38-2 25 0,-3-1-25 0,-35 3 35 16,0 0-35-16,33-2 35 0,-9 2-35 0,-24 0 12 16,0 0-12-16,21 0 13 0,-5 2-13 0,-16-2-132 15,0 0 132-15,16 5-131 0,-8 1 131 0,17 6-259 16</inkml:trace>
  <inkml:trace contextRef="#ctx0" brushRef="#br0" timeOffset="-160971.9">18689 15399 292 0,'0'0'0'0,"0"0"0"0,7 2 0 0,-7-2 62 0,0 0-62 15,0 0 62-15,2 3-62 0,-2-3 57 0,0 0-57 16,0 0 58-16,-3 4-58 0,3-4 48 0,0 0-48 0,-6 3 48 16,1 1-48-16,5-4 29 0,0 0-29 0,-9 7 29 15,-1 3-29-15,10-10 16 0,0 0-16 0,-16 14 17 16,-1 4-17-16,17-18 18 0,0 0-18 0,-16 21 19 16,2 6-19-16,14-27 15 0,0 0-15 0,-10 28 15 15,3-1-15-15,7-27 34 0,0 0-34 0,-7 28 35 16,7-3-35-16,0-25 40 0,0 0-40 0,2 24 41 15,3-1-41-15,-5-23 34 0,0 0-34 0,7 18 34 16,7 0-34-16,-14-18 33 0,0 0-33 0,17 13 34 16,4-6-34-16,-21-7 22 0,0 0-22 0,26 4 23 15,7-8-23-15,-33 4 35 0,0 0-35 0,30-5 36 16,3-2-36-16,-33 7 2 0,0 0-2 0,30-7 2 16,-1-1-2-16,-29 8 1 0,0 0-1 0,26-5 1 0,-3-1-1 15,-23 6-57-15,0 0 57 0,19-3-56 0,-5 0 56 16,-14 3-166-16,0 0 166 0,14-4-165 0,2-1 165 15,10-4-460-15</inkml:trace>
  <inkml:trace contextRef="#ctx0" brushRef="#br0" timeOffset="-160551.22">19090 15434 460 0,'0'0'0'0,"0"0"0"16,0 0 0-16,0 0 113 0,0 0-113 0,0 0 114 15,4-4-114-15,-4 4 104 0,0 0-104 0,0 0 105 16,1-3-105-16,-1 3 87 0,0 0-87 0,0 0 88 15,0 0-88-15,0 0 53 0,0 0-53 0,0 0 53 16,0 0-53-16,0 0 57 0,0 0-57 0,0 5 57 16,2 2-57-16,-2-7 22 0,0 0-22 0,2 22 23 15,1 9-23-15,-3-31 20 0,0 0-20 0,0 34 20 16,2 7-20-16,-2-41 27 0,0 0-27 0,2 40 27 16,-2 2-27-16,0-42 6 0,0 0-6 0,0 35 6 15,1-1-6-15,-1-34 10 0,0 0-10 0,0 27 10 0,4-3-10 16,-4-24 15-16,0 0-15 0,0 19 16 0,2-5-16 15,-2-14 3-15,0 0-3 0,3 10 4 0,1-3-4 0,-4-7-19 16,0 0 19-16,0 0-18 0,3-2 18 0,-3 2-158 16,0 0 158-16,4-12-158 0,1-7 158 0,4-11-761 15</inkml:trace>
  <inkml:trace contextRef="#ctx0" brushRef="#br0" timeOffset="-157984.28">16998 16030 281 0,'0'0'0'0,"5"-4"0"16,5-1 0-16,-10 5 89 0,0 0-89 0,7-3 89 0,2-1-89 15,-9 4 62-15,0 0-62 0,14-1 62 0,4-1-62 16,-18 2 52-16,0 0-52 0,26 0 52 0,5 2-52 0,-31-2 22 16,0 0-22-16,37 1 23 0,1 1-23 0,-38-2 11 15,0 0-11-15,42 2 11 0,8-1-11 0,-50-1 40 16,0 0-40-16,56 4 41 0,3-1-41 0,-59-3 36 15,0 0-36-15,59 7 36 0,6 2-36 0,-65-9 32 16,0 0-32-16,59 8 33 0,4 1-33 0,-63-9 15 16,0 0-15-16,78 12 15 0,11 0-15 0,-89-12 31 15,0 0-31-15,84 10 31 0,1 0-31 0,-85-10 18 0,0 0-18 16,72 6 18-16,-6-6-18 0,-66 0 18 0,0 0-18 16,66-4 18-16,-2-4-18 0,-64 8 17 0,0 0-17 15,67-7 17-15,-1 0-17 0,-66 7 25 0,0 0-25 0,52-7 26 16,-8 2-26-16,-44 5 20 0,0 0-20 0,38-4 20 15,-3 1-20-15,-35 3 26 0,0 0-26 0,33 0 26 16,-4 0-26-16,-29 0 14 0,0 0-14 0,25 2 15 16,-4-1-15-16,-21-1 10 0,0 0-10 0,15 4 11 15,-4-1-11-15,-11-3 26 0,0 0-26 0,9 4 26 16,-6 1-26-16,-3-5 12 0,0 0-12 0,5 5 12 16,-5 0-12-16,0-5-38 0,0 0 38 0,0 4-37 15,0-3 37-15,0-1-176 0,0 0 176 0,0 0-176 16,-3 4 176-16,-1-1-655 0</inkml:trace>
  <inkml:trace contextRef="#ctx0" brushRef="#br0" timeOffset="-156529.33">17857 17085 348 0,'0'0'0'0,"0"0"45"15,0 0-45-15,3-7 46 0,4-5-46 0,-7 12 51 16,0 0-51-16,4-14 51 0,1-4-51 0,-5 18 0 15,0 0 0-15,5-24 0 0,0-7 0 0,-5 31 20 16,0 0-20-16,7-34 20 0,-3-4-20 0,-4 38 7 16,0 0-7-16,1-40 7 0,1-2-7 0,-2 42 24 15,0 0-24-15,0-47 25 0,-3-1-25 0,3 48 22 16,0 0-22-16,-4-49 22 0,-4-4-22 0,8 53 8 0,0 0-8 16,-7-52 9-16,-2 3-9 0,9 49 27 0,0 0-27 15,-5-47 27-15,-1 3-27 0,6 44 29 0,0 0-29 16,0-38 29-16,6 4-29 0,-6 34 37 0,0 0-37 15,7-28 37-15,3 4-37 0,-10 24 23 0,0 0-23 0,16-20 24 16,-2 4-24-16,-14 16 35 0,0 0-35 0,21-10 36 16,3 5-36-16,-24 5 31 0,0 0-31 0,23-2 31 15,-2 4-31-15,-21-2 22 0,0 0-22 0,20 3 22 16,3 4-22-16,-23-7 18 0,0 0-18 0,19 7 18 16,-1 2-18-16,-18-9 35 0,0 0-35 0,10 10 35 15,1 0-35-15,-11-10 11 0,0 0-11 0,8 12 11 16,-3 0-11-16,-5-12 30 0,0 0-30 0,4 12 30 15,-4-1-30-15,0-11 28 0,0 0-28 0,-4 13 28 16,1 3-28-16,3-16 8 0,0 0-8 0,-5 15 8 16,-4 0-8-16,9-15 28 0,0 0-28 0,-14 14 28 15,-3-2-28-15,17-12-2 0,0 0 2 0,-14 9-2 16,0-2 2-16,14-7-11 0,0 0 11 0,-9 3-10 0,2-1 10 16,7-2-26-16,0 0 26 0,0 0-25 0,11 1 25 15,-11-1-13-15,0 0 13 0,12 2-13 0,10 2 13 0,-22-4-11 16,0 0 11-16,27 5-10 0,6 3 10 0,-33-8-5 15,0 0 5-15,33 11-4 0,5 2 4 0,-38-13-13 16,0 0 13-16,35 12-13 0,2 2 13 0,-37-14-4 16,0 0 4-16,34 14-3 0,-4-2 3 0,-30-12-1 15,0 0 1-15,21 10 0 0,-2 0 0 0,-19-10 2 16,0 0-2-16,16 9 3 0,-9-4-3 0,-7-5 7 16,0 0-7-16,5 7 8 0,-5-2-8 0,0-5 24 15,0 0-24-15,-16 7 25 0,-10 1-25 0,26-8 6 0,0 0-6 16,-26 5 7-16,-7 1-7 0,33-6 34 0,0 0-34 15,-26 1 34-15,-2-1-34 0,28 0 5 0,0 0-5 16,-23 0 5-16,1-1-5 0,22 1 35 0,0 0-35 0,-20-4 35 16,6-1-35-16,14 5-88 0,0 0 88 0,-10-12-88 15,8-5 88-15,2 17-84 0,0 0 84 0,-8-29-824 16,16 58 824-16</inkml:trace>
  <inkml:trace contextRef="#ctx0" brushRef="#br0" timeOffset="-155536.89">24518 11630 471 0,'0'0'0'0,"0"0"0"0,0 0 0 15,0 0 70-15,0 0-70 0,0 0 70 0,0 0-70 0,0 0 73 16,0 0-73-16,0 0 74 0,0 0-74 0,0 0 65 16,0 0-65-16,0 0 66 0,0 0-66 0,0 0 55 15,0 0-55-15,0 0 55 0,0 0-55 0,0 0 62 16,0 0-62-16,0 0 62 0,0 0-62 0,0 0 51 16,0 0-51-16,0 0 52 0,0 0-52 0,0 0 50 15,0 0-50-15,0 0 50 0,0 0-50 0,0 0 37 0,0 0-37 16,0 0 38-16,0 0-38 0,0 0 16 0,0 0-16 15,0 0 17-15,0 0-17 0,0 0 31 0,0 0-31 16,0 0 31-16,0 0-31 0,0 0 10 0,0 0-10 16,0 0 11-16,0 0-11 0,0 0 19 0,0 0-19 0,0 0 20 15,0 0-20-15,0 0 23 0,0 0-23 0,0 0 24 16,14 21-24-16,-14-21 22 0,0 0-22 0,11 9 22 16,-1 1-22-16,-10-10 9 0,0 0-9 0,11 8 9 15,-1-2-9-15,-10-6 5 0,0 0-5 0,9 3 5 16,-2-3-5-16,-7 0 13 0,0 0-13 0,7 0 14 15,2-2-14-15,-9 2 8 0,0 0-8 0,7-3 8 16,1-1-8-16,-8 4 1 0,0 0-1 0,7-6 1 16,-2 0-1-16,-5 6 8 0,0 0-8 0,4-3 8 15,-1 0-8-15,-3 3 22 0,0 0-22 0,0 0 22 16,4-4-22-16,-4 4 3 0,0 0-3 0,0 0 3 16,0 0-3-16,0 0 13 0,0 0-13 0,0 0 13 0,0 0-13 15,0 0 4-15,0 0-4 0,0 0 4 0,0 0-4 16,0 0 0-16,0 0 0 0,0 0 1 0,0 0-1 15,0 0 5-15,0 0-5 0,0 0 6 0,0 0-6 0,0 0 7 16,0 0-7-16,0 0 8 0,0 0-8 0,0 0 0 16,0 0 0-16,0 0 0 0,0 0 0 0,0 0-176 15,0 0 176-15,0 0-175 0,0 0 175 0,0 0-1019 16</inkml:trace>
  <inkml:trace contextRef="#ctx0" brushRef="#br0" timeOffset="-154232.54">17604 14788 169 0,'0'0'0'0,"0"0"0"15,17-4 0-15,-17 4 65 0,0 0-65 0,9-1 66 16,5-1-66-16,-14 2 52 0,0 0-52 0,16-2 52 16,5 0-52-16,-21 2 27 0,0 0-27 0,21-1 27 15,5 1-27-15,-26 0 36 0,0 0-36 0,29 0 37 16,8 0-37-16,-37 0 36 0,0 0-36 0,43 0 37 15,5 0-37-15,-48 0 49 0,0 0-49 0,45 0 50 16,4-4-50-16,-49 4 36 0,0 0-36 0,47-3 36 16,0-2-36-16,-47 5 18 0,0 0-18 0,47-9 18 15,1 2-18-15,-48 7 20 0,0 0-20 0,49-8 20 16,5-3-20-16,-54 11 39 0,0 0-39 0,58-10 39 16,4-2-39-16,-62 12 12 0,0 0-12 0,60-10 12 15,-3-5-12-15,-57 15 21 0,0 0-21 0,68-16 21 0,9 1-21 16,-77 15 15-16,0 0-15 0,68-16 15 0,1 1-15 15,-69 15 4-15,0 0-4 0,58-12 5 0,-11 2-5 16,-47 10 7-16,0 0-7 0,50-7 8 0,-6-4-8 0,-44 11 7 16,0 0-7-16,47-8 8 0,2 1-8 0,-49 7 3 15,0 0-3-15,52-7 3 0,6 0-3 0,-58 7 6 16,0 0-6-16,66-10 6 0,9 1-6 0,-75 9 22 16,0 0-22-16,52-3 22 0,-10 1-22 0,-42 2 2 15,0 0-2-15,42-1 2 0,-4 1-2 0,-38 0 3 16,0 0-3-16,35 1 3 0,1 1-3 0,-36-2 5 15,0 0-5-15,37 0 6 0,3 0-6 0,-40 0 2 0,0 0-2 16,35 0 3-16,1-2-3 0,-36 2 1 0,0 0-1 16,32-1 2-16,-3-1-2 0,-29 2 16 0,0 0-16 15,25-4 17-15,-3 3-17 0,-22 1 7 0,0 0-7 0,18 0 8 16,-2 1-8-16,-16-1 9 0,0 0-9 0,12 4 10 16,-4-4-10-16,-8 0 15 0,0 0-15 0,9 3 16 15,0 1-16-15,-9-4-107 0,0 0 107 0,14 7-777 16,-28-14 777-16</inkml:trace>
  <inkml:trace contextRef="#ctx0" brushRef="#br0" timeOffset="-144592.08">19900 15598 326 0,'0'0'0'0,"4"9"0"0,6 3 0 0,-10-12 48 15,0 0-48-15,2 3 49 0,-4-3-49 0,2 0 56 16,0 0-56-16,0 0 56 0,-5-2-56 0,5 2 58 16,0 0-58-16,-4 0 59 0,3-1-59 0,1 1 54 15,0 0-54-15,-4 6 54 0,-3 5-54 0,7-11 39 0,0 0-39 16,-5 22 39-16,-2 11-39 0,7-33 28 0,0 0-28 15,-7 30 28-15,0 1-28 0,7-31 15 0,0 0-15 16,-5 34 16-16,-2 4-16 0,7-38 11 0,0 0-11 0,-5 31 11 16,1-5-11-16,4-26 26 0,0 0-26 0,-5 29 26 15,1 2-26-15,4-31 12 0,0 0-12 0,-5 25 12 16,2-4-12-16,3-21 10 0,0 0-10 0,-4 15 10 16,2-3-10-16,2-12 10 0,0 0-10 0,0 9 10 15,-3-2-10-15,3-7-57 0,0 0 57 0,-2 5-56 16,2-2 56-16,0-3-137 0,0 0 137 0,0 0-136 15,-1 4 136-15,-1 1-414 0</inkml:trace>
  <inkml:trace contextRef="#ctx0" brushRef="#br0" timeOffset="-144246.92">19520 15908 651 0,'0'0'0'0,"11"0"0"0,1-2 0 0,-12 2 89 15,0 0-89-15,10-1 89 0,1-1-89 0,-11 2 63 16,0 0-63-16,16-2 64 0,5-5-64 0,-21 7 33 0,0 0-33 15,27-5 34-15,8 0-34 0,-35 5 4 0,0 0-4 16,39-5 4-16,4-2-4 0,-43 7 33 0,0 0-33 0,42-5 33 16,0-2-33-16,-42 7 25 0,0 0-25 15,38-5 26-15,0 0-26 0,-38 5 24 0,0 0-24 0,33-4 25 16,-8 3-25-16,-25 1-15 0,0 0 15 0,23 0-14 16,-3 0 14-16,-20 0-78 0,0 0 78 0,16 1-77 15,-2 1 77-15,16 2-681 0</inkml:trace>
  <inkml:trace contextRef="#ctx0" brushRef="#br0" timeOffset="-143556.25">20440 15031 483 0,'0'0'0'0,"0"0"0"0,-2 5 0 0,2-5 76 16,0 0-76-16,0 0 77 0,0 0-77 0,0 0 53 16,0 0-53-16,0 4 53 0,2 2-53 0,-2-6 39 15,0 0-39-15,-2 24 40 0,1 12-40 0,1-36 36 16,0 0-36-16,-2 47 37 0,-5 9-37 0,7-56 13 16,0 0-13-16,-5 60 13 0,1 4-13 0,4-64 7 15,0 0-7-15,-5 66 8 0,2 5-8 0,3-71 9 16,0 0-9-16,-6 60 9 0,1-7-9 0,5-53 7 15,0 0-7-15,-3 42 8 0,-3-9-8 0,6-33 3 0,0 0-3 16,0 21 3-16,2-13-3 0,-2-8-93 0,0 0 93 16,5-3-92-16,2-11 92 0,6-3-509 0</inkml:trace>
  <inkml:trace contextRef="#ctx0" brushRef="#br0" timeOffset="-143255.41">20473 15297 471 0,'0'0'0'0,"6"1"0"16,1 3 0-16,-7-4 42 0,0 0-42 0,10-2 42 16,6-3-42-16,-16 5 24 0,0 0-24 0,21-10 25 15,-1-4-25-15,-20 14 17 0,0 0-17 0,27-17 17 0,0-4-17 16,-27 21 35-16,0 0-35 0,32-19 36 0,-3 0-36 15,-29 19 17-15,0 0-17 0,30-18 17 0,1-1-17 0,-31 19 21 16,0 0-21-16,25-16 21 0,-4 3-21 0,-21 13 9 16,0 0-9-16,17-12 9 0,-3 3-9 0,-2 7 17 15,-3 2-17-15,-2-3 17 0,-7 1-17 0,0 2-102 16,0 0 102-16,0 0-101 0,0 0 101 0,0 0-112 16,0 0 112-16,-9 9-111 0,-3 6 111 0,-5 9-221 15</inkml:trace>
  <inkml:trace contextRef="#ctx0" brushRef="#br0" timeOffset="-142971.96">20303 15303 695 0,'0'0'0'16,"17"-1"0"-16,14-1 0 0,-31 2 100 0,0 0-100 0,13 7 100 15,-8 5-100-15,-5-12 79 0,0 0-79 0,8 12 79 16,-1 5-79-16,-7-17 49 0,0 0-49 0,16 19 50 15,5 3-50-15,-21-22 7 0,0 0-7 0,28 21 8 16,5-1-8-16,-33-20 19 0,0 0-19 0,37 19 20 16,3-2-20-16,-40-17 22 0,0 0-22 0,38 14 22 15,4-4-22-15,-42-10 38 0,0 0-38 0,33 7 39 16,2 0-39-16,-35-7 31 0,0 0-31 0,24 2 31 16,-1-1-31-16,-23-1 1 0,0 0-1 0,21 0 1 15,0 0-1-15,-21 0-132 0,0 0 132 0,14-1-132 0,-2-1 132 16,-12 2-130-16,0 0 130 0,12-7-130 0,0-5 130 15,14-7-558-15</inkml:trace>
  <inkml:trace contextRef="#ctx0" brushRef="#br0" timeOffset="-142625.03">20928 15365 595 0,'0'0'0'0,"0"0"0"16,0 0 0-16,0 0 111 0,0 0-111 0,0 0 111 15,3-3-111-15,-3 3 105 0,0 0-105 0,0 0 105 16,6 0-105-16,-6 0 88 0,0 0-88 0,3 5 89 15,1 5-89-15,-4-10 56 0,0 0-56 0,3 15 57 16,2 8-57-16,-5-23 35 0,0 0-35 0,6 24 35 16,-1 3-35-16,-5-27 17 0,0 0-17 0,7 29 17 15,0 0-17-15,-7-29 2 0,0 0-2 0,5 24 2 16,-2-1-2-16,-3-23-37 0,0 0 37 0,6 12-37 16,-5-4 37-16,-1-8-178 0,0 0 178 0,4 0-177 15,-1-8 177-15,4-1-643 0</inkml:trace>
  <inkml:trace contextRef="#ctx0" brushRef="#br0" timeOffset="-142295.54">21020 15399 606 0,'0'0'0'0,"2"4"0"0,0 1 0 0,-2-5 62 16,0 0-62-16,7 0 62 0,1-4-62 0,-8 4 50 15,0 0-50-15,13-5 50 0,2-3-50 0,-15 8 38 16,0 0-38-16,14-12 39 0,4-5-39 0,-18 17 15 15,0 0-15-15,19-17 16 0,-2-4-16 0,-17 21 12 16,0 0-12-16,16-21 12 0,0 1-12 0,-16 20 5 0,0 0-5 16,14-16 5-16,-4 6-5 0,-10 10 13 0,0 0-13 15,7-5 13-15,-2 0-13 0,-5 5 14 0,0 0-14 16,5 5 15-16,1 5-15 0,-6-10 15 0,0 0-15 0,7 23 15 16,1 7-15-16,-8-30 16 0,0 0-16 0,7 35 17 15,0 6-17-15,-7-41 34 0,0 0-34 0,6 41 34 16,-1 0-34-16,-5-41 27 0,0 0-27 0,3 36 27 15,-1-3-27-15,-2-33 33 0,0 0-33 0,3 25 34 16,-3-4-34-16,0-21-41 0,0 0 41 0,4 15-40 16,1-5 40-16,-5-10-85 0,0 0 85 0,-5-10-84 15,-4-17 84-15,-3-11-691 0</inkml:trace>
  <inkml:trace contextRef="#ctx0" brushRef="#br0" timeOffset="-100378.47">21654 14933 135 0,'0'0'0'0,"4"0"0"0,1 0 0 0,-5 0 68 16,0 0-68-16,0 0 68 0,4-7-68 0,-4 7 56 0,0 0-56 16,0-5 56-16,0 0-56 0,0 5 64 0,0 0-64 15,0-5 64-15,0 0-64 0,0 5 42 0,0 0-42 16,0-3 42-16,0-1-42 0,0 4 42 0,0 0-42 0,0 0 42 15,0-3-42-15,0 3 46 0,0 0-46 0,0 0 46 16,0 0-46-16,0 0 35 0,0 0-35 0,0 0 36 16,0 3-36-16,0-3 39 0,0 0-39 0,0 5 40 15,0 2-40-15,0-7 25 0,0 0-25 0,0 15 26 16,0 8-26-16,0-23 17 0,0 0-17 0,0 32 17 16,0 11-17-16,0-43 35 0,0 0-35 0,-2 46 36 15,-2 6-36-15,4-52 35 0,0 0-35 0,-3 51 36 16,1-1-36-16,2-50 22 0,0 0-22 0,-2 44 23 15,2-2-23-15,0-42 19 0,0 0-19 0,2 36 20 16,3-7-20-16,-5-29 26 0,0 0-26 0,0 24 26 0,2-9-26 16,-2-15 21-16,0 0-21 0,2 14 21 0,-2-4-21 15,0-10 4-15,0 0-4 0,0 7 5 0,2-2-5 16,-2-5-40-16,0 0 40 0,0 3-39 0,-2-3 39 0,2 0-150 16,0 0 150-16,-4-1-149 0,-1-3 149 0,-4-1-621 15</inkml:trace>
  <inkml:trace contextRef="#ctx0" brushRef="#br0" timeOffset="-99943.7">21400 15530 371 0,'0'0'0'0,"16"-9"0"15,8-6 0-15,-24 15 126 0,0 0-126 0,0 0 126 16,-12 8-126-16,12-8 114 0,0 0-114 0,-9 5 114 16,-3 2-114-16,12-7 101 0,0 0-101 0,-5 4 102 15,1-1-102-15,4-3 75 0,0 0-75 0,6-3 75 16,4-4-75-16,-10 7 46 0,0 0-46 0,16-7 46 15,6 0-46-15,-22 7 38 0,0 0-38 0,27-5 38 16,2 0-38-16,-29 5 15 0,0 0-15 0,33-4 16 0,4 1-16 16,-37 3 6-16,0 0-6 0,35-2 6 15,-2 0-6-15,-33 2 15 0,0 0-15 0,31-1 16 0,0-3-16 16,-31 4 8-16,0 0-8 0,28-5 8 0,-3-2-8 0,-25 7 8 16,0 0-8-16,21-7 9 0,-4 1-9 0,-17 6 8 15,0 0-8-15,14-7 8 0,-5 0-8 0,-9 7-10 16,0 0 10-16,8-9-9 0,-1-1 9 0,-7 10-130 15,0 0 130-15,6-12-130 0,-5 2 130 0,-1 10-147 16,0 0 147-16,-1-16-146 0,-5-3 146 0,-1-15-596 16</inkml:trace>
  <inkml:trace contextRef="#ctx0" brushRef="#br0" timeOffset="-99642.95">21400 14753 628 0,'0'0'0'0,"5"11"0"16,6 2 0-16,-11-13 53 0,0 0-53 0,5 7 54 16,2-3-54-16,-7-4 66 0,0 0-66 0,5 3 66 15,2 1-66-15,-7-4 52 0,0 0-52 0,18 8 53 16,4-1-53-16,-22-7 43 0,0 0-43 0,32 10 44 15,6 2-44-15,-38-12 41 0,0 0-41 0,40 11 41 16,2-3-41-16,-42-8 27 0,0 0-27 0,43 5 27 16,3-5-27-16,-46 0 1 0,0 0-1 0,40-1 2 0,2-5-2 15,-42 6-75-15,0 0 75 0,40-3-75 0,-2 0 75 16,-38 3-141-16,0 0 141 0,78-7-567 0,-156 14 567 16</inkml:trace>
  <inkml:trace contextRef="#ctx0" brushRef="#br0" timeOffset="-99252.35">22247 15213 931 0,'0'0'0'0,"0"0"0"15,0 0 0-15,0 0 96 0,0 0-96 0,0 0 97 16,0 0-97-16,0 0 79 0,0 0-79 0,0 0 79 16,0 0-79-16,0 0 46 0,0 0-46 0,0 0 46 15,0 0-46-15,0 0 3 0,0 0-3 0,0 0 4 16,-39 10-4-16,39-10-16 0,0 0 16 0,-20 12-15 15,-3 5 15-15,23-17-41 0,0 0 41 0,-16 27-40 16,2 4 40-16,14-31-23 0,0 0 23 0,-5 36-22 16,7 4 22-16,-2-40-7 0,0 0 7 0,10 39-6 15,9-5 6-15,-19-34-2 0,0 0 2 0,27 29-1 16,2-3 1-16,-29-26 0 0,0 0 0 0,35 16 0 0,7-11 0 16,-42-5-104-16,0 0 104 0,35-2-104 0,3-7 104 0,37-1-664 15</inkml:trace>
  <inkml:trace contextRef="#ctx0" brushRef="#br0" timeOffset="-98561.9">20426 15886 595 0,'0'0'0'0,"9"-5"0"0,1-2 0 0,-10 7 49 15,0 0-49-15,7-4 50 0,0 1-50 0,-7 3 41 16,0 0-41-16,9 3 41 0,0 4-41 0,-9-7 41 16,0 0-41-16,21 9 42 0,10 1-42 0,-31-10 44 15,0 0-44-15,42 7 44 0,8 0-44 0,-50-7 57 0,0 0-57 16,54 5 57-16,7-2-57 0,-61-3 15 0,0 0-15 15,68 2 16-15,5 0-16 0,-73-2 39 0,0 0-39 16,98-2 40-16,19-1-40 0,-117 3 21 0,0 0-21 0,103-4 21 16,-9-1-21-16,-94 5 9 0,0 0-9 0,95-7 10 15,-2-3-10-15,-93 10 11 0,0 0-11 0,83-10 11 16,-6-1-11-16,-77 11 24 0,0 0-24 0,64-8 25 16,-6 1-25-16,-58 7 6 0,0 0-6 0,42-2 6 15,-9 2-6-15,-33 0 9 0,0 0-9 0,31 0 10 16,-1 2-10-16,-30-2 3 0,0 0-3 0,17 2 4 15,-3-1-4-15,-14-1-53 0,0 0 53 0,9 2-52 16,-4 2 52-16,-5-4-125 0,0 0 125 0,2 3-125 16,-6 2 125-16,3 4-649 0</inkml:trace>
  <inkml:trace contextRef="#ctx0" brushRef="#br0" timeOffset="-97556.38">21020 16857 404 0,'0'-3'0'0,"0"3"91"16,0 0-91-16,0-12 91 0,0-5-91 0,0 17 108 15,0 0-108-15,-5-12 108 0,-5 1-108 0,10 11 96 16,0 0-96-16,-11-18 97 0,1-8-97 0,10 26 72 16,0 0-72-16,-9-34 73 0,4-9-73 0,5 43 57 15,0 0-57-15,-4-47 58 0,4-6-58 0,0 53 57 16,0 0-57-16,-1-51 57 0,1-4-57 0,0 55 39 0,0 0-39 15,0-50 39-15,1 3-39 0,-1 47 10 0,0 0-10 16,9-43 10-16,7 3-10 0,-16 40 32 0,0 0-32 16,14-34 32-16,7 5-32 0,-21 29 1 0,0 0-1 0,22-24 1 15,3 5-1-15,-25 19 19 0,0 0-19 0,26-14 20 16,2 4-20-16,-28 10 22 0,0 0-22 0,26-3 23 16,2 3-23-16,-28 0 1 0,0 0-1 0,22 1 1 15,-6 3-1-15,-16-4 16 0,0 0-16 0,14 5 17 16,-2 0-17-16,-12-5 14 0,0 0-14 0,9 5 15 15,-6 2-15-15,-3-7 9 0,0 0-9 0,5 7 9 16,-5-2-9-16,0-5 26 0,0 0-26 0,2 7 26 16,-2 0-26-16,0-7 12 0,0 0-12 0,0 5 12 15,-2 0-12-15,2-5 10 0,0 0-10 0,0 7 10 16,0-5-10-16,0-2 26 0,0 0-26 0,-3 3 26 16,3-1-26-16,0-2 0 0,0 0 0 0,-2 3 0 0,2-1 0 15,0-2 0-15,0 0 0 0,0 7 1 0,2 1-1 16,-2-8 7-16,0 0-7 0,9 14 8 0,6 3-8 15,-15-17-5-15,0 0 5 0,18 19-5 0,3 2 5 16,-21-21-24-16,0 0 24 0,19 20-23 0,4 1 23 0,-23-21-23 16,0 0 23-16,19 17-22 0,-4-3 22 0,-15-14-10 15,0 0 10-15,13 11-9 0,-5-2 9 0,-8-9-5 16,0 0 5-16,5 7-5 0,-1-2 5 0,-4-5-22 16,0 0 22-16,-4 7-22 0,-1 1 22 0,5-8-1 15,0 0 1-15,-15 11 0 0,-3 1 0 0,18-12 1 16,0 0-1-16,-17 8 2 0,-4-3-2 0,21-5-1 15,0 0 1-15,-21 4 0 0,0-4 0 0,21 0-71 0,0 0 71 16,-14-7-70-16,0-5 70 0,14 12-144 0,0 0 144 16,-2-26-144-16,11-11 144 0,-2-27-849 0</inkml:trace>
  <inkml:trace contextRef="#ctx0" brushRef="#br0" timeOffset="-96969.7">22607 15372 819 0,'0'0'0'0,"-7"3"0"15,-3 2 0-15,10-5 107 0,0 0-107 0,-2 19 107 16,6 10-107-16,-4-29 75 0,0 0-75 0,3 33 76 16,-3 6-76-16,0-39 39 0,0 0-39 0,0 42 40 15,0 4-40-15,0-46 24 0,0 0-24 0,4 37 25 16,1-4-25-16,-5-33-96 0,0 0 96 0,9 70-835 0,-18-140 835 15</inkml:trace>
  <inkml:trace contextRef="#ctx0" brushRef="#br0" timeOffset="-94073.24">22773 14154 371 0,'0'0'0'0,"0"0"0"16,23 0 0-16,-23 0 48 0,0 0-48 0,8 0 48 15,-1 0-48-15,-7 0 80 0,0 0-80 0,2 0 80 0,0 0-80 16,-2 0 64-16,0 0-64 0,0 0 64 0,1 5-64 16,-1-5 46-16,0 0-46 0,4 5 46 0,1 4-46 15,-5-9 32-15,0 0-32 0,9 8 32 0,7 1-32 0,-16-9 23 16,0 0-23-16,15 10 24 0,8 2-24 0,-23-12 9 15,0 0-9-15,23 12 10 0,6-2-10 0,-29-10 18 16,0 0-18-16,30 12 18 0,-1 2-18 0,-29-14 22 16,0 0-22-16,30 10 23 0,-2 1-23 0,-28-11 14 15,0 0-14-15,26 8 15 0,-2 2-15 0,-24-10 5 16,0 0-5-16,23 6 5 0,-2 0-5 0,-21-6 8 16,0 0-8-16,19 7 8 0,0 2-8 0,-19-9 7 0,0 0-7 15,14 5 8-15,-3 2-8 0,-11-7 14 0,0 0-14 16,8 5 15-16,-2 0-15 0,-6-5-17 0,0 0 17 15,3 5-16-15,1 0 16 0,-4-5-152 0,0 0 152 0,0 4-152 16,0-1 152-16,0 4-517 0</inkml:trace>
  <inkml:trace contextRef="#ctx0" brushRef="#br0" timeOffset="-93654.13">22738 14363 214 0,'0'0'0'0,"11"-2"0"0,4 0 0 0,-15 2 64 15,0 0-64-15,5 4 65 0,-3 1-65 0,-2-5 93 16,0 0-93-16,-2 7 94 0,-1 1-94 0,3-8 100 16,0 0-100-16,-4 12 101 0,3 2-101 0,1-14 96 15,0 0-96-15,0 16 97 0,3 4-97 0,-3-20 86 16,0 0-86-16,11 17 86 0,4 6-86 0,-15-23 88 16,0 0-88-16,21 15 89 0,5 2-89 0,-26-17 65 15,0 0-65-15,30 15 65 0,3 1-65 0,-33-16 44 0,0 0-44 16,33 17 44-16,2 0-44 0,-35-17 42 0,0 0-42 15,33 17 43-15,-2 2-43 0,-31-19 34 0,0 0-34 0,28 14 35 16,-2 0-35-16,-26-14 8 0,0 0-8 0,23 12 8 16,-4-9-8-16,-19-3-75 0,0 0 75 0,19 3-75 15,-1-3 75-15,-18 0-96 0,0 0 96 0,36 6-959 16,-72-12 959-16</inkml:trace>
  <inkml:trace contextRef="#ctx0" brushRef="#br0" timeOffset="-89344.27">24174 14851 561 0,'0'0'0'0,"0"0"0"16,20 9 0-16,-20-9 91 0,0 0-91 0,0 0 91 0,0 0-91 16,0 0 76-16,0 0-76 0,0 0 76 0,-5-4-76 15,5 4 36-15,0 0-36 0,0 0 36 0,-2-3-36 16,2 3 30-16,0 0-30 0,4 0 30 0,5 2-30 0,-9-2 21 16,0 0-21-16,12 3 21 0,4 2-21 0,-16-5 16 15,0 0-16-15,22 5 17 0,3 0-17 0,-25-5 10 16,0 0-10-16,29 9 11 0,6-2-11 0,-35-7 17 15,0 0-17-15,30 7 17 0,1-2-17 0,-31-5 14 16,0 0-14-16,31 5 15 0,1 0-15 0,-32-5 9 16,0 0-9-16,33 4 9 0,2-3-9 0,-35-1 16 15,0 0-16-15,38 5 17 0,4-5-17 0,-42 0 8 0,0 0-8 16,45 2 8-16,7 0-8 0,-52-2 33 0,0 0-33 16,46 0 34-16,1-2-34 0,-47 2 26 0,0 0-26 15,47 0 26-15,-2-2-26 0,-45 2 9 0,0 0-9 0,49-3 9 16,0 0-9-16,-49 3 19 0,0 0-19 0,52-7 20 15,4-4-20-15,-56 11 8 0,0 0-8 0,54-8 8 16,0-2-8-16,-54 10 33 0,0 0-33 0,50-11 34 16,-1 1-34-16,-49 10 1 0,0 0-1 0,49-10 2 15,1-2-2-15,-50 12 2 0,0 0-2 0,52-11 2 16,1 3-2-16,-53 8 19 0,0 0-19 0,54-7 20 16,2 2-20-16,-56 5 0 0,0 0 0 0,52-5 1 15,0 1-1-15,-52 4 0 0,0 0 0 0,49-3 1 16,-2 1-1-16,-47 2 3 0,0 0-3 0,49-2 3 15,-1 1-3-15,-48 1 5 0,0 0-5 0,49 1 5 16,0 1-5-16,-49-2 7 0,0 0-7 0,49 2 8 0,-2 0-8 16,-47-2 15-16,0 0-15 0,43 1 15 0,1 3-15 15,-44-4 33-15,0 0-33 0,40 3 33 0,0-3-33 16,-40 0 1-16,0 0-1 0,42-3 2 0,1 1-2 0,-43 2 13 16,0 0-13-16,46-2 13 0,2-1-13 0,-48 3 4 15,0 0-4-15,49-5 4 0,0-2-4 0,-49 7 31 16,0 0-31-16,45-5 31 0,1-6-31 0,-46 11 4 15,0 0-4-15,43-8 4 0,1-1-4 0,-44 9 4 16,0 0-4-16,43-8 5 0,-1 1-5 0,-42 7 22 16,0 0-22-16,44-7 22 0,-1 0-22 0,-43 7 12 15,0 0-12-15,44-7 13 0,3 1-13 0,-47 6 9 0,0 0-9 16,40-7 10-16,2 0-10 0,-42 7 17 0,0 0-17 16,36-5 17-16,-1 1-17 0,-35 4 3 0,0 0-3 15,35-1 4-15,-2 1-4 0,-33 0 0 0,0 0 0 16,33 0 1-16,2 0-1 0,-35 0 5 0,0 0-5 0,35 3 6 15,1 2-6-15,-36-5 0 0,0 0 0 0,40 4 1 16,2-1-1-16,-42-3 3 0,0 0-3 0,40 3 3 16,0-1-3-16,-40-2 5 0,0 0-5 0,37 4 5 15,-4-1-5-15,-33-3 7 0,0 0-7 0,28 3 7 16,-5 1-7-16,-23-4 3 0,0 0-3 0,21 3 4 16,-4 1-4-16,-17-4 12 0,0 0-12 0,14 3 12 15,-5-1-12-15,-9-2-79 0,0 0 79 0,5 1-79 16,-3-1 79-16,-2 0-141 0,0 0 141 0,-13-13-141 15,-9-11 141-15,-13-14-1080 0</inkml:trace>
  <inkml:trace contextRef="#ctx0" brushRef="#br0" timeOffset="-88037.85">24313 14234 203 0,'0'0'0'0,"7"-5"0"0,7-3 0 0,-14 8 52 15,0 0-52-15,14-9 52 0,-2-3-52 0,-12 12 40 16,0 0-40-16,12-15 40 0,0-4-40 0,-12 19 31 16,0 0-31-16,13-21 31 0,-1-3-31 0,-12 24 13 0,0 0-13 15,12-22 14-15,2-2-14 0,-14 24 12 0,0 0-12 16,12-26 12-16,2-1-12 0,-14 27 9 0,0 0-9 0,14-26 10 15,-4-1-10-15,-10 27 15 0,0 0-15 0,11-28 15 16,-1 4-15-16,-10 24 14 0,0 0-14 0,9-20 15 16,0 1-15-16,-9 19 25 0,0 0-25 0,5-15 26 15,0-1-26-15,-5 16 42 0,0 0-42 0,4-10 43 16,1 1-43-16,-5 9 49 0,0 0-49 0,0-5 50 16,2 0-50-16,-2 5 42 0,0 0-42 0,0 0 43 15,0 0-43-15,0 0 42 0,0 0-42 0,0 0 42 16,0 0-42-16,0 0 35 0,0 0-35 0,0 5 35 15,0-3-35-15,0-2 23 0,0 0-23 0,0 9 24 16,0 4-24-16,0-13 28 0,0 0-28 0,0 17 28 16,0 4-28-16,0-21 21 0,0 0-21 0,1 29 21 15,1 7-21-15,-2-36 26 0,0 0-26 0,4 38 26 0,1 1-26 16,-5-39 14-16,0 0-14 0,5 41 15 0,2 0-15 16,-7-41 1-16,0 0-1 0,5 38 2 0,2-4-2 15,-7-34 0-15,0 0 0 0,2 31 0 0,1-3 0 0,-3-28-1 16,0 0 1-16,4 22 0 0,-2-5 0 0,-2-17 0 15,0 0 0-15,5 14 0 0,0-4 0 0,-5-10 0 16,0 0 0-16,9 5 1 0,-4-5-1 0,-5 0-62 16,0 0 62-16,9-5-61 0,-1-5 61 0,-8 10-142 15,0 0 142-15,7-16-142 0,0-6 142 0,7-16-560 16</inkml:trace>
  <inkml:trace contextRef="#ctx0" brushRef="#br0" timeOffset="-87602.78">25010 14043 326 0,'0'0'0'0,"0"0"0"0,0 0 0 16,0 0 99-16,0 0-99 0,0 0 99 0,7 5-99 0,-7-5 61 15,0 0-61-15,8 5 62 0,6 0-62 0,-14-5 47 16,0 0-47-16,20 5 48 0,2 0-48 0,-22-5 19 16,0 0-19-16,28 7 20 0,7-2-20 0,-35-5 28 15,0 0-28-15,33 4 28 0,4-1-28 0,-37-3 30 16,0 0-30-16,31 0 30 0,-1-3-30 0,-30 3 13 16,0 0-13-16,27-4 13 0,-6-1-13 0,-21 5 30 15,0 0-30-15,20-7 30 0,-3 0-30 0,-17 7-127 16,0 0 127-16,16-5-126 0,-4-2 126 0,16-5-456 0</inkml:trace>
  <inkml:trace contextRef="#ctx0" brushRef="#br0" timeOffset="-86987.55">25834 13700 113 0,'0'0'0'0,"8"-12"0"0,6-10 0 0,-14 22 54 15,0 0-54-15,14-24 54 0,0-5-54 0,-14 29 58 16,0 0-58-16,16-33 58 0,1-3-58 0,-17 36 46 0,0 0-46 15,20-36 46-15,2-3-46 0,-22 39 49 0,0 0-49 16,21-38 50-16,-2-1-50 0,-19 39 42 0,0 0-42 0,19-36 43 16,-1 1-43-16,-18 35 41 0,0 0-41 0,17-31 41 15,1 4-41-15,-18 27 26 0,0 0-26 0,10-21 26 16,1 8-26-16,-11 13 18 0,0 0-18 0,8-10 18 16,-6 6-18-16,-2 4 27 0,0 0-27 0,2 5 27 15,0 5-27-15,-2-10 6 0,0 0-6 0,1 23 7 16,-1 9-7-16,0-32 10 0,0 0-10 0,2 38 10 15,0 5-10-15,-2-43 24 0,0 0-24 0,2 48 25 16,1 0-25-16,-3-48 6 0,0 0-6 0,2 44 6 16,1-1-6-16,-3-43 4 0,0 0-4 0,2 41 5 15,-2-3-5-15,0-38 3 0,0 0-3 0,0 32 3 0,-2-6-3 16,2-26 1-16,0 0-1 0,0 22 2 16,0-3-2-16,0-19-118 0,0 0 118 0,2 17-118 0,0-5 118 15,-2-12-122-15,0 0 122 0,0 9-121 0,0-2 121 16,0 10-263-16</inkml:trace>
  <inkml:trace contextRef="#ctx0" brushRef="#br0" timeOffset="-86641.34">25722 14063 326 0,'0'0'0'0,"9"-2"0"15,7 1 0-15,-16 1 54 0,0 0-54 0,14-2 55 16,1 2-55-16,-15 0 40 0,0 0-40 0,19 2 40 16,4 1-40-16,-23-3 33 0,0 0-33 0,26 4 34 15,6-1-34-15,-32-3 29 0,0 0-29 0,36 2 29 16,8-2-29-16,-44 0 49 0,0 0-49 0,47-2 49 15,3 0-49-15,-50 2 40 0,0 0-40 0,47-1 41 16,-3-1-41-16,-44 2 36 0,0 0-36 0,40-2 36 16,-3-1-36-16,-37 3 39 0,0 0-39 0,29-2 40 15,-6 0-40-15,-23 2 15 0,0 0-15 0,17 2 16 16,-5 0-16-16,-12-2-92 0,0 0 92 0,11 3-91 16,-4 2 91-16,10 4-531 0</inkml:trace>
  <inkml:trace contextRef="#ctx0" brushRef="#br0" timeOffset="-85472.1">25954 14736 315 0,'0'0'0'0,"3"-7"0"0,4-3 0 0,-7 10 92 0,0 0-92 16,2-8 92-16,3-1-92 0,-5 9 54 0,0 0-54 15,4-10 54-15,-2-2-54 0,-2 12 39 0,0 0-39 0,1-10 40 16,-1-2-40-16,0 12 50 0,0 0-50 0,-1-16 51 16,-3-1-51-16,4 17 52 0,0 0-52 0,-3-21 52 15,-3-1-52-15,6 22 60 0,0 0-60 0,-5-26 60 16,0-4-60-16,5 30 46 0,0 0-46 0,-5-31 46 15,1-3-46-15,4 34 32 0,0 0-32 0,-1-35 32 16,-1-1-32-16,2 36 15 0,0 0-15 0,0-32 15 16,3 3-15-16,-3 29 36 0,0 0-36 0,7-26 36 15,2 2-36-15,-9 24 11 0,0 0-11 0,12-22 11 16,2 1-11-16,-14 21 12 0,0 0-12 0,16-20 13 16,1 1-13-16,-17 19 34 0,0 0-34 0,19-16 34 15,1 3-34-15,-20 13 4 0,0 0-4 0,20-11 5 0,3 3-5 16,-23 8 5-16,0 0-5 0,19-4 5 0,-1 3-5 15,-18 1 22-15,0 0-22 0,15 0 22 0,-1 3-22 16,-14-3 6-16,0 0-6 0,9 3 6 0,0 3-6 0,-9-6 4 16,0 0-4-16,7 6 5 0,-2 3-5 0,-5-9 13 15,0 0-13-15,3 10 13 0,-3-3-13 0,0-7 22 16,0 0-22-16,-3 14 23 0,-2 5-23 0,5-19 13 16,0 0-13-16,-7 17 14 0,-2-2-14 0,9-15 10 15,0 0-10-15,-9 14 11 0,2 0-11 0,7-14 17 16,0 0-17-16,-7 10 17 0,0-2-17 0,7-8 1 15,0 0-1-15,-5 4 1 0,2-1-1 0,3-3 3 16,0 0-3-16,-4 2 4 0,1 0-4 0,3-2-1 0,0 0 1 16,0 0 0-16,0 0 0 0,0 0-4 0,0 0 4 15,5 3-3-15,4 4 3 0,-9-7-7 0,0 0 7 16,12 9-7-16,3 3 7 0,-15-12-8 0,0 0 8 0,18 15-8 16,1 2 8-16,-19-17-4 0,0 0 4 0,18 17-3 15,-3-1 3-15,-15-16 0 0,0 0 0 0,11 15 0 16,-3-1 0-16,-8-14 0 0,0 0 0 0,7 12 0 15,-1 0 0-15,-6-12 0 0,0 0 0 0,3 10 0 16,1-1 0-16,-4-9 8 0,0 0-8 0,1 7 8 16,-1-1-8-16,0-6 9 0,0 0-9 0,-3 7 9 15,-4-2-9-15,7-5 4 0,0 0-4 0,-11 5 5 16,-1 1-5-16,12-6 21 0,0 0-21 0,-21 3 21 16,-7-3-21-16,28 0 2 0,0 0-2 0,-24-3 3 15,1-4-3-15,23 7-120 0,0 0 120 0,-21-14-119 16,4-5 119-16,17 19-83 0,0 0 83 0,-38-32-905 0,76 64 905 15</inkml:trace>
  <inkml:trace contextRef="#ctx0" brushRef="#br0" timeOffset="-82933.42">23792 15660 606 0,'0'0'0'0,"7"-2"0"15,7-3 0-15,-14 5 95 0,0 0-95 0,12 5 96 16,6 4-96-16,-18-9 68 0,0 0-68 0,13 5 69 16,5-2-69-16,-18-3 46 0,0 0-46 0,21 0 46 15,5-3-46-15,-26 3 37 0,0 0-37 0,23-7 38 16,-1-3-38-16,-22 10 7 0,0 0-7 0,19-18 8 15,-3-6-8-15,-16 24 31 0,0 0-31 0,18-24 31 16,-1-3-31-16,-17 27 17 0,0 0-17 0,16-29 17 16,-2 0-17-16,-14 29 18 0,0 0-18 0,13-34 18 15,1 1-18-15,-14 33-4 0,0 0 4 0,13-31-3 0,-5 2 3 16,-8 29-20-16,0 0 20 0,7-22-20 0,-1 3 20 16,-6 19-16-16,0 0 16 0,3-14-15 0,-1 6 15 0,-2 8-11 15,0 0 11-15,1-5-11 0,-1 3 11 0,0 2-17 16,0 0 17-16,0 0-17 0,-1 3 17 0,1-3-8 15,0 0 8-15,-4 11-8 0,1 6 8 0,3-17-9 16,0 0 9-16,-4 25-9 0,3 10 9 0,1-35-8 16,0 0 8-16,-4 36-8 0,2 6 8 0,2-42-1 15,0 0 1-15,0 47-1 0,-3 2 1 0,3-49-3 16,0 0 3-16,0 50-3 0,0 1 3 0,0-51-2 0,0 0 2 16,0 43-1-16,0-7 1 0,0-36 0 0,0 0 0 15,0 34 0-15,-2-3 0 0,2-31 0 0,0 0 0 16,0 24 0-16,2-5 0 0,-2-19 0 0,0 0 0 15,3 14 0-15,3-6 0 0,-6-8-1 0,0 0 1 0,8 2 0 16,3-5 0-16,-11 3-140 0,0 0 140 0,14-11-139 16,1-7 139-16,15-12-485 0</inkml:trace>
  <inkml:trace contextRef="#ctx0" brushRef="#br0" timeOffset="-82092.52">24884 15427 158 0,'0'0'0'0,"0"0"0"0,-5 5 0 0,5-5 103 16,0 0-103-16,0 0 104 0,0 0-104 0,0 0 87 15,0 0-87-15,0 0 88 0,4-2-88 0,-4 2 63 16,0 0-63-16,0 0 64 0,3 2-64 0,-3-2 39 16,0 0-39-16,0 3 40 0,-2 4-40 0,2-7 27 15,0 0-27-15,-1 12 27 0,-3 4-27 0,4-16 23 0,0 0-23 16,-5 22 24-16,-2 7-24 0,7-29 15 0,0 0-15 15,-7 31 16-15,2 3-16 0,5-34 35 0,0 0-35 0,-6 33 36 16,1 1-36-16,5-34 5 0,0 0-5 16,-3 34 5-16,1-1-5 0,2-33 11 0,0 0-11 0,-2 29 11 15,2-5-11-15,0-24 9 0,0 0-9 0,0 22 9 16,0-5-9-16,0-17 15 0,0 0-15 0,0 14 15 16,0-4-15-16,0-10 8 0,0 0-8 0,0 9 8 15,0-2-8-15,0-7 9 0,0 0-9 0,2 3 9 16,0-3-9-16,-2 0-135 0,0 0 135 0,3-2-135 15,1-3 135-15,3-2-501 0</inkml:trace>
  <inkml:trace contextRef="#ctx0" brushRef="#br0" timeOffset="-81717.48">24592 15598 359 0,'0'0'0'0,"12"7"0"0,11 5 0 0,-23-12 92 16,0 0-92-16,3 0 92 0,-6-5-92 0,3 5 78 15,0 0-78-15,1-5 78 0,4-2-78 0,-5 7 73 0,0 0-73 16,11-5 73-16,5 1-73 0,-16 4 59 0,0 0-59 15,22-2 60-15,6 4-60 0,-28-2 57 0,0 0-57 16,33 2 58-16,6 0-58 0,-39-2 45 0,0 0-45 0,34 1 45 16,3 1-45-16,-37-2 37 0,0 0-37 0,33 0 37 15,-3-2-37-15,-30 2 24 0,0 0-24 0,28-1 25 16,-1-1-25-16,-27 2 35 0,0 0-35 0,23 0 35 16,1 0-35-16,-24 0 6 0,0 0-6 0,21 3 7 15,-8 1-7-15,-13-4-99 0,0 0 99 0,14 10-98 16,-2 0 98-16,-12-10-123 0,0 0 123 0,5 9-122 15,0-4 122-15,7 10-610 0</inkml:trace>
  <inkml:trace contextRef="#ctx0" brushRef="#br0" timeOffset="-80471.66">25717 15523 247 0,'0'0'0'0,"5"-4"0"0,6-3 0 0,-11 7 57 16,0 0-57-16,8-8 58 0,3-4-58 0,-11 12 70 16,0 0-70-16,9-12 71 0,1-4-71 0,-10 16 56 15,0 0-56-15,11-17 56 0,1-2-56 0,-12 19 40 16,0 0-40-16,14-22 40 0,3-2-40 0,-17 24 18 15,0 0-18-15,16-24 18 0,-1-7-18 0,-15 31 20 0,0 0-20 16,16-29 20-16,0 0-20 0,-16 29 15 0,0 0-15 16,14-26 15-16,0 1-15 0,-14 25 9 0,0 0-9 15,10-19 10-15,1 3-10 0,-11 16 4 0,0 0-4 0,7-10 4 16,-2 0-4-16,-5 10 7 0,0 0-7 0,3-5 7 16,-1 3-7-16,-2 2 7 0,0 0-7 0,0 0 7 15,0 0-7-15,0 0 14 0,0 0-14 0,-2 7 15 16,1 3-15-16,1-10 14 0,0 0-14 0,-4 19 15 15,-1 8-15-15,5-27 9 0,0 0-9 0,-4 33 9 16,3 6-9-16,1-39 1 0,0 0-1 0,-2 40 1 16,2-1-1-16,0-39 1 0,0 0-1 0,0 41 1 15,0 2-1-15,0-43 0 0,0 0 0 0,0 38 1 16,0-2-1-16,0-36 2 0,0 0-2 0,0 29 3 16,0-3-3-16,0-26 5 0,0 0-5 0,0 20 5 15,0-3-5-15,0-17 3 0,0 0-3 0,0 14 3 0,2-5-3 16,-2-9-126-16,0 0 126 0,3 3-126 0,1-3 126 15,3 3-438-15</inkml:trace>
  <inkml:trace contextRef="#ctx0" brushRef="#br0" timeOffset="-80095.19">25529 15756 124 0,'0'0'0'0,"7"-5"0"15,7-2 0-15,-14 7 23 0,0 0-23 0,12-4 24 16,2 3-24-16,-14 1 16 0,0 0-16 0,23-2 17 15,6 2-17-15,-29 0 36 0,0 0-36 0,35 0 36 16,5 2-36-16,-40-2 41 0,0 0-41 0,40 0 42 16,2 0-42-16,-42 0 34 0,0 0-34 0,45-4 34 15,4-3-34-15,-49 7 33 0,0 0-33 0,51-8 34 16,1-3-34-16,-52 11 44 0,0 0-44 0,50-8 44 16,-4-2-44-16,-46 10 51 0,0 0-51 0,43-7 51 15,-3 0-51-15,-40 7-47 0,0 0 47 0,30-4-46 0,-7 3 46 16,-23 1-84-16,0 0 84 0,52-5-288 0,-104 10 288 15</inkml:trace>
  <inkml:trace contextRef="#ctx0" brushRef="#br0" timeOffset="-79029.63">25818 16583 214 0,'2'-3'0'0,"-2"3"64"15,0 0-64-15,5-24 65 0,7-17-65 0,-12 41 71 16,0 0-71-16,5-38 71 0,2-2-71 0,-7 40 67 0,0 0-67 16,4-37 68-16,-2-3-68 0,-2 40 65 0,0 0-65 15,0-39 66-15,0 0-66 0,0 39 53 0,0 0-53 16,-4-40 53-16,-1-1-53 0,5 41 33 0,0 0-33 0,-7-43 34 16,-2 0-34-16,9 43 16 0,0 0-16 0,-5-42 17 15,0 0-17-15,5 42 36 0,0 0-36 0,-2-36 36 16,4 2-36-16,-2 34 28 0,0 0-28 0,3-29 28 15,4 3-28-15,-7 26 15 0,0 0-15 0,11-20 15 16,1 4-15-16,-12 16 6 0,0 0-6 0,17-12 6 16,4 6-6-16,-21 6 9 0,0 0-9 0,26-4 9 15,4 6-9-15,-30-2 7 0,0 0-7 0,31 2 8 16,2 3-8-16,-33-5 7 0,0 0-7 0,34 7 8 16,-1 1-8-16,-33-8 15 0,0 0-15 0,28 10 15 15,-2 1-15-15,-26-11 22 0,0 0-22 0,19 10 23 16,-7 2-23-16,-12-12 14 0,0 0-14 0,10 12 15 15,-4 2-15-15,-6-14 5 0,0 0-5 0,0 12 5 0,-6 3-5 16,6-15 8-16,0 0-8 0,-10 16 8 0,-4 1-8 16,14-17 22-16,0 0-22 0,-17 13 23 0,-2-1-23 15,19-12 2-15,0 0-2 0,-20 11 2 0,1-5-2 0,19-6 7 16,0 0-7-16,-15 7 7 0,1-2-7 0,14-5 1 16,0 0-1-16,-11 4 1 0,2-4-1 0,9 0 0 15,0 0 0-15,-3 0 0 0,6 0 0 0,-3 0-7 16,0 0 7-16,11 0-7 0,5 2 7 0,-16-2-9 15,0 0 9-15,22 5-9 0,8 2 9 0,-30-7-1 16,0 0 1-16,28 6-1 0,0 3 1 0,-28-9-1 0,0 0 1 16,24 9-1-16,0 1 1 0,-24-10-1 15,0 0 1-15,18 8 0 0,-4 1 0 0,-14-9 0 0,0 0 0 16,8 9 1-16,-2-3-1 0,-6-6 6 0,0 0-6 16,1 9 7-16,-2 1-7 0,1-10 15 0,0 0-15 0,-11 16 16 15,-6 4-16-15,17-20 9 0,0 0-9 0,-23 16 9 16,-7-1-9-16,30-15 4 0,0 0-4 0,-31 12 4 15,-2-3-4-15,33-9 7 0,0 0-7 0,-28 6 7 16,2 0-7-16,26-6 3 0,0 0-3 0,-21 1 3 16,4-2-3-16,17 1 1 0,0 0-1 0,-12-9 2 15,6-5-2-15,6 14-128 0,0 0 128 0,4-17-128 16,10-5 128-16,3-17-787 0</inkml:trace>
  <inkml:trace contextRef="#ctx0" brushRef="#br0" timeOffset="-78339.74">26900 15351 158 0,'0'0'0'0,"0"0"0"0,-2 7 0 16,2-7 81-16,0 0-81 0,0 0 81 0,0-7-81 0,0 7 94 16,0 0-94-16,0 0 94 0,2-5-94 0,-2 5 79 15,0 0-79-15,0 0 80 0,0 0-80 0,0 0 60 16,0 0-60-16,0 9 60 0,-2 3-60 0,2-12 42 15,0 0-42-15,0 22 42 0,0 7-42 0,0-29 28 16,0 0-28-16,0 34 28 0,0 4-28 0,0-38 24 16,0 0-24-16,0 36 25 0,0-2-25 0,0-34 15 15,0 0-15-15,0 31 15 0,0-5-15 0,0-26 10 0,0 0-10 16,0 22 11-16,0-5-11 0,0-17 10 0,0 0-10 16,0 14 10-16,0-4-10 0,0-10 8 0,0 0-8 15,0 7 8-15,2-2-8 0,-2-5-34 0,0 0 34 0,0 0-34 16,5-3 34-16,-5 3-154 0,0 0 154 0,4-4-154 15,-1-2 154-15,4-5-417 0</inkml:trace>
  <inkml:trace contextRef="#ctx0" brushRef="#br0" timeOffset="-77949.49">26712 15605 91 0,'0'0'0'0,"12"0"0"0,9 2 0 0,-21-2 113 16,0 0-113-16,7-2 113 0,-5 0-113 0,-2 2 120 15,0 0-120-15,1-3 120 0,-1-2-120 0,0 5 104 16,0 0-104-16,7-6 104 0,0 0-104 0,-7 6 81 15,0 0-81-15,12-6 81 0,4 0-81 0,-16 6 54 16,0 0-54-16,21-4 54 0,5 1-54 0,-26 3 50 16,0 0-50-16,28-2 51 0,5 0-51 0,-33 2 42 15,0 0-42-15,32 0 43 0,1 0-43 0,-33 0 27 0,0 0-27 16,31 0 27-16,0 2-27 0,-31-2 35 0,0 0-35 16,26 0 35-16,-5-2-35 0,-21 2 48 0,0 0-48 15,18-1 49-15,-3-1-49 0,-15 2 27 0,0 0-27 0,14-2 27 16,-3 1-27-16,-11 1-93 0,0 0 93 0,10-2-93 15,-1 2 93-15,-9 0-130 0,0 0 130 0,7-10-129 16,-3-9 129-16,6-10-696 0</inkml:trace>
  <inkml:trace contextRef="#ctx0" brushRef="#br0" timeOffset="-77047.2">17130 15968 875 0,'0'0'0'0,"18"-2"0"15,11-3 0-15,-29 5 68 0,0 0-68 0,7-5 68 16,-16-2-68-16,9 7 48 0,0 0-48 0,-8-7 48 15,-8 1-48-15,16 6 5 0,0 0-5 0,-9-6 6 16,4 1-6-16,5 5-198 0,0 0 198 0,0-3-198 16,11-1 198-16,-11 4-152 0,0 0 152 0,12-6-280 15,-24 12 280-15</inkml:trace>
  <inkml:trace contextRef="#ctx0" brushRef="#br0" timeOffset="-76206.88">20912 15941 1009 0,'0'0'0'0,"-3"-4"0"15,-4-1 0-15,7 5 189 0,0 0-189 0,-5-10 189 16,1-4-189-16,4 14 130 0,0 0-130 0,-3-14 131 15,-1-1-131-15,4 15 61 0,0 0-61 0,-2-12 62 16,-1 2-62-16,3 10 29 0,0 0-29 0,-4-9 29 16,3 2-29-16,1 7 31 0,0 0-31 0,-4-7 31 15,4 2-31-15,0 5 12 0,0 0-12 0,-3-5 12 16,1 2-12-16,2 3 42 0,0 0-42 0,-2-4 42 0,2 3-42 16,0 1 7-16,0 0-7 0,0 0 7 0,-1-4-7 15,1 4 19-15,0 0-19 0,0 0 20 0,0 0-20 0,0 0 8 16,0 0-8-16,0 0 9 0,3-3-9 0,-3 3 15 15,0 0-15-15,5-4 16 0,-3-3-16 0,-2 7 8 16,0 0-8-16,5-6 9 0,0-3-9 0,-5 9 9 16,0 0-9-16,9-10 9 0,-4-2-9 0,-5 12 8 15,0 0-8-15,7-12 8 0,0 0-8 0,-7 12 3 16,0 0-3-16,7-12 4 0,2-2-4 0,-9 14 6 16,0 0-6-16,9-12 6 0,1 0-6 0,-10 12 7 15,0 0-7-15,14-10 7 0,-3 0-7 0,-11 10 7 0,0 0-7 16,10-9 8-16,0 0-8 0,-10 9 8 0,0 0-8 15,9-6 8-15,0-1-8 0,-9 7 3 0,0 0-3 16,10-5 4-16,-4 1-4 0,-6 4 2 0,0 0-2 0,8-3 2 16,1-2-2-16,-9 5 1 0,0 0-1 0,7-4 2 15,2-1-2-15,-9 5 1 0,0 0-1 0,5-3 1 16,0-1-1-16,-5 4 0 0,0 0 0 0,5-2 1 16,2 1-1-16,-7 1 3 0,0 0-3 0,7-2 3 15,2-1-3-15,-9 3 0 0,0 0 0 0,5-6 0 16,4 1 0-16,-9 5 0 0,0 0 0 0,9-5 0 15,-1 0 0-15,-8 5-1 0,0 0 1 0,7-3 0 16,0-3 0-16,-7 6-1 0,0 0 1 0,7-3-1 16,0-2 1-16,-7 5-1 0,0 0 1 0,4-3-1 15,1-3 1-15,-5 6-1 0,0 0 1 0,5-3 0 16,-1 1 0-16,-4 2-3 0,0 0 3 0,3-1-3 0,1 1 3 16,-4 0-11-16,0 0 11 0,0 0-11 0,5 1 11 15,-5-1-40-15,0 0 40 0,0 4-39 0,2-1 39 16,-2-3-92-16,0 0 92 0,3 4-92 0,1 1 92 0,-4-5-146 15,0 0 146-15,1-5-146 0,-1-7 146 0,2-6-1141 16</inkml:trace>
  <inkml:trace contextRef="#ctx0" brushRef="#br0" timeOffset="-73564.9">27748 15173 158 0,'0'0'0'0,"4"0"0"16,3 2 0-16,-7-2 19 0,0 0-19 0,5-2 20 0,2 2-20 15,-7 0 76-15,0 0-76 0,7-5 77 0,0 0-77 16,-7 5 52-16,0 0-52 0,9-7 52 0,1 0-52 16,-10 7 45-16,0 0-45 0,14-3 45 0,3-1-45 15,-17 4 43-15,0 0-43 0,23 2 44 0,7 1-44 0,-30-3 17 16,0 0-17-16,29 4 17 0,3 1-17 0,-32-5 13 16,0 0-13-16,28 7 13 0,-2 0-13 0,-26-7 4 15,0 0-4-15,21 10 5 0,-2 0-5 0,-19-10 13 16,0 0-13-16,14 12 13 0,-2 2-13 0,-12-14 8 15,0 0-8-15,9 14 8 0,-4 1-8 0,-5-15 23 16,0 0-23-16,2 14 24 0,-2 0-24 0,0-14 21 16,0 0-21-16,-4 15 21 0,-1 2-21 0,5-17 45 0,0 0-45 15,-12 19 45-15,-6 2-45 0,18-21 44 0,0 0-44 16,-24 22 45-16,-6 3-45 0,30-25 35 0,0 0-35 0,-29 23 36 16,-4-1-36-16,33-22 34 0,0 0-34 0,-32 21 35 15,-1-1-35-15,33-20 22 0,0 0-22 0,-28 19 23 16,2 0-23-16,26-19 35 0,0 0-35 0,-23 17 36 15,4-2-36-15,19-15 12 0,0 0-12 0,-15 17 13 16,1 2-13-16,14-19 6 0,0 0-6 0,-9 17 6 16,5-1-6-16,4-16 9 0,0 0-9 0,4 15 9 15,5-1-9-15,-9-14 3 0,0 0-3 0,17 9 3 16,9-6-3-16,-26-3 2 0,0 0-2 0,30 0 2 16,6-3-2-16,-36 3 9 0,0 0-9 0,37-6 10 15,1-2-10-15,-38 8 32 0,0 0-32 0,32-7 33 16,-4-2-33-16,-28 9 26 0,0 0-26 0,19-5 26 15,-5 2-26-15,-14 3-1 0,0 0 1 0,10-2-1 0,-5 0 1 16,-5 2-177-16,0 0 177 0,7 4-176 0,-1 1 176 16,6 4-730-16</inkml:trace>
  <inkml:trace contextRef="#ctx0" brushRef="#br0" timeOffset="-73145.19">28384 15098 539 0,'0'0'0'0,"-5"12"0"16,-5 8 0-16,10-20 82 0,0 0-82 0,0 0 83 16,8-12-83-16,-8 12 79 0,0 0-79 0,7-6 80 15,4-3-80-15,-11 9 68 0,0 0-68 0,7-2 69 16,-2 2-69-16,-5 0 39 0,0 0-39 0,5 14 39 16,-1 10-39-16,-4-24 28 0,0 0-28 0,1 29 28 15,-2 7-28-15,1-36 15 0,0 0-15 0,-4 39 16 16,1 4-16-16,3-43 29 0,0 0-29 0,-6 43 29 15,1 0-29-15,5-43 5 0,0 0-5 0,-3 39 6 0,-1-1-6 16,4-38 10-16,0 0-10 0,-2 31 10 0,4-5-10 16,-2-26 8-16,0 0-8 0,4 20 9 0,1-6-9 0,-5-14-4 15,0 0 4-15,9 5-4 0,5-8 4 0,-14 3-185 16,0 0 185-16,14-9-185 0,-1-8 185 0,15-9-564 16</inkml:trace>
  <inkml:trace contextRef="#ctx0" brushRef="#br0" timeOffset="-72858.25">28335 15392 516 0,'0'0'0'16,"7"0"0"-16,4-1 0 0,-11 1 52 0,0 0-52 16,9-7 53-16,-2-3-53 0,-7 10 55 0,0 0-55 0,12-11 55 15,3-2-55-15,-15 13 38 0,0 0-38 0,20-14 38 16,1-1-38-16,-21 15 35 0,0 0-35 0,22-14 35 15,4-2-35-15,-26 16 22 0,0 0-22 0,25-12 23 16,-1-1-23-16,-24 13 28 0,0 0-28 0,21-11 28 16,0 1-28-16,-21 10 22 0,0 0-22 0,16-5 22 15,-3-4-22-15,-13 9 16 0,0 0-16 0,13-3 17 16,-5 0-17-16,-8 3 5 0,0 0-5 0,7-2 5 16,-3 2-5-16,-4 0-79 0,0 0 79 0,3 0-79 15,-1 0 79-15,-2 0-142 0,0 0 142 0,0 0-141 16,0 0 141-16,0 0-373 0</inkml:trace>
  <inkml:trace contextRef="#ctx0" brushRef="#br0" timeOffset="-72558.81">28508 15351 539 0,'0'0'0'0,"9"-6"0"0,6-8 0 0,-15 14 71 15,0 0-71-15,9-7 72 0,-2 2-72 0,-7 5 43 16,0 0-43-16,5 0 43 0,-1 3-43 0,-4-3 37 16,0 0-37-16,8 11 38 0,3 2-38 0,-11-13 16 15,0 0-16-15,16 17 17 0,4 4-17 0,-20-21 10 0,0 0-10 16,21 22 11-16,2 0-11 0,-23-22 18 0,0 0-18 16,23 21 18-16,1-2-18 0,-24-19 14 0,0 0-14 15,19 15 15-15,-3-1-15 0,-16-14 15 0,0 0-15 0,14 12 16 16,-2-2-16-16,-12-10 26 0,0 0-26 0,9 9 26 15,-2-2-26-15,-7-7 6 0,0 0-6 0,5 5 7 16,-2-2-7-16,-3-3-128 0,0 0 128 0,4 0-127 16,-2-5 127-16,3 0-511 0</inkml:trace>
  <inkml:trace contextRef="#ctx0" brushRef="#br0" timeOffset="-72213.2">28898 15358 673 0,'0'0'0'0,"-3"4"0"0,-3 1 0 0,6-5 91 16,0 0-91-16,0 5 92 0,4-2-92 0,-4-3 59 15,0 0-59-15,3 7 60 0,4 3-60 0,-7-10 33 16,0 0-33-16,6 14 34 0,-1 2-34 0,-5-16 22 16,0 0-22-16,2 22 23 0,-1 7-23 0,-1-29 33 15,0 0-33-15,0 31 34 0,-1-4-34 0,1-27 19 0,0 0-19 16,-2 26 20-16,0-2-20 0,2-24 12 0,0 0-12 16,-2 19 12-16,1-4-12 0,1-15 10 0,0 0-10 15,0 12 11-15,1-3-11 0,-1-9-90 0,0 0 90 0,4 1-89 16,-1-4 89-16,-3 3-150 0,0 0 150 0,6-10-149 15,2-7 149-15,6-11-473 0</inkml:trace>
  <inkml:trace contextRef="#ctx0" brushRef="#br0" timeOffset="-71868.26">28954 15411 505 0,'0'0'0'0,"5"4"0"15,2-1 0-15,-7-3 57 0,0 0-57 0,11 2 57 16,1 0-57-16,-12-2 49 0,0 0-49 0,12-2 50 15,2-2-50-15,-14 4 48 0,0 0-48 0,16-5 49 16,-1-3-49-16,-15 8 31 0,0 0-31 0,18-12 31 0,-1-2-31 16,-17 14 14-16,0 0-14 0,21-17 15 0,3-4-15 15,-24 21 37-15,0 0-37 0,20-18 37 0,-3-3-37 0,-17 21 29 16,0 0-29-16,12-15 29 0,-1 1-29 0,-11 14 22 16,0 0-22-16,7-9 23 0,-4 4-23 0,-3 5 41 15,0 0-41-15,0 0 41 0,4 4-41 0,-4-4 3 16,0 0-3-16,0 18 3 0,-2 13-3 0,2-31 17 15,0 0-17-15,2 33 17 0,1 6-17 0,-3-39 23 16,0 0-23-16,4 40 24 0,-1 2-24 0,-3-42 13 16,0 0-13-16,3 36 13 0,1-3-13 0,-4-33 0 15,0 0 0-15,3 31 0 0,3-2 0 0,-6-29 2 16,0 0-2-16,3 22 2 0,1-3-2 0,-4-19-44 0,0 0 44 16,3 15-44-16,-1-8 44 0,-2-7-145 0,0 0 145 15,-2 5-145-15,-1-3 145 0,-3 5-582 0</inkml:trace>
  <inkml:trace contextRef="#ctx0" brushRef="#br0" timeOffset="-71252.88">27680 15927 427 0,'0'0'0'0,"6"-2"0"0,4-3 0 0,-10 5 65 16,0 0-65-16,7-2 65 0,0 1-65 0,-7 1 59 0,0 0-59 15,12 3 59-15,6 2-59 0,-18-5 50 0,0 0-50 16,24 7 50-16,6 2-50 0,-30-9 46 0,0 0-46 15,38 8 46-15,7 3-46 0,-45-11 46 0,0 0-46 0,47 10 47 16,4 2-47-16,-51-12 12 0,0 0-12 0,50 10 12 16,4 0-12-16,-54-10 8 0,0 0-8 0,58 9 8 15,1-4-8-15,-59-5 33 0,0 0-33 0,61 5 34 16,4-1-34-16,-65-4 15 0,0 0-15 0,60 1 15 16,0-2-15-16,-60 1 12 0,0 0-12 0,54-2 12 15,-4-2-12-15,-50 4 10 0,0 0-10 0,49-1 11 16,0-3-11-16,-49 4 24 0,0 0-24 0,47-1 25 15,-2-3-25-15,-45 4 6 0,0 0-6 0,42-2 6 16,-2-1-6-16,-40 3 9 0,0 0-9 0,35-2 10 16,-6-1-10-16,-29 3 24 0,0 0-24 0,25-2 25 15,-4 0-25-15,-21 2 12 0,0 0-12 0,15 0 12 0,-2 2-12 16,-13-2-72-16,0 0 72 0,8 2-71 0,-2 0 71 16,-6-2-150-16,0 0 150 0,3 1-149 0,-3 1 149 0,4 1-543 15</inkml:trace>
  <inkml:trace contextRef="#ctx0" brushRef="#br0" timeOffset="-70248.29">28076 16907 315 0,'0'0'0'0,"0"0"75"16,0 0-75-16,5-7 76 0,6-7-76 0,-11 14 83 15,0 0-83-15,8-13 84 0,3-3-84 0,-11 16 67 16,0 0-67-16,8-17 67 0,1 0-67 0,-9 17 59 16,0 0-59-16,9-19 59 0,-2 0-59 0,-7 19 40 15,0 0-40-15,7-20 41 0,-2-3-41 0,-5 23 28 16,0 0-28-16,4-22 28 0,-1 0-28 0,-3 22 25 16,0 0-25-16,0-24 26 0,-2-2-26 0,2 26 22 15,0 0-22-15,-1-26 23 0,-3-1-23 0,4 27 9 0,0 0-9 16,-5-29 10-16,0-4-10 0,5 33 35 0,0 0-35 15,-6-30 35-15,1-3-35 0,5 33 10 0,0 0-10 0,-2-33 10 16,2 1-10-16,0 32 6 0,0 0-6 0,6-27 6 16,4-3-6-16,-10 30 15 0,0 0-15 0,14-22 16 15,3 2-16-15,-17 20 8 0,0 0-8 0,23-18 8 16,3 5-8-16,-26 13 3 0,0 0-3 0,28-11 4 16,2 5-4-16,-30 6 12 0,0 0-12 0,33-4 13 15,3 4-13-15,-36 0 0 0,0 0 0 0,33 2 1 16,1 3-1-16,-34-5 0 0,0 0 0 0,26 7 1 15,-5 0-1-15,-21-7 13 0,0 0-13 0,17 8 14 16,-5 1-14-16,-12-9 8 0,0 0-8 0,9 8 8 16,-4 3-8-16,-5-11 4 0,0 0-4 0,4 10 5 15,-3-1-5-15,-1-9 21 0,0 0-21 0,-1 13 21 0,-3 4-21 16,4-17 2-16,0 0-2 0,-3 14 3 0,-3-2-3 16,6-12 2-16,0 0-2 0,-5 9 3 0,2-4-3 15,3-5 11-15,0 0-11 0,-4 5 11 0,1-2-11 16,3-3 3-16,0 0-3 0,0 0 4 0,-4 4-4 0,4-4 2 15,0 0-2-15,0 0 2 0,0 0-2 0,0 0 1 16,0 0-1-16,4 1 2 0,1 3-2 0,-5-4 1 16,0 0-1-16,10 7 1 0,4 1-1 0,-14-8 1 15,0 0-1-15,14 14 1 0,4 1-1 0,-18-15 7 16,0 0-7-16,14 18 7 0,0-1-7 0,-14-17 3 16,0 0-3-16,8 17 4 0,-1 0-4 0,-7-17 19 0,0 0-19 15,6 17 20-15,-5-1-20 0,-1-16 38 0,0 0-38 16,-1 15 38-16,-5-1-38 0,6-14 6 0,0 0-6 15,-12 15 6-15,-4 2-6 0,16-17 31 0,0 0-31 0,-26 14 31 16,-7-2-31-16,33-12 26 0,0 0-26 16,-40 5 26-16,-5-5-26 0,45 0 3 0,0 0-3 0,-45-7 4 15,-4-5-4-15,49 12 4 0,0 0-4 0,-37-20 4 16,8-8-4-16,29 28-75 0,0 0 75 0,-13-44-74 16,13-16 74-16,0 60-86 0,0 0 86 0,-12-105-1030 15,24 210 1030-15</inkml:trace>
  <inkml:trace contextRef="#ctx0" brushRef="#br0" timeOffset="-66134.21">23931 13803 191 0,'0'0'0'0,"-8"15"0"0,-5 11 0 15,13-26 68-15,0 0-68 0,-12 32 68 0,-2 8-68 16,14-40 54-16,0 0-54 0,-12 46 54 0,2 5-54 0,10-51 47 16,0 0-47-16,-6 55 47 0,6 5-47 0,0-60 37 15,0 0-37-15,6 62 37 0,2 1-37 0,-8-63 34 16,0 0-34-16,14 58 34 0,7-3-34 0,-21-55 32 15,0 0-32-15,21 48 32 0,4-7-32 0,-25-41 13 16,0 0-13-16,22 35 14 0,1-10-14 0,-23-25 6 16,0 0-6-16,21 23 7 0,-7-8-7 0,-14-15 4 15,0 0-4-15,15 14 4 0,-6-4-4 0,-9-10-37 16,0 0 37-16,7 9-36 0,-2-4 36 0,-5-5-116 0,0 0 116 16,4 1-116-16,-4-2 116 0,5 1-270 0</inkml:trace>
  <inkml:trace contextRef="#ctx0" brushRef="#br0" timeOffset="-64737.71">23437 15146 214 0,'0'0'0'0,"0"0"0"0,15-24 0 0,-15 24 6 0,0 0-6 0,0 0 7 16,0 3-7-16,0-3 0 0,0 0 0 0,-5 5 0 16,2 4 0-16,3-9 1 0,0 0-1 0,-7 17 2 15,0 7-2-15,7-24-2 0,0 0 2 0,-7 33-1 16,-5 8 1-16,12-41-2 0,0 0 2 0,-9 46-1 16,0 7 1-16,9-53-2 0,0 0 2 0,-5 63-1 15,1 8 1-15,4-71-2 0,0 0 2 0,0 97-1 16,0 23 1-16,0-120-1 0,0 0 1 0,6 113-1 15,2 4 1-15,-8-117 10 0,0 0-10 0,9 108 10 16,3-7-10-16,-12-101 52 0,0 0-52 0,12 89 52 16,2-17-52-16,-14-72 51 0,0 0-51 0,16 58 51 15,1-13-51-15,-17-45 54 0,0 0-54 0,14 29 55 16,-3-17-55-16,-11-12 39 0,0 0-39 0,10 12 40 16,-1-7-40-16,-9-5 10 0,0 0-10 0,9 3 11 0,1-3-11 15,-10 0-97-15,0 0 97 0,9-3-96 0,5-4 96 16,10-3-260-16</inkml:trace>
  <inkml:trace contextRef="#ctx0" brushRef="#br0" timeOffset="-63493.39">29553 14555 1199 0,'0'63'0'0,"0"-63"-132"0,0 0 132 0,2 65-132 16,0 11 132-16,-2-76-27 0,0 0 27 0,3 63-27 15,4-3 27-15,-7-60-24 0,0 0 24 0,11 51-23 16,4-1 23-16,-15-50-56 0,0 0 56 0,12 45-56 15,2-4 56-15,-14-41 1 0,0 0-1 0,16 48 1 16,0 3-1-16,-16-51 7 0,0 0-7 0,22 69 7 16,6 9-7-16,-28-78 8 0,0 0-8 0,30 77 9 15,1 2-9-15,-31-79 34 0,0 0-34 0,28 81 35 16,-3-1-35-16,-25-80 4 0,0 0-4 0,20 81 5 16,-4 1-5-16,-16-82 1 0,0 0-1 0,14 81 2 0,-2-1-2 15,-12-80 4-15,0 0-4 0,5 75 5 0,-3-3-5 16,-2-72 12-16,0 0-12 0,-7 66 12 0,-5-7-12 15,12-59 14-15,0 0-14 0,-16 55 15 0,-5-3-15 0,21-52 25 16,0 0-25-16,-17 43 26 0,0-13-26 0,17-30 37 16,0 0-37-16,-16 29 37 0,0-3-37 0,16-26 31 15,0 0-31-15,-15 26 31 0,-3-2-31 0,18-24 22 16,0 0-22-16,-14 20 23 0,4-4-23 0,10-16-1 16,0 0 1-16,-11 15 0 0,4-3 0 0,7-12-98 15,0 0 98-15,-17 28-689 0,34-56 689 0</inkml:trace>
  <inkml:trace contextRef="#ctx0" brushRef="#br0" timeOffset="-44064.54">23867 16715 684 0,'0'0'0'0,"0"0"20"0,0 0-20 0,-5 3 20 16,-2 3-20-16,7-6 35 0,0 0-35 0,-4 3 35 16,1 0-35-16,3-3 2 0,0 0-2 0,0 0 3 15,-4 4-3-15,4-4-1 0,0 0 1 0,0 0 0 16,0 0 0-16,0 0-1 0,0 0 1 0,0 0-1 16,-1 3 1-16,1-3-1 0,0 0 1 0,-6 5-1 0,-1 1 1 15,7-6-4-15,0 0 4 0,-15 12-3 0,-6 3 3 16,21-15-2-16,0 0 2 0,-25 17-2 0,-2 0 2 15,27-17 7-15,0 0-7 0,-32 22 7 0,-1 2-7 0,33-24 46 16,0 0-46-16,-37 26 46 0,1 3-46 0,36-29 33 16,0 0-33-16,-35 28 33 0,0 1-33 0,35-29 15 15,0 0-15-15,-42 29 15 0,-3 0-15 0,45-29 13 16,0 0-13-16,-47 29 14 0,-3 0-14 0,50-29 34 16,0 0-34-16,-51 29 34 0,0-1-34 0,51-28 45 15,0 0-45-15,-59 31 46 0,-5 3-46 0,64-34 34 16,0 0-34-16,-65 33 35 0,-1-3-35 0,66-30 9 0,0 0-9 15,-66 28 10-15,1-4-10 0,65-24 22 0,0 0-22 16,-60 24 22-16,0-2-22 0,60-22 3 0,0 0-3 16,-49 19 3-16,9-5-3 0,40-14 2 0,0 0-2 15,-52 15 2-15,0 0-2 0,52-15 10 0,0 0-10 0,-70 19 11 16,-15 2-11-16,85-21 22 0,0 0-22 0,-79 20 23 16,1 3-23-16,78-23 13 0,0 0-13 0,-80 20 14 15,-2 1-14-15,82-21 10 0,0 0-10 0,-84 19 11 16,-1-1-11-16,85-18 40 0,0 0-40 0,-80 18 40 15,-2-3-40-15,82-15 5 0,0 0-5 0,-87 17 6 16,-5 0-6-16,92-17 5 0,0 0-5 0,-91 17 6 16,0 2-6-16,91-19 15 0,0 0-15 0,-92 21 15 15,-4-1-15-15,96-20 7 0,0 0-7 0,-94 21 8 16,-2 1-8-16,96-22 15 0,0 0-15 0,-94 19 15 16,0-2-15-16,94-17 15 0,0 0-15 0,-99 17 15 15,-4 0-15-15,103-17 45 0,0 0-45 0,-101 18 45 0,0-1-45 16,101-17 7-16,0 0-7 0,-106 18 8 0,-6 1-8 15,112-19 6-15,0 0-6 0,-108 19 7 0,2 0-7 16,106-19 15-16,0 0-15 0,-110 17 16 0,-3 0-16 0,113-17 3 16,0 0-3-16,-111 16 3 0,3-3-3 0,108-13 2 15,0 0-2-15,-119 14 2 0,-1 0-2 0,120-14 18 16,0 0-18-16,-117 15 18 0,0 1-18 0,117-16 3 16,0 0-3-16,-120 15 3 0,-2 2-3 0,122-17 0 15,0 0 0-15,-118 17 1 0,1 0-1 0,117-17 2 16,0 0-2-16,-120 16 2 0,-4-4-2 0,124-12 0 15,0 0 0-15,-122 12 0 0,-1-2 0 0,123-10 1 0,0 0-1 16,-126 10 1-16,1-1-1 0,125-9 0 0,0 0 0 16,-129 12 0-16,0 0 0 0,129-12-1 0,0 0 1 15,-129 10-1-15,0-3 1 0,129-7 0 0,0 0 0 0,-132 10 0 16,-1 1 0-16,133-11-2 0,0 0 2 0,-136 12-1 16,-1 1 1-16,137-13-4 0,0 0 4 0,-138 14-4 15,-1 0 4-15,139-14-7 0,0 0 7 0,-140 13-6 16,3 1 6-16,137-14-8 0,0 0 8 0,-136 16-8 15,3-1 8-15,133-15-4 0,0 0 4 0,-141 17-3 16,-5 0 3-16,146-17-12 0,0 0 12 0,-145 17-12 16,-3 1 12-16,148-18-8 0,0 0 8 0,-144 15-8 15,-4 0 8-15,148-15 0 0,0 0 0 0,-145 14 0 16,-3-4 0-16,148-10-1 0,0 0 1 0,-143 12 0 16,5-1 0-16,138-11-1 0,0 0 1 0,-142 6 0 15,1-2 0-15,141-4 5 0,0 0-5 0,-145 5 6 0,0 2-6 16,145-7 1-16,0 0-1 0,-139 5 1 0,7-2-1 15,132-3 0-15,0 0 0 0,-136 2 0 0,-7-4 0 16,143 2 0-16,0 0 0 0,-141 2 0 0,1 2 0 0,140-4-2 16,0 0 2-16,-141 3-1 0,-2-1 1 0,143-2 0 15,0 0 0-15,-141 1 0 0,-3 1 0 0,144-2-2 16,0 0 2-16,-140 2-1 0,-1 0 1 0,141-2-5 16,0 0 5-16,-139 0-4 0,-6-2 4 0,145 2 0 15,0 0 0-15,-144 0 0 0,1-2 0 0,143 2-6 16,0 0 6-16,-141-2-5 0,1-1 5 0,140 3-1 15,0 0 1-15,-144-3-1 0,-4-3 1 0,148 6-1 16,0 0 1-16,-145-5 0 0,0-2 0 0,145 7-1 0,0 0 1 16,-139-6 0-16,3-1 0 0,136 7-1 0,0 0 1 15,-143-9 0-15,-1 1 0 0,144 8 6 0,0 0-6 0,-141-11 6 16,5-1-6-16,136 12 16 0,0 0-16 0,-140-15 17 16,4-2-17-16,136 17 8 0,0 0-8 0,-139-19 9 15,1 0-9-15,138 19 17 0,0 0-17 0,-134-20 17 16,5-4-17-16,129 24 1 0,0 0-1 0,-130-28 1 15,-3-1-1-15,133 29 0 0,0 0 0 0,-123-31 1 16,4 0-1-16,119 31 3 0,0 0-3 0,-127-30 3 16,0-1-3-16,127 31-1 0,0 0 1 0,-124-31 0 15,2 2 0-15,122 29-1 0,0 0 1 0,-123-31 0 16,-3 0 0-16,126 31-9 0,0 0 9 0,-120-32-8 16,1-3 8-16,119 35-16 0,0 0 16 0,-120-31-15 15,-2 1 15-15,122 30-9 0,0 0 9 0,-118-31-8 0,-2-2 8 16,120 33-17-16,0 0 17 0,-119-32-16 0,4-3 16 15,115 35-8-15,0 0 8 0,-118-30-8 0,-4 0 8 16,122 30-9-16,0 0 9 0,-119-30-9 0,1-3 9 0,118 33 0 16,0 0 0-16,-117-31 0 0,-1-1 0 0,118 32 1 15,0 0-1-15,-115-33 2 0,1 1-2 0,114 32 42 16,0 0-42-16,-111-40 42 0,-4-3-42 0,115 43 12 16,0 0-12-16,-110-44 13 0,0-2-13 0,110 46 37 15,0 0-37-15,-106-47 38 0,3 1-38 0,103 46 12 16,0 0-12-16,-101-48 13 0,0-2-13 0,101 50 36 15,0 0-36-15,-94-53 36 0,2-5-36 0,92 58 12 16,0 0-12-16,-94-58 12 0,-4-4-12 0,98 62 12 16,0 0-12-16,-89-68 12 0,4-8-12 0,85 76 4 0,0 0-4 15,-84-79 4-15,3-3-4 0,81 82 0 0,0 0 0 0,-84-84 0 16,2-1 0-16,82 85-3 0,0 0 3 0,-77-86-3 16,1 0 3-16,76 86-43 0,0 0 43 0,-77-87-43 15,0-2 43-15,77 89-2 0,0 0 2 0,-80-84-2 16,0 2 2-16,80 82-17 0,0 0 17 0,-73-81-16 15,2 4 16-15,71 77-9 0,0 0 9 0,-68-80-9 16,0-3 9-16,68 83-4 0,0 0 4 0,-72-82-3 16,-1 0 3-16,73 82 0 0,0 0 0 0,-68-86 0 15,5 1 0-15,63 85 0 0,0 0 0 0,-64-84 0 16,1-2 0-16,63 86 0 0,0 0 0 0,-64-82 0 16,-4 3 0-16,68 79-2 0,0 0 2 0,-63-79-1 15,-1 2 1-15,64 77-2 0,0 0 2 0,-63-77-1 0,7-2 1 16,56 79 0-16,0 0 0 0,-59-77 0 15,7-2 0-15,52 79 0 0,0 0 0 0,-58-80 0 0,2-4 0 16,56 84 0-16,0 0 0 0,-55-82 0 0,1-2 0 16,54 84 0-16,0 0 0 0,-47-86 0 0,3-1 0 0,44 87-3 15,0 0 3-15,-42-90-3 0,4 0 3 0,38 90 0 16,0 0 0-16,-42-89 0 0,0-1 0 0,42 90 2 16,0 0-2-16,-43-92 2 0,-1-4-2 0,44 96 0 15,0 0 0-15,-45-91 1 0,1 2-1 0,44 89 2 16,0 0-2-16,-41-91 2 0,2 1-2 0,39 90-1 15,0 0 1-15,-36-95 0 0,4 1 0 0,32 94-4 16,0 0 4-16,-33-91-3 0,4-5 3 0,29 96-1 0,0 0 1 16,-30-96 0-16,4 1 0 0,26 95-3 0,0 0 3 15,-33-102-3-15,1-2 3 0,32 104-2 0,0 0 2 16,-29-105-1-16,-4 3 1 0,33 102-2 0,0 0 2 16,-33-107-1-16,1 1 1 0,32 106-4 0,0 0 4 0,-29-109-3 15,4-4 3-15,25 113-1 0,0 0 1 0,-26-108 0 16,0 1 0-16,26 107-2 0,0 0 2 0,-24-109-1 15,3 1 1-15,21 108-2 0,0 0 2 0,-23-106-1 16,2-1 1-16,21 107 0 0,0 0 0 0,-24-108 0 16,3-3 0-16,21 111-1 0,0 0 1 0,-23-110-1 15,2-1 1-15,21 111-1 0,0 0 1 0,-21-110 0 16,0-3 0-16,21 113-3 0,0 0 3 0,-22-111-3 16,1-2 3-16,21 113-2 0,0 0 2 0,-21-115-2 15,0-3 2-15,21 118-2 0,0 0 2 0,-17-115-1 16,-1-3 1-16,18 118-1 0,0 0 1 0,-19-118-1 15,2-2 1-15,17 120-4 0,0 0 4 0,-18-120-3 0,1 2 3 16,17 118-1-16,0 0 1 0,-12-122 0 0,-1-5 0 16,13 127 0-16,0 0 0 0,-8-125 1 0,-1 0-1 15,9 125 0-15,0 0 0 0,-12-123 0 0,3-6 0 0,9 129 0 16,0 0 0-16,-9-130 1 0,6 0-1 0,3 130 0 16,0 0 0-16,-5-130 0 0,1 0 0 0,4 130-2 15,0 0 2-15,-2-134-1 0,-1 0 1 0,3 134 0 16,0 0 0-16,-3-138 0 0,3 1 0 0,0 137-5 15,0 0 5-15,-6-137-5 0,-2-2 5 0,8 139-3 16,0 0 3-16,-4-137-3 0,-1 0 3 0,5 137-2 16,0 0 2-16,-7-131-2 0,2 1 2 0,5 130-5 0,0 0 5 15,-7-130-5-15,1 5 5 0,6 125-1 0,0 0 1 16,-8-123 0-16,-6-2 0 0,14 125-2 0,0 0 2 16,-11-124-1-16,6 1 1 0,5 123-10 0,0 0 10 0,-9-117-10 15,-3 4 10-15,12 113 0 0,0 0 0 0,-5-114 0 16,-2-5 0-16,7 119-1 0,0 0 1 0,-5-116-1 15,1 1 1-15,4 115-1 0,0 0 1 0,-1-118 0 16,1 0 0-16,0 118 1 0,0 0-1 0,1-122 2 16,6-1-2-16,-7 123-1 0,0 0 1 0,9-122 0 15,5 0 0-15,-14 122-1 0,0 0 1 0,12-121 0 16,0-1 0-16,-12 122-3 0,0 0 3 0,14-118-3 16,-2 0 3-16,-12 118-6 0,0 0 6 0,18-118-6 15,-1-1 6-15,-17 119-1 0,0 0 1 0,19-114 0 16,-1 0 0-16,-18 114-3 0,0 0 3 0,17-111-3 15,1-2 3-15,-18 113-2 0,0 0 2 0,21-106-1 0,5 0 1 16,-26 106 0-16,0 0 0 0,24-103 0 0,2 0 0 16,-26 103-1-16,0 0 1 0,30-98-1 0,-4 4 1 15,-26 94 0-15,0 0 0 0,30-87 0 0,3 8 0 16,-33 79-3-16,0 0 3 0,29-75-3 0,-2 1 3 0,-27 74-13 16,0 0 13-16,26-67-12 0,2 0 12 0,-28 67-1 15,0 0 1-15,26-58-1 0,0 5 1 0,-26 53-4 16,0 0 4-16,28-50-3 0,-2 6 3 0,-26 44-7 15,0 0 7-15,31-43-6 0,6 0 6 0,-37 43-1 16,0 0 1-16,33-32 0 0,-2 6 0 0,-31 26-3 16,0 0 3-16,37-21-2 0,1 1 2 0,-38 20-5 15,0 0 5-15,35-19-5 0,3 4 5 0,-38 15-3 0,0 0 3 16,39-12-3-16,-6 0 3 0,-33 12-6 0,0 0 6 16,35-4-5-16,-1-1 5 0,-34 5-3 0,0 0 3 0,42 0-3 15,0-3 3-15,-42 3-5 0,0 0 5 0,42 3-5 16,1 0 5-16,-43-3-7 0,0 0 7 0,42 2-7 15,0 5 7-15,-42-7 0 0,0 0 0 0,40 3 0 16,-2 3 0-16,-38-6 5 0,0 0-5 0,39 6 6 16,-3 3-6-16,-36-9 4 0,0 0-4 0,35 7 4 15,-5-2-4-15,-30-5 3 0,0 0-3 0,29 3 3 16,1 2-3-16,-30-5 5 0,0 0-5 0,24 7 6 16,-1-3-6-16,-23-4 0 0,0 0 0 0,17 5 1 15,-1 2-1-15,-16-7 2 0,0 0-2 0,14 5 2 16,2-2-2-16,-16-3-22 0,0 0 22 0,14 4-22 15,3-4 22-15,-17 0-90 0,0 0 90 0,16-4-90 0,-4-1 90 16,-12 5-195-16,0 0 195 0,17-7-194 0,-3-5 194 16,19-8-680-16</inkml:trace>
  <inkml:trace contextRef="#ctx0" brushRef="#br0" timeOffset="-43419.76">2692 1497 404 0,'0'0'0'0,"0"0"63"0,0 0-63 0,5 11 63 15,2 9-63-15,-7-20 96 0,0 0-96 0,5 12 97 16,0 0-97-16,-5-12 91 0,0 0-91 0,7 7 92 16,-2 2-92-16,-5-9 80 0,0 0-80 0,7 3 81 15,2 2-81-15,-9-5 70 0,0 0-70 0,9 4 71 16,3-1-71-16,-12-3 61 0,0 0-61 0,10 3 62 16,3-3-62-16,-13 0 28 0,0 0-28 0,15 2 28 15,-1 1-28-15,-14-3 5 0,0 0-5 0,18 7 5 16,6-2-5-16,-24-5 10 0,0 0-10 0,21 4 10 15,5 4-10-15,-26-8 3 0,0 0-3 0,24 7 3 16,3 2-3-16,-27-9 2 0,0 0-2 0,21 7 2 0,-1 1-2 16,-20-8 4-16,0 0-4 0,14 9 5 0,-5-2-5 15,-9-7 0-15,0 0 0 0,9 5 1 0,-6-2-1 16,-3-3 0-16,0 0 0 0,0 7 0 0,0-2 0 0,0-5 1 16,0 0-1-16,-8 11 2 0,-1 2-2 0,9-13 0 15,0 0 0-15,-12 16 0 0,-6 3 0 0,18-19-1 16,0 0 1-16,-17 24-1 0,-2 3 1 0,19-27 0 15,0 0 0-15,-23 27 0 0,-1 1 0 0,24-28 1 16,0 0-1-16,-23 27 1 0,2 1-1 0,21-28 1 16,0 0-1-16,-24 27 1 0,1 0-1 0,23-27 1 15,0 0-1-15,-24 24 2 0,1 0-2 0,23-24 1 16,0 0-1-16,-21 28 1 0,-3-4-1 0,24-24 3 0,0 0-3 16,-23 24 3-16,2-2-3 0,21-22 19 0,0 0-19 15,-21 17 20-15,4 2-20 0,17-19 13 0,0 0-13 0,-16 12 14 16,2 0-14-16,14-12 27 0,0 0-27 15,-9 12 27-15,3-5-27 0,6-7 2 0,0 0-2 0,-6 8 3 16,3 1-3-16,3-9-103 0,0 0 103 0,3 10-102 16,6-1 102-16,-9-9-90 0,0 0 90 0,9 20-855 15,-18-40 855-15</inkml:trace>
  <inkml:trace contextRef="#ctx0" brushRef="#br0" timeOffset="-40237.24">26614 13186 158 0,'0'0'0'0,"0"0"0"0,0 0 0 0,0 0 58 16,0 0-58-16,0 0 59 0,0 0-59 0,0 0 61 15,0 0-61-15,0 0 62 0,0 0-62 0,0 0 53 16,0 0-53-16,0 0 53 0,0 0-53 0,0 0 51 0,0 0-51 15,0 0 51-15,0 0-51 0,0 0 54 0,0 0-54 16,0 0 55-16,35 17-55 0,-35-17 43 0,0 0-43 16,24 19 44-16,6 7-44 0,-30-26 29 0,0 0-29 0,30 32 29 15,-1 1-29-15,-29-33 17 0,0 0-17 0,33 41 17 16,4 5-17-16,-37-46 35 0,0 0-35 0,37 46 36 16,3 2-36-16,-40-48 35 0,0 0-35 0,38 47 36 15,2-3-36-15,-40-44 7 0,0 0-7 0,37 46 8 16,-4 1-8-16,-33-47 37 0,0 0-37 0,29 58 38 15,-3 7-38-15,-26-65 10 0,0 0-10 0,13 53 11 16,-13-5-11-16,0-48 12 0,0 0-12 0,-6 46 13 16,-6 2-13-16,12-48 25 0,0 0-25 0,-19 64 26 15,-5 8-26-15,24-72 19 0,0 0-19 0,-19 51 20 16,1-12-20-16,18-39 25 0,0 0-25 0,-16 38 26 16,3-7-26-16,13-31-5 0,0 0 5 0,-7 29-4 0,3-2 4 15,4-27-115-15,0 0 115 0,-10 59-802 0,20-118 802 16</inkml:trace>
  <inkml:trace contextRef="#ctx0" brushRef="#br0" timeOffset="-32609.35">27438 13268 438 0,'0'0'0'0,"-5"4"0"16,-5 4 0-16,-6 1-269 0</inkml:trace>
  <inkml:trace contextRef="#ctx0" brushRef="#br0" timeOffset="-31708.38">31198 13604 292 0,'0'0'0'0,"0"0"0"0,5 19 0 15,-5-19 34-15,0 0-34 0,10 22 34 0,6 11-34 0,-16-33 17 16,0 0-17-16,12 36 17 0,2 3-17 16,-14-39 8-16,0 0-8 0,11 43 9 0,-3 1-9 0,-8-44 7 15,0 0-7-15,4 50 8 0,-2 1-8 0,-2-51 0 16,0 0 0-16,-11 55 0 0,-6 4 0 0,17-59-104 15,0 0 104-15,-44 73-104 0,-20 9 104 0,-44 74-78 16</inkml:trace>
  <inkml:trace contextRef="#ctx0" brushRef="#br0" timeOffset="-2853.42">3341 1119 886 0,'0'0'0'0,"0"0"-82"0,0 0 82 0,0 0-81 16,0 0 81-16,0 0-5 0,0 0 5 0,0 0-4 16,6-4 4-16,-6 4 26 0,0 0-26 0,3 0 26 15,1-3-26-15,-4 3 15 0,0 0-15 0,5-2 16 16,-2 2-16-16,-3 0 55 0,0 0-55 0,6 2 56 15,0 1-56-15,-6-3 37 0,0 0-37 0,6 7 38 16,-3 2-38-16,-3-9 46 0,0 0-46 0,5 12 46 16,2 7-46-16,-7-19 28 0,0 0-28 0,6 27 28 15,-3 2-28-15,-3-29 46 0,0 0-46 0,2 38 46 0,1 1-46 16,-3-39 34-16,0 0-34 0,-3 48 34 0,1 7-34 16,2-55 24-16,0 0-24 0,-3 51 25 0,-3 4-25 0,6-55 27 15,0 0-27-15,-3 57 27 0,-1 4-27 0,4-61 22 16,0 0-22-16,-1 55 22 0,1-3-22 0,0-52 25 15,0 0-25-15,0 51 26 0,0-8-26 0,0-43 8 16,0 0-8-16,1 44 8 0,-1-4-8 0,0-40 18 16,0 0-18-16,4 31 18 0,-1-4-18 0,-3-27 3 15,0 0-3-15,2 24 4 0,2-9-4 0,-4-15 20 16,0 0-20-16,3 12 20 0,2-3-20 0,-5-9 0 0,0 0 0 16,4 7 1-16,-2-4-1 0,-2-3-90 0,0 0 90 15,3 0-90-15,1-7 90 0,-4 7-183 0,0 0 183 16,3-15-182-16,2-6 182 0,4-18-678 0</inkml:trace>
  <inkml:trace contextRef="#ctx0" brushRef="#br0" timeOffset="-2312.48">3434 1674 684 0,'0'0'0'0,"0"0"126"0,0 0-126 16,1-4 127-16,6-1-127 0,-7 5 123 0,0 0-123 15,6-3 124-15,-3-1-124 0,-3 4 95 0,0 0-95 16,12-5 96-16,2-5-96 0,-14 10 64 0,0 0-64 0,18-16 64 16,10-4-64-16,-28 20 48 0,0 0-48 0,26-31 48 15,3-5-48-15,-29 36 22 0,0 0-22 0,32-39 22 16,1-8-22-16,-33 47 19 0,0 0-19 0,33-41 20 16,2-1-20-16,-35 42 9 0,0 0-9 0,33-36 9 15,-4-2-9-15,-29 38 25 0,0 0-25 0,27-29 26 16,-3 6-26-16,-24 23 0 0,0 0 0 0,17-17 0 15,-3 5 0-15,-14 12-46 0,0 0 46 0,7-7-46 16,-2 1 46-16,-5 6-173 0,0 0 173 0,0 0-173 16,-5 0 173-16,2 0-882 0</inkml:trace>
  <inkml:trace contextRef="#ctx0" brushRef="#br0" timeOffset="-1982.45">3561 1480 830 0,'0'0'0'0,"0"0"102"16,0 0-102-16,9 0 103 0,5-3-103 0,-14 3 81 16,0 0-81-16,12 3 81 0,0 2-81 0,-12-5 68 0,0 0-68 15,14 12 69-15,2 7-69 0,-16-19 34 0,0 0-34 16,20 21 35-16,7 1-35 0,-27-22 24 0,0 0-24 15,29 24 25-15,6 3-25 0,-35-27 10 0,0 0-10 0,37 24 10 16,-3 4-10-16,-34-28 11 0,0 0-11 0,35 24 11 16,-2-4-11-16,-33-20 39 0,0 0-39 0,33 23 39 15,-1-8-39-15,-32-15 5 0,0 0-5 0,26 17 5 16,-5-5-5-16,-21-12 5 0,0 0-5 0,16 10 6 16,-4-1-6-16,-12-9-96 0,0 0 96 0,14 7-95 15,-2-2 95-15,-12-5-140 0,0 0 140 0,23 8-828 16,-46-16 828-16</inkml:trace>
  <inkml:trace contextRef="#ctx0" brushRef="#br0" timeOffset="-1531.83">4195 1482 807 0,'0'0'0'0,"0"0"15"0,0 0-15 16,0 0 15-16,0 0-15 0,0 0 86 0,0 0-86 16,0 0 87-16,0 0-87 0,0 0 71 0,0 0-71 0,0 0 71 15,0 0-71-15,0 0 61 0,0 0-61 0,0 0 62 16,0 0-62-16,0 0 59 0,0 0-59 0,-2 19 60 16,-5 12-60-16,7-31 28 0,0 0-28 0,-5 36 28 15,2 10-28-15,3-46 29 0,0 0-29 0,-6 48 29 16,3 3-29-16,3-51 31 0,0 0-31 0,-5 48 31 15,-2-2-31-15,7-46 2 0,0 0-2 0,-2 40 2 16,-2-9-2-16,4-31 8 0,0 0-8 0,0 27 9 16,-3-10-9-16,3-17-34 0,0 0 34 0,3 9-33 15,3-9 33-15,-6 0-149 0,0 0 149 0,8-9-149 16,5-8 149-16,7-10-823 0</inkml:trace>
  <inkml:trace contextRef="#ctx0" brushRef="#br0" timeOffset="-1096.51">4113 1655 662 0,'0'0'0'0,"0"0"79"0,0 0-79 16,12 7 79-16,6 5-79 0,-18-12 73 0,0 0-73 15,17 8 74-15,1-4-74 0,-18-4 79 0,0 0-79 16,24-7 80-16,2-2-80 0,-26 9 66 0,0 0-66 16,26-17 67-16,-1-5-67 0,-25 22 59 0,0 0-59 0,26-24 59 15,-5-7-59-15,-21 31 41 0,0 0-41 0,17-29 42 16,-1-2-42-16,-16 31 47 0,0 0-47 0,8-24 48 16,-6 0-48-16,-2 24 28 0,0 0-28 0,4-19 28 15,-8 4-28-15,4 15 4 0,0 0-4 0,-2-9 5 16,-1 6-5-16,3 3 17 0,0 0-17 0,-9 15 17 15,-3 16-17-15,12-31 0 0,0 0 0 0,-5 40 1 16,-4 8-1-16,9-48 3 0,0 0-3 0,-3 54 4 16,3 10-4-16,0-64 0 0,0 0 0 0,3 63 0 15,-1-1 0-15,-2-62-3 0,0 0 3 0,7 56-3 16,-2-4 3-16,-5-52-1 0,0 0 1 0,9 39 0 16,3-5 0-16,-12-34-8 0,0 0 8 0,12 24-7 0,0-12 7 15,-12-12-173-15,0 0 173 0,18 4-172 0,-4-14 172 16,-14 10-143-16,0 0 143 0,12-18-142 0,0-12 142 15,9-18-662-15</inkml:trace>
  <inkml:trace contextRef="#ctx0" brushRef="#br0" timeOffset="-270.63">5216 548 180 0,'0'0'0'0,"0"0"83"0,0 0-83 16,5 0 84-16,0-3-84 0,-5 3 84 0,0 0-84 16,4 0 85-16,-1-4-85 0,-3 4 77 0,0 0-77 0,0 0 78 15,-8 7-78-15,8-7 58 0,0 0-58 0,-13 16 59 16,-8 4-59-16,21-20 35 0,0 0-35 0,-24 34 36 16,-2 6-36-16,26-40 34 0,0 0-34 0,-26 55 35 15,0 13-35-15,26-68 32 0,0 0-32 0,-33 91 32 16,-2 25-32-16,35-116 31 0,0 0-31 0,-30 122 31 15,1 17-31-15,29-139 32 0,0 0-32 0,-20 130 33 16,6-1-33-16,14-129 32 0,0 0-32 0,-8 130 32 16,4 3-32-16,4-133 32 0,0 0-32 0,4 131 32 15,4-10-32-15,-8-121 43 0,0 0-43 0,9 120 44 16,7-3-44-16,-16-117 16 0,0 0-16 0,17 96 17 16,1-11-17-16,-18-85 22 0,0 0-22 0,22 72 22 15,6-7-22-15,-28-65 24 0,0 0-24 0,30 52 25 0,5-8-25 16,-35-44 3-16,0 0-3 0,33 38 3 0,-2-9-3 15,-31-29 13-15,0 0-13 0,28 19 13 0,-5-4-13 16,-23-15 9-16,0 0-9 0,21 12 9 0,-4-7-9 16,-17-5 15-16,0 0-15 0,16 7 15 0,-8-2-15 0,-8-5-16 15,0 0 16-15,13 7-15 0,-3-3 15 0,-10-4-147 16,0 0 147-16,3 0-146 0,-6 0 146 0,3 0-816 16</inkml:trace>
  <inkml:trace contextRef="#ctx0" brushRef="#br0" timeOffset="3046.92">5333 1607 471 0,'0'0'0'0,"0"0"104"0,0 0-104 0,15-4 104 0,11 1-104 15,-26 3 97-15,0 0-97 0,21-5 97 0,0-2-97 16,-21 7 68-16,0 0-68 0,21-8 69 0,0-4-69 0,-21 12 47 16,0 0-47-16,21-16 48 0,-2-4-48 0,-19 20 43 15,0 0-43-15,24-24 43 0,-3-4-43 0,-21 28 34 16,0 0-34-16,23-26 35 0,1 1-35 0,-24 25 15 15,0 0-15-15,21-28 15 0,0-2-15 0,-21 30 21 16,0 0-21-16,14-28 21 0,-2 1-21 0,-12 27 8 16,0 0-8-16,13-21 8 0,-8 6-8 0,-5 15 9 15,0 0-9-15,7-12 10 0,-5 5-10 0,-2 7 23 16,0 0-23-16,3-5 24 0,-3 5-24 0,0 0 2 0,0 0-2 16,0 0 2-16,-3 1-2 0,3-1 3 0,0 0-3 15,-2 11 3-15,-2 6-3 0,4-17 11 0,0 0-11 16,0 22 11-16,-3 6-11 0,3-28 0 0,0 0 0 0,0 32 1 15,3 4-1-15,-3-36 0 0,0 0 0 0,4 38 1 16,-2 3-1-16,-2-41 0 0,0 0 0 0,6 43 1 16,0-4-1-16,-6-39 0 0,0 0 0 0,3 39 1 15,6-4-1-15,-9-35 0 0,0 0 0 0,5 29 1 16,4-3-1-16,-9-26 5 0,0 0-5 0,7 24 6 16,2-4-6-16,-9-20 3 0,0 0-3 0,5 16 4 15,2-8-4-15,-7-8 2 0,0 0-2 0,0 10 2 16,1-4-2-16,-1-6-133 0,0 0 133 0,0 0-132 15,0 0 132-15,0 0-154 0,0 0 154 0,-5-6-153 16,-3-4 153-16,-10-7-578 0</inkml:trace>
  <inkml:trace contextRef="#ctx0" brushRef="#br0" timeOffset="3376.88">5540 1891 516 0,'0'0'0'0,"0"0"97"16,0 0-97-16,7-5 98 0,2-2-98 0,-9 7 109 16,0 0-109-16,14-5 109 0,1 2-109 0,-15 3 76 0,0 0-76 15,18 0 77-15,-4 3-77 0,-14-3 38 0,0 0-38 16,20 4 39-16,5 1-39 0,-25-5 29 0,0 0-29 15,26 8 29-15,4 3-29 0,-30-11 38 0,0 0-38 16,33 8 39-16,-4-1-39 0,-29-7 37 0,0 0-37 0,30 5 38 16,-2 2-38-16,-28-7 9 0,0 0-9 0,24 2 9 15,-3 1-9-15,-21-3 21 0,0 0-21 0,14 4 21 16,-2-4-21-16,-12 0-35 0,0 0 35 0,9 0-34 16,-2-4 34-16,-7 4-125 0,0 0 125 0,9-5-125 15,3-5 125-15,5-4-742 0</inkml:trace>
  <inkml:trace contextRef="#ctx0" brushRef="#br0" timeOffset="3842.16">6503 1292 662 0,'0'0'0'0,"0"0"112"0,0 0-112 0,0 12 113 16,0 8-113-16,0-20 86 0,0 0-86 0,0 12 86 16,0 0-86-16,0-12 46 0,0 0-46 0,-5 19 47 15,-4 5-47-15,9-24 8 0,0 0-8 0,-7 31 9 16,2 12-9-16,5-43 18 0,0 0-18 0,-3 36 19 15,-1 3-19-15,4-39 7 0,0 0-7 0,-2 43 8 16,2 5-8-16,0-48 9 0,0 0-9 0,0 36 9 16,0-5-9-16,0-31 8 0,0 0-8 0,0 24 8 15,-3-5-8-15,3-19-163 0,0 0 163 0,3 8-163 16,-3-8 163-16,4 10-596 0</inkml:trace>
  <inkml:trace contextRef="#ctx0" brushRef="#br0" timeOffset="4127.34">6333 1497 628 0,'0'0'0'0,"0"0"126"15,0 0-126-15,12 4 126 0,10 3-126 0,-22-7 87 0,0 0-87 16,21 5 88-16,5 2-88 0,-26-7 58 0,0 0-58 15,30 5 59-15,7 2-59 0,-37-7 20 0,0 0-20 16,38 5 20-16,6-2-20 0,-44-3 19 0,0 0-19 0,41 4 20 16,1-1-20-16,-42-3 44 0,0 0-44 0,38 2 45 15,-3 1-45-15,-35-3 13 0,0 0-13 0,26 4 14 16,-5-1-14-16,-21-3-41 0,0 0 41 0,21 2-40 16,-9 5 40-16,-12-7-137 0,0 0 137 0,18 0-137 15,3-4 137-15,14-1-665 0</inkml:trace>
  <inkml:trace contextRef="#ctx0" brushRef="#br0" timeOffset="4683.33">7449 1256 863 0,'0'0'0'0,"0"0"34"0,0 0-34 16,0-11 34-16,-5-6-34 0,5 17 56 0,0 0-56 16,-3-12 56-16,-1-1-56 0,4 13 46 0,0 0-46 0,-3-9 46 15,-3 0-46-15,6 9 2 0,0 0-2 0,-5-3 2 16,-4 0-2-16,9 3 24 0,0 0-24 0,-15 3 25 16,-6 6-25-16,21-9 7 0,0 0-7 0,-23 22 8 15,-5 5-8-15,28-27 9 0,0 0-9 0,-28 36 10 16,-1 7-10-16,29-43 1 0,0 0-1 0,-30 52 1 15,-3 2-1-15,33-54 3 0,0 0-3 0,-29 52 3 16,-1 3-3-16,30-55-1 0,0 0 1 0,-21 54 0 16,7-1 0-16,14-53-4 0,0 0 4 0,-7 50-3 15,5-2 3-15,2-48-21 0,0 0 21 0,9 43-21 16,5-4 21-16,-14-39-15 0,0 0 15 0,21 33-14 16,9-6 14-16,-30-27-5 0,0 0 5 0,33 23-4 0,1-11 4 15,-34-12-1-15,0 0 1 0,35 5-1 0,4-2 1 16,-39-3 0-16,0 0 0 0,36-3 0 0,-1-2 0 15,-35 5-18-15,0 0 18 0,30-4-18 0,-9-4 18 0,-21 8-156 16,0 0 156-16,20-7-156 0,-2-2 156 0,17-3-495 16</inkml:trace>
  <inkml:trace contextRef="#ctx0" brushRef="#br0" timeOffset="5058.96">7042 1591 673 0,'0'0'0'0,"0"0"108"0,0 0-108 0,8 0 109 16,10 0-109-16,-18 0 80 0,0 0-80 0,15 0 80 15,8 0-80-15,-23 0 50 0,0 0-50 0,24 4 51 16,6-1-51-16,-30-3 23 0,0 0-23 0,30 5 24 16,-4 2-24-16,-26-7 9 0,0 0-9 0,29 5 10 0,-2 2-10 15,-27-7 18-15,0 0-18 0,24 4 18 0,2-4-18 16,-26 0 14-16,0 0-14 0,18 0 15 0,-1 5-15 15,-17-5-50-15,0 0 50 0,16 3-50 0,1-3 50 0,-17 0-134 16,0 0 134-16,12 0-134 0,0 0 134 0,11 0-592 16</inkml:trace>
  <inkml:trace contextRef="#ctx0" brushRef="#br0" timeOffset="5734.87">7665 1694 539 0,'0'0'0'0,"0"0"127"15,0 0-127-15,0 7 128 0,0 2-128 0,0-9 88 16,0 0-88-16,0 8 89 0,0 3-89 0,0-11 70 16,0 0-70-16,0 20 70 0,0 4-70 0,0-24 40 15,0 0-40-15,0 26 41 0,0 3-41 0,0-29 17 16,0 0-17-16,2 34 17 0,2-1-17 0,-4-33 21 15,0 0-21-15,3 31 21 0,0-1-21 0,-3-30 8 0,0 0-8 16,6 24 8-16,-3 0-8 0,-3-24 9 0,0 0-9 16,2 19 10-16,1-2-10 0,-3-17 8 0,0 0-8 15,4 12 8-15,-1-5-8 0,-3-7 8 0,0 0-8 0,9 5 8 16,0-1-8-16,-9-4 8 0,0 0-8 0,5-4 8 16,4-1-8-16,-9 5 1 0,0 0-1 15,7-3 1-15,-2-6-1 0,-5 9 7 0,0 0-7 0,3-7 8 16,3 2-8-16,-6 5 3 0,0 0-3 0,3-3 3 15,-3-1-3-15,0 4-1 0,0 0 1 0,0 0 0 16,2-3 0-16,-2 3-49 0,0 0 49 0,0 0-49 16,0 0 49-16,0 0-62 0,0 0 62 0,0 0-61 15,0 0 61-15,0 0-86 0,0 0 86 0,0 0-85 16,0 0 85-16,0 0-148 0,0 0 148 0,0 0-148 16,0 0 148-16,0 0-417 0</inkml:trace>
  <inkml:trace contextRef="#ctx0" brushRef="#br0" timeOffset="6259.61">7775 1879 695 0,'0'-1'0'0,"0"1"44"16,0 0-44-16,11-16 44 0,8-11-44 0,-19 27 44 0,0 0-44 16,17-19 45-16,1 2-45 0,-18 17 21 0,0 0-21 15,12-16 21-15,-2 4-21 0,-10 12 1 0,0 0-1 16,11-6 1-16,-3 2-1 0,-8 4 3 0,0 0-3 16,9 0 4-16,-4 4-4 0,-5-4 12 0,0 0-12 15,7 6 13-15,-5 0-13 0,-2-6 8 0,0 0-8 16,3 6 9-16,1 0-9 0,-4-6 3 0,0 0-3 0,0 6 4 15,2 3-4-15,-2-9 7 0,0 0-7 0,0 7 7 16,0-2-7-16,0-5 13 0,0 0-13 0,0 3 13 16,-2 1-13-16,2-4 8 0,0 0-8 0,-4 5 9 15,1 2-9-15,3-7 3 0,0 0-3 0,-5 3 4 16,-2 2-4-16,7-5 13 0,0 0-13 0,-5 7 13 16,-1-2-13-16,6-5 0 0,0 0 0 0,-8 4 0 15,1-1 0-15,7-3-2 0,0 0 2 0,-6 9-1 16,-1-2 1-16,7-7-11 0,0 0 11 0,-1 12-11 15,6 8 11-15,-5-20-5 0,0 0 5 0,3 19-4 0,10 2 4 16,-13-21-3-16,0 0 3 0,8 20-3 0,6 2 3 16,-14-22-5-16,0 0 5 0,9 21-5 0,3-6 5 0,-12-15-1 15,0 0 1-15,9 12 0 0,-2 0 0 0,-7-12 0 16,0 0 0-16,9 7 0 0,-4 2 0 0,-5-9-11 16,0 0 11-16,5 3-11 0,-2 1 11 0,-3-4-157 15,0 0 157-15,4 0-156 0,-2 0 156 0,5-4-408 16</inkml:trace>
  <inkml:trace contextRef="#ctx0" brushRef="#br0" timeOffset="6888.65">8174 1024 393 0,'0'0'0'0,"0"0"101"15,0 0-101-15,5-3 101 0,-1-2-101 0,-4 5 92 16,0 0-92-16,5-4 93 0,2-2-93 0,-7 6 77 16,0 0-77-16,9-2 78 0,-1 4-78 0,-8-2 56 15,0 0-56-15,11 12 56 0,4 10-56 0,-15-22 46 0,0 0-46 16,18 32 46-16,6 8-46 0,-24-40 19 0,0 0-19 16,26 50 20-16,-3 6-20 0,-23-56 42 0,0 0-42 0,24 62 43 15,-3 1-43-15,-21-63 13 0,0 0-13 0,18 67 13 16,-3 0-13-16,-15-67 21 0,0 0-21 0,9 82 21 15,-4 12-21-15,-5-94 24 0,0 0-24 0,-5 91 25 16,-7 0-25-16,12-91 13 0,0 0-13 0,-24 87 13 16,-8-5-13-16,32-82 10 0,0 0-10 0,-38 91 11 15,-4 0-11-15,42-91 40 0,0 0-40 0,-45 91 40 16,-2-2-40-16,47-89 18 0,0 0-18 0,-44 84 19 16,-3-9-19-16,47-75 0 0,0 0 0 0,-47 74 0 15,-7-11 0-15,54-63-97 0,0 0 97 0,-101 137-1001 16,202-274 1001-16</inkml:trace>
  <inkml:trace contextRef="#ctx0" brushRef="#br0" timeOffset="8886.74">3639 3366 1076 0,'0'0'0'0,"-1"4"0"0,-8 4 0 0,9-8-24 15,0 0 24-15,-4 4-23 0,1-4 23 0,3 0-2 16,0 0 2-16,0 0-1 0,-2 0 1 0,2 0 1 16,0 0-1-16,0 0 2 0,-3 0-2 0,3 0-7 0,0 0 7 15,-9 3-6-15,0 2 6 0,9-5 0 0,0 0 0 16,-12 7 0-16,-4 5 0 0,16-12-1 0,0 0 1 15,-21 12 0-15,-5 7 0 0,26-19-1 0,0 0 1 0,-26 21 0 16,0 3 0-16,26-24-1 0,0 0 1 0,-28 27 0 16,-1 5 0-16,29-32 0 0,0 0 0 0,-28 38 1 15,-5-2-1-15,33-36 0 0,0 0 0 0,-27 40 0 16,3-4 0-16,24-36 0 0,0 0 0 0,-17 35 0 16,4 0 0-16,13-35-2 0,0 0 2 0,-8 34-2 15,2-1 2-15,6-33-2 0,0 0 2 0,0 32-2 16,6 2 2-16,-6-34-5 0,0 0 5 0,12 28-5 15,9-1 5-15,-21-27-7 0,0 0 7 0,22 24-6 16,12-8 6-16,-34-16-15 0,0 0 15 0,34 15-14 16,3-3 14-16,-37-12-23 0,0 0 23 0,38 12-22 15,1-7 22-15,-39-5-1 0,0 0 1 0,29 10 0 0,-3-4 0 16,-26-6 0-16,0 0 0 0,23 6 0 0,-4 3 0 16,-19-9-90-16,0 0 90 0,18 3-89 0,-10 3 89 0,-8-6-164 15,0 0 164-15,13 6-163 0,0 0 163 0,12 6-201 16</inkml:trace>
  <inkml:trace contextRef="#ctx0" brushRef="#br0" timeOffset="9277.13">3327 3709 427 0,'0'0'0'0,"11"3"0"15,5 2 0-15,-16-5 82 0,0 0-82 0,8 7 82 16,1-3-82-16,-9-4 62 0,0 0-62 0,12 8 62 15,9 4-62-15,-21-12 81 0,0 0-81 0,26 9 81 16,4 1-81-16,-30-10 29 0,0 0-29 0,35 4 29 16,3 1-29-16,-38-5 42 0,0 0-42 0,37 0 42 15,1 0-42-15,-38 0 24 0,0 0-24 0,38 0 25 16,-3-5-25-16,-35 5 17 0,0 0-17 0,30-2 17 0,-1 0-17 16,-29 2 28-16,0 0-28 0,25 2 28 0,-8 1-28 15,-17-3 0-15,0 0 0 0,18 7 0 0,-6-3 0 0,-12-4-152 16,0 0 152-16,12 5-152 0,-3 2 152 0,13 1-543 15</inkml:trace>
  <inkml:trace contextRef="#ctx0" brushRef="#br0" timeOffset="10042.52">4003 4252 113 0,'0'0'0'0,"0"-9"0"0,0-3 0 0,0 12 65 15,0 0-65-15,0-15 65 0,0-4-65 0,0 19 72 16,0 0-72-16,-3-24 72 0,1-3-72 0,2 27 72 16,0 0-72-16,-3-31 72 0,-1-2-72 0,4 33 62 15,0 0-62-15,0-36 63 0,4-3-63 0,-4 39 59 16,0 0-59-16,3-31 59 0,2-1-59 0,-5 32 40 16,0 0-40-16,9-28 40 0,0 6-40 0,-9 22 35 15,0 0-35-15,9-19 36 0,6 7-36 0,-15 12 15 0,0 0-15 16,12-5 15-16,-1 2-15 0,-11 3 20 0,0 0-20 15,12 0 20-15,-3 3-20 0,-9-3 24 0,0 0-24 16,12 9 25-16,-3-1-25 0,-9-8 13 0,0 0-13 0,8 14 13 16,-4-2-13-16,-4-12 28 0,0 0-28 0,3 15 28 15,3 9-28-15,-6-24 6 0,0 0-6 0,0 21 6 16,-6 3-6-16,6-24 17 0,0 0-17 0,-3 24 17 16,-6 1-17-16,9-25 15 0,0 0-15 0,-7 21 15 15,2-2-15-15,5-19 25 0,0 0-25 0,-5 12 26 16,1-4-26-16,4-8 12 0,0 0-12 0,-5 7 13 15,5-2-13-15,0-5 10 0,0 0-10 0,-3 7 11 16,3-5-11-16,0-2 4 0,0 0-4 0,0 7 5 16,3-4-5-16,-3-3 3 0,0 0-3 0,9 12 3 15,5 0-3-15,-14-12 5 0,0 0-5 0,15 16 5 16,3-1-5-16,-18-15 0 0,0 0 0 0,21 17 0 16,5 2 0-16,-26-19-14 0,0 0 14 0,21 17-13 0,-4-1 13 15,-17-16-17-15,0 0 17 0,18 15-17 0,-1-3 17 16,-17-12-17-16,0 0 17 0,16 10-17 0,-4-1 17 15,-12-9-152-15,0 0 152 0,9 5-151 0,1-5 151 0,11 7-597 16</inkml:trace>
  <inkml:trace contextRef="#ctx0" brushRef="#br0" timeOffset="10493.4">4524 3716 527 0,'0'0'0'0,"5"5"0"16,4 2 0-16,-9-7 121 0,0 0-121 0,4 3 121 15,1-1-121-15,-5-2 81 0,0 0-81 0,3 0 81 16,-3 0-81-16,0 0 50 0,0 0-50 0,9 0 51 0,0 0-51 16,-9 0 19-16,0 0-19 0,12 0 20 0,9 3-20 15,-21-3 10-15,0 0-10 0,23 0 10 0,10 0-10 16,-33 0 17-16,0 0-17 0,33 0 17 0,2-3-17 15,-35 3 14-15,0 0-14 0,38-2 15 0,-3-1-15 0,-35 3 15 16,0 0-15-16,33-4 16 0,-4 1-16 0,-29 3 34 16,0 0-34-16,21-4 35 0,-3 3-35 0,-18 1 1 15,0 0-1-15,12 0 2 0,-3 0-2 0,-9 0-63 16,0 0 63-16,5 0-63 0,-2 1 63 0,-3-1-138 16,0 0 138-16,0 0-137 0,0 0 137 0,0 0-548 15</inkml:trace>
  <inkml:trace contextRef="#ctx0" brushRef="#br0" timeOffset="10778.41">4589 3867 572 0,'0'0'0'0,"8"-4"0"16,5-1 0-16,-13 5 86 0,0 0-86 0,8-3 87 16,1 6-87-16,-9-3 81 0,0 0-81 0,17 3 82 15,1-1-82-15,-18-2 64 0,0 0-64 0,24 4 65 16,6 2-65-16,-30-6 43 0,0 0-43 0,35 2 43 16,1 0-43-16,-36-2 53 0,0 0-53 0,35 5 53 15,-2-5-53-15,-33 0 21 0,0 0-21 0,26 3 21 0,1 3-21 16,-27-6-170-16,0 0 170 0,26 3-169 0,2 0 169 15,24 6-597-15</inkml:trace>
  <inkml:trace contextRef="#ctx0" brushRef="#br0" timeOffset="15058.55">27726 15733 292 0,'0'0'0'0,"1"0"0"0,5 0 0 0,2 0-159 16</inkml:trace>
  <inkml:trace contextRef="#ctx0" brushRef="#br0" timeOffset="15252.47">27741 15713 259 0,'0'0'0'0,"0"0"0"0,0 3 0 0,0-3 103 15,0 0-103-15,0 0 103 0,0 0-103 0,0 0 81 0,0 0-81 16,0 0 81-16,0-3-81 0,0 3 91 0,0 0-91 15,0 0 91-15,-1-5-91 0,1 5 71 0,0 0-71 0,-2-4 71 16,0 1-71-16,2 3 44 0,0 0-44 0,-2-4 45 16,1 3-45-16,1 1 43 0,0 0-43 0,0 0 44 15,-4-4-44-15,4 4 10 0,0 0-10 0,0 0 10 16,0 0-10-16,0 0 7 0,0 0-7 0,7 2 7 16,4 0-7-16,-11-2-163 0,0 0 163 0,22 5-162 15,10 3 162-15,22 6-527 0</inkml:trace>
  <inkml:trace contextRef="#ctx0" brushRef="#br0" timeOffset="18209.4">26003 16208 147 0,'0'0'0'0,"10"0"0"0,13 2 0 0,-23-2 52 16,0 0-52-16,0 0 52 0,-12 1-52 0,12-1 53 16,0 0-53-16,-9 0 54 0,-1-1-54 0,10 1 39 15,0 0-39-15,-7 0 40 0,0-2-40 0,7 2 36 16,0 0-36-16,-6-2 36 0,5 0-36 0,1 2 15 15,0 0-15-15,0-3 15 0,1 0-15 0,-1 3 6 16,0 0-6-16,2-5 6 0,2-1-6 0,-4 6 4 0,0 0-4 16,3-5 4-16,1 2-4 0,-4 3-1 0,0 0 1 15,5-4 0-15,-3 3 0 0,-2 1-33 0,0 0 33 16,0 0-33-16,3-2 33 0,-3 2-18 0,0 0 18 0,0 0-18 16,0 0 18-16,0 0-13 0,0 0 13 0,0 0-12 15,0 0 12-15,0 0-11 0,0 0 11 0,0 0-11 16,0 5 11-16,0-5-9 0,0 0 9 0,0 4-8 15,0 1 8-15,0-5-1 0,0 0 1 0,0 7-1 16,0-4 1-16,0-3 0 0,0 0 0 0,2 5 0 16,-1 2 0-16,-1-7 2 0,0 0-2 0,4 7 2 15,1-2-2-15,-5-5 6 0,0 0-6 0,7 5 7 16,0 2-7-16,-7-7 8 0,0 0-8 0,9 2 8 16,0-1-8-16,-9-1 8 0,0 0-8 0,7 2 8 15,-2 0-8-15,-5-2 8 0,0 0-8 0,7 1 8 16,-6 1-8-16,-1-2 23 0,0 0-23 0,4 2 24 15,-2 0-24-15,-2-2 20 0,0 0-20 0,0 0 20 0,0 0-20 16,0 0 4-16,0 0-4 0,0 0 5 0,0 0-5 16,0 0 8-16,0 0-8 0,0 0 9 0,0 0-9 15,0 0 3-15,0 0-3 0,0 0 4 0,-2 3-4 0,2-3 5 16,0 0-5-16,0 0 6 0,-4 3-6 0,4-3 3 16,0 0-3-16,0 0 3 0,-5 6-3 0,5-6 1 15,0 0-1-15,-3 3 2 0,1-1-2 0,2-2 1 16,0 0-1-16,-3 3 2 0,1-1-2 0,2-2 1 15,0 0-1-15,-4 3 1 0,3-1-1 0,1-2 0 16,0 0 0-16,-2 5 1 0,0 0-1 0,2-5-19 0,0 0 19 16,5 9-18-16,4 1 18 0,-9-10-147 0,0 0 147 15,12 7-146-15,6 0 146 0,11 7-107 0</inkml:trace>
  <inkml:trace contextRef="#ctx0" brushRef="#br0" timeOffset="19081.3">27703 13577 494 0,'0'0'0'0,"0"0"0"15,0-6 0-15,0 6 50 0,0 0-50 0,0-5 50 16,-2 4-50-16,2 1 6 0,0 0-6 0,0 0 6 16,0-4-6-16,0 4-75 0,0 0 75 0,0 0-75 15,2 4 75-15,0-1-264 0</inkml:trace>
  <inkml:trace contextRef="#ctx0" brushRef="#br0" timeOffset="24366.6">5578 3449 1166 0,'0'0'0'0,"0"0"-147"0,0 0 147 0,-8 0-147 15,-6-7 147-15,14 7-35 0,0 0 35 0,-4-5-34 0,4-6 34 16,0 11-1-16,0 0 1 0,4-8-1 0,4-1 1 16,-8 9-11-16,0 0 11 0,14-10-10 0,2 1 10 15,-16 9-1-15,0 0 1 0,21-8 0 0,5-1 0 0,-26 9 0 16,0 0 0-16,26-7 0 0,7 7 0 0,-33 0 5 16,0 0-5-16,30 0 5 0,-1 0-5 0,-29 0 3 15,0 0-3-15,30 0 4 0,-4 4-4 0,-26-4 12 16,0 0-12-16,26 3 13 0,-5 2-13 0,-21-5 8 15,0 0-8-15,21 7 9 0,-7 2-9 0,-14-9 8 16,0 0-8-16,16 12 9 0,-8 0-9 0,-8-12 8 16,0 0-8-16,13 19 8 0,-5-2-8 0,-8-17 8 0,0 0-8 15,6 19 8-15,1-1-8 0,-7-18 15 0,0 0-15 16,1 21 15-16,3-2-15 0,-4-19 33 0,0 0-33 16,0 20 33-16,-4-4-33 0,4-16 17 0,0 0-17 0,-1 15 17 15,1 1-17-15,0-16 19 0,0 0-19 0,-4 13 20 16,-1-1-20-16,5-12 26 0,0 0-26 0,-4 14 26 15,-3-5-26-15,7-9 13 0,0 0-13 0,-10 12 13 16,-2 0-13-16,12-12 18 0,0 0-18 0,-12 12 19 16,3 0-19-16,9-12 15 0,0 0-15 0,-18 15 15 15,-3 4-15-15,21-19 4 0,0 0-4 0,-17 15 5 16,-4-1-5-16,21-14 7 0,0 0-7 0,-21 19 8 16,-3-4-8-16,24-15 3 0,0 0-3 0,-19 21 3 15,0 1-3-15,19-22 5 0,0 0-5 0,-18 21 6 16,4-1-6-16,14-20 7 0,0 0-7 0,-12 19 7 15,0 0-7-15,12-19 0 0,0 0 0 0,-12 17 0 16,6 2 0-16,6-19-6 0,0 0 6 0,-5 15-5 16,2-3 5-16,3-12-16 0,0 0 16 0,0 12-15 0,3 0 15 15,-3-12-10-15,0 0 10 0,11 7-9 0,8-5 9 0,-19-2-4 16,0 0 4-16,17 3-4 0,9-3 4 0,-26 0-3 16,0 0 3-16,25 0-3 0,4 0 3 0,-29 0 0 15,0 0 0-15,28 0 1 0,2 0-1 0,-30 0 9 16,0 0-9-16,28-5 10 0,-2 2-10 0,-26 3 9 15,0 0-9-15,24 0 10 0,-6 0-10 0,-18 0 16 16,0 0-16-16,17 0 17 0,-5 3-17 0,-12-3 8 16,0 0-8-16,9 2 8 0,0 1-8 0,-9-3 24 15,0 0-24-15,3 7 25 0,2-4-25 0,-5-3-75 0,0 0 75 16,4 6-75-16,1 0 75 0,-5-6-116 0,0 0 116 16,9-3-116-16,0 0 116 0,11-6-613 0</inkml:trace>
  <inkml:trace contextRef="#ctx0" brushRef="#br0" timeOffset="25415.69">6341 3618 147 0,'0'0'0'0,"9"4"0"15,5-3 0-15,-14-1 96 0,0 0-96 0,7 2 97 16,-7-2-97-16,0 0 69 0,0 0-69 0,0 0 69 16,-4-3-69-16,4 3 69 0,0 0-69 0,0 0 70 0,-3 0-70 15,3 0 45-15,0 0-45 0,0 0 45 0,0 0-45 16,0 0 42-16,0 0-42 0,3 0 42 0,4 0-42 0,-7 0 27 16,0 0-27-16,11 1 27 0,5-1-27 0,-16 0 34 15,0 0-34-15,17 2 34 0,4-2-34 0,-21 0 13 16,0 0-13-16,26 2 13 0,4 1-13 0,-30-3 30 15,0 0-30-15,33 4 30 0,2-1-30 0,-35-3 28 16,0 0-28-16,38 5 28 0,-2-1-28 0,-36-4 32 16,0 0-32-16,41 3 33 0,0-3-33 0,-41 0 13 15,0 0-13-15,39 0 13 0,2-3-13 0,-41 3 13 16,0 0-13-16,44 0 13 0,1-4-13 0,-45 4 9 0,0 0-9 16,49-3 10-16,5-2-10 0,-54 5 8 0,0 0-8 15,54-7 8-15,-2 3-8 0,-52 4 8 0,0 0-8 0,51-1 8 16,-4-3-8-16,-47 4 15 0,0 0-15 0,50-7 15 15,-3-1-15-15,-47 8 8 0,0 0-8 0,51-5 8 16,5 1-8-16,-56 4 15 0,0 0-15 0,54 0 16 16,-2 0-16-16,-52 0 8 0,0 0-8 0,54-3 9 15,2-1-9-15,-56 4 1 0,0 0-1 0,50-5 1 16,3-2-1-16,-53 7 1 0,0 0-1 0,54-5 1 16,5 2-1-16,-59 3 0 0,0 0 0 0,68 0 1 15,8-4-1-15,-76 4-1 0,0 0 1 0,54 0 0 16,-7 4 0-16,-47-4 1 0,0 0-1 0,44 0 2 15,-6 3-2-15,-38-3 1 0,0 0-1 0,39 5 2 16,2-5-2-16,-41 0 0 0,0 0 0 0,42 7 0 16,-2 2 0-16,-40-9 1 0,0 0-1 0,42 7 2 0,3-2-2 15,-45-5 4-15,0 0-4 0,41 7 4 0,0-2-4 16,-41-5 0-16,0 0 0 0,33 3 1 0,-3-3-1 0,-30 0 6 16,0 0-6-16,30 4 7 0,-4-1-7 0,-26-3 7 15,0 0-7-15,21 5 8 0,-4-1-8 0,-17-4 3 16,0 0-3-16,16 5 3 0,-2-2-3 0,-14-3-131 15,0 0 131-15,8 7-131 0,-4-4 131 0,10 9-741 16</inkml:trace>
  <inkml:trace contextRef="#ctx0" brushRef="#br0" timeOffset="26436.82">6637 3072 371 0,'0'0'0'0,"9"-5"0"0,0-7 0 0,-9 12 64 16,0 0-64-16,14-12 65 0,1-7-65 0,-15 19 67 16,0 0-67-16,14-21 68 0,4-5-68 0,-18 26 51 15,0 0-51-15,17-29 52 0,2-8-52 0,-19 37 29 16,0 0-29-16,18-36 29 0,3 0-29 0,-21 36 17 16,0 0-17-16,14-36 17 0,1 1-17 0,-15 35 10 15,0 0-10-15,14-27 11 0,-5 3-11 0,-9 24 4 0,0 0-4 16,7-19 5-16,-2 11-5 0,-5 8 13 0,0 0-13 15,4-6 13-15,-3 6-13 0,-1 0 8 0,0 0-8 16,-1 18 8-16,-3 9-8 0,4-27 8 0,0 0-8 0,-5 31 9 16,-2 8-9-16,7-39 1 0,0 0-1 0,-5 45 1 15,1 4-1-15,4-49 0 0,0 0 0 0,-5 52 1 16,2 4-1-16,3-56 2 0,0 0-2 0,-6 55 3 16,3 3-3-16,3-58 1 0,0 0-1 0,0 47 2 15,0-8-2-15,0-39 1 0,0 0-1 0,0 33 2 16,3-9-2-16,-3-24 1 0,0 0-1 0,6 19 1 15,2-8-1-15,-8-11 0 0,0 0 0 0,13 4 1 16,-1-11-1-16,-12 7-92 0,0 0 92 0,14-8-91 16,3-8 91-16,16-8-482 0</inkml:trace>
  <inkml:trace contextRef="#ctx0" brushRef="#br0" timeOffset="26872.46">7299 2847 158 0,'0'0'0'0,"0"0"0"16,9-8 0-16,-9 8 92 0,0 0-92 0,2-4 93 16,1-1-93-16,-3 5 102 0,0 0-102 0,4-3 102 15,-4 3-102-15,0 0 87 0,0 0-87 0,2 3 88 16,-2 2-88-16,0-5 68 0,0 0-68 0,0 16 69 15,-2 8-69-15,2-24 44 0,0 0-44 0,0 30 44 16,-4 6-44-16,4-36 37 0,0 0-37 0,0 40 37 16,-5-1-37-16,5-39 23 0,0 0-23 0,0 35 24 15,-3 0-24-15,3-35 35 0,0 0-35 0,0 28 35 16,0-8-35-16,0-20-29 0,0 0 29 0,0 19-29 0,0-7 29 16,0-12-134-16,0 0 134 0,5 0-134 0,7-7 134 15,4 2-516-15</inkml:trace>
  <inkml:trace contextRef="#ctx0" brushRef="#br0" timeOffset="27187.72">7033 3145 516 0,'0'0'0'16,"12"-3"0"-16,7-4 0 0,-19 7 18 0,0 0-18 0,25-9 19 16,4-6-19-16,-29 15 22 0,0 0-22 0,30-12 23 15,0 3-23-15,-30 9 3 0,0 0-3 0,33-8 3 16,1 4-3-16,-34 4 2 0,0 0-2 0,34 0 3 16,-5 4-3-16,-29-4 1 0,0 0-1 0,32 8 2 15,-3 4-2-15,-29-12 15 0,0 0-15 0,30 12 15 16,-4 4-15-16,-26-16 8 0,0 0-8 0,24 17 9 15,1 5-9-15,-25-22-72 0,0 0 72 0,19 19-72 16,0 2 72-16,-19-21-128 0,0 0 128 0,19 15-128 16,2-3 128-16,21 16-103 0</inkml:trace>
  <inkml:trace contextRef="#ctx0" brushRef="#br0" timeOffset="27850.06">8090 2599 617 0,'0'0'0'0,"0"0"74"16,0 0-74-16,4 19 75 0,5 10-75 0,-9-29 53 15,0 0-53-15,0 34 53 0,3 2-53 0,-3-36 46 16,0 0-46-16,0 43 47 0,0 0-47 0,0-43 11 15,0 0-11-15,0 44 11 0,-3-1-11 0,3-43 20 0,0 0-20 16,-4 36 20-16,1-9-20 0,3-27-40 0,0 0 40 16,-2 31-39-16,-2-7 39 0,4-24-53 0,0 0 53 0,0 21-53 15,0-7 53-15,0-14-145 0,0 0 145 0,4 8-145 16,-1-8 145-16,6 9-318 0</inkml:trace>
  <inkml:trace contextRef="#ctx0" brushRef="#br0" timeOffset="28119.53">8136 2893 124 0,'0'0'0'0,"8"-12"0"15,10-6 0-15,-18 18 66 0,0 0-66 0,17-19 67 0,4-2-67 16,-21 21 39-16,0 0-39 0,26-24 39 0,-1 0-39 15,-25 24 32-15,0 0-32 0,26-22 32 0,3 1-32 16,-29 21 33-16,0 0-33 0,25-15 34 0,1 0-34 0,-26 15 20 16,0 0-20-16,23-12 20 0,-3 6-20 0,-20 6 18 15,0 0-18-15,18-3 19 0,-2 0-19 0,-16 3 18 16,0 0-18-16,12 0 18 0,-4 0-18 0,-8 0-129 16,0 0 129-16,4 0-129 0,1 3 129 0,4-3-149 15</inkml:trace>
  <inkml:trace contextRef="#ctx0" brushRef="#br0" timeOffset="28393.39">8324 2791 91 0,'0'0'0'0,"5"-4"0"15,7 4 0-15,-12 0 90 0,0 0-90 0,12 4 91 16,-3 4-91-16,-9-8 104 0,0 0-104 0,16 17 104 15,3 9-104-15,-19-26 76 0,0 0-76 0,19 27 76 16,2 1-76-16,-21-28 50 0,0 0-50 0,23 26 51 16,1-1-51-16,-24-25 39 0,0 0-39 0,23 21 40 15,-2-2-40-15,-21-19 15 0,0 0-15 0,17 15 16 16,-1-1-16-16,-16-14 20 0,0 0-20 0,14 10 20 16,-2-1-20-16,-12-9 24 0,0 0-24 0,12 7 25 0,0-2-25 15,-12-5-125-15,0 0 125 0,9 0-125 0,1-5 125 16,11-2-421-16</inkml:trace>
  <inkml:trace contextRef="#ctx0" brushRef="#br0" timeOffset="28780.15">8718 2839 572 0,'0'0'0'0,"0"8"0"16,0 3 0-16,0-11 69 0,0 0-69 0,0 11 70 16,0 1-70-16,0-12 44 0,0 0-44 0,0 16 45 15,0 8-45-15,0-24 22 0,0 0-22 0,0 24 23 16,0 3-23-16,0-27 1 0,0 0-1 0,0 28 2 16,0-1-2-16,0-27 10 0,0 0-10 0,0 21 11 15,0-1-11-15,0-20 3 0,0 0-3 0,-4 16 4 16,4-4-4-16,0-12-131 0,0 0 131 0,4 6-131 0,-4-6 131 15,5 4-368-15</inkml:trace>
  <inkml:trace contextRef="#ctx0" brushRef="#br0" timeOffset="29094.76">8785 2996 247 0,'0'0'0'0,"2"0"0"0,5 4 0 0,-7-4 74 16,0 0-74-16,9 0 74 0,8 0-74 0,-17 0 91 15,0 0-91-15,16-4 92 0,3-3-92 0,-19 7 106 0,0 0-106 16,25-8 107-16,-1-9-107 0,-24 17 81 0,0 0-81 16,21-19 81-16,1-5-81 0,-22 24 71 0,0 0-71 15,16-22 72-15,-2-2-72 0,-14 24 45 0,0 0-45 16,9-17 45-16,-4-2-45 0,-5 19 31 0,0 0-31 0,4-9 31 16,-4 2-31-16,0 7 14 0,0 0-14 0,-4 7 15 15,-1 10-15-15,5-17 2 0,0 0-2 0,-5 31 2 16,-4 8-2-16,9-39 0 0,0 0 0 0,-4 47 0 15,-1 9 0-15,5-56 1 0,0 0-1 0,-3 58 2 16,-1 6-2-16,4-64 1 0,0 0-1 0,-2 51 1 16,4-4-1-16,-2-47-52 0,0 0 52 0,0 36-51 15,4-6 51-15,-4-30-118 0,0 0 118 0,0 64-697 16,0-128 697-16</inkml:trace>
  <inkml:trace contextRef="#ctx0" brushRef="#br0" timeOffset="30339.18">7474 4874 415 0,'0'0'0'0,"1"-7"0"15,3-7 0-15,-4 14 86 0,0 0-86 0,0-15 87 16,3-1-87-16,-3 16 79 0,0 0-79 0,6-20 80 15,-3-8-80-15,-3 28 62 0,0 0-62 0,5-30 63 16,-1-10-63-16,-4 40 25 0,0 0-25 0,2-43 26 16,-1-5-26-16,-1 48 18 0,0 0-18 0,-3-51 19 15,-1-11-19-15,4 62 27 0,0 0-27 0,-8-66 27 16,-1-6-27-16,9 72 19 0,0 0-19 0,-12-89 20 16,-1-11-20-16,13 100 5 0,0 0-5 0,-5-87 5 15,5 1-5-15,0 86 8 0,0 0-8 0,5-67 9 16,11 7-9-16,-16 60 1 0,0 0-1 0,18-42 1 0,3 11-1 15,-21 31 0-15,0 0 0 0,24-29 0 0,4 6 0 16,-28 23-1-16,0 0 1 0,28-17 0 0,1 7 0 16,-29 10 0-16,0 0 0 0,26-5 0 0,-3 5 0 15,-23 0 0-15,0 0 0 0,28 5 0 0,-2 10 0 0,-26-15 2 16,0 0-2-16,24 19 2 0,3-2-2 0,-27-17 5 16,0 0-5-16,24 23 6 0,2-3-6 0,-26-20 7 15,0 0-7-15,18 19 8 0,-1-2-8 0,-17-17 15 16,0 0-15-16,16 19 15 0,-6-7-15 0,-10-12 3 15,0 0-3-15,7 15 4 0,-2-3-4 0,-5-12 2 16,0 0-2-16,4 12 3 0,-8 0-3 0,4-12 10 16,0 0-10-16,-8 19 11 0,-10 2-11 0,18-21 8 15,0 0-8-15,-16 15 8 0,3 1-8 0,13-16 15 0,0 0-15 16,-18 12 15-16,1-4-15 0,17-8 8 0,0 0-8 16,-16 7 9-16,2-2-9 0,14-5 1 0,0 0-1 15,-10 4 1-15,4-1-1 0,6-3 0 0,0 0 0 0,-5 3 0 16,5-3 0-16,0 0-6 0,0 0 6 0,9 0-5 15,3 6 5-15,-12-6-16 0,0 0 16 0,23 6-15 16,10 6 15-16,-33-12-9 0,0 0 9 0,33 16-9 16,7 1 9-16,-40-17-4 0,0 0 4 0,42 22-4 15,0 6 4-15,-42-28-3 0,0 0 3 0,38 24-3 16,-3-4 3-16,-35-20 0 0,0 0 0 0,24 22 0 16,-3 2 0-16,-21-24 3 0,0 0-3 0,14 24 4 15,-9 0-4-15,-5-24 44 0,0 0-44 0,-2 28 45 16,-10 6-45-16,12-34 31 0,0 0-31 0,-21 33 31 15,-12-1-31-15,33-32 33 0,0 0-33 0,-38 28 34 16,-6-6-34-16,44-22 22 0,0 0-22 0,-41 15 23 0,-3-3-23 16,44-12-1-16,0 0 1 0,-30-12 0 0,13-13 0 15,17 25-76-15,0 0 76 0,-51-36-940 0,102 72 940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06T08:49:50.5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15 6258 1076 0,'0'0'0'0,"2"9"0"15,5 3 0-15,-7-12 79 0,0 0-79 0,-12 0 79 16,-6-9-79-16,18 9 93 0,0 0-93 0,-17-7 93 15,1-5-93-15,16 12 65 0,0 0-65 0,-17-8 66 16,1-3-66-16,16 11 19 0,0 0-19 0,-14-8 20 16,2-1-20-16,12 9 32 0,0 0-32 0,-14-7 32 15,5 2-32-15,9 5 5 0,0 0-5 0,-15-7 6 16,1-1-6-16,14 8 18 0,0 0-18 0,-16-7 18 16,-5 2-18-16,21 5 3 0,0 0-3 0,-14-7 4 15,-3 4-4-15,17 3 6 0,0 0-6 0,-11-2 7 0,3 2-7 16,8 0-2-16,0 0 2 0,-9 0-1 0,0 3 1 15,9-3-2-15,0 0 2 0,-12 14-2 0,1 5 2 16,11-19 0-16,0 0 0 0,-15 24 1 0,1 0-1 0,14-24 0 16,0 0 0-16,-16 27 0 0,2 4 0 0,14-31-2 15,0 0 2-15,-17 36-1 0,1-2 1 0,16-34 0 16,0 0 0-16,-14 29 0 0,4-3 0 0,10-26 3 16,0 0-3-16,-11 26 3 0,3-4-3 0,8-22 0 15,0 0 0-15,-9 21 1 0,2-3-1 0,7-18 14 16,0 0-14-16,-5 24 15 0,1 0-15 0,4-24 0 15,0 0 0-15,4 28 0 0,4 3 0 0,-8-31 0 16,0 0 0-16,13 29 0 0,1 2 0 0,-14-31-2 0,0 0 2 16,17 30-1-16,4-2 1 0,-21-28-5 0,0 0 5 15,17 27-5-15,2 1 5 0,-19-28-1 0,0 0 1 16,23 27 0-16,-2 1 0 0,-21-28 0 0,0 0 0 0,21 24 0 16,-4-1 0-16,-17-23 20 0,0 0-20 0,18 21 20 15,-1 1-20-15,-17-22 15 0,0 0-15 0,16 17 16 16,-4 2-16-16,-12-19 47 0,0 0-47 0,14 19 47 15,3 5-47-15,-17-24 14 0,0 0-14 0,21 19 15 16,0 2-15-16,-21-21 13 0,0 0-13 0,25 18 13 16,1-1-13-16,-26-17 27 0,0 0-27 0,26 9 27 15,0-2-27-15,-26-7 5 0,0 0-5 0,28 3 6 16,1-1-6-16,-29-2 9 0,0 0-9 0,30-2 10 16,0-6-10-16,-30 8 15 0,0 0-15 0,35-11 16 15,-2 0-16-15,-33 11 8 0,0 0-8 0,35-16 8 16,-2-4-8-16,-33 20 15 0,0 0-15 0,29-19 16 0,1-5-16 15,-30 24 15-15,0 0-15 0,28-23 15 0,0 1-15 16,-28 22 15-16,0 0-15 0,20-22 16 0,0-6-16 16,-20 28 26-16,0 0-26 0,15-27 26 0,-2-5-26 0,-13 32 6 15,0 0-6-15,8-40 7 0,-4-3-7 0,-4 43 26 16,0 0-26-16,-4-48 26 0,-4-5-26 0,8 53 12 16,0 0-12-16,-18-60 13 0,-6-7-13 0,24 67 1 15,0 0-1-15,-47-85 2 0,-13-15-2 0,60 100-55 16,0 0 55-16,-67-106-54 0,-10-9 54 0,77 115-103 15,0 0 103-15,-145-219-1484 0,290 438 1484 0</inkml:trace>
  <inkml:trace contextRef="#ctx0" brushRef="#br0" timeOffset="3167.17">6392 9667 191 0,'0'0'0'0,"0"0"0"0,22-5 0 0,-22 5 146 16,0 0-146-16,-5 0 147 0,-16 2-147 0,21-2 132 16,0 0-132-16,-14 3 132 0,-1-3-132 0,15 0 105 15,0 0-105-15,-14 0 106 0,-2-3-106 0,16 3 75 16,0 0-75-16,-14-2 76 0,-2-1-76 0,16 3 40 0,0 0-40 16,-12-2 41-16,2 0-41 0,10 2 12 0,0 0-12 15,-11-3 12-15,1 3-12 0,10 0 2 0,0 0-2 16,-12 3 2-16,-4-1-2 0,16-2 0 0,0 0 0 0,-19 5 0 15,-2 4 0-15,21-9 0 0,0 0 0 0,-21 12 0 16,-7-4 0-16,28-8 0 0,0 0 0 0,-26 16 1 16,0-4-1-16,26-12 0 0,0 0 0 0,-21 15 1 15,-2-3-1-15,23-12 1 0,0 0-1 0,-19 15 1 16,2-3-1-16,17-12 7 0,0 0-7 0,-18 16 8 16,3-4-8-16,15-12 14 0,0 0-14 0,-14 12 15 15,0 0-15-15,14-12 15 0,0 0-15 0,-12 12 15 16,-1 3-15-16,13-15 16 0,0 0-16 0,-12 17 17 15,4 6-17-15,8-23 34 0,0 0-34 0,-9 17 34 16,0 2-34-16,9-19 46 0,0 0-46 0,-9 18 47 16,6 3-47-16,3-21 40 0,0 0-40 0,-5 21 40 0,1-3-40 15,4-18 47-15,0 0-47 0,-5 21 47 0,1 1-47 16,4-22 30-16,0 0-30 0,0 19 30 0,0 2-30 16,0-21 24-16,0 0-24 0,4 15 25 0,-2 2-25 0,-2-17 25 15,0 0-25-15,3 16 26 0,1-4-26 0,-4-12 14 16,0 0-14-16,5 12 15 0,-2 0-15 0,-3-12 18 15,0 0-18-15,4 10 19 0,1 2-19 0,-5-12 15 16,0 0-15-16,4 8 15 0,-4 1-15 0,0-9 16 16,0 0-16-16,1 10 17 0,3 2-17 0,-4-12 15 15,0 0-15-15,3 16 16 0,-1-1-16 0,-2-15 1 16,0 0-1-16,7 15 2 0,-2 6-2 0,-5-21 4 0,0 0-4 16,9 21 5-16,3 3-5 0,-12-24 0 0,0 0 0 15,12 25 1-15,-3-1-1 0,-9-24-1 0,0 0 1 16,12 21 0-16,-3 1 0 0,-9-22 0 0,0 0 0 0,12 19 0 15,-3-2 0-15,-9-17 0 0,0 0 0 0,9 15 0 16,-1-1 0-16,-8-14-1 0,0 0 1 0,9 14 0 16,3 0 0-16,-12-14-4 0,0 0 4 0,9 12-3 15,3-2 3-15,-12-10-1 0,0 0 1 0,11 10 0 16,4-1 0-16,-15-9-2 0,0 0 2 0,12 8-2 16,6-3 2-16,-18-5 3 0,0 0-3 0,14 7 3 15,1 2-3-15,-15-9 0 0,0 0 0 0,18 8 1 16,-1 3-1-16,-17-11 0 0,0 0 0 0,16 8 1 15,-2-1-1-15,-14-7 13 0,0 0-13 0,21 7 14 16,0-2-14-16,-21-5 3 0,0 0-3 0,21 4 4 16,0-1-4-16,-21-3 7 0,0 0-7 0,17 2 7 0,0 1-7 15,-17-3 3-15,0 0-3 0,18 0 4 0,6-5-4 16,-24 5 2-16,0 0-2 0,21-3 2 0,2-1-2 16,-23 4 1-16,0 0-1 0,17-8 2 0,2-3-2 15,-19 11 1-15,0 0-1 0,18-8 1 0,-6-1-1 0,-12 9 7 16,0 0-7-16,14-8 7 0,-2 1-7 0,-12 7 22 15,0 0-22-15,12-14 23 0,-1 0-23 0,-11 14 13 16,0 0-13-16,15-15 14 0,-2-6-14 0,-13 21 28 16,0 0-28-16,17-19 28 0,0-1-28 0,-17 20 6 15,0 0-6-15,18-22 6 0,-1-2-6 0,-17 24 5 16,0 0-5-16,18-23 5 0,1 3-5 0,-19 20 3 16,0 0-3-16,14-21 3 0,1-3-3 0,-15 24 5 15,0 0-5-15,11-24 5 0,-2-1-5 0,-9 25 0 0,0 0 0 16,7-28 1-16,-2-1-1 0,-5 29-3 0,0 0 3 0,0-31-2 15,-2-5 2-15,2 36-32 0,0 0 32 0,-7-41-32 16,-2 0 32-16,9 41-80 0,0 0 80 0,-17-55-79 16,-9-6 79-16,26 61-93 0,0 0 93 0,-47-115-1334 15,94 230 1334-15</inkml:trace>
  <inkml:trace contextRef="#ctx0" brushRef="#br0" timeOffset="111968.42">2726 3133 236 0,'0'0'0'0,"0"0"0"0,21-39 0 0,-21 39 89 16,0 0-89-16,-5 12 90 0,-7 15-90 0,12-27 77 16,0 0-77-16,-12 21 78 0,-2 3-78 0,14-24 49 0,0 0-49 15,-16 31 49-15,-7 5-49 0,23-36 34 0,0 0-34 16,-19 34 34-16,2-2-34 0,17-32 8 0,0 0-8 0,-23 40 8 15,2 3-8-15,21-43 11 0,0 0-11 0,-17 44 11 16,-4 6-11-16,21-50 8 0,0 0-8 0,-16 51 9 16,-1 4-9-16,17-55 15 0,0 0-15 0,-14 57 15 15,-2 1-15-15,16-58 8 0,0 0-8 0,-12 67 8 16,2 6-8-16,10-73 15 0,0 0-15 0,-11 66 16 16,6-1-16-16,5-65 23 0,0 0-23 0,-4 48 24 15,4-9-24-15,0-39 32 0,0 0-32 0,4 43 32 16,5 0-32-16,-9-43 12 0,0 0-12 0,12 39 12 15,2-3-12-15,-14-36 12 0,0 0-12 0,21 33 13 16,3 1-13-16,-24-34 9 0,0 0-9 0,30 27 10 16,-1 1-10-16,-29-28 3 0,0 0-3 0,32 27 4 15,4 0-4-15,-36-27 0 0,0 0 0 0,35 24 1 0,2-3-1 16,-37-21 1-16,0 0-1 0,40 19 2 0,7-4-2 0,-47-15 4 16,0 0-4-16,50 16 4 0,6-4-4 0,-56-12 2 15,0 0-2-15,58 12 3 0,-3 0-3 0,-55-12 5 16,0 0-5-16,56 8 6 0,3 1-6 0,-59-9 3 15,0 0-3-15,72 7 3 0,8-1-3 0,-80-6 0 16,0 0 0-16,78 6 0 0,2-1 0 0,-80-5 1 16,0 0-1-16,75 7 2 0,-7-1-2 0,-68-6 1 15,0 0-1-15,70 9 1 0,1-2-1 0,-71-7 1 16,0 0-1-16,73 12 1 0,6 0-1 0,-79-12 0 0,0 0 0 16,70 12 1-16,1 0-1 0,-71-12 0 0,0 0 0 15,71 12 0-15,3 0 0 0,-74-12-1 0,0 0 1 16,74 12 0-16,3 0 0 0,-77-12 2 0,0 0-2 0,70 12 2 15,1 3-2-15,-71-15 0 0,0 0 0 0,68 16 0 16,4 3 0-16,-72-19 0 0,0 0 0 0,69 20 0 16,6-5 0-16,-75-15 0 0,0 0 0 0,72 19 0 15,-4-2 0-15,-68-17 0 0,0 0 0 0,68 21 0 16,-1 1 0-16,-67-22 0 0,0 0 0 0,68 21 0 16,6 1 0-16,-74-22 11 0,0 0-11 0,71 21 11 15,-3-2-11-15,-68-19 4 0,0 0-4 0,68 15 4 16,-4 2-4-16,-64-17 3 0,0 0-3 0,68 19 3 15,4-4-3-15,-72-15 6 0,0 0-6 0,71 17 6 16,2-1-6-16,-73-16 0 0,0 0 0 0,68 15 1 16,4-3-1-16,-72-12-1 0,0 0 1 0,73 12 0 15,2-5 0-15,-75-7-1 0,0 0 1 0,76 5 0 0,6-1 0 16,-82-4-4-16,0 0 4 0,75 3-3 0,-2-1 3 16,-73-2-2-16,0 0 2 0,77 0-2 0,3-2 2 0,-80 2-5 15,0 0 5-15,77-3-5 0,3-2 5 0,-80 5-13 16,0 0 13-16,77-7-13 0,-1-5 13 0,-76 12-4 15,0 0 4-15,77-12-3 0,3 1 3 0,-80 11-7 16,0 0 7-16,77-5-7 0,-1-3 7 0,-76 8-8 16,0 0 8-16,75-7-7 0,2-2 7 0,-77 9-1 15,0 0 1-15,77-12 0 0,3-1 0 0,-80 13-1 16,0 0 1-16,78-14 0 0,2-2 0 0,-80 16-1 16,0 0 1-16,75-15 0 0,-5-5 0 0,-70 20 0 0,0 0 0 15,75-19 1-15,-2-5-1 0,-73 24 3 0,0 0-3 16,71-19 3-16,6 2-3 0,-77 17 12 0,0 0-12 15,71-16 13-15,3-3-13 0,-74 19 8 0,0 0-8 0,76-18 9 16,-1 0-9-16,-75 18 3 0,0 0-3 0,77-18 4 16,-4-3-4-16,-73 21 3 0,0 0-3 0,71-12 3 15,-3 0-3-15,-68 12 5 0,0 0-5 0,68-12 5 16,0 2-5-16,-68 10 6 0,0 0-6 0,68-5 6 16,0-2-6-16,-68 7 14 0,0 0-14 0,63-9 15 15,-2-3-15-15,-61 12 8 0,0 0-8 0,50-8 8 16,-6 1-8-16,-44 7 24 0,0 0-24 0,49-12 25 15,3 0-25-15,-52 12 42 0,0 0-42 0,63-19 43 16,10-5-43-16,-73 24 49 0,0 0-49 0,50-24 49 16,-8 0-49-16,-42 24 20 0,0 0-20 0,44-31 20 0,1 0-20 15,-45 31 22-15,0 0-22 0,49-39 23 0,5-9-23 16,-54 48 9-16,0 0-9 0,42-39 9 0,-4 3-9 16,-38 36 16-16,0 0-16 0,38-52 17 0,4-3-17 15,-42 55 22-15,0 0-22 0,30-49 23 0,-8 6-23 0,-22 43 22 16,0 0-22-16,21-45 23 0,-3 3-23 0,-18 42 9 15,0 0-9-15,15-45 9 0,-1 2-9 0,-14 43 27 16,0 0-27-16,9-43 27 0,-2 1-27 0,-7 42 12 16,0 0-12-16,5-45 12 0,-1-5-12 0,-4 50 5 15,0 0-5-15,0-48 5 0,0 0-5 0,0 48 14 16,0 0-14-16,-4-51 15 0,-5 1-15 0,9 50 0 16,0 0 0-16,-12-48 1 0,-9 2-1 0,21 46 3 0,0 0-3 15,-22-44 4-15,-8 1-4 0,30 43 5 0,0 0-5 16,-42-55 6-16,-5-5-6 0,47 60 0 0,0 0 0 15,-42-55 0-15,1 4 0 0,41 51-6 0,0 0 6 0,-35-43-6 16,2 9 6-16,33 34-40 0,0 0 40 0,-44-45-39 16,-10-3 39-16,54 48-20 0,0 0 20 0,-56-43-19 15,-5-3 19-15,61 46-12 0,0 0 12 0,-62-39-12 16,-5-1 12-16,67 40-36 0,0 0 36 0,-60-39-35 16,0 3 35-16,60 36-5 0,0 0 5 0,-64-36-5 15,-2 2 5-15,66 34-10 0,0 0 10 0,-68-31-10 16,-2 3 10-16,70 28-34 0,0 0 34 0,-75-25-34 15,-2-3 34-15,77 28 1 0,0 0-1 0,-73-22 1 16,-3-2-1-16,76 24 0 0,0 0 0 0,-81-24 1 16,-2 0-1-16,83 24 2 0,0 0-2 0,-82-24 2 15,2-3-2-15,80 27 11 0,0 0-11 0,-84-31 11 0,2-3-11 16,82 34 4-16,0 0-4 0,-82-33 4 0,2-1-4 16,80 34 0-16,0 0 0 0,-80-33 1 0,4-3-1 15,76 36 0-15,0 0 0 0,-84-34 1 0,2 1-1 0,82 33-3 16,0 0 3-16,-85-34-3 0,-4 2 3 0,89 32-31 15,0 0 31-15,-87-28-31 0,5 1 31 0,82 27-11 16,0 0 11-16,-89-24-10 0,-5-4 10 0,94 28-37 16,0 0 37-16,-89-18-36 0,4 0 36 0,85 18-6 15,0 0 6-15,-93-15-5 0,-1 0 5 0,94 15-36 16,0 0 36-16,-94-12-36 0,-2 0 36 0,96 12-91 16,0 0 91-16,-94-7-91 0,2 2 91 0,92 5-83 15,0 0 83-15,-99-4-83 0,-2 1 83 0,-100-2-613 0</inkml:trace>
  <inkml:trace contextRef="#ctx0" brushRef="#br0" timeOffset="112253.59">5354 1934 539 0,'-23'4'0'0,"23"-4"-10"0,0 0 10 0,-63 6-10 15,-31 8 10-15,94-14-52 0,0 0 52 0,-92 16-51 16,-8-1 51-16,100-15-10 0,0 0 10 0,-101 15-9 16,-5 1 9-16,106-16-47 0,0 0 47 0,-96 15-46 15,6-3 46-15,90-12 4 0,0 0-4 0,-94 17 5 16,1 2-5-16,93-19 47 0,0 0-47 0,-89 19 47 15,-1 2-47-15,90-21 88 0,0 0-88 0,-89 18 89 16,0 0-89-16,89-18 63 0,0 0-63 0,-89 22 64 16,4 2-64-16,85-24 61 0,0 0-61 0,-84 27 62 15,2 6-62-15,82-33 64 0,0 0-64 0,-80 31 65 16,4 5-65-16,76-36 34 0,0 0-34 0,-84 39 35 0,2 4-35 16,82-43 27-16,0 0-27 0,-80 43 27 0,0 1-27 15,80-44 16-15,0 0-16 0,-85 58 17 0,-4 9-17 0,89-67 5 16,0 0-5-16,-86 76 5 0,1 13-5 0,85-89-175 15,0 0 175-15,-80 102-174 0,3 13 174 0,-76 105-482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05T16:05:47.029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8272 6342 124 0,'0'0'0'0,"0"0"0"0,34 7 0 0,-34-7 23 16,0 0-23-16,-14 0 24 0,-17-4-24 0,31 4 34 16,0 0-34-16,-28 0 34 0,-1-3-34 0,29 3 22 0,0 0-22 15,-37-7 22-15,-1 2-22 0,38 5 18 16,0 0-18-16,-39-9 18 0,-4-1-18 0,43 10 10 0,0 0-10 16,-42-12 10-16,-2-2-10 0,44 14 10 0,0 0-10 0,-41-15 10 15,-1 0-10-15,42 15 33 0,0 0-33 0,-45-19 33 16,4 2-33-16,41 17 34 0,0 0-34 0,-41-16 34 15,-1 1-34-15,42 15 32 0,0 0-32 0,-40-16 32 16,0 4-32-16,40 12 22 0,0 0-22 0,-39-12 23 16,1 2-23-16,38 10 18 0,0 0-18 0,-38-10 19 15,-1 3-19-15,39 7 10 0,0 0-10 0,-34-10 10 16,0 5-10-16,34 5 17 0,0 0-17 0,-31-7 17 16,-2 2-17-16,33 5 8 0,0 0-8 0,-30-4 8 15,4 1-8-15,26 3 3 0,0 0-3 0,-33-2 4 16,-2 2-4-16,35 0 3 0,0 0-3 0,-36-3 3 15,1 3-3-15,35 0 1 0,0 0-1 0,-38-4 2 16,-1 4-2-16,39 0 0 0,0 0 0 0,-42 0 0 0,4 4 0 16,38-4 0-16,0 0 0 0,-38 3 1 0,3-1-1 15,35-2 0-15,0 0 0 0,-38 7 1 0,1 5-1 16,37-12 0-16,0 0 0 0,-40 12 0 0,-2 3 0 0,42-15 0 16,0 0 0-16,-45 17 0 0,1 2 0 0,44-19-1 15,0 0 1-15,-42 22 0 0,-1-1 0 0,43-21-1 16,0 0 1-16,-42 22 0 0,7-1 0 0,35-21-12 15,0 0 12-15,-38 24-12 0,5 0 12 0,33-24-4 16,0 0 4-16,-38 27-3 0,-1 0 3 0,39-27-1 16,0 0 1-16,-36 28 0 0,4-1 0 0,32-27-3 15,0 0 3-15,-38 29-3 0,0 6 3 0,38-35-5 0,0 0 5 16,-37 30-5-16,6 1 5 0,31-31-3 0,0 0 3 16,-30 38-2-16,0 3 2 0,30-41-2 0,0 0 2 15,-27 41-2-15,4 2 2 0,23-43-1 0,0 0 1 16,-21 39-1-16,4 1 1 0,17-40-1 0,0 0 1 0,-16 36-1 15,4-2 1-15,12-34-3 0,0 0 3 0,-11 39-3 16,-1 1 3-16,12-40 0 0,0 0 0 0,-9 39 0 16,2 1 0-16,7-40 0 0,0 0 0 0,-5 43 0 15,5-1 0-15,0-42-2 0,0 0 2 0,-3 45-1 16,6-2 1-16,-3-43-10 0,0 0 10 0,0 39-9 16,0 4 9-16,0-43-9 0,0 0 9 0,4 39-9 15,4 1 9-15,-8-40-4 0,0 0 4 0,6 39-3 16,1 1 3-16,-7-40-1 0,0 0 1 0,8 41 0 15,-3 5 0-15,-5-46 0 0,0 0 0 0,6 46 1 16,1 6-1-16,-7-52 0 0,0 0 0 0,3 48 0 0,2 3 0 16,-5-51 0-16,0 0 0 0,9 48 1 0,0 2-1 15,-9-50 0-15,0 0 0 0,7 44 0 0,3 2 0 0,-10-46 0 16,0 0 0-16,9 40 1 0,-2-4-1 16,-7-36 3-16,0 0-3 0,9 36 3 0,-1 1-3 0,-8-37 12 15,0 0-12-15,9 31 13 0,3 2-13 0,-12-33 23 16,0 0-23-16,18 27 24 0,3 2-24 0,-21-29 22 15,0 0-22-15,22 29 22 0,6 1-22 0,-28-30 45 16,0 0-45-16,30 34 45 0,-1-3-45 0,-29-31 15 16,0 0-15-16,35 36 15 0,-2 3-15 0,-33-39 13 15,0 0-13-15,35 39 14 0,0 1-14 0,-35-40 5 16,0 0-5-16,38 36 5 0,2-4-5 0,-40-32 7 0,0 0-7 16,44 30 7-16,-2-6-7 0,-42-24 3 0,0 0-3 15,43 23 3-15,-1-4-3 0,-42-19 5 0,0 0-5 16,42 21 5-16,-2-7-5 0,-40-14 3 0,0 0-3 0,42 17 3 15,-6-2-3-15,-36-15 5 0,0 0-5 0,40 17 5 16,2 0-5-16,-42-17 3 0,0 0-3 0,44 18 3 16,1 2-3-16,-45-20 1 0,0 0-1 0,44 17 2 15,1 2-2-15,-45-19 0 0,0 0 0 0,42 19 0 16,-4 0 0-16,-38-19 3 0,0 0-3 0,38 20 4 16,-3-3-4-16,-35-17 20 0,0 0-20 0,33 19 20 15,2 0-20-15,-35-19 14 0,0 0-14 0,33 17 15 16,-3-1-15-16,-30-16 10 0,0 0-10 0,35 12 10 15,-2 0-10-15,-33-12 17 0,0 0-17 0,38 10 17 16,0 0-17-16,-38-10 22 0,0 0-22 0,39 11 23 16,-1-3-23-16,-38-8 14 0,0 0-14 0,38 7 15 0,-4-5-15 15,-34-2 27-15,0 0-27 0,34 1 27 0,-1 1-27 16,-33-2 6-16,0 0-6 0,35-2 7 0,4-1-7 16,-39 3 10-16,0 0-10 0,38-9 10 0,0 3-10 0,-38 6 8 15,0 0-8-15,42-12 9 0,0 0-9 0,-42 12 23 16,0 0-23-16,43-12 24 0,-1-4-24 0,-42 16 12 15,0 0-12-15,39-15 13 0,2-1-13 0,-41 16 5 16,0 0-5-16,39-17 5 0,-4-2-5 0,-35 19 3 16,0 0-3-16,34-15 4 0,0-6-4 0,-34 21 2 15,0 0-2-15,38-15 2 0,-3-6-2 0,-35 21 4 0,0 0-4 16,36-18 4-16,-1-6-4 0,-35 24 12 0,0 0-12 16,35-23 12-16,2-1-12 0,-37 24 23 0,0 0-23 15,33-24 24-15,-2 0-24 0,-31 24 7 0,0 0-7 16,30-25 8-16,-1-5-8 0,-29 30 17 0,0 0-17 15,26-30 17-15,4-3-17 0,-30 33 3 0,0 0-3 0,28-31 4 16,-2-5-4-16,-26 36 3 0,0 0-3 0,26-31 3 16,-1 4-3-16,-25 27 5 0,0 0-5 0,22-27 5 15,3-1-5-15,-25 28 6 0,0 0-6 0,17-29 7 16,4-2-7-16,-21 31 3 0,0 0-3 0,17-34 3 16,4-2-3-16,-21 36 19 0,0 0-19 0,18-36 20 15,-1-3-20-15,-17 39 7 0,0 0-7 0,17-40 7 16,-1 1-7-16,-16 39 1 0,0 0-1 0,16-40 1 15,-2 3-1-15,-14 37 16 0,0 0-16 0,14-33 17 16,-2-3-17-16,-12 36 7 0,0 0-7 0,12-31 7 16,-3 1-7-16,-9 30 9 0,0 0-9 0,7-31 9 0,1 2-9 15,-8 29 24-15,0 0-24 0,6-31 25 0,-3-2-25 16,-3 33 0-16,0 0 0 0,2-36 0 0,5-3 0 16,-7 39 0-16,0 0 0 0,2-41 0 0,5-2 0 0,-7 43 6 15,0 0-6-15,0-45 7 0,0 1-7 0,0 44 3 16,0 0-3-16,-6-43 4 0,3 0-4 0,3 43 0 15,0 0 0-15,-4-39 1 0,-1 3-1 0,5 36 6 16,0 0-6-16,-9-31 6 0,-1 0-6 0,10 31 7 16,0 0-7-16,-10-27 8 0,-6 3-8 0,16 24 8 15,0 0-8-15,-14-24 8 0,-3 0-8 0,17 24 8 16,0 0-8-16,-25-24 8 0,1-4-8 0,24 28 15 0,0 0-15 16,-32-34 15-16,-6-2-15 0,38 36 3 0,0 0-3 15,-42-48 4-15,-3-7-4 0,45 55 12 0,0 0-12 16,-56-89 13-16,-8-22-13 0,64 111-96 0,0 0 96 15,-124-197-1219-15,248 394 1219 0</inkml:trace>
  <inkml:trace contextRef="#ctx0" brushRef="#br0" timeOffset="3602.72">9524 2559 102 0,'0'0'0'16,"0"0"5"-16,0 0-5 0,9-3 6 0,5-2-6 0,-14 5 34 16,0 0-34-16,19 0 35 0,2 0-35 0,-21 0 18 15,0 0-18-15,26 2 18 0,4 1-18 0,-30-3 36 16,0 0-36-16,34 0 36 0,5 3-36 0,-39-3 48 16,0 0-48-16,42 4 48 0,5-1-48 0,-47-3 40 15,0 0-40-15,45 2 41 0,2 1-41 0,-47-3 18 16,0 0-18-16,47 4 19 0,3-4-19 0,-50 0 37 15,0 0-37-15,53 3 38 0,1-3-38 0,-54 0 36 0,0 0-36 16,56 0 37-16,3-3-37 0,-59 3 60 0,0 0-60 16,55-4 61-16,-2-1-61 0,-53 5 33 0,0 0-33 15,50-3 33-15,-1 3-33 0,-49 0 41 0,0 0-41 0,56-4 41 16,0 4-41-16,-56 0 45 0,0 0-45 0,71-3 46 16,9 3-46-16,-80 0 40 0,0 0-40 0,59 0 41 15,-10 0-41-15,-49 0 27 0,0 0-27 0,54 0 27 16,-2 0-27-16,-52 0 18 0,0 0-18 0,68-5 18 15,11 1-18-15,-79 4 27 0,0 0-27 0,73-8 27 16,-5 1-27-16,-68 7 30 0,0 0-30 0,54-5 30 16,-11 1-30-16,-43 4 13 0,0 0-13 0,47-3 13 15,-5 0-13-15,-42 3 20 0,0 0-20 0,47-6 20 16,4 3-20-16,-51 3 33 0,0 0-33 0,56-3 34 16,-2-3-34-16,-54 6 10 0,0 0-10 0,52-3 11 15,2 0-11-15,-54 3 36 0,0 0-36 0,52-4 37 16,4-1-37-16,-56 5-1 0,0 0 1 0,68-3 0 0,8-4 0 15,-76 7 0-15,0 0 0 0,70-5 1 0,-4 1-1 16,-66 4 0-16,0 0 0 0,54-3 0 0,-12 3 0 0,-42 0 0 16,0 0 0-16,42 3 0 0,2 1 0 0,-44-4 0 15,0 0 0-15,50 5 1 0,6 2-1 0,-56-7 3 16,0 0-3-16,68 3 3 0,12 6-3 0,-80-9 0 16,0 0 0-16,61 3 1 0,-7 2-1 0,-54-5 2 15,0 0-2-15,63 7 2 0,10-4-2 0,-73-3 5 16,0 0-5-16,55 0 5 0,-4 0-5 0,-51 0 0 15,0 0 0-15,51-3 1 0,-1-6-1 0,-50 9 12 0,0 0-12 16,47-6 13-16,-3-3-13 0,-44 9 8 16,0 0-8-16,45-12 8 0,2 2-8 0,-47 10 1 0,0 0-1 15,44-5 1-15,1-2-1 0,-45 7 9 0,0 0-9 0,50-5 9 16,3 5-9-16,-53 0 32 0,0 0-32 0,48-4 32 16,1 4-32-16,-49 0 25 0,0 0-25 0,47 0 26 15,-2 0-26-15,-45 0 4 0,0 0-4 0,44 0 5 16,1 0-5-16,-45 0 9 0,0 0-9 0,44-3 10 15,3-2-10-15,-47 5 24 0,0 0-24 0,47-4 25 16,0-4-25-16,-47 8 5 0,0 0-5 0,45-7 6 16,-3 0-6-16,-42 7 9 0,0 0-9 0,38-2 10 15,-3-1-10-15,-35 3 15 0,0 0-15 0,35 0 16 16,-2 0-16-16,-33 0 3 0,0 0-3 0,35 3 4 16,2 6-4-16,-37-9 2 0,0 0-2 0,38 7 3 15,6-2-3-15,-44-5 18 0,0 0-18 0,45 3 18 16,2 2-18-16,-47-5 7 0,0 0-7 0,42 4 7 0,-1-1-7 15,-41-3 4-15,0 0-4 0,41 4 5 0,-3 1-5 16,-38-5 13-16,0 0-13 0,38 7 13 0,1-2-13 16,-39-5 8-16,0 0-8 0,40 10 8 0,3-1-8 0,-43-9 1 15,0 0-1-15,42 12 1 0,0-6-1 0,-42-6 14 16,0 0-14-16,43 9 15 0,4-4-15 0,-47-5 7 16,0 0-7-16,42 7 8 0,0-4-8 0,-42-3 4 15,0 0-4-15,44 0 4 0,-3 0-4 0,-41 0 7 16,0 0-7-16,42 0 7 0,3-3-7 0,-45 3 3 15,0 0-3-15,46-3 3 0,1-3-3 0,-47 6 5 16,0 0-5-16,43-3 5 0,1-6-5 0,-44 9 13 0,0 0-13 16,38-3 13-16,-1 0-13 0,-37 3 3 0,0 0-3 15,36-4 4-15,-3 4-4 0,-33 0 7 0,0 0-7 16,35-3 7-16,-2 1-7 0,-33 2 3 0,0 0-3 0,37-3 3 16,1-1-3-16,-38 4 5 0,0 0-5 0,40-5 6 15,4-2-6-15,-44 7 3 0,0 0-3 0,42-5 3 16,-2-2-3-16,-40 7 10 0,0 0-10 0,40-3 11 15,-5-6-11-15,-35 9 3 0,0 0-3 0,29-7 4 16,1 2-4-16,-30 5 2 0,0 0-2 0,24-8 3 16,2 1-3-16,-26 7 1 0,0 0-1 0,21-9 2 15,0 2-2-15,-21 7 1 0,0 0-1 0,23-5 1 16,1-2-1-16,-24 7 1 0,0 0-1 0,23-8 1 16,5 1-1-16,-28 7-58 0,0 0 58 0,29-12-58 15,6 0 58-15,-35 12-108 0,0 0 108 0,61-27-1357 0,-122 54 1357 16</inkml:trace>
  <inkml:trace contextRef="#ctx0" brushRef="#br0" timeOffset="15104.03">18559 2642 247 0,'0'0'0'0,"0"0"0"0,42-19 0 15,-42 19 85-15,0 0-85 0,0-5 86 0,-16 5-86 16,16 0 76-16,0 0-76 0,-9 0 77 0,-5 0-77 0,14 0 54 16,0 0-54-16,-7 1 55 0,-1 3-55 0,8-4 46 15,0 0-46-15,0 0 46 0,3 3-46 0,-3-3 41 16,0 0-41-16,10 4 42 0,8-3-42 0,-18-1 40 16,0 0-40-16,19 4 40 0,4-4-40 0,-23 0 26 15,0 0-26-15,26 0 26 0,2 0-26 0,-28 0 35 16,0 0-35-16,33 3 35 0,3 1-35 0,-36-4 59 0,0 0-59 15,40 3 60-15,2-1-60 0,-42-2 60 0,0 0-60 16,44 3 60-16,-1-3-60 0,-43 0 46 0,0 0-46 16,46 0 47-16,2 0-47 0,-48 0 33 0,0 0-33 15,53-5 33-15,4-2-33 0,-57 7 38 0,0 0-38 0,63-7 39 16,1-1-39-16,-64 8 23 0,0 0-23 0,63-5 24 16,-4 1-24-16,-59 4 27 0,0 0-27 0,77-3 27 15,12-1-27-15,-89 4 3 0,0 0-3 0,80-8 4 16,2-4-4-16,-82 12 14 0,0 0-14 0,73-12 15 15,-3 3-15-15,-70 9 15 0,0 0-15 0,66-7 15 16,0-1-15-16,-66 8 8 0,0 0-8 0,63-4 9 16,1 1-9-16,-64 3 9 0,0 0-9 0,56-3 10 15,-5 1-10-15,-51 2 33 0,0 0-33 0,47 0 33 16,3 0-33-16,-50 0 0 0,0 0 0 0,47 5 0 16,4-2 0-16,-51-3 0 0,0 0 0 0,54 6 1 15,1-3-1-15,-55-3 0 0,0 0 0 0,68 7 1 16,7-2-1-16,-75-5 0 0,0 0 0 0,58 3 0 0,-15 1 0 15,-43-4 2-15,0 0-2 0,47 3 2 0,-1 2-2 16,-46-5 10-16,0 0-10 0,50 7 10 0,-3-5-10 0,-47-2 4 16,0 0-4-16,51 7 4 0,1 5-4 0,-52-12 3 15,0 0-3-15,54 7 3 0,-3 5-3 0,-51-12 18 16,0 0-18-16,52 5 18 0,2 2-18 0,-54-7 7 16,0 0-7-16,50 8 7 0,3-1-7 0,-53-7 9 15,0 0-9-15,64 9 10 0,11 3-10 0,-75-12 15 16,0 0-15-16,54 6 16 0,-7 3-16 0,-47-9 33 15,0 0-33-15,49 9 33 0,-4-6-33 0,-45-3 4 16,0 0-4-16,49 3 5 0,1 1-5 0,-50-4 10 0,0 0-10 16,54 0 11-16,4 2-11 0,-58-2 16 0,0 0-16 15,68 3 17-15,7-3-17 0,-75 0 3 0,0 0-3 16,59 3 3-16,-9 1-3 0,-50-4 2 0,0 0-2 16,67 5 3-16,6 2-3 0,-73-7 5 0,0 0-5 0,69 5 5 15,-1 2-5-15,-68-7 6 0,0 0-6 0,54 3 7 16,-10-1-7-16,-44-2 3 0,0 0-3 0,49-2 3 15,-2-1-3-15,-47 3 6 0,0 0-6 0,47-7 6 16,5-5-6-16,-52 12 3 0,0 0-3 0,54-9 3 16,4 1-3-16,-58 8 5 0,0 0-5 0,64-10 5 15,6-2-5-15,-70 12 0 0,0 0 0 0,54-6 1 16,-7 0-1-16,-47 6 0 0,0 0 0 0,50-9 1 16,-4 6-1-16,-46 3 5 0,0 0-5 0,48-4 6 15,3 1-6-15,-51 3 3 0,0 0-3 0,50-2 3 16,-3 2-3-16,-47 0 2 0,0 0-2 0,46-3 2 0,-3 3-2 15,-43 0 10-15,0 0-10 0,40-4 11 0,-3 1-11 16,-37 3 0-16,0 0 0 0,37-2 1 0,-3-5-1 16,-34 7 3-16,0 0-3 0,39-3 4 0,-1-2-4 0,-38 5 0 15,0 0 0-15,38 0 0 0,2-4 0 0,-40 4 0 16,0 0 0-16,39 0 0 0,-1-3 0 0,-38 3 0 16,0 0 0-16,35 0 0 0,0-5 0 0,-35 5 0 15,0 0 0-15,33-4 0 0,0 1 0 0,-33 3 0 16,0 0 0-16,31 0 0 0,1 0 0 0,-32 0 1 15,0 0-1-15,28-4 2 0,-2 3-2 0,-26 1 4 16,0 0-4-16,26-4 4 0,-2 1-4 0,-24 3 7 16,0 0-7-16,21 0 7 0,-3-4-7 0,-18 4 3 0,0 0-3 15,17-3 4-15,-1 1-4 0,-16 2 6 0,0 0-6 16,17 0 6-16,0 0-6 0,-17 0 3 0,0 0-3 0,21 0 3 16,2-3-3-16,-23 3 1 0,0 0-1 0,24-4 2 15,3-1-2-15,-27 5 1 0,0 0-1 0,26-3 2 16,0-1-2-16,-26 4 3 0,0 0-3 0,28-5 4 15,-6 2-4-15,-22 3 2 0,0 0-2 0,21-4 2 16,-3 1-2-16,-18 3 1 0,0 0-1 0,15-5 2 16,-1-2-2-16,-14 7 0 0,0 0 0 0,12-5 0 15,-1-2 0-15,-11 7-10 0,0 0 10 0,9-9-10 16,-4-1 10-16,-5 10-52 0,0 0 52 0,3-14-51 16,1-4 51-16,-4 18-123 0,0 0 123 0,3-28-123 15,1-11 123-15,-4 39-143 0,0 0 143 0,0-52-143 16,-4-11 143-16,1-53-1108 0</inkml:trace>
  <inkml:trace contextRef="#ctx0" brushRef="#br0" timeOffset="34951.42">8658 6380 214 0,'0'0'0'0,"0"0"0"0,4-7 0 0,-4 7 59 0,0 0-59 16,5 0 59-16,0 0-59 0,-5 0 81 0,0 0-81 0,12-4 81 15,1-2-81-15,-13 6 63 0,0 0-63 0,29-14 64 16,6-5-64-16,-35 19 59 0,0 0-59 0,42-24 60 16,8-3-60-16,-50 27 57 0,0 0-57 0,51-36 58 15,-1-4-58-15,-50 40 34 0,0 0-34 0,58-43 34 16,5-6-34-16,-63 49-156 0,0 0 156 0,68-57-156 16,8-4 156-16,67-58-360 0</inkml:trace>
  <inkml:trace contextRef="#ctx0" brushRef="#br0" timeOffset="54468.8">16731 3716 135 0,'0'0'0'15,"0"0"0"-15,0 0 0 0,0 0 68 0,0 0-68 0,0 0 68 16,0 0-68-16,0 0 62 0,0 0-62 0,0 0 62 15,0 0-62-15,0 0 59 0,0 0-59 0,0 0 60 16,0 0-60-16,0 0 47 0,0 0-47 0,0 0 47 16,0 0-47-16,0 0 37 0,0 0-37 0,0 0 38 15,0 0-38-15,0 0 34 0,0 0-34 0,0 0 34 16,0 0-34-16,0 0 38 0,0 0-38 0,0 0 38 16,0 0-38-16,0 0 33 0,0 0-33 0,0 0 33 15,0 0-33-15,0 0 14 0,0 0-14 0,0 0 15 16,7 20-15-16,-7-20 31 0,0 0-31 0,5 19 31 0,1 5-31 15,-6-24 27-15,0 0-27 0,7 28 27 0,-4 2-27 16,-3-30 15-16,0 0-15 0,5 36 15 0,-1 4-15 16,-4-40 36-16,0 0-36 0,3 36 36 0,-1 0-36 0,-2-36 12 15,0 0-12-15,4 36 12 0,-4 1-12 0,0-37 29 16,0 0-29-16,0 40 29 0,0-4-29 0,0-36 12 16,0 0-12-16,0 32 12 0,-4-1-12 0,4-31 18 15,0 0-18-15,-2 24 19 0,1-2-19 0,1-22 24 16,0 0-24-16,-2 21 25 0,2-2-25 0,0-19 13 15,0 0-13-15,0 12 13 0,2 0-13 0,-2-12 10 16,0 0-10-16,1 8 11 0,1-1-11 0,-2-7 17 0,0 0-17 16,4 4 17-16,-1-4-17 0,-3 0 22 0,0 0-22 15,5-4 23-15,-1 1-23 0,-4 3 32 0,0 0-32 16,5-5 33-16,2-2-33 0,-7 7-6 0,0 0 6 16,5-9-6-16,-1-1 6 0,-4 10-149 0,0 0 149 15,7-9-148-15,0-3 148 0,7-8-814 0</inkml:trace>
  <inkml:trace contextRef="#ctx0" brushRef="#br0" timeOffset="55129.94">16425 4394 460 0,'0'0'0'15,"12"-2"0"-15,9 1 0 0,-21 1 80 0,0 0-80 16,10 0 80-16,-3 0-80 0,-7 0 91 0,0 0-91 16,2 1 92-16,-2 1-92 0,0-2 65 0,0 0-65 0,0 0 65 15,0 4-65-15,0-4 17 0,0 0-17 0,0 3 17 16,0 0-17-16,0-3 33 0,0 0-33 0,3 6 34 15,3-3-34-15,-6-3 34 0,0 0-34 0,10 3 35 16,7-3-35-16,-17 0 31 0,0 0-31 0,18 0 31 16,6 0-31-16,-24 0 14 0,0 0-14 0,26 0 15 15,6 0-15-15,-32 0 37 0,0 0-37 0,29 0 37 16,3 0-37-16,-32 0 12 0,0 0-12 0,29-3 12 16,-1 0-12-16,-28 3 12 0,0 0-12 0,28 0 12 15,-2-6-12-15,-26 6 9 0,0 0-9 0,26 0 10 16,1-3-10-16,-27 3 15 0,0 0-15 0,27 0 15 15,5 0-15-15,-32 0 8 0,0 0-8 0,29 0 8 0,4-3-8 16,-33 3 3-16,0 0-3 0,30 0 4 0,0 0-4 0,-30 0 31 16,0 0-31-16,29-4 31 0,-3 1-31 15,-26 3 25-15,0 0-25 0,23-2 26 0,-2 2-26 0,-21 0 15 16,0 0-15-16,16-3 15 0,-2-1-15 0,-14 4 30 16,0 0-30-16,10-3 30 0,-1 1-30 0,-9 2 36 15,0 0-36-15,3-3 36 0,2-1-36 0,-5 4-11 16,0 0 11-16,0-5-11 0,-3-2 11 0,3 7-183 15,0 0 183-15,-5-8-182 0,-2-8 182 0,-5-8-852 16</inkml:trace>
  <inkml:trace contextRef="#ctx0" brushRef="#br0" timeOffset="55953.6">16383 3709 527 0,'0'0'0'0,"7"3"0"16,3 1 0-16,-10-4 110 0,0 0-110 0,4 0 110 15,-1 1-110-15,-3-1 73 0,0 0-73 0,0 0 73 16,0 0-73-16,0 0 64 0,0 0-64 0,0 0 65 16,0 0-65-16,0 0 43 0,0 0-43 0,0 0 44 15,2-1-44-15,-2 1 41 0,0 0-41 0,7 0 41 16,2-4-41-16,-9 4 40 0,0 0-40 0,12 0 40 16,5 0-40-16,-17 0 0 0,0 0 0 0,21-3 0 15,5 3 0-15,-26 0 0 0,0 0 0 0,30-5 1 16,1 1-1-16,-31 4 0 0,0 0 0 0,37-3 0 15,-2-4 0-15,-35 7 0 0,0 0 0 0,36-5 0 16,-1 2 0-16,-35 3 6 0,0 0-6 0,35-9 6 0,2 0-6 16,-37 9 8-16,0 0-8 0,38-6 9 0,0-3-9 15,-38 9 9-15,0 0-9 0,39-7 9 0,2-1-9 16,-41 8 15-16,0 0-15 0,35-4 15 0,2 1-15 0,-37 3 33 16,0 0-33-16,35-2 33 0,-6 0-33 0,-29 2 1 15,0 0-1-15,26-1 2 0,-5 1-2 0,-21 0 13 16,0 0-13-16,21 0 13 0,-3-4-13 0,-18 4 33 15,0 0-33-15,12-3 34 0,0 3-34 0,-12 0 1 16,0 0-1-16,10-4 2 0,-3 3-2 0,-7 1 2 16,0 0-2-16,9-7 3 0,-4 2-3 0,-5 5 29 15,0 0-29-15,7-7 29 0,-1 0-29 0,-6 7-78 16,0 0 78-16,8-9-77 0,4-3 77 0,-12 12-88 0,0 0 88 16,18-20-900-16,-36 40 900 0</inkml:trace>
  <inkml:trace contextRef="#ctx0" brushRef="#br0" timeOffset="58432.21">17745 4106 382 0,'0'0'0'0,"0"0"0"16,0 0 0-16,0 0 49 0,0 0-49 0,0 0 49 0,0 0-49 15,0 0 47-15,0 0-47 0,0 0 48 0,0 0-48 16,0 0 52-16,0 0-52 0,0 0 52 0,0 0-52 15,0 0 15-15,0 0-15 0,0 0 16 0,0 0-16 0,0 0 22 16,0 0-22-16,0 0 23 0,0 0-23 0,0 0 24 16,0 0-24-16,0 0 25 0,-31 23-25 0,31-23 7 15,0 0-7-15,-18 20 7 0,-1 8-7 0,19-28 10 16,0 0-10-16,-12 29 10 0,3 2-10 0,9-31 1 16,0 0-1-16,-1 34 1 0,6 2-1 0,-5-36 0 15,0 0 0-15,9 31 1 0,4-2-1 0,-13-29 3 16,0 0-3-16,16 22 3 0,5-5-3 0,-21-17 5 0,0 0-5 15,23 7 5-15,5-10-5 0,-28 3 22 0,0 0-22 16,22-9 22-16,3-6-22 0,-25 15 31 0,0 0-31 16,20-21 31-16,-2-1-31 0,-18 22 36 0,0 0-36 0,12-24 36 15,-3 0-36-15,-9 24 38 0,0 0-38 0,3-28 39 16,-3 1-39-16,0 27 34 0,0 0-34 0,-7-24 34 16,-3 0-34-16,10 24 39 0,0 0-39 0,-14-15 39 15,-5-1-39-15,19 16 44 0,0 0-44 0,-16-8 45 16,2 1-45-16,14 7 18 0,0 0-18 0,-16 0 18 15,4 3-18-15,12-3 32 0,0 0-32 0,-10 4 32 16,-1 4-32-16,11-8 5 0,0 0-5 0,-7 12 6 16,4-3-6-16,3-9-33 0,0 0 33 0,-5 10-32 15,5-1 32-15,0-9-153 0,0 0 153 0,7 3-153 16,5-3 153-16,7 0-717 0</inkml:trace>
  <inkml:trace contextRef="#ctx0" brushRef="#br0" timeOffset="58777.95">18076 4134 247 0,'0'0'0'0,"-12"3"0"0,-9 1 0 0,21-4 85 15,0 0-85-15,-2 12 86 0,8 5-86 0,-6-17 82 16,0 0-82-16,3 15 83 0,2 1-83 0,-5-16 55 15,0 0-55-15,7 18 56 0,4 8-56 0,-11-26 46 0,0 0-46 16,8 22 47-16,3 2-47 0,-11-24 20 0,0 0-20 16,14 16 20-16,1-4-20 0,-15-12 29 0,0 0-29 0,18 7 29 15,-1-11-29-15,-17 4 12 0,0 0-12 0,21-10 13 16,0-4-13-16,-21 14 18 0,0 0-18 0,19-24 19 16,4-5-19-16,-23 29 24 0,0 0-24 0,21-26 25 15,-2-4-25-15,-19 30 37 0,0 0-37 0,16-28 38 16,-2 1-38-16,-14 27 21 0,0 0-21 0,12-21 21 15,-5 6-21-15,-7 15 11 0,0 0-11 0,7-12 11 16,0 2-11-16,-7 10-132 0,0 0 132 0,5-6-131 16,4 6 131-16,6-3-562 0</inkml:trace>
  <inkml:trace contextRef="#ctx0" brushRef="#br0" timeOffset="59109.52">18592 3928 471 0,'0'0'0'0,"-7"9"0"0,-2 3 0 0,9-12 76 15,0 0-76-15,-3 8 76 0,6 3-76 0,-3-11 74 16,0 0-74-16,0 13 74 0,5 10-74 0,-5-23 66 15,0 0-66-15,4 24 67 0,-1 6-67 0,-3-30 23 0,0 0-23 16,4 36 24-16,-2 0-24 0,-2-36 21 0,0 0-21 16,3 31 21-16,-3 0-21 0,0-31 16 0,0 0-16 15,2 24 17-15,-2-7-17 0,0-17 25 0,0 0-25 0,0 16 26 16,2-4-26-16,-2-12 20 0,0 0-20 0,1 10 20 16,3-7-20-16,-4-3-49 0,0 0 49 0,0 0-49 15,0 0 49-15,0 0-122 0,0 0 122 0,2-7-121 16,-1-5 121-16,4-10-492 0</inkml:trace>
  <inkml:trace contextRef="#ctx0" brushRef="#br0" timeOffset="59483.3">18310 3894 651 0,'0'0'0'0,"5"0"0"0,5 0 0 0,-10 0 111 15,0 0-111-15,9 3 112 0,0-3-112 0,-9 0 102 16,0 0-102-16,15 4 102 0,5 1-102 0,-20-5 72 15,0 0-72-15,26 7 72 0,7-2-72 0,-33-5 34 16,0 0-34-16,33 7 35 0,-2-4-35 0,-31-3 17 0,0 0-17 16,30 0 17-16,-1 0-17 0,-29 0 29 0,0 0-29 0,27 0 29 15,-5-3-29-15,-22 3 28 0,0 0-28 0,19 0 28 16,-3-4-28-16,-16 4 38 0,0 0-38 0,12-5 38 16,-3 2-38-16,-9 3-5 0,0 0 5 0,9 0-4 15,-8-4 4-15,-1 4-141 0,0 0 141 0,4-6-141 16,-1-3 141-16,1-10-823 0</inkml:trace>
  <inkml:trace contextRef="#ctx0" brushRef="#br0" timeOffset="60024.42">19083 3839 203 0,'0'0'0'16,"0"0"0"-16,7-5 0 0,-7 5 97 0,0 0-97 0,4-3 97 16,1-1-97-16,-5 4 116 0,0 0-116 0,7 0 117 15,3-5-117-15,-10 5 102 0,0 0-102 0,16 0 103 16,1-3-103-16,-17 3 84 0,0 0-84 0,25 0 84 15,3 0-84-15,-28 0 77 0,0 0-77 0,33 0 77 16,8 0-77-16,-41 0 51 0,0 0-51 0,39 0 51 16,-3 0-51-16,-36 0 44 0,0 0-44 0,39 0 45 15,-3-4-45-15,-36 4 36 0,0 0-36 0,33-5 36 16,-3 2-36-16,-30 3 8 0,0 0-8 0,28-4 9 16,-2-3-9-16,-26 7 20 0,0 0-20 0,21-1 20 15,-4-6-20-15,-17 7 33 0,0 0-33 0,14-4 33 0,-5 3-33 16,-9 1 17-16,0 0-17 0,7-4 17 0,-4 1-17 15,-3 3-6-15,0 0 6 0,0 0-6 0,2-5 6 16,-2 5-184-16,0 0 184 0,0 0-183 0,0 0 183 0,0 0-793 16</inkml:trace>
  <inkml:trace contextRef="#ctx0" brushRef="#br0" timeOffset="60383.91">19060 4052 729 0,'0'0'0'16,"13"-16"0"-16,9-4 0 0,-22 20 159 0,0 0-159 0,9-9 159 15,-2 11-159-15,-7-2 94 0,0 0-94 0,3 3 94 16,1 1-94-16,-4-4 75 0,0 0-75 0,14 3 76 15,5-3-76-15,-19 0 34 0,0 0-34 0,24 2 35 16,10-2-35-16,-34 0 22 0,0 0-22 0,34 1 23 16,8 5-23-16,-42-6 1 0,0 0-1 0,42 3 2 15,-4 0-2-15,-38-3 6 0,0 0-6 0,39 2 6 16,-5 5-6-16,-34-7 21 0,0 0-21 0,34 3 21 16,-5 3-21-16,-29-6 21 0,0 0-21 0,25 3 21 15,-3 0-21-15,-22-3 24 0,0 0-24 0,21 0 25 16,-3 0-25-16,-18 0-26 0,0 0 26 0,15-3-25 0,1-6 25 15,-16 9-109-15,0 0 109 0,10-12-108 0,-1-6 108 16,7-17-948-16</inkml:trace>
  <inkml:trace contextRef="#ctx0" brushRef="#br0" timeOffset="61164.25">20508 3363 516 0,'0'0'0'0,"-3"3"0"16,-3 6 0-16,6-9 91 0,0 0-91 0,-1 7 92 15,-1-2-92-15,2-5 74 0,0 0-74 0,0 10 75 16,3 2-75-16,-3-12 57 0,0 0-57 0,4 24 58 16,-4 7-58-16,0-31 42 0,0 0-42 0,0 36 42 15,-4 7-42-15,4-43 10 0,0 0-10 0,-1 51 10 16,-3 4-10-16,4-55 21 0,0 0-21 0,0 55 21 16,0-2-21-16,0-53 8 0,0 0-8 0,2 53 8 15,0-2-8-15,-2-51 24 0,0 0-24 0,1 45 25 16,3-6-25-16,-4-39 12 0,0 0-12 0,0 36 13 0,0-1-13 15,0-35 10-15,0 0-10 0,0 24 10 0,0-6-10 16,0-18 10-16,0 0-10 0,0 16 10 0,0-8-10 16,0-8-163-16,0 0 163 0,-4 7-163 0,1-2 163 15,-2 4-584-15</inkml:trace>
  <inkml:trace contextRef="#ctx0" brushRef="#br0" timeOffset="61524.48">20146 4231 359 0,'0'0'0'0,"10"-6"0"0,6-10 0 0,-16 16 120 0,0 0-120 15,9-5 120-15,-2-2-120 0,-7 7 128 0,0 0-128 0,8-3 129 16,1 3-129-16,-9 0 103 0,0 0-103 0,17 0 104 15,8-2-104-15,-25 2 60 0,0 0-60 0,26 0 61 16,5 0-61-16,-31 0 60 0,0 0-60 0,33 5 61 16,1-1-61-16,-34-4 33 0,0 0-33 0,34 5 34 15,3-2-34-15,-37-3 15 0,0 0-15 0,38 4 16 16,2-1-16-16,-40-3 37 0,0 0-37 0,37 0 37 16,0 0-37-16,-37 0 41 0,0 0-41 0,33-3 41 15,-4-1-41-15,-29 4 34 0,0 0-34 0,23-5 34 16,-4 2-34-16,-19 3 15 0,0 0-15 0,10-9 15 15,-3 2-15-15,-7 7-27 0,0 0 27 0,-1-15-27 0,-6-2 27 16,7 17-149-16,0 0 149 0,-14-19-149 0,-7-5 149 16,-12-16-882-16</inkml:trace>
  <inkml:trace contextRef="#ctx0" brushRef="#br0" timeOffset="61870.42">20146 3373 371 0,'0'0'0'16,"8"5"0"-16,6 7 0 0,-14-12 98 0,0 0-98 16,6 4 98-16,-3-8-98 0,-3 4 119 0,0 0-119 15,5 0 120-15,1 0-120 0,-6 0 127 0,0 0-127 0,17 0 128 16,9-3-128-16,-26 3 97 0,0 0-97 0,30 3 98 15,5 1-98-15,-35-4 60 0,0 0-60 0,36 3 60 16,3 2-60-16,-39-5 43 0,0 0-43 0,40 4 44 16,1-4-44-16,-41 0 28 0,0 0-28 0,44 0 28 15,1-5-28-15,-45 5 15 0,0 0-15 0,40-4 15 16,2-3-15-16,-42 7 53 0,0 0-53 0,37-5 53 16,-8-2-53-16,-29 7 39 0,0 0-39 0,23-5 39 15,-4 2-39-15,-19 3-1 0,0 0 1 0,16-7 0 16,-6 2 0-16,-10 5-135 0,0 0 135 0,9-4-135 15,-2 4 135-15,9-7-1003 0</inkml:trace>
  <inkml:trace contextRef="#ctx0" brushRef="#br0" timeOffset="62470.51">21179 3981 695 0,'0'0'0'0,"-4"-5"0"16,-1-2 0-16,5 7 88 0,0 0-88 0,-3-5 89 15,1 2-89-15,2 3 77 0,0 0-77 0,0-4 77 16,0 3-77-16,0 1 48 0,0 0-48 0,0 0 48 15,-7-4-48-15,7 4 31 0,0 0-31 0,-7-3 31 16,-2 3-31-16,9 0 32 0,0 0-32 0,-15 3 32 16,-6-1-32-16,21-2 13 0,0 0-13 0,-25 7 13 0,-4 5-13 15,29-12 21-15,0 0-21 0,-23 12 21 0,-3 3-21 16,26-15 23-16,0 0-23 0,-23 22 24 0,4 8-24 16,19-30 0-16,0 0 0 0,-16 27 1 0,6 4-1 0,10-31 1 15,0 0-1-15,-4 31 1 0,6 5-1 0,-2-36 1 16,0 0-1-16,9 32 1 0,5 2-1 0,-14-34 0 15,0 0 0-15,19 24 1 0,5-3-1 0,-24-21 0 16,0 0 0-16,27 15 1 0,7-8-1 0,-34-7-1 16,0 0 1-16,37 4 0 0,-2-8 0 0,-35 4-1 15,0 0 1-15,33-7 0 0,-3-5 0 0,-30 12 1 16,0 0-1-16,24-12 2 0,-3 0-2 0,-21 12-127 0,0 0 127 16,17-12-126-16,-3 0 126 0,-14 12-134 0,0 0 134 15,12-12-133-15,1-3 133 0,13-16-545 0</inkml:trace>
  <inkml:trace contextRef="#ctx0" brushRef="#br0" timeOffset="62919.73">21407 3983 415 0,'0'0'0'0,"5"0"0"16,6 0 0-16,-11 0 109 0,0 0-109 0,8-2 109 16,1 1-109-16,-9 1 123 0,0 0-123 0,9 0 124 0,1-4-124 15,-10 4 113-15,0 0-113 0,13-3 114 0,2-1-114 16,-15 4 94-16,0 0-94 0,14 0 94 0,2 0-94 16,-16 0 63-16,0 0-63 0,14 4 64 0,0-1-64 15,-14-3 60-15,0 0-60 0,10 4 61 0,1 1-61 0,-11-5 34 16,0 0-34-16,7 7 34 0,-2-4-34 0,-5-3 16 15,0 0-16-15,3 5 17 0,1-1-17 0,-4-4 20 16,0 0-20-16,-9 12 20 0,-3 6-20 0,12-18 14 16,0 0-14-16,-14 18 15 0,-2 0-15 0,16-18 16 15,0 0-16-15,-15 19 17 0,-1 2-17 0,16-21 4 16,0 0-4-16,-14 24 4 0,2 0-4 0,12-24 7 16,0 0-7-16,-7 19 8 0,3 1-8 0,4-20 0 0,0 0 0 15,6 19 1-15,6-2-1 0,-12-17-2 0,0 0 2 16,19 12-1-16,9-2 1 0,-28-10 0 0,0 0 0 15,29 4 0-15,6-8 0 0,-35 4 0 0,0 0 0 0,33-8 0 16,2-6 0-16,-35 14-131 0,0 0 131 0,30-14-131 16,-2-4 131-16,-28 18-112 0,0 0 112 0,54-36-924 15,-108 72 924-15</inkml:trace>
  <inkml:trace contextRef="#ctx0" brushRef="#br0" timeOffset="64467.28">16731 4944 337 0,'0'0'0'0,"0"0"0"0,0 0 0 0,0 0 78 16,0 0-78-16,0 0 78 0,0 0-78 0,0 0 91 15,0 0-91-15,0 0 91 0,4 24-91 0,-4-24 63 16,0 0-63-16,3 31 63 0,-3 8-63 0,0-39 36 16,0 0-36-16,4 43 37 0,1 5-37 0,-5-48 18 15,0 0-18-15,2 55 18 0,-1 5-18 0,-1-60 41 16,0 0-41-16,2 58 41 0,-2 2-41 0,0-60 31 0,0 0-31 15,0 50 31-15,4-2-31 0,-4-48 32 0,0 0-32 16,0 39 33-16,0-10-33 0,0-29 13 0,0 0-13 16,0 26 14-16,0-11-14 0,0-15 42 0,0 0-42 0,0 12 43 15,-4-6-43-15,4-6 13 0,0 0-13 0,-2 3 13 16,-1-3-13-16,3 0-103 0,0 0 103 0,-5-7-102 16,1-1 102-16,4 8-151 0,0 0 151 0,-7-6-150 15,2 0 150-15,-4-10-466 0</inkml:trace>
  <inkml:trace contextRef="#ctx0" brushRef="#br0" timeOffset="64783.03">16397 5712 438 0,'0'0'0'0,"12"-9"0"0,12-5 0 15,-24 14 94-15,0 0-94 0,9-5 95 0,-4 5-95 16,-5 0 88-16,0 0-88 0,12 4 88 0,6 4-88 15,-18-8 76-15,0 0-76 0,28 5 76 0,5-1-76 0,-33-4 54 16,0 0-54-16,38 0 55 0,6-2-55 0,-44 2 39 16,0 0-39-16,42-2 40 0,5 1-40 0,-47 1 18 15,0 0-18-15,47-4 18 0,-6-3-18 0,-41 7 12 16,0 0-12-16,44-1 13 0,1-3-13 0,-45 4 16 16,0 0-16-16,40-3 17 0,-1 3-17 0,-39 0 38 15,0 0-38-15,33 0 39 0,-7 0-39 0,-26 0 18 16,0 0-18-16,21 0 19 0,-4 0-19 0,-17 0 31 0,0 0-31 15,11 0 31-15,-4 0-31 0,-7 0-143 0,0 0 143 16,1-4-142-16,-2-1 142 0,1 5-136 0,0 0 136 16,-14-15-135-16,-7-9 135 0,-14-16-549 0</inkml:trace>
  <inkml:trace contextRef="#ctx0" brushRef="#br0" timeOffset="65128.04">16418 4956 494 0,'0'0'0'0,"7"4"0"15,1 4 0-15,-8-8 66 0,0 0-66 0,13 4 67 0,0-4-67 16,-13 0 74-16,0 0-74 0,21 1 74 0,6 1-74 15,-27-2 71-15,0 0-71 0,33 2 71 0,8 1-71 16,-41-3 56-16,0 0-56 0,39 3 56 0,4 1-56 0,-43-4 40 16,0 0-40-16,46 2 40 0,-5-2-40 0,-41 0 11 15,0 0-11-15,44-2 11 0,0 2-11 0,-44 0 22 16,0 0-22-16,40-4 22 0,-2-2-22 0,-38 6 37 16,0 0-37-16,35-5 38 0,-6 1-38 0,-29 4 36 15,0 0-36-15,23-5 36 0,-4 3-36 0,-19 2-46 16,0 0 46-16,18-1-45 0,-10 1 45 0,-8 0-157 15,0 0 157-15,9 1-157 0,-5 1 157 0,8 3-589 0</inkml:trace>
  <inkml:trace contextRef="#ctx0" brushRef="#br0" timeOffset="65608.84">17411 5484 931 0,'0'0'0'0,"0"0"0"0,-6 5 0 0,6-5 35 16,0 0-35-16,0 3 35 0,0 1-35 0,0-4 49 16,0 0-49-16,0 3 49 0,4 1-49 0,-4-4 39 15,0 0-39-15,0 12 39 0,0 1-39 0,0-13 15 16,0 0-15-16,0 23 15 0,0 7-15 0,0-30 36 15,0 0-36-15,0 29 37 0,0 9-37 0,0-38 7 16,0 0-7-16,0 33 7 0,0 1-7 0,0-34 19 0,0 0-19 16,0 29 20-16,0-3-20 0,0-26 22 0,0 0-22 15,0 24 23-15,0-9-23 0,0-15 22 0,0 0-22 16,0 14 23-16,0-4-23 0,0-10 1 0,0 0-1 0,3 2 1 16,3-7-1-16,-6 5-99 0,0 0 99 0,3-12-99 15,6-7 99-15,-9 19-174 0,0 0 174 0,9-21-173 16,-1-9 173-16,10-22-557 0</inkml:trace>
  <inkml:trace contextRef="#ctx0" brushRef="#br0" timeOffset="66058.8">17665 5532 516 0,'0'0'0'0,"-5"10"0"0,-2 2 0 15,7-12 131-15,0 0-131 0,2 9 131 0,3-3-131 16,-5-6 94-16,0 0-94 0,5 9 94 0,2-2-94 16,-7-7 59-16,0 0-59 0,5 10 60 0,2 4-60 0,-7-14 34 15,0 0-34-15,5 20 34 0,1 4-34 0,-6-24 22 16,0 0-22-16,7 23 23 0,-6 2-23 0,-1-25 25 16,0 0-25-16,4 26 26 0,-1-5-26 0,-3-21 14 15,0 0-14-15,2 18 15 0,5-4-15 0,-7-14 10 16,0 0-10-16,5 4 11 0,6-8-11 0,-11 4 17 15,0 0-17-15,10-10 17 0,4-9-17 0,-14 19 8 16,0 0-8-16,14-21 8 0,3-1-8 0,-17 22 3 16,0 0-3-16,18-24 4 0,-1-3-4 0,-17 27 21 0,0 0-21 15,18-21 21-15,-1 2-21 0,-17 19 6 0,0 0-6 16,18-12 7-16,-3 6-7 0,-15 6 4 0,0 0-4 0,14-4 5 16,2 6-5-16,-16-2 13 0,0 0-13 0,9 8 13 15,-1 4-13-15,-8-12 32 0,0 0-32 0,7 16 33 16,-2 1-33-16,-5-17 10 0,0 0-10 0,0 22 10 15,0-3-10-15,0-19 12 0,0 0-12 0,0 21 13 16,-5-3-13-16,5-18 25 0,0 0-25 0,-3 18 26 16,-1-6-26-16,4-12-1 0,0 0 1 0,-3 6 0 15,-2 0 0-15,5-6-159 0,0 0 159 0,-7-6-159 16,-2-6 159-16,-7-6-867 0</inkml:trace>
  <inkml:trace contextRef="#ctx0" brushRef="#br0" timeOffset="66301.12">17541 5287 953 0,'0'0'0'0,"13"7"0"0,7 10 0 0,-20-17 166 15,0 0-166-15,0 0 167 0,-7-12-167 0,7 12 106 16,0 0-106-16,-1-7 106 0,-6 2-106 0,7 5 53 15,0 0-53-15,-2-7 53 0,4 2-53 0,-2 5 38 16,0 0-38-16,7-4 39 0,-2 1-39 0,-5 3 2 16,0 0-2-16,12-5 3 0,-1 1-3 0,-11 4-191 0,0 0 191 15,20-8-191-15,8 1 191 0,19-5-871 0</inkml:trace>
  <inkml:trace contextRef="#ctx0" brushRef="#br0" timeOffset="66750.34">18440 5223 751 0,'0'0'0'0,"0"-3"0"0,0-6 0 0,0 9 78 16,0 0-78-16,0 0 78 0,4 0-78 0,-4 0 105 16,0 0-105-16,5 5 105 0,0 4-105 0,-5-9 87 15,0 0-87-15,9 10 87 0,1-1-87 0,-10-9 36 16,0 0-36-16,16 10 36 0,3 0-36 0,-19-10 48 15,0 0-48-15,23 11 49 0,3-6-49 0,-26-5 18 16,0 0-18-16,28 3 19 0,1 1-19 0,-29-4 12 16,0 0-12-16,27 0 13 0,2 0-13 0,-29 0 27 0,0 0-27 15,28 0 27-15,-2-4-27 0,-26 4 11 0,0 0-11 16,23-5 11-16,-4 2-11 0,-19 3 18 0,0 0-18 16,16 0 19-16,-6-4-19 0,-10 4 33 0,0 0-33 0,9-3 34 15,-6-1-34-15,-3 4-55 0,0 0 55 0,0-5-54 16,-3 0 54-16,3 5-155 0,0 0 155 0,-5-3-154 15,-4-1 154-15,-5-3-865 0</inkml:trace>
  <inkml:trace contextRef="#ctx0" brushRef="#br0" timeOffset="67003.28">18414 5408 617 0,'0'0'0'0,"14"-7"0"16,10 2 0-16,-24 5 164 0,0 0-164 0,13-3 164 0,-5 6-164 16,-8-3 139-16,0 0-139 0,11 9 140 0,-1 3-140 15,-10-12 90-15,0 0-90 0,18 15 91 0,8 1-91 16,-26-16 61-16,0 0-61 0,26 12 61 0,7 0-61 0,-33-12 35 16,0 0-35-16,31 7 35 0,6 1-35 0,-37-8 39 15,0 0-39-15,31 2 39 0,1 0-39 0,-32-2-45 16,0 0 45-16,26 0-45 0,-4-2 45 0,-22 2-97 15,0 0 97-15,49-2-1021 0,-98 4 1021 0</inkml:trace>
  <inkml:trace contextRef="#ctx0" brushRef="#br0" timeOffset="72604.17">19480 5031 303 0,'0'0'0'0,"2"-3"0"0,3-2 0 0,-5 5 58 16,0 0-58-16,2-7 58 0,1 4-58 0,-3 3 56 15,0 0-56-15,0-6 57 0,0 1-57 0,0 5 53 16,0 0-53-16,0-3 54 0,0-4-54 0,0 7 54 15,0 0-54-15,0-3 54 0,0 1-54 0,0 2 71 16,0 0-71-16,0 0 72 0,-3-4-72 0,3 4 59 16,0 0-59-16,0 0 59 0,0 0-59 0,0 0 53 0,0 0-53 15,-2 4 53-15,1 4-53 0,1-8 39 0,0 0-39 16,-6 18 39-16,1 7-39 0,5-25 40 0,0 0-40 0,-3 36 41 16,-1 4-41-16,4-40 16 0,0 0-16 0,-3 46 17 15,1 5-17-15,2-51 20 0,0 0-20 0,-4 55 20 16,3 5-20-16,1-60 34 0,0 0-34 0,0 60 34 15,0 2-34-15,0-62 27 0,0 0-27 0,0 51 27 16,-2-5-27-16,2-46 9 0,0 0-9 0,0 45 9 16,2-11-9-16,-2-34 19 0,0 0-19 0,1 29 20 15,3-6-20-15,-4-23 8 0,0 0-8 0,0 17 8 16,0-5-8-16,0-12 3 0,0 0-3 0,0 10 4 16,2-5-4-16,-2-5-36 0,0 0 36 0,0 0-35 15,0 0 35-15,0 0-166 0,0 0 166 0,-2-5-166 16,-2-2 166-16,-1-1-758 0</inkml:trace>
  <inkml:trace contextRef="#ctx0" brushRef="#br0" timeOffset="72935.19">19202 5739 449 0,'0'0'0'0,"10"-3"0"0,9-3 0 0,-19 6 90 15,0 0-90-15,11-3 90 0,-4 3-90 0,-7 0 115 16,0 0-115-16,10-7 116 0,-5 2-116 0,-5 5 104 16,0 0-104-16,16-10 105 0,7 1-105 0,-23 9 63 0,0 0-63 15,27-8 63-15,8 1-63 0,-35 7 44 0,0 0-44 16,35-5 45-16,2 1-45 0,-37 4 31 0,0 0-31 16,38 0 31-16,0 0-31 0,-38 0 7 0,0 0-7 0,42 0 7 15,2 0-7-15,-44 0 18 0,0 0-18 0,40-3 19 16,0 3-19-16,-40 0 38 0,0 0-38 0,31-4 39 15,-6 4-39-15,-25 0 11 0,0 0-11 0,21 0 11 16,-8-1-11-16,-13 1 43 0,0 0-43 0,11 0 44 16,-6-2-44-16,-5 2-52 0,0 0 52 0,0-2-52 15,-7-5 52-15,7 7-104 0,0 0 104 0,-14-15-103 16,-7-6 103-16,-13-13-869 0</inkml:trace>
  <inkml:trace contextRef="#ctx0" brushRef="#br0" timeOffset="73265.55">19217 5023 337 0,'0'0'0'0,"9"5"0"0,8 5 0 0,-17-10 67 15,0 0-67-15,6 0 67 0,-5-7-67 0,-1 7 105 16,0 0-105-16,6-5 105 0,1-2-105 0,-7 7 110 15,0 0-110-15,15-8 110 0,8-1-110 0,-23 9 98 16,0 0-98-16,28-3 98 0,5-1-98 0,-33 4 76 16,0 0-76-16,35-3 76 0,3 0-76 0,-38 3 41 15,0 0-41-15,40-2 42 0,4 2-42 0,-44 0 13 16,0 0-13-16,41 0 13 0,3 0-13 0,-44 0 36 0,0 0-36 16,42 0 37-16,-2 0-37 0,-40 0 35 0,0 0-35 15,35-4 35-15,-6 4-35 0,-29 0 22 0,0 0-22 16,26-3 22-16,-5 0-22 0,-21 3-20 0,0 0 20 0,20-2-20 15,-3 0 20-15,-17 2-195 0,0 0 195 0,16 7-194 16,-2 2 194-16,15 6-729 0</inkml:trace>
  <inkml:trace contextRef="#ctx0" brushRef="#br0" timeOffset="73700.35">20219 5518 471 0,'0'0'0'0,"-9"-2"0"0,-3-3 0 0,12 5 92 15,0 0-92-15,-5 0 93 0,0-3-93 0,5 3 72 16,0 0-72-16,-4 0 73 0,4 0-73 0,0 0 67 16,0 0-67-16,-3 3 68 0,-3 4-68 0,6-7 45 15,0 0-45-15,-12 9 45 0,-3 3-45 0,15-12 36 16,0 0-36-16,-18 15 37 0,-1 2-37 0,19-17 15 0,0 0-15 16,-16 22 16-16,1 6-16 0,15-28 21 0,0 0-21 15,-11 27 21-15,4-1-21 0,7-26 14 0,0 0-14 0,4 31 15 16,1 3-15-16,-5-34 4 0,0 0-4 0,14 27 5 15,8-6-5-15,-22-21 7 0,0 0-7 0,28 15 8 16,5-8-8-16,-33-7 3 0,0 0-3 0,34-1 3 16,4-8-3-16,-38 9 2 0,0 0-2 0,31-12 2 15,2-9-2-15,-33 21-15 0,0 0 15 0,30-18-14 16,-4-6 14-16,-26 24-170 0,0 0 170 0,23-24-170 16,-6-2 170-16,23-24-547 0</inkml:trace>
  <inkml:trace contextRef="#ctx0" brushRef="#br0" timeOffset="73942.5">20616 5441 494 0,'0'0'0'0,"-10"10"0"0,-4 7 0 16,14-17 128-16,0 0-128 0,0 11 129 0,8-3-129 16,-8-8 131-16,0 0-131 0,6 16 132 0,1-1-132 0,-7-15 117 15,0 0-117-15,5 24 118 0,-2 9-118 0,-3-33 73 16,0 0-73-16,2 30 73 0,-2 3-73 0,0-33 58 15,0 0-58-15,0 36 58 0,-2 5-58 0,2-41 57 16,0 0-57-16,0 33 58 0,0-6-58 0,0-27 22 16,0 0-22-16,-3 21 23 0,3-3-23 0,0-18-2 15,0 0 2-15,0 9-1 0,3-2 1 0,-3-7-191 16,0 0 191-16,2-9-191 0,2-6 191 0,3-11-857 0</inkml:trace>
  <inkml:trace contextRef="#ctx0" brushRef="#br0" timeOffset="74346.5">21160 5129 494 0,'0'0'0'0,"-7"4"0"0,-4 1 0 16,11-5 128-16,0 0-128 0,0 0 129 0,6 3-129 16,-6-3 126-16,0 0-126 0,5 0 126 0,0 4-126 0,-5-4 94 15,0 0-94-15,7 8 94 0,2 4-94 0,-9-12 84 16,0 0-84-16,7 12 84 0,0 7-84 0,-7-19 52 15,0 0-52-15,3 24 53 0,-3 10-53 0,0-34 26 16,0 0-26-16,4 33 26 0,-1-2-26 0,-3-31 18 16,0 0-18-16,5 27 19 0,-1-3-19 0,-4-24 26 15,0 0-26-15,3 15 26 0,-1-1-26 0,-2-14 2 16,0 0-2-16,0 10 3 0,0-1-3 0,0-9-58 16,0 0 58-16,0 0-57 0,2-9 57 0,-2 9-148 0,0 0 148 15,-4-10-147-15,-3-4 147 0,-1-8-804 0</inkml:trace>
  <inkml:trace contextRef="#ctx0" brushRef="#br0" timeOffset="74586.64">20970 5196 673 0,'0'0'0'0,"5"0"0"15,11 0 0-15,-16 0 131 0,0 0-131 0,12 0 131 16,5 0-131-16,-17 0 135 0,0 0-135 0,21 0 135 15,7 2-135-15,-28-2 115 0,0 0-115 0,35 0 115 16,5 0-115-16,-40 0 69 0,0 0-69 0,42 0 70 16,1 0-70-16,-43 0 62 0,0 0-62 0,46-2 63 15,1-2-63-15,-47 4 28 0,0 0-28 0,43-8 28 16,4-4-28-16,-47 12-38 0,0 0 38 0,39-14-37 0,-6 1 37 16,-33 13-130-16,0 0 130 0,15-23-129 0,-11-1 129 15,15-20-974-15</inkml:trace>
  <inkml:trace contextRef="#ctx0" brushRef="#br0" timeOffset="75817.1">22073 4956 371 0,'0'0'0'0,"0"0"0"16,0 0 0-16,0 0 87 0,0 0-87 0,0 0 87 15,0 0-87-15,0 0 83 0,0 0-83 0,0 0 83 16,0 0-83-16,0 0 80 0,0 0-80 0,0 0 80 16,0 0-80-16,0 0 50 0,0 0-50 0,0 0 50 15,0 0-50-15,0 0 50 0,0 0-50 0,0 0 50 16,0 0-50-16,0 0 54 0,0 0-54 0,1 24 54 0,6 12-54 16,-7-36 38-16,0 0-38 0,0 43 38 0,0 7-38 15,0-50 18-15,0 0-18 0,-7 56 18 0,0 2-18 16,7-58 36-16,0 0-36 0,-7 60 37 0,-5-1-37 0,12-59 5 15,0 0-5-15,-7 51 6 0,0-5-6 0,7-46 11 16,0 0-11-16,-3 38 11 0,3-7-11 0,0-31 16 16,0 0-16-16,-4 24 17 0,4-5-17 0,0-19-17 15,0 0 17-15,-1 15-17 0,1-6 17 0,0-9-158 16,0 0 158-16,-2 3-157 0,0-3 157 0,-1 5-712 16</inkml:trace>
  <inkml:trace contextRef="#ctx0" brushRef="#br0" timeOffset="76147.47">21688 5703 393 0,'0'0'0'0,"17"-7"0"15,13-5 0-15,-30 12 89 0,0 0-89 0,5 0 90 16,-12 7-90-16,7-7 85 0,0 0-85 0,-2 5 85 15,0 2-85-15,2-7 91 0,0 0-91 0,7 9 92 16,7-6-92-16,-14-3 47 0,0 0-47 0,19 5 47 16,9-1-47-16,-28-4 24 0,0 0-24 0,37 0 25 15,6 0-25-15,-43 0 36 0,0 0-36 0,47-4 36 16,7-1-36-16,-54 5 29 0,0 0-29 0,53-3 29 16,-6-6-29-16,-47 9 22 0,0 0-22 0,43-7 23 0,-4-5-23 15,-39 12 18-15,0 0-18 0,29-8 18 0,-4 1-18 16,-25 7 27-16,0 0-27 0,19-7 27 0,-5 2-27 15,-14 5-20-15,0 0 20 0,8-4-19 0,-6-4 19 0,-2 8-172 16,0 0 172-16,2-9-171 0,-2-1 171 0,2-7-611 16</inkml:trace>
  <inkml:trace contextRef="#ctx0" brushRef="#br0" timeOffset="76477.7">21688 5004 382 0,'0'0'0'0,"12"3"0"16,2 3 0-16,-14-6 60 0,0 0-60 0,10 0 61 15,1-6-61-15,-11 6 94 0,0 0-94 0,15-6 95 16,4-6-95-16,-19 12 74 0,0 0-74 0,28-12 74 15,7-2-74-15,-35 14 55 0,0 0-55 0,40-10 55 16,7-2-55-16,-47 12 57 0,0 0-57 0,49-9 58 16,5 2-58-16,-54 7 50 0,0 0-50 0,49-5 50 15,0 2-50-15,-49 3 32 0,0 0-32 0,38-4 32 16,-8 4-32-16,-30 0 39 0,0 0-39 0,24 0 39 16,-7 4-39-16,-17-4-16 0,0 0 16 0,18 3-15 15,-10 2 15-15,-8-5-160 0,0 0 160 0,11 11-160 0,-1 9 160 16,11 11-617-16</inkml:trace>
  <inkml:trace contextRef="#ctx0" brushRef="#br0" timeOffset="77258.69">22557 5472 415 0,'0'0'0'0,"-4"-4"0"16,-1-4 0-16,5 8 47 0,0 0-47 0,0 3 48 16,2 6-48-16,-2-9 88 0,0 0-88 0,2 12 88 15,3 3-88-15,-5-15 71 0,0 0-71 0,3 24 72 16,4 7-72-16,-7-31 41 0,0 0-41 0,6 31 42 15,1 5-42-15,-7-36 43 0,0 0-43 0,6 32 44 16,-4 4-44-16,-2-36 18 0,0 0-18 0,2 31 18 16,0-3-18-16,-2-28 19 0,0 0-19 0,0 22 20 15,-2-5-20-15,2-17 25 0,0 0-25 0,-2 9 26 16,2-6-26-16,0-3 6 0,0 0-6 0,0-9 7 16,0-9-7-16,0 18 1 0,0 0-1 0,0-24 2 15,2-9-2-15,-2 33 9 0,0 0-9 0,0-38 10 0,2-5-10 16,-2 43 3-16,0 0-3 0,0-41 3 0,3 2-3 15,-3 39 2-15,0 0-2 0,5-38 2 0,6 6-2 0,-11 32 0 16,0 0 0-16,14-28 0 0,0 8 0 0,-14 20 0 16,0 0 0-16,15-16 0 0,1 4 0 0,-16 12 0 15,0 0 0-15,18-3 0 0,2 6 0 0,-20-3 0 16,0 0 0-16,18 4 1 0,-1 4-1 0,-17-8 3 16,0 0-3-16,18 9 4 0,-4 1-4 0,-14-10 13 15,0 0-13-15,10 9 13 0,-1-1-13 0,-9-8 39 16,0 0-39-16,2 9 39 0,-4 3-39 0,2-12 18 15,0 0-18-15,-11 14 19 0,-4 3-19 0,15-17 31 0,0 0-31 16,-14 15 31-16,-2-6-31 0,16-9 36 0,0 0-36 16,-16 10 37-16,-3-5-37 0,19-5 7 0,0 0-7 15,-15 7 7-15,2-5-7 0,13-2 12 0,0 0-12 0,-8 3 13 16,1 1-13-16,7-4 16 0,0 0-16 0,-4 0 17 16,4 3-17-16,0-3 7 0,0 0-7 0,11 3 8 15,6 3-8-15,-17-6 9 0,0 0-9 0,24 8 9 16,8 2-9-16,-32-10 0 0,0 0 0 0,31 12 0 15,2 0 0-15,-33-12-11 0,0 0 11 0,28 9-10 16,-2 1 10-16,-26-10-5 0,0 0 5 0,16 9-5 16,-2-1 5-16,-14-8 1 0,0 0-1 0,7 7 1 15,-4-2-1-15,-3-5 5 0,0 0-5 0,-5 9 5 16,-5 1-5-16,10-10 4 0,0 0-4 0,-16 9 4 16,-5 3-4-16,21-12 3 0,0 0-3 0,-17 10 3 15,-1 2-3-15,18-12-1 0,0 0 1 0,-17 9 0 16,1-1 0-16,16-8-91 0,0 0 91 0,-12 7-90 0,1-2 90 15,11-5-171-15,0 0 171 0,-3-2-170 0,0-4 170 16,-4-6-671-16</inkml:trace>
  <inkml:trace contextRef="#ctx0" brushRef="#br0" timeOffset="77798.7">23100 5436 751 0,'0'0'0'15,"-7"5"0"-15,-3 2 0 0,10-7 134 0,0 0-134 16,0 3 134-16,5-1-134 0,-5-2 106 0,0 0-106 0,5 3 106 16,1-3-106-16,-6 0 87 0,0 0-87 0,7 0 87 15,0 4-87-15,-7-4 37 0,0 0-37 0,8 3 37 16,1 2-37-16,-9-5 11 0,0 0-11 0,9 7 11 15,3 2-11-15,-12-9 21 0,0 0-21 0,7 8 21 16,3 3-21-16,-10-11 32 0,0 0-32 0,7 12 32 16,-1-4-32-16,-6-8 4 0,0 0-4 0,3 12 5 15,-3-5-5-15,0-7 10 0,0 0-10 0,-3 12 11 16,-3 0-11-16,6-12 34 0,0 0-34 0,-8 12 34 16,-3 0-34-16,11-12 4 0,0 0-4 0,-10 9 4 15,-2 1-4-15,12-10 1 0,0 0-1 0,-11 8 2 16,2-3-2-16,9-5 17 0,0 0-17 0,-7 7 17 0,2-3-17 15,5-4-2-15,0 0 2 0,-3 3-1 0,1 2 1 16,2-5-2-16,0 0 2 0,5 12-1 0,7 4 1 16,-12-16-2-16,0 0 2 0,16 15-1 0,7 1 1 0,-23-16-5 15,0 0 5-15,22 15-5 0,3 0 5 0,-25-15-1 16,0 0 1-16,19 14 0 0,-3-4 0 0,-16-10 2 16,0 0-2-16,10 12 3 0,-3-6-3 0,-7-6 3 15,0 0-3-15,0 8 3 0,-4 2-3 0,4-10 12 16,0 0-12-16,-8 9 12 0,-4 3-12 0,12-12 23 15,0 0-23-15,-14 10 24 0,-4 2-24 0,18-12 0 16,0 0 0-16,-15 9 1 0,-1-4-1 0,16-5-16 16,0 0 16-16,-14 7-15 0,0-4 15 0,14-3-187 0,0 0 187 15,-10 2-186-15,4-2 186 0,-13 2-951 0</inkml:trace>
  <inkml:trace contextRef="#ctx0" brushRef="#br0" timeOffset="78189.5">23508 5369 639 0,'0'0'0'0,"0"0"0"0,5 3 0 0,-5-3 116 15,0 0-116-15,4 0 116 0,-1 0-116 0,-3 0 108 16,0 0-108-16,5-1 108 0,1-1-108 0,-6 2 85 16,0 0-85-16,10 0 85 0,1 0-85 0,-11 0 61 15,0 0-61-15,17 0 61 0,4 0-61 0,-21 0 28 16,0 0-28-16,24 2 28 0,2-1-28 0,-26-1 10 15,0 0-10-15,27 6 11 0,0-3-11 0,-27-3 41 16,0 0-41-16,21 3 42 0,-1 3-42 0,-20-6 11 16,0 0-11-16,12 3 11 0,-4-3-11 0,-8 0-2 0,0 0 2 15,6 3-1-15,-5-3 1 0,-1 0-153 0,0 0 153 16,-3 2-153-16,-2-2 153 0,-7 2-841 0</inkml:trace>
  <inkml:trace contextRef="#ctx0" brushRef="#br0" timeOffset="78369.72">23402 5593 964 0,'0'0'0'0,"21"-6"0"15,12-6 0-15,-33 12 117 0,0 0-117 0,12 3 118 16,-10 14-118-16,-2-17 79 0,0 0-79 0,12 14 79 16,0 1-79-16,-12-15 59 0,0 0-59 0,23 10 60 15,5-3-60-15,-28-7-7 0,0 0 7 0,34 0-6 16,8-8 6-16,-42 8-110 0,0 0 110 0,77-9-926 15,-154 18 926-15</inkml:trace>
  <inkml:trace contextRef="#ctx0" brushRef="#br0" timeOffset="79450.62">24459 4826 483 0,'0'0'0'0,"0"0"0"0,0 0 0 0,0 0 82 16,0 0-82-16,0 0 82 0,0 0-82 0,0 0 82 16,0 0-82-16,0 0 82 0,0 17-82 0,0-17 74 15,0 0-74-15,2 15 75 0,0 8-75 0,-2-23 47 16,0 0-47-16,3 24 47 0,1 7-47 0,-4-31 32 16,0 0-32-16,5 37 33 0,-3 6-33 0,-2-43 15 0,0 0-15 15,1 46 15-15,1-1-15 0,-2-45 19 0,0 0-19 16,0 50 20-16,0 1-20 0,0-51 14 0,0 0-14 0,-2 43 15 15,-1-2-15-15,3-41 26 0,0 0-26 0,-4 34 26 16,1-10-26-16,3-24 2 0,0 0-2 0,-2 19 3 16,0-4-3-16,2-15 3 0,0 0-3 0,-1 12 3 15,-1-3-3-15,2-9-88 0,0 0 88 0,-2 3-87 16,-1-3 87-16,3 0-149 0,0 0 149 0,-4 0-149 16,1-3 149-16,-4-2-508 0</inkml:trace>
  <inkml:trace contextRef="#ctx0" brushRef="#br0" timeOffset="79766.35">24106 5587 471 0,'0'0'0'0,"5"-6"0"0,9-6 0 0,-14 12 126 15,0 0-126-15,7-3 126 0,0-4-126 0,-7 7 96 16,0 0-96-16,8-2 97 0,5 4-97 0,-13-2 81 15,0 0-81-15,22 0 82 0,10 4-82 0,-32-4 68 16,0 0-68-16,36-4 68 0,4 2-68 0,-40 2 53 16,0 0-53-16,42-3 53 0,3 0-53 0,-45 3 15 15,0 0-15-15,44-6 16 0,-1 3-16 0,-43 3 8 16,0 0-8-16,41-7 8 0,-3 2-8 0,-38 5 9 16,0 0-9-16,29-3 9 0,-2 3-9 0,-27 0 32 0,0 0-32 15,19-4 32-15,-5 4-32 0,-14 0 15 0,0 0-15 16,8 0 16-16,-2-3-16 0,-6 3-30 0,0 0 30 0,0-5-30 15,-6-2 30-15,6 7-147 0,0 0 147 0,-8-12-146 16,-4-7 146-16,-9-10-750 0</inkml:trace>
  <inkml:trace contextRef="#ctx0" brushRef="#br0" timeOffset="80111.02">24139 4869 494 0,'0'0'0'0,"7"5"0"0,5-2 0 16,-12-3 128-16,0 0-128 0,10 0 129 0,1-3-129 0,-11 3 126 15,0 0-126-15,17-7 126 0,4-2-126 0,-21 9 105 16,0 0-105-16,30-5 105 0,5-2-105 0,-35 7 81 15,0 0-81-15,36-5 81 0,2 2-81 0,-38 3 42 16,0 0-42-16,41 0 42 0,2-4-42 0,-43 4 7 16,0 0-7-16,44 0 7 0,-1 0-7 0,-43 0 30 15,0 0-30-15,40 4 30 0,0-4-30 0,-40 0 9 16,0 0-9-16,33 3 9 0,-3-3-9 0,-30 0 5 16,0 0-5-16,21 2 5 0,-2-2-5 0,-19 0-68 0,0 0 68 15,16 0-68-15,-2-2 68 0,-14 2-190 0,0 0 190 16,12 0-189-16,0 2 189 0,13 1-678 0</inkml:trace>
  <inkml:trace contextRef="#ctx0" brushRef="#br0" timeOffset="80531.57">25118 5314 427 0,'0'0'0'0,"-5"-3"0"0,-6-6 0 0,11 9 70 15,0 0-70-15,-5-3 71 0,0-1-71 16,5 4 60-16,0 0-60 0,-4 0 60 0,1 0-60 0,3 0 62 15,0 0-62-15,-11 7 63 0,-3 2-63 0,14-9 31 16,0 0-31-16,-17 15 31 0,-4 1-31 0,21-16 25 16,0 0-25-16,-19 20 26 0,0 4-26 0,19-24 9 15,0 0-9-15,-16 26 10 0,4-1-10 0,12-25 5 16,0 0-5-16,-7 31 5 0,3-3-5 0,4-28 3 16,0 0-3-16,4 27 3 0,6-3-3 0,-10-24 1 15,0 0-1-15,16 19 2 0,5-7-2 0,-21-12 1 0,0 0-1 16,28 3 1-16,8-3-1 0,-36 0 14 0,0 0-14 15,35-10 15-15,3-4-15 0,-38 14 8 0,0 0-8 16,35-15 8-16,2-4-8 0,-37 19-156 0,0 0 156 0,29-20-156 16,-4-3 156-16,31-18-426 0</inkml:trace>
  <inkml:trace contextRef="#ctx0" brushRef="#br0" timeOffset="80801.03">25410 5299 371 0,'0'0'0'0,"0"0"0"16,4 3 0-16,-4-3 76 0,0 0-76 0,3 0 76 16,4 0-76-16,-7 0 114 0,0 0-114 0,6 2 114 15,-1 1-114-15,-5-3 119 0,0 0-119 0,5 11 119 16,0 2-119-16,-5-13 100 0,0 0-100 0,4 23 101 0,-1 1-101 16,-3-24 77-16,0 0-77 0,2 30 77 0,0 6-77 15,-2-36 75-15,0 0-75 0,1 31 76 0,-1-3-76 16,0-28 39-16,0 0-39 0,0 25 39 0,2 1-39 0,-2-26 30 15,0 0-30-15,0 21 30 0,2-6-30 0,-2-15 22 16,0 0-22-16,7 12 23 0,2-5-23 0,-9-7-50 16,0 0 50-16,14-4-49 0,5-6 49 0,-19 10-172 15,0 0 172-15,19-17-172 0,4-10 172 0,18-16-824 16</inkml:trace>
  <inkml:trace contextRef="#ctx0" brushRef="#br0" timeOffset="81311.81">26168 4901 169 0,'0'0'0'0,"0"0"0"0,0 0 0 16,0 0 116-16,0 0-116 0,0 0 116 0,2-7-116 0,-2 7 119 15,0 0-119-15,0 0 119 0,5-5-119 0,-5 5 110 16,0 0-110-16,0 0 110 0,5 0-110 0,-5 0 92 16,0 0-92-16,0 5 92 0,0 6-92 0,0-11 68 15,0 0-68-15,-1 20 68 0,-3 11-68 0,4-31 55 16,0 0-55-16,-3 39 56 0,-1 4-56 0,4-43 44 16,0 0-44-16,-3 41 45 0,1 6-45 0,2-47 19 15,0 0-19-15,-2 39 20 0,2 0-20 0,0-39 36 16,0 0-36-16,0 31 37 0,0-2-37 0,0-29 20 0,0 0-20 15,0 26 20-15,2-5-20 0,-2-21 1 0,0 0-1 16,0 15 2-16,2-3-2 0,-2-12 12 0,0 0-12 0,0 4 13 16,3-4-13-16,-3 0-40 0,0 0 40 0,2-4-40 15,1-4 40-15,-3 8-139 0,0 0 139 0,2-16-138 16,-2 1 138-16,2-18-807 0</inkml:trace>
  <inkml:trace contextRef="#ctx0" brushRef="#br0" timeOffset="81627.64">25897 5134 931 0,'0'0'0'0,"10"4"0"0,9 3 0 15,-19-7 152-15,0 0-152 0,9 0 153 0,-9 1-153 16,0-1 85-16,0 0-85 0,3 0 86 0,3-1-86 15,-6 1 52-15,0 0-52 0,13 0 53 0,7 0-53 0,-20 0 42 16,0 0-42-16,29 1 42 0,10 1-42 0,-39-2 32 16,0 0-32-16,40 0 32 0,3 0-32 0,-43 0 8 15,0 0-8-15,44 0 8 0,-1-2-8 0,-43 2 13 16,0 0-13-16,42 0 13 0,0-1-13 0,-42 1 15 16,0 0-15-16,38 0 16 0,-3 0-16 0,-35 0 3 15,0 0-3-15,31 0 4 0,-3 1-4 0,-28-1-103 16,0 0 103-16,19 2-103 0,-1 0 103 0,-18-2-124 15,0 0 124-15,9-2-124 0,-6-1 124 0,9-4-874 0</inkml:trace>
  <inkml:trace contextRef="#ctx0" brushRef="#br0" timeOffset="87062.47">27464 4723 169 0,'0'0'0'0,"0"0"0"0,-5 5 0 0,5-5 82 16,0 0-82-16,0 0 83 0,-3 4-83 0,3-4 78 16,0 0-78-16,0 0 78 0,0 0-78 0,0 0 59 15,0 0-59-15,-2 3 59 0,0 6-59 0,2-9 54 16,0 0-54-16,-5 19 54 0,-2 6-54 0,7-25 44 16,0 0-44-16,-9 38 44 0,-1 5-44 0,10-43 47 15,0 0-47-15,-11 51 47 0,1 4-47 0,10-55 36 16,0 0-36-16,-11 60 36 0,3-2-36 0,8-58 25 0,0 0-25 15,-7 52 26-15,0-5-26 0,7-47 34 0,0 0-34 16,-5 40 35-16,-1-8-35 0,6-32 20 0,0 0-20 16,-3 28 20-16,-1-9-20 0,4-19 11 0,0 0-11 0,-3 15 11 15,1-6-11-15,2-9-127 0,0 0 127 0,-2 7-126 16,2-6 126-16,-1 10-583 0</inkml:trace>
  <inkml:trace contextRef="#ctx0" brushRef="#br0" timeOffset="87407.48">26970 5460 292 0,'0'0'0'0,"10"-4"0"0,8-3 0 15,-18 7 0-15,0 0 0 0,20-5 0 0,7 0 0 16,-27 5 15-16,0 0-15 0,29-3 15 0,6-1-15 0,-35 4 53 16,0 0-53-16,37-3 53 0,3-2-53 0,-40 5 47 15,0 0-47-15,43-4 48 0,1-3-48 0,-44 7 60 16,0 0-60-16,45-1 60 0,4-1-60 0,-49 2 62 16,0 0-62-16,45-2 63 0,-1 2-63 0,-44 0 58 15,0 0-58-15,36 0 58 0,-4 0-58 0,-32 0 51 16,0 0-51-16,22 0 52 0,-6 0-52 0,-16 0 44 0,0 0-44 15,10 2 44-15,-3-2-44 0,-7 0-54 0,0 0 54 16,4-2-53-16,-6-1 53 0,2 3-109 0,0 0 109 16,-7-7-108-16,-7-1 108 0,-7-4-477 0</inkml:trace>
  <inkml:trace contextRef="#ctx0" brushRef="#br0" timeOffset="87752.59">27151 4798 135 0,'0'0'0'0,"10"-3"0"0,2-4 0 16,-12 7 101-16,0 0-101 0,16-2 102 0,5-1-102 15,-21 3 86-15,0 0-86 0,26-3 86 0,4 3-86 0,-30 0 79 16,0 0-79-16,35 0 79 0,6 0-79 0,-41 0 82 16,0 0-82-16,42 3 83 0,4 0-83 0,-46-3 57 15,0 0-57-15,43 4 57 0,2 1-57 0,-45-5 47 16,0 0-47-16,37 3 47 0,-4 1-47 0,-33-4 37 16,0 0-37-16,26 2 37 0,-7 1-37 0,-19-3 24 15,0 0-24-15,20 0 25 0,-5-5-25 0,-15 5-128 16,0 0 128-16,14-4-127 0,-3 1 127 0,-11 3-121 0,0 0 121 15,12-9-121-15,2 3 121 0,12-6-410 0</inkml:trace>
  <inkml:trace contextRef="#ctx0" brushRef="#br0" timeOffset="88158.07">27881 5074 595 0,'0'0'0'0,"-9"-8"0"0,-5-6 0 15,14 14 105-15,0 0-105 0,-3 7 106 0,4 8-106 16,-1-15 98-16,0 0-98 0,-1 12 98 0,1 0-98 15,0-12 58-15,0 0-58 0,-7 19 59 0,-2 2-59 0,9-21 32 16,0 0-32-16,-9 22 33 0,1 2-33 0,8-24 3 16,0 0-3-16,-6 27 4 0,5 1-4 0,1-28 8 15,0 0-8-15,1 27 9 0,3 1-9 0,-4-28 14 16,0 0-14-16,10 29 15 0,4-5-15 0,-14-24 3 16,0 0-3-16,19 22 4 0,6-5-4 0,-25-17 6 15,0 0-6-15,26 14 7 0,5-6-7 0,-31-8 7 16,0 0-7-16,28 5 8 0,2-5-8 0,-30 0 3 15,0 0-3-15,24-1 3 0,-3-3-3 0,-21 4 2 16,0 0-2-16,17-10 2 0,-3 2-2 0,-14 8-145 0,0 0 145 16,11-12-144-16,-4-4 144 0,10-8-649 0</inkml:trace>
  <inkml:trace contextRef="#ctx0" brushRef="#br0" timeOffset="88459.59">27827 4980 516 0,'0'0'0'0,"5"3"0"16,4 1 0-16,-9-4 86 0,0 0-86 0,12 2 86 15,4-4-86-15,-16 2 84 0,0 0-84 0,22 2 85 16,4 1-85-16,-26-3 47 0,0 0-47 0,26 3 48 0,4 3-48 15,-30-6 41-15,0 0-41 0,28 6 41 0,-2 0-41 16,-26-6 9-16,0 0-9 0,21 6 9 0,-4-2-9 0,-17-4 20 16,0 0-20-16,13 3 20 0,-5-1-20 0,-8-2 15 15,0 0-15-15,7 3 15 0,-3-3-15 0,-4 0-112 16,0 0 112-16,0 0-111 0,0 0 111 0,0 0-136 16,0 0 136-16,0 0-136 0,-5 4 136 0,-1-4-377 15</inkml:trace>
  <inkml:trace contextRef="#ctx0" brushRef="#br0" timeOffset="88684.43">27849 5204 572 0,'0'0'0'0,"7"-5"0"15,7-2 0-15,-14 7 103 0,0 0-103 0,13 0 104 16,2 0-104-16,-15 0 79 0,0 0-79 0,19 0 80 15,2 0-80-15,-21 0 43 0,0 0-43 0,23 0 43 16,3 0-43-16,-26 0 23 0,0 0-23 0,24-3 24 16,1 1-24-16,-25 2-8 0,0 0 8 0,22-3-8 15,-1 0 8-15,-21 3-151 0,0 0 151 0,20-4-151 16,-3-4 151-16,20-4-467 0</inkml:trace>
  <inkml:trace contextRef="#ctx0" brushRef="#br0" timeOffset="89300.71">28306 5016 662 0,'0'0'0'0,"-5"3"0"0,-4 4 0 0,9-7 118 0,0 0-118 15,0 0 119-15,5 0-119 0,-5 0 109 0,0 0-109 16,5 0 110-16,2 0-110 0,-7 0 63 0,0 0-63 0,13 0 63 16,2 5-63-16,-15-5 15 0,0 0-15 0,16 4 16 15,3 4-16-15,-19-8 38 0,0 0-38 0,17 9 38 16,3 1-38-16,-20-10 5 0,0 0-5 0,14 12 5 15,-2-5-5-15,-12-7 17 0,0 0-17 0,8 9 17 16,-2-1-17-16,-6-8 24 0,0 0-24 0,3 7 25 16,-1-2-25-16,-2-5 31 0,0 0-31 0,0 4 31 15,0-1-31-15,0-3 6 0,0 0-6 0,-4 4 7 16,-3 1-7-16,7-5 11 0,0 0-11 0,-6 3 11 16,-1 1-11-16,7-4 25 0,0 0-25 0,-7 5 26 15,0-2-26-15,7-3 0 0,0 0 0 0,-7 0 0 16,1 4 0-16,6-4 0 0,0 0 0 0,-3 1 1 15,3 3-1-15,0-4-5 0,0 0 5 0,5 8-5 0,6 3 5 16,-11-11-10-16,0 0 10 0,12 12-9 0,3 3 9 16,-15-15-5-16,0 0 5 0,16 15-4 0,0 2 4 0,-16-17-7 15,0 0 7-15,12 16-7 0,-3-6 7 0,-9-10-7 16,0 0 7-16,7 12-7 0,-4 0 7 0,-3-12 0 16,0 0 0-16,2 12 0 0,-4-3 0 0,2-9 0 15,0 0 0-15,-3 12 0 0,-4 0 0 0,7-12 2 16,0 0-2-16,-19 12 3 0,-9 3-3 0,28-15 12 15,0 0-12-15,-23 12 12 0,0-2-12 0,23-10 3 16,0 0-3-16,-17 9 4 0,1-7-4 0,16-2-27 16,0 0 27-16,-12 1-27 0,3-2 27 0,9 1-128 0,0 0 128 15,-21 0-937-15,42 0 937 0</inkml:trace>
  <inkml:trace contextRef="#ctx0" brushRef="#br0" timeOffset="90080.02">26550 5842 404 0,'0'0'0'0,"10"-4"0"16,6-1 0-16,-16 5 46 0,0 0-46 0,14 0 46 16,0 0-46-16,-14 0 70 0,0 0-70 0,22-3 71 15,8-1-71-15,-30 4 62 0,0 0-62 0,37-8 62 16,4-2-62-16,-41 10 43 0,0 0-43 0,54-6 44 16,13-2-44-16,-67 8 43 0,0 0-43 0,73-4 43 15,9 1-43-15,-82 3 27 0,0 0-27 0,109-3 27 16,24-1-27-16,-133 4 17 0,0 0-17 0,125-2 17 15,2-1-17-15,-127 3 18 0,0 0-18 0,119-7 19 16,-4 2-19-16,-115 5 44 0,0 0-44 0,111-3 45 0,-3-6-45 16,-108 9 32-16,0 0-32 0,101-3 32 0,-5-1-32 15,-96 4 49-15,0 0-49 0,96 0 50 0,-4 0-50 16,-92 0 30-16,0 0-30 0,82 4 30 0,-9-1-30 0,-73-3 9 16,0 0-9-16,67 3 10 0,-8-3-10 0,-59 0 36 15,0 0-36-15,54 6 37 0,-5 0-37 0,-49-6 27 16,0 0-27-16,38 6 27 0,-8 0-27 0,-30-6 8 15,0 0-8-15,26 9 9 0,-5-6-9 0,-21-3 36 16,0 0-36-16,15 4 37 0,-2-4-37 0,-13 0 27 16,0 0-27-16,8 2 27 0,-4-2-27 0,-4 0 0 15,0 0 0-15,0 0 0 0,0-2 0 0,0 2-93 16,0 0 93-16,-7-4-93 0,-4-4 93 0,11 8-127 0,0 0 127 16,-17-16-127-16,-6-2 127 0,-17-18-824 0</inkml:trace>
  <inkml:trace contextRef="#ctx0" brushRef="#br0" timeOffset="91265.59">26768 6841 427 0,'0'0'0'0,"1"-7"0"0,1-5 0 0,-2 12 82 16,0 0-82-16,4-19 82 0,-1-2-82 0,-3 21 84 15,0 0-84-15,3-27 85 0,-1-9-85 0,-2 36 63 16,0 0-63-16,2-36 64 0,0-3-64 0,-2 39 51 16,0 0-51-16,1-43 51 0,3-7-51 0,-4 50 38 15,0 0-38-15,5-53 38 0,0-5-38 0,-5 58 34 16,0 0-34-16,11-55 35 0,6-5-35 0,-17 60 32 0,0 0-32 16,19-55 33-16,8 0-33 0,-27 55 22 0,0 0-22 15,29-51 22-15,6 5-22 0,-35 46 35 0,0 0-35 16,33-36 36-16,0 1-36 0,-33 35 20 0,0 0-20 0,32-25 20 15,-3 6-20-15,-29 19 5 0,0 0-5 0,26-12 6 16,-1 3-6-16,-25 9 26 0,0 0-26 0,21 0 26 16,-2 5-26-16,-19-5 11 0,0 0-11 0,15 7 11 15,-2 4-11-15,-13-11 10 0,0 0-10 0,7 13 10 16,-4-1-10-16,-3-12 26 0,0 0-26 0,0 16 26 16,-3-1-26-16,3-15 19 0,0 0-19 0,-7 21 20 15,-2-3-20-15,9-18 9 0,0 0-9 0,-12 21 10 16,-4-6-10-16,16-15 18 0,0 0-18 0,-17 14 18 15,-3 0-18-15,20-14 22 0,0 0-22 0,-19 8 23 16,-7-4-23-16,26-4 3 0,0 0-3 0,-17 2 4 16,3-2-4-16,14 0 0 0,0 0 0 0,-7 0 0 0,7-2 0 15,0 2-6-15,0 0 6 0,9 2-5 0,10 1 5 16,-19-3-17-16,0 0 17 0,22 10-16 0,6 2 16 16,-28-12-4-16,0 0 4 0,28 12-4 0,0 5 4 0,-28-17-14 15,0 0 14-15,28 19-13 0,-2-3 13 0,-26-16-9 16,0 0 9-16,21 15-8 0,-2 0 8 0,-19-15-4 15,0 0 4-15,12 14-3 0,-3 0 3 0,-9-14 0 16,0 0 0-16,3 14 0 0,-4 1 0 0,1-15 13 16,0 0-13-16,-9 19 14 0,-5 1-14 0,14-20 5 15,0 0-5-15,-16 19 5 0,-3-2-5 0,19-17 8 16,0 0-8-16,-28 14 9 0,-5-2-9 0,33-12 23 16,0 0-23-16,-33 5 24 0,2-1-24 0,31-4 0 0,0 0 0 15,-26 0 0-15,3-6 0 0,23 6-2 0,0 0 2 16,-14-6-1-16,5-6 1 0,9 12-120 0,0 0 120 15,4-16-119-15,10-3 119 0,-14 19-155 0,0 0 155 0,21-17-154 16,8-2 154-16,18-17-730 0</inkml:trace>
  <inkml:trace contextRef="#ctx0" brushRef="#br0" timeOffset="92437.98">27431 6321 247 0,'0'0'0'0,"11"0"0"16,4 0 0-16,-15 0 27 0,0 0-27 0,11 0 27 16,-4 0-27-16,-7 0 73 0,0 0-73 0,10 2 73 15,4 5-73-15,-14-7 75 0,0 0-75 0,16 9 76 16,3 3-76-16,-19-12 54 0,0 0-54 0,19 13 55 15,4 4-55-15,-23-17 47 0,0 0-47 0,16 16 47 16,-2-1-47-16,-14-15 37 0,0 0-37 0,8 12 37 16,-1-5-37-16,-7-7 39 0,0 0-39 0,5 9 40 15,-3-6-40-15,-2-3 33 0,0 0-33 0,-7 12 34 16,-7 2-34-16,14-14 14 0,0 0-14 0,-14 13 15 0,-3-1-15 16,17-12 31-16,0 0-31 0,-21 12 31 0,-5 0-31 15,26-12 5-15,0 0-5 0,-19 12 5 0,1-6-5 0,18-6 5 16,0 0-5-16,-12 6 5 0,3 0-5 0,9-6 7 15,0 0-7-15,0 10 7 0,9-3-7 0,-9-7 3 16,0 0-3-16,14 12 3 0,9 0-3 0,-23-12 0 16,0 0 0-16,21 12 0 0,1 1 0 0,-22-13-1 15,0 0 1-15,19 11 0 0,-1 1 0 0,-18-12 1 16,0 0-1-16,12 7 1 0,-3 1-1 0,-9-8 1 16,0 0-1-16,5 9 1 0,-2-2-1 0,-3-7 24 0,0 0-24 15,-7 13 25-15,-6 9-25 0,13-22 12 0,0 0-12 16,-16 16 13-16,-2-1-13 0,18-15 18 0,0 0-18 15,-26 14 19-15,-7-4-19 0,33-10 15 0,0 0-15 0,-28 9 16 16,4-6-16-16,24-3 4 0,0 0-4 0,-19-3 5 16,5-6-5-16,14 9-119 0,0 0 119 0,-2-15-119 15,13-4 119-15,-11 19-133 0,0 0 133 0,8-33-579 16,-16 66 579-16</inkml:trace>
  <inkml:trace contextRef="#ctx0" brushRef="#br0" timeOffset="92768.26">28065 6109 1177 0,'0'0'0'0,"0"0"0"0,0 0 0 0,0 0 134 15,0 0-134-15,0 0 135 0,4 36-135 0,-4-36 31 16,0 0-31-16,2 22 31 0,1 7-31 0,-3-29 21 16,0 0-21-16,2 31 21 0,-2-3-21 0,0-28 0 15,0 0 0-15,0 27 0 0,-2-3 0 0,2-24-5 16,0 0 5-16,-2 19-5 0,1-2 5 0,1-17-13 0,0 0 13 15,-2 10-12-15,0-1 12 0,2-9-196 0,0 0 196 16,0 8-195-16,0-4 195 0,0 4-735 0</inkml:trace>
  <inkml:trace contextRef="#ctx0" brushRef="#br0" timeOffset="93052.58">27801 6244 583 0,'0'0'0'0,"10"4"0"15,6 3 0-15,-16-7 99 0,0 0-99 0,10 1 99 16,-3 1-99-16,-7-2 101 0,0 0-101 0,14 2 102 16,5-2-102-16,-19 0 92 0,0 0-92 0,28 0 93 0,7-2-93 15,-35 2 62-15,0 0-62 0,35-2 63 0,3 1-63 16,-38 1 31-16,0 0-31 0,35-4 31 0,0-1-31 15,-35 5 17-15,0 0-17 0,29-3 17 0,-1-1-17 0,-28 4 29 16,0 0-29-16,21-5 29 0,-5 3-29 0,-16 2-43 16,0 0 43-16,14-1-43 0,-4 1 43 0,-10 0-120 15,0 0 120-15,9-4-119 0,-2 1 119 0,9-6-753 16</inkml:trace>
  <inkml:trace contextRef="#ctx0" brushRef="#br0" timeOffset="93576.85">28508 6267 471 0,'0'0'0'0,"0"0"0"15,5-4 0-15,-5 4 64 0,0 0-64 0,11-5 65 16,3 2-65-16,-14 3 111 0,0 0-111 0,13-9 112 16,3 2-112-16,-16 7 101 0,0 0-101 0,16-12 101 15,1 0-101-15,-17 12 83 0,0 0-83 0,14-19 83 16,0-1-83-16,-14 20 55 0,0 0-55 0,11-19 56 16,-1-2-56-16,-10 21 41 0,0 0-41 0,7-22 41 0,-2 5-41 15,-5 17 46-15,0 0-46 0,4-15 47 0,-1 3-47 16,-3 12 17-16,0 0-17 0,4-9 17 0,-3 2-17 0,-1 7 13 15,0 0-13-15,2-3 14 0,0-1-14 16,-2 4 35-16,0 0-35 0,0 0 35 0,0 0-35 0,0 0 1 16,0 0-1-16,0 11 2 0,0 2-2 0,0-13 6 15,0 0-6-15,2 26 6 0,1 5-6 0,-3-31 8 16,0 0-8-16,4 36 9 0,-1 3-9 0,-3-39 7 16,0 0-7-16,4 48 8 0,-3 0-8 0,-1-48 3 15,0 0-3-15,0 50 4 0,-3 1-4 0,3-51 19 16,0 0-19-16,-2 45 20 0,-1-2-20 0,3-43 22 15,0 0-22-15,-4 37 22 0,2-4-22 0,2-33 8 0,0 0-8 16,-1 27 8-16,1-11-8 0,0-16 35 0,0 0-35 16,-2 13 35-16,2-2-35 0,0-11 5 0,0 0-5 15,-2 3 5-15,2-1-5 0,0-2-55 0,0 0 55 0,0-9-54 16,2-11 54-16,-2 20-158 0,0 0 158 0,2-28-1068 16,-4 56 1068-16</inkml:trace>
  <inkml:trace contextRef="#ctx0" brushRef="#br0" timeOffset="108740">7331 8987 135 0,'0'0'0'0,"0"0"0"0,3-5 0 0,-3 5 1 16,0 0-1-16,0 0 1 0,4 2-1 0,-4-2 21 15,0 0-21-15,0 3 21 0,2 4-21 0,-2-7 66 16,0 0-66-16,0 12 67 0,0 8-67 0,0-20 59 16,0 0-59-16,0 26 60 0,0 7-60 0,0-33 58 15,0 0-58-15,0 32 58 0,-2 4-58 0,2-36 58 16,0 0-58-16,0 33 58 0,-4-1-58 0,4-32 39 0,0 0-39 16,-3 29 40-16,-2 2-40 0,5-31 41 0,0 0-41 0,-4 26 41 15,-1-4-41-15,5-22 45 0,0 0-45 16,-9 23 46-16,0-3-46 0,9-20 46 0,0 0-46 0,-7 19 47 15,-1-7-47-15,8-12 42 0,0 0-42 0,-14 15 42 16,2-6-42-16,12-9 52 0,0 0-52 0,-16 10 53 16,2-1-53-16,14-9 31 0,0 0-31 0,-26 12 31 15,-7 0-31-15,33-12-4 0,0 0 4 0,-30 10-3 16,4 0 3-16,26-10-10 0,0 0 10 0,-30 12-10 16,1 0 10-16,29-12-5 0,0 0 5 0,-25 14-4 15,-1-5 4-15,26-9-4 0,0 0 4 0,-21 8-3 16,-3-1 3-16,24-7-6 0,0 0 6 0,-19 5-6 15,3-1 6-15,16-4-1 0,0 0 1 0,-17 3 0 16,1-3 0-16,16 0 0 0,0 0 0 0,-14 0 1 16,-3-3-1-16,17 3 3 0,0 0-3 0,-18-4 3 0,-1-1-3 15,19 5 6-15,0 0-6 0,-19-5 7 0,-2 0-7 16,21 5 3-16,0 0-3 0,-24-5 4 0,-2-4-4 16,26 9 6-16,0 0-6 0,-25-10 6 0,2 1-6 0,23 9 3 15,0 0-3-15,-24-12 3 0,-2 2-3 0,26 10 1 16,0 0-1-16,-21-9 2 0,-3 4-2 0,24 5 1 15,0 0-1-15,-23-7 2 0,-1 4-2 0,24 3 1 16,0 0-1-16,-23-2 1 0,2 2-1 0,21 0 3 16,0 0-3-16,-21 0 3 0,4 0-3 0,17 0 10 15,0 0-10-15,-18 2 11 0,-1 0-11 0,19-2 4 16,0 0-4-16,-17 1 4 0,-1 3-4 0,18-4 13 0,0 0-13 16,-17 0 13-16,-1 3-13 0,18-3 8 0,0 0-8 15,-19 0 9-15,2 2-9 0,17-2 3 0,0 0-3 16,-14 2 4-16,-3-1-4 0,17-1 2 0,0 0-2 0,-13 2 3 15,5 0-3-15,8-2 5 0,0 0-5 0,-9 3 5 16,5-3-5-16,4 0 0 0,0 0 0 0,-5 0 1 16,2 0-1-16,3 0 1 0,0 0-1 0,0 0 2 15,-4-5-2-15,4 5 0 0,0 0 0 0,4-2 0 16,1 1 0-16,-5 1 0 0,0 0 0 0,7 0 0 16,2 0 0-16,-9 0 0 0,0 0 0 0,8 1 0 15,1 3 0-15,-9-4-1 0,0 0 1 0,9 5-1 16,-1 0 1-16,-8-5-1 0,0 0 1 0,7 9-1 15,2 3 1-15,-9-12 1 0,0 0-1 0,9 12 1 16,1 3-1-16,-10-15 1 0,0 0-1 0,11 14 2 16,3 3-2-16,-14-17 1 0,0 0-1 0,8 17 2 0,1 2-2 15,-9-19 9-15,0 0-9 0,7 19 9 0,2-2-9 16,-9-17 14-16,0 0-14 0,9 19 15 0,-1 1-15 16,-8-20 3-16,0 0-3 0,5 17 4 0,2-1-4 0,-7-16 13 15,0 0-13-15,6 12 14 0,-1-2-14 0,-5-10 8 16,0 0-8-16,7 5 9 0,-4 2-9 0,-3-7 8 15,0 0-8-15,2 0 9 0,2 0-9 0,-4 0 8 16,0 0-8-16,3-7 8 0,2-1-8 0,-5 8 33 16,0 0-33-16,0-9 33 0,0-1-33 0,0 10 4 15,0 0-4-15,0-11 4 0,-5-1-4 0,5 12 26 16,0 0-26-16,-3-10 26 0,-6-2-26 0,9 12 31 16,0 0-31-16,-9-12 31 0,-3 0-31 0,12 12 12 0,0 0-12 15,-12-10 12-15,0 1-12 0,12 9 6 0,0 0-6 16,-14-8 6-16,-4-2-6 0,18 10 15 0,0 0-15 0,-15-9 16 15,-3 0-16-15,18 9 3 0,0 0-3 0,-17-12 4 16,1 2-4-16,16 10 0 0,0 0 0 0,-14-10 1 16,-2 0-1-16,16 10 5 0,0 0-5 0,-10-9 5 15,1 2-5-15,9 7 0 0,0 0 0 0,-10-5 0 16,5-4 0-16,5 9-2 0,0 0 2 0,-4-6-2 16,4-1 2-16,0 7-12 0,0 0 12 0,4-9-12 15,-1-1 12-15,-3 10-16 0,0 0 16 0,9-12-15 16,8-2 15-16,-17 14-16 0,0 0 16 0,18-15-15 15,6-8 15-15,-24 23-10 0,0 0 10 0,23-20-9 16,4-4 9-16,-27 24-4 0,0 0 4 0,32-22-4 16,1-1 4-16,-33 23-7 0,0 0 7 0,33-18-7 15,2 2 7-15,-35 16-3 0,0 0 3 0,33-15-3 0,2 6 3 16,-35 9-2-16,0 0 2 0,26-8-1 0,2 6 1 16,-28 2 8-16,0 0-8 0,17 0 8 0,1 3-8 15,-18-3-122-15,0 0 122 0,14 7-121 0,1-2 121 0,-15-5-132 16,0 0 132-16,32 12-829 0,-64-24 829 0</inkml:trace>
  <inkml:trace contextRef="#ctx0" brushRef="#br0" timeOffset="109731.76">7946 8929 91 0,'0'0'0'0,"12"-5"0"16,11-7 0-16,-23 12 26 0,0 0-26 0,-2 12 26 15,-10 8-26-15,12-20 49 0,0 0-49 0,-13 17 49 16,5 4-49-16,8-21 46 0,0 0-46 0,-9 17 47 15,0 5-47-15,9-22 42 0,0 0-42 0,-3 24 43 16,3 0-43-16,0-24 42 0,0 0-42 0,0 28 42 16,3-4-42-16,-3-24 17 0,0 0-17 0,6 25 17 15,2 1-17-15,-8-26 37 0,0 0-37 0,12 26 37 16,4-1-37-16,-16-25 30 0,0 0-30 0,18 26 30 0,2-2-30 16,-20-24 32-16,0 0-32 0,20 24 32 0,1-5-32 15,-21-19 13-15,0 0-13 0,24 21 14 0,0-6-14 0,-24-15 31 16,0 0-31-16,26 14 31 0,1-1-31 0,-27-13 10 15,0 0-10-15,29 9 11 0,1-6-11 0,-30-3 11 16,0 0-11-16,35 0 11 0,1 0-11 0,-36 0 4 16,0 0-4-16,40 0 5 0,6-3-5 0,-46 3 7 15,0 0-7-15,41 0 7 0,3-5-7 0,-44 5 7 16,0 0-7-16,42-2 7 0,-7 0-7 0,-35 2 7 16,0 0-7-16,34-3 8 0,0 3-8 0,-34 0 3 15,0 0-3-15,29 0 4 0,1 0-4 0,-30 0 6 0,0 0-6 16,26-3 6-16,2-1-6 0,-28 4 3 0,0 0-3 15,26-3 3-15,-2-2-3 0,-24 5 5 0,0 0-5 16,23-4 5-16,-2-1-5 0,-21 5 22 0,0 0-22 0,14 0 22 16,-2-3-22-16,-12 3 12 0,0 0-12 0,12 0 13 15,-3-6-13-15,-9 6 35 0,0 0-35 0,5-1 35 16,-1-3-35-16,-4 4 18 0,0 0-18 0,3-1 19 16,1 1-19-16,-4 0-3 0,0 0 3 0,0 0-2 15,0 0 2-15,0 0-147 0,0 0 147 0,0 0-147 16,-4-9 147-16,4 2-527 0</inkml:trace>
  <inkml:trace contextRef="#ctx0" brushRef="#br0" timeOffset="110045.98">8791 9239 382 0,'0'0'0'0,"5"3"0"0,2 1 0 16,-7-4 49-16,0 0-49 0,5 0 49 0,2 0-49 15,-7 0 53-15,0 0-53 0,5 1 54 0,2 1-54 16,-7-2 58-16,0 0-58 0,14 9 58 0,4 3-58 15,-18-12 47-15,0 0-47 0,21 15 48 0,3 1-48 0,-24-16 42 16,0 0-42-16,26 17 43 0,-2 2-43 0,-24-19 29 16,0 0-29-16,23 15 29 0,-2-3-29 0,-21-12 25 15,0 0-25-15,17 12 26 0,-8-3-26 0,-9-9 23 16,0 0-23-16,7 12 24 0,-2 1-24 0,-5-13 24 16,0 0-24-16,4 17 25 0,-4 2-25 0,0-19 15 15,0 0-15-15,-4 24 15 0,-4 5-15 0,8-29 35 16,0 0-35-16,-13 29 36 0,-4 4-36 0,17-33 28 0,0 0-28 15,-26 34 28-15,-4 1-28 0,30-35 39 0,0 0-39 16,-28 29 39-16,6-5-39 0,22-24 23 0,0 0-23 0,-21 18 24 16,3 0-24-16,18-18-93 0,0 0 93 0,-36 32-881 15,72-64 881-15</inkml:trace>
  <inkml:trace contextRef="#ctx0" brushRef="#br0" timeOffset="120076.3">29478 5374 774 0,'0'0'0'0,"6"0"0"0,0 4 0 15,-6-4-72-15,0 0 72 0,4 0-71 0,-1 0 71 16,-3 0-13-16,0 0 13 0,0 0-13 0,0 0 13 16,0 0-17-16,0 0 17 0,0 0-16 0,0 0 16 0,0 0-2 15,0 0 2-15,0 0-2 0,0 0 2 0,0 0 13 16,0 0-13-16,0 0 14 0,0 0-14 0,0 0 32 15,0 0-32-15,4-4 32 0,1 2-32 0,-5 2 30 16,0 0-30-16,11-1 30 0,3-1-30 0,-14 2 22 16,0 0-22-16,19-3 23 0,5-1-23 0,-24 4 17 15,0 0-17-15,30 0 17 0,5-3-17 0,-35 3 18 16,0 0-18-16,34-2 19 0,5-1-19 0,-39 3 15 16,0 0-15-16,35 0 15 0,-1-4-15 0,-34 4 34 0,0 0-34 15,32-3 35-15,-4-1-35 0,-28 4 35 0,0 0-35 16,24-1 35-16,-5 1-35 0,-19 0 14 0,0 0-14 15,18 0 15-15,-4 0-15 0,-14 0 31 0,0 0-31 0,12 1 31 16,-4 1-31-16,-8-2 18 0,0 0-18 0,7 2 19 16,-3-2-19-16,-4 0 18 0,0 0-18 0,0 0 18 15,3 3-18-15,-3-3 9 0,0 0-9 0,0 0 10 16,0 0-10-16,0 0-145 0,0 0 145 0,0 0-144 16,-5-3 144-16,0 1-578 0</inkml:trace>
  <inkml:trace contextRef="#ctx0" brushRef="#br0" timeOffset="120661.7">29431 5504 404 0,'0'0'0'0,"9"-1"0"15,5-6 0-15,-14 7 51 0,0 0-51 0,9-5 52 16,-2 1-52-16,-7 4 38 0,0 0-38 0,7 0 38 15,0 0-38-15,-7 0 39 0,0 0-39 0,10 0 39 16,4 0-39-16,-14 0 28 0,0 0-28 0,17 0 28 16,4 0-28-16,-21 0 39 0,0 0-39 0,25 0 39 15,4-3-39-15,-29 3 33 0,0 0-33 0,30 0 33 16,1 3-33-16,-31-3 38 0,0 0-38 0,32 0 39 0,1 2-39 16,-33-2 39-16,0 0-39 0,29 2 39 0,1 3-39 15,-30-5 16-15,0 0-16 0,23 0 17 0,-6 3-17 16,-17-3 31-16,0 0-31 0,14 0 31 0,-4 0-31 0,-10 0 28 15,0 0-28-15,7 0 28 0,-3 0-28 0,-4 0-46 16,0 0 46-16,0 0-46 0,0 0 46 0,0 0-131 16,0 0 131-16,0 0-130 0,0 0 130 0,0 0-518 15</inkml:trace>
  <inkml:trace contextRef="#ctx0" brushRef="#br0" timeOffset="121652.47">30726 4934 583 0,'0'0'0'0,"0"7"0"0,0 0 0 0,0-7-58 16,0 0 58-16,0 1-58 0,0-1 58 0,0 0 34 15,0 0-34-15,0 0 35 0,0-5-35 0,0 5 46 16,0 0-46-16,0 0 46 0,1-3-46 0,-1 3 37 0,0 0-37 15,0 0 38-15,6 0-38 0,-6 0 59 0,0 0-59 16,1 3 59-16,3 2-59 0,-4-5 51 0,0 0-51 16,0 23 51-16,0 4-51 0,0-27 32 0,0 0-32 0,0 32 33 15,-2 4-33-15,2-36 16 0,0 0-16 0,0 35 17 16,0 1-17-16,0-36 29 0,0 0-29 0,0 31 29 16,2-4-29-16,-2-27 5 0,0 0-5 0,2 24 6 15,-1-5-6-15,-1-19 17 0,0 0-17 0,2 15 17 16,-2-5-17-16,0-10 15 0,0 0-15 0,0 11 15 15,-2-8-15-15,2-3-56 0,0 0 56 0,-3 2-55 16,-1 1 55-16,4-3-141 0,0 0 141 0,-3 0-141 16,-2 0 141-16,-4 0-476 0</inkml:trace>
  <inkml:trace contextRef="#ctx0" brushRef="#br0" timeOffset="121937.7">30393 5436 561 0,'0'0'0'0,"10"0"0"0,10 0 0 0,-20 0 79 16,0 0-79-16,26 0 80 0,7-7-80 0,-33 7 79 16,0 0-79-16,40-5 80 0,7-6-80 0,-47 11 58 15,0 0-58-15,49-8 58 0,3-7-58 0,-52 15 18 16,0 0-18-16,49-12 19 0,-2 3-19 0,-47 9 22 0,0 0-22 15,42-12 22-15,-4 5-22 0,-38 7 8 0,0 0-8 16,33-7 8-16,-5 6-8 0,-28 1 16 0,0 0-16 16,22-4 17-16,-6-1-17 0,-16 5-57 0,0 0 57 15,12-3-56-15,-5-1 56 0,-7 4-136 0,0 0 136 0,6-3-136 16,-5-6 136-16,6-6-461 0</inkml:trace>
  <inkml:trace contextRef="#ctx0" brushRef="#br0" timeOffset="122239.05">30452 4841 595 0,'0'0'0'0,"16"-3"0"0,10-6 0 0,-26 9 83 16,0 0-83-16,30-7 83 0,6-1-83 0,-36 8 43 16,0 0-43-16,40-7 43 0,4-2-43 0,-44 9 39 15,0 0-39-15,42-6 39 0,-1 0-39 0,-41 6 3 16,0 0-3-16,39-3 4 0,-3 0-4 0,-36 3 9 16,0 0-9-16,32 0 9 0,-3 3-9 0,-29-3 0 15,0 0 0-15,26 3 0 0,-3-1 0 0,-23-2-119 16,0 0 119-16,23 7-119 0,-2 5 119 0,22 3-445 15</inkml:trace>
  <inkml:trace contextRef="#ctx0" brushRef="#br0" timeOffset="122989.21">31233 5204 281 0,'0'0'0'0,"0"4"0"16,-2 4 0-16,2-8 14 0,0 0-14 0,0 23 15 16,2 13-15-16,-2-36 8 0,0 0-8 0,1 29 8 15,3-2-8-15,-4-27 2 0,0 0-2 0,2 23 2 0,1-5-2 16,-3-18 43-16,0 0-43 0,2 18 44 0,0-8-44 15,-2-10 41-15,0 0-41 0,1 8 41 0,-1 1-41 16,0-9 34-16,0 0-34 0,0 0 35 0,-3-4-35 0,3 4 35 16,0 0-35-16,-5-5 35 0,-4-7-35 0,9 12 38 15,0 0-38-15,-11-18 39 0,-1-3-39 0,12 21 33 16,0 0-33-16,-12-24 33 0,2-2-33 0,10 26 14 16,0 0-14-16,-7-24 15 0,5 0-15 0,2 24 13 15,0 0-13-15,-2-19 13 0,4 6-13 0,-2 13 16 16,0 0-16-16,3-11 17 0,4 3-17 0,-7 8 8 15,0 0-8-15,11-4 8 0,1-1-8 0,-12 5 15 0,0 0-15 16,14 0 16-16,2 5-16 0,-16-5 8 0,0 0-8 16,15 4 9-16,1-1-9 0,-16-3 9 0,0 0-9 15,16 5 9-15,1 2-9 0,-17-7 15 0,0 0-15 16,14 4 15-16,-4 4-15 0,-10-8 14 0,0 0-14 0,7 4 15 16,-1 1-15-16,-6-5 15 0,0 0-15 0,3 3 16 15,-3 1-16-15,0-4 26 0,0 0-26 0,-2 5 26 16,-1 2-26-16,3-7 12 0,0 0-12 0,-4 3 13 15,3 2-13-15,1-5 10 0,0 0-10 0,-2 4 11 16,0-1-11-16,2-3 10 0,0 0-10 0,0 0 10 16,-3 2-10-16,3-2 3 0,0 0-3 0,0 7 4 15,3-4-4-15,-3-3 2 0,0 0-2 0,7 9 2 16,4-2-2-16,-11-7 0 0,0 0 0 0,14 12 0 16,3 3 0-16,-17-15-1 0,0 0 1 0,16 12-1 15,-2 0 1-15,-14-12-5 0,0 0 5 0,12 12-4 16,-4-3 4-16,-8-9-8 0,0 0 8 0,7 8-7 0,-1 2 7 15,-6-10 1-15,0 0-1 0,3 5 1 0,-3 2-1 16,0-7 10-16,0 0-10 0,-5 9 11 0,-6 3-11 16,11-12 27-16,0 0-27 0,-10 8 27 0,-4 3-27 0,14-11 12 15,0 0-12-15,-14 12 13 0,-2-4-13 0,16-8 18 16,0 0-18-16,-12 7 19 0,0-2-19 0,12-5 1 16,0 0-1-16,-10 7 1 0,3-7-1 0,7 0-67 15,0 0 67-15,-6 0-67 0,3 0 67 0,3 0-134 16,0 0 134-16,5-8-133 0,9-3 133 0,5-6-570 15</inkml:trace>
  <inkml:trace contextRef="#ctx0" brushRef="#br0" timeOffset="123214.65">31644 5299 628 0,'0'0'0'0,"-5"3"0"15,-6 2 0-15,11-5 98 0,0 0-98 0,4 4 98 16,8-4-98-16,-12 0 103 0,0 0-103 0,8 3 104 15,1 1-104-15,-9-4 99 0,0 0-99 0,4 13 99 16,-3 13-99-16,-1-26 63 0,0 0-63 0,0 24 63 16,-1 0-63-16,1-24 38 0,0 0-38 0,-4 24 38 15,-1-2-38-15,5-22 36 0,0 0-36 0,-5 21 36 16,1-4-36-16,4-17 0 0,0 0 0 0,-3 14 0 16,1-6 0-16,2-8-178 0,0 0 178 0,5 4-178 15,6-11 178-15,4 3-756 0</inkml:trace>
  <inkml:trace contextRef="#ctx0" brushRef="#br0" timeOffset="123634.43">32017 5074 628 0,'0'0'0'0,"-4"7"0"16,-1 7 0-16,5-14 115 0,0 0-115 0,0 3 115 15,3-6-115-15,-3 3 84 0,0 0-84 0,0 0 85 16,4 0-85-16,-4 0 74 0,0 0-74 0,0 10 74 16,-2 6-74-16,2-16 40 0,0 0-40 0,-3 25 40 15,-4 10-40-15,7-35 18 0,0 0-18 0,-6 32 18 16,-1 2-18-16,7-34 20 0,0 0-20 0,-7 31 20 16,0-7-20-16,7-24 24 0,0 0-24 0,-5 24 25 15,2-8-25-15,3-16 3 0,0 0-3 0,-4 15 3 16,3-6-3-16,1-9-86 0,0 0 86 0,0 0-85 0,5-4 85 15,-5 4-165-15,0 0 165 0,2-8-165 16,1-8 165-16,2-11-563 0</inkml:trace>
  <inkml:trace contextRef="#ctx0" brushRef="#br0" timeOffset="123859.34">31787 5189 583 0,'0'0'0'0,"8"3"0"0,6 1 0 0,-14-4 110 15,0 0-110-15,11 0 110 0,-1 0-110 0,-10 0 87 16,0 0-87-16,18 0 88 0,4-7-88 0,-22 7 68 16,0 0-68-16,30-5 68 0,5-2-68 0,-35 7 39 0,0 0-39 15,35-8 39-15,-1 4-39 0,-34 4 27 0,0 0-27 16,33-5 27-16,-1 2-27 0,-32 3 34 0,0 0-34 0,26 0 34 16,-3 0-34-16,-23 0-6 0,0 0 6 0,20 0-5 15,-2 1 5-15,-18-1-160 0,0 0 160 0,17 4-159 16,-1-1 159-16,17 4-639 0</inkml:trace>
  <inkml:trace contextRef="#ctx0" brushRef="#br0" timeOffset="124235.16">32583 4877 303 0,'-7'5'0'0,"7"-5"119"16,0 0-119-16,-7 7 120 0,-2 2-120 0,9-9 120 15,0 0-120-15,-5 8 121 0,3 3-121 0,2-11 95 16,0 0-95-16,-5 19 96 0,0 6-96 0,5-25 64 15,0 0-64-15,-6 34 65 0,-1 2-65 0,7-36 32 16,0 0-32-16,-5 40 32 0,0 3-32 0,5-43 24 16,0 0-24-16,-3 43 25 0,3-4-25 0,0-39 15 15,0 0-15-15,1 39 16 0,4-3-16 0,-5-36 10 0,0 0-10 16,4 31 10-16,1-7-10 0,-5-24 34 0,0 0-34 16,5 19 35-16,1-7-35 0,-6-12-33 0,0 0 33 0,3 9-32 15,-1-6 32-15,-2-3-151 0,0 0 151 0,2 3-150 16,-1-3 150-16,3 6-630 0</inkml:trace>
  <inkml:trace contextRef="#ctx0" brushRef="#br0" timeOffset="124506.04">32175 5496 606 0,'4'0'0'0,"-4"0"106"0,0 0-106 0,19 0 107 0,12 0-107 16,-31 0 88-16,0 0-88 0,31 0 88 0,6-7-88 16,-37 7 84-16,0 0-84 0,38-5 85 0,6 0-85 15,-44 5 53-15,0 0-53 0,40-4 54 0,-2-3-54 16,-38 7 56-16,0 0-56 0,33 0 57 0,-3 0-57 0,-30 0 50 16,0 0-50-16,23 0 51 0,-6 0-51 0,-17 0 22 15,0 0-22-15,14 4 22 0,-4-4-22 0,-10 0 30 16,0 0-30-16,7 0 30 0,-1 0-30 0,-6 0-98 15,0 0 98-15,5-4-97 0,0-1 97 0,6-2-962 16</inkml:trace>
  <inkml:trace contextRef="#ctx0" brushRef="#br0" timeOffset="124806.03">32219 4908 1255 0,'0'0'0'0,"0"0"0"0,0 0 0 0,21-3 0 16,15-6 0-16,-36 9 12 0,0 0-12 0,40-3 13 15,7-4-13-15,-47 7 18 0,0 0-18 0,46-4 18 16,1 3-18-16,-47 1-2 0,0 0 2 0,41 0-2 15,-1 0 2-15,-40 0-6 0,0 0 6 0,34 0-6 16,-8 5 6-16,-26-5-3 0,0 0 3 0,21 7-2 16,-4-2 2-16,-17-5-125 0,0 0 125 0,14 8-125 0,-2 6 125 15,-12-14-149-15,0 0 149 0,12 12-148 0,1 5 148 0,11 14-464 16</inkml:trace>
  <inkml:trace contextRef="#ctx0" brushRef="#br0" timeOffset="125165.72">32839 5263 348 0,'0'0'0'0,"0"0"101"0,0 0-101 0,3 8 102 15,3 1-102-15,-6-9 108 0,0 0-108 0,3 10 108 16,0-1-108-16,-3-9 86 0,0 0-86 0,0 15 86 16,-3 9-86-16,3-24 60 0,0 0-60 0,-3 24 60 15,-1 4-60-15,4-28 47 0,0 0-47 0,-3 27 48 16,-1-3-48-16,4-24 42 0,0 0-42 0,-3 22 43 16,1-1-43-16,2-21 26 0,0 0-26 0,-2 15 26 15,0-3-26-15,2-12 27 0,0 0-27 0,0 7 27 16,2-2-27-16,-2-5-2 0,0 0 2 0,0 0-1 15,2-8 1-15,-2 8-78 0,0 0 78 0,0-11-77 16,-2-4 77-16,2 15-112 0,0 0 112 0,-3-17-112 16,-4-7 112-16,7 24-167 0,0 0 167 0,-4-24-166 15,1-4 166-15,-4-23-371 0</inkml:trace>
  <inkml:trace contextRef="#ctx0" brushRef="#br0" timeOffset="125570.77">32807 5299 247 0,'0'0'0'0,"0"0"0"0,6-7 0 16,-6 7 46-16,0 0-46 0,5-5 46 0,0-2-46 0,-5 7 63 15,0 0-63-15,7-5 63 0,2 1-63 0,-9 4 64 16,0 0-64-16,10-3 65 0,4 1-65 0,-14 2 62 15,0 0-62-15,12 0 63 0,2 0-63 0,-14 0 53 16,0 0-53-16,11 5 53 0,-1-1-53 0,-10-4 45 16,0 0-45-16,7 3 45 0,-2 2-45 0,-5-5 29 15,0 0-29-15,4 7 29 0,-2-2-29 0,-2-5 34 16,0 0-34-16,-2 9 34 0,-3 1-34 0,5-10 7 16,0 0-7-16,-9 12 7 0,-5 0-7 0,14-12 18 0,0 0-18 15,-12 12 19-15,0-5-19 0,12-7 15 0,0 0-15 16,-11 5 15-16,4-1-15 0,7-4 1 0,0 0-1 15,-7 3 1-15,4-1-1 0,3-2 1 0,0 0-1 0,0 0 1 16,2 3-1-16,-2-3 0 0,0 0 0 0,5 4 0 16,5 1 0-16,-10-5-5 0,0 0 5 0,16 7-5 15,3 1 5-15,-19-8-4 0,0 0 4 0,19 12-4 16,4 3 4-16,-23-15-3 0,0 0 3 0,17 16-3 16,-1-1 3-16,-16-15 0 0,0 0 0 0,12 16 1 15,-3-1-1-15,-9-15 9 0,0 0-9 0,7 16 9 16,-4-1-9-16,-3-15 16 0,0 0-16 0,2 14 17 15,-2-4-17-15,0-10 25 0,0 0-25 0,-5 12 26 16,-2 0-26-16,7-12 2 0,0 0-2 0,-11 9 3 16,-1 1-3-16,12-10 3 0,0 0-3 0,-10 8 3 15,1 1-3-15,9-9-82 0,0 0 82 0,-7 3-82 0,0 1 82 16,7-4-148-16,0 0 148 0,0-4-148 0,4-6 148 16,-1-2-470-16</inkml:trace>
  <inkml:trace contextRef="#ctx0" brushRef="#br0" timeOffset="125961.43">33156 5342 550 0,'0'0'0'0,"0"0"89"0,0 0-89 16,3-4 90-16,4 4-90 0,-7 0 75 0,0 0-75 15,7-3 76-15,0-1-76 0,-7 4 69 0,0 0-69 0,11-1 69 16,1 1-69-16,-12 0 44 0,0 0-44 0,14 0 44 16,0 0-44-16,-14 0 53 0,0 0-53 0,14 0 53 15,1 3-53-15,-15-3 49 0,0 0-49 0,13 5 49 16,-1 0-49-16,-12-5 31 0,0 0-31 0,9 7 31 16,-4 0-31-16,-5-7 16 0,0 0-16 0,-2 15 17 15,-5 9-17-15,7-24 11 0,0 0-11 0,-17 28 11 16,-10 8-11-16,27-36 40 0,0 0-40 0,-27 39 40 15,-6 4-40-15,33-43 36 0,0 0-36 0,-34 45 36 16,1 4-36-16,33-49 8 0,0 0-8 0,-26 41 8 16,7-6-8-16,19-35 32 0,0 0-32 0,-12 27 32 0,7-3-32 15,5-24 4-15,0 0-4 0,7 12 5 16,8-12-5-16,-15 0-15 0,0 0 15 0,19-5-15 0,6-5 15 16,-25 10-125-16,0 0 125 0,22-18-124 0,3 0 124 0,22-17-951 15</inkml:trace>
  <inkml:trace contextRef="#ctx0" brushRef="#br0" timeOffset="126622.3">30470 5929 550 0,'0'0'0'0,"8"4"0"0,6-1 0 0,-14-3 78 15,0 0-78-15,14 0 79 0,4 0-79 0,-18 0 84 16,0 0-84-16,22 0 84 0,6-3-84 0,-28 3 53 16,0 0-53-16,33 3 53 0,7 0-53 0,-40-3 5 15,0 0-5-15,42 9 5 0,3 0-5 0,-45-9 12 16,0 0-12-16,53 12 13 0,6 1-13 0,-59-13 8 16,0 0-8-16,70 12 8 0,8 0-8 0,-78-12 14 15,0 0-14-15,101 9 15 0,17-4-15 0,-118-5 22 0,0 0-22 16,121 2 23-16,8-4-23 0,-129 2 38 0,0 0-38 15,121-5 39-15,-2-2-39 0,-119 7 21 0,0 0-21 0,120-9 21 16,0 1-21-16,-120 8 19 0,0 0-19 0,107-12 20 16,-10-4-20-16,-97 16 26 0,0 0-26 0,96-12 26 15,-5 0-26-15,-91 12 31 0,0 0-31 0,78-12 31 16,-10 0-31-16,-68 12 20 0,0 0-20 0,50-10 20 16,-15 2-20-16,-35 8 29 0,0 0-29 0,21-7 29 15,-12 5-29-15,-9 2-70 0,0 0 70 0,7-2-69 16,-7 2 69-16,0 0-120 0,0 0 120 0,7-1-806 15,-14 2 806-15</inkml:trace>
  <inkml:trace contextRef="#ctx0" brushRef="#br0" timeOffset="127672.75">30809 6888 270 0,'0'0'0'0,"-1"-15"0"0,-1-9 0 0,2 24 98 16,0 0-98-16,-5-27 99 0,-1-4-99 0,6 31 81 15,0 0-81-15,-7-33 81 0,-1-6-81 0,8 39 62 16,0 0-62-16,-9-38 63 0,0-3-63 0,9 41 59 0,0 0-59 15,-7-39 59-15,4 1-59 0,3 38 50 0,0 0-50 16,2-38 51-16,3 4-51 0,-5 34 37 0,0 0-37 16,10-34 38-16,8 5-38 0,-18 29 10 0,0 0-10 0,19-31 10 15,5 3-10-15,-24 28 21 0,0 0-21 0,26-24 21 16,4 2-21-16,-30 22 7 0,0 0-7 0,30-14 8 16,-1 2-8-16,-29 12 9 0,0 0-9 0,28-3 9 15,-2 0-9-15,-26 3 15 0,0 0-15 0,21 0 15 16,-5 3-15-16,-16-3 22 0,0 0-22 0,10 3 23 15,-3 3-23-15,-7-6 14 0,0 0-14 0,2 3 15 16,-6 4-15-16,4-7 10 0,0 0-10 0,-15 14 10 16,-10 4-10-16,25-18 17 0,0 0-17 0,-22 16 17 15,-1-1-17-15,23-15 33 0,0 0-33 0,-24 16 33 16,-1-3-33-16,25-13 0 0,0 0 0 0,-19 11 0 16,2-3 0-16,17-8 3 0,0 0-3 0,-13 7 3 0,5-2-3 15,8-5 0-15,0 0 0 0,-5 4 0 0,1-1 0 16,4-3-4-16,0 0 4 0,5 9-3 0,9-3 3 15,-14-6-7-15,0 0 7 0,19 11-7 0,6 2 7 16,-25-13-15-16,0 0 15 0,28 16-15 0,3 1 15 0,-31-17-4 16,0 0 4-16,26 15-3 0,-3 1 3 0,-23-16-3 15,0 0 3-15,17 15-2 0,-3-3 2 0,-14-12-2 16,0 0 2-16,9 12-1 0,-4-3 1 0,-5-9 0 16,0 0 0-16,-5 12 0 0,-7 3 0 0,12-15 4 15,0 0-4-15,-21 16 5 0,-9-1-5 0,30-15 23 16,0 0-23-16,-24 12 24 0,-1 3-24 0,25-15 3 15,0 0-3-15,-22 12 3 0,1-3-3 0,21-9 7 0,0 0-7 16,-16 7 8-16,4-2-8 0,12-5-102 0,0 0 102 16,-4 0-101-16,8-5 101 0,-4 5-107 0,0 0 107 0,14-12-107 15,9-4 107-15,13-14-639 0</inkml:trace>
  <inkml:trace contextRef="#ctx0" brushRef="#br0" timeOffset="128197.86">31344 6570 583 0,'0'0'0'0,"0"0"0"0,0 0 0 16,0 0 60-16,0 0-60 0,4 0 60 0,3 0-60 15,-7 0 54-15,0 0-54 0,8 0 54 0,4 3-54 16,-12-3 56-16,0 0-56 0,13 4 56 0,-1 1-56 0,-12-5 22 16,0 0-22-16,10 3 22 0,1-1-22 0,-11-2 30 15,0 0-30-15,7 3 30 0,-4 1-30 0,-3-4 21 16,0 0-21-16,2 3 21 0,-2 2-21 0,0-5 26 16,0 0-26-16,-5 11 26 0,-6 1-26 0,11-12 22 15,0 0-22-15,-12 12 23 0,-2 0-23 0,14-12 9 16,0 0-9-16,-14 12 10 0,-1-2-10 0,15-10 10 15,0 0-10-15,-13 10 11 0,3-3-11 0,10-7 3 0,0 0-3 16,-9 7 4-16,4-2-4 0,5-5 0 0,0 0 0 16,-4 7 0-16,4-2 0 0,0-5-3 0,0 0 3 15,7 10-3-15,6 2 3 0,-13-12-14 0,0 0 14 16,14 14-13-16,5 1 13 0,-19-15-4 0,0 0 4 0,15 16-4 16,-1-4 4-16,-14-12-1 0,0 0 1 0,11 12 0 15,-4-2 0-15,-7-10-1 0,0 0 1 0,3 12 0 16,-1-3 0-16,-2-9 0 0,0 0 0 0,-4 12 0 15,-1 0 0-15,5-12 7 0,0 0-7 0,-7 12 8 16,-1-2-8-16,8-10 9 0,0 0-9 0,-11 12 9 16,1-4-9-16,10-8 1 0,0 0-1 0,-9 6 1 15,2 0-1-15,7-6-95 0,0 0 95 0,-5 6-94 16,0-5 94-16,5-1-140 0,0 0 140 0,0 0-140 16,3-7 140-16,1-1-457 0</inkml:trace>
  <inkml:trace contextRef="#ctx0" brushRef="#br0" timeOffset="128544.42">31860 6397 527 0,'0'0'0'0,"-7"3"0"0,-5 9 0 0,12-12 87 0,0 0-87 15,-6 12 88-15,5 4-88 0,1-16 102 0,0 0-102 16,-4 20 102-16,-1 11-102 0,5-31 85 0,0 0-85 0,-7 31 85 16,-2 8-85-16,9-39 56 0,0 0-56 0,-8 33 56 15,1-2-56-15,7-31 52 0,0 0-52 0,-7 27 53 16,1-3-53-16,6-24 38 0,0 0-38 0,-3 17 38 15,-1-3-38-15,4-14 4 0,0 0-4 0,-1 12 5 16,2-9-5-16,-1-3-121 0,0 0 121 0,4-1-121 16,1-10 121-16,-5 11-140 0,0 0 140 0,9-19-139 15,1-4 139-15,9-24-548 0</inkml:trace>
  <inkml:trace contextRef="#ctx0" brushRef="#br0" timeOffset="128799.92">31687 6546 651 0,'0'0'0'0,"7"-4"0"0,5 4 0 0,-12 0 89 16,0 0-89-16,13-3 89 0,1 1-89 0,-14 2 63 16,0 0-63-16,17-1 64 0,6-1-64 0,-23 2 50 15,0 0-50-15,24-7 51 0,2 2-51 0,-26 5 37 16,0 0-37-16,25-4 37 0,1-2-37 0,-26 6 33 15,0 0-33-15,19-4 33 0,-3 2-33 0,-16 2 22 16,0 0-22-16,12 0 23 0,-4-3-23 0,-8 3-127 0,0 0 127 16,9 0-126-16,-2 3 126 0,-7-3-149 0,0 0 149 15,16 0-502-15,-32 0 502 0</inkml:trace>
  <inkml:trace contextRef="#ctx0" brushRef="#br0" timeOffset="129249.15">32233 6554 393 0,'0'0'0'0,"0"0"112"0,0 0-112 0,0 0 112 16,41-8-112-16,-41 8 112 0,0 0-112 0,23-10 112 15,3-4-112-15,-26 14 88 0,0 0-88 0,25-16 89 0,-1 1-89 16,-24 15 66-16,0 0-66 0,24-22 66 0,-1-2-66 16,-23 24 37-16,0 0-37 0,21-21 38 0,-2-3-38 15,-19 24 35-15,0 0-35 0,14-22 35 0,-2 5-35 0,-12 17 32 16,0 0-32-16,9-12 33 0,-2-2-33 0,-7 14 43 16,0 0-43-16,3-5 43 0,-1 0-43 0,-2 5 34 15,0 0-34-15,0 0 35 0,-2 8-35 0,2-8 3 16,0 0-3-16,-7 18 4 0,-1 12-4 0,8-30 18 15,0 0-18-15,-9 36 19 0,2 5-19 0,7-41 13 16,0 0-13-16,-9 45 14 0,2 0-14 0,7-45 4 16,0 0-4-16,-7 39 4 0,0-1-4 0,7-38 22 0,0 0-22 15,-5 36 22-15,0-6-22 0,5-30 31 0,0 0-31 16,-5 24 31-16,1 0-31 0,4-24 11 0,0 0-11 16,-3 16 11-16,1-4-11 0,2-12 13 0,0 0-13 0,-2 12 13 15,0-5-13-15,2-7 16 0,0 0-16 0,0 0 17 16,0-4-17-16,0 4-163 0,0 0 163 0,0-7-163 15,-1-1 163-15,-1-4-991 0</inkml:trace>
  <inkml:trace contextRef="#ctx0" brushRef="#br0" timeOffset="136785.81">30212 3551 214 0,'0'0'0'0,"0"0"0"16,7 4 0-16,-7-4 104 0,0 0-104 0,0 0 104 15,3 0-104-15,-3 0 90 0,0 0-90 0,-3 3 91 16,-3 2-91-16,6-5 75 0,0 0-75 0,-17 16 76 16,-9 4-76-16,26-20 11 0,0 0-11 0,-31 31 11 0,-6 5-11 15,37-36 9-15,0 0-9 0,-38 38 10 0,-2 1-10 16,40-39 33-16,0 0-33 0,-41 40 33 0,1 1-33 0,40-41 13 16,0 0-13-16,-38 39 14 0,3 1-14 15,35-40 37-15,0 0-37 0,-28 30 37 0,6-6-37 0,22-24 12 16,0 0-12-16,-18 19 13 0,4-3-13 0,14-16 36 15,0 0-36-15,-10 8 37 0,1-1-37 0,9-7-13 16,0 0 13-16,-7 2-12 0,2 1 12 0,5-3-155 16,0 0 155-16,-3-3-155 0,3-2 155 0,-4-4-445 15</inkml:trace>
  <inkml:trace contextRef="#ctx0" brushRef="#br0" timeOffset="137116.26">29539 3889 516 0,'0'0'0'0,"7"0"0"15,4 0 0-15,-11 0 80 0,0 0-80 0,5 0 81 16,-3 0-81-16,-2 0 83 0,0 0-83 0,0 0 83 16,3-4-83-16,-3 4 47 0,0 0-47 0,4 4 47 15,3 1-47-15,-7-5 35 0,0 0-35 0,12 7 35 16,3 1-35-16,-15-8 44 0,0 0-44 0,21 16 44 15,7-1-44-15,-28-15 45 0,0 0-45 0,32 17 45 16,2 2-45-16,-34-19 29 0,0 0-29 0,35 19 29 16,2-5-29-16,-37-14 10 0,0 0-10 0,31 13 10 15,-3-1-10-15,-28-12 29 0,0 0-29 0,21 12 29 0,-4-6-29 16,-17-6 27-16,0 0-27 0,13 6 27 0,-5 0-27 16,-8-6 3-16,0 0-3 0,7 6 3 0,-3-2-3 15,-4-4-4-15,0 0 4 0,3 0-3 0,-1 0 3 0,-2 0-167 16,0 0 167-16,3-4-167 0,1 1 167 0,3-6-679 15</inkml:trace>
  <inkml:trace contextRef="#ctx0" brushRef="#br0" timeOffset="137551.44">29874 3359 460 0,'0'0'0'0,"1"7"0"16,5 5 0-16,-6-12 108 0,0 0-108 0,0 0 108 15,1-5-108-15,-1 5 97 0,0 0-97 0,0-3 98 16,0-1-98-16,0 4 69 0,0 0-69 0,0 0 69 16,0 0-69-16,0 0 59 0,0 0-59 0,7 7 59 0,6 2-59 15,-13-9 25-15,0 0-25 0,19 15 26 0,7 2-26 16,-26-17 11-16,0 0-11 0,30 19 11 0,6 2-11 16,-36-21 29-16,0 0-29 0,38 22 29 0,3-5-29 15,-41-17 10-15,0 0-10 0,38 19 10 0,2 0-10 16,-40-19 18-16,0 0-18 0,33 15 19 0,-3-1-19 0,-30-14 15 15,0 0-15-15,27 10 15 0,0-1-15 0,-27-9 9 16,0 0-9-16,21 7 10 0,-4-2-10 0,-17-5-78 16,0 0 78-16,14 7-78 0,-4-6 78 0,-10-1-135 15,0 0 135-15,13 4-135 0,-3-1 135 0,13 6-610 16</inkml:trace>
  <inkml:trace contextRef="#ctx0" brushRef="#br0" timeOffset="138002.34">30294 4070 135 0,'0'0'0'0,"0"-6"0"0,0-6 0 16,0 12-4-16,0 0 4 0,-4-6-3 0,-3 6 3 15,7 0 0-15,0 0 0 0,-16 0 1 0,-6 6-1 16,22-6 39-16,0 0-39 0,-28 3 40 0,-5 6-40 0,33-9 47 15,0 0-47-15,-33 10 47 0,-4 2-47 0,37-12 70 16,0 0-70-16,-33 14 70 0,3 4-70 0,30-18 53 16,0 0-53-16,-26 19 54 0,5 2-54 0,21-21 35 15,0 0-35-15,-15 19 35 0,3 1-35 0,12-20 26 16,0 0-26-16,-2 22 26 0,9-1-26 0,-7-21 24 16,0 0-24-16,14 19 25 0,8-7-25 0,-22-12 8 15,0 0-8-15,26 8 9 0,8-4-9 0,-34-4-13 0,0 0 13 16,33 0-13-16,2-4 13 0,-35 4-159 0,0 0 159 15,31-6-158-15,-2 0 158 0,32-6-196 0</inkml:trace>
  <inkml:trace contextRef="#ctx0" brushRef="#br0" timeOffset="138273">30517 4086 371 0,'0'0'0'0,"-16"8"0"16,-10 4 0-16,26-12 92 0,0 0-92 0,-16 12 93 15,4-3-93-15,12-9 95 0,0 0-95 0,-16 22 96 16,1 6-96-16,15-28 77 0,0 0-77 0,-21 29 78 0,-5 8-78 16,26-37 67-16,0 0-67 0,-30 36 68 15,-3 7-68-15,33-43 7 0,0 0-7 0,-26 31 7 0,5-5-7 16,21-26 0-16,0 0 0 0,-18 22 0 0,6-7 0 15,12-15-142-15,0 0 142 0,-10 12-141 0,4-3 141 0,6-9-151 16,0 0 151-16,4-7-150 0,8-7 150 0,4-8-253 16</inkml:trace>
  <inkml:trace contextRef="#ctx0" brushRef="#br0" timeOffset="138558.6">30891 4100 494 0,'0'0'0'0,"-9"3"0"16,-6 4 0-16,15-7 61 0,0 0-61 0,-11 12 61 15,4 3-61-15,7-15 33 0,0 0-33 0,-10 21 34 16,-1 6-34-16,11-27 15 0,0 0-15 0,-15 28 16 15,-3 2-16-15,18-30 13 0,0 0-13 0,-15 28 13 16,-1-1-13-16,16-27 15 0,0 0-15 0,-10 21 15 16,1-6-15-16,9-15 0 0,0 0 0 0,-7 12 0 15,2-7 0-15,5-5-134 0,0 0 134 0,-4 4-134 16,2-4 134-16,-3 3-283 0</inkml:trace>
  <inkml:trace contextRef="#ctx0" brushRef="#br0" timeOffset="138739.07">30665 4091 539 0,'0'0'0'0,"5"15"0"0,5 9 0 0,-10-24 110 15,0 0-110-15,7 16 111 0,-1-4-111 0,-6-12 113 16,0 0-113-16,12 19 114 0,3 5-114 0,-15-24 73 16,0 0-73-16,23 27 73 0,7 0-73 0,-30-27 32 15,0 0-32-15,33 28 33 0,5-1-33 0,-38-27-100 16,0 0 100-16,38 16-100 0,2-8 100 0,39 13-664 0</inkml:trace>
  <inkml:trace contextRef="#ctx0" brushRef="#br0" timeOffset="143738.04">15432 7396 247 0,'0'0'0'0,"0"0"0"16,-4-16 0-16,4 16 119 0,0 0-119 0,-2 4 119 0,1 9-119 16,1-13 101-16,0 0-101 0,-2 16 101 0,-2 3-101 15,4-19 74-15,0 0-74 0,-5 27 74 0,-2 9-74 16,7-36 70-16,0 0-70 0,-5 32 70 0,0 3-70 0,5-35 48 15,0 0-48-15,-4 39 48 0,1 4-48 0,3-43 37 16,0 0-37-16,-2 36 38 0,2 3-38 0,0-39 25 16,0 0-25-16,0 31 26 0,2-3-26 0,-2-28 26 15,0 0-26-15,3 24 26 0,-3-4-26 0,0-20 3 16,0 0-3-16,2 19 4 0,-2-7-4 0,0-12 23 16,0 0-23-16,0 12 24 0,0-7-24 0,0-5-109 0,0 0 109 15,2 4-109-15,0-3 109 0,-2-1-107 16,0 0 107-16,3 5-620 0,-6-10 620 0</inkml:trace>
  <inkml:trace contextRef="#ctx0" brushRef="#br0" timeOffset="144051.91">15066 7978 695 0,'0'0'0'0,"0"0"0"15,0 0 0-15,0 0 105 0,0 0-105 0,0 0 106 16,0 0-106-16,0 0 102 0,0 0-102 0,0 0 103 16,21 9-103-16,-21-9 55 0,0 0-55 0,22 3 56 15,4-1-56-15,-26-2 41 0,0 0-41 0,35 3 42 16,7 1-42-16,-42-4 16 0,0 0-16 0,42 3 17 0,3-3-17 16,-45 0 36-16,0 0-36 0,44-3 37 0,-2-1-37 15,-42 4 12-15,0 0-12 0,38-2 13 0,-5 2-13 16,-33 0 19-16,0 0-19 0,35-1 20 0,-6-1-20 0,-29 2 15 15,0 0-15-15,25-3 15 0,-2 3-15 0,-23 0 9 16,0 0-9-16,17 0 10 0,-3 0-10 0,-14 0-39 16,0 0 39-16,10-4-38 0,-6 1 38 0,-4 3-150 15,0 0 150-15,0-16-149 0,-4-8 149 0,1-15-764 16</inkml:trace>
  <inkml:trace contextRef="#ctx0" brushRef="#br0" timeOffset="144397.81">15181 7243 225 0,'0'0'0'0,"8"-3"0"16,1-2 0-16,-9 5 133 0,0 0-133 0,16-4 133 16,3-3-133-16,-19 7 114 0,0 0-114 0,24-5 114 15,1 2-114-15,-25 3 112 0,0 0-112 0,26-4 112 16,4 3-112-16,-30 1 85 0,0 0-85 0,27 0 86 16,1 1-86-16,-28-1 43 0,0 0-43 0,30 4 44 0,-6-4-44 15,-24 0 33-15,0 0-33 0,26 3 33 0,-5 1-33 16,-21-4 13-16,0 0-13 0,21 1 13 0,-3 3-13 15,-18-4 19-15,0 0-19 0,17 3 20 0,-6 1-20 0,-11-4-124 16,0 0 124-16,10 3-124 0,-1-1 124 0,10 5-722 16</inkml:trace>
  <inkml:trace contextRef="#ctx0" brushRef="#br0" timeOffset="144788.59">15813 7759 527 0,'0'0'0'0,"-7"-7"0"16,2-3 0-16,5 10 115 0,0 0-115 0,0 0 116 16,-4 12-116-16,4-12 102 0,0 0-102 0,0 10 103 15,4 4-103-15,-4-14 93 0,0 0-93 0,0 20 94 16,3 8-94-16,-3-28 58 0,0 0-58 0,2 30 59 0,-2 6-59 16,0-36 28-16,0 0-28 0,0 36 28 0,2 7-28 15,-2-43 36-15,0 0-36 0,0 33 36 0,-2-2-36 16,2-31 20-16,0 0-20 0,-2 25 20 0,2-2-20 15,0-23 5-15,0 0-5 0,0 17 5 0,0-5-5 0,0-12-1 16,0 0 1-16,0 5 0 0,4-5 0 0,-4 0-164 16,0 0 164-16,9-9-163 0,5-13 163 0,8-9-737 15</inkml:trace>
  <inkml:trace contextRef="#ctx0" brushRef="#br0" timeOffset="145044.26">15919 7807 651 0,'0'0'0'0,"2"7"0"0,2-1 0 0,-4-6 122 0,0 0-122 0,3 9 123 15,1-6-123-15,-4-3 99 0,0 0-99 0,5 9 99 16,-5 0-99-16,0-9 61 0,0 0-61 0,3 15 61 16,-1 4-61-16,-2-19 38 0,0 0-38 0,2 20 38 15,-2 4-38-15,0-24 24 0,0 0-24 0,0 24 25 16,-2 2-25-16,2-26 9 0,0 0-9 0,-2 21 10 15,2-3-10-15,0-18 5 0,0 0-5 0,-3 16 6 16,3-2-6-16,0-14-35 0,0 0 35 0,0 10-35 16,0-5 35-16,0-5-144 0,0 0 144 0,7-2-143 15,3-5 143-15,8-5-665 0</inkml:trace>
  <inkml:trace contextRef="#ctx0" brushRef="#br0" timeOffset="145269.79">16026 7841 639 0,'0'0'0'0,"0"3"0"0,1 3 0 0,-1-6 88 16,0 0-88-16,7 6 88 0,-1 0-88 0,-6-6 85 15,0 0-85-15,8 8 86 0,3 2-86 0,-11-10 60 16,0 0-60-16,14 7 61 0,-2 4-61 0,-12-11 36 16,0 0-36-16,12 10 36 0,2-3-36 0,-14-7 24 15,0 0-24-15,14 5 25 0,-2-2-25 0,-12-3-3 16,0 0 3-16,11 0-3 0,-4 0 3 0,-7 0-170 15,0 0 170-15,7-3-170 0,-4-6 170 0,-3 9-194 16,0 0 194-16,5-12-193 0,-1-3 193 0,4-13-263 0</inkml:trace>
  <inkml:trace contextRef="#ctx0" brushRef="#br0" timeOffset="145434.29">16231 7836 393 0,'0'0'0'0,"-1"5"0"15,-3 0 0-15,4-5 101 0,0 0-101 0,4 19 101 16,-3 8-101-16,-1-27 98 0,0 0-98 0,2 31 98 15,3 9-98-15,-5-40 79 0,0 0-79 0,0 36 79 16,-5-2-79-16,5-34 45 0,0 0-45 0,-3 32 46 16,-3-1-46-16,6-31 14 0,0 0-14 0,-3 21 15 15,-1-6-15-15,4-15-137 0,0 0 137 0,-3 9-136 16,1-6 136-16,-3 6-503 0</inkml:trace>
  <inkml:trace contextRef="#ctx0" brushRef="#br0" timeOffset="145674.73">15919 7507 875 0,'0'0'0'0,"6"0"0"0,6 0 0 0,-12 0 79 16,0 0-79-16,5 0 80 0,2-7-80 0,-7 7 72 15,0 0-72-15,4-5 73 0,1-2-73 0,-5 7 30 16,0 0-30-16,5-8 30 0,0-1-30 0,-5 9 0 0,0 0 0 16,11-12 0-16,-1 0 0 0,-10 12-204 0,0 0 204 15,16-10-204-15,1-2 204 0,16-9-513 0</inkml:trace>
  <inkml:trace contextRef="#ctx0" brushRef="#br0" timeOffset="146108.53">16832 7464 494 0,'0'0'0'0,"0"0"0"0,-5 7 0 0,5-7 111 16,0 0-111-16,0 0 112 0,5-3-112 0,-5 3 83 15,0 0-83-15,4-4 83 0,-2 1-83 0,-2 3 100 16,0 0-100-16,6-2 100 0,0 2-100 0,-6 0 58 15,0 0-58-15,12 2 59 0,5-1-59 0,-17-1 59 16,0 0-59-16,25 2 59 0,4 2-59 0,-29-4 62 0,0 0-62 16,32 3 63-16,8-3-63 0,-40 0 26 0,0 0-26 15,38-3 26-15,0-1-26 0,-38 4 37 0,0 0-37 16,35-5 37-16,-3 2-37 0,-32 3 37 0,0 0-37 16,24-7 38-16,-3 2-38 0,-21 5-17 0,0 0 17 0,14-7-17 15,-4 2 17-15,-10 5-193 0,0 0 193 0,7-7-193 16,-3 2 193-16,6-7-810 0</inkml:trace>
  <inkml:trace contextRef="#ctx0" brushRef="#br0" timeOffset="146334.79">16703 7786 919 0,'0'0'0'0,"14"-8"0"0,11-4 0 15,-25 12 118-15,0 0-118 0,14-4 118 0,-2 6-118 16,-12-2 116-16,0 0-116 0,12 7 117 0,2 3-117 0,-14-10 67 16,0 0-67-16,21 9 68 0,5-1-68 15,-26-8 19-15,0 0-19 0,28 7 20 0,7 2-20 0,-35-9 0 16,0 0 0-16,29 3 0 0,3 0 0 0,-32-3-165 16,0 0 165-16,28 2-165 0,-2-2 165 0,24 4-823 15</inkml:trace>
  <inkml:trace contextRef="#ctx0" brushRef="#br0" timeOffset="146965.1">17799 7176 807 0,'0'0'0'0,"4"4"0"0,6 1 0 0,-10-5 112 0,0 0-112 16,0 0 112-16,4-9-112 0,-4 9 92 0,0 0-92 16,-4-5 93-16,2 2-93 0,2 3 77 0,0 0-77 0,0 0 78 15,0 0-78-15,0 0 49 0,0 0-49 0,0 17 49 16,0 14-49-16,0-31 37 0,0 0-37 0,2 37 38 15,3 15-38-15,-5-52 27 0,0 0-27 0,4 56 27 16,1 4-27-16,-5-60 9 0,0 0-9 0,4 62 9 16,-1 5-9-16,-3-67 0 0,0 0 0 0,3 58 0 15,-1 2 0-15,-2-60 1 0,0 0-1 0,2 45 2 16,0-6-2-16,-2-39-45 0,0 0 45 0,0 31-44 16,0-9 44-16,0-22-190 0,0 0 190 0,0 15-190 15,0-4 190-15,0 16-755 0</inkml:trace>
  <inkml:trace contextRef="#ctx0" brushRef="#br0" timeOffset="147265.31">17473 8005 796 0,'0'0'0'0,"13"-3"0"0,7-4 0 0,-20 7 77 15,0 0-77-15,14-2 77 0,2 2-77 0,-16 0 96 16,0 0-96-16,21-1 96 0,5-1-96 0,-26 2 52 16,0 0-52-16,30-3 52 0,5-4-52 0,-35 7 7 15,0 0-7-15,36-4 8 0,8 3-8 0,-44 1 31 0,0 0-31 16,38-4 31-16,4 1-31 0,-42 3 16 0,0 0-16 16,38-4 17-16,-3-1-17 0,-35 5 35 0,0 0-35 15,28 0 36-15,-5 0-36 0,-23 0 6 0,0 0-6 0,17 0 6 16,-1-3-6-16,-16 3-99 0,0 0 99 0,8-5-98 15,-2-2 98-15,-6 7-156 0,0 0 156 0,-4-17-156 16,-5-6 156-16,-3-13-599 0</inkml:trace>
  <inkml:trace contextRef="#ctx0" brushRef="#br0" timeOffset="147524.29">17578 7169 830 0,'0'0'0'0,"14"0"0"0,7 2 0 0,-21-2 102 16,0 0-102-16,24 0 103 0,8-2-103 0,-32 2 70 16,0 0-70-16,33-1 70 0,5-3-70 0,-38 4 43 15,0 0-43-15,40 0 44 0,5 0-44 0,-45 0 3 16,0 0-3-16,42 0 4 0,0 0-4 0,-42 0 1 15,0 0-1-15,38 4 1 0,-3-4-1 0,-35 0-191 16,0 0 191-16,31 5-191 0,-1 2 191 0,31 5-559 16</inkml:trace>
  <inkml:trace contextRef="#ctx0" brushRef="#br0" timeOffset="148000.26">18283 7738 270 0,'0'0'0'0,"-6"-3"0"0,-3-4 0 15,9 7 76-15,0 0-76 0,-5-3 77 0,1 1-77 16,4 2 81-16,0 0-81 0,0 0 82 0,-3 0-82 16,3 0 77-16,0 0-77 0,0 0 77 0,-2 3-77 0,2-3 73 15,0 0-73-15,-7 9 74 0,-4-1-74 0,11-8 50 16,0 0-50-16,-15 12 50 0,1 2-50 0,14-14 33 15,0 0-33-15,-18 22 34 0,1 6-34 0,17-28 33 16,0 0-33-16,-14 29 34 0,4 3-34 0,10-32 7 16,0 0-7-16,-7 31 7 0,5 2-7 0,2-33 11 15,0 0-11-15,0 27 11 0,2 1-11 0,-2-28 9 16,0 0-9-16,10 17 9 0,7-4-9 0,-17-13 15 16,0 0-15-16,20 6 15 0,2-6-15 0,-22 0 8 0,0 0-8 15,26-4 8-15,4-4-8 0,-30 8 9 0,0 0-9 16,26-7 9-16,0-2-9 0,-26 9-146 0,0 0 146 0,25-8-146 15,-8-4 146-15,25-9-614 0</inkml:trace>
  <inkml:trace contextRef="#ctx0" brushRef="#br0" timeOffset="148243.25">18614 7689 550 0,'0'0'0'0,"0"10"0"16,0 7 0-16,0-17 72 0,0 0-72 0,0 22 73 0,4 2-73 15,-4-24 89-15,0 0-89 0,0 36 89 0,0 4-89 16,0-40 92-16,0 0-92 0,-4 48 93 0,-4 6-93 16,8-54 78-16,0 0-78 0,-9 59 78 0,-1 1-78 0,10-60 46 15,0 0-46-15,-11 49 47 0,2-4-47 0,9-45-173 16,0 0 173-16,-7 34-173 0,2-10 173 0,-7 31-618 15</inkml:trace>
  <inkml:trace contextRef="#ctx0" brushRef="#br0" timeOffset="150312.01">19602 7211 214 0,'0'0'0'0,"0"8"0"0,-1 8 0 15,1-16 87-15,0 0-87 0,0 8 87 0,1-4-87 16,-1-4 92-16,0 0-92 0,0 0 93 0,5 0-93 15,-5 0 63-15,0 0-63 0,0 0 63 0,0 0-63 0,0 0 61 16,0 0-61-16,0 0 62 0,0 0-62 0,0 0 40 16,0 0-40-16,0 0 41 0,0 0-41 0,0 0 27 15,0 0-27-15,0 8 27 0,2 8-27 0,-2-16 34 16,0 0-34-16,4 30 35 0,3 10-35 0,-7-40 36 16,0 0-36-16,1 39 37 0,1 1-37 0,-2-40 23 15,0 0-23-15,-2 48 24 0,-1-1-24 0,3-47 35 16,0 0-35-16,-4 42 36 0,3-6-36 0,1-36 31 15,0 0-31-15,-4 27 31 0,2-10-31 0,2-17 7 0,0 0-7 16,-5 16 8-16,4-6-8 0,1-10 12 0,0 0-12 16,-2 8 12-16,2-2-12 0,0-6 3 0,0 0-3 0,0 0 4 15,0 0-4-15,0 0-137 0,0 0 137 0,0 0-136 16,8-6 136-16,-2-2-695 0</inkml:trace>
  <inkml:trace contextRef="#ctx0" brushRef="#br0" timeOffset="150702.4">19404 7478 662 0,'0'0'0'0,"3"-4"0"0,6-6 0 0,-9 10 118 16,0 0-118-16,9-5 119 0,-4-5-119 0,-5 10 104 16,0 0-104-16,7-9 104 0,1 1-104 0,-8 8 90 15,0 0-90-15,11-9 90 0,5-1-90 0,-16 10 44 16,0 0-44-16,14-9 44 0,5 1-44 0,-19 8 44 16,0 0-44-16,22-7 44 0,6 2-44 0,-28 5 10 15,0 0-10-15,32-4 10 0,2 4-10 0,-34 0 13 16,0 0-13-16,37-3 13 0,-2 3-13 0,-35 0 1 15,0 0-1-15,36 0 1 0,1 0-1 0,-37 0 8 0,0 0-8 16,31 0 9-16,-1 0-9 0,-30 0 22 0,0 0-22 16,23 0 22-16,-6 3-22 0,-17-3 37 0,0 0-37 0,14 0 38 15,-4 0-38-15,-10 0-98 0,0 0 98 0,9 0-97 16,-7 0 97-16,-2 0-85 0,0 0 85 0,10 0-920 16,-20 0 920-16</inkml:trace>
  <inkml:trace contextRef="#ctx0" brushRef="#br0" timeOffset="153810.66">20515 7144 113 0,'0'0'0'0,"0"1"0"16,2 6 0-16,-2-7 7 0,0 0-7 0,0 0 7 15,3 0-7-15,-3 0 57 0,0 0-57 0,4-5 58 16,-4 2-58-16,0 3 51 0,0 0-51 0,0-4 52 16,0 4-52-16,0 0 49 0,0 0-49 0,0 0 49 0,0 0-49 15,0 0 55-15,0 0-55 0,0 0 56 0,0 0-56 0,0 0 44 16,0 0-44-16,0 0 44 0,0 4-44 16,0-4 47-16,0 0-47 0,0 0 48 0,0 1-48 0,0-1 30 15,0 0-30-15,0 4 30 0,0 3-30 0,0-7 24 16,0 0-24-16,0 8 25 0,2 8-25 0,-2-16 40 15,0 0-40-15,1 27 40 0,5 13-40 0,-6-40 22 16,0 0-22-16,1 36 22 0,3 6-22 0,-4-42 35 16,0 0-35-16,3 43 36 0,2 2-36 0,-5-45 13 15,0 0-13-15,4 46 13 0,1 2-13 0,-5-48 36 16,0 0-36-16,4 48 37 0,-1 2-37 0,-3-50 19 16,0 0-19-16,4 48 20 0,-3-2-20 0,-1-46 10 0,0 0-10 15,4 36 11-15,-2-4-11 0,-2-32 28 0,0 0-28 16,1 28 28-16,1-6-28 0,-2-22 5 0,0 0-5 0,2 15 6 15,-2-1-6-15,0-14 4 0,0 0-4 0,2 10 5 16,1-1-5-16,-3-9 13 0,0 0-13 0,4 5 13 16,1-3-13-16,-5-2-40 0,0 0 40 0,0 0-40 15,0-4 40-15,0 4-166 0,0 0 166 0,0-6-166 16,0-3 166-16,0-6-566 0</inkml:trace>
  <inkml:trace contextRef="#ctx0" brushRef="#br0" timeOffset="154156.23">20320 7880 180 0,'0'0'0'0,"10"-3"0"0,10-4 0 0,-20 7 78 15,0 0-78-15,10-2 78 0,-3-1-78 0,-7 3 105 16,0 0-105-16,4-3 106 0,-3 1-106 0,-1 2 104 15,0 0-104-15,4 0 104 0,-1 0-104 0,-3 0 77 16,0 0-77-16,9 2 78 0,0 1-78 0,-9-3 59 16,0 0-59-16,15 7 60 0,4 1-60 0,-19-8 41 15,0 0-41-15,25 9 41 0,6 0-41 0,-31-9 28 16,0 0-28-16,33 6 28 0,6-2-28 0,-39-4 39 0,0 0-39 16,41 0 39-16,1-4-39 0,-42 4 38 0,0 0-38 15,39-5 38-15,-5 2-38 0,-34 3 33 0,0 0-33 16,28-4 34-16,-5-2-34 0,-23 6 44 0,0 0-44 15,14-6 45-15,-4 3-45 0,-10 3 1 0,0 0-1 0,7-5 2 16,-5 1-2-16,-2 4-90 0,0 0 90 0,0-8-90 16,-3 1 90-16,-1-10-893 0</inkml:trace>
  <inkml:trace contextRef="#ctx0" brushRef="#br0" timeOffset="154531.26">20355 7164 494 0,'0'0'0'0,"7"-3"0"0,3-1 0 0,-10 4 72 16,0 0-72-16,16-5 73 0,1-2-73 0,-17 7 74 16,0 0-74-16,23-5 75 0,5-3-75 0,-28 8 49 15,0 0-49-15,30-7 50 0,4 2-50 0,-34 5 35 16,0 0-35-16,37-4 35 0,1 1-35 0,-38 3 33 16,0 0-33-16,39 0 33 0,1 3-33 0,-40-3 32 0,0 0-32 15,34 4 32-15,-2 1-32 0,-32-5 32 0,0 0-32 16,26 5 32-16,-5 2-32 0,-21-7 3 0,0 0-3 15,14 3 3-15,-4 2-3 0,-10-5-140 0,0 0 140 0,11 11-139 16,1 1 139-16,-12-12-126 0,0 0 126 0,10 12-126 16,3 3 126-16,11 13-378 0</inkml:trace>
  <inkml:trace contextRef="#ctx0" brushRef="#br0" timeOffset="155086.07">21271 7699 673 0,'0'0'0'0,"-3"0"0"0,-3 0 0 0,6 0 80 0,0 0-80 16,-5 0 81-16,4 0-81 0,1 0 51 0,0 0-51 0,0 0 52 16,-2 0-52-16,2 0 36 0,0 0-36 0,-7 2 36 15,0-1-36-15,7-1 7 0,0 0-7 0,-16 5 8 16,-5 4-8-16,21-9 17 0,0 0-17 0,-24 12 17 16,1 3-17-16,23-15 15 0,0 0-15 0,-24 19 16 15,3 0-16-15,21-19 9 0,0 0-9 0,-18 24 10 16,3 2-10-16,15-26 9 0,0 0-9 0,-9 27 10 15,4 4-10-15,5-31 1 0,0 0-1 0,3 31 1 16,4-4-1-16,-7-27 0 0,0 0 0 0,14 24 1 16,7-3-1-16,-21-21 6 0,0 0-6 0,26 13 7 15,0-4-7-15,-26-9 7 0,0 0-7 0,28 2 8 16,2-2-8-16,-30 0 8 0,0 0-8 0,28-5 9 0,0-4-9 16,-28 9-135-16,0 0 135 0,26-12-135 0,-5-3 135 15,26-16-585-15</inkml:trace>
  <inkml:trace contextRef="#ctx0" brushRef="#br0" timeOffset="155792.37">21539 7834 180 0,'0'0'0'0,"7"-2"0"0,4-1 0 0,-11 3 100 16,0 0-100-16,10-3 101 0,1-4-101 0,-11 7 144 15,0 0-144-15,12-5 144 0,0-2-144 0,-12 7 114 16,0 0-114-16,14-12 115 0,4-4-115 0,-18 16 83 16,0 0-83-16,15-17 84 0,3-5-84 0,-18 22 56 15,0 0-56-15,15-21 57 0,3-3-57 0,-18 24 25 0,0 0-25 16,14-22 26-16,-4 5-26 0,-10 17 35 0,0 0-35 15,9-15 35-15,0 3-35 0,-9 12 30 0,0 0-30 16,5-12 30-16,0 5-30 0,-5 7 13 0,0 0-13 16,4-5 14-16,-1 5-14 0,-3 0 37 0,0 0-37 0,0 1 37 15,0 10-37-15,0-11 2 0,0 0-2 0,-3 17 2 16,-1 12-2-16,4-29 22 0,0 0-22 0,-2 32 23 16,-3 4-23-16,5-36 13 0,0 0-13 0,-2 40 14 15,4 3-14-15,-2-43 9 0,0 0-9 0,2 42 10 16,1-2-10-16,-3-40 17 0,0 0-17 0,0 36 17 15,2-5-17-15,-2-31 22 0,0 0-22 0,0 27 23 16,0-10-23-16,0-17 0 0,0 0 0 0,0 16 1 16,-2-6-1-16,2-10-89 0,0 0 89 0,0 8-89 15,-3-6 89-15,-1 8-1011 0</inkml:trace>
  <inkml:trace contextRef="#ctx0" brushRef="#br0" timeOffset="156047.9">21512 8136 1132 0,'0'0'0'0,"10"-7"0"0,6-5 0 0,-16 12 51 16,0 0-51-16,5-4 52 0,-5 11-52 0,0-7 62 16,0 0-62-16,7 5 62 0,3 6-62 0,-10-11 51 15,0 0-51-15,20 3 51 0,4-1-51 0,-24-2 16 16,0 0-16-16,30-4 17 0,4-1-17 0,-34 5 20 15,0 0-20-15,35-12 20 0,0 0-20 0,-35 12 10 0,0 0-10 16,33-12 11-16,0-1-11 0,-33 13-100 0,0 0 100 16,32-11-99-16,-1 1 99 0,-31 10-129 0,0 0 129 0,24-7-129 15,-4 2 129-15,23-10-732 0</inkml:trace>
  <inkml:trace contextRef="#ctx0" brushRef="#br0" timeOffset="156799.03">22285 7486 561 0,'0'0'0'0,"4"-3"0"16,3-6 0-16,-7 9 113 0,0 0-113 0,3-3 113 15,-1 0-113-15,-2 3 64 0,0 0-64 0,2-6 65 0,-2 3-65 16,0 3 46-16,0 0-46 0,3-9 47 0,0 3-47 15,-3 6 33-15,0 0-33 0,6-7 33 0,-1 2-33 0,-5 5 6 16,0 0-6-16,7-4 6 0,3 4-6 0,-10 0 36 16,0 0-36-16,9 4 36 0,2-1-36 0,-11-3 1 15,0 0-1-15,8 5 2 0,1 2-2 0,-9-7 21 16,0 0-21-16,5 3 21 0,-1 3-21 0,-4-6 14 16,0 0-14-16,1 5 15 0,1 2-15 0,-2-7 16 15,0 0-16-15,0 6 17 0,-2-2-17 0,2-4 15 16,0 0-15-16,-1 5 16 0,-8-2-16 0,9-3 40 15,0 0-40-15,-9 0 40 0,1 0-40 0,8 0 6 16,0 0-6-16,-9-3 6 0,-2-2-6 0,11 5-115 0,0 0 115 16,-5-10-114-16,5-2 114 0,0 12-126 0,0 0 126 15,5-19-126-15,4-2 126 0,7-18-590 0</inkml:trace>
  <inkml:trace contextRef="#ctx0" brushRef="#br0" timeOffset="157624.56">23083 6779 527 0,'0'0'0'0,"-5"8"0"15,-4 4 0-15,9-12 143 0,0 0-143 0,-5 11 144 16,3-6-144-16,2-5 114 0,0 0-114 0,-3 12 114 0,-3 3-114 15,6-15 93-15,0 0-93 0,-12 23 93 0,-5 6-93 16,17-29 13-16,0 0-13 0,-23 34 14 0,-1 5-14 16,24-39 4-16,0 0-4 0,-25 43 5 0,-1 9-5 0,26-52 13 15,0 0-13-15,-26 54 13 0,0 10-13 0,26-64 20 16,0 0-20-16,-24 79 20 0,-4 11-20 0,28-90 3 16,0 0-3-16,-19 95 4 0,6-1-4 0,13-94 7 15,0 0-7-15,-5 96 8 0,5 0-8 0,0-96 14 16,0 0-14-16,9 90 15 0,8-2-15 0,-17-88 22 15,0 0-22-15,16 84 23 0,7-5-23 0,-23-79 14 16,0 0-14-16,26 73 15 0,7-6-15 0,-33-67 10 16,0 0-10-16,35 58 10 0,6-6-10 0,-41-52 40 0,0 0-40 15,32 42 40-15,-1-6-40 0,-31-36 18 0,0 0-18 16,23 28 19-16,-8-13-19 0,-15-15 6 0,0 0-6 16,14 16 6-16,-5-6-6 0,-9-10 17 0,0 0-17 0,9 10 17 15,0-1-17-15,-9-9-40 0,0 0 40 0,7 3-40 16,1-6 40-16,-8 3-116 0,0 0 116 0,4-7-115 15,1-5 115-15,2-5-907 0</inkml:trace>
  <inkml:trace contextRef="#ctx0" brushRef="#br0" timeOffset="158796.12">31184 5730 203 0,'0'0'0'0,"-9"-6"0"16,-5-6 0-16,14 12 5 0,0 0-5 0,0 0 5 16,5 5-5-16,-5-5-16 0,0 0 16 0,6 7-15 15,1-2 15-15,5 7-73 0</inkml:trace>
  <inkml:trace contextRef="#ctx0" brushRef="#br0" timeOffset="161242.7">23212 7432 471 0,'0'0'0'0,"3"0"0"0,4-7 0 0,-7 7-76 16,0 0 76-16,7-2-75 0,2 2 75 0,-9 0 59 15,0 0-59-15,10-2 59 0,-1 1-59 0,-9 1 70 16,0 0-70-16,7-4 71 0,2 1-71 0,-9 3 74 16,0 0-74-16,9-5 75 0,-1-4-75 0,-8 9 76 15,0 0-76-15,11-10 77 0,-1-7-77 0,-10 17 69 16,0 0-69-16,16-23 69 0,3-4-69 0,-19 27 43 0,0 0-43 15,19-31 44-15,2-1-44 0,-21 32 31 0,0 0-31 16,19-35 31-16,0-1-31 0,-19 36 23 0,0 0-23 16,14-36 24-16,-3 0-24 0,-11 36 15 0,0 0-15 0,7-27 16 15,-2 3-16-15,-5 24 10 0,0 0-10 0,4-15 11 16,-3 3-11-16,-1 12 10 0,0 0-10 0,2-4 10 16,-4 8-10-16,2-4 3 0,0 0-3 0,0 8 4 15,-1 8-4-15,1-16 0 0,0 0 0 0,0 24 1 16,0 6-1-16,0-30 1 0,0 0-1 0,0 33 2 15,0 3-2-15,0-36 0 0,0 0 0 0,1 41 0 16,1 4 0-16,-2-45 0 0,0 0 0 0,3 42 0 16,3-1 0-16,-6-41 1 0,0 0-1 0,5 38 1 15,2-2-1-15,-7-36 0 0,0 0 0 0,5 31 0 16,2-4 0-16,-7-27 3 0,0 0-3 0,5 21 3 16,1-6-3-16,-6-15 12 0,0 0-12 0,5 16 13 0,-2-9-13 15,-3-7-34-15,0 0 34 0,4 8-33 0,1-4 33 16,-5-4-153-16,0 0 153 0,5 5-153 0,2 0 153 0,2 5-621 15</inkml:trace>
  <inkml:trace contextRef="#ctx0" brushRef="#br0" timeOffset="161602.37">23146 7752 113 0,'0'0'0'0,"8"-2"0"16,6-1 0-16,-14 3 71 0,0 0-71 0,13-5 71 16,0 3-71-16,-13 2 56 0,0 0-56 0,21-5 56 15,6-4-56-15,-27 9 97 0,0 0-97 0,33-3 98 16,8-4-98-16,-41 7 77 0,0 0-77 0,41-2 78 15,2 1-78-15,-43 1 64 0,0 0-64 0,44 0 64 16,-6 0-64-16,-38 0 38 0,0 0-38 0,38 1 38 16,-3 4-38-16,-35-5 18 0,0 0-18 0,33 4 18 15,-8 1-18-15,-25-5 36 0,0 0-36 0,22 7 36 16,-4-4-36-16,-18-3 18 0,0 0-18 0,14 9 19 16,-2-4-19-16,-12-5-87 0,0 0 87 0,10 7-87 0,-3 1 87 15,-7-8-119-15,0 0 119 0,5 7-118 0,1-3 118 16,2 8-402-16</inkml:trace>
  <inkml:trace contextRef="#ctx0" brushRef="#br0" timeOffset="162518.53">23536 8636 483 0,'0'0'0'0,"2"-7"0"16,1-2 0-16,-3 9 82 0,0 0-82 0,5-6 82 16,1 0-82-16,-6 6 60 0,0 0-60 0,7-10 60 0,0-2-60 15,-7 12 41-15,0 0-41 0,5-13 42 0,0-3-42 16,-5 16 22-16,0 0-22 0,3-22 22 0,-1-4-22 15,-2 26 25-15,0 0-25 0,-2-27 26 0,-4-4-26 0,6 31 38 16,0 0-38-16,-6-36 39 0,1-4-39 16,5 40 32-16,0 0-32 0,-5-41 32 0,0-3-32 0,5 44 13 15,0 0-13-15,-2-45 14 0,-2 1-14 0,4 44 32 16,0 0-32-16,4-41 32 0,1 1-32 0,-5 40 1 16,0 0-1-16,7-39 2 0,4 5-2 0,-11 34 6 15,0 0-6-15,12-30 6 0,3 6-6 0,-15 24 8 16,0 0-8-16,18-18 8 0,-1 2-8 0,-17 16 7 15,0 0-7-15,19-8 8 0,4 1-8 0,-23 7 1 0,0 0-1 16,24-5 1-16,4 5-1 0,-28 0 7 0,0 0-7 16,26 5 8-16,-1-2-8 0,-25-3 3 0,0 0-3 15,21 7 3-15,-2 2-3 0,-19-9 5 0,0 0-5 0,14 8 6 16,-4 1-6-16,-10-9 13 0,0 0-13 0,9 12 14 16,0 1-14-16,-9-13 23 0,0 0-23 0,5 12 24 15,-2 0-24-15,-3-12 7 0,0 0-7 0,2 6 8 16,-2 0-8-16,0-6 26 0,0 0-26 0,-3 6 26 15,-3 0-26-15,6-6 6 0,0 0-6 0,-8 6 7 16,-3 0-7-16,11-6 9 0,0 0-9 0,-10 4 10 16,1-1-10-16,9-3 15 0,0 0-15 0,-7 5 16 15,2-5-16-15,5 0 1 0,0 0-1 0,-5 4 1 16,5-1-1-16,0-3 0 0,0 0 0 0,5 9 1 16,2-1-1-16,-7-8 7 0,0 0-7 0,14 16 8 15,5 3-8-15,-19-19 3 0,0 0-3 0,21 20 3 0,5 1-3 16,-26-21 6-16,0 0-6 0,23 22 6 0,3-1-6 15,-26-21 13-15,0 0-13 0,15 18 14 0,1-6-14 0,-16-12 3 16,0 0-3-16,14 16 4 0,-3-4-4 0,-11-12 13 16,0 0-13-16,8 12 13 0,-1 0-13 0,-7-12 23 15,0 0-23-15,5 8 24 0,-3-1-24 0,-2-7 7 16,0 0-7-16,-2 9 7 0,-3-2-7 0,5-7 26 16,0 0-26-16,-19 12 26 0,-12-4-26 0,31-8 0 15,0 0 0-15,-28 7 1 0,0-7-1 0,28 0-2 16,0 0 2-16,-26-8-1 0,3-3 1 0,23 11-11 15,0 0 11-15,-12-17-10 0,7-2 10 0,5 19-198 16,0 0 198-16,5-24-197 0,11-7 197 0,5-20-830 0</inkml:trace>
  <inkml:trace contextRef="#ctx0" brushRef="#br0" timeOffset="163043.72">24489 7416 270 0,'0'0'0'0,"0"0"0"0,0 4 0 0,0-4 93 0,0 0-93 16,0 0 93-16,3 0-93 0,-3 0 68 0,0 0-68 16,0 0 69-16,4 0-69 0,-4 0 65 0,0 0-65 15,0 5 65-15,-2 5-65 0,2-10 41 0,0 0-41 16,-3 26 42-16,-1 11-42 0,4-37 35 0,0 0-35 0,-5 40 36 16,-2 11-36-16,7-51 23 0,0 0-23 0,-5 48 24 15,-1 5-24-15,6-53 10 0,0 0-10 0,-3 45 10 16,0-9-10-16,3-36 11 0,0 0-11 0,-2 34 11 15,0-8-11-15,2-26 24 0,0 0-24 0,0 22 25 16,0-7-25-16,0-15-121 0,0 0 121 0,0 9-120 16,2-2 120-16,-2-7-115 0,0 0 115 0,3-7-114 15,1-5 114-15,3-9-321 0</inkml:trace>
  <inkml:trace contextRef="#ctx0" brushRef="#br0" timeOffset="163282.51">24229 7671 561 0,'0'0'0'0,"12"4"0"0,2 4 0 0,-14-8 119 16,0 0-119-16,11 2 119 0,-4 0-119 0,-7-2 110 16,0 0-110-16,17 0 110 0,6 0-110 0,-23 0 79 15,0 0-79-15,35-4 80 0,3-2-80 0,-38 6 38 16,0 0-38-16,45-9 39 0,6-6-39 0,-51 15 42 15,0 0-42-15,56-18 42 0,5 0-42 0,-61 18-68 16,0 0 68-16,61-16-67 0,3-3 67 0,-64 19-107 16,0 0 107-16,125-32-720 0,-250 64 720 0</inkml:trace>
  <inkml:trace contextRef="#ctx0" brushRef="#br0" timeOffset="172247.21">25318 7101 124 0,'0'0'0'0,"0"0"0"0,0 0 0 0,0 0 77 16,0 0-77-16,0 0 78 0,2-19-78 0,-2 19 80 15,0 0-80-15,2-8 81 0,-1-4-81 0,-1 12 64 16,0 0-64-16,2-11 65 0,-2 6-65 0,0 5 56 16,0 0-56-16,0-7 56 0,2 6-56 0,-2 1 34 0,0 0-34 15,0 3 34-15,0 6-34 0,0-9 24 16,0 0-24-16,0 17 25 0,0 10-25 0,0-27 16 0,0 0-16 15,0 34 17-15,-2 9-17 0,2-43 27 0,0 0-27 16,-2 45 27-16,-1 3-27 0,3-48 12 0,0 0-12 16,-4 46 13-16,3 2-13 0,1-48 10 0,0 0-10 15,-4 50 11-15,2 1-11 0,2-51 10 0,0 0-10 16,-1 41 10-16,-1-7-10 0,2-34 8 0,0 0-8 0,-2 28 8 16,2-8-8-16,0-20 15 0,0 0-15 0,4 19 15 15,3-7-15-15,-7-12-2 0,0 0 2 0,7 9-1 16,0-8 1-16,-7-1-119 0,0 0 119 0,8 0-118 15,1-1 118-15,8-1-479 0</inkml:trace>
  <inkml:trace contextRef="#ctx0" brushRef="#br0" timeOffset="172593.43">25442 7252 169 0,'0'0'0'0,"7"-5"0"0,7-2 0 0,-14 7 65 0,0 0-65 15,15-5 66-15,6-4-66 0,-21 9 80 0,0 0-80 16,23-7 80-16,3 0-80 0,-26 7 63 0,0 0-63 16,26-5 64-16,0-2-64 0,-26 7 44 0,0 0-44 15,25-5 44-15,-3 2-44 0,-22 3 21 0,0 0-21 16,20-4 21-16,-5 1-21 0,-15 3-7 0,0 0 7 16,12-2-7-16,-5 2 7 0,-7 0-145 0,0 0 145 0,6 0-145 15,-3 2 145-15,6 0-214 0</inkml:trace>
  <inkml:trace contextRef="#ctx0" brushRef="#br0" timeOffset="172907.51">25344 7361 572 0,'0'0'0'0,"12"-3"0"0,9-2 0 0,-21 5 97 16,0 0-97-16,13-4 98 0,-3 4-98 0,-10 0 62 16,0 0-62-16,5 5 62 0,0 6-62 0,-5-11 33 15,0 0-33-15,11 17 33 0,6 5-33 0,-17-22 26 16,0 0-26-16,18 21 26 0,6 1-26 0,-24-22 38 16,0 0-38-16,26 21 38 0,4-1-38 0,-30-20 32 15,0 0-32-15,26 19 32 0,2-4-32 0,-28-15 33 16,0 0-33-16,24 16 33 0,-3-4-33 0,-21-12 38 15,0 0-38-15,18 12 38 0,-4 0-38 0,-14-12 15 0,0 0-15 16,10 8 15-16,-1-1-15 0,-9-7-159 0,0 0 159 16,5 4-158-16,-3-3 158 0,6 6-654 0</inkml:trace>
  <inkml:trace contextRef="#ctx0" brushRef="#br0" timeOffset="174813.99">25870 7423 975 0,'0'0'0'0,"0"0"0"15,0 0 0-15,0 0-15 0,0 0 15 0,0 0-14 16,0 0 14-16,0 0 22 0,0 0-22 0,0 0 22 15,0 0-22-15,0 0 10 0,0 0-10 0,0 0 11 0,0 0-11 16,0 0 13-16,0 0-13 0,0 0 14 0,0 0-14 16,0 0 25-16,0 0-25 0,0 0 26 0,0 0-26 0,0 0 32 15,0 0-32-15,0 0 33 0,0 0-33 0,0 0 12 16,0 0-12-16,2 17 13 0,2 11-13 0,-4-28 12 16,0 0-12-16,1 32 13 0,3 7-13 0,-4-39 25 15,0 0-25-15,0 38 26 0,-2 2-26 0,2-40 19 16,0 0-19-16,-2 32 20 0,2-1-20 0,0-31 9 15,0 0-9-15,-1 27 10 0,1-4-10 0,0-23 1 16,0 0-1-16,-2 17 2 0,2-2-2 0,0-15 17 16,0 0-17-16,-2 9 17 0,2-2-17 0,0-7-27 0,0 0 27 15,0 0-27-15,0 0 27 0,0 0-160 0,0 0 160 16,4-11-160-16,1-2 160 0,4-10-632 0</inkml:trace>
  <inkml:trace contextRef="#ctx0" brushRef="#br0" timeOffset="175234.44">25808 7519 438 0,'0'0'0'0,"7"7"0"15,3-2 0-15,-10-5 72 0,0 0-72 0,9 7 72 16,1-2-72-16,-10-5 55 0,0 0-55 0,14 2 55 15,2-2-55-15,-16 0 39 0,0 0-39 0,17-6 40 0,1-2-40 16,-18 8 48-16,0 0-48 0,22-14 48 0,3-5-48 16,-25 19 63-16,0 0-63 0,24-20 63 0,1-2-63 15,-25 22 45-15,0 0-45 0,22-24 46 0,1 0-46 0,-23 24 49 16,0 0-49-16,21-24 50 0,-4-2-50 0,-17 26 37 16,0 0-37-16,14-17 38 0,-2 1-38 0,-12 16 15 15,0 0-15-15,7-12 16 0,-2 5-16 0,-5 7 22 16,0 0-22-16,4 0 22 0,-2 7-22 0,-2-7 22 15,0 0-22-15,0 16 23 0,-2 11-23 0,2-27 8 16,0 0-8-16,0 33 8 0,2 6-8 0,-2-39 10 16,0 0-10-16,1 43 10 0,1 1-10 0,-2-44 15 0,0 0-15 15,2 40 16-15,-2-2-16 0,0-38 8 0,0 0-8 16,2 36 8-16,-1-6-8 0,-1-30 9 0,0 0-9 16,2 24 9-16,2-5-9 0,-4-19-51 0,0 0 51 15,1 17-51-15,1-6 51 0,-2-11-135 0,0 0 135 0,-2 8-135 16,1-8 135-16,-3 5-737 0</inkml:trace>
  <inkml:trace contextRef="#ctx0" brushRef="#br0" timeOffset="175729.55">25031 7978 841 0,'0'0'0'0,"8"-2"0"0,6 1 0 0,-14 1 65 15,0 0-65-15,13 0 65 0,0 0-65 0,-13 0 45 0,0 0-45 16,21 0 45-16,4-4-45 0,-25 4 10 0,0 0-10 16,33 0 10-16,5-3-10 0,-38 3 1 0,0 0-1 15,40-4 1-15,6-1-1 0,-46 5 2 0,0 0-2 0,47-3 2 16,1-1-2-16,-48 4 10 0,0 0-10 0,54-1 10 15,4 1-10-15,-58 0 9 0,0 0-9 0,61 0 9 16,3 0-9-16,-64 0 15 0,0 0-15 0,58 1 16 16,-2 1-16-16,-56-2 15 0,0 0-15 0,50 5 15 15,-5-1-15-15,-45-4 4 0,0 0-4 0,37 8 4 16,-6-3-4-16,-31-5 13 0,0 0-13 0,23 7 14 16,-6 0-14-16,-17-7 3 0,0 0-3 0,13 5 4 15,-6 2-4-15,-7-7-137 0,0 0 137 0,3 3-136 16,-3 6 136-16,3 3-623 0</inkml:trace>
  <inkml:trace contextRef="#ctx0" brushRef="#br0" timeOffset="176660.97">25449 8884 718 0,'0'0'0'0,"0"-15"0"15,2-9 0-15,-2 24 5 0,0 0-5 0,1-12 5 16,1 5-5-16,-2 7 85 0,0 0-85 0,2-9 86 15,-1 1-86-15,-1 8 75 0,0 0-75 0,2-16 75 16,2-6-75-16,-4 22 58 0,0 0-58 0,1-25 58 16,3-6-58-16,-4 31 53 0,0 0-53 0,2-36 54 0,1-7-54 15,-3 43 34-15,0 0-34 0,2-46 34 0,-2-6-34 16,0 52 25-16,0 0-25 0,0-51 26 0,-2-7-26 0,2 58 15 16,0 0-15-16,0-55 16 0,2 2-16 0,-2 53 10 15,0 0-10-15,7-48 11 0,5 5-11 0,-12 43 4 16,0 0-4-16,16-34 5 0,3 6-5 0,-19 28 31 15,0 0-31-15,23-20 31 0,1 4-31 0,-24 16 9 16,0 0-9-16,28-12 9 0,3 5-9 0,-31 7 2 16,0 0-2-16,30-1 2 0,1 6-2 0,-31-5 19 15,0 0-19-15,30 5 20 0,-2 5-20 0,-28-10 6 16,0 0-6-16,22 12 7 0,1 4-7 0,-23-16 1 0,0 0-1 16,14 12 1-16,-4 3-1 0,-10-15 9 0,0 0-9 15,7 12 9-15,0 0-9 0,-7-12 32 0,0 0-32 16,0 12 32-16,0 0-32 0,0-12 4 0,0 0-4 0,-3 10 4 15,-4 4-4-15,7-14 5 0,0 0-5 0,-11 14 5 16,-1-2-5-16,12-12 14 0,0 0-14 0,-16 10 15 16,-3 0-15-16,19-10 13 0,0 0-13 0,-17 7 14 15,1-2-14-15,16-5 9 0,0 0-9 0,-12 4 9 16,3-3-9-16,9-1 0 0,0 0 0 0,-5 2 0 16,3-2 0-16,2 0-4 0,0 0 4 0,6 5-4 15,6-1 4-15,-12-4-4 0,0 0 4 0,15 8-3 16,5 8 3-16,-20-16-8 0,0 0 8 0,22 15-7 15,3 6 7-15,-25-21-8 0,0 0 8 0,22 18-7 16,-1 3 7-16,-21-21-1 0,0 0 1 0,19 19 0 16,-3 0 0-16,-16-19-1 0,0 0 1 0,12 17 0 0,-3-7 0 15,-9-10-1-15,0 0 1 0,5 12 0 0,-1-3 0 16,-4-9 2-16,0 0-2 0,-2 12 3 0,-5 0-3 16,7-12 12-16,0 0-12 0,-10 12 13 0,-3 0-13 0,13-12 4 15,0 0-4-15,-17 8 4 0,-6-1-4 0,23-7 22 16,0 0-22-16,-22 0 22 0,-1-3-22 0,23 3 0 15,0 0 0-15,-19-9 0 0,5-6 0 0,14 15-103 16,0 0 103-16,-7-17-103 0,5-2 103 0,2 19-123 16,0 0 123-16,0-31-122 0,5-9 122 0,2-30-920 15</inkml:trace>
  <inkml:trace contextRef="#ctx0" brushRef="#br0" timeOffset="177546.59">26278 7022 382 0,'0'0'0'0,"4"12"0"16,2 12 0-16,-6-24 110 0,0 0-110 0,4 9 111 0,-2-2-111 15,-2-7 94-15,0 0-94 0,1 5 95 0,1-2-95 16,-2-3 67-16,0 0-67 0,4 12 68 0,1 7-68 16,-5-19 38-16,0 0-38 0,9 24 38 0,5 7-38 15,-14-31 34-15,0 0-34 0,19 36 35 0,3 7-35 0,-22-43 13 16,0 0-13-16,26 48 14 0,6 6-14 0,-32-54 30 15,0 0-30-15,40 59 30 0,7 4-30 0,-47-63 28 16,0 0-28-16,49 82 28 0,1 9-28 0,-50-91 32 16,0 0-32-16,39 81 33 0,-10-1-33 0,-29-80 7 15,0 0-7-15,21 72 7 0,-7-2-7 0,-14-70 36 16,0 0-36-16,4 67 37 0,-10 0-37 0,6-67 10 16,0 0-10-16,-12 60 10 0,-5-2-10 0,17-58 30 0,0 0-30 15,-26 55 30-15,-9-2-30 0,35-53 18 0,0 0-18 16,-37 53 19-16,-1-5-19 0,38-48 10 0,0 0-10 15,-25 31 11-15,10-12-11 0,15-19 18 0,0 0-18 16,-14 20 18-16,3-8-18 0,11-12 3 0,0 0-3 0,-8 9 4 16,2-2-4-16,6-7-114 0,0 0 114 0,-5 5-114 15,3-2 114-15,-5 2-902 0</inkml:trace>
  <inkml:trace contextRef="#ctx0" brushRef="#br0" timeOffset="186029.36">20782 9287 135 0,'0'0'0'0,"5"0"0"16,4 0 0-16,-9 0 68 0,0 0-68 0,8-2 68 15,-2 2-68-15,-6 0 56 0,0 0-56 0,5-3 56 16,0-1-56-16,-5 4 70 0,0 0-70 0,5-1 70 16,-1-3-70-16,-4 4 60 0,0 0-60 0,7 0 60 15,0 0-60-15,-7 0 52 0,0 0-52 0,8 0 52 16,5 5-52-16,-13-5 44 0,0 0-44 0,12 7 44 16,5-2-44-16,-17-5 19 0,0 0-19 0,18 7 20 15,4 2-20-15,-22-9 36 0,0 0-36 0,28 8 37 16,-2 3-37-16,-26-11 36 0,0 0-36 0,28 8 37 0,2 1-37 15,-30-9 32-15,0 0-32 0,33 7 33 0,2-2-33 16,-35-5 38-16,0 0-38 0,36 3 39 0,3 1-39 0,-39-4 24 16,0 0-24-16,38 3 25 0,0-3-25 0,-38 0 18 15,0 0-18-15,39 0 18 0,-1-3-18 0,-38 3 0 16,0 0 0-16,40-4 0 0,2 1 0 0,-42 3 1 16,0 0-1-16,45-2 2 0,4-1-2 0,-49 3 1 15,0 0-1-15,43 0 2 0,1 3-2 0,-44-3 3 16,0 0-3-16,43 0 4 0,3 0-4 0,-46 0 0 15,0 0 0-15,45-3 1 0,2-1-1 0,-47 4 5 16,0 0-5-16,51-3 6 0,3-2-6 0,-54 5 13 0,0 0-13 16,57-6 14-16,2 0-14 0,-59 6 3 0,0 0-3 15,58-9 4-15,1 2-4 0,-59 7 7 0,0 0-7 16,73-12 8-16,6 0-8 0,-79 12 7 0,0 0-7 0,78-10 8 16,4-2-8-16,-82 12 0 0,0 0 0 0,73-12 1 15,-3 0-1-15,-70 12 3 0,0 0-3 0,68-14 3 16,-4 0-3-16,-64 14 1 0,0 0-1 0,72-13 2 15,-1-1-2-15,-71 14 4 0,0 0-4 0,73-14 5 16,0 2-5-16,-73 12 12 0,0 0-12 0,68-12 13 16,-3 2-13-16,-65 10 8 0,0 0-8 0,69-15 9 15,3 1-9-15,-72 14 3 0,0 0-3 0,73-10 4 16,4-2-4-16,-77 12 0 0,0 0 0 0,69-9 1 16,-1 2-1-16,-68 7 5 0,0 0-5 0,72-8 6 15,-1 4-6-15,-71 4 3 0,0 0-3 0,73-7 3 16,4 2-3-16,-77 5 2 0,0 0-2 0,71-5 2 0,-1-2-2 15,-70 7 5-15,0 0-5 0,70-3 5 0,1-4-5 16,-71 7 2-16,0 0-2 0,77 0 2 0,-2 2-2 0,-75-2 5 16,0 0-5-16,73-2 5 0,-3-3-5 0,-70 5 13 15,0 0-13-15,71-5 13 0,0-2-13 0,-71 7 23 16,0 0-23-16,74-9 24 0,4 3-24 0,-78 6 7 16,0 0-7-16,73-7 8 0,-3 2-8 0,-70 5 17 15,0 0-17-15,70-11 17 0,-1 1-17 0,-69 10 15 16,0 0-15-16,73-7 15 0,2-1-15 0,-75 8 9 15,0 0-9-15,74-9 9 0,-3 2-9 0,-71 7 4 16,0 0-4-16,71-10 4 0,-3 0-4 0,-68 10 21 16,0 0-21-16,68-7 21 0,2 3-21 0,-70 4 0 0,0 0 0 15,71-1 1-15,1-1-1 0,-72 2 0 0,0 0 0 16,57 2 1-16,-10-1-1 0,-47-1 3 0,0 0-3 0,53 4 3 16,-1-1-3-16,-52-3 0 0,0 0 0 0,68 0 0 15,8 0 0-15,-76 0 5 0,0 0-5 0,56-3 5 16,-11-2-5-16,-45 5 13 0,0 0-13 0,41-6 14 15,-8 1-14-15,-33 5 1 0,0 0-1 0,28-8 1 16,-4-3-1-16,-24 11-146 0,0 0 146 0,16-8-145 16,-6-1 145-16,16-6-974 0</inkml:trace>
  <inkml:trace contextRef="#ctx0" brushRef="#br0" timeOffset="187560.21">22135 10388 1065 0,'0'0'0'0,"0"0"-57"15,0 0 57-15,0 0-57 0,0 0 57 0,0 0 0 16,0 0 0-16,0 0 0 0,18-25 0 0,-18 25-3 15,0 0 3-15,7-17-3 0,0-6 3 0,-7 23-33 16,0 0 33-16,3-22-32 0,-1-7 32 0,-2 29 8 16,0 0-8-16,-2-33 9 0,-1-3-9 0,3 36 33 0,0 0-33 15,-6-37 33-15,-2-3-33 0,8 40 18 0,0 0-18 16,-4-43 19-16,-1-3-19 0,5 46 20 0,0 0-20 16,-2-48 20-16,4-1-20 0,-2 49 4 0,0 0-4 15,2-52 5-15,3-1-5 0,-5 53 8 0,0 0-8 0,7-50 8 16,-2 2-8-16,-5 48 13 0,0 0-13 0,12-42 14 15,6 2-14-15,-18 40 3 0,0 0-3 0,19-37 4 16,4 1-4-16,-23 36 7 0,0 0-7 0,24-33 7 16,4 6-7-16,-28 27 3 0,0 0-3 0,31-24 3 15,4 3-3-15,-35 21 2 0,0 0-2 0,30-14 2 16,3 9-2-16,-33 5 1 0,0 0-1 0,28-3 2 16,-4 6-2-16,-24-3 8 0,0 0-8 0,21 9 8 15,-2 3-8-15,-19-12 8 0,0 0-8 0,14 15 8 16,-5 1-8-16,-9-16 3 0,0 0-3 0,5 15 4 15,-5-1-4-15,0-14 6 0,0 0-6 0,-5 19 7 16,-7 1-7-16,12-20 13 0,0 0-13 0,-16 22 13 0,-3-1-13 16,19-21 3-16,0 0-3 0,-21 19 4 0,0 0-4 15,21-19 7-15,0 0-7 0,-19 13 7 0,1-2-7 16,18-11 13-16,0 0-13 0,-14 8 14 0,2-1-14 0,12-7 8 16,0 0-8-16,-10 5 9 0,3-1-9 0,7-4 15 15,0 0-15-15,-5 0 16 0,1 3-16 0,4-3 3 16,0 0-3-16,5 9 4 0,6 3-4 0,-11-12 7 15,0 0-7-15,19 18 7 0,9 6-7 0,-28-24 32 16,0 0-32-16,31 28 33 0,6 3-33 0,-37-31 15 16,0 0-15-16,35 29 16 0,-1 2-16 0,-34-31 12 15,0 0-12-15,28 27 12 0,-5-8-12 0,-23-19 27 0,0 0-27 16,17 17 27-16,-6-5-27 0,-11-12 12 0,0 0-12 16,8 10 12-16,-2-1-12 0,-6-9 18 0,0 0-18 15,0 5 18-15,-6 2-18 0,6-7 33 0,0 0-33 0,-15 8 34 16,-15 3-34-16,30-11 10 0,0 0-10 0,-29 5 11 15,-1-2-11-15,30-3 20 0,0 0-20 0,-31 0 20 16,-2-3-20-16,33 3 1 0,0 0-1 0,-28-4 1 16,5-1-1-16,23 5-62 0,0 0 62 0,-16-10-61 15,9 0 61-15,7 10-127 0,0 0 127 0,-3-7-126 16,3-5 126-16,-4-7-891 0</inkml:trace>
  <inkml:trace contextRef="#ctx0" brushRef="#br0" timeOffset="188160.37">22825 9876 572 0,'0'0'0'0,"0"0"0"0,4 0 0 0,-4 0 86 0,0 0-86 16,7 4 87-16,3-4-87 0,-10 0 70 16,0 0-70-16,16 3 71 0,5 0-71 0,-21-3 34 0,0 0-34 15,24 9 34-15,6 0-34 0,-30-9 1 0,0 0-1 0,29 8 2 16,4 2-2-16,-33-10 6 0,0 0-6 0,28 12 7 15,-2-3-7-15,-26-9 3 0,0 0-3 0,16 10 3 16,-2-1-3-16,-14-9 18 0,0 0-18 0,10 8 18 16,-4 1-18-16,-6-9 32 0,0 0-32 0,3 7 33 15,-3 0-33-15,0-7 10 0,0 0-10 0,-9 12 11 16,-4 5-11-16,13-17 21 0,0 0-21 0,-20 15 21 16,-2 1-21-16,22-16 8 0,0 0-8 0,-23 12 8 15,-1 0-8-15,24-12 34 0,0 0-34 0,-20 6 34 16,5 0-34-16,15-6 17 0,0 0-17 0,-14 5 17 15,5-4-17-15,9-1 11 0,0 0-11 0,-3 11 11 16,4 4-11-16,-1-15 18 0,0 0-18 0,11 22 19 16,8 1-19-16,-19-23 8 0,0 0-8 0,24 25 8 0,3 1-8 15,-27-26 3-15,0 0-3 0,24 22 4 0,-1 1-4 16,-23-23 21-16,0 0-21 0,17 15 21 0,-1-1-21 16,-16-14 13-16,0 0-13 0,10 13 13 0,-3-4-13 0,-7-9 17 15,0 0-17-15,4 9 17 0,-3-3-17 0,-1-6 15 16,0 0-15-16,0 6 16 0,-1 0-16 0,1-6 34 15,0 0-34-15,-6 7 35 0,-1 2-35 0,7-9-1 16,0 0 1-16,-7 3 0 0,-1 1 0 0,8-4-170 16,0 0 170-16,-5-2-170 0,1-3 170 0,-5-5-799 15</inkml:trace>
  <inkml:trace contextRef="#ctx0" brushRef="#br0" timeOffset="188506.17">23520 9636 796 0,'0'0'0'0,"-7"4"0"16,0 1 0-16,7-5 88 0,0 0-88 0,0 0 88 15,6 0-88-15,-6 0 70 0,0 0-70 0,1 0 71 16,3 0-71-16,-4 0 53 0,0 0-53 0,3 7 53 16,-1-2-53-16,-2-5 29 0,0 0-29 0,0 22 29 0,0 9-29 15,0-31 23-15,0 0-23 0,0 39 24 0,0 4-24 16,0-43 35-16,0 0-35 0,2 45 35 0,-1 1-35 16,-1-46 6-16,0 0-6 0,4 38 7 0,1-6-7 15,-5-32 11-15,0 0-11 0,7 26 11 0,2-4-11 0,-9-22 16 16,0 0-16-16,7 9 17 0,2-9-17 0,-9 0-147 15,0 0 147-15,10-5-147 0,2-9 147 0,9-3-780 16</inkml:trace>
  <inkml:trace contextRef="#ctx0" brushRef="#br0" timeOffset="188806.21">23264 9833 852 0,'0'0'0'15,"14"0"0"-15,5 0 0 0,-19 0 127 0,0 0-127 0,11 0 128 16,-6 0-128-16,-5 0 76 0,0 0-76 0,10-5 76 16,4-8-76-16,-14 13 48 0,0 0-48 0,25-14 48 15,8-8-48-15,-33 22 40 0,0 0-40 0,33-18 41 16,4-2-41-16,-37 20 22 0,0 0-22 0,36-19 22 15,1 4-22-15,-37 15 5 0,0 0-5 0,33-18 6 16,0 5-6-16,-33 13 18 0,0 0-18 0,29-9 18 16,1 2-18-16,-30 7-5 0,0 0 5 0,26-3-5 15,-3 1 5-15,-23 2-179 0,0 0 179 0,24 0-178 0,-1 2 178 16,24 0-766-16</inkml:trace>
  <inkml:trace contextRef="#ctx0" brushRef="#br0" timeOffset="189211.71">24052 9809 1054 0,'0'0'0'0,"10"6"0"0,9 0 0 0,-19-6 126 0,0 0-126 16,25-1 127-16,-1-4-127 0,-24 5 74 0,0 0-74 15,28-12 75-15,1-6-75 0,-29 18 32 0,0 0-32 0,30-24 33 16,0-3-33-16,-30 27 4 0,0 0-4 0,28-33 4 16,-1-1-4-16,-27 34 21 0,0 0-21 0,25-37 21 15,-4-3-21-15,-21 40 32 0,0 0-32 0,19-38 32 16,-2-1-32-16,-17 39 29 0,0 0-29 0,16-34 29 16,-4 3-29-16,-12 31 3 0,0 0-3 0,11-21 4 15,-4 4-4-15,-7 17 9 0,0 0-9 0,5-7 10 16,-2 4-10-16,-3 3 3 0,0 0-3 0,4 19 4 15,-1 10-4-15,-3-29 0 0,0 0 0 0,0 41 1 16,2 10-1-16,-2-51 5 0,0 0-5 0,2 60 5 16,-2 9-5-16,0-69 0 0,0 0 0 0,-2 67 0 15,0 3 0-15,2-70 0 0,0 0 0 0,-3 62 0 16,1-11 0-16,2-51 2 0,0 0-2 0,-2 41 2 0,2-10-2 16,0-31-127-16,0 0 127 0,2 22-126 0,3-15 126 15,2 22-1025-15</inkml:trace>
  <inkml:trace contextRef="#ctx0" brushRef="#br0" timeOffset="194856.65">20217 4511 147 0,'0'0'0'0,"14"-4"0"15,7 4 0-15,-21 0 27 0,0 0-27 0,23-3 27 16,1 3-27-16,-24 0 51 0,0 0-51 0,26-5 51 0,4 1-51 16,-30 4 36-16,0 0-36 0,33-3 37 0,-2-1-37 15,-31 4 34-15,0 0-34 0,39-5 35 0,2 2-35 16,-41 3 39-16,0 0-39 0,46 0 39 0,4 0-39 0,-50 0 38 15,0 0-38-15,49 0 39 0,0 0-39 0,-49 0 16 16,0 0-16-16,49 0 17 0,-2 0-17 0,-47 0 31 16,0 0-31-16,48-4 31 0,1 1-31 0,-49 3 11 15,0 0-11-15,51-2 11 0,3 2-11 0,-54 0 41 16,0 0-41-16,50 0 42 0,6-3-42 0,-56 3 20 16,0 0-20-16,49-7 20 0,0 2-20 0,-49 5 30 15,0 0-30-15,43-4 30 0,-1 1-30 0,-42 3 6 0,0 0-6 16,42 0 7-16,-2 0-7 0,-40 0 18 0,0 0-18 15,38-5 18-15,-1 1-18 0,-37 4 33 0,0 0-33 16,35-3 33-16,-4 0-33 0,-31 3 10 0,0 0-10 0,28 0 10 16,-4 3-10-16,-24-3 20 0,0 0-20 0,19 0 20 15,-3 0-20-15,-16 0 15 0,0 0-15 0,12 3 15 16,-3-3-15-16,-9 0 26 0,0 0-26 0,5 0 26 16,-1 4-26-16,-4-4 6 0,0 0-6 0,-6 12 7 15,-6 5-7-15,12-17-111 0,0 0 111 0,-17 24-111 16,-11 7 111-16,-17 24-624 0</inkml:trace>
  <inkml:trace contextRef="#ctx0" brushRef="#br0" timeOffset="196898.45">17057 4559 147 0,'0'0'0'0,"21"0"0"0,14 3 0 0,-35-3 27 0,0 0-27 15,42-3 27-15,8-4-27 0,-50 7 16 0,0 0-16 16,52-5 17-16,11-4-17 0,-63 9 65 0,0 0-65 0,61-3 65 16,7-1-65-16,-68 4 59 0,0 0-59 0,63-3 59 15,-1 1-59-15,-62 2 51 0,0 0-51 0,72-2 51 16,6 1-51-16,-78 1 51 0,0 0-51 0,75 0 51 15,-2 1-51-15,-73-1 37 0,0 0-37 0,72 2 38 16,-8 0-38-16,-64-2 45 0,0 0-45 0,54-2 46 16,-15-1-46-16,-39 3 10 0,0 0-10 0,47-7 11 15,-6-5-11-15,-41 12 22 0,0 0-22 0,47-9 23 16,0 2-23-16,-47 7 22 0,0 0-22 0,51-5 22 16,-4-2-22-16,-47 7 22 0,0 0-22 0,45-8 23 15,-1-2-23-15,-44 10 15 0,0 0-15 0,35-9 16 0,-2 0-16 16,-33 9 18-16,0 0-18 0,29-10 19 0,-8 5-19 15,-21 5 1-15,0 0-1 0,20-3 1 0,-5 3-1 0,-15 0-118 16,0 0 118-16,12 6-117 0,-3 10 117 16,12 4-543-16</inkml:trace>
  <inkml:trace contextRef="#ctx0" brushRef="#br0" timeOffset="197633.78">15240 8417 281 0,'0'0'0'0,"17"0"0"15,10 1 0-15,-27-1 83 0,0 0-83 0,33 2 83 16,5 1-83-16,-38-3 56 0,0 0-56 0,47 0 56 16,4-3-56-16,-51 3 33 0,0 0-33 0,55-3 33 15,5-3-33-15,-60 6 39 0,0 0-39 0,62-3 39 16,3-2-39-16,-65 5 13 0,0 0-13 0,61-4 13 16,0-2-13-16,-61 6 13 0,0 0-13 0,73-9 13 15,9-6-13-15,-82 15 10 0,0 0-10 0,71-12 10 16,1-4-10-16,-72 16 3 0,0 0-3 0,48-8 4 0,-11 4-4 15,-37 4-109-15,0 0 109 0,38-8-109 0,-1-1 109 16,38-6-336-16</inkml:trace>
  <inkml:trace contextRef="#ctx0" brushRef="#br0" timeOffset="199615.79">13576 10361 460 0,'0'0'0'0,"0"0"0"15,0 0 0-15,0 0 130 0,0 0-130 0,0 0 131 16,0 0-131-16,0 0 119 0,0 0-119 0,0 0 119 16,0 0-119-16,0 0 92 0,0 0-92 0,0 0 93 15,0 0-93-15,0 0 61 0,0 0-61 0,-3 19 62 16,-6 8-62-16,9-27 36 0,0 0-36 0,-9 36 36 15,-3 10-36-15,12-46 40 0,0 0-40 0,-9 48 40 16,-3 11-40-16,12-59 8 0,0 0-8 0,-14 60 9 0,2 5-9 16,12-65 12-16,0 0-12 0,-16 63 13 0,3 1-13 15,13-64 25-15,0 0-25 0,-13 53 26 0,-1-7-26 16,14-46 5-16,0 0-5 0,-10 43 6 0,-1-11-6 16,11-32 16-16,0 0-16 0,-8 29 17 0,4-6-17 0,4-23 8 15,0 0-8-15,-7 17 9 0,6-5-9 0,1-12-123 16,0 0 123-16,-6 8-123 0,3-4 123 0,-4 8-905 15</inkml:trace>
  <inkml:trace contextRef="#ctx0" brushRef="#br0" timeOffset="199976.12">13101 11156 841 0,'0'0'0'0,"14"-2"0"16,3-1 0-16,-17 3 93 0,0 0-93 0,12-4 93 15,-3 3-93-15,-9 1 79 0,0 0-79 0,7 1 79 16,0 3-79-16,-7-4 50 0,0 0-50 0,12 0 51 16,6 3-51-16,-18-3 18 0,0 0-18 0,24 4 19 15,9 1-19-15,-33-5 28 0,0 0-28 0,35 5 28 16,1-2-28-16,-36-3 21 0,0 0-21 0,40 7 21 15,2-5-21-15,-42-2 26 0,0 0-26 0,39 5 26 16,-1 0-26-16,-38-5 22 0,0 0-22 0,33 5 23 16,-7-1-23-16,-26-4 34 0,0 0-34 0,21 3 35 15,0-1-35-15,-21-2 36 0,0 0-36 0,14 0 36 0,-2 0-36 16,-12 0 3-16,0 0-3 0,9-2 4 0,0-3-4 16,-9 5-127-16,0 0 127 0,8-7-127 0,-1-8 127 15,-7 15-129-15,0 0 129 0,5-21-129 0,-1-8 129 0,1-21-774 16</inkml:trace>
  <inkml:trace contextRef="#ctx0" brushRef="#br0" timeOffset="200291.12">13195 10513 695 0,'0'0'0'16,"8"0"0"-16,1-3 0 0,-9 3 83 0,0 0-83 0,12-2 83 16,1-1-83-16,-13 3 81 0,0 0-81 0,19-2 81 15,5 0-81-15,-24 2 76 0,0 0-76 0,30-3 77 16,8 1-77-16,-38 2 66 0,0 0-66 0,38-1 66 16,4 1-66-16,-42 0 47 0,0 0-47 0,40-2 48 15,0-2-48-15,-40 4 50 0,0 0-50 0,35 0 50 16,-5-3-50-16,-30 3 37 0,0 0-37 0,22 0 38 15,-2 0-38-15,-20 0 45 0,0 0-45 0,17 3 45 16,-7-1-45-16,-10-2 5 0,0 0-5 0,11 4 5 16,-8 2-5-16,-3-6-115 0,0 0 115 0,7 2-114 15,0 0 114-15,6 3-999 0</inkml:trace>
  <inkml:trace contextRef="#ctx0" brushRef="#br0" timeOffset="200831.73">14007 11041 751 0,'0'0'0'0,"-6"-7"0"16,-1-3 0-16,7 10 117 0,0 0-117 0,-1-5 117 16,-5 0-117-16,6 5 91 0,0 0-91 0,-3-4 91 15,3 3-91-15,0 1 49 0,0 0-49 0,-7-2 49 16,2 2-49-16,5 0 14 0,0 0-14 0,-9 2 15 15,-3 1-15-15,12-3 36 0,0 0-36 0,-9 9 36 16,-5 4-36-16,14-13 5 0,0 0-5 0,-7 24 5 16,2 11-5-16,5-35 5 0,0 0-5 0,5 34 5 15,2 5-5-15,-7-39 3 0,0 0-3 0,14 36 4 16,7-2-4-16,-21-34 1 0,0 0-1 0,23 26 2 0,5-7-2 16,-28-19 4-16,0 0-4 0,26 5 4 0,3-10-4 15,-29 5 20-15,0 0-20 0,23-12 20 0,-2-10-20 0,-21 22 13 16,0 0-13-16,17-24 14 0,-1-5-14 0,-16 29 18 15,0 0-18-15,7-28 18 0,-2 1-18 0,-5 27 24 16,0 0-24-16,-5-28 25 0,-6 3-25 0,11 25 54 16,0 0-54-16,-13-23 54 0,-8 5-54 0,21 18 1 15,0 0-1-15,-16-16 2 0,2 4-2 0,14 12-55 16,0 0 55-16,-14-10-55 0,5 5 55 0,9 5-175 16,0 0 175-16,-3-2-174 0,3 2 174 0,-7-2-803 15</inkml:trace>
  <inkml:trace contextRef="#ctx0" brushRef="#br0" timeOffset="201132.37">14345 10979 404 0,'0'0'0'0,"-13"0"0"16,-4 0 0-16,17 0 74 0,0 0-74 0,0 0 74 15,9 6-74-15,-9-6 87 0,0 0-87 0,8 5 88 16,1 0-88-16,-9-5 91 0,0 0-91 0,5 19 91 15,4 6-91-15,-9-25 80 0,0 0-80 0,7 33 80 16,2 3-80-16,-9-36 58 0,0 0-58 0,12 38 59 16,0-1-59-16,-12-37 42 0,0 0-42 0,17 35 42 15,1-10-42-15,-18-25 36 0,0 0-36 0,17 17 36 0,1-8-36 16,-18-9 22-16,0 0-22 0,17-5 23 0,2-9-23 16,-19 14 28-16,0 0-28 0,18-20 28 0,1-8-28 15,-19 28 32-15,0 0-32 0,16-34 32 0,-4-6-32 16,-12 40-20-16,0 0 20 0,9-35-20 0,-1-1 20 0,-8 36-126 15,0 0 126-15,14-72-910 0,-28 144 910 0</inkml:trace>
  <inkml:trace contextRef="#ctx0" brushRef="#br0" timeOffset="201373.49">14838 10745 527 0,'0'0'0'16,"0"0"0"-16,0 0 0 0,0 0 115 0,0 0-115 16,0 20 116-16,0 16-116 0,0-36 74 0,0 0-74 0,-4 38 75 15,2 7-75-15,2-45 54 0,0 0-54 0,-1 42 54 16,-1 3-54-16,2-45 18 0,0 0-18 0,0 43 19 16,2 0-19-16,-2-43 19 0,0 0-19 0,1 32 20 15,1-6-20-15,-2-26 0 0,0 0 0 0,4 20 0 16,1-11 0-16,-5-9-157 0,0 0 157 0,7-4-157 15,-2-9 157-15,7-3-484 0</inkml:trace>
  <inkml:trace contextRef="#ctx0" brushRef="#br0" timeOffset="201599.24">14592 10710 673 0,'0'0'0'0,"12"16"0"0,9 3 0 16,-21-19 114-16,0 0-114 0,10 12 114 0,1-4-114 15,-11-8 92-15,0 0-92 0,19 9 93 0,4-1-93 0,-23-8 81 16,0 0-81-16,35 11 82 0,3-3-82 0,-38-8 35 16,0 0-35-16,38 9 36 0,4-2-36 0,-42-7 41 15,0 0-41-15,38 5 41 0,-3 0-41 0,-35-5 39 16,0 0-39-16,26 5 40 0,-5-1-40 0,-21-4-84 16,0 0 84-16,16 3-84 0,-6 2 84 0,-10-5-127 15,0 0 127-15,7 4-126 0,-3-4 126 0,6 5-704 16</inkml:trace>
  <inkml:trace contextRef="#ctx0" brushRef="#br0" timeOffset="202078.41">13132 11588 583 0,'0'0'0'0,"12"-6"0"0,9-2 0 0,-21 8 99 15,0 0-99-15,9-2 99 0,0-3-99 16,-9 5 101-16,0 0-101 0,3 0 102 0,2 2-102 0,-5-2 75 16,0 0-75-16,18 3 76 0,10 4-76 0,-28-7 81 15,0 0-81-15,43 5 82 0,16 2-82 0,-59-7 50 16,0 0-50-16,65 5 51 0,8-1-51 0,-73-4 34 16,0 0-34-16,99 5 35 0,25 2-35 0,-124-7 40 15,0 0-40-15,111 3 40 0,3-6-40 0,-114 3 8 16,0 0-8-16,106-6 8 0,-8-4-8 0,-98 10 31 15,0 0-31-15,88-8 31 0,-6-3-31 0,-82 11 34 0,0 0-34 16,66-5 35-16,-10 2-35 0,-56 3 48 0,0 0-48 16,33 0 48-16,-15 3-48 0,-18-3-1 0,0 0 1 15,14 7 0-15,-7 2 0 0,-7-9-189 0,0 0 189 0,5 12-189 16,-5 0 189-16,0-12-136 0,0 0 136 0,2 24-816 16,-4-48 816-16</inkml:trace>
  <inkml:trace contextRef="#ctx0" brushRef="#br0" timeOffset="202453.33">13747 11884 651 0,'0'0'0'0,"0"0"0"0,0 0 0 0,0 0 150 16,0 0-150-16,0 0 151 0,0 0-151 0,0 0 116 15,0 0-116-15,0 0 116 0,0 0-116 0,0 0 84 16,0 0-84-16,0 0 85 0,-9 24-85 0,9-24 51 16,0 0-51-16,-3 27 51 0,-1 9-51 0,4-36 54 15,0 0-54-15,-1 40 55 0,1 6-55 0,0-46 13 16,0 0-13-16,0 50 14 0,0 3-14 0,0-53 23 15,0 0-23-15,3 53 24 0,2 0-24 0,-5-53 22 0,0 0-22 16,4 45 22-16,1-6-22 0,-5-39 8 0,0 0-8 16,3 33 8-16,-1-10-8 0,-2-23 10 0,0 0-10 15,4 19 10-15,-4-5-10 0,0-14-168 0,0 0 168 0,0 0-168 16,0-10 168-16,0 10-177 0,0 0 177 0,-6-19-177 16,-2-8 177-16,-4-23-667 0</inkml:trace>
  <inkml:trace contextRef="#ctx0" brushRef="#br0" timeOffset="202723.36">13442 12434 830 0,'0'0'0'0,"25"-12"0"16,13-4 0-16,-38 16 142 0,0 0-142 0,3 4 142 16,-18 11-142-16,15-15 122 0,0 0-122 0,-4 16 123 15,2 4-123-15,2-20 70 0,0 0-70 0,9 14 70 0,9-2-70 16,-18-12 16-16,0 0-16 0,20 10 17 0,10-3-17 15,-30-7 21-15,0 0-21 0,33 4 21 0,7-4-21 16,-40 0 7-16,0 0-7 0,46-2 8 0,1-2-8 0,-47 4 9 16,0 0-9-16,43-1 9 0,4-6-9 0,-47 7 23 15,0 0-23-15,42-5 24 0,-4-2-24 0,-10-2 48 16,-5 1-48-16,-9 4 48 0,-4 4-48 0,-10 0-34 16,0 0 34-16,9-8-33 0,-4 1 33 0,-5 7-194 15,0 0 194-15,4-19-193 0,-4-7 193 0,3-16-864 16</inkml:trace>
  <inkml:trace contextRef="#ctx0" brushRef="#br0" timeOffset="202978.57">13496 11843 684 0,'0'0'0'0,"12"5"0"16,14 2 0-16,-26-7 109 0,0 0-109 0,9 2 110 15,-4-2-110-15,-5 0 103 0,0 0-103 0,7 0 104 16,-3 0-104-16,-4 0 72 0,0 0-72 0,14 1 73 16,3 4-73-16,-17-5 34 0,0 0-34 0,26 2 34 15,7 2-34-15,-33-4 17 0,0 0-17 0,42 1 17 16,5-1-17-16,-47 0 36 0,0 0-36 0,47-3 36 16,6-1-36-16,-53 4 47 0,0 0-47 0,48-6 47 15,-1 0-47-15,-47 6-167 0,0 0 167 0,44-3-167 0,1 0 167 16,44-3-790-16</inkml:trace>
  <inkml:trace contextRef="#ctx0" brushRef="#br0" timeOffset="203295.28">14282 12316 953 0,'0'0'0'16,"0"-9"0"-16,-4-6 0 0,4 15 99 0,0 0-99 15,0 0 99-15,-3 3-99 0,3-3 108 0,0 0-108 16,-2 10 109-16,2 4-109 0,0-14 92 0,0 0-92 16,0 24 92-16,0 9-92 0,0-33 34 0,0 0-34 0,0 36 35 15,4 3-35-15,-4-39 19 0,0 0-19 0,5 39 20 16,-2 1-20-16,-3-40 36 0,0 0-36 0,6 38 37 15,-1-6-37-15,-5-32 1 0,0 0-1 0,7 26 2 16,-2-6-2-16,-5-20-35 0,0 0 35 0,9 7-34 16,-1-10 34-16,-8 3-210 0,0 0 210 0,11-16-209 15,3-9 209-15,10-16-824 0</inkml:trace>
  <inkml:trace contextRef="#ctx0" brushRef="#br0" timeOffset="203699.89">14515 12316 729 0,'0'0'0'0,"0"7"0"0,0 5 0 16,0-12 125-16,0 0-125 0,6 10 126 0,2 0-126 15,-8-10 109-15,0 0-109 0,11 12 109 0,1 4-109 0,-12-16 75 16,0 0-75-16,10 23 76 0,3 5-76 0,-13-28 41 16,0 0-41-16,5 27 41 0,2-3-41 0,-7-24 41 15,0 0-41-15,3 29 41 0,2 1-41 0,-5-30 39 16,0 0-39-16,2 24 40 0,2-4-40 0,-4-20 9 15,0 0-9-15,3 15 10 0,1-6-10 0,-4-9 13 16,0 0-13-16,5 2 13 0,-2-9-13 0,-3 7 16 16,0 0-16-16,11-15 17 0,4-9-17 0,-15 24 0 0,0 0 0 15,16-28 1-15,3-4-1 0,-19 32 3 0,0 0-3 16,25-30 4-16,-3 0-4 0,-22 30 5 0,0 0-5 16,28-23 6-16,2 4-6 0,-30 19 0 0,0 0 0 0,26-10 1 15,-3 8-1-15,-23 2 7 0,0 0-7 0,21 2 7 16,-4 8-7-16,-17-10 22 0,0 0-22 0,14 21 22 15,0 6-22-15,-14-27 13 0,0 0-13 0,5 28 13 16,2 3-13-16,-7-31 5 0,0 0-5 0,0 24 5 16,0 0-5-16,0-24 15 0,0 0-15 0,0 19 15 15,0-7-15-15,0-12-124 0,0 0 124 0,-3 3-124 16,-1-3 124-16,4 0-128 0,0 0 128 0,-9-12-128 16,-1-12 128-16,-9-10-891 0</inkml:trace>
  <inkml:trace contextRef="#ctx0" brushRef="#br0" timeOffset="203880.34">14477 12028 1121 0,'0'0'0'0,"12"14"0"0,9 8 0 0,-21-22 156 16,0 0-156-16,2 3 157 0,-7-6-157 0,5 3 117 16,0 0-117-16,-6 0 118 0,3-5-118 0,3 5 51 15,0 0-51-15,0 0 51 0,-5-5-51 0,5 5-71 16,0 0 71-16,5-6-70 0,7-2 70 0,-12 8-132 15,0 0 132-15,17-12-132 0,4-2 132 0,14-12-932 16</inkml:trace>
  <inkml:trace contextRef="#ctx0" brushRef="#br0" timeOffset="204331.49">15074 11541 1020 0,'0'0'0'0,"0"0"0"0,2 7 0 15,-2-7 123-15,0 0-123 0,7 0 124 0,2-5-124 16,-9 5 100-16,0 0-100 0,9-2 100 0,3-1-100 0,-12 3 59 16,0 0-59-16,19-2 60 0,5-1-60 0,-24 3 65 15,0 0-65-15,30 0 65 0,7 0-65 0,-3 5 50 16,0 2-50-16,-8-7 50 0,-5-4-50 0,-21 4 15 15,0 0-15-15,19-1 15 0,-4-3-15 0,-15 4 39 16,0 0-39-16,14-1 40 0,2-1-40 0,-16 2 11 16,0 0-11-16,9 0 11 0,-4 2-11 0,-5-2 20 15,0 0-20-15,7 1 20 0,-7-1-20 0,0 0-16 16,0 0 16-16,0 0-15 0,2 4 15 0,-2-4-214 0,0 0 214 16,0 0-213-16,0 0 213 0,0 0-1034 0</inkml:trace>
  <inkml:trace contextRef="#ctx0" brushRef="#br0" timeOffset="204583.59">15038 11793 1031 0,'0'0'0'0,"9"-7"0"16,6-6 0-16,-15 13 158 0,0 0-158 0,9-7 158 15,0 3-158-15,-9 4 136 0,0 0-136 0,5 2 136 16,4 3-136-16,-9-5 99 0,0 0-99 0,15 9 99 15,6 3-99-15,-21-12 72 0,0 0-72 0,25 12 72 16,9 0-72-16,-34-12 60 0,0 0-60 0,32 12 61 0,4 1-61 16,-36-13 35-16,0 0-35 0,30 9 36 0,-6 0-36 15,-24-9 27-15,0 0-27 0,23 6 27 0,-2 0-27 0,-21-6 15 16,0 0-15-16,14 3 16 0,-4 0-16 0,-10-3-161 16,0 0 161-16,27 7-1462 0,-54-14 1462 0</inkml:trace>
  <inkml:trace contextRef="#ctx0" brushRef="#br0" timeOffset="206506.22">16350 10520 527 0,'0'0'0'0,"0"0"0"15,0 0 0-15,0 0 54 0,0 0-54 0,0 0 54 16,1 5-54-16,-1-5 66 0,0 0-66 0,2 7 67 15,2 2-67-15,-4-9 63 0,0 0-63 0,0 20 64 16,0 8-64-16,0-28 52 0,0 0-52 0,0 38 53 16,-4 6-53-16,4-44 39 0,0 0-39 0,-2 50 39 15,1 6-39-15,1-56 28 0,0 0-28 0,-2 52 28 0,2-1-28 16,0-51 34-16,0 0-34 0,0 46 34 0,0-6-34 16,0-40 20-16,0 0-20 0,0 29 20 0,0-5-20 15,0-24 18-15,0 0-18 0,0 19 19 0,0-7-19 16,0-12-49-16,0 0 49 0,3 7-49 0,3-6 49 0,-6-1-123 15,0 0 123-15,1-8-122 0,3-8 122 0,3-8-612 16</inkml:trace>
  <inkml:trace contextRef="#ctx0" brushRef="#br0" timeOffset="206792.28">15944 11089 807 0,'0'0'0'16,"9"-2"0"-16,6-1 0 0,-15 3 117 0,0 0-117 0,12-3 118 16,1 3-118-16,-13 0 49 0,0 0-49 0,20 3 49 15,7 4-49-15,-27-7 35 0,0 0-35 0,36 5 35 16,11 2-35-16,-47-7 5 0,0 0-5 0,47 8 6 16,4-4-6-16,-51-4 14 0,0 0-14 0,47 3 15 15,3-3-15-15,-50 0 9 0,0 0-9 0,44-2 9 16,1-3-9-16,-45 5 25 0,0 0-25 0,39-5 26 15,-6-3-26-15,-33 8 29 0,0 0-29 0,26-9 29 16,-7-3-29-16,-19 12-64 0,0 0 64 0,14-14-63 16,-7-3 63-16,-7 17-151 0,0 0 151 0,0-22-151 15,-9-7 151-15,0-23-614 0</inkml:trace>
  <inkml:trace contextRef="#ctx0" brushRef="#br0" timeOffset="207047.26">16156 10474 785 0,'0'0'0'0,"6"-5"0"0,6-2 0 0,-12 7 98 15,0 0-98-15,10-7 98 0,6-1-98 0,-16 8 72 16,0 0-72-16,17-5 72 0,8-1-72 0,-25 6 49 16,0 0-49-16,31 0 49 0,6 2-49 0,-37-2 10 15,0 0-10-15,43 4 11 0,8 1-11 0,-51-5 36 16,0 0-36-16,50 3 37 0,4-1-37 0,-54-2 18 0,0 0-18 15,53 2 19-15,-3-1-19 0,-50-1 36 0,0 0-36 16,40 0 36-16,-3-1-36 0,-37 1-120 0,0 0 120 16,29-2-120-16,-6 0 120 0,-23 2-113 0,0 0 113 0,21 0-113 15,-5-3 113-15,22-1-632 0</inkml:trace>
  <inkml:trace contextRef="#ctx0" brushRef="#br0" timeOffset="207497.56">17034 10863 382 0,'0'0'0'0,"-3"-7"0"0,-1-1 0 0,4 8 105 16,0 0-105-16,-3-11 105 0,-2 6-105 0,5 5 93 15,0 0-93-15,-9-8 94 0,0-1-94 0,9 9 94 16,0 0-94-16,-15-5 95 0,-3 0-95 0,18 5 71 15,0 0-71-15,-17 0 72 0,-4 0-72 0,21 0 44 0,0 0-44 16,-25 12 45-16,-1 8-45 0,26-20 32 0,0 0-32 16,-17 23 33-16,-1 4-33 0,18-27 13 0,0 0-13 15,-12 31 14-15,7 6-14 0,5-37 20 0,0 0-20 0,2 38 20 16,7-2-20-16,-9-36 3 0,0 0-3 0,15 29 4 16,3-3-4-16,-18-26 7 0,0 0-7 0,24 15 7 15,6-8-7-15,-30-7-85 0,0 0 85 0,34-1-85 16,1-11 85-16,-35 12-166 0,0 0 166 0,33-19-165 15,1-9 165-15,32-18-538 0</inkml:trace>
  <inkml:trace contextRef="#ctx0" brushRef="#br0" timeOffset="207828.28">17193 10753 606 0,'0'0'0'0,"0"9"0"0,3 3 0 16,-3-12 140-16,0 0-140 0,9 7 141 0,2-7-141 0,-11 0 111 15,0 0-111-15,12 3 112 0,3 1-112 16,-15-4 82-16,0 0-82 0,14 8 82 0,4 4-82 0,-18-12 50 16,0 0-50-16,17 12 51 0,2 0-51 0,-19-12 38 15,0 0-38-15,13 16 38 0,-1-1-38 0,-12-15 24 16,0 0-24-16,7 21 25 0,-6-3-25 0,-1-18 46 16,0 0-46-16,-3 26 46 0,-9 3-46 0,12-29 39 15,0 0-39-15,-14 33 40 0,-4 6-40 0,18-39 16 16,0 0-16-16,-15 34 17 0,1 2-17 0,14-36 32 15,0 0-32-15,-11 36 32 0,3 4-32 0,8-40 1 0,0 0-1 16,-4 31 2-16,6-2-2 0,-2-29 0 0,0 0 0 16,10 24 1-16,10-7-1 0,-20-17 6 0,0 0-6 0,22 10 6 15,8-8-6-15,-30-2 0 0,0 0 0 0,29-4 0 16,5-6 0-16,-34 10-182 0,0 0 182 0,26-8-182 16,-2-1 182-16,28-6-960 0</inkml:trace>
  <inkml:trace contextRef="#ctx0" brushRef="#br0" timeOffset="208278.71">16094 11430 617 0,'0'0'0'0,"5"0"0"0,5-3 0 0,-10 3 91 15,0 0-91-15,14 3 91 0,4-3-91 0,-18 0 96 16,0 0-96-16,22 5 96 0,8 2-96 0,-30-7 68 15,0 0-68-15,31 9 69 0,4 3-69 0,-35-12 33 0,0 0-33 16,44 10 34-16,4-2-34 0,-48-8 17 0,0 0-17 16,61 4 17-16,11-4-17 0,-72 0 36 0,0 0-36 15,68-4 36-15,8-2-36 0,-76 6 18 0,0 0-18 16,86-9 19-16,10-1-19 0,-96 10 41 0,0 0-41 0,85-12 42 16,0-2-42-16,-85 14 13 0,0 0-13 0,68-14 14 15,-12 4-14-15,-56 10 43 0,0 0-43 0,37-3 44 16,-18-3-44-16,-19 6 32 0,0 0-32 0,15-1 32 15,-9 2-32-15,-6-1-36 0,0 0 36 0,3 2-35 16,-3 2 35-16,0-4-88 0,0 0 88 0,-3 0-88 16,-3 1 88-16,-6 3-932 0</inkml:trace>
  <inkml:trace contextRef="#ctx0" brushRef="#br0" timeOffset="208653.57">16569 11824 886 0,'0'0'0'0,"4"-7"0"0,4 2 0 0,-8 5 97 16,0 0-97-16,6-5 98 0,-3 1-98 0,-3 4 93 15,0 0-93-15,0 0 94 0,4-1-94 0,-4 1 60 16,0 0-60-16,-2 7 60 0,0 5-60 0,2-12 23 0,0 0-23 16,0 20 24-16,-3 9-24 0,3-29 28 0,0 0-28 15,0 36 28-15,0 7-28 0,0-43 21 0,0 0-21 16,0 48 21-16,0 7-21 0,0-55 26 0,0 0-26 0,-2 55 26 16,-2 0-26-16,4-55 3 0,0 0-3 0,-3 51 4 15,-1-3-4-15,4-48 23 0,0 0-23 0,-1 39 24 16,-3-4-24-16,4-35 12 0,0 0-12 0,-5 27 13 15,2-5-13-15,3-22-8 0,0 0 8 0,0 17-8 16,-4-5 8-16,4-12-168 0,0 0 168 0,-2 5-168 16,-1-6 168-16,-2 6-882 0</inkml:trace>
  <inkml:trace contextRef="#ctx0" brushRef="#br0" timeOffset="208984.04">16115 12576 931 0,'0'0'0'0,"13"-5"0"0,12-5 0 0,-25 10 102 16,0 0-102-16,9-5 102 0,-1 1-102 0,-8 4 74 15,0 0-74-15,9-5 75 0,5 3-75 0,-14 2 57 16,0 0-57-16,24-1 57 0,11-1-57 0,-35 2 10 15,0 0-10-15,38-2 11 0,8-3-11 0,-46 5 12 16,0 0-12-16,50-3 13 0,10-3-13 0,-60 6 4 16,0 0-4-16,59-1 4 0,2-3-4 0,-61 4 13 0,0 0-13 15,54-1 13-15,-4-1-13 0,-50 2 32 0,0 0-32 16,39-2 33-16,-5-1-33 0,-34 3 10 0,0 0-10 16,25-4 10-16,-8-1-10 0,-17 5-20 0,0 0 20 0,12-7-19 15,-3 0 19-15,-9 7-145 0,0 0 145 0,2-17-145 16,0-7 145-16,3-17-830 0</inkml:trace>
  <inkml:trace contextRef="#ctx0" brushRef="#br0" timeOffset="209268.64">16365 11636 841 0,'0'0'0'0,"7"0"0"0,4 0 0 0,-11 0 109 15,0 0-109-15,17 0 110 0,8 3-110 0,-25-3 94 16,0 0-94-16,34 2 94 0,12 3-94 0,-46-5 77 16,0 0-77-16,47 5 78 0,9-2-78 0,-56-3 43 15,0 0-43-15,52 0 44 0,2-3-44 0,-54 3 19 16,0 0-19-16,50 0 20 0,-3-5-20 0,-47 5-5 15,0 0 5-15,44-2-5 0,-6-1 5 0,-38 3-140 16,0 0 140-16,28-2-139 0,-7 2 139 0,28 0-836 16</inkml:trace>
  <inkml:trace contextRef="#ctx0" brushRef="#br0" timeOffset="210170.02">17283 12240 886 0,'0'0'0'0,"-1"0"0"0,-4 2 0 0,5-2-20 16,0 0 20-16,-4 0-20 0,1 0 20 0,3 0 1 15,0 0-1-15,-7 2 1 0,-2 3-1 0,9-5 35 16,0 0-35-16,-19 12 35 0,-6 5-35 0,25-17 14 16,0 0-14-16,-22 19 15 0,-3 1-15 0,25-20 37 15,0 0-37-15,-24 28 37 0,-2 6-37 0,26-34 38 0,0 0-38 16,-18 34 39-16,3 4-39 0,15-38 50 0,0 0-50 16,-9 36 51-16,7 2-51 0,2-38 29 0,0 0-29 15,5 36 29-15,8-2-29 0,-13-34 27 0,0 0-27 16,15 27 27-16,8-6-27 0,-23-21 34 0,0 0-34 0,21 12 34 15,3-9-34-15,-24-3 12 0,0 0-12 0,25 0 12 16,-1-8-12-16,-24 8 0 0,0 0 0 0,21-11 0 16,0-2 0-16,-21 13-104 0,0 0 104 0,17-12-103 15,-1 0 103-15,19-10-812 0</inkml:trace>
  <inkml:trace contextRef="#ctx0" brushRef="#br0" timeOffset="210785.69">17526 12466 505 0,'0'0'0'0,"0"0"0"15,5-3 0-15,-5 3 129 0,0 0-129 0,9 0 130 16,5 0-130-16,-14 0 149 0,0 0-149 0,12-2 150 16,5 2-150-16,-17 0 116 0,0 0-116 0,14-8 116 15,2-4-116-15,-16 12 90 0,0 0-90 0,15-17 91 16,1-4-91-16,-16 21 79 0,0 0-79 0,16-24 80 16,-2 0-80-16,-14 24 46 0,0 0-46 0,15-27 46 15,-2 1-46-15,-13 26 32 0,0 0-32 0,8-22 33 16,1-1-33-16,-9 23 44 0,0 0-44 0,5-15 44 15,2 3-44-15,-7 12 9 0,0 0-9 0,2-5 9 16,1 3-9-16,-3 2 32 0,0 0-32 0,0 0 32 0,4 10-32 16,-4-10 5-16,0 0-5 0,2 16 5 15,-1 8-5-15,-1-24 9 0,0 0-9 0,6 29 9 0,-3 4-9 16,-3-33 8-16,0 0-8 0,5 39 9 0,-3 5-9 16,-2-44 8-16,0 0-8 0,4 48 8 0,3 6-8 0,-7-54 8 15,0 0-8-15,3 49 8 0,2 1-8 0,-5-50 3 16,0 0-3-16,5 39 4 0,-1-6-4 0,-4-33 6 15,0 0-6-15,3 27 6 0,1-6-6 0,-4-21-91 16,0 0 91-16,5 8-91 0,4-9 91 0,-9 1-128 16,0 0 128-16,5-14-127 0,-1-13 127 0,4-15-1124 15</inkml:trace>
  <inkml:trace contextRef="#ctx0" brushRef="#br0" timeOffset="211551.54">17939 11481 841 0,'0'0'0'0,"0"0"0"15,5 0 0-15,-5 0 143 0,0 0-143 0,0 0 143 16,0 0-143-16,0 0 118 0,0 0-118 0,0 0 118 16,0 0-118-16,0 0 75 0,0 0-75 0,0 0 75 15,3-8-75-15,-3 8 40 0,0 0-40 0,5-7 40 16,2-5-40-16,-7 12 46 0,0 0-46 0,11-12 46 15,3-7-46-15,-14 19 26 0,0 0-26 0,16-14 26 16,1 1-26-16,-17 13 11 0,0 0-11 0,17-9 11 16,1 4-11-16,-18 5 29 0,0 0-29 0,14-2 29 15,0 2-29-15,-14 0 5 0,0 0-5 0,10 2 5 0,-3 3-5 16,-7-5 34-16,0 0-34 0,5 5 34 0,-1 0-34 16,-4-5 27-16,0 0-27 0,3 6 27 0,-1-5-27 15,-2-1 15-15,0 0-15 0,0 4 15 0,0-3-15 0,0-1 12 16,0 0-12-16,-2 2 13 0,-5 2-13 0,7-4 25 15,0 0-25-15,-7-4 26 0,-3 1-26 0,10 3 6 16,0 0-6-16,-5-4 6 0,-4-1-6 0,9 5-8 16,0 0 8-16,-4-7-8 0,4 2 8 0,0 5-113 15,0 0 113-15,-5-12-113 0,-7-3 113 0,-9-14-1281 16</inkml:trace>
  <inkml:trace contextRef="#ctx0" brushRef="#br0" timeOffset="-211983.89">20041 10644 404 0,'0'0'0'0,"5"-5"0"0,2-2 0 16,-7 7 46-16,0 0-46 0,13-9 46 0,-3 1-46 15,-10 8 81-15,0 0-81 0,12-11 82 0,4 3-82 0,-16 8 98 16,0 0-98-16,12-14 98 0,2 0-98 0,-14 14 75 15,0 0-75-15,16-15 75 0,3-4-75 0,-19 19 53 16,0 0-53-16,19-17 53 0,0-7-53 0,-19 24 46 16,0 0-46-16,19-22 47 0,-1-2-47 0,-18 24 29 15,0 0-29-15,12-23 29 0,2-1-29 0,-14 24 24 16,0 0-24-16,10-20 25 0,-3 3-25 0,-7 17 34 16,0 0-34-16,7-14 34 0,-5 5-34 0,-2 9 6 0,0 0-6 15,4-8 6-15,-1 4-6 0,-3 4 18 0,0 0-18 16,0 0 19-16,0 0-19 0,0 0 15 0,0 0-15 15,-5 16 15-15,1 11-15 0,4-27 4 0,0 0-4 0,-3 33 4 16,1 10-4-16,2-43 7 0,0 0-7 0,2 51 8 16,3 7-8-16,-5-58 13 0,0 0-13 0,2 64 14 15,-2 6-14-15,0-70 3 0,0 0-3 0,0 65 4 16,2-3-4-16,-2-62 7 0,0 0-7 0,3 55 7 16,-1-13-7-16,-2-42 22 0,0 0-22 0,2 40 23 15,3-11-23-15,-5-29 6 0,0 0-6 0,0 24 7 16,2-5-7-16,-2-19-50 0,0 0 50 0,1 13-49 15,-1-6 49-15,0-7-107 0,0 0 107 0,2 23-937 16,-4-46 937-16</inkml:trace>
  <inkml:trace contextRef="#ctx0" brushRef="#br0" timeOffset="-210469.18">18773 11281 180 0,'0'0'0'0,"7"0"0"16,3-3 0-16,-10 3 67 0,0 0-67 0,7-2 67 15,-1 2-67-15,-6 0 103 0,0 0-103 0,3 0 103 16,1 0-103-16,-4 0 97 0,0 0-97 0,0 0 97 0,1-2-97 16,-1 2 86-16,0 0-86 0,7-2 87 0,2-1-87 15,-9 3 55-15,0 0-55 0,14-3 56 0,5-3-56 16,-19 6 35-16,0 0-35 0,21-3 36 0,5 3-36 0,-26 0 56 15,0 0-56-15,26 0 57 0,4 2-57 0,-30-2 36 16,0 0-36-16,30 3 37 0,3 4-37 0,-33-7 34 16,0 0-34-16,31 3 35 0,2 6-35 0,-33-9 33 15,0 0-33-15,37 5 34 0,1 0-34 0,-38-5 32 16,0 0-32-16,44 7 32 0,6-2-32 0,-50-5 22 16,0 0-22-16,44 7 22 0,3 3-22 0,-47-10 41 15,0 0-41-15,45 6 41 0,2 0-41 0,-47-6 7 16,0 0-7-16,47 5 8 0,4-3-8 0,-51-2-2 15,0 0 2-15,52 0-2 0,2-2 2 0,-54 2 0 0,0 0 0 16,56-1 0-16,-1-6 0 0,-55 7-1 0,0 0 1 16,54-9 0-16,-1-1 0 0,-53 10-1 0,0 0 1 0,54-12 0 15,1-2 0-15,-55 14-1 0,0 0 1 0,72-20 0 16,8-2 0-16,-80 22 0 0,0 0 0 0,73-18 1 16,4 1-1-16,-77 17 6 0,0 0-6 0,68-17 7 15,-6-5-7-15,-62 22 4 0,0 0-4 0,51-14 4 16,-8 2-4-16,-43 12 7 0,0 0-7 0,51-7 7 15,-1 0-7-15,-50 7 13 0,0 0-13 0,63-5 14 16,10-2-14-16,-73 7 3 0,0 0-3 0,54-5 4 16,-7 2-4-16,-47 3 3 0,0 0-3 0,49-3 3 15,0-3-3-15,-49 6 27 0,0 0-27 0,52-6 27 16,4-1-27-16,-56 7 5 0,0 0-5 0,66-9 5 16,7 1-5-16,-73 8 10 0,0 0-10 0,54-7 10 0,-7 2-10 15,-47 5 9-15,0 0-9 0,47-6 9 16,0 3-9-16,-47 3 1 0,0 0-1 0,53-3 1 0,1-6-1 15,-54 9 0-15,0 0 0 0,54-3 0 0,1-6 0 0,-55 9 12 16,0 0-12-16,54-3 12 0,-1-1-12 0,-53 4 1 16,0 0-1-16,68-3 1 0,3-1-1 0,-71 4 1 15,0 0-1-15,72-3 1 0,1-2-1 0,-73 5 15 16,0 0-15-16,57-2 16 0,-8 0-16 0,-49 2 0 16,0 0 0-16,47-1 1 0,-3-3-1 0,-44 4 1 15,0 0-1-15,47 0 1 0,0-3-1 0,-47 3 14 16,0 0-14-16,50-4 15 0,2 1-15 0,-52 3 0 15,0 0 0-15,54-2 1 0,0-1-1 0,-54 3 1 0,0 0-1 16,49 0 1-16,-3 0-1 0,-46 0 14 0,0 0-14 16,41 0 15-16,-4 3-15 0,-37-3 3 0,0 0-3 15,35 5 3-15,-6 2-3 0,-29-7 3 0,0 0-3 0,32 4 3 16,-3-1-3-16,-29-3 18 0,0 0-18 0,30 2 19 16,-2 1-19-16,-28-3 0 0,0 0 0 0,28-3 1 15,1-1-1-15,-29 4 1 0,0 0-1 0,28-3 1 16,-2-2-1-16,-26 5 13 0,0 0-13 0,25-5 14 15,-4-1-14-15,-21 6-51 0,0 0 51 0,19-5-51 16,-2-2 51-16,-17 7-173 0,0 0 173 0,16-10-173 16,0-4 173-16,15-10-1039 0</inkml:trace>
  <inkml:trace contextRef="#ctx0" brushRef="#br0" timeOffset="-201596.52">18921 12150 337 0,'0'0'0'0,"18"-7"0"0,11-5 0 16,-29 12 117-16,0 0-117 0,7 5 117 0,-16 14-117 16,9-19 99-16,0 0-99 0,2 15 100 0,5 4-100 0,-7-19 63 15,0 0-63-15,11 12 63 0,8-4-63 0,-19-8 49 16,0 0-49-16,21 2 50 0,8-7-50 0,-29 5 36 15,0 0-36-15,33-10 37 0,6-7-37 0,-39 17 39 16,0 0-39-16,40-23 39 0,3-2-39 0,-43 25 33 16,0 0-33-16,39-28 34 0,-1 1-34 0,-38 27 14 15,0 0-14-15,33-31 15 0,-5 0-15 0,-28 31 42 16,0 0-42-16,23-27 43 0,-6 1-43 0,-17 26 43 0,0 0-43 16,12-19 43-16,-3-1-43 0,-9 20 26 0,0 0-26 15,5-14 26-15,-3 5-26 0,-2 9 11 0,0 0-11 16,0-5 11-16,0 4-11 0,0 1 19 0,0 0-19 0,-4 13 20 15,-1 11-20-15,5-24 7 0,0 0-7 0,-3 28 8 16,3 11-8-16,0-39 15 0,0 0-15 0,0 41 16 16,0 9-16-16,0-50 8 0,0 0-8 0,0 51 9 15,1 6-9-15,-1-57 1 0,0 0-1 0,4 56 1 16,1 3-1-16,-5-59 3 0,0 0-3 0,2 56 4 16,-2-5-4-16,0-51 5 0,0 0-5 0,0 43 6 15,-2-10-6-15,2-33 7 0,0 0-7 0,-2 27 7 16,2-8-7-16,0-19 1 0,0 0-1 0,0 17 1 15,0-5-1-15,0-12-18 0,0 0 18 0,2 11-18 16,3-6 18-16,-5-5-169 0,0 0 169 0,14 0-169 16,2-5 169-16,15-1-836 0</inkml:trace>
  <inkml:trace contextRef="#ctx0" brushRef="#br0" timeOffset="-201145.62">20196 11980 527 0,'0'0'0'0,"-7"5"0"16,-3-2 0-16,10-3 93 0,0 0-93 0,-2 6 93 16,7-1-93-16,-5-5 103 0,0 0-103 0,4 5 103 15,3 0-103-15,-7-5 86 0,0 0-86 0,2 9 86 16,5 3-86-16,-7-12 68 0,0 0-68 0,0 22 68 15,0 7-68-15,0-29 43 0,0 0-43 0,0 36 44 16,1 5-44-16,-1-41 48 0,0 0-48 0,2 39 49 16,0 1-49-16,-2-40 18 0,0 0-18 0,3 39 19 0,-3 2-19 15,0-41 13-15,0 0-13 0,2 33 13 0,-2-4-13 16,0-29 27-16,0 0-27 0,0 24 27 0,2-3-27 16,-2-21-1-16,0 0 1 0,0 15 0 0,1-3 0 0,-1-12-176 15,0 0 176-15,4 5-176 0,3-5 176 0,3 5-778 16</inkml:trace>
  <inkml:trace contextRef="#ctx0" brushRef="#br0" timeOffset="-200876.45">19982 12199 707 0,'0'0'0'15,"10"10"0"-15,6 2 0 0,-16-12 78 0,0 0-78 0,9 7 78 16,-4-2-78-16,-5-5 86 0,0 0-86 0,14 4 87 16,2-4-87-16,-16 0 60 0,0 0-60 0,26 0 61 15,7 0-61-15,-33 0 51 0,0 0-51 0,40 0 52 16,7-7-52-16,-47 7 37 0,0 0-37 0,49-7 38 16,3-1-38-16,-52 8 10 0,0 0-10 0,49-12 10 15,1-2-10-15,-50 14-10 0,0 0 10 0,49-10-10 16,0 1 10-16,-49 9-114 0,0 0 114 0,98-19-825 15,-196 38 825-15</inkml:trace>
  <inkml:trace contextRef="#ctx0" brushRef="#br0" timeOffset="-196521.86">21508 11911 774 0,'0'0'0'16,"0"0"0"-16,19-12 0 0,-19 12-22 0,0 0 22 15,18-8-22-15,3-9 22 0,-21 17 17 0,0 0-17 0,24-17 17 16,2-6-17-16,-26 23 24 0,0 0-24 0,25-25 25 15,-1-5-25-15,-24 30 13 0,0 0-13 0,21-29 14 16,-2 0-14-16,-19 29 36 0,0 0-36 0,17-27 37 16,-3-1-37-16,-14 28 20 0,0 0-20 0,11-24 20 15,-2 2-20-15,-9 22 19 0,0 0-19 0,5-15 20 16,-2 3-20-16,-3 12 26 0,0 0-26 0,4-5 26 16,-4-1-26-16,0 6 13 0,0 0-13 0,-4 7 13 15,2 9-13-15,2-16 18 0,0 0-18 0,-1 24 19 16,1 10-19-16,0-34 8 0,0 0-8 0,1 38 9 15,1 6-9-15,-2-44 9 0,0 0-9 0,4 41 10 16,3 6-10-16,-7-47 8 0,0 0-8 0,3 41 8 0,1-2-8 16,-4-39 15-16,0 0-15 0,1 40 15 0,-1-3-15 15,0-37 33-15,0 0-33 0,-1 29 33 0,-1-6-33 0,2-23 4 16,0 0-4-16,-2 18 5 0,0-6-5 16,2-12 5-16,0 0-5 0,-1 11 5 0,1-3-5 0,0-8-135 15,0 0 135-15,3 7-135 0,2-2 135 0,4 7-660 16</inkml:trace>
  <inkml:trace contextRef="#ctx0" brushRef="#br0" timeOffset="-196161.63">22294 11553 292 0,'0'0'0'0,"-7"7"0"15,0 5 0-15,7-12 25 0,0 0-25 0,0 2 26 16,5 0-26-16,-5-2 75 0,0 0-75 0,4 0 76 16,1 0-76-16,-5 0 115 0,0 0-115 0,0 12 116 15,-5 5-116-15,5-17 113 0,0 0-113 0,-7 29 113 16,-4 10-113-16,11-39 80 0,0 0-80 0,-7 45 80 15,-2 6-80-15,9-51 68 0,0 0-68 0,-6 55 68 0,-1 2-68 16,7-57 48-16,0 0-48 0,-7 56 49 16,-2 4-49-16,9-60 31 0,0 0-31 0,-5 45 31 0,1-6-31 15,4-39 15-15,0 0-15 0,-5 31 16 0,3-7-16 16,2-24-7-16,0 0 7 0,-2 19-6 0,1-9 6 16,1-10-151-16,0 0 151 0,5 0-151 0,4-9 151 0,5 1-744 15</inkml:trace>
  <inkml:trace contextRef="#ctx0" brushRef="#br0" timeOffset="-195846.44">22078 11851 751 0,'0'0'0'0,"7"0"0"15,3 4 0-15,-10-4 50 0,0 0-50 0,9 3 50 16,1-1-50-16,-10-2 48 0,0 0-48 0,16 3 49 16,3 1-49-16,-19-4 39 0,0 0-39 0,23 2 39 15,3-4-39-15,-26 2 2 0,0 0-2 0,31-2 2 16,4 0-2-16,-35 2 14 0,0 0-14 0,37-6 15 16,3 0-15-16,-40 6 39 0,0 0-39 0,42-5 40 15,-2 0-40-15,-40 5 18 0,0 0-18 0,36-2 19 16,-6-3-19-16,-30 5 12 0,0 0-12 0,23 0 13 15,-6 0-13-15,-17 0-138 0,0 0 138 0,14 2-138 16,-4 1 138-16,-10-3-120 0,0 0 120 0,7 4-120 16,-5-2 120-16,7 4-423 0</inkml:trace>
  <inkml:trace contextRef="#ctx0" brushRef="#br0" timeOffset="-195455.44">22872 11548 819 0,'0'0'0'0,"-7"5"0"16,-3 2 0-16,10-7 107 0,0 0-107 0,-2 16 107 16,7 4-107-16,-5-20 75 0,0 0-75 0,2 28 76 15,0 4-76-15,-2-32 73 0,0 0-73 0,0 38 74 16,0 1-74-16,0-39 27 0,0 0-27 0,1 40 27 16,1 1-27-16,-2-41 10 0,0 0-10 0,2 39 11 15,0-1-11-15,-2-38 20 0,0 0-20 0,1 34 20 16,-1-1-20-16,0-33 13 0,0 0-13 0,2 27 14 15,0-3-14-15,-2-24 4 0,0 0-4 0,5 17 5 16,-3-5-5-16,-2-12-57 0,0 0 57 0,7 4-57 16,3-10 57-16,-10 6-182 0,0 0 182 0,14-12-182 0,2-12 182 15,14-12-648-15</inkml:trace>
  <inkml:trace contextRef="#ctx0" brushRef="#br0" timeOffset="-195199.12">22858 11898 707 0,'0'0'0'0,"4"-2"0"0,6-3 0 0,-10 5 112 16,0 0-112-16,11-5 112 0,3-2-112 0,-14 7 116 15,0 0-116-15,17-12 116 0,2-2-116 0,-19 14 103 16,0 0-103-16,28-17 104 0,5-5-104 0,-33 22 53 16,0 0-53-16,32-26 53 0,-1-1-53 0,-31 27 41 0,0 0-41 15,35-28 42-15,-4-3-42 0,-31 31 2 0,0 0-2 16,30-27 2-16,-2 3-2 0,-28 24 7 0,0 0-7 15,24-22 8-15,-1 5-8 0,-23 17-2 0,0 0 2 0,15-16-1 16,-1 8 1-16,-14 8-104 0,0 0 104 0,7-6-103 16,-3 5 103-16,-4 1-152 0,0 0 152 0,-2 7-151 15,-5-1 151-15,-2 8-701 0</inkml:trace>
  <inkml:trace contextRef="#ctx0" brushRef="#br0" timeOffset="-194958.72">23019 11857 617 0,'0'0'0'0,"12"-11"0"16,10-4 0-16,-22 15 108 0,0 0-108 0,9 3 108 15,-7 14-108-15,-2-17 105 0,0 0-105 0,5 14 105 0,0 7-105 16,-5-21 83-16,0 0-83 0,12 24 84 0,8 1-84 16,-20-25 54-16,0 0-54 0,21 24 55 0,5 2-55 15,-26-26 40-15,0 0-40 0,28 19 40 0,1 1-40 0,-29-20 35 16,0 0-35-16,28 16 36 0,2-1-36 0,-30-15 14 15,0 0-14-15,21 12 15 0,-4-3-15 0,-17-9-109 16,0 0 109-16,12 5-109 0,-5-2 109 0,-7-3-119 16,0 0 119-16,0 0-118 0,-3 4 118 0,-1-4-694 15</inkml:trace>
  <inkml:trace contextRef="#ctx0" brushRef="#br0" timeOffset="-194104.88">23525 11939 270 0,'0'0'0'0,"0"0"0"0,0-7 0 16,0 7 21-16,0 0-21 0,2-5 21 0,0 0-21 0,-2 5 70 15,0 0-70-15,2-4 70 0,-1 1-70 0,-1 3 97 16,0 0-97-16,0 0 97 0,0 0-97 0,0 0 80 16,0 0-80-16,0 0 81 0,0 5-81 0,0-5 60 15,0 0-60-15,2 10 60 0,0 7-60 0,-2-17 49 16,0 0-49-16,2 23 49 0,1 4-49 0,-3-27 37 16,0 0-37-16,2 27 37 0,-2 3-37 0,0-30 9 15,0 0-9-15,0 25 9 0,0-1-9 0,0-24 6 16,0 0-6-16,0 19 7 0,-2-5-7 0,2-14-113 0,0 0 113 15,2 8-113-15,0-6 113 0,-2-2-144 0,0 0 144 16,5-7-143-16,-2-6 143 0,6-8-367 0</inkml:trace>
  <inkml:trace contextRef="#ctx0" brushRef="#br0" timeOffset="-193788.77">23651 11987 449 0,'0'0'0'0,"10"-2"0"15,10 2 0-15,-20 0 101 0,0 0-101 0,19-5 101 16,2 0-101-16,-21 5 101 0,0 0-101 0,24-11 102 16,0-4-102-16,-24 15 68 0,0 0-68 0,25-17 69 15,-1-4-69-15,-24 21 48 0,0 0-48 0,18-18 49 16,-3-1-49-16,-15 19 37 0,0 0-37 0,7-14 38 16,-2 2-38-16,-5 12 34 0,0 0-34 0,2-9 34 0,-2 4-34 15,0 5 7-15,0 0-7 0,0 0 8 0,-7 5-8 16,7-5 29-16,0 0-29 0,-7 18 29 0,-8 12-29 15,15-30 11-15,0 0-11 0,-9 38 11 0,2 8-11 16,7-46 10-16,0 0-10 0,-7 50 11 0,2 5-11 0,5-55 17 16,0 0-17-16,-6 44 17 0,3-1-17 0,3-43 14 15,0 0-14-15,-3 34 15 0,1-4-15 0,2-30-33 16,0 0 33-16,-2 22-33 0,0-7 33 0,2-15-108 16,0 0 108-16,-3 38-832 0,6-76 832 0</inkml:trace>
  <inkml:trace contextRef="#ctx0" brushRef="#br0" timeOffset="-193053.43">21303 12348 684 0,'0'0'0'0,"0"0"0"0,19-7 0 0,-19 7 59 15,0 0-59-15,15-1 60 0,8-4-60 0,-23 5 53 16,0 0-53-16,33-2 53 0,7 2-53 0,-40 0 9 15,0 0-9-15,47 0 10 0,7 2-10 0,-54-2 29 0,0 0-29 16,56 5 29-16,7-4-29 0,-63-1 9 0,0 0-9 16,64 6 10-16,8-1-10 0,-72-5 28 0,0 0-28 15,94 5 28-15,19 0-28 0,-113-5 20 0,0 0-20 0,99 5 20 16,-3-5-20-16,-96 0 26 0,0 0-26 0,99 2 26 16,2 0-26-16,-101-2 22 0,0 0-22 0,93 1 23 15,-8 3-23-15,-85-4 16 0,0 0-16 0,82 3 17 16,-5 2-17-16,-77-5 18 0,0 0-18 0,75 2 18 15,-4 0-18-15,-71-2 15 0,0 0-15 0,68 0 15 16,-5 0-15-16,-63 0 16 0,0 0-16 0,48 1 17 16,-13 1-17-16,-35-2 15 0,0 0-15 0,37 3 16 15,-2-3-16-15,-35 0 9 0,0 0-9 0,36-3 10 16,1 0-10-16,-37 3 9 0,0 0-9 0,38-5 10 16,0-2-10-16,-38 7 15 0,0 0-15 0,37-5 15 15,-2-2-15-15,-35 7 22 0,0 0-22 0,33-5 23 16,-7 1-23-16,-26 4 14 0,0 0-14 0,25 0 15 0,-6 0-15 15,-19 0 5-15,0 0-5 0,15 0 5 0,-2 2-5 16,-13-2 14-16,0 0-14 0,8 3 15 0,-3 1-15 0,-5-4 0 16,0 0 0-16,4 7 1 0,-2 1-1 0,-2-8-52 15,0 0 52-15,-2 9-51 0,-3 3 51 0,5-12-152 16,0 0 152-16,-7 12-152 0,-4-2 152 0,-6 14-754 16</inkml:trace>
  <inkml:trace contextRef="#ctx0" brushRef="#br0" timeOffset="-191732.6">21555 13383 404 0,'0'0'0'0,"0"-9"0"0,0-6 0 16,0 15 63-16,0 0-63 0,0-9 63 0,0 3-63 16,0 6 62-16,0 0-62 0,0-9 63 0,2 0-63 0,-2 9 56 15,0 0-56-15,0-13 57 0,-2-4-57 0,2 17 36 16,0 0-36-16,-3-23 37 0,-1-2-37 0,4 25 51 16,0 0-51-16,-5-31 51 0,0-5-51 0,5 36 42 15,0 0-42-15,-4-38 42 0,-4-5-42 0,8 43 28 16,0 0-28-16,-6-44 28 0,3-2-28 0,3 46 35 15,0 0-35-15,0-47 35 0,2-1-35 0,-2 48 21 16,0 0-21-16,7-44 21 0,1-4-21 0,-8 48 18 16,0 0-18-16,16-46 18 0,3 1-18 0,-19 45 18 0,0 0-18 15,19-41 18-15,4 1-18 0,-23 40 15 0,0 0-15 16,23-32 15-16,-1 1-15 0,-22 31 1 0,0 0-1 0,23-27 2 16,-2 3-2-16,-21 24 4 0,0 0-4 0,22-21 5 15,1 6-5-15,-23 15 2 0,0 0-2 0,19-12 2 16,-1 8-2-16,-18 4 0 0,0 0 0 0,15 0 0 15,-1 4 0-15,-14-4 1 0,0 0-1 0,12 8 1 16,-3 8-1-16,-9-16 1 0,0 0-1 0,7 17 1 16,-3 5-1-16,-4-22 8 0,0 0-8 0,1 24 8 15,-1 2-8-15,0-26 23 0,0 0-23 0,-1 24 24 16,-5 0-24-16,6-24 21 0,0 0-21 0,-7 22 21 16,-1-3-21-16,8-19 4 0,0 0-4 0,-9 15 5 15,-1-1-5-15,10-14 8 0,0 0-8 0,-9 12 9 16,0-3-9-16,9-9 8 0,0 0-8 0,-9 8 8 0,1-3-8 15,8-5 0-15,0 0 0 0,-7 4 1 0,0-3-1 16,7-1 0-16,0 0 0 0,-4 0 1 0,-3 0-1 16,7 0-2-16,0 0 2 0,0 0-2 0,0-3 2 15,0 3-13-15,0 0 13 0,7 0-12 0,5 0 12 0,-12 0-9 16,0 0 9-16,18 5-9 0,5 5 9 0,-23-10-10 16,0 0 10-16,26 14-9 0,5 2 9 0,-31-16-4 15,0 0 4-15,28 17-3 0,2 1 3 0,-30-18 0 16,0 0 0-16,26 19 0 0,0-2 0 0,-26-17 0 15,0 0 0-15,17 16 1 0,-3-2-1 0,-14-14 3 16,0 0-3-16,9 13 4 0,-6-1-4 0,-3-12 13 16,0 0-13-16,-5 16 14 0,-5 3-14 0,10-19 33 0,0 0-33 15,-14 17 34-15,-5 2-34 0,19-19 4 0,0 0-4 16,-25 18 5-16,-4-4-5 0,29-14 35 0,0 0-35 16,-28 10 36-16,2-3-36 0,26-7 18 0,0 0-18 0,-27 4 18 15,5-6-18-15,22 2 0 0,0 0 0 0,-19-5 0 16,5-7 0-16,14 12-120 0,0 0 120 0,-6-14-119 15,8-3 119-15,-2 17-128 0,0 0 128 0,9-19-128 16,8-1 128-16,6-20-745 0</inkml:trace>
  <inkml:trace contextRef="#ctx0" brushRef="#br0" timeOffset="-191191.75">22588 12418 527 0,'0'0'0'0,"-8"11"0"15,-5 8 0-15,13-19 76 0,0 0-76 0,-7 13 76 16,4-4-76-16,3-9 72 0,0 0-72 0,-9 19 72 16,0 5-72-16,9-24 66 0,0 0-66 0,-17 29 66 15,-4 9-66-15,21-38 54 0,0 0-54 0,-21 44 55 16,-7 6-55-16,28-50 39 0,0 0-39 0,-22 56 39 16,-4 6-39-16,26-62 41 0,0 0-41 0,-21 84 41 15,1 17-41-15,20-101 17 0,0 0-17 0,-1 91 17 16,13-4-17-16,-12-87 36 0,0 0-36 0,26 82 37 15,14-6-37-15,-40-76 12 0,0 0-12 0,44 61 13 0,4-13-13 16,-48-48 36-16,0 0-36 0,48 33 36 0,-1-16-36 16,-47-17-20-16,0 0 20 0,38 5-20 0,-3-13 20 15,-35 8-87-15,0 0 87 0,31-11-87 0,-5-4 87 0,32-11-829 16</inkml:trace>
  <inkml:trace contextRef="#ctx0" brushRef="#br0" timeOffset="-189510.29">22998 13287 505 0,'0'0'0'0,"-2"-7"0"0,-2-5 0 15,4 12 101-15,0 0-101 0,-1-8 102 0,1 2-102 16,0 6 98-16,0 0-98 0,1-6 99 0,3-1-99 16,-4 7 74-16,0 0-74 0,3-12 75 0,3-2-75 0,-6 14 42 15,0 0-42-15,1-20 43 0,-2-4-43 0,1 24 31 16,0 0-31-16,-4-30 31 0,-1-2-31 0,5 32 13 15,0 0-13-15,-9-36 14 0,-1-5-14 0,10 41 12 16,0 0-12-16,-16-43 12 0,-3-3-12 0,19 46 25 16,0 0-25-16,-19-45 26 0,-2-3-26 0,21 48 2 15,0 0-2-15,-14-43 2 0,-2 4-2 0,16 39 12 16,0 0-12-16,-7-31 13 0,5 0-13 0,2 31 4 0,0 0-4 16,2-25 4-16,5 2-4 0,-7 23 2 0,0 0-2 15,11-19 3-15,4 6-3 0,-15 13 1 0,0 0-1 16,19-11 2-16,4 5-2 0,-23 6 1 0,0 0-1 0,26-2 1 15,2 2-1-15,-28 0 0 0,0 0 0 0,25 0 0 16,-5 3 0-16,-20-3 0 0,0 0 0 0,20 5 1 16,-3 1-1-16,-17-6 0 0,0 0 0 0,16 5 1 15,-6 0-1-15,-10-5 2 0,0 0-2 0,11 5 3 16,-3 2-3-16,-8-7 11 0,0 0-11 0,4 7 11 16,-1-2-11-16,-3-5 34 0,0 0-34 0,2 7 34 15,-2 1-34-15,0-8 4 0,0 0-4 0,-5 11 5 16,-4 2-5-16,9-13 27 0,0 0-27 0,-7 12 27 15,-2-1-27-15,9-11 6 0,0 0-6 0,-8 10 7 16,-1 0-7-16,9-10 1 0,0 0-1 0,-9 9 1 16,2-2-1-16,7-7 4 0,0 0-4 0,-3 5 4 0,3-4-4 15,0-1 0-15,0 0 0 0,5 2 1 0,6-2-1 16,-11 0 0-16,0 0 0 0,12 4 0 0,5-4 0 0,-17 0 0 16,0 0 0-16,21 6 0 0,3 3 0 0,-24-9 0 15,0 0 0-15,27 12 0 0,-3 0 0 0,-24-12 1 16,0 0-1-16,23 12 2 0,-1-2-2 0,-22-10 4 15,0 0-4-15,16 12 4 0,-4 0-4 0,-12-12 3 16,0 0-3-16,4 12 3 0,-4 2-3 0,0-14 0 16,0 0 0-16,-7 17 0 0,-7 2 0 0,14-19 0 15,0 0 0-15,-13 15 0 0,1-1 0 0,12-14 16 16,0 0-16-16,-10 10 17 0,3-3-17 0,7-7 0 16,0 0 0-16,-9 5 0 0,2-3 0 0,7-2-61 15,0 0 61-15,-3-2-61 0,1-5 61 0,2 7-131 0,0 0 131 16,7-12-131-16,7-5 131 0,7-12-808 0</inkml:trace>
  <inkml:trace contextRef="#ctx0" brushRef="#br0" timeOffset="-188955.35">23437 12836 595 0,'0'0'0'0,"1"-3"0"15,5-4 0-15,-6 7 88 0,0 0-88 0,8-5 89 0,-1 0-89 16,-7 5 77-16,0 0-77 0,9-5 78 0,0 3-78 16,-9 2 53-16,0 0-53 0,10 3 53 0,4 3-53 15,-14-6 45-15,0 0-45 0,14 10 46 0,2 2-46 0,-16-12 35 16,0 0-35-16,12 14 36 0,-2-1-36 0,-10-13 39 15,0 0-39-15,9 16 39 0,-4 1-39 0,-5-17 16 16,0 0-16-16,4 15 17 0,-2-1-17 0,-2-14 30 16,0 0-30-16,0 14 30 0,-4-1-30 0,4-13 29 15,0 0-29-15,-5 12 29 0,-2-1-29 0,7-11 22 16,0 0-22-16,-7 10 22 0,2-7-22 0,5-3 5 16,0 0-5-16,-7 6 5 0,1-3-5 0,6-3 4 0,0 0-4 15,-5 3 4-15,2 1-4 0,3-4 0 0,0 0 0 16,1 3 0-16,6 2 0 0,-7-5-8 0,0 0 8 15,13 5-8-15,2 4 8 0,-15-9-10 0,0 0 10 0,19 14-9 16,4-2 9-16,-23-12-4 0,0 0 4 0,21 15-4 16,-2 4 4-16,-19-19-3 0,0 0 3 0,19 19-3 15,-1 0 3-15,-18-19 0 0,0 0 0 0,12 15 1 16,-2-3-1-16,-10-12 4 0,0 0-4 0,6 14 5 16,-10 0-5-16,4-14 14 0,0 0-14 0,-3 15 15 15,-4 0-15-15,7-15 8 0,0 0-8 0,-7 16 9 16,0-4-9-16,7-12 1 0,0 0-1 0,-7 7 1 15,2-1-1-15,5-6 3 0,0 0-3 0,-4 6 4 16,1-3-4-16,3-3-76 0,0 0 76 0,0 0-76 16,-2-7 76-16,2 7-141 0,0 0 141 0,9-14-141 15,6-6 141-15,10-13-706 0</inkml:trace>
  <inkml:trace contextRef="#ctx0" brushRef="#br0" timeOffset="-188668.75">24097 12766 718 0,'0'0'0'0,"-5"11"0"0,-2 1 0 0,7-12 130 16,0 0-130-16,-7 6 130 0,2-2-130 0,5-4 86 0,0 0-86 15,-4 5 87-15,2-2-87 0,2-3 66 0,0 0-66 16,-3 19 66-16,1 10-66 0,2-29 30 0,0 0-30 15,-3 28 30-15,-3 3-30 0,6-31 15 0,0 0-15 16,-5 36 15-16,3 5-15 0,2-41 11 0,0 0-11 0,-5 34 11 16,3-2-11-16,2-32 40 0,0 0-40 0,-1 26 40 15,1-9-40-15,0-17-54 0,0 0 54 0,0 16-54 16,0-6 54-16,0-10-177 0,0 0 177 0,0 0-176 16,8-10 176-16,-2-1-657 0</inkml:trace>
  <inkml:trace contextRef="#ctx0" brushRef="#br0" timeOffset="-188445">23952 12931 729 0,'0'0'0'0,"6"3"0"0,4 1 0 16,-10-4 114-16,0 0-114 0,7 0 115 0,0 0-115 15,-7 0 84-15,0 0-84 0,10-4 84 0,3 2-84 16,-13 2 63-16,0 0-63 0,19-1 64 0,7-3-64 0,-26 4 28 15,0 0-28-15,29-5 28 0,6-2-28 0,-35 7 16 16,0 0-16-16,32-8 17 0,4-1-17 0,-36 9 0 16,0 0 0-16,37-10 0 0,-1-4 0 0,-36 14-194 15,0 0 194-15,32-15-193 0,-3-4 193 0,32-15-608 16</inkml:trace>
  <inkml:trace contextRef="#ctx0" brushRef="#br0" timeOffset="-188039.19">24459 12932 673 0,'0'0'0'0,"2"-5"0"16,3 0 0-16,-5 5 147 0,0 0-147 0,4-7 148 16,1 2-148-16,-5 5 111 0,0 0-111 0,9-8 111 15,3-4-111-15,-12 12 83 0,0 0-83 0,12-18 83 16,0-2-83-16,-12 20 49 0,0 0-49 0,12-24 50 15,2 0-50-15,-14 24 54 0,0 0-54 0,11-26 55 16,-1 2-55-16,-10 24 32 0,0 0-32 0,7-17 32 16,0 5-32-16,-7 12 15 0,0 0-15 0,2-12 16 15,1 7-16-15,-3 5 37 0,0 0-37 0,0 0 37 16,4 0-37-16,-4 0 1 0,0 0-1 0,2 10 2 16,1 9-2-16,-3-19 7 0,0 0-7 0,7 24 8 0,5 10-8 15,-12-34 15-15,0 0-15 0,9 33 15 0,-2 3-15 16,-7-36 8-16,0 0-8 0,5 39 8 0,0 2-8 15,-5-41 24-15,0 0-24 0,2 38 25 0,0 0-25 0,-2-38 2 16,0 0-2-16,2 31 2 0,-1-6-2 0,-1-25 13 16,0 0-13-16,2 23 13 0,-2-6-13 0,0-17 15 15,0 0-15-15,4 12 16 0,-1-5-16 0,-3-7-90 16,0 0 90-16,7-6-89 0,2-7 89 0,-9 13-210 16,0 0 210-16,10-19-210 0,4-5 210 0,11-19-869 15</inkml:trace>
  <inkml:trace contextRef="#ctx0" brushRef="#br0" timeOffset="-187754.3">24884 12506 606 0,'0'0'0'0,"0"10"0"15,0 9 0-15,0-19 101 0,0 0-101 0,4 5 101 16,1-10-101-16,-5 5 86 0,0 0-86 0,7 5 87 15,5-1-87-15,-12-4 73 0,0 0-73 0,11 18 73 16,4 12-73-16,-15-30 45 0,0 0-45 0,18 34 45 16,1 10-45-16,-19-44 37 0,0 0-37 0,16 45 37 15,-1 5-37-15,-15-50 45 0,0 0-45 0,9 53 45 16,-6 1-45-16,-3-54 46 0,0 0-46 0,-5 55 46 16,-5 0-46-16,10-55 64 0,0 0-64 0,-14 50 64 15,-2-6-64-15,16-44 10 0,0 0-10 0,-21 40 10 0,-1-6-10 16,22-34-167-16,0 0 167 0,-30 24-167 0,-3-7 167 15,-28 24-864-15</inkml:trace>
  <inkml:trace contextRef="#ctx0" brushRef="#br0" timeOffset="-186807.44">23409 12434 505 0,'0'0'0'0,"7"-7"0"16,5-2 0-16,-12 9 79 0,0 0-79 0,10-3 79 15,4 3-79-15,-14 0 77 0,0 0-77 0,14-2 77 16,4 2-77-16,-18 0 56 0,0 0-56 0,21-1 57 16,1-3-57-16,-22 4 29 0,0 0-29 0,26-2 29 15,6-3-29-15,-32 5 9 0,0 0-9 0,33 0 10 16,5 0-10-16,-38 0 12 0,0 0-12 0,40 5 12 0,4 1-12 15,-44-6 8-15,0 0-8 0,43 10 8 0,3-3-8 16,-46-7 33-16,0 0-33 0,43 10 33 0,1 0-33 0,-44-10 16 16,0 0-16-16,40 12 17 0,-4 0-17 0,-36-12 36 15,0 0-36-15,35 14 36 0,-2 0-36 0,-33-14 12 16,0 0-12-16,37 12 13 0,-1 0-13 0,-36-12 30 16,0 0-30-16,41 7 30 0,-3-2-30 0,-38-5 28 15,0 0-28-15,38 3 28 0,1-3-28 0,-39 0 49 16,0 0-49-16,33-3 50 0,-2-2-50 0,-31 5 27 15,0 0-27-15,30-7 27 0,-4-2-27 0,-26 9 11 0,0 0-11 16,22-10 11-16,-2 0-11 0,-20 10 42 0,0 0-42 16,13-9 43-16,-2 0-43 0,-11 9 0 0,0 0 0 15,7-5 0-15,-2 5 0 0,-5 0-140 0,0 0 140 0,12-8-1015 16,-24 16 1015-16</inkml:trace>
  <inkml:trace contextRef="#ctx0" brushRef="#br0" timeOffset="-181764.15">25654 10801 135 0,'0'0'0'0,"0"0"0"16,0 0 0-16,0 0 25 0,0 0-25 0,0 0 26 16,21-19-26-16,-21 19 51 0,0 0-51 0,12-12 51 15,2 0-51-15,-14 12 69 0,0 0-69 0,9-12 70 16,2-1-70-16,-11 13 81 0,0 0-81 0,10-17 81 16,-1-6-81-16,-9 23 80 0,0 0-80 0,12-22 80 0,5-2-80 15,-17 24 69-15,0 0-69 0,13-27 70 0,0 3-70 16,-13 24 39-16,0 0-39 0,11-24 39 0,-1 5-39 15,-10 19 29-15,0 0-29 0,9-17 29 0,0 6-29 0,-9 11 33 16,0 0-33-16,8-8 34 0,-1 8-34 0,-7 0 12 16,0 0-12-16,7 5 12 0,4 9-12 0,-11-14 20 15,0 0-20-15,5 22 20 0,2 9-20 0,-7-31-16 16,0 0 16-16,7 32-15 0,0 6 15 0,-7-38-17 16,0 0 17-16,9 33-16 0,3-3 16 0,-12-30-11 15,0 0 11-15,17 24-10 0,8-5 10 0,-25-19-2 16,0 0 2-16,28 7-1 0,5-7 1 0,-33 0 0 0,0 0 0 15,35-7 1-15,5-12-1 0,-40 19 17 0,0 0-17 16,36-20 17-16,1-8-17 0,-37 28 10 0,0 0-10 16,33-27 10-16,-7-2-10 0,-26 29 26 0,0 0-26 15,23-22 26-15,-4-2-26 0,-19 24 30 0,0 0-30 0,12-16 30 16,-2 4-30-16,-10 12 0 0,0 0 0 0,7-8 1 16,-3 4-1-16,-4 4-101 0,0 0 101 0,0 0-100 15,0 7 100-15,0-7-134 0,0 0 134 0,-4 14-134 16,-1 8 134-16,-3 14-481 0</inkml:trace>
  <inkml:trace contextRef="#ctx0" brushRef="#br0" timeOffset="-181462.57">25834 11000 763 0,'0'0'0'0,"8"-7"0"0,6-3 0 0,-14 10 90 16,0 0-90-16,11-5 90 0,-2 5-90 0,-9 0 46 15,0 0-46-15,15-4 47 0,4 4-47 0,-19 0 31 16,0 0-31-16,25-1 31 0,4-3-31 0,-29 4 5 16,0 0-5-16,27-3 5 0,4-1-5 0,-31 4 15 15,0 0-15-15,26-3 15 0,0 1-15 0,-26 2 15 16,0 0-15-16,21 0 16 0,-3 2-16 0,-18-2 26 15,0 0-26-15,12 2 26 0,-5-2-26 0,-7 0-103 16,0 0 103-16,5 0-103 0,-3 0 103 0,-2 0-133 16,0 0 133-16,-11 5-133 0,-6 2 133 0,-11 5-469 0</inkml:trace>
  <inkml:trace contextRef="#ctx0" brushRef="#br0" timeOffset="-181253.39">25734 11151 539 0,'0'0'0'0,"20"-5"0"15,13-6 0-15,-33 11 71 0,0 0-71 0,15 0 72 16,-8 0-72-16,-7 0 71 0,0 0-71 0,7 4 71 16,-3 1-71-16,-4-5 55 0,0 0-55 0,12 3 55 15,5 1-55-15,-17-4 17 0,0 0-17 0,25-4 17 16,6 1-17-16,-31 3 37 0,0 0-37 0,35-5 38 16,7-2-38-16,-42 7 30 0,0 0-30 0,43-9 30 15,4-1-30-15,-47 10-35 0,0 0 35 0,44-8-35 16,-2-1 35-16,-42 9-106 0,0 0 106 0,33-12-105 0,-7-3 105 15,33-13-531-15</inkml:trace>
  <inkml:trace contextRef="#ctx0" brushRef="#br0" timeOffset="-180712.5">26808 10418 595 0,'0'0'0'0,"-2"8"0"0,-2 4 0 15,4-12 55-15,0 0-55 0,2 4 55 0,3-6-55 16,-5 2 65-16,0 0-65 0,6 2 65 0,-1 3-65 16,-5-5 52-16,0 0-52 0,3 17 52 0,1 12-52 0,-4-29 32 15,0 0-32-15,3 39 33 0,-1 9-33 0,-2-48 33 16,0 0-33-16,0 55 34 0,-2 8-34 0,2-63 32 16,0 0-32-16,0 64 32 0,-5 6-32 0,5-70 13 15,0 0-13-15,-5 81 14 0,0 6-14 0,5-87 42 16,0 0-42-16,-6 57 43 0,3-18-43 0,3-39 13 15,0 0-13-15,-2 31 13 0,4-11-13 0,-2-20-36 16,0 0 36-16,5 16-35 0,6-15 35 0,-11-1-114 0,0 0 114 16,15 18-719-16,-30-36 719 0</inkml:trace>
  <inkml:trace contextRef="#ctx0" brushRef="#br0" timeOffset="-180368.08">26881 10788 449 0,'0'0'0'0,"0"0"0"16,17-18 0-16,-17 18 118 0,0 0-118 0,16-12 118 15,3-3-118-15,-19 15 82 0,0 0-82 0,26-15 83 0,7-4-83 16,-33 19 72-16,0 0-72 0,33-19 72 0,6 0-72 16,-39 19 42-16,0 0-42 0,35-24 42 0,3 2-42 15,-38 22 18-15,0 0-18 0,36-24 19 0,1 0-19 0,-37 24 20 16,0 0-20-16,33-24 20 0,0 0-20 0,-33 24 24 16,0 0-24-16,30-21 25 0,-4 4-25 0,-26 17 21 15,0 0-21-15,21-13 21 0,-5 4-21 0,-16 9-44 16,0 0 44-16,10-5-44 0,-5 3 44 0,-5 2-137 15,0 0 137-15,0 0-137 0,-1 2 137 0,-1 1-569 16</inkml:trace>
  <inkml:trace contextRef="#ctx0" brushRef="#br0" timeOffset="-180081.97">26886 10832 785 0,'0'0'0'0,"9"-3"0"16,5-1 0-16,-14 4 70 0,0 0-70 0,10 0 70 16,1 2-70-16,-11-2 38 0,0 0-38 0,17 10 38 15,6 6-38-15,-23-16 15 0,0 0-15 0,28 20 15 16,3 6-15-16,-31-26 23 0,0 0-23 0,35 29 24 16,-2 2-24-16,-33-31 36 0,0 0-36 0,35 34 36 15,0-1-36-15,-35-33 21 0,0 0-21 0,31 31 21 16,0-4-21-16,-31-27 30 0,0 0-30 0,23 22 30 15,-2-5-30-15,-21-17 31 0,0 0-31 0,19 12 31 16,-2-3-31-16,-17-9 2 0,0 0-2 0,18 3 2 0,-6-6-2 16,-12 3-135-16,0 0 135 0,12-9-134 0,0-8 134 15,13-8-694-15</inkml:trace>
  <inkml:trace contextRef="#ctx0" brushRef="#br0" timeOffset="-179826.09">27527 10836 763 0,'0'0'0'0,"-3"12"0"0,-3 5 0 0,6-17 73 0,0 0-73 16,2 19 73-16,5 1-73 0,-7-20 65 0,0 0-65 16,5 24 66-16,2 2-66 0,-7-26 45 0,0 0-45 0,7 32 45 15,2 4-45-15,-9-36 15 0,0 0-15 0,5 36 16 16,0 2-16-16,-5-38 20 0,0 0-20 0,4 31 20 15,-2-6-20-15,-2-25 34 0,0 0-34 0,1 23 34 16,-1-4-34-16,0-19 5 0,0 0-5 0,0 13 5 16,2-2-5-16,-2-11-149 0,0 0 149 0,5 0-149 15,4-9 149-15,5 2-639 0</inkml:trace>
  <inkml:trace contextRef="#ctx0" brushRef="#br0" timeOffset="-179498.33">27513 10899 651 0,'0'0'0'0,"12"3"0"0,8 6 0 16,-20-9 72-16,0 0-72 0,22 5 72 0,8 2-72 0,-30-7 60 15,0 0-60-15,31 3 60 0,2-3-60 0,-33 0 37 16,0 0-37-16,37-7 37 0,1-5-37 0,-38 12 33 16,0 0-33-16,38-15 34 0,1-4-34 0,-39 19 53 15,0 0-53-15,33-20 54 0,-2-1-54 0,-31 21 42 16,0 0-42-16,25-20 43 0,-4 4-43 0,-21 16 37 15,0 0-37-15,15-12 37 0,-4 5-37 0,-11 7 40 16,0 0-40-16,5 4 40 0,-5 11-40 0,0-15 1 16,0 0-1-16,-2 29 1 0,-1 11-1 0,3-40 12 0,0 0-12 15,-7 48 13-15,-2 10-13 0,9-58 24 0,0 0-24 16,-9 58 25-16,2 6-25 0,7-64 12 0,0 0-12 16,-3 58 12-16,1-2-12 0,2-56 5 0,0 0-5 15,2 45 5-15,1-7-5 0,-3-38 23 0,0 0-23 0,7 27 24 16,2-8-24-16,-9-19-143 0,0 0 143 0,16 43-973 15,-32-86 973-15</inkml:trace>
  <inkml:trace contextRef="#ctx0" brushRef="#br0" timeOffset="-178608.99">16594 9869 628 0,'0'0'0'0,"21"12"0"15,13 7 0-15,-34-19-115 0,0 0 115 0,-12 12-114 16,-23-2 114-16,35-10-66 0,0 0 66 0,-33 12-65 15,-5 2 65-15,38-14-48 0,0 0 48 0,-38 26-47 16,1 3 47-16,-36 26-58 0</inkml:trace>
  <inkml:trace contextRef="#ctx0" brushRef="#br0" timeOffset="-177845.64">15806 11836 91 0,'0'0'0'0,"0"27"0"0,0 13 0 0,0-40 57 16,0 0-57-16,0 55 57 0,-2 15-57 0,2-70 63 0,0 0-63 16,2 89 63-16,5 19-63 0,-7-108 70 0,0 0-70 15,9 106 70-15,0 4-70 0,-9-110 61 0,0 0-61 16,15 104 61-16,8-3-61 0,-23-101 41 0,0 0-41 15,24 98 42-15,11-2-42 0,-35-96 30 0,0 0-30 0,35 89 30 16,10-7-30-16,-45-82 38 0,0 0-38 0,49 72 39 16,10-8-39-16,-59-64 22 0,0 0-22 0,60 60 23 15,2-4-23-15,-62-56 28 0,0 0-28 0,65 51 28 16,1-3-28-16,-66-48 22 0,0 0-22 0,73 48 22 16,7-3-22-16,-80-45 25 0,0 0-25 0,73 39 26 15,4-6-26-15,-77-33 8 0,0 0-8 0,78 26 8 16,1-8-8-16,-79-18 10 0,0 0-10 0,85 9 11 15,6-9-11-15,-91 0 8 0,0 0-8 0,82-9 9 16,-2-11-9-16,-80 20 8 0,0 0-8 0,76-29 8 16,1-12-8-16,-77 41 15 0,0 0-15 0,73-48 15 0,2-9-15 15,-75 57 33-15,0 0-33 0,68-56 33 0,-5-6-33 16,-63 62 4-16,0 0-4 0,57-63 5 16,-3-4-5-16,-54 67 10 0,0 0-10 0,53-69 11 0,1-1-11 15,-54 70 25-15,0 0-25 0,50-74 26 0,-1-1-26 0,-49 75 28 16,0 0-28-16,45-81 28 0,-1-3-28 0,-44 84 7 15,0 0-7-15,38-89 8 0,-1-3-8 0,-37 92 18 16,0 0-18-16,26-94 19 0,-2-4-19 0,-24 98 15 16,0 0-15-16,23-98 15 0,1-3-15 0,-24 101 9 15,0 0-9-15,18-94 9 0,-3 5-9 0,-15 89 9 16,0 0-9-16,19-89 10 0,1 3-10 0,-20 86 15 16,0 0-15-16,17-85 15 0,-3-1-15 0,-14 86 3 0,0 0-3 15,12-86 4-15,0 1-4 0,-12 85 2 0,0 0-2 16,9-89 3-16,-4-4-3 0,-5 93 10 0,0 0-10 15,4-91 11-15,-4 2-11 0,0 89 8 0,0 0-8 0,-5-87 8 16,-2 5-8-16,7 82 3 0,0 0-3 0,-11-83 4 16,-5 8-4-16,16 75 12 0,0 0-12 0,-17-75 13 15,-4 4-13-15,21 71 3 0,0 0-3 0,-21-73 4 16,-5-3-4-16,26 76 6 0,0 0-6 0,-26-82 6 16,2-5-6-16,24 87 7 0,0 0-7 0,-37-95 8 15,-3-6-8-15,40 101 3 0,0 0-3 0,-56-101 3 16,-10-5-3-16,66 106 0 0,0 0 0 0,-73-98 1 15,-14 4-1-15,87 94-14 0,0 0 14 0,-107-63-13 16,-18 22 13-16,125 41-209 0,0 0 209 0,-139 0-209 16,-18 37 209-16,-143-2-742 0</inkml:trace>
  <inkml:trace contextRef="#ctx0" brushRef="#br0" timeOffset="-176344.39">28565 10844 281 0,'0'0'0'0,"0"0"0"0,0 0 0 0,0 0 105 15,0 0-105-15,0 0 106 0,0 0-106 0,0 0 83 16,0 0-83-16,0 0 83 0,0 0-83 0,0 0 58 16,0 0-58-16,0 0 58 0,4-24-58 0,-4 24 36 15,0 0-36-15,3-12 36 0,4-7-36 0,-7 19 15 16,0 0-15-16,11-17 16 0,1 0-16 0,-12 17 29 15,0 0-29-15,14-12 29 0,2 7-29 0,-16 5 5 0,0 0-5 16,17-5 6-16,4 5-6 0,-21 0 10 0,0 0-10 16,16 1 10-16,-2 6-10 0,-14-7 33 0,0 0-33 0,8 4 34 15,-3 1-34-15,-5-5 16 0,0 0-16 0,2 8 17 16,-4 3-17-16,2-11 36 0,0 0-36 0,-6 12 36 16,-5 1-36-16,11-13 12 0,0 0-12 0,-12 14 13 15,-2-5-13-15,14-9 42 0,0 0-42 0,-14 8 42 16,0 1-42-16,14-9 37 0,0 0-37 0,-12 5 38 15,0 0-38-15,12-5-10 0,0 0 10 0,-7-5-9 16,1-5 9-16,6 10-98 0,0 0 98 0,2-14-97 16,7-5 97-16,1-12-747 0</inkml:trace>
  <inkml:trace contextRef="#ctx0" brushRef="#br0" timeOffset="-175578.22">29529 10041 471 0,'0'0'0'0,"0"0"0"0,0 0 0 0,0 0 42 16,0 0-42-16,0 0 42 0,3 0-42 0,-3 0 34 16,0 0-34-16,0 0 34 0,6 0-34 0,-6 0 54 15,0 0-54-15,-4 8 54 0,-1 8-54 0,5-16 54 16,0 0-54-16,-14 27 54 0,-5 12-54 0,19-39 60 15,0 0-60-15,-25 45 61 0,-4 8-61 0,29-53 41 16,0 0-41-16,-33 65 42 0,-6 12-42 0,39-77 12 0,0 0-12 16,-43 103 13-16,-6 19-13 0,49-122 31 0,0 0-31 15,-37 120 31-15,9 3-31 0,28-123 5 0,0 0-5 0,-17 122 5 16,10 1-5-16,7-123 4 0,0 0-4 0,9 115 4 16,13-6-4-16,-22-109 13 0,0 0-13 0,32 96 13 15,10-12-13-15,-42-84 14 0,0 0-14 0,38 72 15 16,2-12-15-16,-40-60 8 0,0 0-8 0,37 46 9 15,-4-13-9-15,-33-33 16 0,0 0-16 0,24 24 17 16,-8-9-17-16,-16-15-79 0,0 0 79 0,12 11-79 16,-5-6 79-16,-7-5-113 0,0 0 113 0,5 3-112 15,-3-6 112-15,5 3-565 0</inkml:trace>
  <inkml:trace contextRef="#ctx0" brushRef="#br0" timeOffset="-169993.26">29652 10899 348 0,'0'0'0'0,"4"-7"0"16,3-1 0-16,-7 8 73 0,0 0-73 0,9-9 74 15,3 0-74-15,-12 9 79 0,0 0-79 0,12-12 80 16,0-1-80-16,-12 13 88 0,0 0-88 0,14-16 89 15,4-1-89-15,-18 17 68 0,0 0-68 0,19-20 68 16,3-3-68-16,-22 23 50 0,0 0-50 0,21-27 50 16,-2-4-50-16,-19 31 39 0,0 0-39 0,20-29 40 15,-3-2-40-15,-17 31 34 0,0 0-34 0,16-27 35 16,-4-1-35-16,-12 28 13 0,0 0-13 0,10-22 14 16,-1 5-14-16,-9 17 13 0,0 0-13 0,5-12 13 0,-1 5-13 15,-4 7 16-15,0 0-16 0,3-3 17 16,1 4-17-16,-4-1 14 0,0 0-14 0,2 5 15 0,-1 6-15 15,-1-11 4-15,0 0-4 0,2 20 4 0,0 9-4 16,-2-29 13-16,0 0-13 0,1 35 14 0,-1-1-14 0,0-34 15 16,0 0-15-16,-1 38 15 0,-3 1-15 0,4-39 8 15,0 0-8-15,-5 38 9 0,0-4-9 0,5-34 16 16,0 0-16-16,-5 29 17 0,-1-5-17 0,6-24 14 16,0 0-14-16,-3 19 15 0,1-4-15 0,2-15 9 15,0 0-9-15,-2 12 9 0,2-3-9 0,0-9-39 16,0 0 39-16,0 7-38 0,0-2 38 0,0-5-161 15,0 0 161-15,2 3-160 0,2-3 160 0,1 4-721 0</inkml:trace>
  <inkml:trace contextRef="#ctx0" brushRef="#br0" timeOffset="-169723.28">29707 11111 550 0,'0'0'0'0,"15"-15"0"15,13-7 0-15,-28 22 44 0,0 0-44 0,0 0 45 16,-16 13-45-16,16-13 55 0,0 0-55 0,-8 9 55 16,-3 0-55-16,11-9 43 0,0 0-43 0,-3 6 43 15,4-4-43-15,-1-2 47 0,0 0-47 0,11 0 47 16,6-2-47-16,-17 2 63 0,0 0-63 0,23-5 64 16,7-2-64-16,-30 7 46 0,0 0-46 0,27-3 46 15,1 0-46-15,-28 3 38 0,0 0-38 0,28-4 39 0,2-1-39 16,-30 5 35-16,0 0-35 0,28-3 35 0,0-1-35 15,-28 4 7-15,0 0-7 0,24 0 8 0,-1 0-8 16,-23 0-126-16,0 0 126 0,22-3-126 0,-1-2 126 16,23-4-702-16</inkml:trace>
  <inkml:trace contextRef="#ctx0" brushRef="#br0" timeOffset="-168732.7">30846 10596 315 0,'0'0'0'0,"0"0"0"0,7 5 0 0,-7-5 103 15,0 0-103-15,2-4 104 0,-2-4-104 0,0 8 78 16,0 0-78-16,0-7 79 0,0 0-79 0,0 7 68 16,0 0-68-16,0-5 68 0,0 3-68 0,0 2 54 15,0 0-54-15,0 0 54 0,-2-5-54 0,2 5 55 16,0 0-55-16,-2 5 56 0,0 7-56 0,2-12 22 15,0 0-22-15,-1 19 23 0,-1 14-23 0,2-33 21 16,0 0-21-16,0 31 21 0,0 4-21 0,0-35 26 16,0 0-26-16,0 33 26 0,2 1-26 0,-2-34 12 0,0 0-12 15,1 33 13-15,1-2-13 0,-2-31 18 0,0 0-18 16,2 25 19-16,0-2-19 0,-2-23 33 0,0 0-33 16,0 19 34-16,-2-4-34 0,2-15 10 0,0 0-10 0,-2 12 11 15,0-7-11-15,2-5 12 0,0 0-12 0,-1 7 13 16,1-2-13-16,0-5-50 0,0 0 50 0,-2 3-50 15,2-1 50-15,0-2-163 0,0 0 163 0,0 0-162 16,-4-3 162-16,1-1-592 0</inkml:trace>
  <inkml:trace contextRef="#ctx0" brushRef="#br0" timeOffset="-168475.08">30628 10808 483 0,'0'0'0'0,"11"5"0"0,6 2 0 16,-17-7 71-16,0 0-71 0,14 4 71 0,-2-3-71 15,-12-1 96-15,0 0-96 0,19-1 97 0,6-3-97 0,-25 4 59 16,0 0-59-16,29-10 60 0,4 0-60 0,-33 10 39 16,0 0-39-16,33-12 39 0,4 1-39 0,-37 11 28 15,0 0-28-15,37-12 28 0,-1 0-28 0,-36 12 24 16,0 0-24-16,33-10 25 0,-3 5-25 0,-30 5 8 15,0 0-8-15,23-5 9 0,-4 3-9 0,-19 2-161 16,0 0 161-16,14 3-160 0,-4 4 160 0,15 0-512 16</inkml:trace>
  <inkml:trace contextRef="#ctx0" brushRef="#br0" timeOffset="-167621.12">32057 10529 561 0,'0'0'0'0,"-4"-4"0"16,1-1 0-16,3 5 119 0,0 0-119 0,0-3 119 15,3-1-119-15,-3 4 116 0,0 0-116 0,2-5 116 16,-2 2-116-16,0 3 80 0,0 0-80 0,-7 0 80 15,-5 2-80-15,12-2 16 0,0 0-16 0,-16 6 17 16,-3 1-17-16,19-7 4 0,0 0-4 0,-28 16 4 0,-9 6-4 16,37-22 6-16,0 0-6 0,-34 26 7 0,-5 5-7 15,39-31 6-15,0 0-6 0,-36 32 6 0,1 2-6 16,35-34 7-16,0 0-7 0,-35 36 7 0,2 0-7 16,33-36 3-16,0 0-3 0,-30 40 4 0,4-4-4 0,26-36 2 15,0 0-2-15,-21 36 2 0,7-2-2 0,14-34 0 16,0 0 0-16,-7 36 0 0,6 2 0 0,1-38 0 15,0 0 0-15,7 34 0 0,6 0 0 0,-13-34 0 16,0 0 0-16,21 28 0 0,7-8 0 0,-28-20 0 16,0 0 0-16,30 14 0 0,5-6 0 0,-35-8 0 15,0 0 0-15,36 4 0 0,3-4 0 0,-39 0 7 16,0 0-7-16,33 1 8 0,-2-1-8 0,-31 0 16 0,0 0-16 16,24 0 17-16,-4-1-17 0,-20 1 0 0,0 0 0 15,14 0 0-15,-6 0 0 0,-8 0-112 0,0 0 112 16,6-2-111-16,-5 0 111 0,-1 2-154 0,0 0 154 0,-3-5-153 15,-4-3 153-15,-4-6-502 0</inkml:trace>
  <inkml:trace contextRef="#ctx0" brushRef="#br0" timeOffset="-167349.4">31645 10899 606 0,'0'0'0'0,"7"-3"0"16,4-3 0-16,-11 6 123 0,0 0-123 0,14-3 124 0,5-7-124 15,-19 10 91-15,0 0-91 0,24-11 91 0,4-1-91 16,-28 12 54-16,0 0-54 0,33-10 54 0,4-2-54 16,-37 12 29-16,0 0-29 0,35-8 29 0,1 4-29 0,-36 4 33 15,0 0-33-15,33-5 33 0,-3 3-33 0,-30 2 36 16,0 0-36-16,23 0 36 0,-4 2-36 0,-19-2 15 15,0 0-15-15,14 2 15 0,-4 1-15 0,-10-3-170 16,0 0 170-16,11 2-170 0,-1 3 170 0,11 4-670 16</inkml:trace>
  <inkml:trace contextRef="#ctx0" brushRef="#br0" timeOffset="-166794.15">32250 11014 505 0,'0'0'0'0,"0"0"96"0,0 0-96 16,0 0 96-16,7-4-96 0,-7 4 97 16,0 0-97-16,0 0 97 0,3 7-97 0,-3-7 74 0,0 0-74 15,0 12 74-15,0 7-74 0,0-19 36 0,0 0-36 16,0 21 37-16,2 6-37 0,-2-27 28 0,0 0-28 15,2 27 28-15,1 1-28 0,-3-28 39 0,0 0-39 0,4 24 39 16,-1-2-39-16,-3-22 22 0,0 0-22 0,2 21 22 16,0-8-22-16,-2-13 28 0,0 0-28 0,2 12 28 15,-2-3-28-15,0-9-63 0,0 0 63 0,0 5-63 16,1-2 63-16,-1-3-163 0,0 0 163 0,0 0-163 16,2-8 163-16,0-1-570 0</inkml:trace>
  <inkml:trace contextRef="#ctx0" brushRef="#br0" timeOffset="-166375.15">32259 11075 505 0,'0'0'0'16,"0"0"26"-16,0 0-26 0,14-12 26 0,10-10-26 16,-24 22 18-16,0 0-18 0,19-17 18 0,2 2-18 15,-21 15 17-15,0 0-17 0,19-11 17 0,0 3-17 0,-19 8 24 16,0 0-24-16,18-4 25 0,-2 3-25 0,-16 1 47 15,0 0-47-15,15 1 48 0,-1 3-48 0,-14-4 34 16,0 0-34-16,9 3 35 0,-2 1-35 0,-7-4 34 16,0 0-34-16,5 3 35 0,-3 2-35 0,-2-5 23 15,0 0-23-15,-4 7 24 0,-4 2-24 0,8-9 17 16,0 0-17-16,-11 8 17 0,-1 1-17 0,12-9 18 16,0 0-18-16,-14 8 19 0,-2 3-19 0,16-11 24 0,0 0-24 15,-15 8 25-15,-3-1-25 0,18-7 13 0,0 0-13 16,-12 5 13-16,2-1-13 0,10-4 18 0,0 0-18 15,-7 3 19-15,1-1-19 0,6-2 24 0,0 0-24 0,2 10 25 16,3 7-25-16,-5-17 31 0,0 0-31 0,14 19 31 16,7 3-31-16,-21-22 30 0,0 0-30 0,25 21 30 15,4-1-30-15,-29-20 22 0,0 0-22 0,28 19 23 16,0-7-23-16,-28-12 18 0,0 0-18 0,24 10 18 16,-1-1-18-16,-23-9 27 0,0 0-27 0,17 5 27 15,-1-1-27-15,-16-4-2 0,0 0 2 0,11-4-2 16,-3-4 2-16,-8 8-169 0,0 0 169 0,11-12-168 15,-1-7 168-15,11-12-726 0</inkml:trace>
  <inkml:trace contextRef="#ctx0" brushRef="#br0" timeOffset="-166015.49">32999 10267 819 0,'0'5'0'0,"0"-5"90"0,0 0-90 16,5 32 90-16,4 15-90 0,-9-47 61 0,0 0-61 15,12 68 61-15,2 20-61 0,-14-88 35 0,0 0-35 0,11 89 35 16,-3 7-35-16,-8-96 19 0,0 0-19 0,2 94 20 16,-4 4-20-16,2-98 34 0,0 0-34 0,-10 94 34 15,-9 0-34-15,19-94 19 0,0 0-19 0,-23 91 20 16,-7-6-20-16,30-85 19 0,0 0-19 0,-34 83 20 16,-6-8-20-16,40-75-33 0,0 0 33 0,-39 75-32 15,1-3 32-15,38-72-80 0,0 0 80 0,-37 53-79 16,4-15 79-16,-36 53-785 0</inkml:trace>
  <inkml:trace contextRef="#ctx0" brushRef="#br0" timeOffset="-164618.55">27243 12359 337 0,'0'0'0'0,"0"0"0"16,0 0 0-16,0 0 50 0,0 0-50 0,0 0 50 15,0 0-50-15,0 0 113 0,0 0-113 0,0 0 113 16,0 0-113-16,0 0 126 0,0 0-126 0,0 0 127 15,0 0-127-15,0 0 91 0,0 0-91 0,0 0 91 16,0 0-91-16,0 0 71 0,0 0-71 0,0 0 71 16,-35 0-71-16,35 0 0 0,0 0 0 0,-24 5 0 15,-6 2 0-15,30-7-9 0,0 0 9 0,-35 13-8 16,-5 6 8-16,40-19-11 0,0 0 11 0,-40 26-11 16,-1 6 11-16,41-32-20 0,0 0 20 0,-39 40-19 0,1 6 19 15,38-46-23-15,0 0 23 0,-31 45-22 0,4 1 22 16,27-46-8-16,0 0 8 0,-19 44-8 0,5-1 8 15,14-43-17-15,0 0 17 0,-7 41-17 0,9-1 17 0,-2-40-9 16,0 0 9-16,11 32-8 0,6-3 8 0,-17-29-4 16,0 0 4-16,26 21-3 0,7-6 3 0,-33-15-1 15,0 0 1-15,37 9 0 0,6-6 0 0,-43-3 6 16,0 0-6-16,40 2 7 0,-1-2-7 0,-39 0 34 16,0 0-34-16,31 2 35 0,-7 1-35 0,-24-3 18 15,0 0-18-15,20 4 19 0,-5-1-19 0,-15-3-42 16,0 0 42-16,9 5-42 0,-4 0 42 0,-5-5-120 15,0 0 120-15,4 5-120 0,-3 1 120 0,5 6-538 0</inkml:trace>
  <inkml:trace contextRef="#ctx0" brushRef="#br0" timeOffset="-164167.22">26900 12741 393 0,'0'0'0'0,"5"-2"0"0,4-3 0 0,-9 5 89 15,0 0-89-15,10-5 90 0,3-4-90 0,-13 9 79 16,0 0-79-16,20-7 80 0,7-1-80 0,-27 8 62 15,0 0-62-15,33-7 62 0,5-2-62 0,-38 9 40 16,0 0-40-16,38-3 40 0,-1-4-40 0,-37 7 28 0,0 0-28 16,31-4 28-16,-1 3-28 0,-30 1 33 0,0 0-33 15,23 0 34-15,-4 0-34 0,-19 0 6 0,0 0-6 16,14 1 7-16,-6 1-7 0,-8-2-110 0,0 0 110 0,7 2-109 16,-1 1 109-16,6 2-552 0</inkml:trace>
  <inkml:trace contextRef="#ctx0" brushRef="#br0" timeOffset="-163132.22">27527 12859 169 0,'0'0'0'0,"2"5"0"0,3 7 0 0,-5-12 110 15,0 0-110-15,2 7 111 0,0-2-111 0,-2-5 84 16,0 0-84-16,-4 15 84 0,-3 6-84 0,7-21 80 16,0 0-80-16,-5 27 80 0,0 6-80 0,5-33 65 15,0 0-65-15,-6 36 65 0,3 1-65 0,3-37 42 16,0 0-42-16,-4 33 42 0,3 0-42 0,1-33 30 15,0 0-30-15,-2 24 30 0,2-4-30 0,0-20 38 16,0 0-38-16,-2 17 39 0,2-5-39 0,0-12 32 16,0 0-32-16,0 5 33 0,2-5-33 0,-2 0 22 0,0 0-22 15,2-8 22-15,-1-8-22 0,-1 16 36 0,0 0-36 0,2-22 36 16,2-9-36-16,-4 31 20 0,0 0-20 0,7-32 20 16,1-4-20-16,-8 36 11 0,0 0-11 0,11-35 11 15,-1 3-11-15,-10 32 28 0,0 0-28 0,11-26 28 16,-1 7-28-16,-10 19 11 0,0 0-11 0,12-15 11 15,2 5-11-15,-14 10 10 0,0 0-10 0,14-5 11 16,0 5-11-16,-14 0 17 0,0 0-17 0,12 3 17 16,-1 4-17-16,-11-7 8 0,0 0-8 0,7 7 8 15,0 0-8-15,-7-7 9 0,0 0-9 0,2 6 9 16,-1 1-9-16,-1-7 33 0,0 0-33 0,0 7 33 16,-1 0-33-16,1-7 4 0,0 0-4 0,-6 9 4 15,-1 1-4-15,7-10 26 0,0 0-26 0,-14 12 26 16,-5 0-26-16,19-12-19 0,0 0 19 0,-14 10-18 15,2 0 18-15,12-10-33 0,0 0 33 0,-9 9-32 0,2 1 32 16,7-10-37-16,0 0 37 0,2 16-36 0,9 4 36 16,-11-20-26-16,0 0 26 0,14 21-25 0,6 3 25 0,-20-24-10 15,0 0 10-15,21 22-9 0,4 2 9 0,-25-24-6 16,0 0 6-16,22 19-6 0,1-2 6 0,-23-17-8 16,0 0 8-16,17 14-7 0,-1-4 7 0,-16-10-3 15,0 0 3-15,14 7-3 0,-3-6 3 0,-11-1-136 16,0 0 136-16,10-1-136 0,-1-11 136 0,10-2-698 15</inkml:trace>
  <inkml:trace contextRef="#ctx0" brushRef="#br0" timeOffset="-162801.42">27973 12720 651 0,'0'0'0'0,"4"0"0"16,1 0 0-16,-5 0 78 0,0 0-78 0,10-2 78 16,4-3-78-16,-14 5 61 0,0 0-61 0,14-5 61 15,2 0-61-15,-16 5 49 0,0 0-49 0,14-4 49 16,1 3-49-16,-15 1 36 0,0 0-36 0,14-4 36 15,-1 3-36-15,-13 1 33 0,0 0-33 0,12 0 33 0,2 0-33 16,-14 0 14-16,0 0-14 0,10 0 15 0,-1 1-15 16,-9-1 37-16,0 0-37 0,7 4 37 0,0-4-37 15,-7 0-2-15,0 0 2 0,3 0-2 0,1 0 2 16,-4 0-158-16,0 0 158 0,0 0-157 0,3 3 157 0,1 1-613 16</inkml:trace>
  <inkml:trace contextRef="#ctx0" brushRef="#br0" timeOffset="-162591.97">27905 12883 729 0,'0'0'0'0,"9"0"0"0,7-7 0 0,-16 7 92 0,0 0-92 16,13-2 92-16,1 2-92 0,-14 0 73 0,0 0-73 0,21 0 74 15,4 2-74-15,-25-2 65 0,0 0-65 0,26 2 65 16,2 3-65-16,-28-5 16 0,0 0-16 0,28 0 17 15,-1 0-17-15,-27 0-18 0,0 0 18 0,30 1-18 16,1 3 18-16,-31-4-94 0,0 0 94 0,23-5-94 16,-7-7 94-16,22-9-666 0</inkml:trace>
  <inkml:trace contextRef="#ctx0" brushRef="#br0" timeOffset="-159274.39">21534 13756 707 0,'0'0'0'0,"0"0"0"16,0 0 0-16,0 0 39 0,0 0-39 0,0 0 39 16,0 0-39-16,0 0 3 0,0 0-3 0,0 0 4 0,0 0-4 15,0 0 2-15,0 0-2 0,0 0 2 0,0 0-2 16,0 0-2-16,0 0 2 0,0 0-1 0,0 0 1 15,0 0 1-15,0 0-1 0,0 0 1 0,-17 12-1 0,17-12 52 16,0 0-52-16,-7 9 52 0,0 1-52 0,7-10 67 16,0 0-67-16,5 12 68 0,9 0-68 0,-14-12 64 15,0 0-64-15,24 12 65 0,15 2-65 0,-39-14 71 16,0 0-71-16,35 9 71 0,6-4-71 0,-41-5 43 16,0 0-43-16,44 1 44 0,3-2-44 0,-47 1 22 15,0 0-22-15,58-5 22 0,9-2-22 0,-67 7 53 0,0 0-53 16,68-11 53-16,2-1-53 0,-70 12 25 0,0 0-25 15,89-10 26-15,15 2-26 0,-104 8 10 0,0 0-10 16,98-9 11-16,0-1-11 0,-98 10 30 0,0 0-30 16,90-5 30-16,-4 3-30 0,-86 2 0 0,0 0 0 0,83-4 0 15,-1 1 0-15,-82 3 6 0,0 0-6 0,84-5 6 16,1 1-6-16,-85 4 33 0,0 0-33 0,80-6 33 16,-3 0-33-16,-77 6 4 0,0 0-4 0,75-5 4 15,0-2-4-15,-75 7 18 0,0 0-18 0,75-5 18 16,-1 0-18-16,-74 5 3 0,0 0-3 0,74-3 4 15,-5 1-4-15,-69 2 13 0,0 0-13 0,68 0 13 16,0-3-13-16,-68 3 3 0,0 0-3 0,66-2 4 16,2-2-4-16,-68 4 2 0,0 0-2 0,53-1 3 15,-6-1-3-15,-47 2 10 0,0 0-10 0,47 0 11 16,-4 0-11-16,-43 0 3 0,0 0-3 0,47 0 4 16,4 2-4-16,-51-2 6 0,0 0-6 0,50 0 6 0,4-2-6 15,-54 2 32-15,0 0-32 0,53-3 33 0,-1 3-33 16,-52 0 0-16,0 0 0 0,43 0 0 0,1-2 0 15,-44 2 0-15,0 0 0 0,40 0 0 0,-5-2 0 16,-35 2 0-16,0 0 0 0,35-3 1 0,-4-1-1 0,-31 4 0 16,0 0 0-16,30-3 0 0,-1 1 0 0,-29 2 0 15,0 0 0-15,26-2 0 0,-3 1 0 0,-23 1 5 16,0 0-5-16,21-2 6 0,-4 2-6 0,-17 0-2 16,0 0 2-16,16 2-1 0,-5-1 1 0,-11-1-175 15,0 0 175-15,6-5-175 0,-2-3 175 0,6-6-1100 16</inkml:trace>
  <inkml:trace contextRef="#ctx0" brushRef="#br0" timeOffset="-157172.75">28914 12729 628 0,'0'0'0'0,"10"-4"0"16,6-1 0-16,-16 5 64 0,0 0-64 0,9-3 65 15,-2 1-65-15,-7 2 68 0,0 0-68 0,5 0 69 16,-3 0-69-16,-2 0 43 0,0 0-43 0,7 5 43 15,1 4-43-15,-8-9 5 0,0 0-5 0,14 8 6 16,5-1-6-16,-19-7 19 0,0 0-19 0,27 5 20 16,4 0-20-16,-31-5 7 0,0 0-7 0,33 2 8 15,2-4-8-15,-35 2 9 0,0 0-9 0,33-1 9 16,2-5-9-16,-35 6 23 0,0 0-23 0,31-5 24 16,-1 0-24-16,-30 5 20 0,0 0-20 0,24-3 20 15,-5-1-20-15,-19 4 16 0,0 0-16 0,14-1 17 16,-3-1-17-16,-11 2 27 0,0 0-27 0,5-2 27 0,-3 2-27 15,-2 0 20-15,0 0-20 0,-11 5 20 0,-8 2-20 16,19-7 17-16,0 0-17 0,-23 7 17 0,-4 2-17 16,27-9 18-16,0 0-18 0,-34 6 18 0,-2 0-18 0,36-6 15 15,0 0-15-15,-35 3 15 0,0 0-15 0,35-3 40 16,0 0-40-16,-31 2 40 0,1-4-40 0,30 2 42 16,0 0-42-16,-28 0 42 0,2-1-42 0,26 1 9 15,0 0-9-15,-26-2 10 0,2 0-10 0,24 2 14 16,0 0-14-16,-20 0 15 0,5 0-15 0,15 0 9 15,0 0-9-15,-12 2 9 0,3 0-9 0,9-2 1 16,0 0-1-16,-5 1 1 0,1-1-1 0,4 0-5 0,0 0 5 16,7 2-5-16,9-2 5 0,-16 0-17 0,0 0 17 15,19 0-16-15,7-2 16 0,-26 2-4 0,0 0 4 16,28-1-4-16,2-3 4 0,-30 4-1 0,0 0 1 0,31-1-1 16,4-5 1-16,-35 6-1 0,0 0 1 0,33-3 0 15,-2 0 0-15,-31 3 2 0,0 0-2 0,28-6 3 16,-3 3-3-16,-25 3 7 0,0 0-7 0,19-2 7 15,-5 1-7-15,-14 1 8 0,0 0-8 0,8 0 9 16,-2 1-9-16,-6-1 8 0,0 0-8 0,3 2 8 16,-3 0-8-16,0-2 23 0,0 0-23 0,-3 1 24 15,-6 5-24-15,9-6-29 0,0 0 29 0,-7 0-29 16,-2 0 29-16,9 0-119 0,0 0 119 0,-15 1-1011 16,30-2 1011-16</inkml:trace>
  <inkml:trace contextRef="#ctx0" brushRef="#br0" timeOffset="-155836.31">30097 12754 147 0,'0'0'0'0,"0"0"0"15,0 0 0-15,0 0 40 0,0 0-40 0,0 0 41 16,0 0-41-16,0 0 73 0,0 0-73 0,0 0 74 16,0 0-74-16,0 0 88 0,0 0-88 0,0 0 88 15,0 0-88-15,0 0 70 0,0 0-70 0,0 0 70 16,0 0-70-16,0 0 46 0,0 0-46 0,0 0 46 15,0 0-46-15,0 0 44 0,0 0-44 0,0 0 44 16,0 0-44-16,0 0 35 0,0 0-35 0,0 0 35 0,0 0-35 16,0 0 38-16,0 0-38 0,0 0 39 0,29 12-39 15,-29-12 24-15,0 0-24 0,26 7 25 0,9 2-25 16,-35-9 35-16,0 0-35 0,33 5 35 0,4 0-35 0,-37-5 21 16,0 0-21-16,37 3 21 0,1-3-21 0,-38 0 10 15,0 0-10-15,40 0 11 0,2-1-11 0,-42 1 11 16,0 0-11-16,43 0 11 0,3-2-11 0,-46 2 24 15,0 0-24-15,47 0 25 0,0 0-25 0,-47 0 6 16,0 0-6-16,47 2 6 0,0-1-6 0,-47-1 4 16,0 0-4-16,45 2 5 0,-1 2-5 0,-44-4 21 15,0 0-21-15,43 3 21 0,2-3-21 0,-45 0 13 16,0 0-13-16,48 0 13 0,-1 0-13 0,-47 0 17 0,0 0-17 16,48-5 17-16,5 1-17 0,-53 4 25 0,0 0-25 15,47-3 26-15,-2 3-26 0,-45 0 12 0,0 0-12 16,43-3 13-16,-1-1-13 0,-42 4 1 0,0 0-1 0,44-2 2 15,-1 1-2-15,-43 1 11 0,0 0-11 0,46-2 11 16,1-1-11-16,-47 3 8 0,0 0-8 0,47-6 8 16,0 0-8-16,-47 6 3 0,0 0-3 0,45-6 3 15,0 0-3-15,-45 6 12 0,0 0-12 0,40-6 13 16,-1 1-13-16,-39 5 3 0,0 0-3 0,38-3 4 16,-1 1-4-16,-37 2 0 0,0 0 0 0,38 0 1 15,0 0-1-15,-38 0 5 0,0 0-5 0,39 0 5 16,-1 0-5-16,-38 0 3 0,0 0-3 0,38 0 3 15,-1 0-3-15,-37 0 0 0,0 0 0 0,35 0 0 16,0-5 0-16,-35 5 11 0,0 0-11 0,31-2 11 0,-3-1-11 16,-28 3 3-16,0 0-3 0,26-2 4 0,0 2-4 15,-26 0 0-15,0 0 0 0,23 0 1 0,-4 2-1 16,-19-2 2-16,0 0-2 0,17 2 2 0,-3-1-2 0,-14-1 5 16,0 0-5-16,12 4 5 0,-1-1-5 0,-11-3 13 15,0 0-13-15,9 4 13 0,-2-1-13 0,-7-3 8 16,0 0-8-16,5 3 9 0,-2 3-9 0,-3-6 9 15,0 0-9-15,4 1 9 0,-2 3-9 0,-2-4-96 16,0 0 96-16,0 0-95 0,3 0 95 0,-3 0-112 16,0 0 112-16,4 0-915 0,-8 0 915 0</inkml:trace>
  <inkml:trace contextRef="#ctx0" brushRef="#br0" timeOffset="-154259.65">30168 12295 527 0,'0'0'0'0,"9"0"0"16,5 0 0-16,-14 0 98 0,0 0-98 0,9-2 99 15,-1 1-99-15,-8 1 71 0,0 0-71 0,14-4 71 16,2-1-71-16,-16 5 62 0,0 0-62 0,22-10 63 16,6-2-63-16,-28 12 32 0,0 0-32 0,28-21 32 15,0-4-32-15,-28 25 8 0,0 0-8 0,28-26 8 16,0-3-8-16,-28 29 29 0,0 0-29 0,26-29 29 15,0 1-29-15,-26 28 10 0,0 0-10 0,23-32 11 16,-1 1-11-16,-22 31 18 0,0 0-18 0,18-29 19 16,-2 0-19-16,-16 29 33 0,0 0-33 0,12-24 34 15,-4 3-34-15,-8 21 10 0,0 0-10 0,7-15 11 16,-1 4-11-16,-6 11 6 0,0 0-6 0,3-5 6 0,-1 2-6 16,-2 3 4-16,0 0-4 0,2 7 4 0,-2 5-4 15,0-12 0-15,0 0 0 0,3 25 0 0,1 13 0 16,-4-38-1-16,0 0 1 0,3 43 0 0,2 5 0 0,-5-48 1 15,0 0-1-15,4 50 1 0,-1 1-1 0,-3-51 4 16,0 0-4-16,2 44 4 0,0-2-4 0,-2-42 3 16,0 0-3-16,0 37 3 0,0-8-3 0,0-29 19 15,0 0-19-15,0 26 20 0,-2-9-20 0,2-17 22 16,0 0-22-16,0 16 22 0,0-4-22 0,0-12 3 16,0 0-3-16,0 10 4 0,0-3-4 0,0-7-51 15,0 0 51-15,2 5-51 0,-1-5 51 0,-1 0-180 0,0 0 180 16,7-10-180-16,2-8 180 0,7-9-599 0</inkml:trace>
  <inkml:trace contextRef="#ctx0" brushRef="#br0" timeOffset="-153959.45">31046 11980 651 0,'0'0'0'0,"-10"14"0"16,-6 6 0-16,16-20 111 0,0 0-111 0,-3 5 112 16,8-6-112-16,-5 1 96 0,0 0-96 0,0 3 97 15,2 2-97-15,-2-5 54 0,0 0-54 0,-4 22 54 16,-3 14-54-16,7-36 28 0,0 0-28 0,-9 40 28 16,1 6-28-16,8-46 39 0,0 0-39 0,-9 46 40 0,2 1-40 15,7-47 37-15,0 0-37 0,-5 41 38 0,0-5-38 16,5-36 15-16,0 0-15 0,-6 31 16 0,1-6-16 0,5-25 22 15,0 0-22-15,-3 21 22 0,3-4-22 0,0-17-5 16,0 0 5-16,0 12-4 0,0-4 4 0,0-8-172 16,0 0 172-16,0 0-172 0,7-3 172 0,0 0-728 15</inkml:trace>
  <inkml:trace contextRef="#ctx0" brushRef="#br0" timeOffset="-153704.62">30766 12281 617 0,'0'0'0'16,"7"-1"0"-16,3-3 0 0,-10 4 102 0,0 0-102 0,7-7 103 16,-2-1-103-16,-5 8 92 0,0 0-92 0,9-9 93 15,0-1-93-15,-9 10 58 0,0 0-58 0,17-9 58 16,8-3-58-16,-25 12 12 0,0 0-12 0,31-10 13 16,9 5-13-16,-40 5 31 0,0 0-31 0,42-3 31 15,5-1-31-15,-47 4 5 0,0 0-5 0,43 0 5 16,1 0-5-16,-44 0 9 0,0 0-9 0,38 0 9 15,-1 2-9-15,-37-2 24 0,0 0-24 0,31 2 25 16,-3-1-25-16,-28-1-20 0,0 0 20 0,24 0-20 16,-3-1 20-16,-21 1-116 0,0 0 116 0,21-2-116 15,-2-2 116-15,22 1-673 0</inkml:trace>
  <inkml:trace contextRef="#ctx0" brushRef="#br0" timeOffset="-153344.16">31612 11959 729 0,'0'0'0'0,"0"0"0"0,-3 5 0 0,3-5 109 0,0 0-109 15,3 6 109-15,6-6-109 0,-9 0 60 0,0 0-60 16,7 3 60-16,0 0-60 0,-7-3 52 0,0 0-52 16,5 12 53-16,0 9-53 0,-5-21 42 0,0 0-42 0,4 24 42 15,-2 9-42-15,-2-33 33 0,0 0-33 0,1 37 34 16,-1 8-34-16,0-45 33 0,0 0-33 0,0 41 34 16,-1 3-34-16,1-44 22 0,0 0-22 0,-2 43 23 15,0 5-23-15,2-48-3 0,0 0 3 0,0 40-3 16,0-4 3-16,0-36-11 0,0 0 11 0,2 29-10 15,1-7 10-15,-3-22-26 0,0 0 26 0,7 15-26 16,2-4 26-16,-9-11-167 0,0 0 167 0,11-2-166 16,1-10 166-16,10-2-666 0</inkml:trace>
  <inkml:trace contextRef="#ctx0" brushRef="#br0" timeOffset="-153072.87">31560 12249 774 0,'0'0'0'0,"9"-9"0"0,5-4 0 0,-14 13 113 16,0 0-113-16,19-16 114 0,7-1-114 0,-26 17 75 15,0 0-75-15,30-21 75 0,3-2-75 0,-33 23 39 16,0 0-39-16,38-24 40 0,6-4-40 0,-44 28 16 16,0 0-16-16,45-26 17 0,5 2-17 0,-50 24 34 15,0 0-34-15,49-24 35 0,2 0-35 0,-51 24 5 16,0 0-5-16,43-20 6 0,-4 3-6 0,-39 17 18 15,0 0-18-15,29-12 19 0,-8 3-19 0,-21 9 15 0,0 0-15 16,16-5 15-16,-6 3-15 0,-10 2-50 0,0 0 50 16,7 2-50-16,-5 3 50 0,-2-5-168 0,0 0 168 15,-7 16-167-15,-9 4 167 0,-6 18-630 0</inkml:trace>
  <inkml:trace contextRef="#ctx0" brushRef="#br0" timeOffset="-152789.04">31734 12172 617 0,'0'0'0'0,"13"-5"0"15,6-2 0-15,-19 7 97 0,0 0-97 0,10-4 97 16,-3 3-97-16,-7 1 97 0,0 0-97 0,5 3 97 16,-1 2-97-16,-4-5 80 0,0 0-80 0,7 14 81 15,3 6-81-15,-10-20 42 0,0 0-42 0,16 21 42 0,7 1-42 16,-23-22 31-16,0 0-31 0,24 21 31 0,6-1-31 15,-30-20 23-15,0 0-23 0,29 19 24 0,1-2-24 16,-30-17 39-16,0 0-39 0,29 14 40 0,1-2-40 16,-30-12 22-16,0 0-22 0,24 9 22 0,-3-4-22 0,-21-5 10 15,0 0-10-15,18 5 11 0,-3-3-11 0,-15-2-48 16,0 0 48-16,14-2-47 0,-3-5 47 0,-11 7-174 16,0 0 174-16,14-10-174 0,3-4 174 0,15-10-692 15</inkml:trace>
  <inkml:trace contextRef="#ctx0" brushRef="#br0" timeOffset="-152487.84">32285 12103 471 0,'0'0'0'0,"0"0"59"0,0 0-59 0,0 0 59 16,5 0-59-16,-5 0 82 0,0 0-82 0,0 0 82 15,5 0-82-15,-5 0 72 0,0 0-72 0,2 4 72 16,0 4-72-16,-2-8 63 0,0 0-63 0,2 16 63 16,-2 9-63-16,0-25 47 0,0 0-47 0,0 29 48 15,1 7-48-15,-1-36 38 0,0 0-38 0,4 35 38 16,-1 2-38-16,-3-37 25 0,0 0-25 0,4 31 26 16,-3-5-26-16,-1-26 26 0,0 0-26 0,2 21 26 15,0-4-26-15,-2-17 8 0,0 0-8 0,2 12 8 0,-1-6-8 16,-1-6-66-16,0 0 66 0,4 0-65 0,-1-8 65 15,-3 8-183-15,0 0 183 0,6-15-183 0,1-8 183 16,5-14-507-16</inkml:trace>
  <inkml:trace contextRef="#ctx0" brushRef="#br0" timeOffset="-152187.65">32361 12194 326 0,'6'2'0'0,"-6"-2"93"16,0 0-93-16,24 8 94 0,16 4-94 0,-40-12 88 15,0 0-88-15,35 7 88 0,2-2-88 0,-37-5 92 16,0 0-92-16,34-1 92 0,0-8-92 0,-34 9 65 0,0 0-65 16,27-9 65-16,0-3-65 0,-27 12 55 0,0 0-55 15,20-12 55-15,-4 0-55 0,-16 12 51 0,0 0-51 16,12-8 51-16,-3 1-51 0,-9 7 31 0,0 0-31 0,5-3 31 16,-3 3-31-16,-2 0 15 0,0 0-15 0,-2 15 16 15,-3 11-16-15,5-26 36 0,0 0-36 0,-3 37 37 16,-3 6-37-16,6-43 28 0,0 0-28 0,-5 47 28 15,-2 2-28-15,7-49 3 0,0 0-3 0,-3 43 4 16,1-5-4-16,2-38 40 0,0 0-40 0,-4 32 40 16,3-11-40-16,1-21-71 0,0 0 71 0,-4 19-70 15,2-4 70-15,2-15-131 0,0 0 131 0,-5 31-829 16,10-62 829-16</inkml:trace>
  <inkml:trace contextRef="#ctx0" brushRef="#br0" timeOffset="-151091.52">30321 13931 505 0,'0'0'0'0,"4"-7"0"0,3-5 0 0,-7 12 62 16,0 0-62-16,7-13 63 0,2-5-63 0,-9 18 62 15,0 0-62-15,7-18 62 0,1-8-62 0,-8 26 68 16,0 0-68-16,6-26 69 0,-3-5-69 0,-3 31 70 16,0 0-70-16,2-32 71 0,-4-4-71 0,2 36 71 15,0 0-71-15,-2-40 71 0,1-2-71 0,1 42 50 0,0 0-50 16,0-48 50-16,1-5-50 0,-1 53 39 0,0 0-39 16,4-50 40-16,3-1-40 0,-7 51 10 0,0 0-10 0,8-48 10 15,5 3-10-15,-13 45 20 0,0 0-20 0,15-38 20 16,6 4-20-16,-21 34 8 0,0 0-8 0,26-29 8 15,4 3-8-15,-30 26 15 0,0 0-15 0,31-19 16 16,2 1-16-16,-33 18 8 0,0 0-8 0,33-12 9 16,2 3-9-16,-35 9 1 0,0 0-1 0,28-5 1 15,-5 5-1-15,-23 0 1 0,0 0-1 0,17 0 1 16,-5 3-1-16,-12-3 13 0,0 0-13 0,9 4 13 16,-5 1-13-16,-4-5 15 0,0 0-15 0,0 10 15 15,-6 6-15-15,6-16 25 0,0 0-25 0,-13 18 26 16,-8 6-26-16,21-24 3 0,0 0-3 0,-21 21 3 15,-2 1-3-15,23-22 7 0,0 0-7 0,-26 17 7 16,-2 2-7-16,28-19 14 0,0 0-14 0,-23 16 15 0,4-8-15 16,19-8 3-16,0 0-3 0,-15 9 4 0,4-4-4 15,11-5 0-15,0 0 0 0,-5 5 0 0,5-3 0 16,0-2-3-16,0 0 3 0,7 3-3 0,7 1 3 0,-14-4-21 16,0 0 21-16,21 8-21 0,5 6 21 0,-26-14-15 15,0 0 15-15,29 19-14 0,6 3 14 0,-35-22-10 16,0 0 10-16,30 24-9 0,-4 2 9 0,-26-26-5 15,0 0 5-15,23 25-4 0,-4 1 4 0,-19-26 0 16,0 0 0-16,14 22 0 0,-6-1 0 0,-8-21 0 16,0 0 0-16,6 17 1 0,-5-3-1 0,-1-14 8 15,0 0-8-15,-5 17 8 0,-5-2-8 0,10-15 24 0,0 0-24 16,-14 16 25-16,-5-1-25 0,19-15 20 0,0 0-20 16,-28 12 20-16,-5-3-20 0,33-9 26 0,0 0-26 15,-33 1 26-15,-1-2-26 0,34 1 14 0,0 0-14 0,-27-11 15 16,0-4-15-16,27 15 18 0,0 0-18 0,-13-14 19 15,6-3-19-15,7 17 1 0,0 0-1 0,1-17 1 16,10-4-1-16,-11 21-202 0,0 0 202 0,17-20-201 16,9-1 201-16,18-20-912 0</inkml:trace>
  <inkml:trace contextRef="#ctx0" brushRef="#br0" timeOffset="-150446.5">31442 12977 326 0,'0'0'0'0,"-6"12"0"16,-4 7 0-16,10-19 149 0,0 0-149 0,-10 8 150 16,-3-8-150-16,13 0 150 0,0 0-150 0,-12 5 151 0,2-1-151 15,10-4 127-15,0 0-127 0,-19 20 128 0,-6 11-128 16,25-31 69-16,0 0-69 0,-23 40 69 0,1 6-69 0,22-46 36 16,0 0-36-16,-26 62 36 0,0 11-36 0,26-73 25 15,0 0-25-15,-27 105 26 0,0 25-26 0,27-130 32 16,0 0-32-16,-13 123 33 0,10 2-33 0,3-125 2 15,0 0-2-15,12 110 2 0,14-14-2 0,-26-96 15 16,0 0-15-16,33 79 15 0,9-16-15 0,-42-63 0 16,0 0 0-16,44 45 0 0,3-20 0 0,-47-25-125 15,0 0 125-15,43 9-124 0,-1-18 124 0,43 9-878 0</inkml:trace>
  <inkml:trace contextRef="#ctx0" brushRef="#br0" timeOffset="-147203.78">31527 13837 214 0,'0'0'0'0,"-2"-3"0"0,1-3 0 0,1 6 104 16,0 0-104-16,0-5 104 0,1-2-104 0,-1 7 107 0,0 0-107 15,4-8 107-15,1-1-107 0,-5 9 90 0,0 0-90 16,7-13 91-16,0-3-91 0,-7 16 80 0,0 0-80 16,7-20 80-16,0-4-80 0,-7 24 47 0,0 0-47 0,5-30 47 15,-1 0-47-15,-4 30 44 0,0 0-44 0,3-38 44 16,2-1-44-16,-5 39 40 0,0 0-40 0,7-42 41 16,4 0-41-16,-11 42 45 0,0 0-45 0,12-45 46 15,4-1-46-15,-16 46 18 0,0 0-18 0,15-46 18 16,3 1-18-16,-18 45 22 0,0 0-22 0,19-39 22 15,2 1-22-15,-21 38 8 0,0 0-8 0,19-31 9 16,0 5-9-16,-19 26 4 0,0 0-4 0,17-20 4 16,-1 4-4-16,-16 16 3 0,0 0-3 0,14-12 3 15,-3 6-3-15,-11 6 1 0,0 0-1 0,10-6 2 16,-1 6-2-16,-9 0 1 0,0 0-1 0,7 6 1 16,-2-3-1-16,-5-3 3 0,0 0-3 0,3 9 3 15,-3 1-3-15,0-10 5 0,0 0-5 0,-1 17 6 0,-1 2-6 16,2-19 7-16,0 0-7 0,-2 15 8 0,-1 1-8 0,3-16 8 15,0 0-8-15,-6 17 8 0,1-5-8 0,5-12 15 16,0 0-15-16,-7 12 15 0,0-2-15 0,7-10 8 16,0 0-8-16,-10 9 8 0,-1-1-8 0,11-8 9 15,0 0-9-15,-10 7 9 0,-2-4-9 0,12-3 8 16,0 0-8-16,-11 6 8 0,3-6-8 0,8 0 0 16,0 0 0-16,-9 0 0 0,2 0 0 0,7 0 0 15,0 0 0-15,-4 0 0 0,3-4 0 0,1 4-2 16,0 0 2-16,7 4-2 0,5-1 2 0,-12-3-2 15,0 0 2-15,17 9-2 0,8 6 2 0,-25-15-5 0,0 0 5 16,26 14-5-16,3 3 5 0,-29-17-13 0,0 0 13 16,27 17-13-16,-3 0 13 0,-24-17-4 0,0 0 4 0,19 17-3 15,-5-1 3-15,-14-16-1 0,0 0 1 0,9 13 0 16,-4-1 0-16,-5-12 0 0,0 0 0 0,-2 16 0 16,-6 3 0-16,8-19 0 0,0 0 0 0,-14 17 1 15,-4 2-1-15,18-19 23 0,0 0-23 0,-21 17 24 16,-3-2-24-16,24-15 3 0,0 0-3 0,-23 14 3 15,2-4-3-15,21-10 0 0,0 0 0 0,-19 9 1 16,2-4-1-16,17-5 3 0,0 0-3 0,-14 0 3 16,2-5-3-16,12 5-139 0,0 0 139 0,0-16-138 15,10-6 138-15,0-14-886 0</inkml:trace>
  <inkml:trace contextRef="#ctx0" brushRef="#br0" timeOffset="-144636.16">32090 13583 572 0,'0'0'0'0,"0"0"0"0,0 0 0 0,0 0 53 16,0 0-53-16,0 0 53 0,0 0-53 0,0 0 40 0,0 0-40 16,0 0 41-16,0 0-41 0,0 0 11 0,0 0-11 15,0 0 11-15,0 0-11 0,0 0 48 0,0 0-48 0,0 0 48 16,0 0-48-16,0 0 48 0,0 0-48 0,0 0 48 15,0 0-48-15,0 0 42 0,0 0-42 0,0 0 42 16,0 0-42-16,0 0 37 0,0 0-37 0,0 0 37 16,0 0-37-16,0 0 15 0,0 0-15 0,0 0 16 15,19 0-16-15,-19 0 13 0,0 0-13 0,14 2 13 16,3 2-13-16,-17-4 16 0,0 0-16 0,14 5 17 16,0 2-17-16,-14-7 14 0,0 0-14 0,11 10 15 15,-3-3-15-15,-8-7 9 0,0 0-9 0,7 8 9 16,-3 1-9-16,-4-9 16 0,0 0-16 0,-2 12 17 15,-3 3-17-15,5-15 22 0,0 0-22 0,-11 17 23 16,-4 4-23-16,15-21 3 0,0 0-3 0,-16 20 4 16,-1 1-4-16,17-21 3 0,0 0-3 0,-18 19 3 0,-1-2-3 15,19-17 12-15,0 0-12 0,-16 14 12 0,4-6-12 16,12-8 0-16,0 0 0 0,-9 9 1 0,2-4-1 16,7-5 0-16,0 0 0 0,-3 10 0 0,3-3 0 0,0-7-6 15,0 0 6-15,3 12-6 0,6 4 6 0,-9-16-4 16,0 0 4-16,7 13-4 0,2-1 4 0,-9-12-7 15,0 0 7-15,7 10-7 0,-2-1 7 0,-5-9-3 16,0 0 3-16,3 10-3 0,-1-1 3 0,-2-9 0 16,0 0 0-16,-7 15 1 0,-5 2-1 0,12-17 8 15,0 0-8-15,-16 19 8 0,-3 0-8 0,19-19 9 16,0 0-9-16,-21 19 10 0,0-2-10 0,21-17 4 0,0 0-4 16,-19 16 4-16,0-4-4 0,19-12-11 0,0 0 11 15,-16 10-10-15,2-3 10 0,14-7-132 0,0 0 132 16,-10 3-131-16,3-8 131 0,-10 3-736 0</inkml:trace>
  <inkml:trace contextRef="#ctx0" brushRef="#br0" timeOffset="-144050.72">32564 13225 595 0,'0'0'0'0,"0"0"128"0,0 0-128 0,-4-1 128 15,1-1-128-15,3 2 114 0,0 0-114 0,0 0 114 16,0 0-114-16,0 0 81 0,0 0-81 0,0 7 81 16,0 5-81-16,0-12 56 0,0 0-56 0,-2 22 56 15,0 14-56-15,2-36 34 0,0 0-34 0,-2 39 34 16,-1 6-34-16,3-45 15 0,0 0-15 0,-2 46 16 15,0 4-16-15,2-50 20 0,0 0-20 0,0 41 20 16,2-5-20-16,-2-36 3 0,0 0-3 0,0 29 4 16,2-3-4-16,-2-26 7 0,0 0-7 0,0 17 7 15,2-2-7-15,-2-15-69 0,0 0 69 0,1 9-68 0,3-6 68 16,-4-3-167-16,0 0 167 0,7-5-167 0,2-7 167 16,6-8-680-16</inkml:trace>
  <inkml:trace contextRef="#ctx0" brushRef="#br0" timeOffset="-143765.87">32344 13472 673 0,'0'0'0'0,"0"0"108"0,0 0-108 16,11-2 109-16,6 1-109 0,-17 1 108 0,0 0-108 15,16-2 108-15,3 0-108 0,-19 2 78 0,0 0-78 0,22 0 79 16,3 2-79-16,-25-2 42 0,0 0-42 0,26 0 42 16,2 0-42-16,-28 0 42 0,0 0-42 0,26 0 43 15,-2-2-43-15,-24 2 26 0,0 0-26 0,20 0 26 16,-3 0-26-16,-17 0 9 0,0 0-9 0,12 0 10 16,-1 2-10-16,-11-2-42 0,0 0 42 0,7 2-42 15,-2-2 42-15,-5 0-134 0,0 0 134 0,7 1-133 16,1 3 133-16,8 1-771 0</inkml:trace>
  <inkml:trace contextRef="#ctx0" brushRef="#br0" timeOffset="-143255.22">32936 13481 796 0,'0'0'0'0,"0"0"133"16,0 0-133-16,18-4 133 0,11-3-133 0,-29 7 113 16,0 0-113-16,23-10 114 0,1-2-114 0,-24 12 72 0,0 0-72 15,21-15 73-15,-1-2-73 0,-20 17 45 0,0 0-45 16,15-19 45-16,-3-2-45 0,-12 21 53 0,0 0-53 15,11-17 53-15,-2-4-53 0,-9 21 42 0,0 0-42 0,8-17 43 16,-1 4-43-16,-7 13 18 0,0 0-18 0,7-18 19 16,0 5-19-16,-7 13 32 0,0 0-32 0,4-9 32 15,-1-1-32-15,-3 10 18 0,0 0-18 0,2-5 18 16,0 3-18-16,-2 2 5 0,0 0-5 0,0 0 5 16,1 7-5-16,-1-7 15 0,0 0-15 0,0 17 16 15,0 7-16-15,0-24 1 0,0 0-1 0,0 31 1 16,2 7-1-16,-2-38 8 0,0 0-8 0,2 41 8 15,0 3-8-15,-2-44 0 0,0 0 0 0,1 43 1 16,1-2-1-16,-2-41 0 0,0 0 0 0,4 38 1 16,-1-2-1-16,-3-36 3 0,0 0-3 0,4 27 3 15,1-3-3-15,-5-24 0 0,0 0 0 0,3 21 0 16,1-4 0-16,-4-17 1 0,0 0-1 0,3 14 2 0,-1-6-2 16,-2-8-9-16,0 0 9 0,2 7-8 0,-1-4 8 15,-1-3-186-15,0 0 186 0,2-3-186 0,0-6 186 16,-2 9-180-16,0 0 180 0,0-15-180 0,0-9 180 0,0-15-775 15</inkml:trace>
  <inkml:trace contextRef="#ctx0" brushRef="#br0" timeOffset="-142850.95">33438 13044 942 0,'0'0'0'0,"0"0"92"0,0 0-92 0,9 19 93 16,5 17-93-16,-14-36 67 0,0 0-67 0,14 39 67 15,0 9-67-15,-14-48 49 0,0 0-49 0,10 55 49 16,-1 6-49-16,-9-61 38 0,0 0-38 0,3 79 38 16,-4 12-38-16,1-91 22 0,0 0-22 0,-7 84 22 15,-6-2-22-15,13-82 36 0,0 0-36 0,-19 81 37 16,-7-1-37-16,26-80 32 0,0 0-32 0,-31 79 32 0,-4-4-32 16,35-75 13-16,0 0-13 0,-31 69 13 0,1-4-13 15,30-65 21-15,0 0-21 0,-24 51 21 0,4-6-21 16,20-45 8-16,0 0-8 0,-14 29 8 0,7-12-8 0,7-17-106 15,0 0 106-15,-7 14-106 0,2-7 106 0,5-7-102 16,0 0 102-16,-12 20-928 0,24-40 928 0</inkml:trace>
  <inkml:trace contextRef="#ctx0" brushRef="#br0" timeOffset="-140492.62">26947 14913 1031 0,'0'0'0'0,"0"0"-66"16,0 0 66-16,0 0-66 0,-28 32 66 0,28-32 13 16,0 0-13-16,-10 16 14 0,3-8-14 0,7-8 43 15,0 0-43-15,-9 9 43 0,0-4-43 0,9-5 37 16,0 0-37-16,-7 5 38 0,4-3-38 0,3-2 40 15,0 0-40-15,-4 2 41 0,1-1-41 0,3-1 20 16,0 0-20-16,-4 2 20 0,1-2-20 0,3 0 43 0,0 0-43 16,-4-2 44-16,1-1-44 0,3 3 21 0,0 0-21 15,-4-7 21-15,3-2-21 0,1 9 11 0,0 0-11 16,0-10 11-16,1-4-11 0,-1 14 12 0,0 0-12 16,4-13 12-16,-1-3-12 0,-3 16 23 0,0 0-23 0,9-18 24 15,3 0-24-15,-12 18 2 0,0 0-2 0,14-18 2 16,4-1-2-16,-18 19 13 0,0 0-13 0,21-17 13 15,1 1-13-15,-22 16 15 0,0 0-15 0,23-15 16 16,1-1-16-16,-24 16 3 0,0 0-3 0,25-13 4 16,1-1-4-16,-26 14 22 0,0 0-22 0,24-9 22 15,-1 2-22-15,-23 7 21 0,0 0-21 0,19-1 21 16,-3 1-21-16,-16 0 8 0,0 0-8 0,14 5 9 16,-2 5-9-16,-12-10 18 0,0 0-18 0,10 16 18 15,-3 2-18-15,-7-18 8 0,0 0-8 0,7 26 8 16,0 2-8-16,-7-28 3 0,0 0-3 0,7 27 4 0,2 4-4 15,-9-31 13-15,0 0-13 0,10 31 13 0,1-2-13 16,-11-29 0-16,0 0 0 0,15 29 1 0,3-2-1 16,-18-27 0-16,0 0 0 0,21 23 1 0,1-6-1 0,-22-17 3 15,0 0-3-15,25 10 3 0,-1-8-3 0,-24-2 28 16,0 0-28-16,26-5 28 0,2-9-28 0,-28 14 18 16,0 0-18-16,26-19 19 0,2-8-19 0,-28 27 35 15,0 0-35-15,23-28 36 0,-4-3-36 0,-19 31-159 16,0 0 159-16,12-27-159 0,-7 1 159 0,-5 26-110 15,0 0 110-15,-10-25-110 0,-14 1 110 0,-11-26-903 16</inkml:trace>
  <inkml:trace contextRef="#ctx0" brushRef="#br0" timeOffset="-138902.47">26909 15454 673 0,'0'0'0'0,"0"0"0"16,8-17 0-16,-8 17 108 0,0 0-108 0,2-5 109 15,0 0-109-15,-2 5 80 0,0 0-80 0,-2-2 80 16,-3-1-80-16,5 3 44 0,0 0-44 0,-5-6 45 16,-1 0-45-16,6 6 38 0,0 0-38 0,-3-11 38 15,1-1-38-15,2 12 37 0,0 0-37 0,2-13 38 16,1-3-38-16,-3 16 33 0,0 0-33 0,7-19 33 15,4 2-33-15,-11 17 8 0,0 0-8 0,10-15 9 16,4 1-9-16,-14 14 20 0,0 0-20 0,12-10 20 16,2 1-20-16,-14 9 0 0,0 0 0 0,14-5 0 0,0 2 0 15,-14 3 0-15,0 0 0 0,14 1 1 0,2 5-1 16,-16-6 13-16,0 0-13 0,14 8 14 0,1 4-14 16,-15-12 15-16,0 0-15 0,14 16 16 0,-1 1-16 0,-13-17 1 15,0 0-1-15,14 20 2 0,1 4-2 0,-15-24 5 16,0 0-5-16,16 22 5 0,0 2-5 0,-16-24 12 15,0 0-12-15,15 23 12 0,1-3-12 0,-16-20 22 16,0 0-22-16,16 19 23 0,-1-3-23 0,-15-16 14 16,0 0-14-16,18 10 15 0,3-5-15 0,-21-5 27 15,0 0-27-15,21-3 27 0,1-9-27 0,-22 12 6 0,0 0-6 16,26-23 7-16,6-8-7 0,-32 31-14 0,0 0 14 16,36-41-13-16,4-8 13 0,-40 49-92 0,0 0 92 15,77-91-1062-15,-154 182 1062 0</inkml:trace>
  <inkml:trace contextRef="#ctx0" brushRef="#br0" timeOffset="-137549.52">28468 14988 460 0,'0'0'0'0,"2"-5"0"0,3-4 0 0,-5 9 113 16,0 0-113-16,9-8 114 0,3-1-114 0,-12 9 76 16,0 0-76-16,14-13 77 0,1-3-77 0,-15 16 59 15,0 0-59-15,18-22 60 0,1-7-60 0,-19 29 49 16,0 0-49-16,19-33 50 0,2-3-50 0,-21 36 36 16,0 0-36-16,21-39 36 0,0-2-36 0,-21 41 34 15,0 0-34-15,21-45 34 0,1-1-34 0,-22 46 49 0,0 0-49 16,23-50 50-16,1-1-50 0,-24 51 52 0,0 0-52 15,21-50 53-15,-2 1-53 0,-19 49 32 0,0 0-32 16,14-43 33-16,-1 3-33 0,-13 40 16 0,0 0-16 0,7-31 17 16,-4 9-17-16,-3 22 30 0,0 0-30 0,2-17 30 15,-2 5-30-15,0 12 0 0,0 0 0 0,-4 2 0 16,-1 8 0-16,5-10 0 0,0 0 0 0,-3 24 1 16,-1 14-1-16,4-38 0 0,0 0 0 0,2 46 1 15,3 9-1-15,-5-55-1 0,0 0 1 0,5 61 0 16,4 6 0-16,-9-67-1 0,0 0 1 0,10 84 0 15,4 12 0-15,-14-96-3 0,0 0 3 0,13 82-3 16,-1-3 3-16,-12-79-11 0,0 0 11 0,9 60-11 16,-3-12 11-16,-6-48 0 0,0 0 0 0,4 31 0 15,-2-16 0-15,-2-15-73 0,0 0 73 0,1 14-72 16,1-4 72-16,-2-10-138 0,0 0 138 0,-3 2-138 0,-4-2 138 16,-4 4-739-16</inkml:trace>
  <inkml:trace contextRef="#ctx0" brushRef="#br0" timeOffset="-137159.93">28240 15219 875 0,'0'0'0'0,"8"0"0"16,6 0 0-16,-14 0 96 0,0 0-96 0,21 0 96 16,9 0-96-16,-30 0 59 0,0 0-59 0,36 6 60 15,10 0-60-15,-46-6 35 0,0 0-35 0,48 9 36 16,5 3-36-16,-53-12-1 0,0 0 1 0,59 12 0 15,7 5 0-15,-66-17 2 0,0 0-2 0,70 14 2 16,5 0-2-16,-75-14 18 0,0 0-18 0,87 6 19 16,12-6-19-16,-99 0 8 0,0 0-8 0,89-6 9 15,-2-6-9-15,-87 12 5 0,0 0-5 0,72-12 5 0,-13-2-5 16,-59 14-69-16,0 0 69 0,40-9-69 0,-16 2 69 16,-24 7-129-16,0 0 129 0,16-3-128 0,-9 3 128 15,16-7-605-15</inkml:trace>
  <inkml:trace contextRef="#ctx0" brushRef="#br0" timeOffset="-135943.45">28468 16715 639 0,'0'0'0'0,"0"0"88"0,0 0-88 16,2-7 88-16,3-3-88 0,-5 10 63 0,0 0-63 15,3-14 63-15,-1-1-63 0,-2 15 44 0,0 0-44 0,4-16 45 16,-1 1-45-16,-3 15 18 0,0 0-18 0,0-19 19 16,0-1-19-16,0 20 52 0,0 0-52 0,0-26 53 15,-2-5-53-15,2 31 68 0,0 0-68 0,-3-33 68 16,-4-4-68-16,7 37 52 0,0 0-52 0,-4-43 53 15,3-3-53-15,1 46 46 0,0 0-46 0,0-52 46 16,1-6-46-16,-1 58 43 0,0 0-43 0,6-62 43 16,4-4-43-16,-10 66 10 0,0 0-10 0,16-81 10 15,6-10-10-15,-22 91 32 0,0 0-32 0,26-80 32 16,6 4-32-16,-32 76 4 0,0 0-4 0,36-61 5 16,8 4-5-16,-44 57 4 0,0 0-4 0,37-41 4 15,-4 12-4-15,-33 29 0 0,0 0 0 0,35-24 0 0,-1 7 0 16,-34 17-1-16,0 0 1 0,33-11 0 0,-1 6 0 15,-32 5-8-15,0 0 8 0,29 2-8 0,-2 7 8 16,-27-9-9-16,0 0 9 0,22 13-9 0,-3 6 9 0,-19-19-1 16,0 0 1-16,18 21-1 0,-4 1 1 0,-14-22 0 15,0 0 0-15,10 22 0 0,-1-1 0 0,-9-21 0 16,0 0 0-16,5 22 0 0,-3 0 0 0,-2-22 3 16,0 0-3-16,0 18 3 0,-2-5-3 0,2-13 5 15,0 0-5-15,-3 14 6 0,-3-2-6 0,6-12 22 16,0 0-22-16,-7 10 23 0,-1-1-23 0,8-9 2 0,0 0-2 15,-9 7 3-15,2-2-3 0,7-5 3 16,0 0-3-16,-7 3 3 0,0-1-3 0,7-2 5 0,0 0-5 16,-5 2 6-16,0-2-6 0,5 0 2 0,0 0-2 15,-4 1 3-15,4 1-3 0,0-2-3 0,0 0 3 0,4 7-3 16,4 3 3-16,-8-10-7 0,0 0 7 0,11 14-7 16,4 5 7-16,-15-19-10 0,0 0 10 0,18 20-9 15,5 4 9-15,-23-24-9 0,0 0 9 0,19 24-8 16,2 2 8-16,-21-26-4 0,0 0 4 0,19 24-3 15,-2-2 3-15,-17-22 0 0,0 0 0 0,12 19 0 16,-1-2 0-16,-11-17 0 0,0 0 0 0,7 17 1 16,-4-6-1-16,-3-11 3 0,0 0-3 0,0 13 4 15,-3-1-4-15,3-12 3 0,0 0-3 0,-7 14 3 16,-2-2-3-16,9-12 36 0,0 0-36 0,-12 12 36 16,-4-2-36-16,16-10 40 0,0 0-40 0,-17 7 40 15,-2-2-40-15,19-5 44 0,0 0-44 0,-21 0 45 0,0-5-45 16,21 5 30-16,0 0-30 0,-19-10 30 0,3-4-30 15,16 14 16-15,0 0-16 0,-10-15 17 0,3-4-17 16,7 19-1-16,0 0 1 0,-4-16 0 0,2 1 0 16,2 15-116-16,0 0 116 0,4-12-115 0,5 0 115 0,-9 12-138 15,0 0 138-15,7-7-137 0,0 2 137 0,6-7-1048 16</inkml:trace>
  <inkml:trace contextRef="#ctx0" brushRef="#br0" timeOffset="-135284.29">29431 15536 1076 0,'0'0'0'0,"0"0"0"0,5-3 0 0,-5 3 123 16,0 0-123-16,2-3 124 0,2-4-124 0,-4 7 80 15,0 0-80-15,3-7 81 0,2-3-81 0,-5 10 45 16,0 0-45-16,7-11 45 0,2 1-45 0,-9 10 20 16,0 0-20-16,11-10 20 0,2 1-20 0,-13 9 25 15,0 0-25-15,14-5 26 0,4 3-26 0,-18 2 3 16,0 0-3-16,21 2 3 0,1 5-3 0,-22-7 15 15,0 0-15-15,25 8 15 0,1 4-15 0,-26-12 15 0,0 0-15 16,23 12 15-16,-4 2-15 0,-19-14 3 0,0 0-3 16,17 16 4-16,-3-1-4 0,-14-15 22 0,0 0-22 15,11 15 22-15,-6 2-22 0,-5-17 31 0,0 0-31 0,0 21 31 16,-7 1-31-16,7-22 11 0,0 0-11 0,-12 29 11 16,-8 2-11-16,20-31 13 0,0 0-13 0,-17 29 13 15,-2-1-13-15,19-28 39 0,0 0-39 0,-18 26 40 16,1-4-40-16,17-22 5 0,0 0-5 0,-14 22 6 15,2-3-6-15,12-19 5 0,0 0-5 0,-5 20 6 16,3 3-6-16,2-23 1 0,0 0-1 0,12 20 1 16,11-1-1-16,-23-19 0 0,0 0 0 0,35 10 1 15,12-6-1-15,-47-4 11 0,0 0-11 0,52-4 11 16,7-6-11-16,-59 10-73 0,0 0 73 0,66-20-73 16,6-11 73-16,-72 31-128 0,0 0 128 0,137-52-1198 0,-274 104 1198 15</inkml:trace>
  <inkml:trace contextRef="#ctx0" brushRef="#br0" timeOffset="-134367.34">30330 14077 483 0,'0'0'0'16,"12"-2"0"-16,11 2 0 0,-23 0 104 0,0 0-104 0,-3-8 105 16,-15-3-105-16,18 11 98 0,0 0-98 0,-16-8 98 15,-1-3-98-15,17 11 91 0,0 0-91 0,-16-8 92 16,1-1-92-16,15 9 80 0,0 0-80 0,-13-7 80 15,5 2-80-15,8 5 52 0,0 0-52 0,-7-3 52 16,2-1-52-16,5 4 46 0,0 0-46 0,0 0 46 16,3 2-46-16,-3-2 42 0,0 0-42 0,7 5 42 15,5-1-42-15,-12-4 34 0,0 0-34 0,16 7 35 16,5 1-35-16,-21-8 23 0,0 0-23 0,24 9 24 16,6-2-24-16,-30-7 18 0,0 0-18 0,31 5 18 15,4 0-18-15,-35-5 10 0,0 0-10 0,38 3 10 16,2-3-10-16,-40 0 34 0,0 0-34 0,40 0 35 15,1-1-35-15,-41 1 26 0,0 0-26 0,36-2 26 0,1 0-26 16,-37 2 9-16,0 0-9 0,31-2 9 0,-3 1-9 16,-28 1 19-16,0 0-19 0,23-4 20 0,-4 3-20 0,-19 1 33 15,0 0-33-15,19-2 33 0,-2 2-33 0,-17 0 4 16,0 0-4-16,16 0 5 0,0 2-5 0,-16-2 5 16,0 0-5-16,12 1 5 0,0 3-5 0,-12-4 3 15,0 0-3-15,9 1 4 0,-2 5-4 0,-7-6-55 16,0 0 55-16,10 5-54 0,2 0 54 0,-12-5-97 15,0 0 97-15,14-2-97 0,4-6 97 0,13-3-1154 16</inkml:trace>
  <inkml:trace contextRef="#ctx0" brushRef="#br0" timeOffset="-133753.16">31659 14330 359 0,'0'0'0'16,"9"-1"0"-16,5-1 0 0,-14 2 18 0,0 0-18 0,4 0 19 15,-8 0-19-15,4 0 64 0,0 0-64 0,-3 0 64 16,-3 0-64-16,6 0 96 0,0 0-96 0,-5 0 96 16,0 0-96-16,5 0 106 0,0 0-106 0,-5 0 106 15,1 0-106-15,4 0 121 0,0 0-121 0,0 3 122 16,4 1-122-16,-4-4 87 0,0 0-87 0,14 5 88 16,7-2-88-16,-21-3 52 0,0 0-52 0,36 4 52 15,13-1-52-15,-49-3 35 0,0 0-35 0,66-2 35 16,14-3-35-16,-80 5-68 0,0 0 68 0,147-7-1021 0,-294 14 1021 15</inkml:trace>
  <inkml:trace contextRef="#ctx0" brushRef="#br0" timeOffset="-119804.72">7590 9986 147 0,'0'0'0'0,"-1"7"0"0,-3 10 0 16,4-17 18-16,0 0-18 0,4 3 18 0,1-3-18 15,-5 0 12-15,0 0-12 0,3 0 13 0,-1-3-13 0,-2 3 28 16,0 0-28-16,0 0 28 0,4 0-28 0,-4 0 35 15,0 0-35-15,0 0 36 0,0 0-36 0,0 0 48 16,0 0-48-16,0 0 48 0,3 3-48 0,-3-3 70 16,0 0-70-16,0 9 70 0,4 3-70 0,-4-12 58 15,0 0-58-15,5 19 59 0,-2 1-59 0,-3-20 53 16,0 0-53-16,5 28 53 0,-1 6-53 0,-4-34 44 16,0 0-44-16,3 32 45 0,3 3-45 0,-6-35 36 0,0 0-36 15,0 36 36-15,3 0-36 0,-3-36 15 0,0 0-15 16,0 34 16-16,0-2-16 0,0-32 21 0,0 0-21 0,2 28 21 15,1-1-21-15,-3-27 23 0,0 0-23 0,0 21 24 16,4-2-24-16,-4-19 7 0,0 0-7 0,0 12 8 16,5-2-8-16,-5-10 10 0,0 0-10 0,0 9 10 15,4-1-10-15,-4-8 8 0,0 0-8 0,0 4 9 16,0-3-9-16,0-1 8 0,0 0-8 0,0 0 8 16,0 4-8-16,0-4 3 0,0 0-3 0,0 0 4 15,0 0-4-15,0 0 19 0,0 0-19 0,0 0 20 16,0 0-20-16,0 0 32 0,0 0-32 0,0 0 32 15,-4 0-32-15,4 0 10 0,0 0-10 0,-5 0 11 16,-4-2-11-16,9 2 37 0,0 0-37 0,-12-2 37 16,0 1-37-16,12 1 29 0,0 0-29 0,-18 0 29 15,1 0-29-15,17 0 14 0,0 0-14 0,-16 0 15 16,-1 0-15-16,17 0 30 0,0 0-30 0,-18 1 30 0,3 3-30 16,15-4 11-16,0 0-11 0,-14 3 11 0,2 2-11 15,12-5 5-15,0 0-5 0,-9 5 6 0,-3 2-6 0,12-7 8 16,0 0-8-16,-9 7 9 0,4 2-9 0,5-9 7 15,0 0-7-15,-9 12 8 0,6 3-8 0,3-15 0 16,0 0 0-16,-4 17 0 0,4 4 0 0,0-21 2 16,0 0-2-16,9 24 3 0,6 0-3 0,-15-24 11 15,0 0-11-15,18 27 11 0,5 1-11 0,-23-28 1 16,0 0-1-16,20 29 1 0,1 1-1 0,-21-30 15 16,0 0-15-16,21 31 16 0,0-3-16 0,-21-28 3 15,0 0-3-15,16 24 4 0,-2 0-4 0,-14-24 2 0,0 0-2 16,12 22 3-16,-3-3-3 0,-9-19 18 0,0 0-18 15,8 17 19-15,-4-5-19 0,-4-12 7 0,0 0-7 0,5 15 7 16,-5-3-7-16,0-12 16 0,0 0-16 0,-5 16 17 16,-2-3-17-16,7-13 15 0,0 0-15 0,-11 16 15 15,-4-1-15-15,15-15 9 0,0 0-9 0,-25 16 9 16,-6-3-9-16,31-13 4 0,0 0-4 0,-28 12 4 16,2-3-4-16,26-9 7 0,0 0-7 0,-30 9 7 15,-1-3-7-15,31-6 3 0,0 0-3 0,-28 6 3 16,6-1-3-16,22-5 5 0,0 0-5 0,-21 3 5 15,3 1-5-15,18-4 22 0,0 0-22 0,-12 3 22 16,0-3-22-16,12 0 0 0,0 0 0 0,-9 2 1 16,4-1-1-16,5-1 0 0,0 0 0 0,-4 2 0 15,1 0 0-15,3-2-6 0,0 0 6 0,0 0-5 16,7 5 5-16,-7-5-1 0,0 0 1 0,10 3-1 16,6 1 1-16,-16-4-9 0,0 0 9 0,23 5-9 0,6 2 9 15,-29-7-8-15,0 0 8 0,33 8-8 0,0 1 8 16,-33-9-1-16,0 0 1 0,35 12 0 0,-2 0 0 0,-33-12-3 15,0 0 3-15,30 14-3 0,0 1 3 0,-30-15-6 16,0 0 6-16,21 17-5 0,-8-5 5 0,-13-12 0 16,0 0 0-16,13 12 0 0,-5 0 0 0,-8-12 12 15,0 0-12-15,4 10 12 0,-2 1-12 0,-2-11 26 16,0 0-26-16,0 10 26 0,-2 0-26 0,2-10 3 16,0 0-3-16,-4 11 3 0,1-1-3 0,3-10 14 15,0 0-14-15,-9 12 15 0,-5 0-15 0,14-12 15 0,0 0-15 16,-12 7 15-16,3 1-15 0,9-8 3 0,0 0-3 15,-12 9 4-15,3-1-4 0,9-8 7 0,0 0-7 16,-12 12 8-16,4 2-8 0,8-14 0 0,0 0 0 16,-9 21 1-16,4-3-1 0,5-18 0 0,0 0 0 15,-4 26 1-15,1 2-1 0,3-28-1 0,0 0 1 16,0 27 0-16,0 0 0 0,0-27-3 0,0 0 3 16,0 31-3-16,3-3 3 0,-3-28-1 0,0 0 1 0,0 30 0 15,0 1 0-15,0-31-2 0,0 0 2 0,0 35-2 16,0 2 2-16,0-37-2 0,0 0 2 0,-3 34-1 15,-1 1 1-15,4-35 1 0,0 0-1 0,-2 37 1 16,-1-1-1-16,3-36-1 0,0 0 1 0,0 33-1 16,-4-2 1-16,4-31-1 0,0 0 1 0,0 32 0 15,4 1 0-15,-4-33-1 0,0 0 1 0,0 29-1 16,0-2 1-16,0-27-4 0,0 0 4 0,0 28-3 16,3-8 3-16,-3-20-2 0,0 0 2 0,0 23-2 0,0-6 2 15,0-17 0-15,0 0 0 0,2 19 0 0,0-1 0 16,-2-18 0-16,0 0 0 0,2 18 0 0,1-3 0 0,-3-15 1 15,0 0-1-15,4 15 1 0,1-3-1 0,-5-12 0 16,0 0 0-16,5 16 0 0,2-6 0 0,-7-10 1 16,0 0-1-16,5 10 1 0,-1 1-1 0,-4-11-56 15,0 0 56-15,5 8-55 0,2 1 55 0,-7-9-125 16,0 0 125-16,0 0-125 0,-4-9 125 0,1-3-1080 16</inkml:trace>
  <inkml:trace contextRef="#ctx0" brushRef="#br0" timeOffset="-70560.69">8251 11057 191 0,'0'0'0'0,"0"0"0"0,12-19 0 0,-12 19 90 16,0 0-90-16,5-5 91 0,-1-2-91 0,-4 7 81 16,0 0-81-16,0-4 81 0,-4 3-81 0,4 1 44 15,0 0-44-15,0 0 44 0,-5-4-44 0,5 4 15 16,0 0-15-16,0 0 16 0,-2-5-16 0,2 5 13 0,0 0-13 16,0 0 13-16,2-5-13 0,-2 5 3 0,0 0-3 15,5-2 4-15,-1 2-4 0,-4 0 12 0,0 0-12 16,1 0 12-16,3 2-12 0,-4-2 14 0,0 0-14 0,0 0 15 15,3 3-15-15,-3-3 24 0,0 0-24 0,0 0 25 16,2 4-25-16,-2-4 13 0,0 0-13 0,3-2 13 16,1-1-13-16,-4 3-21 0,0 0 21 0,12-11-21 15,2-2 21-15,-14 13-72 0,0 0 72 0,24-24-442 16,-48 48 442-16</inkml:trace>
  <inkml:trace contextRef="#ctx0" brushRef="#br0" timeOffset="-58086.07">8362 10820 1054 0,'-2'-34'0'0,"2"34"-198"0,0 0 198 0,-3-28-198 16,-1 1 198-16,4 27-85 0,0 0 85 0,0 0-85 16,4 24 85-16,-4-24-56 0,0 0 56 0,0 38-55 15,3 10 55-15,-3-48-52 0,0 0 52 0,6 55-51 16,-1 6 51-16,-5-61-27 0,0 0 27 0,7 64-27 15,-5 4 27-15,-2-68-3 0,0 0 3 0,3 77-3 16,-3 5 3-16,0-82 1 0,0 0-1 0,0 55 2 16,0-17-2-16,0-38 18 0,0 0-18 0,0 34 19 0,0-10-19 15,0-24 34-15,0 0-34 0,4 22 35 0,-4-6-35 16,0-16 12-16,0 0-12 0,0 17 12 0,0-5-12 16,0-12 30-16,0 0-30 0,0 10 30 0,0-1-30 0,0-9 18 15,0 0-18-15,-4 12 19 0,4 0-19 0,0-12 27 16,0 0-27-16,-3 14 27 0,1 1-27 0,2-15 13 15,0 0-13-15,0 14 14 0,-4-2-14 0,4-12 11 16,0 0-11-16,0 10 11 0,0-2-11 0,0-8 26 16,0 0-26-16,0 7 26 0,0-2-26 0,0-5 29 15,0 0-29-15,4 6 29 0,-2-6-29 0,-2 0 21 16,0 0-21-16,0 0 21 0,3 0-21 0,-3 0 46 0,0 0-46 16,0 0 47-16,0 0-47 0,0 0 39 0,0 0-39 15,0-6 40-15,4 1-40 0,-4 5 25 0,0 0-25 16,0-8 26-16,5-6-26 0,-5 14 35 0,0 0-35 0,3-14 36 15,1-1-36-15,-4 15 21 0,0 0-21 0,5-14 21 16,-5 1-21-16,0 13 28 0,0 0-28 0,3-12 28 16,-1 0-28-16,-2 12 32 0,0 0-32 0,7-14 32 15,-2-3-32-15,-5 17 19 0,0 0-19 0,9-19 20 16,3-3-20-16,-12 22 29 0,0 0-29 0,14-23 29 16,2-2-29-16,-16 25 20 0,0 0-20 0,17-24 20 15,4-2-20-15,-21 26 27 0,0 0-27 0,14-21 27 16,2 3-27-16,-16 18 22 0,0 0-22 0,9-14 22 15,-1 4-22-15,-8 10 16 0,0 0-16 0,4-6 17 16,1 5-17-16,-5 1 18 0,0 0-18 0,3 7 18 16,1 8-18-16,-4-15 8 0,0 0-8 0,2 24 9 15,-2 9-9-15,0-33 16 0,0 0-16 0,0 29 17 0,0 0-17 16,0-29 3-16,0 0-3 0,-2 24 4 0,-2-5-4 16,4-19-2-16,0 0 2 0,-7 15-2 0,2-3 2 15,5-12-13-15,0 0 13 0,-12 3-12 0,-2-1 12 0,14-2-2 16,0 0 2-16,-17-10-1 0,-2-9 1 0,19 19-2 15,0 0 2-15,-20-27-1 0,3-8 1 0,17 35-15 16,0 0 15-16,-16-32-15 0,-1-8 15 0,17 40-89 16,0 0 89-16,-33-75-936 0,66 150 936 0</inkml:trace>
  <inkml:trace contextRef="#ctx0" brushRef="#br0" timeOffset="-56284.75">5293 7341 124 0,'0'0'0'0,"8"-12"0"16,10-11 0-16,-18 23 44 0,0 0-44 0,0 11 44 15,-6 18-44-15,6-29 34 0,0 0-34 0,-3 26 34 16,-1 6-34-16,4-32 51 0,0 0-51 0,4 29 52 0,-1 6-52 16,-3-35 76-16,0 0-76 0,6 30 76 0,-3-1-76 15,-3-29 65-15,0 0-65 0,9 38 65 0,5-2-65 16,-14-36 60-16,0 0-60 0,12 36 61 0,5-2-61 15,-17-34 47-15,0 0-47 0,16 28 47 0,-2-4-47 0,-14-24 43 16,0 0-43-16,16 20 43 0,-2-4-43 0,-14-16 27 16,0 0-27-16,15 15 27 0,3-6-27 0,-18-9 40 15,0 0-40-15,21 8 40 0,-4-1-40 0,-17-7 33 16,0 0-33-16,21 7 33 0,5-4-33 0,-26-3 0 16,0 0 0-16,26 6 0 0,4-3 0 0,-30-3-7 15,0 0 7-15,33 2-7 0,2 5 7 0,-35-7-10 16,0 0 10-16,36 3-9 0,-1 4 9 0,-35-7-5 15,0 0 5-15,33 8-5 0,2 1 5 0,-35-9-7 0,0 0 7 16,26 9-7-16,0 1 7 0,-26-10 0 0,0 0 0 0,25 12 0 16,-8-4 0-16,-17-8 12 0,0 0-12 0,21 9 13 15,-5-2-13-15,-16-7 17 0,0 0-17 0,17 3 17 16,4-1-17-16,-21-2 26 0,0 0-26 0,18 0 26 16,2-2-26-16,-20 2 21 0,0 0-21 0,21-3 21 15,-1-4-21-15,-20 7 25 0,0 0-25 0,19-5 26 16,-5 1-26-16,-14 4 22 0,0 0-22 0,12-3 23 15,-3-2-23-15,-9 5 34 0,0 0-34 0,8-4 35 16,1-1-35-16,-9 5 19 0,0 0-19 0,7-3 20 16,2-1-20-16,-9 4 11 0,0 0-11 0,5-3 11 15,-2-2-11-15,-3 5 28 0,0 0-28 0,9-2 28 16,0 0-28-16,-9 2-1 0,0 0 1 0,14 0 0 16,7-3 0-16,-21 3-120 0,0 0 120 0,36-7-978 15,-72 14 978-15</inkml:trace>
  <inkml:trace contextRef="#ctx0" brushRef="#br0" timeOffset="-44619.14">5327 7250 124 0,'0'0'0'0,"4"2"0"0,5-1 0 0,-9-1 55 16,0 0-55-16,8 2 56 0,1 2-56 0,-9-4 81 15,0 0-81-15,9 3 81 0,-1 2-81 0,-8-5 79 0,0 0-79 16,13 7 79-16,-1 5-79 0,-12-12 76 0,0 0-76 16,17 9 76-16,1 2-76 0,-18-11 74 0,0 0-74 15,17 12 74-15,4 2-74 0,-21-14 50 0,0 0-50 0,24 17 50 16,-3-1-50-16,-21-16 39 0,0 0-39 0,26 17 39 16,4-2-39-16,-30-15 40 0,0 0-40 0,30 19 41 15,4-3-41-15,-34-16 39 0,0 0-39 0,34 18 39 16,-3 3-39-16,-31-21 25 0,0 0-25 0,33 15 26 15,0 1-26-15,-33-16 40 0,0 0-40 0,23 13 41 16,-4-2-41-16,-19-11 8 0,0 0-8 0,17 8 8 16,1-3-8-16,-18-5 31 0,0 0-31 0,8 6 31 15,1-5-31-15,-9-1 40 0,0 0-40 0,4 4 41 16,1-4-41-16,-5 0 32 0,0 0-32 0,0 0 32 16,3 0-32-16,-3 0 24 0,0 0-24 0,0 0 25 15,0 0-25-15,0 0 40 0,0 0-40 0,-3 0 41 0,-2 0-41 16,5 0 7-16,0 0-7 0,-7 3 8 0,-2 1-8 15,9-4 31-15,0 0-31 0,-23 12 31 0,-15 5-31 16,38-17 5-16,0 0-5 0,-37 27 5 0,-3 4-5 0,40-31 33 16,0 0-33-16,-41 33 34 0,2 6-34 0,39-39 27 15,0 0-27-15,-36 34 27 0,6 2-27 0,30-36 15 16,0 0-15-16,-26 31 15 0,3-4-15 0,23-27 20 16,0 0-20-16,-15 21 20 0,1-6-20 0,14-15 3 15,0 0-3-15,-13 12 4 0,6-3-4 0,7-9-91 16,0 0 91-16,-5 7-91 0,0-4 91 0,5-3-82 15,0 0 82-15,-9 12-1171 0,18-24 1171 0</inkml:trace>
  <inkml:trace contextRef="#ctx0" brushRef="#br0" timeOffset="-38689.51">21442 6039 460 0,'0'0'0'0,"0"0"0"0,0 0 0 0,0 0-122 0,0 0 122 16,0 0-121-16,-14-24 121 0,14 24-2 0,0 0 2 16,-7-12-1-16,-2-7 1 0,9 19 40 0,0 0-40 0,-7-15 41 15,0-1-41-15,7 16 73 0,0 0-73 0,-5-12 73 16,3 0-73-16,2 12 79 0,0 0-79 0,-1-8 80 16,2-1-80-16,-1 9 65 0,0 0-65 0,4-7 66 15,1-1-66-15,-5 8 44 0,0 0-44 0,11-4 44 16,6-3-44-16,-17 7 54 0,0 0-54 0,21-1 54 15,2-3-54-15,-23 4 53 0,0 0-53 0,29 0 54 16,6-5-54-16,-35 5 49 0,0 0-49 0,38-2 49 16,6 1-49-16,-44 1 38 0,0 0-38 0,45-7 38 15,2 2-38-15,-47 5 27 0,0 0-27 0,51-4 27 16,3-3-27-16,-54 7 39 0,0 0-39 0,54-1 40 16,3 2-40-16,-57-1 38 0,0 0-38 0,58 0 38 0,-4 0-38 15,-54 0 24-15,0 0-24 0,54 4 25 0,0-1-25 16,-54-3 18-16,0 0-18 0,52 2 19 0,0 5-19 15,-52-7 10-15,0 0-10 0,53 7 10 0,-3 1-10 16,-50-8 4-16,0 0-4 0,49 12 5 0,0-3-5 0,-49-9 31 16,0 0-31-16,47 10 31 0,-2-1-31 0,-45-9 0 15,0 0 0-15,45 3 0 0,1-3 0 0,-46 0 0 16,0 0 0-16,47-3 0 0,0-6 0 0,-47 9 2 16,0 0-2-16,47-7 3 0,1-1-3 0,-48 8 5 15,0 0-5-15,46-7 5 0,-4 2-5 0,-42 5 3 16,0 0-3-16,38-4 3 0,-5-1-3 0,-33 5 18 0,0 0-18 15,26-2 19-15,-5 2-19 0,-21 0 3 0,0 0-3 16,16 2 3-16,-4 0-3 0,-12-2 3 0,0 0-3 16,9 3 3-16,-4-3-3 0,-5 0 11 0,0 0-11 15,3 4 11-15,-3-4-11 0,0 0 32 0,0 0-32 0,0 0 33 16,-7 3-33-16,7-3 1 0,0 0-1 0,-10 2 2 16,-2-2-2-16,12 0 2 0,0 0-2 0,-26 3 3 15,-6-3-3-15,32 0 12 0,0 0-12 0,-38 0 12 16,-6 4-12-16,44-4 7 0,0 0-7 0,-47 3 8 15,-3 2-8-15,50-5 15 0,0 0-15 0,-53 4 15 16,1-1-15-16,52-3 8 0,0 0-8 0,-57 3 9 16,-6-1-9-16,63-2 3 0,0 0-3 0,-63 4 4 15,-3 1-4-15,66-5 3 0,0 0-3 0,-78 7 3 16,-11-1-3-16,89-6 17 0,0 0-17 0,-82 2 17 16,5-2-17-16,77 0 14 0,0 0-14 0,-76 0 15 15,2-2-15-15,74 2 9 0,0 0-9 0,-66-3 9 0,5 3-9 16,61 0 17-16,0 0-17 0,-43-3 17 0,13-1-17 0,30 4 22 15,0 0-22-15,-35-5 23 0,4-4-23 16,31 9 14-16,0 0-14 0,-30-6 15 0,4-3-15 0,26 9 5 16,0 0-5-16,-24-10 5 0,1 1-5 0,23 9 8 15,0 0-8-15,-16-7 8 0,1 2-8 0,15 5 0 16,0 0 0-16,-4-8 1 0,10 1-1 0,-6 7 0 16,0 0 0-16,13-7 0 0,10 2 0 0,-23 5-3 15,0 0 3-15,28-5-2 0,5-2 2 0,-33 7-3 16,0 0 3-16,38-4-2 0,6-4 2 0,-44 8-6 15,0 0 6-15,49-4-5 0,8-2 5 0,-57 6-7 16,0 0 7-16,63-2-7 0,5 2 7 0,-68 0-8 0,0 0 8 16,66 0-7-16,0 0 7 0,-66 0-4 0,0 0 4 15,84 2-3-15,10 1 3 0,-94-3 0 0,0 0 0 0,85 7 0 16,-8 1 0-16,-77-8-2 0,0 0 2 0,64 7-1 16,-8 5 1-16,-56-12-5 0,0 0 5 0,42 5-4 15,-11 2 4-15,-31-7-1 0,0 0 1 0,32 2 0 16,-6 1 0-16,-26-3-1 0,0 0 1 0,26 4 0 15,-2-4 0-15,-24 0 0 0,0 0 0 0,25 0 0 16,1 0 0-16,-26 0-18 0,0 0 18 0,23 0-18 16,1 0 18-16,-24 0-196 0,0 0 196 0,28 0-195 15,3 0 195-15,-31 0-127 0,0 0 127 0,56 0-947 0,-112 0 947 16</inkml:trace>
  <inkml:trace contextRef="#ctx0" brushRef="#br0" timeOffset="-9773.68">13378 14358 908 0,'0'0'0'0,"-18"-12"0"0,-11-11 0 0,29 23-107 16,0 0 107-16,-18-13-107 0,3 2 107 0,15 11 1 15,0 0-1-15,-13-11 1 0,8 0-1 0,5 11 22 16,0 0-22-16,-7-10 22 0,5-2-22 0,2 12 33 16,0 0-33-16,-3-10 33 0,3-1-33 0,0 11 33 15,0 0-33-15,0-6 33 0,3-1-33 0,-3 7 40 16,0 0-40-16,0-5 40 0,0 1-40 0,0 4 40 15,0 0-40-15,0-3 40 0,0 1-40 0,0 2 34 16,0 0-34-16,0 0 34 0,6 3-34 0,-6-3 23 0,0 0-23 16,7 11 24-16,1 4-24 0,-8-15 18 0,0 0-18 15,9 26 18-15,1 8-18 0,-10-34 35 0,0 0-35 16,13 43 35-16,2 1-35 0,-15-44 18 0,0 0-18 16,14 52 19-16,4 6-19 0,-18-58 5 0,0 0-5 0,15 63 6 15,3 6-6-15,-18-69 34 0,0 0-34 0,15 81 35 16,3 9-35-16,-18-90 1 0,0 0-1 0,14 71 1 15,2-13-1-15,-16-58 5 0,0 0-5 0,8 37 6 16,1-16-6-16,-9-21 24 0,0 0-24 0,5 19 25 16,2-7-25-16,-7-12 18 0,0 0-18 0,4 10 19 15,1-5-19-15,-5-5 10 0,0 0-10 0,5 4 10 16,2-4-10-16,-7 0 10 0,0 0-10 0,5-5 11 16,2-6-11-16,-7 11 15 0,0 0-15 0,5-17 16 15,1-5-16-15,-6 22 14 0,0 0-14 0,7-29 15 0,1-12-15 16,-8 41 9-16,0 0-9 0,9-47 9 0,5-7-9 15,-14 54 9-15,0 0-9 0,16-57 10 0,1-3-10 16,-17 60 23-16,0 0-23 0,16-58 24 0,1-2-24 0,-17 60 0 16,0 0 0-16,18-55 1 0,-1 4-1 0,-17 51 3 15,0 0-3-15,14-40 3 0,-2 9-3 0,-12 31 6 16,0 0-6-16,9-22 6 0,-2 10-6 0,-7 12-18 16,0 0 18-16,5-2-18 0,-1 11 18 0,-4-9-163 15,0 0 163-15,0 21-163 0,1 11 163 0,3 21-883 16</inkml:trace>
  <inkml:trace contextRef="#ctx0" brushRef="#br0" timeOffset="-9307.23">14069 14781 606 0,'0'0'0'0,"0"0"0"0,0-4 0 15,0 4 62-15,0 0-62 0,2-1 62 0,2-4-62 16,-4 5 44-16,0 0-44 0,3-4 45 0,2 2-45 16,-5 2 54-16,0 0-54 0,4 0 54 0,-1 2-54 0,-3-2 53 15,0 0-53-15,0 12 54 0,0 5-54 0,0-17 59 16,0 0-59-16,0 28 60 0,0 8-60 0,0-36 46 16,0 0-46-16,0 39 47 0,0 6-47 0,0-45 32 15,0 0-32-15,0 46 33 0,0 4-33 0,0-50 33 16,0 0-33-16,0 41 33 0,-3-4-33 0,3-37 21 15,0 0-21-15,0 33 21 0,0-6-21 0,0-27 10 16,0 0-10-16,0 23 11 0,0-6-11 0,0-17 18 0,0 0-18 16,3 13 19-16,-1-4-19 0,-2-9-10 0,0 0 10 15,7 2-9-15,-2-9 9 0,-5 7-135 0,0 0 135 16,12-14-135-16,1-6 135 0,7-15-798 0</inkml:trace>
  <inkml:trace contextRef="#ctx0" brushRef="#br0" timeOffset="-8992.91">14315 14822 449 0,'0'0'0'0,"-4"2"0"16,1 1 0-16,3-3 84 0,0 0-84 0,3-5 85 16,6-2-85-16,-9 7 80 0,0 0-80 0,9-8 81 15,0-1-81-15,-9 9 57 0,0 0-57 0,7-5 58 16,1 0-58-16,-8 5 43 0,0 0-43 0,5 1 44 0,1 5-44 15,-6-6 41-15,0 0-41 0,7 13 41 0,1 8-41 16,-8-21 51-16,0 0-51 0,4 26 52 0,-2 4-52 16,-2-30 30-16,0 0-30 0,1 36 30 0,-1 4-30 0,0-40 26 15,0 0-26-15,0 37 26 0,2 3-26 0,-2-40 34 16,0 0-34-16,0 34 35 0,0-3-35 0,0-31 29 16,0 0-29-16,0 24 29 0,-2-5-29 0,2-19 15 15,0 0-15-15,6 15 15 0,-3-3-15 0,-3-12 2 16,0 0-2-16,9 0 2 0,1-12-2 0,-10 12-143 15,0 0 143-15,9-20-142 0,0-9 142 0,10-21-770 16</inkml:trace>
  <inkml:trace contextRef="#ctx0" brushRef="#br0" timeOffset="-8752.35">14409 14844 830 0,'0'0'0'0,"0"12"0"15,3 9 0-15,-3-21 125 0,0 0-125 0,6 7 125 16,2-6-125-16,-8-1 91 0,0 0-91 0,9 2 92 16,0-2-92-16,-9 0 61 0,0 0-61 0,12 2 62 15,4 1-62-15,-16-3 40 0,0 0-40 0,19 2 40 16,5-2-40-16,-24 0 24 0,0 0-24 0,25 0 25 16,1-2-25-16,-26 2 5 0,0 0-5 0,22-3 5 15,6-1-5-15,-28 4-23 0,0 0 23 0,18-6-22 16,-1-3 22-16,-17 9-163 0,0 0 163 0,16-10-163 15,1-4 163-15,13-10-765 0</inkml:trace>
  <inkml:trace contextRef="#ctx0" brushRef="#br0" timeOffset="-8556.09">14733 14709 785 0,'0'0'0'0,"-2"12"0"0,-3 8 0 0,5-20 109 15,0 0-109-15,-2 23 109 0,2 1-109 0,0-24 102 16,0 0-102-16,0 34 103 0,2 9-103 0,-2-43 56 15,0 0-56-15,5 44 57 0,-1 8-57 0,-4-52 10 16,0 0-10-16,5 46 10 0,-2 0-10 0,-3-46 31 16,0 0-31-16,6 38 31 0,-6-9-31 0,0-29-61 15,0 0 61-15,0 22-61 0,0-6 61 0,0-16-146 0,0 0 146 16,-6 1-146-16,-6-11 146 0,-9 2-646 0</inkml:trace>
  <inkml:trace contextRef="#ctx0" brushRef="#br0" timeOffset="-8270.72">14125 14282 1009 0,'0'0'0'0,"4"-1"0"16,4-1 0-16,-8 2 111 0,0 0-111 0,5-7 111 0,4-3-111 16,-9 10 57-16,0 0-57 0,11-9 58 0,3 2-58 15,-14 7 32-15,0 0-32 0,12-3 33 0,0 1-33 16,-12 2 8-16,0 0-8 0,14 5 8 0,0 4-8 16,-14-9-74-16,0 0 74 0,16 14-73 0,-3 5 73 0,-13-19-161 15,0 0 161-15,9 17-161 0,-5-2 161 0,8 18-619 16</inkml:trace>
  <inkml:trace contextRef="#ctx0" brushRef="#br0" timeOffset="-6995.68">13136 16001 572 0,'0'0'0'0,"20"-6"0"16,10-4 0-16,-30 10 114 0,0 0-114 0,0 0 115 15,-10 10-115-15,10-10 65 0,0 0-65 0,-7 6 65 16,-2-1-65-16,9-5 47 0,0 0-47 0,0 0 47 16,9 0-47-16,-9 0 33 0,0 0-33 0,17-4 33 15,4-3-33-15,-21 7 12 0,0 0-12 0,31-6 12 16,8-3-12-16,-39 9 20 0,0 0-20 0,47-7 20 16,7-1-20-16,-54 8 44 0,0 0-44 0,55-7 45 15,3 2-45-15,-58 5 13 0,0 0-13 0,66-5 14 16,6 1-14-16,-72 4 22 0,0 0-22 0,92-2 22 15,18 1-22-15,-110 1 33 0,0 0-33 0,102 3 34 16,-1 2-34-16,-101-5 5 0,0 0-5 0,107 2 5 16,4-2-5-16,-111 0 18 0,0 0-18 0,101-3 18 0,-3-4-18 15,-98 7 8-15,0 0-8 0,94-7 9 0,0 0-9 16,-94 7 33-16,0 0-33 0,89-7 34 0,-6 0-34 0,-83 7 9 16,0 0-9-16,86 2 10 0,-6 3-10 0,-80-5 12 15,0 0-12-15,87 9 13 0,4 3-13 0,-91-12 45 16,0 0-45-16,85 12 46 0,-5 1-46 0,-80-13 12 15,0 0-12-15,82 11 13 0,-5-1-13 0,-77-10 21 16,0 0-21-16,89 10 21 0,3-1-21 0,-92-9 39 16,0 0-39-16,85 5 40 0,-3-2-40 0,-82-3 6 15,0 0-6-15,85 2 6 0,1-4-6 0,-86 2 19 16,0 0-19-16,90-1 20 0,6-3-20 0,-96 4 23 0,0 0-23 16,89-5 24-16,-4 0-24 0,-85 5 32 0,0 0-32 15,96-7 32-15,2-1-32 0,-98 8 19 0,0 0-19 0,97-9 20 16,-4-1-20-16,-93 10 11 0,0 0-11 0,97-11 11 15,6 1-11-15,-103 10 28 0,0 0-28 0,94-10 28 16,2 0-28-16,-96 10 5 0,0 0-5 0,99-12 6 16,2-2-6-16,-101 14 25 0,0 0-25 0,100-16 26 15,-1-1-26-15,-99 17 6 0,0 0-6 0,103-17 7 16,3 0-7-16,-106 17 9 0,0 0-9 0,106-19 10 16,2-3-10-16,-108 22 8 0,0 0-8 0,105-22 9 15,-1-4-9-15,-104 26 8 0,0 0-8 0,103-22 8 16,-2 1-8-16,-101 21 8 0,0 0-8 0,105-22 8 15,3-2-8-15,-108 24 3 0,0 0-3 0,108-21 4 16,0 2-4-16,-108 19 6 0,0 0-6 0,102-13 6 16,-4 2-6-16,-98 11 7 0,0 0-7 0,101-3 7 0,2 5-7 15,-103-2 7-15,0 0-7 0,94 3 8 0,-4 4-8 16,-90-7 3-16,0 0-3 0,88 9 4 0,-7 1-4 16,-81-10 6-16,0 0-6 0,84 12 6 0,-6 2-6 0,-78-14 3 15,0 0-3-15,74 13 3 0,-8 3-3 0,-66-16 5 16,0 0-5-16,61 13 5 0,-4-1-5 0,-57-12 7 15,0 0-7-15,58 11 7 0,-1-1-7 0,-57-10 7 16,0 0-7-16,58 9 8 0,-1-1-8 0,-57-8 1 16,0 0-1-16,42 7 1 0,-9 0-1 0,-33-7 7 15,0 0-7-15,33 7 8 0,-3-2-8 0,-30-5 7 16,0 0-7-16,28 7 8 0,0-1-8 0,-28-6 3 16,0 0-3-16,24 7 3 0,-3 0-3 0,-21-7 2 0,0 0-2 15,16 7 3-15,-4-5-3 0,-12-2-44 0,0 0 44 16,9 0-43-16,-4-2 43 0,-5 2-157 0,0 0 157 15,-4-10-156-15,-6-4 156 0,-4-8-1379 0</inkml:trace>
  <inkml:trace contextRef="#ctx0" brushRef="#br0" timeOffset="-3557.69">7571 12485 382 0,'0'0'0'0,"-3"0"0"15,-6 0 0-15,9 0 32 0,0 0-32 0,0 0 33 16,5 2-33-16,-5-2 49 0,0 0-49 0,4 2 50 15,-1-2-50-15,-3 0 44 0,0 0-44 0,2 1 45 16,1-1-45-16,-3 0 60 0,0 0-60 0,0 0 61 16,0 0-61-16,0 0 56 0,0 0-56 0,0 0 56 15,-3 4-56-15,3-4 40 0,0 0-40 0,-2 7 40 16,-1-4-40-16,3-3 30 0,0 0-30 0,-4 9 30 16,1 3-30-16,3-12 33 0,0 0-33 0,-2 8 33 15,-1 3-33-15,3-11 20 0,0 0-20 0,-4 8 20 16,2-1-20-16,2-7 36 0,0 0-36 0,-3 5 36 0,-1 0-36 15,4-5 42-15,0 0-42 0,-5 2 43 0,0-2-43 16,5 0 24-16,0 0-24 0,-4-3 25 0,-4-4-25 0,8 7 29 16,0 0-29-16,-4-9 29 0,-1-8-29 15,5 17 13-15,0 0-13 0,-3-10 14 0,3-6-14 0,0 16 5 16,0 0-5-16,3-12 6 0,2 2-6 0,-5 10 3 16,0 0-3-16,4-9 4 0,4 4-4 0,-8 5 12 15,0 0-12-15,6-7 12 0,1 6-12 0,-7 1 32 16,0 0-32-16,5 0 32 0,0 3-32 0,-5-3 34 15,0 0-34-15,4 5 35 0,-1 0-35 0,-3-5 32 16,0 0-32-16,0 7 33 0,0 0-33 0,0-7 8 16,0 0-8-16,0 9 8 0,-3-4-8 0,3-5-53 0,0 0 53 15,-4 7-52-15,2 1 52 0,2-8-91 0,0 0 91 16,-21 12-90-16,-8 2 90 0,-18 12-949 0</inkml:trace>
  <inkml:trace contextRef="#ctx0" brushRef="#br0" timeOffset="1061.87">7618 9820 124 0,'0'0'0'0,"0"0"0"16,0 0 0-16,0 0 44 0,0 0-44 0,0 0 44 16,0 0-44-16,0 0 34 0,0 0-34 0,0 0 34 15,0 0-34-15,0 0 45 0,0 0-45 0,0 0 46 16,21-19-46-16,-21 19 36 0,0 0-36 0,11-9 36 15,1-1-36-15,-12 10 24 0,0 0-24 0,9-7 25 16,-1 2-25-16,-8 5 27 0,0 0-27 0,7-2 27 0,-2 2-27 16,-5 0 22-16,0 0-22 0,4 2 22 0,-4 1-22 15,0-3 34-15,0 0-34 0,0 0 35 0,2 4-35 16,-2-4 29-16,0 0-29 0,0 3 29 0,-2 2-29 0,2-5 39 16,0 0-39-16,0 6 39 0,-4-3-39 0,4-3 33 15,0 0-33-15,0 7 33 0,-5-4-33 0,5-3 38 16,0 0-38-16,-3 5 39 0,-6-1-39 0,9-4 33 15,0 0-33-15,-9 2 34 0,1-1-34 0,8-1 22 16,0 0-22-16,-9 0 23 0,0-1-23 0,9 1 29 16,0 0-29-16,-3-2 29 0,-1-3-29 0,4 5 20 15,0 0-20-15,0-4 20 0,4 1-20 0,-4 3 18 0,0 0-18 16,3-4 18-16,2-2-18 0,-5 6 17 0,0 0-17 16,6-2 17-16,1 2-17 0,-7 0 25 0,0 0-25 15,8 2 26-15,-2 4-26 0,-6-6 12 0,0 0-12 16,6 4 13-16,0-1-13 0,-6-3 10 0,0 0-10 0,3 5 11 15,-3 2-11-15,0-7 17 0,0 0-17 0,2 5 17 16,-2 2-17-16,0-7 33 0,0 0-33 0,0 2 33 16,0 1-33-16,0-3 10 0,0 0-10 0,-2 2 10 15,-5 0-10-15,7-2 12 0,0 0-12 0,-5 0 13 16,-4-2-13-16,9 2 25 0,0 0-25 0,-12-5 26 16,3-4-26-16,9 9 2 0,0 0-2 0,-8-8 2 15,1-2-2-15,7 10 2 0,0 0-2 0,-2-9 3 16,-2 4-3-16,4 5 5 0,0 0-5 0,4-7 6 15,-2 5-6-15,-2 2 6 0,0 0-6 0,7-1 7 16,-4-1-7-16,-3 2 0 0,0 0 0 0,9 0 1 16,-4 2-1-16,-5-2 7 0,0 0-7 0,9 3 8 0,-6 4-8 15,-3-7 7-15,0 0-7 0,4 5 8 0,1 2-8 16,-5-7 3-16,0 0-3 0,0 7 3 0,0 0-3 16,0-7 12-16,0 0-12 0,0 6 13 0,0 1-13 0,0-7 14 15,0 0-14-15,0 2 15 0,-3 1-15 0,3-3 1 16,0 0-1-16,-4 4 1 0,-1-1-1 0,5-3 4 15,0 0-4-15,-5 0 4 0,-4-5-4 0,9 5 0 16,0 0 0-16,-9-5 1 0,0-4-1 0,9 9 0 16,0 0 0-16,-3-6 0 0,-4-1 0 0,7 7 0 15,0 0 0-15,-2-7 0 0,2-3 0 0,0 10-1 16,0 0 1-16,2-11-1 0,5 1 1 0,-7 10-1 0,0 0 1 16,5-7-1-16,4 2 1 0,-9 5 1 0,0 0-1 15,12-3 2-15,0 3-2 0,-12 0 0 0,0 0 0 0,12 0 0 16,2 0 0-16,-14 0 0 0,0 0 0 0,7 3 0 15,2-3 0-15,-9 0 10 0,0 0-10 0,5 3 11 16,-1-1-11-16,-4-2 8 0,0 0-8 0,2 5 9 16,-4 2-9-16,2-7 9 0,0 0-9 0,-4 10 10 15,-4 2-10-15,8-12 15 0,0 0-15 0,-9 11 16 16,-3 1-16-16,12-12 8 0,0 0-8 0,-18 12 8 16,1 0-8-16,17-12 3 0,0 0-3 0,-21 12 4 15,4-4-4-15,17-8 13 0,0 0-13 0,-20 4 13 16,3-3-13-16,17-1 3 0,0 0-3 0,-12 2 4 15,1-4-4-15,11 2 2 0,0 0-2 0,-8-1 2 16,4 1-2-16,4 0 1 0,0 0-1 0,-5-4 2 16,3 4-2-16,2 0-1 0,0 0 1 0,0 0-1 0,0 0 1 15,0 0 0-15,0 0 0 0,0 0 0 0,7 4 0 16,-7-4 3-16,0 0-3 0,4 5 3 0,1 2-3 0,-5-7 0 16,0 0 0-16,5 5 0 0,2 2 0 0,-7-7 2 15,0 0-2-15,2 6 2 0,1 3-2 0,-3-9 2 16,0 0-2-16,4 7 2 0,-4 0-2 0,0-7-1 15,0 0 1-15,3 7 0 0,-3-1 0 0,0-6 1 16,0 0-1-16,0 4 1 0,0 1-1 0,0-5 1 16,0 0-1-16,0 0 1 0,-3 3-1 0,3-3 0 15,0 0 0-15,-4-3 0 0,4-6 0 0,0 9 3 16,0 0-3-16,-3-8 4 0,3-4-4 0,0 12 0 16,0 0 0-16,0-10 0 0,3-8 0 0,-3 18-1 0,0 0 1 15,4-15 0-15,4 0 0 0,-8 15-3 0,0 0 3 16,9-16-3-16,3 1 3 0,-12 15-6 0,0 0 6 0,13-12-6 15,0 0 6-15,-13 12 0 0,0 0 0 0,13-10 0 16,-1 4 0-16,-12 6-1 0,0 0 1 0,9-6 0 16,-4 4 0-16,-5 2-1 0,0 0 1 0,5-2 0 15,-1 2 0-15,-4 0 0 0,0 0 0 0,3 2 1 16,0 0-1-16,-3-2 2 0,0 0-2 0,0 3 3 16,0 0-3-16,0-3 2 0,0 0-2 0,0 4 2 15,0-1-2-15,0-3 11 0,0 0-11 0,-3 5 11 16,0 1-11-16,3-6 8 0,0 0-8 0,-6 6 9 15,-2 1-9-15,8-7 3 0,0 0-3 0,-7 9 4 16,1-6-4-16,6-3 12 0,0 0-12 0,-8 4 13 16,-1-1-13-16,9-3 0 0,0 0 0 0,-9 2 1 15,2 1-1-15,7-3 0 0,0 0 0 0,-8-3 0 0,2-1 0 16,6 4 2-16,0 0-2 0,-7-1 3 0,6-3-3 16,1 4-1-16,0 0 1 0,0 0 0 0,-4-3 0 0,4 3-1 15,0 0 1-15,0 0 0 0,5-5 0 0,-5 5-3 16,0 0 3-16,4-2-3 0,1 2 3 0,-5 0-7 15,0 0 7-15,7 0-6 0,-3 0 6 0,-4 0-3 16,0 0 3-16,5 2-3 0,0-1 3 0,-5-1 0 16,0 0 0-16,3 4 1 0,1-4-1 0,-4 0 0 15,0 0 0-15,0 0 0 0,3 3 0 0,-3-3 3 0,0 0-3 16,0 0 4-16,0 4-4 0,0-4 2 0,0 0-2 16,0 0 3-16,-1 3-3 0,1-3 0 0,0 0 0 15,0 0 0-15,-2 2 0 0,2-2 5 0,0 0-5 16,0 0 5-16,-4 3-5 0,4-3 0 0,0 0 0 0,-5 0 1 15,2 0-1-15,3 0 0 0,0 0 0 0,-5 0 1 16,-4-3-1-16,9 3 0 0,0 0 0 0,-7-2 1 16,2 0-1-16,5 2-1 0,0 0 1 0,-4-3 0 15,4 1 0-15,0 2-1 0,0 0 1 0,0-3 0 16,4-1 0-16,-4 4-3 0,0 0 3 0,0 0-3 16,5-1 3-16,-5 1-6 0,0 0 6 0,3 0-6 15,3 0 6-15,-6 0 0 0,0 0 0 0,3 1 0 16,2 3 0-16,-5-4 0 0,0 0 0 0,4 0 0 15,-1 3 0-15,-3-3 2 0,0 0-2 0,5 4 3 16,-5 1-3-16,0-5 12 0,0 0-12 0,4 5 12 16,-4-2-12-16,0-3 0 0,0 0 0 0,0 7 0 0,0-2 0 15,0-5 3-15,0 0-3 0,0 7 4 0,-4-3-4 16,4-4 6-16,0 0-6 0,0 3 6 0,0 0-6 0,0-3 0 16,0 0 0-16,0 0 1 0,-3 6-1 0,3-6 3 15,0 0-3-15,0 0 3 0,-5 0-3 0,5 0 0 16,0 0 0-16,-5-4 0 0,1 1 0 0,4 3-1 15,0 0 1-15,-7-5 0 0,2-2 0 0,5 7 1 16,0 0-1-16,-5-5 1 0,1-6-1 0,4 11-4 16,0 0 4-16,-3-5-3 0,6-5 3 0,-3 10-7 15,0 0 7-15,0-5-7 0,4-4 7 0,-4 9-4 16,0 0 4-16,5-3-3 0,-2-1 3 0,-3 4-7 16,0 0 7-16,6 0-7 0,1 0 7 0,-7 0-7 15,0 0 7-15,5 4-7 0,-2-2 7 0,-3-2-1 0,0 0 1 16,5 3 0-16,-1 0 0 0,-4-3-1 0,0 0 1 15,2 4 0-15,-1-1 0 0,-1-3-1 0,0 0 1 0,2 4 0 16,2-1 0-16,-4-3 2 0,0 0-2 0,0 5 3 16,0-5-3-16,0 0 2 0,0 0-2 0,0 4 3 15,0-3-3-15,0-1 0 0,0 0 0 0,-4 4 0 16,2-1 0-16,2-3 11 0,0 0-11 0,-3 4 11 16,-1-1-11-16,4-3 0 0,0 0 0 0,-3 5 0 15,-2-5 0-15,5 0 0 0,0 0 0 0,-5 4 0 16,-2-4 0-16,7 0-2 0,0 0 2 0,-6-4-1 15,-2 4 1-15,8 0-2 0,0 0 2 0,-4-5-1 16,-1 2 1-16,5 3-2 0,0 0 2 0,-4-4-1 16,4-1 1-16,0 5-4 0,0 0 4 0,0-5-4 15,0 0 4-15,0 5-6 0,0 0 6 0,4-4-6 16,1 1 6-16,-5 3-1 0,0 0 1 0,4-2 0 0,1 2 0 16,-5 0-3-16,0 0 3 0,3 0-3 0,1 0 3 15,-4 0 0-15,0 0 0 0,5 2 0 0,-1 0 0 0,-4-2 0 16,0 0 0-16,0 0 1 0,1 5-1 0,-1-5 1 15,0 0-1-15,4 3 1 0,-4 1-1 0,0-4 1 16,0 0-1-16,0 3 1 0,0 2-1 0,0-5 8 16,0 0-8-16,-4 4 9 0,3-1-9 0,1-3 3 15,0 0-3-15,-4 9 4 0,-3-4-4 0,7-5 2 16,0 0-2-16,-5 7 2 0,-4 1-2 0,9-8 5 16,0 0-5-16,-12 7 5 0,3 2-5 0,9-9 0 15,0 0 0-15,-12 3 1 0,2-1-1 0,10-2 2 0,0 0-2 16,-13 1 2-16,5-2-2 0,8 1 0 0,0 0 0 15,-9-5 0-15,0-2 0 0,9 7 0 0,0 0 0 16,-3-9 0-16,3 1 0 0,0 8-1 0,0 0 1 16,0-9-1-16,9 2 1 0,-9 7-9 0,0 0 9 0,5-5-9 15,7 2 9-15,-12 3-1 0,0 0 1 0,9-4-1 16,3 4 1-16,-12 0-9 0,0 0 9 0,12 0-9 16,0 0 9-16,-12 0-8 0,0 0 8 0,9 4-8 15,0-1 8-15,-9-3-1 0,0 0 1 0,8 5 0 16,-2-1 0-16,-6-4 0 0,0 0 0 0,3 5 0 15,1-2 0-15,-4-3 2 0,0 0-2 0,1 4 2 16,3-3-2-16,-4-1 12 0,0 0-12 0,0 0 13 16,-4 4-13-16,4-4 8 0,0 0-8 0,0 0 9 15,-5 7-9-15,5-7 1 0,0 0-1 0,-5 3 1 16,-2-1-1-16,7-2 8 0,0 0-8 0,-9 1 9 16,0 1-9-16,9-2 0 0,0 0 0 0,-8 0 0 0,1-2 0 15,7 2 0-15,0 0 0 0,-5-3 0 0,-1 0 0 0,6 3-1 16,0 0 1-16,-3-6 0 0,-1 0 0 0,4 6-3 15,0 0 3-15,0-6-3 0,4 1 3 0,-4 5-5 16,0 0 5-16,3-1-5 0,3 1 5 0,-6 0-3 16,0 0 3-16,8 0-3 0,-1 0 3 0,-7 0-12 15,0 0 12-15,5 1-12 0,1 1 12 0,-6-2 0 16,0 0 0-16,7 2 0 0,-6-1 0 0,-1-1 1 16,0 0-1-16,4 2 2 0,-1 2-2 0,-3-4 5 15,0 0-5-15,0 3 6 0,0-1-6 0,0-2 8 0,0 0-8 16,0 3 8-16,-3 4-8 0,3-7 8 0,0 0-8 15,-5 3 8-15,-2 6-8 0,7-9 3 0,0 0-3 0,-6 5 4 16,1 2-4-16,5-7 6 0,0 0-6 0,-3 3 6 16,-1 1-6-16,4-4 0 0,0 0 0 0,-5 2 1 15,2 1-1-15,3-3 0 0,0 0 0 0,-4 0 0 16,2 0 0-16,2 0-8 0,0 0 8 0,0 0-7 16,0 0 7-16,0 0-9 0,0 0 9 0,0 0-9 15,6-3 9-15,-6 3-4 0,0 0 4 0,3-2-3 16,2-2 3-16,-5 4-3 0,0 0 3 0,7-3-3 15,2 0 3-15,-9 3-5 0,0 0 5 0,5-4-5 16,4 1 5-16,-9 3 0 0,0 0 0 0,7-2 0 16,2-5 0-16,-9 7 0 0,0 0 0 0,5-3 1 15,-2 1-1-15,-3 2 3 0,0 0-3 0,0 0 4 0,5-3-4 16,-5 3 12-16,0 0-12 0,0 0 13 16,0 0-13-16,0 0 8 0,0 0-8 0,0 0 9 0,0 0-9 15,0 0 9-15,0 0-9 0,0 0 9 0,0 0-9 16,0 0 15-16,0 0-15 0,0 0 15 0,0 0-15 0,0 0 3 15,0 0-3-15,0 0 4 0,-5 3-4 0,5-3 2 16,0 0-2-16,0 0 3 0,-3 2-3 0,3-2 18 16,0 0-18-16,0 0 18 0,-4 3-18 0,4-3 7 15,0 0-7-15,0 0 7 0,-1 4-7 0,1-4 9 16,0 0-9-16,0 0 10 0,-7 3-10 0,7-3 3 16,0 0-3-16,-6 3 4 0,3 1-4 0,3-4 6 15,0 0-6-15,-5 5 7 0,-2-2-7 0,7-3 3 0,0 0-3 16,-6 4 3-16,3 1-3 0,3-5 5 0,0 0-5 15,-5 3 5-15,1-1-5 0,4-2 3 0,0 0-3 16,-3 4 3-16,1-1-3 0,2-3 5 0,0 0-5 0,-3 3 5 16,3-1-5-16,0-2 0 0,0 0 0 0,0 0 1 15,-6 4-1-15,6-4 0 0,0 0 0 0,0 0 1 16,-3 3-1-16,3-3 2 0,0 0-2 0,0 0 2 16,0 3-2-16,0-3 1 0,0 0-1 0,0 0 2 15,0 0-2-15,0 0 0 0,0 0 0 0,0 0 0 16,0 0 0-16,0 0 1 0,0 0-1 0,0 0 1 15,0 0-1-15,0 0 0 0,0 0 0 0,0 0 1 16,0 0-1-16,0 0 0 0,0 0 0 0,0 0 0 16,0 0 0-16,0 0-2 0,0 0 2 0,0 0-1 15,3-3 1-15,-3 3-2 0,0 0 2 0,2-3-2 16,5-3 2-16,-7 6 0 0,0 0 0 0,5-3 0 16,2-2 0-16,-7 5-2 0,0 0 2 0,5-4-1 0,1 1 1 15,-6 3-1-15,0 0 1 0,7-5-1 0,1 0 1 16,-8 5 0-16,0 0 0 0,9-5 0 0,0-1 0 0,-9 6 0 15,0 0 0-15,8-3 0 0,-2-6 0 0,-6 9 0 16,0 0 0-16,7-6 0 0,-4-1 0 0,-3 7 0 16,0 0 0-16,5-5 1 0,-5-2-1 0,0 7 0 15,0 0 0-15,4-5 0 0,-2 1 0 0,-2 4 0 16,0 0 0-16,3-7 0 0,-3 6 0 0,0 1 0 16,0 0 0-16,4-4 0 0,-4-1 0 0,0 5 2 15,0 0-2-15,0-3 2 0,0 1-2 0,0 2 5 16,0 0-5-16,0 0 5 0,5-5-5 0,-5 5 3 0,0 0-3 15,3-2 3-15,-1 0-3 0,-2 2 2 0,0 0-2 16,4-1 2-16,-1 1-2 0,-3 0 0 0,0 0 0 16,0 0 0-16,3 0 0 0,-3 0 1 0,0 0-1 15,0 0 1-15,0 0-1 0,0 0 3 0,0 0-3 0,0 0 3 16,-3 3-3-16,3-3 6 0,0 0-6 0,0 0 6 16,0 5-6-16,0-5 3 0,0 0-3 0,0 0 4 15,-3 2-4-15,3-2 2 0,0 0-2 0,0 0 2 16,-4 5-2-16,4-5 1 0,0 0-1 0,-2 5 2 15,2-5-2-15,0 0 0 0,0 0 0 0,0 0 0 16,0 4 0-16,0-4 0 0,0 0 0 0,0 0 1 16,0 0-1-16,0 0 0 0,0 0 0 0,0 0 1 15,0 0-1-15,0 0 0 0,0 0 0 0,0 0 1 16,-3 5-1-16,3-5 0 0,0 0 0 0,-4 3 1 16,3 1-1-16,1-4 0 0,0 0 0 0,0 3 0 0,-4-1 0 15,4-2 0-15,0 0 0 0,0 3 0 0,-3 1 0 16,3-4 2-16,0 0-2 0,-2 3 2 0,2 2-2 15,0-5 5-15,0 0-5 0,-4 7 5 0,4-5-5 0,0-2 1 16,0 0-1-16,-3 3 1 0,3 1-1 0,0-4 0 16,0 0 0-16,0 0 0 0,-2 3 0 0,2-3-1 15,0 0 1-15,0 0 0 0,0 3 0 0,0-3 0 16,0 0 0-16,0 0 0 0,-3 4 0 0,3-4 0 16,0 0 0-16,0 0 0 0,-6 5 0 0,6-5 0 15,0 0 0-15,0 0 1 0,-1 2-1 0,1-2 0 16,0 0 0-16,0 0 1 0,0 5-1 0,0-5-2 15,0 0 2-15,0 5-2 0,-2-5 2 0,2 0-54 0,0 0 54 16,0 0-53-16,3 0 53 0,-3 0-180 0,0 0 180 16,6-12-179-16,2-7 179 0,-8 19-150 0,0 0 150 15,9-32-149-15,0-16 149 0,6-33-966 0</inkml:trace>
  <inkml:trace contextRef="#ctx0" brushRef="#br0" timeOffset="1577.65">7658 9943 415 0,'0'0'0'0,"7"-12"0"16,5-9 0-16,8-9-252 0</inkml:trace>
  <inkml:trace contextRef="#ctx0" brushRef="#br0" timeOffset="2807.89">4373 7492 91 0,'0'0'0'0,"0"-18"0"0,0-12 0 0,0 30 10 15,0 0-10-15,-4 3 10 0,2 24-10 0,2-27 46 0,0 0-46 16,-3 16 46-16,0 4-46 0,3-20 60 0,0 0-60 16,-2 12 60-16,-2 0-60 0,4-12 73 0,0 0-73 0,-3 4 73 15,-2-3-73-15,5-1 61 0,0 0-61 0,-4-1 61 16,-1-8-61-16,5 9 64 0,0 0-64 0,0-10 65 15,0-2-65-15,0 12 53 0,0 0-53 0,2-9 53 16,5-3-53-16,-7 12 38 0,0 0-38 0,8-6 39 16,1 2-39-16,-9 4 35 0,0 0-35 0,17 7 36 15,4 8-36-15,-21-15 22 0,0 0-22 0,21 17 23 16,0 7-23-16,-21-24 28 0,0 0-28 0,18 23 28 16,-6-4-28-16,-12-19 21 0,0 0-21 0,12 17 21 15,-7-2-21-15,-5-15 35 0,0 0-35 0,5 10 35 16,-1-1-35-16,-4-9 36 0,0 0-36 0,3 9 36 15,-3-6-36-15,0-3 50 0,0 0-50 0,-3 0 50 0,-6-3-50 16,9 3 42-16,0 0-42 0,-9-4 42 0,1-1-42 16,8 5 2-16,0 0-2 0,-7-3 2 0,5 3-2 15,2 0-106-15,0 0 106 0,-3 12-106 0,6 6 106 0,-3 12-840 16</inkml:trace>
  <inkml:trace contextRef="#ctx0" brushRef="#br0" timeOffset="3529.59">7585 10101 763 0,'0'0'0'0,"0"0"0"16,0 0 0-16,0 0 67 0,0 0-67 0,0 0 68 15,0 0-68-15,0 0 47 0,0 0-47 0,0 0 48 16,0 0-48-16,0 0 10 0,0 0-10 0,0 0 10 16,0 0-10-16,0 0 4 0,0 0-4 0,0 0 5 15,12-18-5-15,-12 18 2 0,0 0-2 0,9-6 2 16,3-6-2-16,-12 12-4 0,0 0 4 0,9-9-3 15,0 2 3-15,-9 7-167 0,0 0 167 0,8-8-167 16,5-3 167-16,-13 11-154 0,0 0 154 0,8-15-153 16,1-6 153-16,12-15-186 0</inkml:trace>
  <inkml:trace contextRef="#ctx0" brushRef="#br0" timeOffset="4025.46">5319 7392 191 0,'0'0'0'0,"3"-3"0"0,-3-4 0 15,0 7 96-15,0 0-96 0,9-9 96 0,0 1-96 16,-9 8 88-16,0 0-88 0,12-11 88 0,-4 6-88 16,-8 5 62-16,0 0-62 0,11-7 63 0,-1 6-63 0,-10 1 50 15,0 0-50-15,9-4 50 0,-4 4-50 0,-5 0 32 16,0 0-32-16,6 4 32 0,1-4-32 0,-7 0 14 15,0 0-14-15,1 8 15 0,3-1-15 0,-4-7-93 16,0 0 93-16,7 16-92 0,1 6 92 0,6 16-436 16</inkml:trace>
  <inkml:trace contextRef="#ctx0" brushRef="#br0" timeOffset="7086.55">15407 14625 326 0,'0'0'0'0,"0"0"0"16,0 0 0-16,0 0 93 0,0 0-93 0,0 0 94 16,0 0-94-16,0 0 65 0,0 0-65 0,0 0 66 15,0 0-66-15,0 0 48 0,0 0-48 0,0 0 48 16,33-10-48-16,-33 10 12 0,0 0-12 0,25-7 13 16,6-2-13-16,-31 9 20 0,0 0-20 0,33-7 20 15,6 2-20-15,-39 5 3 0,0 0-3 0,34-5 4 0,6 0-4 16,-40 5 2-16,0 0-2 0,37-5 3 0,0 0-3 15,-37 5 10-15,0 0-10 0,31-5 11 0,-3-2-11 16,-28 7 14-16,0 0-14 0,26-4 15 0,-9-3-15 0,-17 7 33 16,0 0-33-16,16-1 34 0,-5-1-34 0,-11 2 27 15,0 0-27-15,6 0 27 0,-2 0-27 0,-4 0 4 16,0 0-4-16,5 0 4 0,-5 2-4 0,0-2-122 16,0 0 122-16,0 0-122 0,0 3 122 0,0 2-474 15</inkml:trace>
  <inkml:trace contextRef="#ctx0" brushRef="#br0" timeOffset="7431.48">15437 14796 214 0,'0'0'0'0,"12"-3"0"16,12-4 0-16,-24 7 87 0,0 0-87 0,9-2 87 15,-5 2-87-15,-4 0 87 0,0 0-87 0,5 0 87 16,-5 2-87-16,0-2 73 0,0 0-73 0,0 5 73 16,3 2-73-16,-3-7 51 0,0 0-51 0,9 9 52 15,5-1-52-15,-14-8 39 0,0 0-39 0,21 5 40 16,0-1-40-16,-21-4 34 0,0 0-34 0,26 1 35 0,2-2-35 15,-28 1 38-15,0 0-38 0,26 0 38 0,2-2-38 16,-28 2 38-16,0 0-38 0,21 0 39 0,-2-2-39 0,-19 2 34 16,0 0-34-16,12 2 34 0,-1 3-34 0,-11-5-124 15,0 0 124-15,12 7-123 0,-5 2 123 0,12 6-609 16</inkml:trace>
  <inkml:trace contextRef="#ctx0" brushRef="#br0" timeOffset="8032.74">16153 14366 1323 0,'-5'-7'0'16,"5"7"-52"-16,0 0 52 0,-11-17-52 0,-3-10 52 0,14 27 0 15,0 0 0-15,-8-12 0 0,1 5 0 0,7 7-8 16,0 0 8-16,-2 14-8 0,2 17 8 0,0-31-39 16,0 0 39-16,0 41-39 0,0 12 39 0,0-53-11 15,0 0 11-15,0 62-11 0,5 8 11 0,-5-70-2 16,0 0 2-16,12 92-1 0,2 18 1 0,-14-110-2 15,0 0 2-15,12 89-1 0,2-7 1 0,-14-82-4 16,0 0 4-16,13 50-3 0,2-26 3 0,-15-24 0 0,0 0 0 16,12 15 0-16,1-13 0 0,-13-2 2 0,0 0-2 15,14-14 3-15,-1-15-3 0,-13 29 13 0,0 0-13 16,16-39 13-16,2-18-13 0,-18 57 16 0,0 0-16 0,20-60 17 16,-2-7-17-16,-18 67 15 0,0 0-15 0,24-78 16 15,2-13-16-15,-26 91 9 0,0 0-9 0,25-77 10 16,1 5-10-16,-26 72 9 0,0 0-9 0,21-48 10 15,-4 15-10-15,-17 33-17 0,0 0 17 0,16-25-16 16,0 11 16-16,-16 14-153 0,0 0 153 0,15-7-152 16,-1 14 152-16,16-7-566 0</inkml:trace>
  <inkml:trace contextRef="#ctx0" brushRef="#br0" timeOffset="8858.08">16513 14714 830 0,'0'0'0'0,"0"-5"0"0,4-4 0 0,-4 9-43 16,0 0 43-16,5 2-43 0,-3 3 43 0,-2-5-5 15,0 0 5-15,7 14-4 0,-2 5 4 0,-5-19-10 0,0 0 10 16,9 29-9-16,3 9 9 0,-12-38-36 0,0 0 36 16,12 37-36-16,0 4 36 0,-12-41-2 0,0 0 2 15,9 36-1-15,3-1 1 0,-12-35-6 0,0 0 6 0,6 27-5 16,1-6 5-16,-7-21-1 0,0 0 1 0,5 15 0 15,-4-6 0-15,-1-9 5 0,0 0-5 0,0 0 5 16,0-11-5-16,0 11 26 0,0 0-26 0,-1-15 26 16,-6-6-26-16,7 21 21 0,0 0-21 0,-7-25 21 15,-4-6-21-15,11 31 17 0,0 0-17 0,-8-31 17 16,2-2-17-16,6 33 1 0,0 0-1 0,-5-30 2 16,7-3-2-16,-2 33 0 0,0 0 0 0,7-29 0 15,3 3 0-15,-10 26 4 0,0 0-4 0,16-17 4 16,5 5-4-16,-21 12 2 0,0 0-2 0,26-5 2 15,0 5-2-15,-26 0 2 0,0 0-2 0,28 5 2 16,2 7-2-16,-30-12 1 0,0 0-1 0,28 14 2 0,-2 3-2 16,-26-17 1-16,0 0-1 0,21 14 1 0,-2-1-1 15,-19-13 3-15,0 0-3 0,14 12 3 0,-2 0-3 0,-12-12 11 16,0 0-11-16,7 11 11 0,-2-1-11 0,-5-10 24 16,0 0-24-16,0 14 25 0,-3-1-25 0,3-13 31 15,0 0-31-15,-7 17 31 0,-4 1-31 0,11-18 6 16,0 0-6-16,-14 15 7 0,0 0-7 0,14-15 18 15,0 0-18-15,-14 12 19 0,2-1-19 0,12-11 23 16,0 0-23-16,-10 6 24 0,1 0-24 0,9-6 13 16,0 0-13-16,-7 5 14 0,2-4-14 0,5-1 5 15,0 0-5-15,-4 2 5 0,4 0-5 0,0-2 3 0,0 0-3 16,4 0 4-16,1-4-4 0,-5 4 2 0,0 0-2 16,12-1 2-16,9 1-2 0,-21 0-1 0,0 0 1 0,18 0-1 15,2 0 1-15,-20 0-2 0,0 0 2 0,23 3-1 16,2 1 1-16,-25-4 1 0,0 0-1 0,20 5 1 15,-2 0-1-15,-18-5 1 0,0 0-1 0,12 7 1 16,-3 1-1-16,-9-8 1 0,0 0-1 0,3 14 1 16,-3 3-1-16,0-17 1 0,0 0-1 0,-3 22 1 15,-6 6-1-15,9-28 1 0,0 0-1 0,-9 24 1 16,-3-2-1-16,12-22 7 0,0 0-7 0,-9 19 7 16,1-4-7-16,8-15 8 0,0 0-8 0,-7 12 8 15,3-5-8-15,4-7-129 0,0 0 129 0,0 0-129 16,2-7 129-16,0 0-547 0</inkml:trace>
  <inkml:trace contextRef="#ctx0" brushRef="#br0" timeOffset="9218.22">17149 14795 382 0,'0'0'0'0,"-8"8"0"0,-6 6 0 0,14-14 66 16,0 0-66-16,-2 5 66 0,9-5-66 0,-7 0 62 15,0 0-62-15,5 0 63 0,-3 0-63 0,-2 0 56 0,0 0-56 16,2 5 56-16,-2 4-56 0,0-9 48 0,0 0-48 16,-4 20 48-16,-6 11-48 0,10-31 21 0,0 0-21 15,-7 34 21-15,0 6-21 0,7-40 30 0,0 0-30 0,-5 39 30 16,1 6-30-16,4-45 20 0,0 0-20 0,0 39 20 15,5-1-20-15,-5-38 17 0,0 0-17 0,11 31 17 16,6-6-17-16,-17-25 18 0,0 0-18 0,18 16 18 16,2-8-18-16,-20-8 8 0,0 0-8 0,21-1 9 15,6-10-9-15,-27 11 9 0,0 0-9 0,20-17 10 16,5-9-10-16,-25 26-40 0,0 0 40 0,19-25-39 16,-3-6 39-16,-16 31-111 0,0 0 111 0,14-29-110 15,-2 0 110-15,10-30-509 0</inkml:trace>
  <inkml:trace contextRef="#ctx0" brushRef="#br0" timeOffset="9460">17102 14851 337 0,'0'0'0'0,"6"-3"0"0,4-2 0 0,-10 5 89 15,0 0-89-15,9-12 89 0,1-4-89 0,-10 16 76 16,0 0-76-16,11-15 77 0,4-1-77 0,-15 16 55 15,0 0-55-15,16-15 56 0,7-2-56 0,-23 17 45 16,0 0-45-16,22-14 45 0,6 2-45 0,-28 12 28 16,0 0-28-16,23-9 28 0,1 3-28 0,-24 6 25 15,0 0-25-15,21-4 26 0,-7 4-26 0,-14 0 0 16,0 0 0-16,12 2 0 0,-3 3 0 0,-9-5-128 0,0 0 128 16,5 7-128-16,-5 0 128 0,5 6-448 0</inkml:trace>
  <inkml:trace contextRef="#ctx0" brushRef="#br0" timeOffset="9656.25">17177 14949 460 0,'0'0'0'0,"7"-7"0"16,2-2 0-16,-9 9 97 0,0 0-97 0,9-8 97 16,5-4-97-16,-14 12 78 0,0 0-78 0,19-12 79 15,0 0-79-15,-19 12 58 0,0 0-58 0,28-12 58 16,1 0-58-16,-29 12 38 0,0 0-38 0,33-10 38 15,4 1-38-15,-37 9-25 0,0 0 25 0,38-9-24 16,2 3 24-16,-40 6-135 0,0 0 135 0,79-16-515 16,-158 32 515-16</inkml:trace>
  <inkml:trace contextRef="#ctx0" brushRef="#br0" timeOffset="9970.83">17958 14406 1110 0,'0'0'0'0,"0"0"-27"0,0 0 27 16,0 0-27-16,-6 25 27 0,6-25-3 0,0 0 3 0,0 14-3 15,4-2 3-15,-4-12-4 0,0 0 4 0,5 24-4 16,4 7 4-16,-9-31-23 0,0 0 23 0,7 32-22 16,0 8 22-16,-7-40-3 0,0 0 3 0,7 41-3 15,-2 4 3-15,-5-45-2 0,0 0 2 0,4 36-1 16,-1-6 1-16,-3-30 0 0,0 0 0 0,2 24 0 16,-1-8 0-16,-1-16-145 0,0 0 145 0,6 12-145 15,-5-7 145-15,6 12-428 0</inkml:trace>
  <inkml:trace contextRef="#ctx0" brushRef="#br0" timeOffset="10225.06">17778 14613 505 0,'0'0'0'0,"9"0"0"0,3 2 0 0,-12-2 90 15,0 0-90-15,9-2 91 0,-6 0-91 0,-3 2 84 16,0 0-84-16,11-3 85 0,1-1-85 0,-12 4 82 15,0 0-82-15,24-1 82 0,11-1-82 0,-35 2 48 16,0 0-48-16,35-2 48 0,7 2-48 0,-42 0 33 16,0 0-33-16,43-3 34 0,6-2-34 0,-49 5 24 15,0 0-24-15,49-9 25 0,0 1-25 0,-49 8 15 16,0 0-15-16,50-11 16 0,6-1-16 0,-56 12-172 16,0 0 172-16,51-15-171 0,-1-2 171 0,-50 17-144 0,0 0 144 15,103-33-443-15,-206 66 443 0</inkml:trace>
  <inkml:trace contextRef="#ctx0" brushRef="#br0" timeOffset="10629.66">18508 14228 505 0,'0'0'0'0,"0"0"0"16,0 0 0-16,0 0 101 0,0 0-101 0,0 0 102 16,0 0-102-16,0 0 65 0,0 0-65 0,0 0 65 15,11 39-65-15,-11-39 50 0,0 0-50 0,10 34 51 16,-1 11-51-16,-9-45 34 0,0 0-34 0,12 49 34 0,2 6-34 16,-14-55 13-16,0 0-13 0,12 62 14 0,0 5-14 0,-12-67 21 15,0 0-21-15,13 84 21 0,-3 13-21 0,-10-97 8 16,0 0-8-16,9 64 8 0,-2-18-8 0,-7-46 9 15,0 0-9-15,5 36 10 0,0-12-10 0,-5-24 3 16,0 0-3-16,9 8 4 0,0-14-4 0,-9 6 12 16,0 0-12-16,15-28 12 0,4-18-12 0,-19 46 8 15,0 0-8-15,23-55 8 0,-2-10-8 0,-21 65 3 16,0 0-3-16,31-84 4 0,8-17-4 0,-39 101 6 16,0 0-6-16,36-87 7 0,-1 3-7 0,-35 84 13 15,0 0-13-15,28-64 13 0,-7 15-13 0,-21 49 3 0,0 0-3 16,14-33 4-16,-6 18-4 0,-8 15-136 0,0 0 136 15,6-12-136-15,-3 12 136 0,6-11-611 0</inkml:trace>
  <inkml:trace contextRef="#ctx0" brushRef="#br0" timeOffset="11349.93">19135 14611 460 0,'0'0'0'0,"-3"-10"0"0,-6-7 0 16,9 17 10-16,0 0-10 0,2 10 11 0,5 14-11 15,-7-24 41-15,0 0-41 0,3 28 42 0,3 8-42 0,-6-36 5 16,0 0-5-16,0 37 5 0,1 8-5 0,-1-45 2 15,0 0-2-15,0 39 2 0,0-3-2 0,0-36 1 16,0 0-1-16,0 29 2 0,-1-6-2 0,1-23 8 16,0 0-8-16,0 17 9 0,0-4-9 0,0-13 8 15,0 0-8-15,-6 0 8 0,3-8-8 0,3 8 15 16,0 0-15-16,-5-16 15 0,-1-6-15 0,6 22 8 16,0 0-8-16,-3-27 9 0,-1-6-9 0,4 33 3 15,0 0-3-15,0-32 4 0,2-4-4 0,-2 36 0 0,0 0 0 16,4-35 1-16,1 1-1 0,-5 34 2 0,0 0-2 15,10-29 2-15,4 5-2 0,-14 24 16 0,0 0-16 16,18-19 17-16,1 7-17 0,-19 12 15 0,0 0-15 16,23-7 15-16,-3 6-15 0,-20 1 4 0,0 0-4 15,21 1 5-15,-1 6-5 0,-20-7 8 0,0 0-8 0,13 9 8 16,1 3-8-16,-14-12 13 0,0 0-13 0,6 12 14 16,-3 1-14-16,-3-13 23 0,0 0-23 0,0 18 24 15,-9-1-24-15,9-17 22 0,0 0-22 0,-12 22 22 16,-5 5-22-16,17-27 15 0,0 0-15 0,-19 23 16 15,-1-1-16-15,20-22 5 0,0 0-5 0,-19 17 5 16,2 0-5-16,17-17 15 0,0 0-15 0,-14 12 15 16,5-7-15-16,9-5 0 0,0 0 0 0,-9 7 1 15,3 0-1-15,6-7 0 0,0 0 0 0,3 12 0 16,9 2 0-16,-12-14 0 0,0 0 0 0,21 15 0 16,9 1 0-16,-30-16-3 0,0 0 3 0,33 17-2 0,7 0 2 15,-40-17 0-15,0 0 0 0,38 17 0 0,1 2 0 16,-39-19-2-16,0 0 2 0,33 19-1 0,-2-2 1 0,-31-17 0 15,0 0 0-15,23 15 0 0,-8 1 0 0,-15-16 3 16,0 0-3-16,11 17 4 0,-6 5-4 0,-5-22 13 16,0 0-13-16,3 17 14 0,-6 2-14 0,3-19 26 15,0 0-26-15,-5 17 26 0,-2-1-26 0,7-16 12 16,0 0-12-16,-5 11 13 0,-2-2-13 0,7-9 0 16,0 0 0-16,-9 0 0 0,-3-5 0 0,12 5-132 15,0 0 132-15,-2-14-132 0,7-8 132 0,-1-14-500 16</inkml:trace>
  <inkml:trace contextRef="#ctx0" brushRef="#br0" timeOffset="11635.48">19710 14726 404 0,'0'0'0'0,"-5"12"0"15,-9 7 0-15,14-19 63 0,0 0-63 0,-2 8 63 16,9-6-63-16,-7-2 51 0,0 0-51 0,0 4 52 15,2 1-52-15,-2-5 54 0,0 0-54 0,-2 17 54 16,-5 12-54-16,7-29 40 0,0 0-40 0,-5 33 41 16,2 4-41-16,3-37 17 0,0 0-17 0,-2 43 17 15,2 3-17-15,0-46 13 0,0 0-13 0,3 47 14 16,6-5-14-16,-9-42 34 0,0 0-34 0,14 38 35 16,2-4-35-16,-16-34 4 0,0 0-4 0,22 24 5 0,3-10-5 15,-25-14 17-15,0 0-17 0,26 3 17 0,0-8-17 0,-26 5-39 16,0 0 39-16,21-10-39 0,-9-9 39 0,-12 19-132 15,0 0 132-15,14-24-132 0,-2-5 132 0,14-24-397 16</inkml:trace>
  <inkml:trace contextRef="#ctx0" brushRef="#br0" timeOffset="11861.56">19590 14795 729 0,'0'0'0'0,"5"-4"0"0,9-3 0 0,-14 7 53 0,0 0-53 16,16-7 53-16,5-3-53 0,-21 10 59 0,0 0-59 16,24-10 60-16,8 0-60 0,-32 10 28 0,0 0-28 15,33-7 28-15,1 0-28 0,-34 7 22 0,0 0-22 16,34-4 22-16,0 3-22 0,-34 1 34 0,0 0-34 0,28-2 34 16,-5 2-34-16,-23 0 0 0,0 0 0 0,21 0 0 15,-9 2 0-15,-12-2-145 0,0 0 145 0,12 3-145 16,-3 2 145-16,12 0-528 0</inkml:trace>
  <inkml:trace contextRef="#ctx0" brushRef="#br0" timeOffset="12056.6">19757 14844 662 0,'0'0'0'0,"9"-1"0"0,5 1 0 16,-14 0 79-16,0 0-79 0,16-6 79 0,5 3-79 15,-21 3 62-15,0 0-62 0,24-3 62 0,-1-1-62 0,-23 4 43 16,0 0-43-16,27-5 44 0,-2 0-44 0,-25 5-54 16,0 0 54-16,26-5-54 0,0-2 54 0,-26 7-100 15,0 0 100-15,30-2-99 0,-4-3 99 0,30-2-459 16</inkml:trace>
  <inkml:trace contextRef="#ctx0" brushRef="#br0" timeOffset="12566.28">20139 14714 550 0,'0'0'0'16,"0"0"0"-16,3 0 0 0,-3 0 72 0,0 0-72 0,7-2 73 15,4-1-73-15,-11 3 72 0,0 0-72 0,14-2 72 16,1-1-72-16,-15 3 55 0,0 0-55 0,18 3 56 15,3 2-56-15,-21-5 34 0,0 0-34 0,19 9 35 16,0 1-35-16,-19-10 34 0,0 0-34 0,16 10 34 16,-4 2-34-16,-12-12 13 0,0 0-13 0,9 11 14 15,-4 1-14-15,-5-12 31 0,0 0-31 0,0 10 31 16,-4 2-31-16,4-12 10 0,0 0-10 0,-12 17 11 16,-7 2-11-16,19-19 19 0,0 0-19 0,-19 17 20 15,0 0-20-15,19-17 8 0,0 0-8 0,-18 14 8 0,3-5-8 16,15-9 9-16,0 0-9 0,-13 6 10 0,3 0-10 15,10-6 3-15,0 0-3 0,-7 3 4 0,2 0-4 0,5-3 0 16,0 0 0-16,5 7 1 0,4 3-1 0,-9-10-1 16,0 0 1-16,21 12 0 0,3 2 0 0,-24-14 0 15,0 0 0-15,28 16 0 0,1 1 0 0,-29-17 0 16,0 0 0-16,27 19 0 0,-3 1 0 0,-24-20 0 16,0 0 0-16,19 21 0 0,-1-2 0 0,-18-19 1 15,0 0-1-15,12 20 2 0,-5 2-2 0,-7-22 16 16,0 0-16-16,3 21 17 0,-5-1-17 0,2-20 1 15,0 0-1-15,-3 21 1 0,-8 1-1 0,11-22 9 0,0 0-9 16,-10 19 9-16,1-3-9 0,9-16 8 0,0 0-8 16,-14 12 9-16,0-4-9 0,14-8-35 0,0 0 35 15,-13 4-34-15,0-6 34 0,13 2-148 0,0 0 148 16,-3-7-148-16,5-8 148 0,-4-8-643 0</inkml:trace>
  <inkml:trace contextRef="#ctx0" brushRef="#br0" timeOffset="12882.98">20796 14700 606 0,'0'0'0'0,"3"-1"0"0,2-1 0 16,-5 2 101-16,0 0-101 0,7-3 101 0,2-3-101 15,-9 6 97-15,0 0-97 0,9-3 98 0,-1 0-98 16,-8 3 47-16,0 0-47 0,11 0 48 0,1 0-48 0,-12 0 18 16,0 0-18-16,14 3 18 0,0 0-18 0,-14-3 5 15,0 0-5-15,16 4 6 0,-1 1-6 0,-15-5 33 16,0 0-33-16,14 5 33 0,-2-1-33 0,-12-4 8 16,0 0-8-16,11 3 9 0,-4-1-9 0,-7-2 12 15,0 0-12-15,7 1 12 0,-5 1-12 0,-2-2-128 16,0 0 128-16,0 0-128 0,3 2 128 0,-3-2-163 15,0 0 163-15,0 0-163 0,-2 3 163 0,1 1-402 0</inkml:trace>
  <inkml:trace contextRef="#ctx0" brushRef="#br0" timeOffset="13076.54">20804 14913 785 0,'0'0'0'0,"9"-4"0"15,5-2 0-15,-14 6 143 0,0 0-143 0,12-2 143 16,4 4-143-16,-16-2 87 0,0 0-87 0,21 1 87 16,7 3-87-16,-28-4 51 0,0 0-51 0,34 1 51 15,7-1-51-15,-41 0 22 0,0 0-22 0,41 0 23 16,3 0-23-16,-44 0-213 0,0 0 213 0,43-1-212 16,3-4 212-16,43-2-613 0</inkml:trace>
  <inkml:trace contextRef="#ctx0" brushRef="#br0" timeOffset="14187.57">21644 14495 259 0,'0'0'0'0,"5"0"0"16,4 0 0-16,-9 0 69 0,0 0-69 0,5-5 70 15,-1-6-70-15,-4 11 79 0,0 0-79 0,3-12 80 16,1-3-80-16,-4 15 76 0,0 0-76 0,8-15 76 16,1-1-76-16,-9 16 50 0,0 0-50 0,9-12 51 15,1 0-51-15,-10 12 39 0,0 0-39 0,16-7 40 16,3 6-40-16,-19 1 17 0,0 0-17 0,24 1 17 15,6 4-17-15,-30-5 20 0,0 0-20 0,31 11 20 0,4-1-20 16,-35-10 15-16,0 0-15 0,32 14 15 0,-1 1-15 16,-31-15 16-16,0 0-16 0,26 12 17 0,-5 4-17 15,-21-16 34-15,0 0-34 0,17 12 34 0,-8 1-34 0,-9-13 27 16,0 0-27-16,5 17 27 0,-6 2-27 0,1-19 4 16,0 0-4-16,-6 21 4 0,-4 3-4 0,10-24 1 15,0 0-1-15,-17 25 2 0,-6 5-2 0,23-30 3 16,0 0-3-16,-25 25 4 0,-1-2-4 0,26-23 11 15,0 0-11-15,-28 24 11 0,-3-1-11 0,31-23 1 16,0 0-1-16,-28 24 1 0,0 0-1 0,28-24 1 16,0 0-1-16,-24 26 1 0,0-4-1 0,24-22 7 15,0 0-7-15,-20 21 8 0,6-2-8 0,14-19 22 0,0 0-22 16,-10 17 22-16,1 0-22 0,9-17 22 0,0 0-22 16,4 17 22-16,10 2-22 0,-14-19 4 0,0 0-4 0,22 14 4 15,10-2-4-15,-32-12 8 0,0 0-8 0,38 3 9 16,7-5-9-16,-45 2 8 0,0 0-8 0,53-5 8 15,4-7-8-15,-57 12 22 0,0 0-22 0,54-12 23 16,2-3-23-16,-56 15 7 0,0 0-7 0,49-15 7 16,-6-3-7-16,-43 18 0 0,0 0 0 0,40-13 0 15,-3-1 0-15,-37 14-106 0,0 0 106 0,31-10-106 16,-1 5 106-16,33-14-801 0</inkml:trace>
  <inkml:trace contextRef="#ctx0" brushRef="#br0" timeOffset="14742.96">22327 14281 583 0,'0'0'0'0,"5"1"0"15,6 1 0-15,-11-2 48 0,0 0-48 0,3 0 49 16,-3-3-49-16,0 3 63 0,0 0-63 0,0 0 63 15,2-4-63-15,-2 4 45 0,0 0-45 0,5 5 46 16,-1 4-46-16,-4-9 42 0,0 0-42 0,12 22 42 16,7 11-42-16,-19-33 35 0,0 0-35 0,24 39 35 15,6 7-35-15,-30-46 15 0,0 0-15 0,28 50 15 16,1 5-15-16,-29-55 22 0,0 0-22 0,28 55 22 16,-5 0-22-16,-23-55 22 0,0 0-22 0,19 48 23 15,-2-6-23-15,-17-42 38 0,0 0-38 0,13 35 39 16,-5-10-39-16,-8-25 37 0,0 0-37 0,9 19 37 15,-4-7-37-15,-5-12 39 0,0 0-39 0,7-2 39 16,0-13-39-16,-7 15 17 0,0 0-17 0,7-26 17 0,2-11-17 16,-9 37 21-16,0 0-21 0,10-43 21 0,3-7-21 15,-13 50 1-15,0 0-1 0,19-53 1 0,3-5-1 16,-22 58 4-16,0 0-4 0,28-55 4 0,5 0-4 0,-33 55 12 16,0 0-12-16,35-48 12 0,4 5-12 0,-39 43 1 15,0 0-1-15,33-34 1 0,1 7-1 0,-34 27-180 16,0 0 180-16,30-17-180 0,0 6 180 0,31-16-759 15</inkml:trace>
  <inkml:trace contextRef="#ctx0" brushRef="#br0" timeOffset="15342.63">23026 14673 527 0,'0'0'0'0,"1"-7"0"0,4-1 0 0,-5 8 110 16,0 0-110-16,4-6 110 0,-1 5-110 0,-3 1 90 15,0 0-90-15,6 3 90 0,-1 4-90 0,-5-7 79 16,0 0-79-16,12 19 79 0,6 7-79 0,-18-26 43 16,0 0-43-16,19 30 43 0,3 10-43 0,-22-40 20 15,0 0-20-15,21 39 20 0,-3 4-20 0,-18-43 36 16,0 0-36-16,15 41 37 0,-1-2-37 0,-14-39 29 0,0 0-29 16,5 35 29-16,-1-4-29 0,-4-31 22 0,0 0-22 15,-5 34 23-15,-6 0-23 0,11-34 35 0,0 0-35 0,-14 28 36 16,-1-4-36-16,15-24 42 0,0 0-42 0,-28 17 43 15,-5-7-43-15,33-10 34 0,0 0-34 0,-37 2 34 16,1-9-34-16,36 7 33 0,0 0-33 0,-32-12 34 16,6-5-34-16,26 17 32 0,0 0-32 0,-10-23 33 15,10-2-33-15,0 25 13 0,0 0-13 0,17-36 14 16,16-9-14-16,-33 45 21 0,0 0-21 0,75-75 21 16,33-23-21-16,-108 98-79 0,0 0 79 0,183-171-1226 15,-366 342 1226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05T16:14:00.255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7092 7116 91 0,'0'0'0'0,"0"0"0"16,0 0 0-16,0 0 79 0,0 0-79 0,0 0 80 0,0 0-80 15,0 0 90-15,0 0-90 0,0 0 91 0,0 0-91 16,0 0 77-16,0 0-77 0,0 0 78 0,0 0-78 15,0 0 66-15,0 0-66 0,0 0 66 0,0 0-66 0,0 0 48 16,0 0-48-16,0 0 49 0,0 0-49 0,0 0 43 16,0 0-43-16,0 0 44 0,0 0-44 0,0 0 40 15,0 0-40-15,0 0 41 0,5 36-41 0,-5-36 26 16,0 0-26-16,13 24 26 0,4 7-26 0,-17-31 27 16,0 0-27-16,17 28 27 0,8-4-27 0,-25-24 14 15,0 0-14-15,21 24 15 0,5-1-15 0,-26-23 10 16,0 0-10-16,24 23 11 0,2-8-11 0,-26-15 10 0,0 0-10 15,26 17 10-15,-1-6-10 0,-25-11 8 0,0 0-8 16,26 12 8-16,4-2-8 0,-30-10 8 0,0 0-8 16,21 10 8-16,-4-1-8 0,-17-9 8 0,0 0-8 0,12 10 8 15,-3-1-8-15,-9-9 8 0,0 0-8 0,9 12 8 16,-6 0-8-16,-3-12 15 0,0 0-15 0,0 12 15 16,2-2-15-16,-2-10 22 0,0 0-22 0,-2 12 23 15,2-2-23-15,0-10 14 0,0 0-14 0,-7 14 15 16,2 1-15-16,5-15 18 0,0 0-18 0,-9 16 18 15,-3-3-18-15,12-13 39 0,0 0-39 0,-21 19 39 16,-2 2-39-16,23-21 47 0,0 0-47 0,-24 22 48 16,-2-1-48-16,26-21 47 0,0 0-47 0,-30 20 47 15,-8 4-47-15,38-24 31 0,0 0-31 0,-33 22 31 16,-2 1-31-16,35-23 4 0,0 0-4 0,-33 22 4 16,3 0-4-16,30-22 17 0,0 0-17 0,-21 16 17 15,4-1-17-15,17-15-107 0,0 0 107 0,-38 29-1138 0,76-58 1138 16</inkml:trace>
  <inkml:trace contextRef="#ctx0" brushRef="#br0" timeOffset="12867.37">20933 3819 281 0,'0'0'0'0,"-5"5"0"0,-4 5 0 16,9-10 122-16,0 0-122 0,0 21 123 0,4 1-123 0,-4-22 108 16,0 0-108-16,2 36 109 0,1 8-109 0,-3-44 99 15,0 0-99-15,3 52 99 0,-3 9-99 0,0-61 64 16,0 0-64-16,2 64 65 0,2 6-65 0,-4-70 38 16,0 0-38-16,3 69 38 0,2 1-38 0,-5-70 35 15,0 0-35-15,4 73 35 0,-1-1-35 0,-3-72 32 16,0 0-32-16,0 47 32 0,0-20-32 0,0-27 37 15,0 0-37-15,-3 21 38 0,1-9-38 0,2-12 44 16,0 0-44-16,-2 6 44 0,-1 0-44 0,3-6 35 0,0 0-35 16,-7-6 36-16,-2-12-36 0,9 18 15 0,0 0-15 15,-8-24 16-15,1-12-16 0,7 36 37 0,0 0-37 16,-9-43 38-16,-3-3-38 0,12 46 29 0,0 0-29 0,-6-55 29 16,-1-5-29-16,7 60 22 0,0 0-22 0,2-67 23 15,7-5-23-15,-9 72 18 0,0 0-18 0,19-82 18 16,9-12-18-16,-28 94 5 0,0 0-5 0,37-79 5 15,6 9-5-15,-43 70 22 0,0 0-22 0,52-64 23 16,9 13-23-16,-61 51 6 0,0 0-6 0,51-43 7 16,-2 12-7-16,-49 31 4 0,0 0-4 0,36-17 5 15,-6 10-5-15,-30 7 7 0,0 0-7 0,28 0 7 16,-4 7-7-16,-24-7 7 0,0 0-7 0,19 15 7 16,-3 9-7-16,-16-24 7 0,0 0-7 0,9 28 8 15,-6-1-8-15,-3-27 3 0,0 0-3 0,-2 29 4 16,-5 6-4-16,7-35 12 0,0 0-12 0,-8 27 12 15,-3 0-12-15,11-27 3 0,0 0-3 0,-14 24 4 0,-7 0-4 16,21-24 2-16,0 0-2 0,-19 19 2 0,0-3-2 16,19-16 10-16,0 0-10 0,-26 8 11 0,0-6-11 15,26-2 3-15,0 0-3 0,-21-2 4 0,2-1-4 0,19 3 0 16,0 0 0-16,-11-9 1 0,8 2-1 0,3 7-13 16,0 0 13-16,0 0-13 0,10-3 13 0,-10 3-11 15,0 0 11-15,16 12-10 0,7 10 10 0,-23-22-11 16,0 0 11-16,24 31-10 0,4 10 10 0,-28-41-17 15,0 0 17-15,28 50-16 0,3 6 16 0,-31-56-1 16,0 0 1-16,31 55 0 0,4 3 0 0,-35-58-3 0,0 0 3 16,32 48-3-16,-3-1 3 0,-29-47-6 0,0 0 6 15,25 36-6-15,-6-9 6 0,-19-27-1 0,0 0 1 16,17 21 0-16,-1-6 0 0,-16-15-49 0,0 0 49 0,14 0-48 16,-7-9 48-16,-7 9-172 0,0 0 172 0,7-20-171 15,0-14 171-15,7-21-939 0</inkml:trace>
  <inkml:trace contextRef="#ctx0" brushRef="#br0" timeOffset="13272.53">21996 4216 147 0,'0'0'0'0,"-9"3"0"0,-6-1 0 15,15-2 80-15,0 0-80 0,-4 0 80 0,8 0-80 16,-4 0 76-16,0 0-76 0,0 0 76 0,0 0-76 16,0 0 64-16,0 0-64 0,-9 12 64 0,-3 7-64 15,12-19 72-15,0 0-72 0,-14 31 72 0,1 5-72 0,13-36 82 16,0 0-82-16,-13 43 82 0,4 5-82 0,9-48 62 16,0 0-62-16,0 46 63 0,5 2-63 0,-5-48 60 15,0 0-60-15,14 39 60 0,9-8-60 0,-23-31 74 16,0 0-74-16,28 12 75 0,6-12-75 0,-34 0 71 15,0 0-71-15,33-15 71 0,4-13-71 0,-37 28 72 16,0 0-72-16,28-32 72 0,-4-8-72 0,-24 40 50 16,0 0-50-16,11-34 50 0,-8-2-50 0,-3 36 24 0,0 0-24 15,-7-31 25-15,-8 4-25 0,15 27 28 0,0 0-28 16,-21-21 28-16,-9 2-28 0,30 19 3 0,0 0-3 16,-21-12 3-16,4 7-3 0,17 5 0 0,0 0 0 0,-18-3 0 15,8 8 0-15,10-5-98 0,0 0 98 0,-5 10-98 16,5 4 98-16,0-14-157 0,0 0 157 0,10 10-156 15,8-5 156-15,9 11-859 0</inkml:trace>
  <inkml:trace contextRef="#ctx0" brushRef="#br0" timeOffset="13588.29">22282 4307 651 0,'0'0'0'0,"-4"0"0"16,-1 3 0-16,5-3 100 0,0 0-100 0,0 9 100 0,5 6-100 16,-5-15 105-16,0 0-105 0,7 21 106 0,2 6-106 15,-9-27 71-15,0 0-71 0,7 34 72 0,7 2-72 16,-14-36 51-16,0 0-51 0,14 31 52 0,5-3-52 0,-19-28 49 16,0 0-49-16,22 17 50 0,5-7-50 0,-27-10 48 15,0 0-48-15,27 0 48 0,5-10-48 0,-32 10 42 16,0 0-42-16,26-17 43 0,-2-9-43 0,-24 26 41 15,0 0-41-15,21-27 42 0,-9-3-42 0,-12 30 26 16,0 0-26-16,13-30 26 0,-3-3-26 0,-10 33-14 16,0 0 14-16,9-27-13 0,-2 1 13 0,-7 26-184 15,0 0 184-15,8-21-184 0,3 6 184 0,-11 15-153 0,0 0 153 16,12-12-152-16,4 3 152 0,13-11-670 0</inkml:trace>
  <inkml:trace contextRef="#ctx0" brushRef="#br0" timeOffset="13843.41">22773 4259 651 0,'0'0'0'0,"-2"5"0"16,-1 2 0-16,3-7 100 0,0 0-100 0,0 20 100 15,3 11-100-15,-3-31 105 0,0 0-105 0,2 40 106 16,0 4-106-16,-2-44 77 0,0 0-77 0,0 50 77 15,-2 1-77-15,2-51 29 0,0 0-29 0,-2 43 29 0,2-7-29 16,0-36 18-16,0 0-18 0,0 31 19 0,2-11-19 16,-2-20 0-16,0 0 0 0,2 9 0 0,1-12 0 15,-3 3-127-15,0 0 127 0,0-12-127 0,-2-9 127 16,2 21-180-16,0 0 180 0,-1-31-179 0,-3-5 179 0,-1-31-419 16</inkml:trace>
  <inkml:trace contextRef="#ctx0" brushRef="#br0" timeOffset="14022.65">22538 4189 830 0,'0'0'0'0,"14"12"0"0,8 8 0 0,-22-20 186 16,0 0-186-16,9 4 187 0,-6-8-187 0,-3 4 149 15,0 0-149-15,9-2 150 0,0-1-150 0,-9 3 96 16,0 0-96-16,21-7 97 0,8-1-97 0,-29 8 43 0,0 0-43 16,35-9 44-16,11 2-44 0,-46 7 36 0,0 0-36 15,50-8 37-15,9-3-37 0,-59 11-35 0,0 0 35 0,53-8-34 16,-3-1 34-16,-50 9-112 0,0 0 112 0,99-15-1159 15,-198 30 1159-15</inkml:trace>
  <inkml:trace contextRef="#ctx0" brushRef="#br0" timeOffset="14713.94">23417 3969 707 0,'0'0'0'0,"0"0"0"16,0 0 0-16,0 0 134 0,0 0-134 0,0 0 134 0,27-13-134 16,-27 13 110-16,0 0-110 0,21-11 110 0,6-1-110 15,-27 12 76-15,0 0-76 0,30-12 76 0,1 0-76 16,-31 12 36-16,0 0-36 0,35-8 36 0,5-4-36 16,-40 12 10-16,0 0-10 0,42-7 10 0,3 4-10 0,-45 3 29 15,0 0-29-15,39-2 29 0,-3 4-29 0,-36-2 27 16,0 0-27-16,30 3 27 0,-7 4-27 0,-23-7 3 15,0 0-3-15,17 5 3 0,-5-2-3 0,-12-3 25 16,0 0-25-16,9 4 26 0,-7-2-26 0,-2-2-7 16,0 0 7-16,-6 3-6 0,-4 4 6 0,10-7-111 15,0 0 111-15,-21 3-111 0,-10 2 111 0,31-5-125 16,0 0 125-16,-32 0-124 0,-1-5 124 0,-31 2-752 0</inkml:trace>
  <inkml:trace contextRef="#ctx0" brushRef="#br0" timeOffset="14908.8">23128 4252 1121 0,'0'0'0'0,"11"-3"0"16,4-3 0-16,-15 6 184 0,0 0-184 0,18 2 185 16,4 5-185-16,-22-7 134 0,0 0-134 0,39 7 135 15,11-2-135-15,-50-5 74 0,0 0-74 0,53 7 74 16,4-4-74-16,-57-3 43 0,0 0-43 0,54 5 44 15,0-5-44-15,-54 0-145 0,0 0 145 0,108 4-1302 16,-216-8 1302-16</inkml:trace>
  <inkml:trace contextRef="#ctx0" brushRef="#br0" timeOffset="17701.73">24536 3670 225 0,'0'0'0'0,"0"3"0"0,2 6 0 0,-2-9 55 0,0 0-55 0,0 3 55 16,1 0-55-16,-1-3 86 0,0 0-86 0,-1 12 86 16,-3 9-86-16,4-21 75 0,0 0-75 0,-2 31 76 15,1 8-76-15,1-39 51 0,0 0-51 0,3 45 51 16,2 10-51-16,-5-55 51 0,0 0-51 0,6 58 52 15,1 5-52-15,-7-63 32 0,0 0-32 0,8 58 32 16,1 1-32-16,-9-59 8 0,0 0-8 0,9 44 8 16,-2-11-8-16,-7-33 47 0,0 0-47 0,10 22 48 15,1-13-48-15,-11-9 42 0,0 0-42 0,10-12 43 16,2-19-43-16,-12 31 52 0,0 0-52 0,12-41 52 16,-3-18-52-16,-9 59 43 0,0 0-43 0,12-63 44 15,2-7-44-15,-14 70 29 0,0 0-29 0,30-91 29 0,12-15-29 16,-42 106 40-16,0 0-40 0,43-88 40 0,4 6-40 15,-47 82 8-15,0 0-8 0,46-58 8 0,1 15-8 16,-47 43 20-16,0 0-20 0,45-24 20 0,-2 19-20 0,-43 5 3 16,0 0-3-16,37 0 4 0,-6 9-4 0,-31-9-159 15,0 0 159-15,35 15-158 0,0 5 158 0,35 15-799 16</inkml:trace>
  <inkml:trace contextRef="#ctx0" brushRef="#br0" timeOffset="18106.75">25273 4022 673 0,'0'0'0'0,"-12"-6"0"15,-4-6 0-15,16 12 58 0,0 0-58 0,-16 3 58 16,-3 9-58-16,19-12 47 0,0 0-47 0,-17 15 47 16,-1 9-47-16,18-24 14 0,0 0-14 0,-17 31 15 15,1 14-15-15,16-45 27 0,0 0-27 0,-9 43 27 16,8 5-27-16,1-48 36 0,0 0-36 0,7 39 36 16,10-5-36-16,-17-34 42 0,0 0-42 0,21 21 43 15,7-13-43-15,-28-8 74 0,0 0-74 0,29-5 75 16,-1-14-75-16,-28 19 70 0,0 0-70 0,27-27 71 0,-5-9-71 15,-22 36 50-15,0 0-50 0,16-39 50 0,-2-1-50 16,-14 40 45-16,0 0-45 0,3-36 46 0,-1 5-46 16,-2 31 36-16,0 0-36 0,-5-27 36 0,-6 6-36 0,11 21 15 15,0 0-15-15,-12-15 15 0,-4 3-15 0,16 12-53 16,0 0 53-16,-12-3-52 0,2 6 52 0,10-3-191 16,0 0 191-16,-2 15-190 0,9 6 190 0,-2 12-808 15</inkml:trace>
  <inkml:trace contextRef="#ctx0" brushRef="#br0" timeOffset="18467.28">25536 4004 673 0,'0'0'0'0,"2"-4"0"15,3-1 0-15,-5 5 103 0,0 0-103 0,9-7 103 16,1 0-103-16,-10 7 84 0,0 0-84 0,16-5 84 15,3 2-84-15,-19 3 68 0,0 0-68 0,24 3 68 16,6 1-68-16,-30-4 42 0,0 0-42 0,29 8 43 16,1-1-43-16,-30-7 41 0,0 0-41 0,24 9 42 15,-1 3-42-15,-23-12 17 0,0 0-17 0,16 8 17 16,-7 2-17-16,-9-10 31 0,0 0-31 0,1 18 31 16,-4 0-31-16,3-18 18 0,0 0-18 0,-16 28 19 15,-8 8-19-15,24-36 10 0,0 0-10 0,-26 39 11 16,-4 4-11-16,30-43 27 0,0 0-27 0,-24 39 27 15,3-3-27-15,21-36 12 0,0 0-12 0,-11 36 12 0,9 2-12 16,2-38 27-16,0 0-27 0,13 24 27 0,9-3-27 16,-22-21 6-16,0 0-6 0,32 6 7 0,8-6-7 0,-40 0-14 15,0 0 14-15,43-15-13 0,4-12 13 0,-47 27-86 16,0 0 86-16,44-35-85 0,-4-9 85 0,44-35-1008 16</inkml:trace>
  <inkml:trace contextRef="#ctx0" brushRef="#br0" timeOffset="20538.96">26740 3106 191 0,'0'0'0'0,"0"0"0"16,-25 24 0-16,25-24 85 0,0 0-85 0,-5 3 85 15,7-6-85-15,-2 3 85 0,0 0-85 0,0-4 85 16,3-1-85-16,-3 5 89 0,0 0-89 0,0 0 90 0,4 0-90 16,-4 0 94-16,0 0-94 0,-14 14 95 0,-9 13-95 15,23-27 61-15,0 0-61 0,-26 35 61 0,-5 8-61 16,31-43 49-16,0 0-49 0,-33 51 49 0,-2 9-49 16,35-60 22-16,0 0-22 0,-44 82 23 0,-5 16-23 15,49-98 18-15,0 0-18 0,-38 106 19 0,3 12-19 0,35-118 26 16,0 0-26-16,-24 122 26 0,6 8-26 0,18-130 20 15,0 0-20-15,-5 122 20 0,9-4-20 0,-4-118 40 16,0 0-40-16,8 106 41 0,6-7-41 0,-14-99 3 16,0 0-3-16,25 84 3 0,6-10-3 0,-31-74 25 15,0 0-25-15,33 58 26 0,4-15-26 0,-37-43 20 16,0 0-20-16,35 36 20 0,1-15-20 0,-36-21 34 16,0 0-34-16,21 15 34 0,-7-6-34 0,-14-9 19 0,0 0-19 15,14 6 20-15,-4-2-20 0,-10-4 11 0,0 0-11 16,7 5 11-16,-1-5-11 0,-6 0-116 0,0 0 116 15,5-5-115-15,0-11 115 0,-5 16-143 0,0 0 143 0,2-18-143 16,-4-6 143-16,2-19-717 0</inkml:trace>
  <inkml:trace contextRef="#ctx0" brushRef="#br0" timeOffset="20973.95">26748 4153 583 0,'0'0'0'0,"9"0"0"0,7-4 0 16,-16 4 71-16,0 0-71 0,19-7 71 0,4-1-71 16,-23 8 79-16,0 0-79 0,29-16 79 0,8-4-79 0,-37 20 68 15,0 0-68-15,38-31 68 0,4-5-68 0,-42 36 54 16,0 0-54-16,40-43 54 0,0-5-54 0,-40 48 62 15,0 0-62-15,35-51 62 0,-4-1-62 0,-31 52 51 16,0 0-51-16,25-46 52 0,-4 0-52 0,-21 46 38 16,0 0-38-16,15-36 39 0,-3 9-39 0,-12 27 5 15,0 0-5-15,9-21 5 0,-2 9-5 0,-7 12 29 16,0 0-29-16,4 2 29 0,-3 13-29 0,-1-15 1 16,0 0-1-16,2 31 2 0,2 12-2 0,-4-43 0 15,0 0 0-15,1 51 0 0,3 13 0 0,-4-64 11 0,0 0-11 16,2 61 11-16,-1 6-11 0,-1-67 8 0,0 0-8 15,0 75 8-15,-1 4-8 0,1-79 4 0,0 0-4 0,-2 52 4 16,2-22-4-16,0-30 21 0,0 0-21 0,-2 28 21 16,2-11-21-16,0-17 2 0,0 0-2 0,-2 15 3 15,2-8-3-15,0-7-154 0,0 0 154 0,-3 2-153 16,-1-7 153-16,4 5-134 0,0 0 134 0,-5-7-134 16,0-2 134-16,-6-9-672 0</inkml:trace>
  <inkml:trace contextRef="#ctx0" brushRef="#br0" timeOffset="21214.2">26856 4497 886 0,'0'0'0'0,"14"-2"0"0,9 2 0 15,-23 0 97-15,0 0-97 0,28-3 98 0,8 3-98 0,-36 0 65 16,0 0-65-16,41-4 66 0,6-1-66 0,-47 5 54 15,0 0-54-15,48-3 54 0,3-6-54 0,-51 9 4 16,0 0-4-16,52-7 5 0,2-1-5 0,-54 8 17 16,0 0-17-16,51-10 17 0,-3 1-17 0,-48 9-78 15,0 0 78-15,42-9-78 0,-5-1 78 0,-37 10-130 16,0 0 130-16,22-14-129 0,-8-4 129 0,23-18-619 16</inkml:trace>
  <inkml:trace contextRef="#ctx0" brushRef="#br0" timeOffset="22206.15">28119 3697 404 0,'0'0'0'0,"0"3"0"0,-1 1 0 0,1-4 96 0,0 0-96 16,0 0 97-16,3 0-97 0,-3 0 75 0,0 0-75 16,0 0 76-16,5 0-76 0,-5 0 79 0,0 0-79 0,2 5 80 15,2 7-80-15,-4-12 76 0,0 0-76 0,1 22 77 16,-1 11-77-16,0-33 55 0,0 0-55 0,-1 39 56 16,-1 13-56-16,2-52 52 0,0 0-52 0,-4 51 53 15,1 7-53-15,3-58 44 0,0 0-44 0,-4 48 44 16,1-2-44-16,3-46 28 0,0 0-28 0,-2 40 28 15,0-13-28-15,2-27 26 0,0 0-26 0,0 24 26 16,2-8-26-16,-2-16 8 0,0 0-8 0,4 5 9 16,-1-10-9-16,-3 5-66 0,0 0 66 0,2-12-65 15,-2-7 65-15,0 19-144 0,0 0 144 0,2-21-143 16,1-6 143-16,2-19-708 0</inkml:trace>
  <inkml:trace contextRef="#ctx0" brushRef="#br0" timeOffset="22445.66">27867 4052 707 0,'0'0'0'0,"9"-4"0"0,6-1 0 0,-15 5 89 16,0 0-89-16,11-3 90 0,3-3-90 0,-14 6 83 16,0 0-83-16,22-3 83 0,8 0-83 0,-30 3 49 15,0 0-49-15,35-7 50 0,7 2-50 0,-42 5 22 16,0 0-22-16,47-7 23 0,5-2-23 0,-52 9 27 15,0 0-27-15,56-5 27 0,5-2-27 0,-61 7 22 0,0 0-22 16,55-8 22-16,1 1-22 0,-56 7-72 0,0 0 72 16,49-12-72-16,-4 0 72 0,-45 12-110 0,0 0 110 15,38-21-109-15,-4-4 109 0,37-20-611 0</inkml:trace>
  <inkml:trace contextRef="#ctx0" brushRef="#br0" timeOffset="25358.17">29184 4036 404 0,'0'0'0'16,"0"0"0"-16,0 0 0 0,0 0 51 0,0 0-51 15,0 0 52-15,0 0-52 0,0 0 32 0,0 0-32 0,0 0 33 16,0 0-33-16,0 0 43 0,0 0-43 0,0 0 44 15,0 0-44-15,0 0 18 0,0 0-18 0,0 0 19 16,0 0-19-16,0 0 20 0,0 0-20 0,0 0 20 16,0 0-20-16,0 0 40 0,0 0-40 0,0 0 40 15,31 0-40-15,-31 0 6 0,0 0-6 0,30 0 7 16,8-2-7-16,-38 2 19 0,0 0-19 0,38 0 20 16,4-3-20-16,-42 3 8 0,0 0-8 0,42-3 9 15,0-3-9-15,-42 6 15 0,0 0-15 0,43-3 16 16,5-4-16-16,-48 7 23 0,0 0-23 0,45-3 24 15,2 1-24-15,-47 2 32 0,0 0-32 0,47-3 32 0,2 3-32 16,-49 0 12-16,0 0-12 0,47 0 12 0,-2 0-12 16,-45 0 30-16,0 0-30 0,42 3 30 0,-2-3-30 15,-40 0 5-15,0 0-5 0,40 0 6 0,0 0-6 0,-40 0 10 16,0 0-10-16,40 0 10 0,-2 0-10 0,-38 0 8 16,0 0-8-16,39 2 9 0,1 1-9 0,-40-3 23 15,0 0-23-15,40 4 24 0,2-1-24 0,-42-3 12 16,0 0-12-16,38 3 13 0,-1 3-13 0,-37-6 10 15,0 0-10-15,34 3 10 0,1-3-10 0,-35 0 10 16,0 0-10-16,39 0 10 0,1-3-10 0,-40 3 8 16,0 0-8-16,41 0 8 0,5-4-8 0,-46 4 8 15,0 0-8-15,47-2 8 0,2-1-8 0,-49 3 3 0,0 0-3 16,48-3 4-16,1-1-4 0,-49 4 2 0,0 0-2 16,49-5 2-16,-2-2-2 0,-47 7 1 0,0 0-1 15,50-5 2-15,4 2-2 0,-54 3 8 0,0 0-8 0,55-7 9 16,2 3-9-16,-57 4 8 0,0 0-8 0,54-1 8 15,0 1-8-15,-54 0 1 0,0 0-1 0,49 0 1 16,-4 0-1-16,-45 0 0 0,0 0 0 0,47 0 1 16,-2 0-1-16,-45 0 13 0,0 0-13 0,49-4 13 15,2 4-13-15,-51 0 15 0,0 0-15 0,50-3 15 16,2 3-15-16,-52 0 16 0,0 0-16 0,49-5 17 16,-2-2-17-16,-47 7 15 0,0 0-15 0,46-5 16 15,-3-2-16-15,-43 7 4 0,0 0-4 0,44-5 5 16,-1-2-5-16,-43 7 7 0,0 0-7 0,44-4 8 15,1 1-8-15,-45 3 13 0,0 0-13 0,44-5 14 0,-1 1-14 16,-43 4 15-16,0 0-15 0,39-3 15 16,-5 1-15-16,-34 2 9 0,0 0-9 0,28 0 9 0,-5 0-9 15,-23 0 9-15,0 0-9 0,19 0 10 0,-3 2-10 0,-16-2-4 16,0 0 4-16,14 3-4 0,-2-3 4 0,-12 0-129 16,0 0 129-16,14-8-129 0,0-11 129 0,14-5-902 15</inkml:trace>
  <inkml:trace contextRef="#ctx0" brushRef="#br0" timeOffset="26965.17">30086 4343 583 0,'0'0'0'15,"0"0"0"-15,0 0 0 0,0 0 71 0,0 0-71 0,0 0 71 16,0 0-71-16,0 0 39 0,0 0-39 0,0 0 40 16,0 0-40-16,0 0 37 0,0 0-37 0,0 0 38 15,6 27-38-15,-6-27 0 0,0 0 0 0,5 31 1 16,2 12-1-16,-7-43 17 0,0 0-17 0,8 48 17 16,5 10-17-16,-13-58 24 0,0 0-24 0,15 63 25 15,4 1-25-15,-19-64 13 0,0 0-13 0,20 63 13 16,1 1-13-16,-21-64 29 0,0 0-29 0,24 66 29 15,6 1-29-15,-30-67 2 0,0 0-2 0,20 43 2 16,-4-16-2-16,-16-27 12 0,0 0-12 0,16 21 13 16,-1-11-13-16,-15-10 24 0,0 0-24 0,16 0 25 15,-2-7-25-15,-14 7 6 0,0 0-6 0,14-17 7 16,0-8-7-16,-14 25 26 0,0 0-26 0,14-33 26 0,-2-6-26 16,-12 39 12-16,0 0-12 0,12-47 13 0,2-4-13 0,-14 51 10 15,0 0-10-15,16-51 10 0,3-6-10 16,-19 57 10-16,0 0-10 0,19-50 10 0,4-1-10 15,-23 51 15-15,0 0-15 0,21-39 15 0,-2 8-15 0,-19 31 8 16,0 0-8-16,16-24 8 0,-2 8-8 0,-14 16 9 16,0 0-9-16,12-12 9 0,-2 7-9 0,-10 5-40 15,0 0 40-15,12-7-39 0,2 7 39 0,-14 0-161 16,0 0 161-16,16-5-161 0,1-2 161 0,17-1-589 16</inkml:trace>
  <inkml:trace contextRef="#ctx0" brushRef="#br0" timeOffset="27339.53">30936 4737 505 0,'0'0'0'0,"4"-2"0"16,3-1 0-16,-7 3 9 0,0 0-9 0,3-4 10 15,1 4-10-15,-4 0 83 0,0 0-83 0,0 0 83 16,3 4-83-16,-3-4 78 0,0 0-78 0,-3 19 78 0,-4 10-78 16,7-29 50-16,0 0-50 0,-7 34 51 0,-2 7-51 15,9-41 47-15,0 0-47 0,-9 43 47 0,3 7-47 16,6-50 37-16,0 0-37 0,-6 41 37 0,1 1-37 0,5-42 9 15,0 0-9-15,-2 36 9 0,2-1-9 0,0-35 12 16,0 0-12-16,2 24 13 0,3-4-13 0,-5-20 15 16,0 0-15-16,11 11 16 0,3-8-16 0,-14-3 0 15,0 0 0-15,14-3 0 0,0-9 0 0,-14 12-147 16,0 0 147-16,10-23-146 0,-3-6 146 0,10-21-576 16</inkml:trace>
  <inkml:trace contextRef="#ctx0" brushRef="#br0" timeOffset="27595.57">30726 4704 550 0,'0'0'0'0,"10"5"0"16,6 2 0-16,-16-7 134 0,0 0-134 0,8-3 135 16,-2-6-135-16,-6 9 130 0,0 0-130 0,8-8 130 15,3-3-130-15,-11 11 79 0,0 0-79 0,19-5 79 16,7-3-79-16,-26 8 35 0,0 0-35 0,33-4 36 15,6 1-36-15,-39 3 35 0,0 0-35 0,38 0 36 16,4 0-36-16,-42 0 42 0,0 0-42 0,35 0 42 16,-4 0-42-16,-31 0 45 0,0 0-45 0,24 0 45 15,-5 0-45-15,-19 0-65 0,0 0 65 0,20-4-65 16,-1-1 65-16,-19 5-110 0,0 0 110 0,14-13-110 16,-4-5 110-16,15-16-815 0</inkml:trace>
  <inkml:trace contextRef="#ctx0" brushRef="#br0" timeOffset="30538.55">29442 3078 135 0,'0'0'0'0,"1"16"0"0,1 11 0 0,-2-27 40 16,0 0-40-16,0 33 40 0,0 3-40 0,0-36 39 0,0 0-39 15,0 39 39-15,0 4-39 0,0-43 35 16,0 0-35-16,2 43 35 0,0 1-35 0,-2-44 15 0,0 0-15 16,3 42 16-16,1-3-16 0,-4-39 21 0,0 0-21 0,3 33 21 15,-1-6-21-15,-2-27 23 0,0 0-23 0,2 24 24 16,-1-9-24-16,-1-15 13 0,0 0-13 0,0 12 14 15,0-3-14-15,0-9-88 0,0 0 88 0,0 7-87 16,0-2 87-16,0 7-170 0</inkml:trace>
  <inkml:trace contextRef="#ctx0" brushRef="#br0" timeOffset="30928.2">29153 3709 371 0,'0'0'0'0,"8"-4"0"0,6-1 0 0,-14 5 53 16,0 0-53-16,9 0 54 0,0 4-54 0,-9-4 81 15,0 0-81-15,15 0 82 0,4 1-82 0,-19-1 76 16,0 0-76-16,27 0 76 0,6 0-76 0,-33 0 48 16,0 0-48-16,33 0 49 0,2-1-49 0,-35 1 25 0,0 0-25 15,36-4 26-15,1-2-26 0,-37 6 18 0,0 0-18 16,40-6 18-16,2-6-18 0,-42 12 9 0,0 0-9 16,40-6 10-16,0-3-10 0,-40 9 34 0,0 0-34 0,35-7 34 15,-4 4-34-15,-31 3 26 0,0 0-26 0,24-2 26 16,-4-1-26-16,-20 3 33 0,0 0-33 0,13 0 34 15,-4 0-34-15,-9 0 22 0,0 0-22 0,4 0 22 16,-4-4-22-16,0 4-116 0,0 0 116 0,-7-5-115 16,-4-5 115-16,-6-6-659 0</inkml:trace>
  <inkml:trace contextRef="#ctx0" brushRef="#br0" timeOffset="31288.55">29067 3142 796 0,'0'0'0'0,"9"-4"0"0,5-1 0 0,-14 5 3 15,0 0-3-15,19-7 3 0,5-5-3 0,-24 12 38 16,0 0-38-16,30-8 38 0,7-4-38 0,-37 12 43 16,0 0-43-16,38-12 43 0,5 2-43 0,-43 10 9 15,0 0-9-15,42-9 9 0,2-3-9 0,-44 12 32 0,0 0-32 16,40-8 32-16,-2-3-32 0,-38 11 5 0,0 0-5 16,33-8 6-16,-1 1-6 0,-32 7 10 0,0 0-10 15,29-5 11-15,-3 1-11 0,-26 4 15 0,0 0-15 16,25 0 16-16,-4 0-16 0,-21 0-63 0,0 0 63 0,22 0-62 15,1 4 62-15,-23-4-142 0,0 0 142 0,24-4-142 16,1-3 142-16,24-1-430 0</inkml:trace>
  <inkml:trace contextRef="#ctx0" brushRef="#br0" timeOffset="31934.27">30226 3418 460 0,'0'0'0'0,"-6"0"0"15,-4-4 0-15,10 4 41 0,0 0-41 0,-10 4 41 16,-4-1-41-16,14-3 32 0,0 0-32 0,-21 9 33 16,-7 6-33-16,28-15 7 0,0 0-7 0,-25 16 7 15,-1 1-7-15,26-17 37 0,0 0-37 0,-24 18 37 0,1 5-37 16,23-23 16-16,0 0-16 0,-17 24 17 0,5 3-17 16,12-27 12-16,0 0-12 0,-7 28 12 0,7-1-12 0,0-27 11 15,0 0-11-15,8 26 11 0,8-1-11 0,-16-25 8 16,0 0-8-16,21 18 9 0,5-3-9 0,-26-15 8 15,0 0-8-15,28 12 8 0,3-5-8 0,-31-7 1 16,0 0-1-16,26 3 1 0,-1-1-1 0,-25-2-159 16,0 0 159-16,21 0-158 0,-4-2 158 0,21 0-270 15</inkml:trace>
  <inkml:trace contextRef="#ctx0" brushRef="#br0" timeOffset="32294.46">30438 3457 292 0,'0'0'0'0,"5"4"0"15,4-1 0-15,-9-3 16 0,0 0-16 0,11 5 17 16,1 2-17-16,-12-7 61 0,0 0-61 0,10 9 61 15,-1-1-61-15,-9-8 44 0,0 0-44 0,7 12 44 16,-4 2-44-16,-3-14 39 0,0 0-39 0,0 17 40 16,-1 2-40-16,1-19 46 0,0 0-46 0,-7 24 47 0,-4 7-47 15,11-31 35-15,0 0-35 0,-12 32 36 0,-2 2-36 16,14-34 45-16,0 0-45 0,-10 28 45 0,-1-3-45 16,11-25 35-16,0 0-35 0,-9 26 36 0,3-5-36 15,6-21 15-15,0 0-15 0,0 19 15 0,5-2-15 0,-5-17 13 16,0 0-13-16,17 10 14 0,9-8-14 0,-26-2 25 15,0 0-25-15,33-5 26 0,9-7-26 0,-42 12-166 16,0 0 166-16,45-16-165 0,6-8 165 0,45-19-436 16</inkml:trace>
  <inkml:trace contextRef="#ctx0" brushRef="#br0" timeOffset="35221.51">31107 3430 91 0,'0'0'0'0,"0"0"0"16,0 0 0-16,0 0 51 0,0 0-51 0,0 0 52 15,-17-5-52-15,17 5 56 0,0 0-56 0,-18-4 57 16,-4 4-57-16,22 0 73 0,0 0-73 0,-26 0 73 15,-6-3-73-15,32 3 95 0,0 0-95 0,-26-4 95 16,2-1-95-16,24 5 82 0,0 0-82 0,-20-8 83 16,5 1-83-16,15 7 49 0,0 0-49 0,-9-9 49 15,7-3-49-15,2 12 17 0,0 0-17 0,4-7 17 16,5-1-17-16,-9 8-92 0,0 0 92 0,15-7-91 16,8-2 91-16,15-3-485 0</inkml:trace>
  <inkml:trace contextRef="#ctx0" brushRef="#br0" timeOffset="35912.08">31424 2976 270 0,'0'0'0'0,"0"8"0"0,-2 4 0 0,2-12 59 16,0 0-59-16,-1 16 60 0,1 4-60 0,0-20 50 15,0 0-50-15,-4 35 50 0,-1 7-50 0,5-42 41 16,0 0-41-16,-7 57 41 0,-2 6-41 0,9-63 24 16,0 0-24-16,-8 70 25 0,-1 6-25 0,9-76 35 0,0 0-35 15,-7 86 35-15,0 4-35 0,7-90 6 0,0 0-6 16,-2 60 7-16,2-17-7 0,0-43 5 0,0 0-5 16,2 38 6-16,1-9-6 0,-3-29 3 0,0 0-3 0,6 22 4 15,1-10-4-15,-7-12 10 0,0 0-10 0,10 5 11 16,4-10-11-16,-14 5 0 0,0 0 0 0,14-7 0 15,0-10 0-15,-14 17-131 0,0 0 131 0,10-19-130 16,1-8 130-16,10-19-269 0</inkml:trace>
  <inkml:trace contextRef="#ctx0" brushRef="#br0" timeOffset="36377.55">31320 3276 292 0,'0'0'0'0,"5"-16"0"0,4-8 0 15,-9 24 51-15,0 0-51 0,10-24 51 0,4-7-51 16,-14 31 54-16,0 0-54 0,17-27 55 0,4-1-55 16,-21 28 75-16,0 0-75 0,26-24 75 0,4 0-75 0,-30 24 52 15,0 0-52-15,33-18 53 0,2 2-53 0,-35 16 40 16,0 0-40-16,35-5 40 0,0 2-40 0,-35 3 36 16,0 0-36-16,29 8 36 0,-1 8-36 0,-28-16 22 15,0 0-22-15,21 18 23 0,-5 6-23 0,-16-24 28 16,0 0-28-16,12 24 28 0,-5 7-28 0,-7-31 7 15,0 0-7-15,3 28 7 0,-1-1-7 0,-2-27 27 16,0 0-27-16,-3 28 27 0,-4-1-27 0,7-27 19 16,0 0-19-16,-12 26 20 0,-4-1-20 0,16-25 16 0,0 0-16 15,-28 21 17-15,-7 3-17 0,35-24 10 0,0 0-10 16,-31 15 10-16,-2-3-10 0,33-12 10 0,0 0-10 16,-28 7 10-16,2-7-10 0,26 0 3 0,0 0-3 0,-21 0 4 15,5-7-4-15,16 7-1 0,0 0 1 0,-10-8 0 16,6 1 0-16,4 7-1 0,0 0 1 0,4-2 0 15,6 2 0-15,-10 0-25 0,0 0 25 0,18 9-24 16,4 6 24-16,-22-15-7 0,0 0 7 0,28 17-6 16,5 9 6-16,-33-26-17 0,0 0 17 0,31 29-17 15,1-2 17-15,-32-27-4 0,0 0 4 0,28 28-4 16,0-6 4-16,-28-22-3 0,0 0 3 0,19 21-3 16,-4-2 3-16,-15-19 0 0,0 0 0 0,13 17 0 15,-5-9 0-15,-8-8-124 0,0 0 124 0,11 11-123 16,1-8 123-16,11 11-539 0</inkml:trace>
  <inkml:trace contextRef="#ctx0" brushRef="#br0" timeOffset="36783.01">32072 3394 695 0,'0'0'0'0,"-14"3"0"15,-10-1 0-15,24-2 100 0,0 0-100 0,-10 10 100 16,6-1-100-16,4-9 73 0,0 0-73 0,-10 12 74 15,-3 3-74-15,13-15 21 0,0 0-21 0,-14 21 21 16,1 6-21-16,13-27-2 0,0 0 2 0,-11 26-1 16,2-6 1-16,9-20-20 0,0 0 20 0,-3 24-20 15,3-1 20-15,0-23-17 0,0 0 17 0,9 24-16 16,5-4 16-16,-14-20-18 0,0 0 18 0,19 19-18 16,7-4 18-16,-26-15-4 0,0 0 4 0,26 12-3 15,2-3 3-15,-28-9 0 0,0 0 0 0,26 3 0 16,-2-6 0-16,-24 3-70 0,0 0 70 0,19-3-70 15,-1-3 70-15,-18 6-121 0,0 0 121 0,14-6-120 16,-4 0 120-16,15-7-348 0</inkml:trace>
  <inkml:trace contextRef="#ctx0" brushRef="#br0" timeOffset="37053.31">31996 3299 359 0,'0'0'0'0,"12"0"0"0,7 0 0 0,-19 0 28 15,0 0-28-15,19 0 28 0,2 0-28 0,-21 0 56 16,0 0-56-16,21 0 56 0,0 0-56 0,-21 0 24 0,0 0-24 16,19 4 25-16,0-4-25 0,-19 0 23 0,0 0-23 15,16 3 24-15,-4-1-24 0,-12-2 25 0,0 0-25 16,11 3 26-16,-5 1-26 0,-6-4 22 0,0 0-22 0,6 3 22 15,-5-3-22-15,-1 0-95 0,0 0 95 0,0 0-94 16,0 0 94-16,0 0-120 0,0 0 120 0,-3 2-120 16,-1 1 120-16,-2 1-127 0</inkml:trace>
  <inkml:trace contextRef="#ctx0" brushRef="#br0" timeOffset="37279.89">31929 3512 203 0,'0'0'0'0,"11"-4"0"16,5-1 0-16,-16 5 86 0,0 0-86 0,12 0 86 0,-2 2-86 16,-10-2 114-16,0 0-114 0,14 3 114 0,0 1-114 15,-14-4 84-15,0 0-84 0,18 3 84 0,2-3-84 16,-20 0 68-16,0 0-68 0,18 0 68 0,-1 0-68 0,-17 0 56 16,0 0-56-16,14-3 56 0,0 3-56 0,-14 0 8 15,0 0-8-15,14-4 8 0,2-1-8 0,-16 5-113 16,0 0 113-16,14-3-113 0,-2 3 113 0,-12 0-121 15,0 0 121-15,16-9-120 0,-1 3 120 0,17-10-336 16</inkml:trace>
  <inkml:trace contextRef="#ctx0" brushRef="#br0" timeOffset="37682.61">32449 3409 214 0,'0'0'0'0,"0"0"81"0,0 0-81 0,12-3 82 15,7-6-82-15,-19 9 119 0,0 0-119 0,19-3 119 16,4-1-119-16,-23 4 96 0,0 0-96 0,21 0 97 16,0 4-97-16,-21-4 59 0,0 0-59 0,22 3 60 15,1 2-60-15,-23-5 33 0,0 0-33 0,21 11 33 16,-2-3-33-16,-19-8 23 0,0 0-23 0,16 12 24 15,-4 4-24-15,-12-16 33 0,0 0-33 0,9 15 34 16,-4-1-34-16,-5-14 19 0,0 0-19 0,-2 22 20 16,-3 2-20-16,5-24 29 0,0 0-29 0,-11 24 29 15,-3 3-29-15,14-27 31 0,0 0-31 0,-17 24 31 0,-6 4-31 16,23-28 30-16,0 0-30 0,-21 25 30 0,-1 1-30 16,22-26 8-16,0 0-8 0,-18 22 8 0,3-1-8 0,15-21 29 15,0 0-29-15,-11 22 29 0,6-5-29 0,5-17 5 16,0 0-5-16,10 19 6 0,11-3-6 0,-21-16 9 15,0 0-9-15,37 3 10 0,12-6-10 0,-49 3-62 16,0 0 62-16,61-11-61 0,14-6 61 0,-75 17-82 16,0 0 82-16,135-27-823 0,-270 54 823 0</inkml:trace>
  <inkml:trace contextRef="#ctx0" brushRef="#br0" timeOffset="39230.78">32985 3099 315 0,'0'0'0'0,"0"0"19"0,0 0-19 0,0 0 20 15,14 19-20-15,-14-19 33 0,0 0-33 0,11 12 34 16,1-4-34-16,-12-8 23 0,0 0-23 0,12 7 24 16,2-3-24-16,-14-4 37 0,0 0-37 0,12 5 38 15,2-5-38-15,-14 0 42 0,0 0-42 0,12 3 43 16,0 1-43-16,-12-4 40 0,0 0-40 0,14 12 41 15,2 0-41-15,-16-12 41 0,0 0-41 0,16 24 41 16,-1 7-41-16,-15-31 46 0,0 0-46 0,16 39 46 16,1 9-46-16,-17-48 35 0,0 0-35 0,18 55 36 15,-1 8-36-15,-17-63 50 0,0 0-50 0,18 67 51 16,-1 7-51-16,-17-74 36 0,0 0-36 0,18 90 37 16,-3 17-37-16,-15-107 9 0,0 0-9 0,14 96 10 0,-2-2-10 15,-12-94 32-15,0 0-32 0,6 91 32 0,-5-2-32 16,-1-89 16-16,0 0-16 0,-5 87 17 0,-5-1-17 15,10-86 18-15,0 0-18 0,-18 84 18 0,-6-2-18 0,24-82 34 16,0 0-34-16,-26 79 35 0,-2-1-35 0,28-78 28 16,0 0-28-16,-25 72 28 0,1-3-28 0,24-69 23 15,0 0-23-15,-16 51 24 0,6-18-24 0,10-33-49 16,0 0 49-16,-7 22-49 0,3-12 49 0,4-10-121 16,0 0 121-16,-3-1-121 0,3-11 121 0,-3 0-744 15</inkml:trace>
  <inkml:trace contextRef="#ctx0" brushRef="#br0" timeOffset="51211.94">24452 4689 91 0,'0'0'0'0,"0"0"0"16,18-4 0-16,-18 4 46 0,0 0-46 0,8-1 46 15,3 1-46-15,-11 0 49 0,0 0-49 0,16 0 50 0,1 1-50 16,-17-1 43-16,0 0-43 0,28 4 43 16,8-1-43-16,-36-3 65 0,0 0-65 0,41 4 66 0,2-3-66 15,-43-1 56-15,0 0-56 0,44 7 57 0,1-3-57 16,-45-4 57-16,0 0-57 0,47 5 57 0,-2-2-57 15,-45-3 51-15,0 0-51 0,46 4 51 0,-1-1-51 0,-45-3 38 16,0 0-38-16,42 5 38 0,-1-5-38 0,-41 0 51 16,0 0-51-16,44 7 52 0,-2-2-52 0,-42-5 53 15,0 0-53-15,42 7 54 0,-2-2-54 0,-40-5 32 16,0 0-32-16,41 4 33 0,-2-1-33 0,-39-3 25 16,0 0-25-16,38 4 26 0,0-8-26 0,-38 4 9 15,0 0-9-15,37 0 10 0,0 0-10 0,-37 0 10 0,0 0-10 16,38-3 11-16,0-2-11 0,-38 5 24 0,0 0-24 15,40-4 25-15,0-3-25 0,-40 7 6 0,0 0-6 16,39-5 6-16,-3-2-6 0,-36 7 4 0,0 0-4 0,32-5 5 16,-3 2-5-16,-29 3 13 0,0 0-13 0,25-4 13 15,-3 4-13-15,-22 0 8 0,0 0-8 0,18-3 8 16,-6 1-8-16,-12 2 3 0,0 0-3 0,9-2 4 16,-4 2-4-16,-5 0 2 0,0 0-2 0,3 0 3 15,-3 2-3-15,0-2 1 0,0 0-1 0,0 0 2 16,0 0-2-16,0 0 1 0,0 0-1 0,-14 9 1 15,-10 3-1-15,24-12 0 0,0 0 0 0,-26 12 0 16,-4 0 0-16,30-12-6 0,0 0 6 0,-38 15-5 16,-6-3 5-16,44-12-9 0,0 0 9 0,-41 12-9 15,-1 0 9-15,42-12-9 0,0 0 9 0,-44 10-9 16,-3-1 9-16,47-9 0 0,0 0 0 0,-40 8 0 0,5-1 0 16,35-7 0-16,0 0 0 0,-43 5 0 0,-11-1 0 15,54-4 0-15,0 0 0 0,-51 0 1 0,-1 3-1 16,52-3 0-16,0 0 0 0,-51 0 1 0,1 2-1 15,50-2-2-15,0 0 2 0,-51 3-2 0,1 4 2 0,50-7-3 16,0 0 3-16,-45 4-2 0,3 1 2 0,42-5-2 16,0 0 2-16,-44 0-2 0,2 3 2 0,42-3-5 15,0 0 5-15,-40 0-5 0,4 0 5 0,36 0-1 16,0 0 1-16,-40 0 0 0,-2 4 0 0,42-4 0 16,0 0 0-16,-35 0 0 0,5 5 0 0,30-5-2 15,0 0 2-15,-29 3-1 0,3 2 1 0,26-5 0 16,0 0 0-16,-21 7 0 0,5-3 0 0,16-4-1 15,0 0 1-15,-14 1-1 0,2 3 1 0,12-4-4 0,0 0 4 16,-9 3-4-16,2-3 4 0,7 0-7 0,0 0 7 16,-5 4-6-16,3-4 6 0,2 0 4 0,0 0-4 15,0 3 5-15,7 2-5 0,-7-5 33 0,0 0-33 0,16 4 33 16,8-1-33-16,-24-3 5 0,0 0-5 0,30 0 6 16,8 2-6-16,-38-2 19 0,0 0-19 0,42 2 20 15,7-2-20-15,-49 0 22 0,0 0-22 0,50 1 23 16,3 3-23-16,-53-4 8 0,0 0-8 0,52 0 8 15,2 3-8-15,-54-3 10 0,0 0-10 0,52 4 10 16,2-4-10-16,-54 0 24 0,0 0-24 0,54 5 25 16,0-2-25-16,-54-3 36 0,0 0-36 0,54 4 36 15,-2 1-36-15,-52-5 6 0,0 0-6 0,51 3 7 16,-2 1-7-16,-49-4 20 0,0 0-20 0,47 0 20 0,-4-7-20 16,-43 7 15-16,0 0-15 0,42-5 15 15,-3-2-15-15,-39 7 9 0,0 0-9 0,34-5 9 0,-1 1-9 16,-33 4 9-16,0 0-9 0,28 0 10 0,-5-3-10 15,-23 3 23-15,0 0-23 0,19 3 24 0,-1-3-24 0,-18 0 6 16,0 0-6-16,14 4 7 0,-4 1-7 0,-10-5 9 16,0 0-9-16,9 3 10 0,-2-3-10 0,-7 0 8 15,0 0-8-15,5 4 9 0,-3-4-9 0,-2 0 3 16,0 0-3-16,3 1 4 0,-1 1-4 0,-2-2 2 16,0 0-2-16,0 0 2 0,5 5-2 0,-5-5 17 15,0 0-17-15,0 0 17 0,5 0-17 0,-5 0 3 16,0 0-3-16,0 0 3 0,6 0-3 0,-6 0 3 15,0 0-3-15,0 0 3 0,5 0-3 0,-5 0 18 0,0 0-18 16,0 0 19-16,5-5-19 0,-5 5 0 0,0 0 0 16,0 0 0-16,5-3 0 0,-5 3-58 0,0 0 58 0,0 0-57 15,4-7 57-15,-4 7-164 0,0 0 164 0,0 0-163 16,-7 3 163-16,0 1-1024 0</inkml:trace>
  <inkml:trace contextRef="#ctx0" brushRef="#br0" timeOffset="53461.86">9521 2571 539 0,'0'0'0'0,"0"0"7"0,0 0-7 0,21 12 8 16,12 12-8-16,-33-24 15 0,0 0-15 0,31 19 16 16,7 2-16-16,-38-21 14 0,0 0-14 0,39 15 15 15,1 1-15-15,-40-16 38 0,0 0-38 0,43 12 38 16,1-4-38-16,-44-8 52 0,0 0-52 0,45 7 52 15,2-4-52-15,-47-3 21 0,0 0-21 0,47 0 21 0,7 0-21 16,-54 0 38-16,0 0-38 0,56 0 39 16,3 0-39-16,-59 0 37 0,0 0-37 0,59 4 38 0,6-2-38 15,-65-2 22-15,0 0-22 0,71 3 23 0,9 0-23 0,-80-3 29 16,0 0-29-16,70 4 29 0,2-4-29 0,-72 0 32 16,0 0-32-16,71 5 32 0,-1-2-32 0,-70-3 36 15,0 0-36-15,57 0 36 0,-10 0-36 0,-47 0 23 16,0 0-23-16,51 0 24 0,-1-3-24 0,-50 3 18 15,0 0-18-15,68-5 19 0,14-5-19 0,-82 10 35 16,0 0-35-16,73-9 35 0,2-6-35 0,-75 15 11 16,0 0-11-16,68-12 11 0,-3-7-11 0,-65 19 12 0,0 0-12 15,54-14 13-15,-11 0-13 0,-43 14 25 0,0 0-25 16,51-13 26-16,-1 1-26 0,-50 12 36 0,0 0-36 16,65-14 36-16,8 0-36 0,-73 14 0 0,0 0 0 15,57-7 1-15,-13 2-1 0,-44 5 5 0,0 0-5 0,47 0 5 16,-2 0-5-16,-45 0 0 0,0 0 0 0,47 5 0 15,-2 2 0-15,-45-7 0 0,0 0 0 0,46 9 0 16,-1 3 0-16,-45-12 0 0,0 0 0 0,45 7 0 16,-1-2 0-16,-44-5 18 0,0 0-18 0,42 7 19 15,1-2-19-15,-43-5 4 0,0 0-4 0,42 3 4 16,5 1-4-16,-47-4 8 0,0 0-8 0,44 0 8 16,3 1-8-16,-47-1 15 0,0 0-15 0,48 0 15 15,0-1-15-15,-48 1 1 0,0 0-1 0,43 0 1 16,2 0-1-16,-45 0-5 0,0 0 5 0,40 0-4 15,-1-4 4-15,-39 4-4 0,0 0 4 0,38 0-3 16,2 4 3-16,-40-4-4 0,0 0 4 0,38 0-3 0,4 1 3 16,-42-1 2-16,0 0-2 0,44 4 2 0,-2-4-2 15,-42 0 22-15,0 0-22 0,43 0 23 0,3 0-23 16,-46 0 8-16,0 0-8 0,43 0 8 0,-5 0-8 0,-38 0 1 16,0 0-1-16,39-5 2 0,-3 1-2 0,-36 4 4 15,0 0-4-15,39-3 5 0,-1-2-5 0,-38 5 6 16,0 0-6-16,40-4 6 0,2 1-6 0,-42 3 3 15,0 0-3-15,42-4 3 0,-2 3-3 0,-40 1 11 16,0 0-11-16,38 0 11 0,2 0-11 0,-40 0-1 16,0 0 1-16,35 5-1 0,3 2 1 0,-38-7-74 0,0 0 74 15,42 13-74-15,2 10 74 0,-44-23-89 0,0 0 89 16,87 32-1032-16,-174-64 1032 0</inkml:trace>
  <inkml:trace contextRef="#ctx0" brushRef="#br0" timeOffset="58882.28">18874 5664 236 0,'0'0'0'0,"-3"5"0"16,-3 3 0-16,6-8 95 0,0 0-95 0,4 14 96 16,6 3-96-16,-10-17 84 0,0 0-84 0,9 28 84 15,1 6-84-15,-10-34 73 0,0 0-73 0,9 41 74 16,0 7-74-16,-9-48 51 0,0 0-51 0,5 53 51 0,2 4-51 15,-7-57 33-15,0 0-33 0,9 61 34 0,-4-1-34 16,-5-60 15-16,0 0-15 0,7 58 15 0,0-6-15 16,-7-52 11-16,0 0-11 0,7 43 11 0,-2-7-11 15,-5-36 26-15,0 0-26 0,7 30 26 0,-3-9-26 0,-4-21 29 16,0 0-29-16,7 15 29 0,3-8-29 0,-10-7 21 16,0 0-21-16,9-3 21 0,1-9-21 0,-10 12 28 15,0 0-28-15,14-19 28 0,2-14-28 0,-16 33 32 16,0 0-32-16,15-34 32 0,1-5-32 0,-16 39 29 15,0 0-29-15,18-45 29 0,2-1-29 0,-20 46 23 16,0 0-23-16,27-51 24 0,-3-4-24 0,-24 55 10 16,0 0-10-16,26-52 10 0,0 1-10 0,-26 51 35 0,0 0-35 15,25-39 36-15,-3 1-36 0,-22 38 18 0,0 0-18 16,18-27 18-16,-3 6-18 0,-15 21 1 0,0 0-1 16,14-15 2-16,-3 6-2 0,-11 9-70 0,0 0 70 0,10-7-69 15,-1 7 69-15,-9 0-140 0,0 0 140 0,5 0-139 16,-1 4 139-16,4-1-695 0</inkml:trace>
  <inkml:trace contextRef="#ctx0" brushRef="#br0" timeOffset="59274.1">19527 6231 494 0,'0'0'0'0,"-3"-7"0"0,-4-2 0 0,7 9 94 16,0 0-94-16,-4 2 95 0,1 5-95 0,3-7 96 15,0 0-96-15,-4 10 97 0,1 11-97 0,3-21 84 16,0 0-84-16,-2 24 85 0,-5 8-85 0,7-32 56 16,0 0-56-16,-5 38 56 0,0 3-56 0,5-41 41 0,0 0-41 15,-4 46 41-15,1-1-41 0,3-45 28 0,0 0-28 16,-4 46 28-16,-1 0-28 0,5-46 33 0,0 0-33 16,-3 41 34-16,1-1-34 0,2-40 30 0,0 0-30 15,-4 29 30-15,3-5-30 0,1-24 14 0,0 0-14 0,-2 15 15 16,2-3-15-16,0-12-98 0,0 0 98 0,3 2-97 15,4-11 97-15,4 3-858 0</inkml:trace>
  <inkml:trace contextRef="#ctx0" brushRef="#br0" timeOffset="59544.47">19696 6251 595 0,'0'0'0'0,"-7"12"0"16,-3 7 0-16,10-19 83 0,0 0-83 0,-2 14 83 0,4 1-83 16,-2-15 71-16,0 0-71 0,2 24 71 0,3 4-71 15,-5-28 50-15,0 0-50 0,3 29 51 0,1 3-51 16,-4-32 23-16,0 0-23 0,3 31 24 0,-1 5-24 0,-2-36 10 16,0 0-10-16,2 33 11 0,-2-3-11 0,0-30 18 15,0 0-18-15,-2 24 19 0,0-1-19 0,2-23 8 16,0 0-8-16,0 15 8 0,-5-1-8 0,5-14-56 15,0 0 56-15,-3 7-56 0,1-7 56 0,2 0-142 16,0 0 142-16,-4-12-141 0,3-16 141 0,-5-11-453 16</inkml:trace>
  <inkml:trace contextRef="#ctx0" brushRef="#br0" timeOffset="59740.04">19773 6464 449 0,'0'0'0'15,"14"5"0"-15,10 5 0 0,-24-10 95 0,0 0-95 16,23 9 96-16,5-3-96 0,-28-6 55 0,0 0-55 16,26 6 56-16,0-3-56 0,-26-3 41 0,0 0-41 0,24-3 42 15,-3-3-42-15,-21 6 32 0,0 0-32 0,20-15 33 16,-1-4-33-16,-19 19-1 0,0 0 1 0,10-24 0 16,1-3 0-16,-11 27-124 0,0 0 124 0,8-33-123 15,-4-1 123-15,10-29-398 0</inkml:trace>
  <inkml:trace contextRef="#ctx0" brushRef="#br0" timeOffset="59890.71">20041 6369 550 0,'0'0'0'0,"4"19"0"15,3 17 0-15,-7-36 106 0,0 0-106 0,5 36 107 0,-5 7-107 16,0-43 90-16,0 0-90 0,0 39 90 0,0-6-90 0,0-33 57 16,0 0-57-16,0 27 57 0,-5-4-57 0,5-23-41 15,0 0 41-15,-6 15-41 0,1-3 41 0,5-12-168 16,0 0 168-16,-10-12-167 0,-4-15 167 0,-11-11-379 15</inkml:trace>
  <inkml:trace contextRef="#ctx0" brushRef="#br0" timeOffset="60039.75">19581 5972 1177 0,'0'0'0'16,"11"7"0"-16,8 5 0 0,-19-12 112 0,0 0-112 0,14 5 112 15,-2-2-112-15,-12-3-225 0,0 0 225 0,16 0-225 16,1-8 225-16,18-4-597 0</inkml:trace>
  <inkml:trace contextRef="#ctx0" brushRef="#br0" timeOffset="60504.37">20294 6243 875 0,'0'0'0'0,"10"-9"0"0,8-6 0 0,-18 15 62 0,0 0-62 16,8-7 63-16,-1 2-63 0,-7 5 46 0,0 0-46 15,2-2 47-15,2 2-47 0,-4 0 10 0,0 0-10 16,8 3 11-16,8 4-11 0,-16-7 3 0,0 0-3 0,21 9 3 15,7-2-3-15,-28-7 5 0,0 0-5 0,33 5 5 16,4 2-5-16,-37-7 6 0,0 0-6 0,40 0 7 16,5 0-7-16,-45 0 3 0,0 0-3 0,40 0 4 15,0-4-4-15,-40 4 29 0,0 0-29 0,35-3 29 16,-2-2-29-16,-33 5 10 0,0 0-10 0,24-7 10 16,-5 2-10-16,-19 5 2 0,0 0-2 0,14-4 2 15,-7-3-2-15,-7 7-149 0,0 0 149 0,4-3-148 16,-4 1 148-16,3-1-605 0</inkml:trace>
  <inkml:trace contextRef="#ctx0" brushRef="#br0" timeOffset="60714.85">20292 6373 796 0,'0'0'0'0,"11"3"0"0,6 6 0 0,-17-9 121 15,0 0-121-15,17 7 122 0,4 5-122 0,-21-12 89 16,0 0-89-16,30 12 89 0,3 0-89 0,-33-12 55 16,0 0-55-16,44 8 55 0,6 1-55 0,-50-9 15 15,0 0-15-15,52 7 15 0,6-4-15 0,-58-3-194 16,0 0 194-16,52 0-193 0,-1-3 193 0,51-1-620 16</inkml:trace>
  <inkml:trace contextRef="#ctx0" brushRef="#br0" timeOffset="63311.32">21661 5820 135 0,'0'0'0'0,"0"-6"0"0,6 0 0 0,-6 6 96 0,0 0-96 16,3-6 96-16,1-2-96 0,-4 8 84 0,0 0-84 15,3-4 85-15,-1 1-85 0,-2 3 73 0,0 0-73 0,3 3 73 16,1 3-73-16,-4-6 58 0,0 0-58 0,5 22 59 16,0 14-59-16,-5-36 26 0,0 0-26 0,7 46 26 15,2 9-26-15,-9-55 28 0,0 0-28 0,10 63 28 16,1 13-28-16,-11-76 7 0,0 0-7 0,10 66 8 15,1 1-8-15,-11-67 10 0,0 0-10 0,10 55 10 16,2-10-10-16,-12-45 15 0,0 0-15 0,13 34 16 16,-1-10-16-16,-12-24 22 0,0 0-22 0,14 7 23 15,1-11-23-15,-15 4 14 0,0 0-14 0,20-15 15 16,0-13-15-16,-20 28 18 0,0 0-18 0,25-39 18 16,-1-11-18-16,-24 50 24 0,0 0-24 0,26-53 25 15,2-12-25-15,-28 65 13 0,0 0-13 0,32-80 13 0,4-18-13 16,-36 98 18-16,0 0-18 0,32-79 19 0,-5 4-19 15,-27 75 8-15,0 0-8 0,20-52 9 0,-12 25-9 0,-8 27-15 16,0 0 15-16,6-26-15 0,-3 14 15 16,-3 12-136-16,0 0 136 0,2-8-135 0,0 8 135 0,1-12-560 15</inkml:trace>
  <inkml:trace contextRef="#ctx0" brushRef="#br0" timeOffset="64076.8">22377 6114 404 0,'0'0'0'0,"-5"-5"0"16,-4-5 0-16,9 10 5 0,0 0-5 0,0 10 5 16,4 11-5-16,-4-21 31 0,0 0-31 0,2 22 31 15,-1 5-31-15,-1-27 0 0,0 0 0 0,0 33 1 16,-1 6-1-16,1-39 1 0,0 0-1 0,-2 36 2 16,0-2-2-16,2-34 10 0,0 0-10 0,-2 28 10 15,1-8-10-15,1-20 15 0,0 0-15 0,0 16 15 16,-4-4-15-16,4-12 15 0,0 0-15 0,-5 3 16 0,-7-6-16 15,12 3 26-15,0 0-26 0,-11-9 26 0,-1-10-26 16,12 19 12-16,0 0-12 0,-12-24 13 0,0 0-13 0,12 24 28 16,0 0-28-16,-9-30 28 0,-1-3-28 15,10 33 6-15,0 0-6 0,-6-31 6 0,6 4-6 0,0 27 10 16,0 0-10-16,2-24 10 0,3 5-10 0,-5 19 8 16,0 0-8-16,11-9 9 0,3 3-9 0,-14 6 3 15,0 0-3-15,22 0 4 0,5 6-4 0,-27-6 12 16,0 0-12-16,29 12 12 0,6 6-12 0,-35-18 14 15,0 0-14-15,31 18 15 0,4 5-15 0,-35-23 8 16,0 0-8-16,26 20 9 0,-1 4-9 0,-25-24 25 0,0 0-25 16,17 16 26-16,-5-4-26 0,-12-12 6 0,0 0-6 15,9 12 6-15,-5-6-6 0,-4-6 16 0,0 0-16 0,0 12 17 16,-6-3-17-16,6-9 15 0,0 0-15 0,-5 9 15 16,0 1-15-16,5-10 25 0,0 0-25 0,-5 5 26 15,-2 2-26-15,7-7 12 0,0 0-12 0,-6 3 13 16,3 2-13-16,3-5 5 0,0 0-5 0,-2 4 5 15,2-1-5-15,0-3 15 0,0 0-15 0,7 5 15 16,9 6-15-16,-16-11 8 0,0 0-8 0,16 8 8 16,8 4-8-16,-24-12 3 0,0 0-3 0,23 5 4 15,3 2-4-15,-26-7 6 0,0 0-6 0,26 4 7 16,2-1-7-16,-28-3 7 0,0 0-7 0,24 5 7 16,-3-1-7-16,-21-4 7 0,0 0-7 0,16 8 8 15,-4-1-8-15,-12-7 23 0,0 0-23 0,9 9 24 16,-8 3-24-16,-1-12 0 0,0 0 0 0,-1 18 0 0,-8 6 0 15,9-24-11-15,0 0 11 0,-7 24-11 0,-2-3 11 16,9-21-5-16,0 0 5 0,-10 22-4 0,-1-1 4 16,11-21-15-16,0 0 15 0,-8 19-14 0,2-7 14 0,6-12-157 15,0 0 157-15,-5 5-156 0,3-2 156 0,-3 8-502 16</inkml:trace>
  <inkml:trace contextRef="#ctx0" brushRef="#br0" timeOffset="64347.17">23066 6299 326 0,'0'0'0'0,"-11"10"0"0,-5 6 0 0,16-16 13 0,0 0-13 16,0 10 13-16,9 0-13 0,-9-10 69 0,0 0-69 0,5 12 69 16,-3 4-69-16,-2-16 40 0,0 0-40 15,2 27 40-15,-2 9-40 0,0-36 15 0,0 0-15 0,3 34 15 16,1 8-15-16,-4-42 14 0,0 0-14 0,5 36 15 15,4-2-15-15,-9-34 9 0,0 0-9 0,14 27 9 16,1-8-9-16,-15-19 8 0,0 0-8 0,21 12 8 16,5-7-8-16,-26-5 3 0,0 0-3 0,27-1 4 15,2-10-4-15,-29 11-1 0,0 0 1 0,26-12 0 16,-1-3 0-16,-25 15-133 0,0 0 133 0,19-17-133 16,-3-2 133-16,18-21-209 0</inkml:trace>
  <inkml:trace contextRef="#ctx0" brushRef="#br0" timeOffset="64574.14">23034 6313 270 0,'0'0'0'0,"12"5"0"0,9 2 0 0,-21-7 98 16,0 0-98-16,11-4 99 0,-3-8-99 0,-8 12 86 15,0 0-86-15,14-13 87 0,2-1-87 0,-16 14 58 16,0 0-58-16,21-15 58 0,3 3-58 0,-24 12 47 15,0 0-47-15,25-11 48 0,3 10-48 0,-28 1 30 16,0 0-30-16,21-4 30 0,-2 8-30 0,-19-4-5 16,0 0 5-16,12 0-4 0,-5 1 4 0,-7-1-131 15,0 0 131-15,0 7-131 0,-5 5 131 0,-1 4-388 0</inkml:trace>
  <inkml:trace contextRef="#ctx0" brushRef="#br0" timeOffset="64753.8">23019 6539 460 0,'0'0'0'0,"8"-2"0"16,6 1 0-16,-14 1 97 0,0 0-97 0,16-2 97 16,1-5-97-16,-17 7 56 0,0 0-56 0,23-5 56 15,5-2-56-15,-28 7 36 0,0 0-36 0,29-9 37 16,6 1-37-16,-35 8 12 0,0 0-12 0,33-7 13 16,2-3-13-16,-35 10-111 0,0 0 111 0,35-9-110 15,0 1 110-15,-35 8-142 0,0 0 142 0,33-12-141 16,-2-4 141-16,34-8-175 0</inkml:trace>
  <inkml:trace contextRef="#ctx0" brushRef="#br0" timeOffset="64948.46">23606 6315 539 0,'0'0'0'0,"0"6"0"0,0 6 0 0,0-12 116 16,0 0-116-16,5 16 116 0,2 4-116 0,-7-20 92 15,0 0-92-15,5 28 92 0,-1 11-92 0,-4-39 52 16,0 0-52-16,1 34 53 0,-1 2-53 0,0-36 31 15,0 0-31-15,-1 36 31 0,-3-1-31 0,4-35 32 16,0 0-32-16,-3 29 33 0,1-5-33 0,2-24-48 16,0 0 48-16,0 19-48 0,2-11 48 0,-2-8-125 15,0 0 125-15,12-5-125 0,9-14 125 0,12-8-540 0</inkml:trace>
  <inkml:trace contextRef="#ctx0" brushRef="#br0" timeOffset="65209.56">24196 6005 337 0,'0'0'0'0,"-2"3"0"16,-1 4 0-16,3-7 61 0,0 0-61 0,2 5 61 16,3 2-61-16,-5-7 82 0,0 0-82 0,5 20 82 15,4 8-82-15,-9-28 76 0,0 0-76 0,3 37 76 16,4 11-76-16,-7-48 38 0,0 0-38 0,2 48 38 15,-2 7-38-15,0-55 21 0,0 0-21 0,0 46 21 16,-2-1-21-16,2-45 11 0,0 0-11 0,-1 34 11 0,-1-6-11 16,2-28-1-16,0 0 1 0,-2 20 0 0,-1-8 0 15,3-12-152-15,0 0 152 0,-2 4-151 0,-5-13 151 0,-2 6-361 16</inkml:trace>
  <inkml:trace contextRef="#ctx0" brushRef="#br0" timeOffset="65397.81">23971 6311 415 0,'0'0'0'0,"14"7"0"0,11 5 0 0,-25-12 114 16,0 0-114-16,12 3 115 0,-5-1-115 0,-7-2 108 15,0 0-108-15,7 2 108 0,0 0-108 0,-7-2 65 0,0 0-65 16,17 3 66-16,8-3-66 0,-25 0 44 0,0 0-44 16,29 3 44-16,10 1-44 0,-39-4 41 0,0 0-41 15,41 0 42-15,6 0-42 0,-47 0-34 0,0 0 34 0,42 0-33 16,-3 0 33-16,-39 0-161 0,0 0 161 0,36-7-161 15,-1 0 161-15,36-5-480 0</inkml:trace>
  <inkml:trace contextRef="#ctx0" brushRef="#br0" timeOffset="65758.67">24532 6059 785 0,'0'0'0'0,"6"-1"0"15,1 1 0-15,-7 0 126 0,0 0-126 0,5 0 126 16,2 1-126-16,-7-1 100 0,0 0-100 0,9 19 101 0,-1 12-101 16,-8-31 46-16,0 0-46 0,11 43 47 0,-1 13-47 15,-10-56 0-15,0 0 0 0,9 64 1 0,0 9-1 16,-9-73 0-16,0 0 0 0,8 71 0 0,-1 1 0 16,-7-72 0-16,0 0 0 0,7 58 0 0,2-3 0 0,-9-55 0 15,0 0 0-15,10 39 1 0,1-11-1 0,-11-28 7 16,0 0-7-16,16 8 7 0,3-11-7 0,-19 3 15 15,0 0-15-15,22-21 16 0,4-18-16 0,-26 39 25 16,0 0-25-16,25-52 26 0,1-15-26 0,-26 67 6 16,0 0-6-16,28-89 7 0,3-19-7 0,-31 108 5 15,0 0-5-15,28-92 5 0,0 5-5 0,-28 87 3 16,0 0-3-16,28-72 3 0,-4 8-3 0,-24 64 1 0,0 0-1 16,18-34 2-16,-8 19-2 0,-10 15-9 0,0 0 9 15,11-9-9-15,-3 9 9 0,-8 0-131 0,0 0 131 0,12 12-130 16,2 7 130-16,9 13-794 0</inkml:trace>
  <inkml:trace contextRef="#ctx0" brushRef="#br0" timeOffset="66749.55">25151 6484 471 0,'0'0'0'0,"0"0"0"16,0 0 0-16,0 0 76 0,0 0-76 0,-4 19 76 15,1 8-76-15,3-27 63 0,0 0-63 0,-4 31 63 16,1 9-63-16,3-40 36 0,0 0-36 0,-5 39 36 15,1 0-36-15,4-39 6 0,0 0-6 0,-3 33 7 16,1-6-7-16,2-27 18 0,0 0-18 0,-2 21 18 16,1-7-18-16,1-14 7 0,0 0-7 0,-6 8 8 15,-1-8-8-15,7 0 15 0,0 0-15 0,-10-10 16 0,-4-4-16 16,14 14 8-16,0 0-8 0,-14-24 9 0,-2-3-9 16,16 27 9-16,0 0-9 0,-14-31 9 0,-5-8-9 15,19 39 3-15,0 0-3 0,-17-36 4 0,1-2-4 0,16 38 0 16,0 0 0-16,-10-36 1 0,4 0-1 0,6 36 1 15,0 0-1-15,-3-27 2 0,8 3-2 0,-5 24 1 16,0 0-1-16,11-16 1 0,4 8-1 0,-15 8 1 16,0 0-1-16,23-4 1 0,5 8-1 0,-28-4 3 15,0 0-3-15,29 8 4 0,3 4-4 0,-32-12 2 16,0 0-2-16,28 12 2 0,-2 4-2 0,-26-16 5 0,0 0-5 16,21 15 5-16,-2 2-5 0,-19-17 12 0,0 0-12 15,10 16 13-15,-1-1-13 0,-9-15 8 0,0 0-8 16,5 15 9-16,-3-6-9 0,-2-9 9 0,0 0-9 0,-2 10 9 15,-1 2-9-15,3-12 8 0,0 0-8 0,-7 9 8 16,-2-1-8-16,9-8 8 0,0 0-8 0,-5 7 8 16,-2 0-8-16,7-7 1 0,0 0-1 0,-4 5 1 15,3 0-1-15,1-5 3 0,0 0-3 0,5 7 3 16,7-2-3-16,-12-5 1 0,0 0-1 0,19 11 2 16,7-4-2-16,-26-7 0 0,0 0 0 0,30 8 0 15,3 4 0-15,-33-12 0 0,0 0 0 0,31 9 0 16,3-1 0-16,-34-8 0 0,0 0 0 0,29 12 0 15,-1 2 0-15,-28-14 0 0,0 0 0 0,21 12 0 16,-4 2 0-16,-17-14 0 0,0 0 0 0,11 17 1 16,-8 3-1-16,-3-20 15 0,0 0-15 0,-1 24 15 15,-5 0-15-15,6-24 15 0,0 0-15 0,-7 24 16 0,0-1-16 16,7-23 4-16,0 0-4 0,-7 20 5 0,0-5-5 16,7-15-130-16,0 0 130 0,-5 12-129 0,0-5 129 15,5-7-136-15,0 0 136 0,0 5-135 0,5-10 135 0,0 5-380 16</inkml:trace>
  <inkml:trace contextRef="#ctx0" brushRef="#br0" timeOffset="67064.73">25771 6554 393 0,'0'0'0'0,"-5"7"0"16,-2 5 0-16,7-12 61 0,0 0-61 0,2 21 62 15,6 6-62-15,-8-27 67 0,0 0-67 0,6 28 68 16,1 4-68-16,-7-32 68 0,0 0-68 0,5 34 69 16,-2 6-69-16,-3-40 39 0,0 0-39 0,4 31 40 15,1-7-40-15,-5-24 36 0,0 0-36 0,9 24 37 16,5-5-37-16,-14-19 15 0,0 0-15 0,15 8 16 15,3-11-16-15,-18 3 12 0,0 0-12 0,17-5 13 16,1-11-13-16,-18 16-56 0,0 0 56 0,15-19-55 16,-4-1 55-16,-11 20-75 0,0 0 75 0,10-19-74 15,-1-2 74-15,7-18-474 0</inkml:trace>
  <inkml:trace contextRef="#ctx0" brushRef="#br0" timeOffset="67321.31">25654 6546 382 0,'0'0'0'0,"13"0"0"0,6 2 0 0,-19-2 49 15,0 0-49-15,5-2 49 0,-5-5-49 0,0 7 115 16,0 0-115-16,3-5 115 0,4-4-115 0,-7 9 122 16,0 0-122-16,11-7 122 0,6-3-122 0,-17 10 72 15,0 0-72-15,23-8 73 0,5-1-73 0,-28 9 66 0,0 0-66 16,29-10 67-16,4 5-67 0,-33 5 37 0,0 0-37 15,32-7 38-15,-1 5-38 0,-31 2 9 0,0 0-9 16,21 0 10-16,-2-3-10 0,-19 3-75 0,0 0 75 0,14 0-75 16,-3 3 75-16,-11-3-107 0,0 0 107 0,7 0-107 15,-6 0 107-15,8 0-635 0</inkml:trace>
  <inkml:trace contextRef="#ctx0" brushRef="#br0" timeOffset="67546.03">25818 6625 639 0,'0'0'0'0,"9"-4"0"16,5-3 0-16,-14 7 94 0,0 0-94 0,15-1 94 0,5-3-94 16,-20 4 69-16,0 0-69 0,21 0 70 0,3 0-70 15,-24 0 46-15,0 0-46 0,24 0 47 0,2 0-47 16,-26 0 12-16,0 0-12 0,27-5 13 0,0 2-13 0,-27 3 2 15,0 0-2-15,28-12 2 0,0-2-2 0,-28 14-199 16,0 0 199-16,28-17-199 0,2-2 199 0,29-17-408 16</inkml:trace>
  <inkml:trace contextRef="#ctx0" brushRef="#br0" timeOffset="68040.92">26236 6484 225 0,'0'0'0'0,"4"-2"0"15,1-1 0-15,-5 3 77 0,0 0-77 0,3-7 77 16,1 2-77-16,-4 5 119 0,0 0-119 0,5-7 119 16,0-1-119-16,-5 8 96 0,0 0-96 0,13-11 96 0,4 3-96 15,-17 8 59-15,0 0-59 0,21-4 59 0,5 6-59 16,-26-2 44-16,0 0-44 0,24 5 44 0,3 4-44 15,-27-9 41-15,0 0-41 0,19 10 42 0,-4 2-42 0,-15-12 33 16,0 0-33-16,11 14 34 0,-6 3-34 0,-5-17 33 16,0 0-33-16,-5 24 33 0,-11 8-33 0,16-32 38 15,0 0-38-15,-21 33 38 0,-8 5-38 0,29-38 66 16,0 0-66-16,-30 43 67 0,-3 4-67 0,33-47 51 16,0 0-51-16,-33 47 52 0,0 2-52 0,33-49 45 15,0 0-45-15,-26 43 45 0,5-3-45 0,21-40 13 16,0 0-13-16,-9 37 13 0,11-1-13 0,-2-36 7 0,0 0-7 15,15 17 7-15,13-6-7 0,-28-11-90 0,0 0 90 16,37-12-90-16,12-16 90 0,38-9-1038 0</inkml:trace>
  <inkml:trace contextRef="#ctx0" brushRef="#br0" timeOffset="70563.87">27534 6061 315 0,'0'0'0'0,"-5"9"0"15,-2-1 0-15,7-8 70 0,0 0-70 0,-4 10 70 16,4 2-70-16,0-12 43 0,0 0-43 0,2 24 43 16,3 9-43-16,-5-33 35 0,0 0-35 0,4 39 35 15,-2 4-35-15,-2-43 7 0,0 0-7 0,1 43 7 16,-1 5-7-16,0-48 10 0,0 0-10 0,0 36 11 15,-1-2-11-15,1-34 33 0,0 0-33 0,-2 28 34 16,0-4-34-16,2-24 4 0,0 0-4 0,-2 17 4 0,1-5-4 16,1-12-117-16,0 0 117 0,-2 10-116 0,0-7 116 15,-1 9-277-15</inkml:trace>
  <inkml:trace contextRef="#ctx0" brushRef="#br0" timeOffset="70772.82">27184 6349 259 0,'0'0'0'0,"10"-4"0"0,10-4 0 0,-20 8 69 15,0 0-69-15,26-10 70 0,9-2-70 0,-35 12 62 0,0 0-62 16,43-9 63-16,9-3-63 0,-52 12 67 0,0 0-67 16,56-10 67-16,5 1-67 0,-61 9 41 0,0 0-41 15,56-5 41-15,0 2-41 0,-56 3-29 0,0 0 29 0,50-4-29 16,-1 1 29-16,-49 3-100 0,0 0 100 0,38-2-100 15,-5 0 100-15,39 1-276 0</inkml:trace>
  <inkml:trace contextRef="#ctx0" brushRef="#br0" timeOffset="71478.62">28386 6691 124 0,'0'0'0'15,"0"-22"0"-15,-2-10 0 0,2 32 49 0,0 0-49 0,-2-23 50 16,-1 6-50-16,3 17 58 0,0 0-58 0,-10-24 58 15,-6-3-58-15,16 27 56 0,0 0-56 0,-12-40 57 16,1-14-57-16,11 54 46 0,0 0-46 0,-7-59 46 16,2-7-46-16,5 66 43 0,0 0-43 0,4-67 43 15,8-5-43-15,-12 72 57 0,0 0-57 0,26-70 58 16,14-6-58-16,-40 76 43 0,0 0-43 0,33-48 44 16,2 21-44-16,-35 27 20 0,0 0-20 0,35-16 20 15,1 13-20-15,-36 3 22 0,0 0-22 0,39 3 22 16,-1 15-22-16,-38-18 14 0,0 0-14 0,35 22 15 15,-4 7-15-15,-31-29 16 0,0 0-16 0,23 26 17 16,-8-1-17-16,-15-25 25 0,0 0-25 0,9 26 26 0,-9 1-26 16,0-27 20-16,0 0-20 0,-10 24 20 0,-9 4-20 15,19-28 26-15,0 0-26 0,-21 20 26 0,-4-1-26 16,25-19 38-16,0 0-38 0,-29 12 39 0,-4-5-39 0,33-7 7 16,0 0-7-16,-27 9 7 0,5-4-7 0,22-5 12 15,0 0-12-15,-18 7 13 0,4-2-13 0,14-5 1 16,0 0-1-16,-10 22 1 0,3 5-1 0,7-27-1 15,0 0 1-15,0 36-1 0,7 7 1 0,-7-43-2 16,0 0 2-16,14 45-2 0,9 1 2 0,-23-46-2 16,0 0 2-16,26 43-2 0,3 0 2 0,-29-43-2 15,0 0 2-15,32 36-1 0,1-11 1 0,-33-25-4 16,0 0 4-16,31 23-3 0,0-8 3 0,-31-15-149 16,0 0 149-16,28 9-148 0,-3-9 148 0,27 8-595 0</inkml:trace>
  <inkml:trace contextRef="#ctx0" brushRef="#br0" timeOffset="71748.95">29062 6472 785 0,'0'0'0'0,"-5"4"0"16,-4 1 0-16,9-5 59 0,0 0-59 0,-5 19 59 15,1 8-59-15,4-27 35 0,0 0-35 0,-3 34 36 16,-1 6-36-16,4-40 13 0,0 0-13 0,-1 43 13 16,2 1-13-16,-1-44-2 0,0 0 2 0,6 43-1 15,0-7 1-15,-6-36-2 0,0 0 2 0,14 31-2 0,7-7 2 16,-21-24-6-16,0 0 6 0,26 12-5 0,6-9 5 0,-32-3-3 16,0 0 3-16,31-3-3 0,1-6 3 15,-32 9-165-15,0 0 165 0,27-15-164 0,1-4 164 0,28-14-385 16</inkml:trace>
  <inkml:trace contextRef="#ctx0" brushRef="#br0" timeOffset="71989.92">28971 6457 494 0,'0'0'0'0,"7"-2"0"0,7 2 0 0,-14 0 72 0,0 0-72 16,16-7 73-16,1-1-73 0,-17 8 52 0,0 0-52 15,26-9 52-15,6-3-52 0,-32 12 39 0,0 0-39 0,36-7 40 16,6-3-40-16,-42 10 29 0,0 0-29 0,42-5 29 16,3 1-29-16,-45 4 32 0,0 0-32 0,39-1 32 15,-3-1-32-15,-36 2 7 0,0 0-7 0,28-2 7 16,-7 2-7-16,-21 0-98 0,0 0 98 0,16 0-98 16,-6 0 98-16,-10 0-123 0,0 0 123 0,0 0-122 15,-9 2 122-15,1 1-298 0</inkml:trace>
  <inkml:trace contextRef="#ctx0" brushRef="#br0" timeOffset="72170.81">28997 6621 371 0,'0'0'0'0,"11"-3"0"0,8-2 0 16,-19 5 87-16,0 0-87 0,17 1 87 0,3 3-87 16,-20-4 55-16,0 0-55 0,28 0 55 0,6-4-55 15,-34 4 46-15,0 0-46 0,39-5 46 0,4-7-46 0,-43 12 25 16,0 0-25-16,44-12 26 0,-1 0-26 0,-43 12-145 15,0 0 145-15,42-15-145 0,-2-6 145 0,-40 21-120 16,0 0 120-16,39-19-119 0,-5-3 119 0,40-19-112 16</inkml:trace>
  <inkml:trace contextRef="#ctx0" brushRef="#br0" timeOffset="72350.37">29525 6479 527 0,'0'0'0'15,"4"9"0"-15,1 6 0 0,-5-15 115 0,0 0-115 0,4 22 116 16,1 11-116-16,-5-33 80 0,0 0-80 0,3 31 80 16,-1 1-80-16,-2-32 55 0,0 0-55 0,0 28 55 15,0-4-55-15,0-24 20 0,0 0-20 0,-2 18 20 16,0-2-20-16,2-16-132 0,0 0 132 0,2 12-132 16,3-4 132-16,2 11-510 0</inkml:trace>
  <inkml:trace contextRef="#ctx0" brushRef="#br0" timeOffset="73055.16">30250 6066 102 0,'0'0'0'0,"-2"-3"0"0,-1-2 0 16,3 5 80-16,0 0-80 0,0-7 81 0,0-5-81 0,0 12 97 15,0 0-97-15,0-9 97 0,2 2-97 0,-2 7 85 16,0 0-85-16,1-3 85 0,1 1-85 0,-2 2 73 16,0 0-73-16,2 14 74 0,0 12-74 0,-2-26 62 15,0 0-62-15,-2 41 63 0,-2 12-63 0,4-53 52 16,0 0-52-16,-1 60 52 0,-1 7-52 0,2-67 38 16,0 0-38-16,-2 66 39 0,0-2-39 0,2-64 40 0,0 0-40 15,-3 58 41-15,-1-7-41 0,4-51 34 0,0 0-34 16,-3 40 34-16,-2-8-34 0,5-32 8 0,0 0-8 15,-6 26 8-15,3-9-8 0,3-17 0 0,0 0 0 16,-7 16 0-16,-3-9 0 0,10-7-121 0,0 0 121 0,-13 5-121 16,-2-5 121-16,-13 7-662 0</inkml:trace>
  <inkml:trace contextRef="#ctx0" brushRef="#br0" timeOffset="73325.14">29848 6772 740 0,'0'0'0'0,"10"-2"0"15,6 2 0-15,-16 0 82 0,0 0-82 0,21-3 82 16,7-2-82-16,-28 5 55 0,0 0-55 0,34-4 56 16,6 4-56-16,-40 0 32 0,0 0-32 0,46 0 32 0,4 2-32 15,-50-2 2-15,0 0-2 0,49 2 2 0,2-1-2 0,-51-1 20 16,0 0-20-16,41 4 20 0,-6-1-20 15,-35-3 22-15,0 0-22 0,30 0 23 0,-8 0-23 0,-22 0 3 16,0 0-3-16,20-3 4 0,-6-2-4 0,-14 5-118 16,0 0 118-16,10-11-117 0,-3-4 117 0,-7 15-128 15,0 0 128-15,0-24-127 0,-3-9 127 0,-1-21-422 16</inkml:trace>
  <inkml:trace contextRef="#ctx0" brushRef="#br0" timeOffset="73565.73">29745 6054 695 0,'0'0'0'0,"16"-3"0"16,11-6 0-16,-27 9 100 0,0 0-100 0,33-7 100 15,8-1-100-15,-41 8 62 0,0 0-62 0,50-7 62 16,11-2-62-16,-61 9 57 0,0 0-57 0,63-5 58 15,6 2-58-15,-69 3 32 0,0 0-32 0,63 0 33 16,-4 0-33-16,-59 0-36 0,0 0 36 0,49 3-35 16,-9 2 35-16,-40-5-128 0,0 0 128 0,35 7-127 15,-5-2 127-15,34 11-563 0</inkml:trace>
  <inkml:trace contextRef="#ctx0" brushRef="#br0" timeOffset="76538.09">30814 6494 852 0,'0'0'0'0,"2"2"0"0,3 2 0 0,-5-4 94 15,0 0-94-15,4 0 94 0,-2-4-94 0,-2 4 97 16,0 0-97-16,0 0 97 0,0 0-97 0,0 0-47 15,0 0 47-15,0 0-46 0,-4 7 46 0,4-7-45 16,0 0 45-16,-5 15-45 0,0 9 45 0,5-24-34 16,0 0 34-16,-7 35-33 0,-2 6 33 0,9-41-30 15,0 0 30-15,-5 46-30 0,1 5 30 0,4-51-1 16,0 0 1-16,0 47 0 0,6 2 0 0,-6-49-9 0,0 0 9 16,10 42-9-16,6-3 9 0,-16-39-9 0,0 0 9 15,21 26-8-15,5-4 8 0,-26-22-8 0,0 0 8 0,29 12-8 16,4-9 8-16,-33-3-56 0,0 0 56 0,32-3-55 15,-1-6 55-15,-31 9-140 0,0 0 140 0,26-12-139 16,-3-7 139-16,26-11-267 0</inkml:trace>
  <inkml:trace contextRef="#ctx0" brushRef="#br0" timeOffset="76794.3">30651 6457 707 0,'0'0'0'0,"12"-9"0"0,11-6 0 15,-23 15 106-15,0 0-106 0,26-12 106 0,5 0-106 16,-31 12 70-16,0 0-70 0,31-12 70 0,4 3-70 0,-35 9 43 16,0 0-43-16,35-3 43 0,0-2-43 0,-35 5 1 15,0 0-1-15,31 0 2 0,-1 1-2 0,-30-1 2 16,0 0-2-16,23 4 3 0,-4-1-3 0,-19-3-144 15,0 0 144-15,14 4-144 0,-4-3 144 0,-10-1-139 16,0 0 139-16,7 4-138 0,-3-1 138 0,6 1-347 16</inkml:trace>
  <inkml:trace contextRef="#ctx0" brushRef="#br0" timeOffset="76974.53">30696 6649 819 0,'0'0'0'0,"16"-4"0"16,10-1 0-16,-26 5 112 0,0 0-112 0,28-7 113 16,7-1-113-16,-35 8 71 0,0 0-71 0,34-11 72 15,5 1-72-15,-39 10-56 0,0 0 56 0,35-7-56 16,-2 0 56-16,-33 7-184 0,0 0 184 0,26-5-183 16,-7 2 183-16,26-9-426 0</inkml:trace>
  <inkml:trace contextRef="#ctx0" brushRef="#br0" timeOffset="77512.85">31243 6664 348 0,'0'0'0'0,"2"-3"0"16,1-9 0-16,-3 12 107 0,0 0-107 0,5-5 108 16,4 3-108-16,-9 2 125 0,0 0-125 0,12-5 126 15,6-4-126-15,-18 9 118 0,0 0-118 0,19-14 119 16,4-6-119-16,-23 20 102 0,0 0-102 0,26-24 102 16,3-4-102-16,-29 28 71 0,0 0-71 0,28-27 72 15,2-7-72-15,-30 34 62 0,0 0-62 0,24-29 63 16,-3-6-63-16,-21 35 52 0,0 0-52 0,18-25 53 15,-6 6-53-15,-12 19 22 0,0 0-22 0,8-16 23 16,-1 8-23-16,-7 8 12 0,0 0-12 0,6 12 13 16,-3 15-13-16,-3-27 18 0,0 0-18 0,7 36 18 0,2 16-18 15,-9-52 0-15,0 0 0 0,10 54 1 0,1 13-1 16,-11-67 3-16,0 0-3 0,8 57 4 0,1 1-4 0,-9-58 11 16,0 0-11-16,7 46 11 0,-2-6-11 0,-5-40-9 15,0 0 9-15,6 31-9 0,-3-11 9 0,-3-20-141 16,0 0 141-16,9 51-1107 0,-18-102 1107 0</inkml:trace>
  <inkml:trace contextRef="#ctx0" brushRef="#br0" timeOffset="78685.95">29639 3245 707 0,'0'0'0'0,"0"0"0"0,0 0 0 15,0 0 72-15,0 0-72 0,0 0 73 0,0 0-73 16,0 0 74-16,0 0-74 0,0 0 74 0,0 0-74 0,0 0 35 15,0 0-35-15,0 0 35 0,0 0-35 0,0 0 3 16,0 0-3-16,0 0 4 0,10 24-4 0,-10-24-185 16,0 0 185-16,10 18-184 0,4 6 184 0,11 16-425 15</inkml:trace>
  <inkml:trace contextRef="#ctx0" brushRef="#br0" timeOffset="78971.05">31940 3622 1423 0,'0'0'0'0,"5"8"0"16,6 4 0-16,-11-12 161 0,0 0-161 0,7 12 161 16,-2 0-161-16,-5-12 22 0,0 0-22 0,2 10 23 15,-4-1-23-15,2-9-62 0,0 0 62 0,-19 12-61 16,-14 3 61-16,33-15-278 0,0 0 278 0,-30 16-277 0,0-4 277 16,-29 12-705-16</inkml:trace>
  <inkml:trace contextRef="#ctx0" brushRef="#br0" timeOffset="79270.33">29686 6464 942 0,'0'0'0'0,"0"0"0"16,0 0 0-16,0 0-222 0,0 0 222 0,0 0-425 15,0 0 425-15</inkml:trace>
  <inkml:trace contextRef="#ctx0" brushRef="#br0" timeOffset="88937.77">27992 7247 113 0,'0'0'0'0,"0"0"0"0,37 5 0 0,-37-5 71 16,0 0-71-16,24-2 71 0,6-1-71 0,-30 3 50 15,0 0-50-15,36-7 50 0,6 2-50 0,-42 5 52 16,0 0-52-16,51-4 52 0,8 1-52 0,-59 3 56 0,0 0-56 16,63-4 56-16,6 3-56 0,-69 1 13 0,0 0-13 15,93 0 14-15,16-4-14 0,-109 4 39 0,0 0-39 16,112 0 39-16,5 0-39 0,-117 0 6 0,0 0-6 16,116 0 6-16,5 4-6 0,-121-4 5 0,0 0-5 0,116 5 5 15,-1 2-5-15,-115-7 8 0,0 0-8 0,117 8 8 16,2 2-8-16,-119-10 13 0,0 0-13 0,113 14 13 15,-2 5-13-15,-111-19 23 0,0 0-23 0,112 17 24 16,-3 5-24-16,-109-22 60 0,0 0-60 0,110 19 60 16,-2 2-60-16,-108-21 36 0,0 0-36 0,108 15 37 15,2 1-37-15,-110-16 47 0,0 0-47 0,106 13 47 16,-1-1-47-16,-105-12 42 0,0 0-42 0,101 11 42 16,-4-3-42-16,-97-8 46 0,0 0-46 0,96 9 46 15,-3-2-46-15,-93-7 36 0,0 0-36 0,87 8 36 16,-4-1-36-16,-83-7 9 0,0 0-9 0,77 5 9 0,-4-1-9 15,-73-4 31-15,0 0-31 0,70 3 31 16,-4-3-31-16,-66 0 10 0,0 0-10 0,59-3 10 0,-7-3-10 16,-52 6 10-16,0 0-10 0,39-3 11 0,-13 0-11 0,-26 3 17 15,0 0-17-15,21-6 17 0,-5 3-17 0,-16 3 22 16,0 0-22-16,10-3 23 0,-5-3-23 0,-5 6 3 16,0 0-3-16,-3-3 4 0,-6-6-4 0,9 9 13 15,0 0-13-15,-23-5 14 0,-8 0-14 0,31 5 1 16,0 0-1-16,-44 0 1 0,-8-3-1 0,52 3 1 15,0 0-1-15,-57 0 1 0,-8 0-1 0,65 0-2 16,0 0 2-16,-90 7-1 0,-20-1 1 0,110-6-2 16,0 0 2-16,-110 9-2 0,-7 0 2 0,117-9-6 0,0 0 6 15,-123 6-5-15,-6 3 5 0,129-9 0 0,0 0 0 16,-127 7 0-16,-2 1 0 0,129-8-1 0,0 0 1 16,-138 9 0-16,-5 3 0 0,143-12-2 0,0 0 2 0,-143 7-2 15,1-4 2-15,142-3 0 0,0 0 0 0,-143 2 1 16,2-4-1-16,141 2 0 0,0 0 0 0,-148-2 0 15,-4-3 0-15,152 5 1 0,0 0-1 0,-145-6 1 16,6-3-1-16,139 9 3 0,0 0-3 0,-139-7 4 16,3 2-4-16,136 5 0 0,0 0 0 0,-133-3 1 15,4 1-1-15,129 2 2 0,0 0-2 0,-123-4 2 16,3 1-2-16,120 3 1 0,0 0-1 0,-114-3 2 16,6 3-2-16,108 0 1 0,0 0-1 0,-101 3 1 15,7-3-1-15,94 0 8 0,0 0-8 0,-73 5 9 16,17 2-9-16,56-7 44 0,0 0-44 0,-40 3 44 15,18 1-44-15,22-4 6 0,0 0-6 0,-14 5 7 16,14-2-7-16,0-3 12 0,0 0-12 0,20 9 13 0,19-2-13 16,-39-7 9-16,0 0-9 0,76 1 10 0,34-1-10 15,-110 0 23-15,0 0-23 0,119-1 24 0,22-6-24 0,-141 7 6 16,0 0-6-16,146-12 7 0,13 0-7 0,-159 12 9 16,0 0-9-16,162-12 10 0,5-3-10 0,-167 15 15 15,0 0-15-15,172-12 16 0,4 1-16 0,-176 11 3 16,0 0-3-16,178-5 4 0,1-2-4 0,-179 7 2 15,0 0-2-15,175 0 3 0,-3 2-3 0,-172-2 1 16,0 0-1-16,166 5 2 0,-8 4-2 0,-158-9 1 16,0 0-1-16,153 12 1 0,-6 3-1 0,-147-15 32 15,0 0-32-15,134 14 33 0,-9-2-33 0,-125-12 9 0,0 0-9 16,119 14 10-16,-6 1-10 0,-113-15 48 0,0 0-48 16,103 12 48-16,-9-4-48 0,-94-8 15 0,0 0-15 15,87 6 15-15,-5-1-15 0,-82-5 21 0,0 0-21 0,77 0 21 16,-6 0-21-16,-71 0 25 0,0 0-25 0,63 0 26 15,-6-7-26-15,-57 7 20 0,0 0-20 0,49-5 20 16,-7-2-20-16,-42 7 10 0,0 0-10 0,29-5 10 16,-9-4-10-16,-20 9 10 0,0 0-10 0,15-3 11 15,-6-1-11-15,-9 4 8 0,0 0-8 0,7-3 9 16,-5-2-9-16,-2 5 8 0,0 0-8 0,-2-4 8 16,-3 1-8-16,5 3 3 0,0 0-3 0,-18-7 4 15,-10 2-4-15,28 5 6 0,0 0-6 0,-36-3 6 16,-9-1-6-16,45 4 3 0,0 0-3 0,-54 0 3 15,-9 0-3-15,63 0 1 0,0 0-1 0,-70 0 2 0,-6 0-2 16,76 0 0-16,0 0 0 0,-107 0 0 0,-22 0 0 16,129 0-1-16,0 0 1 0,-123-2-1 0,-6 2 1 15,129 0-5-15,0 0 5 0,-131-3-5 0,-3 3 5 0,134 0-3 16,0 0 3-16,-138 0-3 0,-1 0 3 0,139 0-6 16,0 0 6-16,-139 3-6 0,-3 3 6 0,142-6-7 15,0 0 7-15,-144 8-7 0,-2 2 7 0,146-10-8 16,0 0 8-16,-142 12-7 0,7-3 7 0,135-9-4 15,0 0 4-15,-142 8-3 0,0 3 3 0,142-11-6 16,0 0 6-16,-138 3-6 0,2 1 6 0,136-4-3 16,0 0 3-16,-120 1-3 0,10 3 3 0,110-4-5 15,0 0 5-15,-101-4-5 0,10-1 5 0,91 5-1 0,0 0 1 16,-83-3 0-16,8-8 0 0,75 11-1 0,0 0 1 16,-61-1 0-16,12-3 0 0,49 4-6 0,0 0 6 15,-35 0-5-15,14 4 5 0,21-4-8 0,0 0 8 0,-12 1-7 16,9-1 7-16,3 0-15 0,0 0 15 0,3 4-15 15,8 3 15-15,-11-7-4 0,0 0 4 0,22 3-3 16,10 1 3-16,-32-4-43 0,0 0 43 0,36 5-43 16,8-5 43-16,-44 0-36 0,0 0 36 0,40 3-36 15,0-3 36-15,-40 0-45 0,0 0 45 0,37-3-44 16,-4-4 44-16,-33 7-29 0,0 0 29 0,24-5-29 16,-5-6 29-16,-19 11-10 0,0 0 10 0,12-10-9 15,-5 0 9-15,-7 10-29 0,0 0 29 0,-1-12-29 16,-6 3 29-16,7 9 3 0,0 0-3 0,-16-12 3 15,-5 0-3-15,21 12 5 0,0 0-5 0,-28-10 5 16,-7 2-5-16,35 8 0 0,0 0 0 0,-41-9 1 16,-8 2-1-16,49 7 3 0,0 0-3 0,-53-8 4 0,-4-1-4 15,57 9 5-15,0 0-5 0,-57-7 6 0,-4 2-6 16,61 5 0-16,0 0 0 0,-63-5 1 0,-3 3-1 16,66 2 0-16,0 0 0 0,-75-3 1 0,-5-2-1 0,80 5 2 15,0 0-2-15,-49-2 2 0,17 0-2 0,32 2 10 16,0 0-10-16,-24 0 10 0,8 0-10 0,16 0 24 15,0 0-24-15,-12 0 25 0,7 0-25 0,5 0 7 16,0 0-7-16,2 2 7 0,5 5-7 0,-7-7 10 16,0 0-10-16,10 5 10 0,6 5-10 0,-16-10 24 15,0 0-24-15,15 16 25 0,5-1-25 0,-20-15 2 16,0 0-2-16,14 24 2 0,-2 0-2 0,-12-24 6 0,0 0-6 16,7 32 7-16,-4 8-7 0,-3-40 1 0,0 0-1 15,0 41 1-15,-3 4-1 0,3-45 2 0,0 0-2 16,-2 36 3-16,-2-2-3 0,4-34 5 0,0 0-5 0,-3 27 5 15,1-6-5-15,2-21 7 0,0 0-7 0,-1 12 7 16,1-4-7-16,0-8 15 0,0 0-15 0,5-12 15 16,3-17-15-16,-8 29 8 0,0 0-8 0,13-39 8 15,4-16-8-15,-17 55 33 0,0 0-33 0,18-62 34 16,-1-10-34-16,-17 72 4 0,0 0-4 0,16-66 5 16,-1-1-5-16,-15 67 10 0,0 0-10 0,11-48 10 15,-3 10-10-15,-8 38 0 0,0 0 0 0,4-12 0 16,-4 19 0-16,0-7 0 0,0 0 0 0,2 29 0 15,-2 21 0-15,0-50-11 0,0 0 11 0,14 79-10 16,7 27 10-16,-21-106-237 0,0 0 237 0,41 82-236 16,19-7 236-16,-60-75-112 0,0 0 112 0,101 158-999 0,-202-316 999 0</inkml:trace>
  <inkml:trace contextRef="#ctx0" brushRef="#br0" timeOffset="90500.16">31973 7574 964 0,'2'-21'0'16,"-1"-10"0"-16,-1 31-16 0,0 0 16 0,6-5-15 16,2 14 15-16,-8-9 6 0,0 0-6 0,11 8 6 15,1 3-6-15,-12-11 19 0,0 0-19 0,11 10 20 16,1 0-20-16,-12-10 5 0,0 0-5 0,8 4 5 15,1-4-5-15,-9 0 38 0,0 0-38 0,9 0 39 16,1-4-39-16,-10 4 42 0,0 0-42 0,11-7 43 16,1-1-43-16,-12 8 46 0,0 0-46 0,14-11 46 15,0-2-46-15,-14 13 30 0,0 0-30 0,15-12 30 0,5-2-30 16,-20 14 9-16,0 0-9 0,21-10 10 0,3 3-10 16,-24 7 29-16,0 0-29 0,21-9 29 0,0-1-29 15,-21 10 1-15,0 0-1 0,15-5 2 0,-2 2-2 0,-13 3 12 16,0 0-12-16,8-6 12 0,-4 5-12 0,-4 1 15 15,0 0-15-15,0 0 16 0,-11 0-16 0,11 0 3 16,0 0-3-16,-21 7 4 0,-8-1-4 0,29-6 7 16,0 0-7-16,-32 12 8 0,-4-3-8 0,36-9 13 15,0 0-13-15,-37 15 14 0,1-3-14 0,36-12 8 16,0 0-8-16,-32 12 9 0,6 0-9 0,26-12 1 16,0 0-1-16,-19 11 1 0,5-3-1 0,14-8 8 15,0 0-8-15,-10 5 9 0,4-1-9 0,6-4 22 0,0 0-22 16,6 0 22-16,8-9-22 0,-14 9 43 0,0 0-43 15,22-14 43-15,10-8-43 0,-32 22 49 0,0 0-49 16,36-27 50-16,10-4-50 0,-46 31 37 0,0 0-37 0,48-38 37 16,6-1-37-16,-54 39 27 0,0 0-27 0,49-36 27 15,-2 3-27-15,-47 33 34 0,0 0-34 0,35-27 35 16,-7 6-35-16,-28 21 30 0,0 0-30 0,19-15 30 16,-9 5-30-16,-10 10 8 0,0 0-8 0,-8-2 8 15,-17 11-8-15,25-9 12 0,0 0-12 0,-31 15 12 16,-11 6-12-16,42-21 24 0,0 0-24 0,-42 23 25 15,-5 5-25-15,47-28 2 0,0 0-2 0,-47 27 2 16,0-3-2-16,47-24 6 0,0 0-6 0,-49 26 7 16,-1-2-7-16,50-24 1 0,0 0-1 0,-45 21 1 15,3-3-1-15,42-18 0 0,0 0 0 0,-38 16 1 0,3-2-1 16,35-14 2-16,0 0-2 0,-30 11 2 0,4 0-2 16,26-11 5-16,0 0-5 0,-23 5 5 0,2 2-5 15,21-7 0-15,0 0 0 0,-15 3 1 0,4 1-1 0,11-4 2 16,0 0-2-16,-8 5 3 0,2-2-3 0,6-3 0 15,0 0 0-15,2 9 0 0,7 3 0 0,-9-12-1 16,0 0 1-16,14 10 0 0,5-1 0 0,-19-9-4 16,0 0 4-16,29 8-3 0,8-1 3 0,-37-7-8 15,0 0 8-15,40 9-7 0,7-1 7 0,-47-8-4 16,0 0 4-16,45 9-3 0,1 1 3 0,-46-10-2 16,0 0 2-16,45 12-2 0,0-5 2 0,-45-7-2 15,0 0 2-15,40 8-1 0,-5 1 1 0,-35-9 0 0,0 0 0 16,28 7 0-16,-5 1 0 0,-23-8 0 0,0 0 0 15,17 4 0-15,-6-1 0 0,-11-3 2 0,0 0-2 16,5 2 2-16,-7-2-2 0,2 0 10 0,0 0-10 0,-16 0 11 16,-10 0-11-16,26 0 1 0,0 0-1 0,-31-2 1 15,-9-1-1-15,40 3 1 0,0 0-1 0,-45-4 1 16,-6-6-1-16,51 10 3 0,0 0-3 0,-52-12 4 16,-2-2-4-16,54 14 1 0,0 0-1 0,-49-13 2 15,5-1-2-15,44 14 5 0,0 0-5 0,-36-12 5 16,8-2-5-16,28 14 2 0,0 0-2 0,-23-8 3 15,9 3-3-15,14 5 0 0,0 0 0 0,-7 3 0 16,7 9 0-16,0-12 0 0,0 0 0 0,11 21 0 16,8 9 0-16,-19-30-4 0,0 0 4 0,28 33-3 15,10 6 3-15,-38-39-8 0,0 0 8 0,40 40-8 0,4-1 8 16,-44-39-9-16,0 0 9 0,37 34-8 16,-3-10 8-16,-34-24-72 0,0 0 72 0,25 16-72 0,-6-8 72 15,-19-8-166-15,0 0 166 0,-5-8-166 0,-16-16 166 0,-5-7-1132 16</inkml:trace>
  <inkml:trace contextRef="#ctx0" brushRef="#br0" timeOffset="91324.48">27302 7396 651 0,'0'0'0'0,"0"0"0"0,-17-16 0 0,17 16 100 16,0 0-100-16,-14-15 100 0,-2-4-100 0,16 19 94 15,0 0-94-15,-12-17 94 0,2 1-94 0,10 16 47 16,0 0-47-16,-4-20 47 0,1 1-47 0,3 19 9 16,0 0-9-16,3-19 9 0,6 0-9 0,-9 19 12 15,0 0-12-15,12-13 13 0,6 6-13 0,-18 7 7 16,0 0-7-16,19-5 8 0,5 5-8 0,-24 0 15 0,0 0-15 15,24 8 15-15,4 4-15 0,-28-12 14 0,0 0-14 16,28 21 15-16,4 10-15 0,-32-31 34 0,0 0-34 16,31 30 34-16,2 6-34 0,-33-36 18 0,0 0-18 15,33 35 18-15,0 2-18 0,-33-37 41 0,0 0-41 0,30 35 42 16,-1-5-42-16,-29-30 3 0,0 0-3 0,25 28 3 16,-2-11-3-16,-23-17 17 0,0 0-17 0,19 15 17 15,-2-6-17-15,-17-9 15 0,0 0-15 0,18 7 15 16,-1-7-15-16,-17 0 15 0,0 0-15 0,12 0 15 15,-1-5-15-15,-11 5 16 0,0 0-16 0,8-4 17 16,1-4-17-16,-9 8 9 0,0 0-9 0,5-6 9 16,0 1-9-16,-5 5 16 0,0 0-16 0,4-5 17 15,-2 2-17-15,-2 3 3 0,0 0-3 0,0 0 4 16,-4-4-4-16,4 4 0 0,0 0 0 0,-7 7 1 16,-1 3-1-16,8-10 12 0,0 0-12 0,-18 26 12 0,-6 5-12 15,24-31 13-15,0 0-13 0,-30 36 14 0,-3 7-14 16,33-43 1-16,0 0-1 0,-40 44 2 0,-7 4-2 15,47-48 17-15,0 0-17 0,-47 47 17 0,-2-3-17 16,49-44 13-16,0 0-13 0,-38 38 14 0,6-11-14 0,32-27-4 16,0 0 4-16,-10 12-3 0,17-10 3 0,-7-2-155 15,0 0 155-15,-4 15-1087 0,8-30 1087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06T08:52:36.99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  <inkml:brush xml:id="br2">
      <inkml:brushProperty name="width" value="0.05292" units="cm"/>
      <inkml:brushProperty name="height" value="0.05292" units="cm"/>
    </inkml:brush>
  </inkml:definitions>
  <inkml:trace contextRef="#ctx0" brushRef="#br0">3035 15482 169 0,'0'0'0'0,"14"-9"0"16,3-6 0-16,-17 15 71 0,0 0-71 0,18-16 71 16,2-1-71-16,-20 17 53 0,0 0-53 0,21-19 54 15,4 0-54-15,-25 19 36 0,0 0-36 0,22-20 36 16,3-2-36-16,-25 22 10 0,0 0-10 0,29-24 11 16,1 0-11-16,-30 24 42 0,0 0-42 0,33-30 42 15,-2-2-42-15,-31 32 36 0,0 0-36 0,37-36 36 16,1-4-36-16,-38 40 44 0,0 0-44 0,39-41 44 15,-1-1-44-15,-38 42 52 0,0 0-52 0,38-45 52 0,-3-1-52 16,-35 46 43-16,0 0-43 0,39-48 44 0,-1 0-44 16,-38 48 19-16,0 0-19 0,50-53 20 0,6-6-20 15,-56 59 21-15,0 0-21 0,58-44 21 0,-3 8-21 0,-55 36 8 16,0 0-8-16,47-27 9 0,-12 9-9 0,-35 18 16 16,0 0-16-16,37-22 17 0,-2 2-17 0,-35 20 22 15,0 0-22-15,33-23 23 0,-4 1-23 0,-29 22 14 16,0 0-14-16,27-24 15 0,-1 0-15 0,-26 24 35 15,0 0-35-15,24-26 35 0,-1 1-35 0,-23 25 18 16,0 0-18-16,24-24 19 0,-1 0-19 0,-23 24 29 16,0 0-29-16,21-21 29 0,0 2-29 0,-21 19 12 0,0 0-12 15,17-19 13-15,-1 1-13 0,-16 18 19 0,0 0-19 16,14-19 20-16,1 2-20 0,-15 17-34 0,0 0 34 0,12-17-34 16,-3-2 34-16,-9 19-176 0,0 0 176 0,14-17-175 15,2-1 175-15,10-16-617 0</inkml:trace>
  <inkml:trace contextRef="#ctx0" brushRef="#br0" timeOffset="974.73">3969 13876 863 0,'0'0'0'16,"13"-17"0"-16,17-10 0 0,-30 27 67 0,0 0-67 16,0 7 68-16,-14 18-68 0,14-25 41 0,0 0-41 0,-12 19 41 15,3 2-41-15,9-21 40 0,0 0-40 0,-8 15 40 16,4-3-40-16,4-12 1 0,0 0-1 0,0 7 2 15,9-4-2-15,-9-3 18 0,0 0-18 0,12 0 19 16,5 0-19-16,-17 0 4 0,0 0-4 0,25 0 4 16,1-3-4-16,-26 3 3 0,0 0-3 0,30 0 4 15,4-2-4-15,-34 2 6 0,0 0-6 0,42 0 6 16,5 2-6-16,-47-2 0 0,0 0 0 0,47 3 1 16,4-1-1-16,-51-2-1 0,0 0 1 0,50 2 0 15,-3 0 0-15,-47-2 0 0,0 0 0 0,44 1 0 16,1 3 0-16,-45-4 0 0,0 0 0 0,42 3 0 15,-2 2 0-15,-40-5 1 0,0 0-1 0,37 9 2 0,-6-2-2 16,-31-7 5-16,0 0-5 0,28 8 5 0,-7 1-5 16,-21-9 7-16,0 0-7 0,17 8 8 0,-5 1-8 15,-12-9 15-15,0 0-15 0,9 7 15 0,-4-2-15 0,-5-5 8 16,0 0-8-16,4 5 8 0,-4-1-8 0,0-4 3 16,0 0-3-16,0 5 4 0,0-4-4 0,0-1 13 15,0 0-13-15,0 4 13 0,-4 3-13 0,4-7 3 16,0 0-3-16,-5 7 4 0,2 3-4 0,3-10 2 15,0 0-2-15,-6 17 2 0,-1 5-2 0,7-22 5 16,0 0-5-16,-3 26 5 0,1 5-5 0,2-31 2 16,0 0-2-16,-3 34 3 0,6 5-3 0,-3-39 1 15,0 0-1-15,0 40 2 0,5 3-2 0,-5-43 25 0,0 0-25 16,7 41 26-16,-1 0-26 0,-6-41 5 0,0 0-5 16,5 39 6-16,4-1-6 0,-9-38 10 0,0 0-10 15,10 32 10-15,-1-4-10 0,-9-28 34 0,0 0-34 0,8 22 34 16,-2-5-34-16,-6-17 4 0,0 0-4 0,3 16 4 15,-3-8-4-15,0-8 5 0,0 0-5 0,-3 7 5 16,3-3-5-16,0-4 7 0,0 0-7 0,-9 1 8 16,0-1-8-16,9 0 7 0,0 0-7 0,-21-5 7 15,-3-3-7-15,24 8 14 0,0 0-14 0,-23-11 15 16,-3-1-15-16,26 12 44 0,0 0-44 0,-29-15 44 16,-5-4-44-16,34 19 43 0,0 0-43 0,-34-24 43 15,-5-3-43-15,39 27 40 0,0 0-40 0,-45-31 41 16,-7-5-41-16,52 36 11 0,0 0-11 0,-54-41 11 15,-6-7-11-15,60 48 22 0,0 0-22 0,-67-57 22 16,-7-10-22-16,74 67 7 0,0 0-7 0,-71-56 8 0,0 3-8 16,71 53 3-16,0 0-3 0,-61-52 4 0,7 4-4 15,54 48-41-15,0 0 41 0,-35-46-41 0,14 2 41 16,21 44-111-16,0 0 111 0,-56-91-1207 0,112 182 1207 0</inkml:trace>
  <inkml:trace contextRef="#ctx0" brushRef="#br1" timeOffset="54377.14">5225 8889 886 0,'0'0'0'0,"14"-1"0"16,15 1 0-16,-29 0-43 0,0 0 43 0,30 0-42 15,3 0 42-15,-33 0-3 0,0 0 3 0,35 0-2 16,3 0 2-16,-38 0-1 0,0 0 1 0,42-4 0 15,0-8 0-15,-42 12-19 0,0 0 19 0,47-12-18 16,5-8 18-16,-52 20-3 0,0 0 3 0,54-19-3 16,2-3 3-16,-56 22 0 0,0 0 0 0,54-21 0 0,1-3 0 15,-55 24 0-15,0 0 0 0,60-20 1 0,-5 1-1 16,-55 19 15-16,0 0-15 0,81-28 16 0,7 1-16 16,-88 27 25-16,0 0-25 0,82-24 26 0,-5 0-26 0,-77 24 7 15,0 0-7-15,75-22 7 0,-7 1-7 0,-68 21 10 16,0 0-10-16,73-15 11 0,4 6-11 0,-77 9 8 15,0 0-8-15,76-12 9 0,4 4-9 0,-80 8 8 16,0 0-8-16,75-7 8 0,-5-4-8 0,-70 11 8 16,0 0-8-16,80-10 8 0,4 0-8 0,-84 10 3 15,0 0-3-15,82-12 4 0,-2-4-4 0,-80 16 6 16,0 0-6-16,76-12 6 0,1 0-6 0,-77 12 3 0,0 0-3 16,77-12 3-16,3-3-3 0,-80 15 1 0,0 0-1 15,77-5 2-15,-3 3-2 0,-74 2 9 0,0 0-9 0,74 4 10 16,-3 4-10-16,-71-8 8 0,0 0-8 0,77 10 8 15,1 2-8-15,-78-12 3 0,0 0-3 0,75 9 4 16,-4 0-4-16,-71-9 2 0,0 0-2 0,70 3 3 16,2-3-3-16,-72 0 5 0,0 0-5 0,71 3 5 15,2 4-5-15,-73-7 2 0,0 0-2 0,72 9 2 16,-1 6-2-16,-71-15 18 0,0 0-18 0,64 16 18 16,1 8-18-16,-65-24 3 0,0 0-3 0,68 20 3 15,3 4-3-15,-71-24 7 0,0 0-7 0,68 22 7 16,0-4-7-16,-68-18 3 0,0 0-3 0,52 13 4 15,-6-2-4-15,-46-11 5 0,0 0-5 0,47 13 6 16,-2-4-6-16,-45-9 13 0,0 0-13 0,47 12 13 16,4 0-13-16,-51-12 44 0,0 0-44 0,52 12 45 0,2 2-45 15,-54-14 21-15,0 0-21 0,49 12 21 0,-1 0-21 16,-48-12 6-16,0 0-6 0,49 13 6 0,0 1-6 0,-49-14 10 16,0 0-10-16,49 17 11 0,1 2-11 0,-50-19 14 15,0 0-14-15,66 29 15 0,8 10-15 0,-74-39 8 16,0 0-8-16,62 38 8 0,-1 2-8 0,-61-40 24 15,0 0-24-15,58 39 25 0,-2-3-25 0,-56-36 2 16,0 0-2-16,55 32 2 0,6 3-2 0,-61-35 3 16,0 0-3-16,67 29 3 0,0-3-3 0,-67-26 2 15,0 0-2-15,65 27 2 0,3 2-2 0,-68-29 1 16,0 0-1-16,66 29 1 0,2 4-1 0,-68-33 1 0,0 0-1 16,70 34 1-16,1 7-1 0,-71-41-18 0,0 0 18 15,68 46-18-15,-3 2 18 0,-65-48-5 0,0 0 5 16,62 55-4-16,-3 0 4 0,-59-55-10 0,0 0 10 15,60 55-9-15,-5 1 9 0,-55-56-9 0,0 0 9 0,56 62-8 16,-2 5 8-16,-54-67-3 0,0 0 3 0,51 70-3 16,-8 2 3-16,-43-72 0 0,0 0 0 0,39 70 0 15,-3-1 0-15,-36-69-5 0,0 0 5 0,32 70-5 16,-6 0 5-16,-26-70-14 0,0 0 14 0,28 76-13 16,-8 2 13-16,-20-78-25 0,0 0 25 0,23 78-24 15,-2-1 24-15,-21-77-21 0,0 0 21 0,24 82-21 16,3 5 21-16,-27-87-35 0,0 0 35 0,22 91-34 15,3 3 34-15,-25-94-36 0,0 0 36 0,20 94-36 16,-2 2 36-16,-18-96-33 0,0 0 33 0,17 96-33 16,-1 0 33-16,-16-96-23 0,0 0 23 0,12 93-22 15,2-8 22-15,-14-85-6 0,0 0 6 0,12 100-5 0,-3 6 5 16,-9-106 1-16,0 0-1 0,5 96 1 0,-1 0-1 16,-4-96 4-16,0 0-4 0,0 99 4 0,-5 4-4 15,5-103 15-15,0 0-15 0,-2 96 16 0,0-4-16 0,2-92 24 16,0 0-24-16,-5 91 25 0,-2-3-25 0,7-88 43 15,0 0-43-15,-9 89 43 0,-5 2-43 0,14-91 38 16,0 0-38-16,-12 78 39 0,-7-2-39 0,19-76 9 16,0 0-9-16,-19 72 10 0,-2-6-10 0,21-66 32 15,0 0-32-15,-25 67 33 0,3-2-33 0,22-65 4 16,0 0-4-16,-25 64 5 0,3-1-5 0,22-63 9 0,0 0-9 16,-25 60 9-16,-1-3-9 0,26-57 33 0,0 0-33 15,-28 60 34-15,0 3-34 0,28-63 16 0,0 0-16 16,-27 62 17-16,0 4-17 0,27-66 5 0,0 0-5 15,-33 62 6-15,-5 0-6 0,38-62 16 0,0 0-16 0,-38 60 17 16,-1 1-17-16,39-61 32 0,0 0-32 0,-38 71 33 16,0 2-33-16,38-73 17 0,0 0-17 0,-42 71 17 15,4-3-17-15,38-68 19 0,0 0-19 0,-44 62 20 16,-1-7-20-16,45-55 40 0,0 0-40 0,-49 58 40 16,-2 0-40-16,51-58 12 0,0 0-12 0,-59 57 13 15,-4-1-13-15,63-56 21 0,0 0-21 0,-68 52 21 16,1-4-21-16,67-48 44 0,0 0-44 0,-65 44 45 15,6-3-45-15,59-41 13 0,0 0-13 0,-68 41 14 16,-4-3-14-16,72-38 13 0,0 0-13 0,-71 41 14 16,-2 2-14-16,73-43 35 0,0 0-35 0,-77 41 35 0,2-2-35 15,75-39 1-15,0 0-1 0,-82 40 2 0,-6-2-2 16,88-38 6-16,0 0-6 0,-94 32 6 0,-1-5-6 16,95-27 33-16,0 0-33 0,-104 31 34 0,-11 0-34 0,115-31 1 15,0 0-1-15,-110 29 1 0,4 2-1 0,106-31 5 16,0 0-5-16,-112 33 6 0,4-1-6 0,108-32 1 15,0 0-1-15,-106 36 1 0,3 0-1 0,103-36 3 16,0 0-3-16,-102 36 3 0,1-2-3 0,101-34 1 16,0 0-1-16,-103 33 2 0,2-2-2 0,101-31 1 15,0 0-1-15,-103 24 2 0,-2 0-2 0,105-24 1 16,0 0-1-16,-106 19 1 0,-4-4-1 0,110-15 7 16,0 0-7-16,-108 10 8 0,-1-5-8 0,109-5 0 15,0 0 0-15,-114 6 1 0,-2-3-1 0,116-3 0 0,0 0 0 16,-108 5 1-16,5 0-1 0,103-5 3 0,0 0-3 0,-112 4 3 15,-4-4-3-15,116 0 0 0,0 0 0 0,-107-4 0 16,8-3 0-16,99 7 0 0,0 0 0 0,-110-12 0 16,-5-6 0-16,115 18-3 0,0 0 3 0,-109-26-3 15,2-5 3-15,107 31-3 0,0 0 3 0,-106-34-3 16,0-4 3-16,106 38-6 0,0 0 6 0,-101-41-6 16,7-4 6-16,94 45-8 0,0 0 8 0,-94-41-7 15,1 2 7-15,93 39-3 0,0 0 3 0,-94-36-3 16,2-3 3-16,92 39-12 0,0 0 12 0,-86-45-12 15,1-3 12-15,85 48 0 0,0 0 0 0,-89-58 0 16,0-7 0-16,89 65-1 0,0 0 1 0,-80-67 0 16,4-5 0-16,76 72-1 0,0 0 1 0,-74-69 0 15,7 1 0-15,67 68 0 0,0 0 0 0,-68-70 0 16,0-2 0-16,68 72 0 0,0 0 0 0,-60-67 1 0,10-3-1 16,50 70 0-16,0 0 0 0,-45-64 1 0,10 1-1 15,35 63 6-15,0 0-6 0,-30-70 7 0,7-7-7 0,23 77 3 16,0 0-3-16,-24-84 4 0,7-9-4 0,17 93 0 15,0 0 0-15,-25-99 1 0,3-7-1 0,22 106 0 16,0 0 0-16,-25-108 0 0,-1-2 0 0,26 110-1 16,0 0 1-16,-21-106 0 0,0 0 0 0,21 106 0 15,0 0 0-15,-21-103 0 0,1 0 0 0,20 103-4 16,0 0 4-16,-18-99-3 0,1 1 3 0,17 98-1 16,0 0 1-16,-18-103 0 0,3-1 0 0,15 104-13 0,0 0 13 15,-14-108-12-15,-2-4 12 0,16 112-9 0,0 0 9 16,-11-114-8-16,-1-5 8 0,12 119-34 0,0 0 34 15,-8-116-33-15,-1 3 33 0,9 113-10 0,0 0 10 16,-4-115-10-16,4 2 10 0,0 113-42 0,0 0 42 0,0-110-42 16,-3 2 42-16,3 108-13 0,0 0 13 0,0-106-13 15,0 2 13-15,0 104-31 0,0 0 31 0,0-105-31 16,3 4 31-16,-3 101-11 0,0 0 11 0,6-104-11 16,6-1 11-16,-12 105-2 0,0 0 2 0,12-94-2 15,2 1 2-15,-14 93-11 0,0 0 11 0,21-87-11 16,0 5 11-16,-21 82-1 0,0 0 1 0,29-81 0 15,4 4 0-15,-33 77-1 0,0 0 1 0,35-75 0 16,-2 3 0-16,-33 72-7 0,0 0 7 0,32-70-7 16,1-1 7-16,-33 71-3 0,0 0 3 0,33-68-3 15,5 1 3-15,-38 67-1 0,0 0 1 0,40-68 0 16,9-1 0-16,-49 69-2 0,0 0 2 0,49-65-1 0,8 0 1 16,-57 65-2-16,0 0 2 0,51-64-1 0,1 3 1 15,-52 61-1-15,0 0 1 0,47-59-1 0,-5 3 1 0,-42 56-1 16,0 0 1-16,38-51 0 0,-5 4 0 15,-33 47-1-15,0 0 1 0,41-36 0 0,4 4 0 0,-45 32 5 16,0 0-5-16,38-22 5 0,0 6-5 0,-38 16 9 16,0 0-9-16,42-14 9 0,9 8-9 0,-51 6 4 15,0 0-4-15,49-4 5 0,8 4-5 0,-57 0 3 16,0 0-3-16,77 9 3 0,17 10-3 0,-94-19-94 16,0 0 94-16,103 29-94 0,13 12 94 0,-116-41-89 15,0 0 89-15,218 72-924 0,-436-144 924 0</inkml:trace>
  <inkml:trace contextRef="#ctx0" brushRef="#br1" timeOffset="66883.5">7745 11404 270 0,'0'0'0'0,"0"0"0"16,0 0 0-16,0 0 93 0,0 0-93 0,0 0 93 15,0 0-93-15,0 0 74 0,0 0-74 0,0 0 74 16,0 0-74-16,0 0 77 0,0 0-77 0,0 0 78 15,0 0-78-15,0 0 67 0,0 0-67 0,0 0 67 16,0 0-67-16,0 0 59 0,0 0-59 0,0 19 59 16,0 12-59-16,0-31 46 0,0 0-46 0,0 36 47 15,-3 9-47-15,3-45 54 0,0 0-54 0,-5 41 54 16,1 1-54-16,4-42 32 0,0 0-32 0,-7 40 32 16,2-2-32-16,5-38 15 0,0 0-15 0,-5 30 16 0,1-6-16 15,4-24 21-15,0 0-21 0,-3 23 21 0,1-11-21 16,2-12 3-16,0 0-3 0,-3 12 3 0,-1-6-3 0,4-6 0 15,0 0 0-15,-2 9 0 0,1-7 0 0,1-2 0 16,0 0 0-16,0 0 0 0,0-7 0 0,0 7-1 16,0 0 1-16,0-10 0 0,1-8 0 0,-1 18-3 15,0 0 3-15,6-18-3 0,2-6 3 0,-8 24-2 16,0 0 2-16,6-28-2 0,1-3 2 0,-7 31-6 16,0 0 6-16,8-32-5 0,1-2 5 0,-9 34-7 15,0 0 7-15,3-35-7 0,3 1 7 0,-6 34 0 16,0 0 0-16,3-31 0 0,-3 2 0 0,0 29-1 15,0 0 1-15,0-24 0 0,0 7 0 0,0 17 0 0,0 0 0 16,-3-19 1-16,3 4-1 0,0 15 0 0,0 0 0 16,0-12 1-16,0 3-1 0,0 9 0 0,0 0 0 0,-4-7 1 15,2 4-1-15,2 3 12 0,0 0-12 0,0 0 13 16,0 0-13-16,0 0 33 0,0 0-33 0,0 0 34 16,0 5-34-16,0-5 35 0,0 0-35 0,-3 10 35 15,3 4-35-15,0-14 23 0,0 0-23 0,0 24 24 16,0 3-24-16,0-27 28 0,0 0-28 0,0 36 28 15,-4 6-28-15,4-42 22 0,0 0-22 0,0 37 22 16,0-6-22-16,0-31 4 0,0 0-4 0,0 29 5 16,4-5-5-16,-4-24 24 0,0 0-24 0,0 22 25 15,3-4-25-15,-3-18 5 0,0 0-5 0,0 13 6 16,0-2-6-16,0-11 0 0,0 0 0 0,0 6 0 16,0 1 0-16,0-7-56 0,0 0 56 0,0 0-55 15,0-5 55-15,0 5-170 0,0 0 170 0,-3-7-170 0,3-3 170 16,0-7-834-16</inkml:trace>
  <inkml:trace contextRef="#ctx0" brushRef="#br1" timeOffset="67214.16">7585 11629 830 0,'0'0'0'0,"14"5"0"0,14 2 0 0,-28-7 119 16,0 0-119-16,-7 1 120 0,-14-4-120 0,21 3 84 15,0 0-84-15,-14 0 85 0,-3-3-85 0,17 3 59 16,0 0-59-16,-16-2 60 0,6-2-60 0,10 4 33 15,0 0-33-15,-7-3 33 0,5 0-33 0,2 3 22 0,0 0-22 16,5-2 22-16,4 0-22 0,-9 2 46 0,0 0-46 16,14 0 47-16,7 2-47 0,-21-2 15 0,0 0-15 15,24 2 16-15,0 1-16 0,-24-3 7 0,0 0-7 16,27 0 8-16,2-3-8 0,-29 3 25 0,0 0-25 0,30-4 26 16,-1 1-26-16,-29 3 5 0,0 0-5 0,30-5 5 15,0-2-5-15,-30 7 4 0,0 0-4 0,26-5 5 16,-4-4-5-16,-22 9 21 0,0 0-21 0,20-3 21 15,-6-3-21-15,-14 6 13 0,0 0-13 0,12-1 13 16,-7 1-13-16,-5 0 4 0,0 0-4 0,7 1 5 16,-5 1-5-16,-2-2-5 0,0 0 5 0,0 0-4 15,3 4 4-15,-3-4-185 0,0 0 185 0,0 3-185 16,-3 0 185-16,1 4-925 0</inkml:trace>
  <inkml:trace contextRef="#ctx0" brushRef="#br1" timeOffset="68460.39">7488 12636 483 0,'0'0'0'0,"0"0"0"0,0-3 0 0,0 3 88 16,0 0-88-16,0 0 88 0,-4-2-88 0,4 2 94 15,0 0-94-15,0 0 94 0,0 0-94 0,0 0 83 16,0 0-83-16,0 0 84 0,0 0-84 0,0 0 72 0,0 0-72 16,0 0 73-16,0 0-73 0,0 0 61 0,0 0-61 15,0 0 61-15,-2 0-61 0,2 0 36 0,0 0-36 16,-3 3 36-16,-1 2-36 0,4-5 27 0,0 0-27 16,-1 7 27-16,-3-3-27 0,4-4 45 0,0 0-45 0,-5 8 45 15,1-3-45-15,4-5 44 0,0 0-44 0,-7 9 45 16,2 0-45-16,5-9 28 0,0 0-28 0,-8 8 28 15,2 1-28-15,6-9 40 0,0 0-40 0,-7 7 41 16,2 1-41-16,5-8 44 0,0 0-44 0,-7 4 45 16,2 1-45-16,5-5 40 0,0 0-40 0,-5 5 41 15,1-2-41-15,4-3 18 0,0 0-18 0,-3 7 18 16,-1-2-18-16,4-5 21 0,0 0-21 0,4 11 21 16,3 1-21-16,-7-12 3 0,0 0-3 0,10 12 4 15,8 0-4-15,-18-12 3 0,0 0-3 0,20 12 3 16,5-2-3-16,-25-10 18 0,0 0-18 0,30 8 19 15,3-3-19-15,-33-5 0 0,0 0 0 0,29 4 1 0,-1-1-1 16,-28-3 1-16,0 0-1 0,28-3 1 0,-7-4-1 16,-21 7 7-16,0 0-7 0,21-5 8 0,1-5-8 15,-22 10 3-15,0 0-3 0,16-7 3 0,-2 0-3 0,-14 7 6 16,0 0-6-16,12-7 6 0,0 0-6 0,-12 7 0 16,0 0 0-16,11-7 1 0,-1 2-1 0,-10 5 0 15,0 0 0-15,9-5 1 0,-4 0-1 0,-5 5 2 16,0 0-2-16,4-3 2 0,1-3-2 0,-5 6 5 15,0 0-5-15,0-3 5 0,0 1-5 0,0 2 3 16,0 0-3-16,-5-1 3 0,1-3-3 0,4 4 11 16,0 0-11-16,-8-5 11 0,-1 0-11 0,9 5 3 0,0 0-3 15,-18-9 4-15,3-1-4 0,15 10 0 0,0 0 0 16,-18-9 1-16,1 1-1 0,17 8 5 0,0 0-5 0,-24-9 6 16,1 1-6-16,23 8 7 0,0 0-7 0,-21-4 8 15,4-3-8-15,17 7 3 0,0 0-3 0,-13-3 3 16,1 1-3-16,12 2 0 0,0 0 0 0,-9 0 1 15,4 0-1-15,5 0-1 0,0 0 1 0,-3 0 0 16,-1 0 0-16,4 0-1 0,0 0 1 0,0 0-1 16,0 5 1-16,0-5-9 0,0 0 9 0,7 7-8 15,2-3 8-15,-9-4-9 0,0 0 9 0,14 5-8 16,2-2 8-16,-16-3-1 0,0 0 1 0,19 5-1 16,5 1 1-16,-24-6-3 0,0 0 3 0,24 5-3 15,6 0 3-15,-30-5-2 0,0 0 2 0,30 3-2 16,-2 1 2-16,-28-4-2 0,0 0 2 0,31 5-1 15,4 0 1-15,-35-5-1 0,0 0 1 0,26 5-1 0,-5 0 1 16,-21-5-32-16,0 0 32 0,17 7-32 0,-1 0 32 16,-16-7-130-16,0 0 130 0,9 9-129 0,-1-4 129 0,-8-5-148 15,0 0 148-15,0 0-148 0,-3-4 148 16,-2 3-1005-16</inkml:trace>
  <inkml:trace contextRef="#ctx0" brushRef="#br1" timeOffset="69240.78">7805 11953 942 0,'0'0'0'0,"0"0"0"0,0-4 0 0,0 4 120 15,0 0-120-15,0 0 121 0,0 0-121 0,0 0 95 16,0 0-95-16,0 0 96 0,0 0-96 0,0 0 63 15,0 0-63-15,0 0 63 0,0 0-63 0,0 0 3 16,0 0-3-16,0 0 4 0,0 5-4 0,0-5 1 16,0 0-1-16,0 9 2 0,0 1-2 0,0-10 4 15,0 0-4-15,1 21 4 0,3 6-4 0,-4-27 2 0,0 0-2 16,3 34 2-16,3 7-2 0,-6-41 4 0,0 0-4 16,3 38 5-16,2 1-5 0,-5-39 2 0,0 0-2 15,9 40 3-15,3-1-3 0,-12-39 1 0,0 0-1 0,14 38 2 16,2-4-2-16,-16-34 1 0,0 0-1 0,14 28 2 15,1-8-2-15,-15-20 14 0,0 0-14 0,14 16 15 16,2-6-15-16,-16-10 1 0,0 0-1 0,17 0 1 16,-1-9-1-16,-16 9 1 0,0 0-1 0,18-18 1 15,-4-12-1-15,-14 30 8 0,0 0-8 0,15-37 8 16,3-10-8-16,-18 47 0 0,0 0 0 0,17-51 1 16,-1-9-1-16,-16 60 3 0,0 0-3 0,17-58 3 15,1-6-3-15,-18 64 11 0,0 0-11 0,14-54 11 16,5-3-11-16,-19 57 1 0,0 0-1 0,14-46 1 15,1 5-1-15,-15 41 3 0,0 0-3 0,14-33 4 0,0 7-4 16,-14 26 6-16,0 0-6 0,11-18 6 0,-1 7-6 16,-10 11 0-16,0 0 0 0,9-5 1 0,-1 5-1 15,-8 0 0-15,0 0 0 0,7 2 1 0,-1 8-1 16,-6-10-70-16,0 0 70 0,3 12-70 0,1 7 70 0,-4-19-162 16,0 0 162-16,5 17-161 0,-5 2 161 0,5 17-785 15</inkml:trace>
  <inkml:trace contextRef="#ctx0" brushRef="#br1" timeOffset="70201.45">8357 12138 841 0,'0'0'0'0,"-4"-7"0"16,1-7 0-16,3 14 59 0,0 0-59 0,0 9 59 0,3 9-59 16,-3-18 44-16,0 0-44 0,6 23 44 0,4 4-44 15,-10-27 16-15,0 0-16 0,11 27 17 0,4 3-17 16,-15-30 0-16,0 0 0 0,14 25 1 0,-2-1-1 16,-12-24 0-16,0 0 0 0,9 28 1 0,-2-6-1 0,-7-22-1 15,0 0 1-15,5 22 0 0,-5-3 0 0,0-19 1 16,0 0-1-16,0 17 2 0,0-1-2 0,0-16 1 15,0 0-1-15,0 12 2 0,-3-6-2 0,3-6 10 16,0 0-10-16,-2 6 11 0,-5-5-11 0,7-1 9 16,0 0-9-16,-12-7 9 0,-6-5-9 0,18 12 1 15,0 0-1-15,-17-18 1 0,0-10-1 0,17 28 3 0,0 0-3 16,-18-29 3-16,-1-9-3 0,19 38 2 0,0 0-2 16,-10-37 2-16,1-6-2 0,9 43 0 0,0 0 0 15,-7-40 0-15,5 3 0 0,2 37 1 0,0 0-1 16,2-33 1-16,5 6-1 0,-7 27 1 0,0 0-1 0,9-24 1 15,3 3-1-15,-12 21 0 0,0 0 0 0,17-13 1 16,4 2-1-16,-21 11 0 0,0 0 0 0,19-5 1 16,6 3-1-16,-25 2 3 0,0 0-3 0,24 2 3 15,-3 5-3-15,-21-7 0 0,0 0 0 0,23 10 0 16,-2 4 0-16,-21-14 5 0,0 0-5 0,20 14 5 16,-2-1-5-16,-18-13 22 0,0 0-22 0,12 12 22 15,-3-1-22-15,-9-11 7 0,0 0-7 0,5 10 7 16,-2-1-7-16,-3-9 34 0,0 0-34 0,0 6 35 15,0 1-35-15,0-7 27 0,0 0-27 0,-3 5 27 16,-1 1-27-16,4-6 8 0,0 0-8 0,-5 5 9 16,-7 0-9-16,12-5 19 0,0 0-19 0,-9 3 20 0,-1 1-20 15,10-4 14-15,0 0-14 0,-7 3 15 0,-2-1-15 16,9-2 4-16,0 0-4 0,-3 3 4 0,1 4-4 16,2-7 7-16,0 0-7 0,9 7 8 0,1 5-8 0,-10-12 3 15,0 0-3-15,16 12 3 0,5 0-3 0,-21-12 2 16,0 0-2-16,21 12 2 0,-4 0-2 0,-17-12 9 15,0 0-9-15,17 8 10 0,-1 3-10 0,-16-11 8 16,0 0-8-16,11 8 8 0,-3 1-8 0,-8-9 15 16,0 0-15-16,7 8 15 0,-3 1-15 0,-4-9 23 15,0 0-23-15,2 9 24 0,-2-3-24 0,0-6 7 16,0 0-7-16,-4 11 8 0,-1 2-8 0,5-13 17 16,0 0-17-16,-9 18 17 0,-3 6-17 0,12-24 33 0,0 0-33 15,-12 18 34-15,1 3-34 0,11-21 0 0,0 0 0 16,-12 14 0-16,0-2 0 0,12-12 3 0,0 0-3 0,-12 8 3 15,1-3-3-15,11-5-12 0,0 0 12 0,-7 4-12 16,2-4 12-16,5 0-109 0,0 0 109 0,-3-4-108 16,6-3 108-16,-3 7-170 0,0 0 170 0,9-15-169 15,8-6 169-15,8-14-733 0</inkml:trace>
  <inkml:trace contextRef="#ctx0" brushRef="#br1" timeOffset="70786.98">8942 12040 953 0,'0'0'0'0,"-3"-14"0"0,-9-8 0 0,12 22 127 16,0 0-127-16,-6 5 127 0,3 17-127 0,3-22 109 0,0 0-109 15,-5 17 109-15,5-1-109 0,0-16 44 0,0 0-44 16,0 14 45-16,-4-1-45 0,4-13 5 0,0 0-5 15,-5 12 6-15,-4-3-6 0,9-9 16 0,0 0-16 0,-7 12 17 16,2-2-17-16,5-10 0 0,0 0 0 0,-9 12 0 16,6-2 0-16,3-10 0 0,0 0 0 0,-5 14 1 15,-2 3-1-15,7-17 0 0,0 0 0 0,-2 19 1 16,2 2-1-16,0-21 0 0,0 0 0 0,0 22 1 16,2-3-1-16,-2-19 2 0,0 0-2 0,7 20 3 15,-2-1-3-15,-5-19 0 0,0 0 0 0,12 17 0 16,5-1 0-16,-17-16-3 0,0 0 3 0,21 12-3 15,0-4 3-15,-21-8-1 0,0 0 1 0,23 9 0 16,3 1 0-16,-26-10-1 0,0 0 1 0,24 5 0 16,3 0 0-16,-27-5-1 0,0 0 1 0,24 5 0 15,2-3 0-15,-26-2 0 0,0 0 0 0,24 2 1 0,-1-4-1 16,-23 2 0-16,0 0 0 0,25-2 1 0,-5 2-1 16,-20 0 0-16,0 0 0 0,18-3 1 0,-1 1-1 0,-17 2 3 15,0 0-3-15,12 0 3 0,1 0-3 0,-13 0-54 16,0 0 54-16,8 0-54 0,-4 0 54 0,-4 0-169 15,0 0 169-15,5-3-169 0,-5 0 169 0,4-8-738 16</inkml:trace>
  <inkml:trace contextRef="#ctx0" brushRef="#br1" timeOffset="71117.48">8785 12103 785 0,'0'0'0'0,"9"5"0"16,5 4 0-16,-14-9 148 0,0 0-148 0,0 0 149 15,-10-7-149-15,10 7 116 0,0 0-116 0,-4-5 117 16,-5 0-117-16,9 5 63 0,0 0-63 0,0-5 63 16,6-2-63-16,-6 7 33 0,0 0-33 0,12-4 33 15,9 3-33-15,-21 1 32 0,0 0-32 0,21-2 32 16,8 2-32-16,-29 0-2 0,0 0 2 0,30 0-2 15,1 0 2-15,-31 0 1 0,0 0-1 0,30-2 1 16,-2-1-1-16,-28 3 1 0,0 0-1 0,26-7 1 16,-3-3-1-16,-23 10 1 0,0 0-1 0,20-11 1 15,-2-1-1-15,-18 12 3 0,0 0-3 0,16-12 4 16,-4 0-4-16,-12 12-6 0,0 0 6 0,8-8-6 0,-2 1 6 16,-6 7-163-16,0 0 163 0,5-5-163 0,-2 0 163 15,6-6-831-15</inkml:trace>
  <inkml:trace contextRef="#ctx0" brushRef="#br1" timeOffset="71357.5">8913 12288 964 0,'0'0'0'0,"10"-8"0"0,9-8 0 0,-19 16 111 0,0 0-111 16,9-7 112-16,0 4-112 0,-9 3 78 0,0 0-78 0,8 0 78 16,1 3-78-16,-9-3 48 0,0 0-48 0,21 0 48 15,3 0-48-15,-24 0 1 0,0 0-1 0,35 0 1 16,4-1-1-16,-39 1-106 0,0 0 106 0,73-2-915 16,-146 4 915-16</inkml:trace>
  <inkml:trace contextRef="#ctx0" brushRef="#br1" timeOffset="87196.42">7165 10397 527 0,'0'0'0'0,"21"0"0"16,12 0 0-16,-33 0 121 0,0 0-121 0,2 3 121 15,-16 4-121-15,14-7 98 0,0 0-98 0,-12 4 98 16,0-1-98-16,12-3 65 0,0 0-65 0,-5 9 65 15,-1-4-65-15,6-5 58 0,0 0-58 0,6 8 58 16,6 3-58-16,-12-11 49 0,0 0-49 0,17 8 50 16,4 1-50-16,-21-9 31 0,0 0-31 0,26 10 31 0,4-5-31 15,-30-5 9-15,0 0-9 0,33 10 10 0,7-3-10 16,-40-7 29-16,0 0-29 0,45 11 29 0,6-1-29 0,-51-10 5 16,0 0-5-16,49 8 5 0,5-2-5 0,-54-6 16 15,0 0-16-15,50 3 17 0,1-1-17 0,-51-2 15 16,0 0-15-16,50 1 15 0,-3-1-15 0,-47 0 15 15,0 0-15-15,51-1 16 0,-3-3-16 0,-48 4 16 16,0 0-16-16,54-1 17 0,-1-1-17 0,-53 2 34 16,0 0-34-16,54 2 34 0,-4-1-34 0,-50-1 5 15,0 0-5-15,51 4 5 0,-1 1-5 0,-50-5 10 0,0 0-10 16,56 5 11-16,3 2-11 0,-59-7 16 0,0 0-16 16,70 8 17-16,14 3-17 0,-84-11 7 0,0 0-7 15,59 8 8-15,-17-6-8 0,-42-2 9 0,0 0-9 16,43 0 9-16,-8-2-9 0,-35 2 15 0,0 0-15 0,38-3 15 15,-1-2-15-15,-37 5 8 0,0 0-8 0,38-4 8 16,1-3-8-16,-39 7 15 0,0 0-15 0,38-5 16 16,0 2-16-16,-38 3 23 0,0 0-23 0,33-4 24 15,2 1-24-15,-35 3 3 0,0 0-3 0,30-3 3 16,-6 1-3-16,-24 2 13 0,0 0-13 0,19-4 14 16,-3 3-14-16,-16 1 24 0,0 0-24 0,12-2 25 15,-3 2-25-15,-9 0 6 0,0 0-6 0,9 0 7 16,-6 2-7-16,-3-2 17 0,0 0-17 0,5 1 17 15,-5 3-17-15,0-4 15 0,0 0-15 0,4 2 15 16,-4 1-15-16,0-3-15 0,0 0 15 0,-7 7-15 16,2-4 15-16,5-3-169 0,0 0 169 0,-21 5-168 15,-9 2 168-15,-22 5-1149 0</inkml:trace>
  <inkml:trace contextRef="#ctx0" brushRef="#br1" timeOffset="88741.88">7207 10380 550 0,'0'0'0'0,"0"3"0"0,5-1 0 0,-5-2 140 0,0 0-140 15,4 3 140-15,-1-1-140 0,-3-2 103 0,0 0-103 16,0 5 103-16,0-1-103 0,0-4 85 0,0 0-85 15,2 12 86-15,2 3-86 0,-4-15 62 0,0 0-62 0,5 16 62 16,2 1-62-16,-7-17 28 0,0 0-28 0,8 19 28 16,6 4-28-16,-14-23 18 0,0 0-18 0,20 21 18 15,-1 3-18-15,-19-24 10 0,0 0-10 0,24 27 11 16,6 3-11-16,-30-30 4 0,0 0-4 0,26 32 4 16,3-1-4-16,-29-31 13 0,0 0-13 0,27 29 13 15,0 2-13-15,-27-31 22 0,0 0-22 0,18 22 23 16,-1-3-23-16,-17-19 7 0,0 0-7 0,13 14 8 15,-5-2-8-15,-8-12 10 0,0 0-10 0,4 7 10 16,1-2-10-16,-5-5 8 0,0 0-8 0,0 5 9 16,0-3-9-16,0-2 8 0,0 0-8 0,0 0 8 15,-5 0-8-15,5 0 3 0,0 0-3 0,-4-2 4 16,-4-3-4-16,8 5 12 0,0 0-12 0,-13-9 12 0,-1-1-12 16,14 10 0-16,0 0 0 0,-21-16 1 0,1-1-1 15,20 17 3-15,0 0-3 0,-21-20 4 0,0 1-4 0,21 19 2 16,0 0-2-16,-26-21 2 0,-1 3-2 0,27 18 0 15,0 0 0-15,-29-24 0 0,-4 0 0 0,33 24 3 16,0 0-3-16,-30-23 4 0,-5 3-4 0,35 20 0 16,0 0 0-16,-29-16 1 0,4 1-1 0,25 15 0 15,0 0 0-15,-22-10 0 0,2 1 0 0,20 9 1 16,0 0-1-16,-13-5 2 0,0 1-2 0,13 4 0 16,0 0 0-16,-8-3 0 0,-1 1 0 0,9 2 0 15,0 0 0-15,-5 0 0 0,5 0 0 0,0 0-1 0,0 0 1 16,5-1 0-16,4-1 0 0,-9 2-15 0,0 0 15 15,15-4-15-15,8-6 15 0,-23 10-1 0,0 0 1 16,24-12-1-16,3-1 1 0,-27 13-1 0,0 0 1 0,24-21-1 16,4-5 1-16,-28 26-4 0,0 0 4 0,29-31-3 15,4-1 3-15,-33 32-1 0,0 0 1 0,34-34 0 16,-3 1 0-16,-31 33-2 0,0 0 2 0,37-33-1 16,-3 4 1-16,-34 29-2 0,0 0 2 0,33-24-1 15,2 4 1-15,-35 20 3 0,0 0-3 0,30-19 4 16,3 4-4-16,-33 15 1 0,0 0-1 0,23-11 1 15,-2 4-1-15,-21 7 3 0,0 0-3 0,15-5 4 16,-3 4-4-16,-12 1 2 0,0 0-2 0,9 0 3 16,-4 3-3-16,-5-3 0 0,0 0 0 0,4 5 0 15,-4 5 0-15,0-10 1 0,0 0-1 0,-7 19 1 16,-4 10-1-16,11-29 24 0,0 0-24 0,-10 31 25 0,0 0-25 16,10-31 6-16,0 0-6 0,-11 36 6 0,1 7-6 15,10-43 10-15,0 0-10 0,-9 41 11 0,0 2-11 16,9-43 16-16,0 0-16 0,-7 39 17 0,-1 1-17 0,8-40 3 15,0 0-3-15,-6 39 3 0,3 0-3 0,3-39 6 16,0 0-6-16,0 35 7 0,0-8-7 0,0-27 3 16,0 0-3-16,0 19 3 0,0-4-3 0,0-15 0 15,0 0 0-15,3 11 0 0,3-8 0 0,-6-3 1 16,0 0-1-16,5-7 2 0,5-10-2 0,-10 17 1 16,0 0-1-16,9-24 1 0,0-14-1 0,-9 38 0 15,0 0 0-15,5-41 0 0,0-8 0 0,-5 49 3 0,0 0-3 16,4-53 3-16,-1-6-3 0,-3 59 2 0,0 0-2 15,4-58 2-15,-4 3-2 0,0 55 2 0,0 0-2 16,0-44 2-16,5 4-2 0,-5 40 10 0,0 0-10 0,0-31 10 16,3 11-10-16,-3 20 8 0,0 0-8 0,0-12 8 15,-3 8-8-15,3 4 1 0,0 0-1 0,-4 16 1 16,3 13-1-16,1-29 14 0,0 0-14 0,-4 39 15 16,4 11-15-16,0-50 3 0,0 0-3 0,4 51 3 15,-4 8-3-15,0-59 2 0,0 0-2 0,5 51 3 16,-2-3-3-16,-3-48 18 0,0 0-18 0,5 39 19 15,-5-11-19-15,0-28 0 0,0 0 0 0,0 20 1 16,-5-6-1-16,5-14 3 0,0 0-3 0,-12 0 4 16,-12-10-4-16,24 10 6 0,0 0-6 0,-23-17 6 15,-7-9-6-15,30 26 3 0,0 0-3 0,-26-26 3 16,-2-4-3-16,28 30-48 0,0 0 48 0,-21-21-48 16,8 7 48-16,13 14-85 0,0 0 85 0,-39-32-1211 0,78 64 1211 15</inkml:trace>
  <inkml:trace contextRef="#ctx0" brushRef="#br1" timeOffset="91880.9">6232 4980 1076 0,'0'0'0'0,"0"0"0"16,3 19 0-16,-3-19 51 0,0 0-51 0,-3 0 51 16,-3-4-51-16,6 4 48 0,0 0-48 0,0-3 48 15,-3-2-48-15,3 5 30 0,0 0-30 0,0-4 30 16,3 1-30-16,-3 3 5 0,0 0-5 0,6-3 5 16,2 1-5-16,-8 2 34 0,0 0-34 0,9-2 34 15,3 2-34-15,-12 0 35 0,0 0-35 0,16 0 36 16,-2-1-36-16,-14 1 23 0,0 0-23 0,15 0 24 15,3 0-24-15,-18 0 10 0,0 0-10 0,21 0 11 16,-4 0-11-16,-17 0 29 0,0 0-29 0,26 0 29 16,-1 0-29-16,-25 0 5 0,0 0-5 0,35 0 5 0,-1 0-5 15,-34 0 9-15,0 0-9 0,42 1 10 0,9 1-10 16,-51-2 33-16,0 0-33 0,47 2 34 0,0 1-34 0,-47-3 9 16,0 0-9-16,45 3 9 0,-1 3-9 0,-44-6 6 15,0 0-6-15,43 3 6 0,-1-3-6 0,-42 0 9 16,0 0-9-16,47-3 9 0,2-3-9 0,-49 6 13 15,0 0-13-15,49-3 14 0,-1-2-14 0,-48 5 1 16,0 0-1-16,47-2 1 0,0 1-1 0,-47 1 3 16,0 0-3-16,44 0 4 0,-2 0-4 0,-42 0 12 15,0 0-12-15,42 1 12 0,-4 1-12 0,-38-2 3 0,0 0-3 16,47 0 4-16,0 0-4 0,-47 0 2 0,0 0-2 16,51 0 3-16,-1-2-3 0,-50 2 10 0,0 0-10 15,51-1 11-15,-4-8-11 0,-47 9 0 0,0 0 0 0,43-7 1 16,-1-1-1-16,-42 8 8 0,0 0-8 0,44-14 8 15,1 0-8-15,-45 14 8 0,0 0-8 0,43-14 8 16,8 1-8-16,-51 13 0 0,0 0 0 0,50-11 1 16,1 6-1-16,-51 5 8 0,0 0-8 0,50-8 8 15,-2 4-8-15,-48 4 3 0,0 0-3 0,43-3 3 16,2-1-3-16,-45 4 2 0,0 0-2 0,44-1 2 16,-1 1-2-16,-43 0 5 0,0 0-5 0,42 0 5 15,0-2-5-15,-42 2 2 0,0 0-2 0,42-2 2 16,0-1-2-16,-42 3 1 0,0 0-1 0,40-4 2 15,-2-1-2-15,-38 5 16 0,0 0-16 0,33-3 17 16,-7-1-17-16,-26 4 0 0,0 0 0 0,25-3 1 0,-8 0-1 16,-17 3 0-16,0 0 0 0,14-2 0 0,-3 2 0 15,-11 0 3-15,0 0-3 0,8-4 3 0,-6 4-3 0,-2 0-6 16,0 0 6-16,0 0-6 0,3-3 6 0,-3 3-96 16,0 0 96-16,0 0-95 0,0 0 95 0,0 0-194 15,0 0 194-15,4-5-194 0,-1-2 194 0,4-8-921 16</inkml:trace>
  <inkml:trace contextRef="#ctx0" brushRef="#br1" timeOffset="92796.35">8421 4449 1087 0,'0'0'0'0,"9"0"0"0,7 0 0 0,-16 0 97 15,0 0-97-15,12 3 97 0,2 4-97 0,-14-7 75 16,0 0-75-16,17 9 75 0,-1 3-75 0,-16-12 47 15,0 0-47-15,17 8 47 0,1 3-47 0,-18-11 2 16,0 0-2-16,17 8 2 0,4 1-2 0,-21-9 31 16,0 0-31-16,21 8 31 0,3 3-31 0,-24-11 18 15,0 0-18-15,27 12 18 0,-1 0-18 0,-26-12 35 16,0 0-35-16,29 15 36 0,4 6-36 0,-33-21 2 0,0 0-2 16,39 18 2-16,4 6-2 0,-43-24 24 0,0 0-24 15,42 19 25-15,0 2-25 0,-42-21 20 0,0 0-20 0,38 15 20 16,1-3-20-16,-39-12 9 0,0 0-9 0,29 12 9 15,-3 0-9-15,-26-12 18 0,0 0-18 0,23 7 18 16,-2-2-18-16,-21-5 3 0,0 0-3 0,16 4 4 16,-8-1-4-16,-8-3 2 0,0 0-2 0,9 5 3 15,-6 2-3-15,-3-7 10 0,0 0-10 0,0 9 11 16,0 3-11-16,0-12 14 0,0 0-14 0,-6 15 15 16,-3 0-15-16,9-15 3 0,0 0-3 0,-12 19 4 15,-2 2-4-15,14-21 13 0,0 0-13 0,-21 24 14 16,-5 0-14-16,26-24 1 0,0 0-1 0,-30 24 1 15,-5-2-1-15,35-22 0 0,0 0 0 0,-40 21 1 16,-3 1-1-16,43-22 7 0,0 0-7 0,-44 20 8 16,-1-1-8-16,45-19 0 0,0 0 0 0,-42 24 1 0,2 0-1 15,40-24 0-15,0 0 0 0,-42 24 1 0,0 0-1 16,42-24 0-16,0 0 0 0,-35 23 1 0,2-6-1 0,33-17 0 16,0 0 0-16,-31 19 1 0,7-4-1 0,24-15 2 15,0 0-2-15,-21 12 2 0,7-4-2 0,14-8 0 16,0 0 0-16,-16 11 0 0,2-3 0 0,14-8-1 15,0 0 1-15,-12 9 0 0,0-2 0 0,12-7 1 16,0 0-1-16,-13 1 1 0,5 1-1 0,8-2 9 16,0 0-9-16,-14-3 9 0,-5-9-9 0,19 12 25 15,0 0-25-15,-14-23 26 0,-2-7-26 0,16 30 12 16,0 0-12-16,-10-40 13 0,3-8-13 0,7 48 18 0,0 0-18 16,-6-51 19-16,1-7-19 0,5 58 8 0,0 0-8 15,-3-57 9-15,3-1-9 0,0 58 9 0,0 0-9 16,3-57 10-16,2 4-10 0,-5 53 1 0,0 0-1 0,4-41 1 15,1 7-1-15,-5 34-147 0,0 0 147 0,-9-12-147 16,-8 12 147-16,-9-16-1286 0</inkml:trace>
  <inkml:trace contextRef="#ctx0" brushRef="#br1" timeOffset="102149.47">10993 14043 863 0,'0'0'0'0,"0"0"0"0,8-7 0 0,-8 7 123 16,0 0-123-16,4-7 124 0,1-3-124 0,-5 10 70 16,0 0-70-16,7-7 70 0,2 0-70 0,-9 7 62 15,0 0-62-15,9-2 63 0,-1 2-63 0,-8 0 54 16,0 0-54-16,12 5 55 0,6 2-55 0,-18-7 59 15,0 0-59-15,26 16 59 0,7 4-59 0,-33-20 34 16,0 0-34-16,31 24 35 0,6 0-35 0,-37-24 18 16,0 0-18-16,38 33 19 0,2 3-19 0,-40-36 20 0,0 0-20 15,46 42 20-15,-3 8-20 0,-43-50 8 0,0 0-8 16,60 62 8-16,11 11-8 0,-71-73 9 0,0 0-9 0,71 74 10 16,-1 3-10-16,-70-77 23 0,0 0-23 0,66 76 24 15,-7-1-24-15,-59-75 2 0,0 0-2 0,56 72 2 16,-2 2-2-16,-54-74 3 0,0 0-3 0,53 63 3 15,-6-1-3-15,-47-62 18 0,0 0-18 0,45 63 19 16,-2 0-19-16,-43-63 3 0,0 0-3 0,35 60 3 16,-5-1-3-16,-30-59 6 0,0 0-6 0,21 44 7 15,-6-8-7-15,-15-36 23 0,0 0-23 0,9 22 24 16,-7-10-24-16,-2-12 0 0,0 0 0 0,2 11 0 16,-2-6 0-16,0-5-27 0,0 0 27 0,0 3-27 15,-2-1 27-15,2-2-105 0,0 0 105 0,0 0-104 16,-5-2 104-16,5 2-199 0,0 0 199 0,-2-7-199 0,0-5 199 15,0-6-852-15</inkml:trace>
  <inkml:trace contextRef="#ctx0" brushRef="#br1" timeOffset="104175.36">11111 13931 236 0,'0'0'0'0,"12"2"0"16,8 1 0-16,-20-3 134 0,0 0-134 0,-2 5 135 15,-14-1-135-15,16-4 126 0,0 0-126 0,-12 3 126 16,1-1-126-16,11-2 109 0,0 0-109 0,-12 0 109 16,4 0-109-16,8 0 80 0,0 0-80 0,-9 0 80 15,0 0-80-15,9 0 70 0,0 0-70 0,-7 0 71 16,2-2-71-16,5 2 43 0,0 0-43 0,-5-1 44 15,1-1-44-15,4 2 30 0,0 0-30 0,-3-2 30 0,-1 2-30 16,4 0 24-16,0 0-24 0,0 0 25 0,0 0-25 16,0 0 3-16,0 0-3 0,0 4 4 0,4 2-4 15,-4-6 8-15,0 0-8 0,3 12 9 0,1 4-9 0,-4-16 14 16,0 0-14-16,7 24 15 0,3 8-15 0,-10-32 1 16,0 0-1-16,9 35 1 0,0 1-1 0,-9-36 0 15,0 0 0-15,8 37 0 0,1 4 0 0,-9-41 21 16,0 0-21-16,7 47 21 0,0-3-21 0,-7-44 37 15,0 0-37-15,7 45 38 0,2-1-38 0,-9-44 7 16,0 0-7-16,8 35 8 0,-4-3-8 0,-4-32 21 16,0 0-21-16,5 28 21 0,0-8-21 0,-5-20 22 15,0 0-22-15,4 17 23 0,-1-3-23 0,-3-14 3 0,0 0-3 16,0 8 4-16,4-2-4 0,-4-6 22 0,0 0-22 0,0 0 23 16,-4-6-23-16,4 6 2 0,0 0-2 15,-3-8 3-15,-1-11-3 0,4 19 0 0,0 0 0 0,-5-20 1 16,0-8-1-16,5 28 6 0,0 0-6 0,-9-32 6 15,0-3-6-15,9 35 3 0,0 0-3 0,-10-37 3 16,1-3-3-16,9 40 0 0,0 0 0 0,-8-39 0 16,-1-2 0-16,9 41 1 0,0 0-1 0,-5-40 2 15,1-3-2-15,4 43 0 0,0 0 0 0,-2-42 0 16,4-5 0-16,-2 47 0 0,0 0 0 0,4-46 0 16,4 0 0-16,-8 46 3 0,0 0-3 0,4-46 4 15,4-1-4-15,-8 47 0 0,0 0 0 0,4-39 0 16,3 3 0-16,-7 36 0 0,0 0 0 0,7-33 1 15,-2 3-1-15,-5 30 2 0,0 0-2 0,7-24 2 0,2 3-2 16,-9 21 1-16,0 0-1 0,5-15 2 0,0 3-2 16,-5 12 18-16,0 0-18 0,7-11 18 0,2 6-18 15,-9 5 3-15,0 0-3 0,7-5 3 0,2 5-3 0,-9 0 3 16,0 0-3-16,14 5 3 0,6 4-3 0,-20-9 5 16,0 0-5-16,21 10 6 0,2 2-6 0,-23-12 0 15,0 0 0-15,24 15 1 0,1 3-1 0,-25-18 2 16,0 0-2-16,29 17 2 0,3-2-2 0,-32-15 0 15,0 0 0-15,35 12 0 0,3-5 0 0,-38-7 0 16,0 0 0-16,37 7 0 0,1-2 0 0,-38-5-1 16,0 0 1-16,33 5-1 0,2-1 1 0,-35-4-1 15,0 0 1-15,26 3-1 0,-2-1 1 0,-24-2 3 0,0 0-3 16,18 1 4-16,-3-1-4 0,-15 0 1 0,0 0-1 16,14 0 1-16,-5 0-1 0,-9 0 1 0,0 0-1 15,5 0 1-15,-1 4-1 0,-4-4 14 0,0 0-14 0,3 2 15 16,-3 3-15-16,0-5 7 0,0 0-7 0,-8 15 8 15,-5 6-8-15,13-21 4 0,0 0-4 0,-17 24 5 16,-2 0-5-16,19-24 7 0,0 0-7 0,-23 30 7 16,-6 6-7-16,29-36 0 0,0 0 0 0,-30 31 1 15,0 2-1-15,30-33 2 0,0 0-2 0,-31 36 2 16,3 0-2-16,28-36 10 0,0 0-10 0,-30 39 11 16,4 2-11-16,26-41 1 0,0 0-1 0,-26 40 1 15,-2-3-1-15,28-37 3 0,0 0-3 0,-26 40 4 16,2-1-4-16,24-39 2 0,0 0-2 0,-19 34 2 15,-1-3-2-15,20-31 0 0,0 0 0 0,-14 23 0 16,6-6 0-16,8-17 1 0,0 0-1 0,-9 15 1 16,2-3-1-16,7-12-1 0,0 0 1 0,-2 7-1 0,-1-2 1 15,3-5-2-15,0 0 2 0,0 0-1 0,9-10 1 0,-9 10-5 16,0 0 5-16,7-19-4 0,3-10 4 0,-10 29-13 16,0 0 13-16,12-36-13 0,4-10 13 0,-16 46-4 15,0 0 4-15,14-47-3 0,-2-2 3 0,-12 49-3 16,0 0 3-16,12-55-3 0,0-3 3 0,-12 58-5 15,0 0 5-15,11-53-5 0,1-1 5 0,-12 54 0 16,0 0 0-16,5-44 0 0,2 4 0 0,-7 40 0 16,0 0 0-16,4-30 0 0,1 6 0 0,-5 24 0 15,0 0 0-15,0-19 1 0,2 7-1 0,-2 12 3 16,0 0-3-16,0-7 3 0,-2 5-3 0,2 2 0 0,0 0 0 16,-5 16 1-16,-2 11-1 0,7-27 0 0,0 0 0 15,-9 33 0-15,0 6 0 0,9-39 11 0,0 0-11 0,-8 41 11 16,-5 2-11-16,13-43 1 0,0 0-1 0,-8 45 1 15,-1 2-1-15,9-47 4 0,0 0-4 0,-9 40 4 16,2-9-4-16,7-31 12 0,0 0-12 0,-5 25 13 16,2-7-13-16,3-18 0 0,0 0 0 0,-2 13 0 15,-2-6 0-15,4-7 0 0,0 0 0 0,-7-7 0 16,2-10 0-16,5 17 0 0,0 0 0 0,-5-27 0 16,-4-13 0-16,9 40 0 0,0 0 0 0,-10-46 0 15,3-9 0-15,7 55 0 0,0 0 0 0,-7-56 1 16,-2-6-1-16,9 62 0 0,0 0 0 0,-9-53 1 15,4 3-1-15,5 50 0 0,0 0 0 0,-3-39 0 16,3 6 0-16,0 33 0 0,0 0 0 0,0-25 1 16,0 7-1-16,0 18 0 0,0 0 0 0,0-12 1 0,5 9-1 15,-5 3 0-15,0 0 0 0,5 0 0 0,2 3 0 16,-7-3-1-16,0 0 1 0,5 21 0 0,4 13 0 16,-9-34-1-16,0 0 1 0,7 45 0 0,-2 10 0 0,-5-55-1 15,0 0 1-15,4 56 0 0,-8 6 0 0,4-62-7 16,0 0 7-16,0 51-6 0,0-3 6 0,0-48-61 15,0 0 61-15,9 34-60 0,7-15 60 0,-16-19-102 16,0 0 102-16,21 53-1239 0,-42-106 1239 0</inkml:trace>
  <inkml:trace contextRef="#ctx0" brushRef="#br1" timeOffset="115391.55">5848 7291 91 0,'0'0'0'0,"0"4"0"0,-3-1 0 0,3-3 68 16,0 0-68-16,-4-3 68 0,4-6-68 0,0 9 82 16,0 0-82-16,-3-12 83 0,1 0-83 0,2 12 91 15,0 0-91-15,-9-15 92 0,-3-4-92 0,12 19 68 16,0 0-68-16,-16-21 68 0,-1-3-68 0,17 24 51 15,0 0-51-15,-17-22 51 0,-8-2-51 0,25 24 33 16,0 0-33-16,-19-19 33 0,-2 4-33 0,21 15 15 16,0 0-15-16,-21-12 15 0,0 1-15 0,21 11 36 0,0 0-36 15,-24-6 36-15,5-1-36 0,19 7 28 0,0 0-28 16,-21-4 28-16,0 3-28 0,21 1 39 0,0 0-39 0,-21-4 39 16,4 4-39-16,17 0 23 0,0 0-23 0,-21 0 24 15,-4 0-24-15,25 0 18 0,0 0-18 0,-22 0 19 16,1 4-19-16,21-4 10 0,0 0-10 0,-26 3 10 15,-4 2-10-15,30-5 17 0,0 0-17 0,-33 9 17 16,-5 1-17-16,38-10 3 0,0 0-3 0,-35 8 4 16,2 1-4-16,33-9 12 0,0 0-12 0,-35 10 13 15,-2 2-13-15,37-12 8 0,0 0-8 0,-31 12 9 16,3 0-9-16,28-12 8 0,0 0-8 0,-30 12 9 16,4 4-9-16,26-16 3 0,0 0-3 0,-26 15 4 15,5 1-4-15,21-16-1 0,0 0 1 0,-24 20 0 16,3-1 0-16,21-19-1 0,0 0 1 0,-17 21 0 0,3-1 0 15,14-20 0-15,0 0 0 0,-18 22 0 0,3 2 0 16,15-24 0-16,0 0 0 0,-14 24 0 0,1 0 0 16,13-24 1-16,0 0-1 0,-12 24 2 0,3 0-2 15,9-24 1-15,0 0-1 0,-8 28 2 0,4-1-2 0,4-27 9 16,0 0-9-16,0 27 10 0,0 1-10 0,0-28 3 16,0 0-3-16,4 31 4 0,1 0-4 0,-5-31 6 15,0 0-6-15,7 30 7 0,3 0-7 0,-10-30 3 16,0 0-3-16,11 30 3 0,-1 1-3 0,-10-31 2 15,0 0-2-15,13 29 2 0,-5-1-2 0,-8-28 9 16,0 0-9-16,7 31 10 0,2-4-10 0,-9-27 3 16,0 0-3-16,5 27 4 0,4 1-4 0,-9-28 0 0,0 0 0 15,7 27 1-15,2-6-1 0,-9-21 1 0,0 0-1 16,10 27 2-16,2-3-2 0,-12-24 0 0,0 0 0 16,12 28 0-16,2-1 0 0,-14-27-1 0,0 0 1 0,16 31-1 15,1-2 1-15,-17-29 0 0,0 0 0 0,21 31 0 16,-3 0 0-16,-18-31 0 0,0 0 0 0,24 27 0 15,-1 0 0-15,-23-27-4 0,0 0 4 0,24 28-4 16,2-8 4-16,-26-20 0 0,0 0 0 0,30 23 0 16,0-3 0-16,-30-20-1 0,0 0 1 0,29 21 0 15,4-2 0-15,-33-19-2 0,0 0 2 0,30 18-2 16,-4 0 2-16,-26-18 0 0,0 0 0 0,30 18 1 16,-4-2-1-16,-26-16-2 0,0 0 2 0,24 17-1 15,2-2 1-15,-26-15-2 0,0 0 2 0,25 16-1 16,-3-4 1-16,-22-12 1 0,0 0-1 0,30 8 1 15,0-1-1-15,-30-7 4 0,0 0-4 0,33 4 4 0,1-4-4 16,-34 0 3-16,0 0-3 0,35-4 3 0,2-4-3 16,-37 8 12-16,0 0-12 0,35-7 13 0,-2-2-13 15,-33 9 3-15,0 0-3 0,31-12 4 0,-3-3-4 0,-28 15 0 16,0 0 0-16,30-16 1 0,-4-1-1 0,-26 17 1 16,0 0-1-16,24-19 2 0,2 1-2 0,-26 18 1 15,0 0-1-15,26-21 2 0,4-3-2 0,-30 24 1 16,0 0-1-16,24-24 1 0,6-2-1 0,-30 26 1 15,0 0-1-15,26-27 1 0,0-4-1 0,-26 31 0 16,0 0 0-16,25-29 1 0,1-4-1 0,-26 33 0 16,0 0 0-16,24-30 1 0,-1-1-1 0,-23 31 12 0,0 0-12 15,21-34 12-15,0 1-12 0,-21 33 3 0,0 0-3 16,12-36 4-16,2 0-4 0,-14 36 7 0,0 0-7 16,12-38 8-16,-3 2-8 0,-9 36 8 0,0 0-8 0,8-42 8 15,-2-1-8-15,-6 43 3 0,0 0-3 0,7-45 3 16,-4-4-3-16,-3 49 2 0,0 0-2 0,5-52 2 15,-5-1-2-15,0 53 5 0,0 0-5 0,0-50 5 16,0 2-5-16,0 48 2 0,0 0-2 0,-3-46 2 16,-2 2-2-16,5 44 1 0,0 0-1 0,-9-43 2 15,-3 0-2-15,12 43 9 0,0 0-9 0,-18-36 10 16,1 0-10-16,17 36 0 0,0 0 0 0,-21-31 1 16,-5 4-1-16,26 27 0 0,0 0 0 0,-25-28 1 15,-1 4-1-15,26 24 3 0,0 0-3 0,-28-24 3 16,-3 4-3-16,31 20 1 0,0 0-1 0,-29-19 2 15,-5 0-2-15,34 19 5 0,0 0-5 0,-29-15 5 0,-6-1-5 16,35 16 21-16,0 0-21 0,-30-13 21 0,1-1-21 16,29 14 0-16,0 0 0 0,-30-10 0 0,4-1 0 15,26 11 3-15,0 0-3 0,-33-8 3 0,0 1-3 0,33 7 6 16,0 0-6-16,-32-5 6 0,-1 1-6 0,33 4 3 16,0 0-3-16,-35-3 3 0,2 1-3 0,33 2 2 15,0 0-2-15,-33-2 3 0,7 2-3 0,26 0 10 16,0 0-10-16,-33 0 10 0,2 0-10 0,31 0 0 15,0 0 0-15,-30 0 1 0,4 2-1 0,26-2 0 16,0 0 0-16,-33 0 1 0,3 0-1 0,30 0 7 16,0 0-7-16,-38 0 8 0,0 2-8 0,38-2 0 15,0 0 0-15,-34 3 1 0,0 1-1 0,34-4 3 0,0 0-3 16,-33 5 3-16,-2 2-3 0,35-7 2 0,0 0-2 16,-33 8 2-16,6-1-2 0,27-7-1 0,0 0 1 15,-33 14-1-15,-1 1 1 0,34-15-1 0,0 0 1 0,-27 16-1 16,3 3 1-16,24-19-2 0,0 0 2 0,-26 18-1 15,5 5 1-15,21-23-1 0,0 0 1 0,-24 25-1 16,1 3 1-16,23-28-1 0,0 0 1 0,-24 24 0 16,1 3 0-16,23-27-8 0,0 0 8 0,-21 28-7 15,2-1 7-15,19-27-8 0,0 0 8 0,-14 26-8 16,0-1 8-16,14-25-4 0,0 0 4 0,-12 28-3 16,0 1 3-16,12-29-7 0,0 0 7 0,-6 29-6 15,-1 0 6-15,7-29-3 0,0 0 3 0,-3 36-3 16,1 7 3-16,2-43-5 0,0 0 5 0,-3 34-5 15,3-1 5-15,0-33-7 0,0 0 7 0,3 39-7 16,-1-3 7-16,-2-36-3 0,0 0 3 0,7 38-3 0,2 1 3 16,-9-39-6-16,0 0 6 0,17 38-6 0,0 0 6 15,-17-38-13-15,0 0 13 0,21 39-13 0,4-5 13 16,-25-34 0-16,0 0 0 0,22 38 0 0,3 1 0 0,-25-39 0 16,0 0 0-16,21 40 0 0,0 1 0 0,-21-41 0 15,0 0 0-15,20 38 0 0,3-1 0 0,-23-37 0 16,0 0 0-16,24 31 0 0,6-2 0 0,-30-29 0 15,0 0 0-15,30 24 0 0,-1-2 0 0,-29-22 2 16,0 0-2-16,32 16 2 0,1-1-2 0,-33-15 18 16,0 0-18-16,33 14 18 0,-5-2-18 0,-28-12 0 15,0 0 0-15,28 10 1 0,-2 2-1 0,-26-12 9 0,0 0-9 16,24 9 9-16,-1-2-9 0,-23-7 15 0,0 0-15 16,21 8 15-16,-4-1-15 0,-17-7 1 0,0 0-1 15,21 5 1-15,0 0-1 0,-21-5 8 0,0 0-8 0,21 4 9 16,1-1-9-16,-22-3 0 0,0 0 0 0,21 0 1 15,0 0-1-15,-21 0 0 0,0 0 0 0,21 0 1 16,0-3-1-16,-21 3 0 0,0 0 0 0,21-4 1 16,0-1-1-16,-21 5 0 0,0 0 0 0,21-5 1 15,1-2-1-15,-22 7 2 0,0 0-2 0,21-8 2 16,0-3-2-16,-21 11 18 0,0 0-18 0,21-8 18 16,-3-1-18-16,-18 9 8 0,0 0-8 0,17-12 8 15,-1 2-8-15,-16 10 1 0,0 0-1 0,17-12 1 16,-3 0-1-16,-14 12 16 0,0 0-16 0,16-12 17 15,-2-7-17-15,-14 19 7 0,0 0-7 0,15-15 7 16,-1-2-7-16,-14 17 4 0,0 0-4 0,16-16 4 16,-2 1-4-16,-14 15 7 0,0 0-7 0,16-14 7 0,-2 0-7 15,-14 14 3-15,0 0-3 0,12-13 3 0,0-1-3 16,-12 14 1-16,0 0-1 0,14-14 2 0,-2 1-2 16,-12 13 4-16,0 0-4 0,12-14 5 0,-1-2-5 0,-11 16 2 15,0 0-2-15,10-13 2 0,1 1-2 0,-11 12 1 16,0 0-1-16,8-11 2 0,3 5-2 0,-11 6 4 15,0 0-4-15,8-9 5 0,1 2-5 0,-9 7 0 16,0 0 0-16,9-5 1 0,3 2-1 0,-12 3 0 16,0 0 0-16,5-4 0 0,4 1 0 0,-9 3 0 15,0 0 0-15,4-2 0 0,1 0 0 0,-5 2-3 16,0 0 3-16,3-1-3 0,1-3 3 0,-4 4-38 0,0 0 38 16,5 0-37-16,-5-3 37 0,0 3-97 0,0 0 97 15,0 0-97-15,3-4 97 0,-3 4-198 0,0 0 198 0,2-3-197 16,-2-2 197-16,4-4-766 0</inkml:trace>
  <inkml:trace contextRef="#ctx0" brushRef="#br1" timeOffset="117897.19">5026 5410 191 0,'0'0'0'0,"-3"-20"0"0,1-13 0 0,2 33 57 16,0 0-57-16,-4 2 57 0,4 20-57 0,0-22 68 15,0 0-68-15,0 17 68 0,0 2-68 0,0-19 66 16,0 0-66-16,0 19 66 0,0-6-66 0,0-13 65 16,0 0-65-16,-3 19 65 0,-2-3-65 0,5-16 58 15,0 0-58-15,-4 19 59 0,4-4-59 0,0-15 40 0,0 0-40 16,-3 17 41-16,1-7-41 0,2-10 19 0,0 0-19 15,0 12 20-15,0 0-20 0,0-12 29 0,0 0-29 16,0 12 29-16,0-3-29 0,0-9 12 0,0 0-12 0,0 12 12 16,-4 0-12-16,4-12 10 0,0 0-10 0,0 12 11 15,-3 3-11-15,3-15 10 0,0 0-10 0,-2 12 10 16,2 4-10-16,0-16 15 0,0 0-15 0,0 15 15 16,0 1-15-16,0-16 3 0,0 0-3 0,-3 17 4 15,3 2-4-15,0-19 2 0,0 0-2 0,-4 18 3 16,2 3-3-16,2-21 1 0,0 0-1 0,0 19 2 15,0 1-2-15,0-20 1 0,0 0-1 0,0 16 1 16,0 1-1-16,0-17 8 0,0 0-8 0,0 19 8 16,-3 0-8-16,3-19 32 0,0 0-32 0,0 15 33 15,0 0-33-15,0-15 26 0,0 0-26 0,0 14 26 16,3 2-26-16,-3-16 16 0,0 0-16 0,2 12 17 0,2 0-17 16,-4-12 12-16,0 0-12 0,3 10 12 0,2 2-12 15,-5-12 25-15,0 0-25 0,4 8 26 0,1-1-26 16,-5-7 6-16,0 0-6 0,0 9 6 0,4-2-6 0,-4-7 4 15,0 0-4-15,0 8 5 0,0 1-5 0,0-9 13 16,0 0-13-16,0 7 13 0,0 1-13 0,0-8 8 16,0 0-8-16,0 9 8 0,-4-1-8 0,4-8 15 15,0 0-15-15,0 11 15 0,-3 1-15 0,3-12 8 16,0 0-8-16,-2 8 9 0,2 2-9 0,0-10 9 16,0 0-9-16,-4 12 9 0,-1 2-9 0,5-14 1 15,0 0-1-15,-3 14 1 0,-3-2-1 0,6-12 7 0,0 0-7 16,-3 12 8-16,-1 0-8 0,4-12 7 0,0 0-7 15,-5 12 8-15,-2 3-8 0,7-15 3 0,0 0-3 16,-5 16 3-16,2-4-3 0,3-12 12 0,0 0-12 16,-2 12 13-16,-2 0-13 0,4-12 8 0,0 0-8 0,0 6 8 15,-3 3-8-15,3-9 3 0,0 0-3 0,0 5 4 16,0 2-4-16,0-7 12 0,0 0-12 0,-4 5 13 16,4 2-13-16,0-7 0 0,0 0 0 0,-1 3 1 15,1 3-1-15,0-6 0 0,0 0 0 0,0 6 0 16,0-4 0-16,0-2 0 0,0 0 0 0,0 0 0 15,5 4 0-15,-5-4-1 0,0 0 1 0,3-2 0 16,1-2 0-16,-4 4 2 0,0 0-2 0,5-3 2 16,-5-4-2-16,0 7 12 0,0 0-12 0,4-5 12 15,-4-7-12-15,0 12 25 0,0 0-25 0,0-15 26 16,-4-4-26-16,4 19 6 0,0 0-6 0,0-21 7 16,0-1-7-16,0 22 10 0,0 0-10 0,0-21 10 0,4 1-10 15,-4 20 8-15,0 0-8 0,0-19 9 0,0 7-9 16,0 12 3-16,0 0-3 0,0-12 4 0,0 3-4 0,0 9 12 15,0 0-12-15,0-6 12 0,-4 2-12 0,4 4 8 16,0 0-8-16,0 0 8 0,0-3-8 0,0 3 1 16,0 0-1-16,0 0 1 0,0 0-1 0,0 0 3 15,0 0-3-15,0 7 3 0,4-1-3 0,-4-6 2 16,0 0-2-16,5 14 2 0,3 5-2 0,-8-19-1 16,0 0 1-16,9 27-1 0,3 6 1 0,-12-33-1 15,0 0 1-15,13 31-1 0,-5 0 1 0,-8-31-2 16,0 0 2-16,9 27-1 0,-6-8 1 0,-3-19-1 0,0 0 1 15,6 17-1-15,-6-5 1 0,0-12 4 0,0 0-4 16,3 10 5-16,-3-5-5 0,0-5 3 0,0 0-3 0,0 4 4 16,-3-1-4-16,3-3 3 0,0 0-3 0,-6-3 3 15,-2-1-3-15,8 4 19 0,0 0-19 0,-12-8 20 16,-4-8-20-16,16 16 0 0,0 0 0 0,-14-15 1 16,-2-6-1-16,16 21 0 0,0 0 0 0,-10-18 1 15,-1-3-1-15,11 21 3 0,0 0-3 0,-10-19 3 16,1 2-3-16,9 17 0 0,0 0 0 0,-7-14 0 15,2 1 0-15,5 13 0 0,0 0 0 0,-3-7 0 16,3-2 0-16,0 9-1 0,0 0 1 0,0-7 0 16,3 1 0-16,-3 6-4 0,0 0 4 0,0-2-3 15,3-2 3-15,-3 4-3 0,0 0 3 0,0 0-3 16,6 0 3-16,-6 0-6 0,0 0 6 0,3 0-5 16,6 0 5-16,-9 0-3 0,0 0 3 0,5 0-3 15,4 4 3-15,-9-4-47 0,0 0 47 0,12 5-46 0,-3 5 46 16,-9-10-132-16,0 0 132 0,21 12-1082 0,-42-24 1082 15</inkml:trace>
  <inkml:trace contextRef="#ctx0" brushRef="#br1" timeOffset="120480.4">5428 8800 203 0,'0'0'0'0,"2"5"0"16,2 2 0-16,-4-7 108 0,0 0-108 0,0-3 108 15,3-6-108-15,-3 9 102 0,0 0-102 0,0-7 102 16,0 1-102-16,0 6 78 0,0 0-78 0,2-5 79 16,1 1-79-16,-3 4 55 0,0 0-55 0,0 0 55 15,4 0-55-15,-4 0 40 0,0 0-40 0,3 0 40 16,3 5-40-16,-6-5 16 0,0 0-16 0,3 7 17 16,2 2-17-16,-5-9 36 0,0 0-36 0,4 12 37 15,1 3-37-15,-5-15 29 0,0 0-29 0,3 24 29 16,1 7-29-16,-4-31 32 0,0 0-32 0,2 31 33 15,1 0-33-15,-3-31 43 0,0 0-43 0,0 36 44 0,-3-1-44 16,3-35 40-16,0 0-40 0,-2 35 40 0,2-6-40 16,0-29 40-16,0 0-40 0,2 34 41 0,1-3-41 0,-3-31 40 15,0 0-40-15,4 33 40 0,-3-6-40 0,-1-27 40 16,0 0-40-16,7 27 40 0,-1 4-40 0,-6-31 17 16,0 0-17-16,3 36 17 0,2 4-17 0,-5-40 31 15,0 0-31-15,4 32 31 0,-1 2-31 0,-3-34 11 16,0 0-11-16,2 35 11 0,1 2-11 0,-3-37 11 15,0 0-11-15,0 35 11 0,0-8-11 0,0-27 17 16,0 0-17-16,-3 24 17 0,1-2-17 0,2-22 8 0,0 0-8 16,0 23 8-16,-3-5-8 0,3-18 9 0,0 0-9 15,-4 19 9-15,-1-7-9 0,5-12 8 0,0 0-8 16,-7 12 8-16,5 0-8 0,2-12 15 0,0 0-15 0,-3 7 15 16,-2-2-15-16,5-5 1 0,0 0-1 0,0 5 1 15,-4-3-1-15,4-2 14 0,0 0-14 0,0 0 15 16,-3-3-15-16,3 3-2 0,0 0 2 0,-6-11-1 15,-1-6 1-15,7 17-2 0,0 0 2 0,-8-24-1 16,-1-12 1-16,9 36-34 0,0 0 34 0,-9-37-34 16,-3-6 34-16,12 43-11 0,0 0 11 0,-10-41-10 15,-2-2 10-15,12 43-20 0,0 0 20 0,-13-38-20 16,-1 2 20-16,14 36-9 0,0 0 9 0,-12-29-9 16,0 3 9-16,12 26-10 0,0 0 10 0,-12-22-9 15,-2 3 9-15,14 19-1 0,0 0 1 0,-9-15-1 16,-3 4 1-16,12 11-1 0,0 0 1 0,-9-8 0 0,2 3 0 15,7 5 0-15,0 0 0 0,-5-7 0 0,0 5 0 16,5 2 22-16,0 0-22 0,-4-2 22 0,1 1-22 16,3 1 7-16,0 0-7 0,-5 1 8 0,-2 6-8 0,7-7 10 15,0 0-10-15,-6 7 11 0,-2 7-11 0,8-14 16 16,0 0-16-16,-4 22 17 0,4 9-17 0,0-31 7 16,0 0-7-16,0 33 8 0,7 3-8 0,-7-36 3 15,0 0-3-15,9 37 4 0,5 4-4 0,-14-41 13 16,0 0-13-16,16 43 13 0,1-3-13 0,-17-40 3 15,0 0-3-15,17 42 4 0,1-2-4 0,-18-40 2 16,0 0-2-16,17 43 2 0,2-1-2 0,-19-42 1 16,0 0-1-16,14 45 2 0,0-6-2 0,-14-39 4 0,0 0-4 15,11 35 4-15,-3-8-4 0,-8-27 6 0,0 0-6 16,9 24 6-16,-4-7-6 0,-5-17 7 0,0 0-7 16,7 16 8-16,2-6-8 0,-9-10 3 0,0 0-3 0,5 7 4 15,4-4-4-15,-9-3 6 0,0 0-6 0,7 0 6 16,-2-5-6-16,-5 5 0 0,0 0 0 0,9-9 1 15,0-3-1-15,-9 12 0 0,0 0 0 0,8-15 0 16,-1-4 0-16,-7 19 0 0,0 0 0 0,9-24 0 16,0-1 0-16,-9 25 0 0,0 0 0 0,8-26 0 15,5-2 0-15,-13 28 1 0,0 0-1 0,10-25 2 16,2-1-2-16,-12 26 1 0,0 0-1 0,16-22 2 16,-2 1-2-16,-14 21 1 0,0 0-1 0,16-20 2 15,-3 1-2-15,-13 19 9 0,0 0-9 0,13-16 9 16,4 4-9-16,-17 12 0 0,0 0 0 0,16-15 1 0,1 0-1 15,-17 15 0-15,0 0 0 0,14-18 0 0,2 0 0 16,-16 18 6-16,0 0-6 0,9-19 7 0,-4 2-7 16,-5 17 1-16,0 0-1 0,7-19 1 0,-6 3-1 15,-1 16 1-15,0 0-1 0,4-15 1 0,-4-1-1 0,0 16 13 16,0 0-13-16,-5-13 14 0,-2-1-14 0,7 14 3 16,0 0-3-16,-18-14 4 0,-6-1-4 0,24 15 7 15,0 0-7-15,-23-12 7 0,-3 2-7 0,26 10 3 16,0 0-3-16,-28-9 4 0,2 2-4 0,26 7 5 15,0 0-5-15,-26-1 6 0,0-3-6 0,26 4 7 16,0 0-7-16,-21 0 7 0,-3 0-7 0,24 0 3 16,0 0-3-16,-23 0 3 0,2 4-3 0,21-4 2 15,0 0-2-15,-19 0 2 0,1 0-2 0,18 0 10 0,0 0-10 16,-17 0 10-16,0 0-10 0,17 0 0 0,0 0 0 16,-16-6 1-16,2 3-1 0,14 3 3 0,0 0-3 0,-12-7 4 15,3-5-4-15,9 12 0 0,0 0 0 0,-9-12 0 16,6-3 0-16,3 15 0 0,0 0 0 0,-2-12 0 15,2-5 0-15,0 17-1 0,0 0 1 0,0-14 0 16,0-2 0-16,0 16-4 0,0 0 4 0,0-12-3 16,0 1 3-16,0 11-7 0,0 0 7 0,5-9-7 15,-1 0 7-15,-4 9-4 0,0 0 4 0,9-3-3 16,3 0 3-16,-12 3-6 0,0 0 6 0,10 0-6 16,2 3 6-16,-12-3 0 0,0 0 0 0,18 14 0 15,3 4 0-15,-21-18 0 0,0 0 0 0,21 28 0 16,3 6 0-16,-24-34 0 0,0 0 0 0,21 40 0 15,-4 8 0-15,-17-48 2 0,0 0-2 0,18 42 3 0,-1 5-3 16,-17-47 2-16,0 0-2 0,12 36 2 0,1-7-2 16,-13-29 2-16,0 0-2 0,5 24 2 0,0-5-2 15,-5-19 5-15,0 0-5 0,4 15 5 0,-1-8-5 0,-3-7 2 16,0 0-2-16,0 0 2 0,-9-12-2 0,9 12 1 16,0 0-1-16,-8-19 2 0,-5-8-2 0,13 27 4 15,0 0-4-15,-12-28 5 0,0-8-5 0,12 36 12 16,0 0-12-16,-12-31 12 0,1 2-12 0,11 29 3 15,0 0-3-15,-12-22 4 0,3 7-4 0,9 15 7 16,0 0-7-16,-7-12 7 0,6 5-7 0,1 7 0 16,0 0 0-16,-7 10 1 0,2 14-1 0,5-24 0 15,0 0 0-15,-6 29 1 0,6 10-1 0,0-39-2 0,0 0 2 16,6 40-2-16,2 3 2 0,-8-43-3 0,0 0 3 16,4 34-3-16,1-5 3 0,-5-29 0 0,0 0 0 15,3 22 0-15,1-4 0 0,-4-18 0 0,0 0 0 0,0 13 0 16,2-4 0-16,-2-9 0 0,0 0 0 0,-6-4 1 15,-6-4-1-15,12 8 3 0,0 0-3 0,-14-21 4 16,-1-8-4-16,15 29 3 0,0 0-3 0,-14-36 3 16,2-7-3-16,12 43 2 0,0 0-2 0,-13-34 2 15,5 1-2-15,8 33-1 0,0 0 1 0,-4-20-1 16,4 11 1-16,0 9-135 0,0 0 135 0,-2 17-135 16,2 23 135-16,-3 18-1325 0</inkml:trace>
  <inkml:trace contextRef="#ctx0" brushRef="#br1" timeOffset="127582.37">11240 7019 707 0,'0'0'0'0,"4"0"0"16,3 3 0-16,-7-3 95 0,0 0-95 0,-11 0 95 15,-10 2-95-15,21-2 67 0,0 0-67 0,-17 2 68 16,-2-2-68-16,19 0 41 0,0 0-41 0,-21 1 42 15,0 3-42-15,21-4 4 0,0 0-4 0,-21 3 5 16,-5 1-5-16,26-4 16 0,0 0-16 0,-25 5 17 0,3-2-17 16,22-3 22-16,0 0-22 0,-25 5 23 0,4-1-23 15,21-4 3-15,0 0-3 0,-24 3 4 0,5 1-4 16,19-4 3-16,0 0-3 0,-21 1 3 0,0 1-3 0,21-2 0 16,0 0 0-16,-17 0 0 0,-3 0 0 0,20 0-3 15,0 0 3-15,-19-2-3 0,-2 1 3 0,21 1-8 16,0 0 8-16,-20 0-7 0,-1-4 7 0,21 4-4 15,0 0 4-15,-27 4-3 0,1-4 3 0,26 0-3 16,0 0 3-16,-24 1-3 0,3 3 3 0,21-4 0 16,0 0 0-16,-26 7 0 0,5-2 0 0,21-5 3 15,0 0-3-15,-24 7 4 0,3-2-4 0,21-5 1 16,0 0-1-16,-19 6 1 0,3 1-1 0,16-7 8 0,0 0-8 16,-14 9 9-16,2-4-9 0,12-5 3 0,0 0-3 15,-16 7 3-15,2 1-3 0,14-8 12 0,0 0-12 16,-12 12 12-16,-4 2-12 0,16-14 8 0,0 0-8 0,-14 17 9 15,0-1-9-15,14-16 3 0,0 0-3 0,-15 17 4 16,1 5-4-16,14-22 0 0,0 0 0 0,-12 24 1 16,-1 4-1-16,13-28 0 0,0 0 0 0,-12 27 0 15,2-5 0-15,10-22 1 0,0 0-1 0,-7 29 2 16,-2-1-2-16,9-28 0 0,0 0 0 0,-9 31 0 16,1-2 0-16,8-29 1 0,0 0-1 0,-7 34 1 15,1 0-1-15,6-34 1 0,0 0-1 0,-8 33 1 16,3-1-1-16,5-32 0 0,0 0 0 0,-7 35 0 15,1-6 0-15,6-29 0 0,0 0 0 0,-8 31 0 16,1-1 0-16,7-30 0 0,0 0 0 0,-6 28 1 16,1-4-1-16,5-24 2 0,0 0-2 0,-2 24 3 0,2 0-3 15,0-24 0-15,0 0 0 0,0 22 1 0,2-1-1 16,-2-21 0-16,0 0 0 0,9 25 0 0,1 4 0 16,-10-29-1-16,0 0 1 0,16 23 0 0,5 1 0 0,-21-24-3 15,0 0 3-15,17 24-3 0,-3-7 3 0,-14-17-7 16,0 0 7-16,21 19-6 0,4-4 6 0,-25-15-4 15,0 0 4-15,22 15-3 0,6-3 3 0,-28-12 0 16,0 0 0-16,30 9 0 0,-1 0 0 0,-29-9-2 16,0 0 2-16,35 6-1 0,3 1 1 0,-38-7-5 15,0 0 5-15,34 9-4 0,4-6 4 0,-38-3-7 16,0 0 7-16,35 9-6 0,1-6 6 0,-36-3-4 0,0 0 4 16,35 5-3-16,0-1 3 0,-35-4-2 0,0 0 2 15,33 5-2-15,-3-2 2 0,-30-3-2 0,0 0 2 16,29 7-1-16,1-3 1 0,-30-4-4 0,0 0 4 0,30 0-3 15,1 1 3-15,-31-1-1 0,0 0 1 0,30 0 0 16,3-1 0-16,-33 1 0 0,0 0 0 0,29-4 0 16,1-1 0-16,-30 5 0 0,0 0 0 0,26-3 0 15,0 1 0-15,-26 2 0 0,0 0 0 0,25-2 0 16,-3-1 0-16,-22 3 3 0,0 0-3 0,21-7 3 16,-2 2-3-16,-19 5 3 0,0 0-3 0,18-9 3 15,-1-4-3-15,-17 13 2 0,0 0-2 0,16-12 2 16,-2 0-2-16,-14 12 1 0,0 0-1 0,15-14 2 15,3 0-2-15,-18 14 1 0,0 0-1 0,14-14 1 16,3 1-1-16,-17 13 0 0,0 0 0 0,16-14 1 16,1-1-1-16,-17 15 3 0,0 0-3 0,16-12 3 0,1-4-3 15,-17 16 10-15,0 0-10 0,14-19 11 0,0 2-11 16,-14 17 9-16,0 0-9 0,12-22 9 0,1-5-9 16,-13 27 15-16,0 0-15 0,8-33 16 0,1-6-16 0,-9 39 3 15,0 0-3-15,7-43 4 0,-7-9-4 0,0 52 13 16,0 0-13-16,0-51 13 0,-3-4-13 0,3 55 8 15,0 0-8-15,-6-55 9 0,3-3-9 0,3 58 3 16,0 0-3-16,-9-55 4 0,0 2-4 0,9 53-92 16,0 0 92-16,-12-50-92 0,-2 6 92 0,14 44-139 15,0 0 139-15,-29-27-138 0,-10 11 138 0,-29-30-578 16</inkml:trace>
  <inkml:trace contextRef="#ctx0" brushRef="#br1" timeOffset="129863.65">11055 10575 247 0,'0'0'0'0,"14"-10"0"0,4-9 0 0,-18 19 68 15,0 0-68-15,-11 3 69 0,-13 13-69 0,24-16 34 16,0 0-34-16,-21 10 34 0,-3 2-34 0,24-12 7 0,0 0-7 15,-21 9 8-15,2-4-8 0,19-5 5 0,0 0-5 16,-18 3 6-16,2 1-6 0,16-4 0 0,0 0 0 0,-15 0 1 16,1-4-1-16,14 4 0 0,0 0 0 0,-16-1 0 15,2-1 0-15,14 2 0 0,0 0 0 0,-12-2 0 16,0 2 0-16,12 0 9 0,0 0-9 0,-11 0 9 16,-4-2-9-16,15 2 4 0,0 0-4 0,-14-1 4 15,-4-3-4-15,18 4 7 0,0 0-7 0,-15-5 8 16,1 0-8-16,14 5 3 0,0 0-3 0,-12-2 4 15,-1-3-4-15,13 5 2 0,0 0-2 0,-8-2 2 16,-1 1-2-16,9 1 4 0,0 0-4 0,-12 0 5 16,3 0-5-16,9 0 2 0,0 0-2 0,-9 0 2 15,1 0-2-15,8 0 10 0,0 0-10 0,-9 1 11 16,0 3-11-16,9-4 8 0,0 0-8 0,-7 3 9 16,2 2-9-16,5-5 15 0,0 0-15 0,-9 7 15 15,-3-2-15-15,12-5 0 0,0 0 0 0,-9 11 0 0,-3-4 0 16,12-7 1-16,0 0-1 0,-9 8 1 0,-4 1-1 15,13-9 0-15,0 0 0 0,-9 8 1 0,2 3-1 0,7-11 0 16,0 0 0-16,-9 12 0 0,4-4 0 0,5-8-6 16,0 0 6-16,-9 9-5 0,6 1 5 0,3-10-9 15,0 0 9-15,-9 14-9 0,0-1 9 0,9-13-4 16,0 0 4-16,-8 16-3 0,-3-1 3 0,11-15-7 16,0 0 7-16,-10 17-7 0,-1-1 7 0,11-16 5 15,0 0-5-15,-10 17 5 0,-2 2-5 0,12-19 4 16,0 0-4-16,-9 17 5 0,0 0-5 0,9-17 32 0,0 0-32 15,-9 17 33-15,1 2-33 0,8-19 16 0,0 0-16 16,-9 17 17-16,2 2-17 0,7-19 11 0,0 0-11 16,-5 15 11-16,-2 2-11 0,7-17 18 0,0 0-18 15,-5 23 19-15,-4-1-19 0,9-22 8 0,0 0-8 0,-9 22 8 16,1 1-8-16,8-23 3 0,0 0-3 0,-9 27 4 16,-3 2-4-16,12-29 0 0,0 0 0 0,-7 26 1 15,1-2-1-15,6-24 2 0,0 0-2 0,-5 24 2 16,2-4-2-16,3-20 9 0,0 0-9 0,-5 23 10 15,5 1-10-15,0-24 8 0,0 0-8 0,0 20 9 16,5 4-9-16,-5-24 1 0,0 0-1 0,3 22 1 16,-1-1-1-16,-2-21 0 0,0 0 0 0,9 24 0 15,3 0 0-15,-12-24 0 0,0 0 0 0,12 22 0 16,4-1 0-16,-16-21-7 0,0 0 7 0,19 22-6 16,2-5 6-16,-21-17-1 0,0 0 1 0,24 17-1 15,-3 0 1-15,-21-17-3 0,0 0 3 0,26 12-3 0,-1 4 3 16,-25-16-2-16,0 0 2 0,27 12-2 0,5 3 2 15,-32-15-5-15,0 0 5 0,31 12-5 0,4 0 5 16,-35-12-7-16,0 0 7 0,33 10-6 0,2 1 6 0,-35-11-1 16,0 0 1-16,33 12 0 0,0 0 0 0,-33-12 1 15,0 0-1-15,30 12 2 0,-1 1-2 0,-29-13 12 16,0 0-12-16,30 12 12 0,-4-3-12 0,-26-9 16 16,0 0-16-16,26 9 17 0,0-3-17 0,-26-6 15 15,0 0-15-15,30 4 16 0,1 1-16 0,-31-5 9 16,0 0-9-16,32 7 10 0,1-5-10 0,-33-2 25 0,0 0-25 15,31 3 26-15,2 0-26 0,-33-3 12 0,0 0-12 16,30 4 12-16,0-4-12 0,-30 0 18 0,0 0-18 16,29 2 18-16,1-2-18 0,-30 0 3 0,0 0-3 15,26 0 4-15,0-2-4 0,-26 2 3 0,0 0-3 0,24-5 3 16,1-2-3-16,-25 7 0 0,0 0 0 0,21-12 0 16,1 0 0-16,-22 12 0 0,0 0 0 0,21-16 0 15,0 1 0-15,-21 15 0 0,0 0 0 0,21-21 0 16,-2 3 0-16,-19 18 0 0,0 0 0 0,19-21 0 15,-1 2 0-15,-18 19 0 0,0 0 0 0,17-22 0 16,4 0 0-16,-21 22-1 0,0 0 1 0,16-21-1 16,1 1 1-16,-17 20 0 0,0 0 0 0,18-21 0 15,-6 2 0-15,-12 19-1 0,0 0 1 0,14-20-1 16,-5-1 1-16,-9 21-1 0,0 0 1 0,12-22-1 16,0-2 1-16,-12 24-1 0,0 0 1 0,9-28-1 15,-1-2 1-15,-8 30-1 0,0 0 1 0,4-30 0 0,1 0 0 16,-5 30-3-16,0 0 3 0,4-33-3 0,-3-1 3 15,-1 34-5-15,0 0 5 0,-1-36-5 0,-8 2 5 16,9 34 0-16,0 0 0 0,-16-35 0 0,-1 1 0 0,17 34 28 16,0 0-28-16,-26-39 28 0,-7-6-28 0,33 45 13 15,0 0-13-15,-39-41 13 0,-8-5-13 0,47 46 13 16,0 0-13-16,-50-41 13 0,-6-1-13 0,56 42-106 16,0 0 106-16,-80-29-105 0,-18 2 105 0,-81-28-562 15</inkml:trace>
  <inkml:trace contextRef="#ctx0" brushRef="#br1" timeOffset="138662.04">11353 11152 124 0,'0'0'0'0,"0"0"0"0,0 0 0 0,0 0 14 0,0 0-14 16,0 0 15-16,0 0-15 0,0 0 109 0,0 0-109 15,0 0 109-15,0 0-109 0,0 0 148 0,0 0-148 16,0 0 148-16,0 0-148 0,0 0 136 0,0 0-136 0,0 0 136 15,0 0-136-15,0 0 118 0,0 0-118 0,0 0 118 16,0 0-118-16,0 0 88 0,0 0-88 0,0 0 88 16,0 0-88-16,0 0 78 0,0 0-78 0,0 0 79 15,0 0-79-15,0 0 51 0,0 0-51 0,0 0 52 16,0 0-52-16,0 0 33 0,0 0-33 0,0 0 34 16,0 0-34-16,0 0 33 0,0 0-33 0,0 0 34 15,0 0-34-15,0 0 7 0,0 0-7 0,0 0 7 16,0 0-7-16,0 0 11 0,0 0-11 0,0 0 11 15,0 0-11-15,0 0 25 0,0 0-25 0,0 0 26 16,0 18-26-16,0-18 0 0,0 0 0 0,0 8 0 0,0 1 0 16,0-9 7-16,0 0-7 0,0 7 7 0,0 1-7 15,0-8 1-15,0 0-1 0,0 4 1 0,0-1-1 16,0-3 0-16,0 0 0 0,0 5 1 0,0-5-1 0,0 0 3 16,0 0-3-16,0 0 3 0,0 0-3 0,0 0 1 15,0 0-1-15,0 0 2 0,0 0-2 0,0 0 1 16,0 0-1-16,0 0 2 0,0 0-2 0,0 0 3 15,0 0-3-15,0 0 4 0,0 0-4 0,0 0 6 16,0 0-6-16,0 0 6 0,0 4-6 0,0-4 0 16,0 0 0-16,0 0 1 0,0 0-1 0,0 0 7 15,0 0-7-15,0 0 8 0,0 0-8 0,0 0 0 16,0 0 0-16,0 0 1 0,-3 3-1 0,3-3 0 0,0 0 0 16,0 0 0-16,-2 5 0 0,2-5 2 0,0 0-2 15,-2 4 2-15,2-3-2 0,0-1-1 0,0 0 1 16,-1 4 0-16,1-1 0 0,0-3 0 0,0 0 0 15,0 4 0-15,0-3 0 0,0-1-1 0,0 0 1 0,-4 4 0 16,4-3 0-16,0-1-4 0,0 0 4 0,-2 4-3 16,2-2 3-16,0-2-2 0,0 0 2 0,0 3-2 15,0-1 2-15,0-2-6 0,0 0 6 0,0 0-5 16,6 3 5-16,-6-3-7 0,0 0 7 0,0 0-7 16,1-2 7-16,-1 2-3 0,0 0 3 0,4-3-3 15,-1 0 3-15,-3 3-6 0,0 0 6 0,6-6-6 16,1 1 6-16,-7 5-3 0,0 0 3 0,5-7-3 15,2-3 3-15,-7 10-2 0,0 0 2 0,8-12-1 16,1 0 1-16,-9 12-10 0,0 0 10 0,9-12-9 16,0 0 9-16,-9 12-1 0,0 0 1 0,8-15 0 0,1 3 0 15,-9 12-3-15,0 0 3 0,7-12-3 0,0 0 3 16,-7 12-1-16,0 0 1 0,9-11 0 0,1 1 0 16,-10 10 0-16,0 0 0 0,11-8 0 0,1-1 0 0,-12 9-35 15,0 0 35-15,12-8-34 0,-3 1 34 0,-9 7-130 16,0 0 130-16,12-5-130 0,5-6 130 0,-17 11-194 15,0 0 194-15,26-13-824 0,-52 26 824 0</inkml:trace>
  <inkml:trace contextRef="#ctx0" brushRef="#br1" timeOffset="141347.46">5522 9779 169 0,'0'0'0'0,"4"-6"0"0,1 0 0 0,-5 6 88 0,0 0-88 16,5-6 88-16,2 3-88 0,-7 3 45 0,0 0-45 16,4 0 46-16,5-3-46 0,-9 3 64 0,0 0-64 0,5-4 64 15,4-1-64-15,-9 5 46 0,0 0-46 0,8-9 47 16,4-3-47-16,-12 12 36 0,0 0-36 0,9-15 37 16,3-4-37-16,-12 19 25 0,0 0-25 0,13-19 26 15,-3-1-26-15,-10 20 26 0,0 0-26 0,16-24 26 16,-4 0-26-16,-12 24 8 0,0 0-8 0,17-28 8 15,4 1-8-15,-21 27 18 0,0 0-18 0,21-31 18 16,2 2-18-16,-23 29 14 0,0 0-14 0,21-29 15 16,0 0-15-16,-21 29 25 0,0 0-25 0,20-28 26 15,1 4-26-15,-21 24 37 0,0 0-37 0,14-24 37 16,-2 6-37-16,-12 18 48 0,0 0-48 0,13-16 48 16,-8-1-48-16,-5 17 42 0,0 0-42 0,7-12 42 0,-7 2-42 15,0 10 47-15,0 0-47 0,0-9 47 0,0 1-47 16,0 8 36-16,0 0-36 0,-4-6 37 0,1 5-37 15,3 1 25-15,0 0-25 0,-9 1 26 0,-8 6-26 0,17-7 16 16,0 0-16-16,-21 16 17 0,0 1-17 0,21-17 18 16,0 0-18-16,-26 26 19 0,1 6-19 0,25-32 8 15,0 0-8-15,-22 36 9 0,1 5-9 0,21-41 16 16,0 0-16-16,-18 36 17 0,3-3-17 0,15-33 3 16,0 0-3-16,-18 34 4 0,4-5-4 0,14-29 6 15,0 0-6-15,-15 24 7 0,3-2-7 0,12-22 13 16,0 0-13-16,-13 16 14 0,3-4-14 0,10-12 8 0,0 0-8 15,-9 7 9-15,6 1-9 0,3-8 9 0,0 0-9 16,-7 4 9-16,5-3-9 0,2-1 3 0,0 0-3 16,-3-3 4-16,6-6-4 0,-3 9 0 0,0 0 0 0,5-17 1 15,7-7-1-15,-12 24 0 0,0 0 0 0,13-31 0 16,1-5 0-16,-14 36-1 0,0 0 1 0,15-41-1 16,3-3 1-16,-18 44 0 0,0 0 0 0,14-43 0 15,1 2 0-15,-15 41 9 0,0 0-9 0,12-34 9 16,2 1-9-16,-14 33 10 0,0 0-10 0,7-22 10 15,-1 3-10-15,-6 19 9 0,0 0-9 0,3-14 10 16,-3 7-10-16,0 7 8 0,0 0-8 0,-3-7 9 16,3 6-9-16,0 1 15 0,0 0-15 0,0 0 15 15,-6 1-15-15,6-1 1 0,0 0-1 0,-3 11 1 16,-6 1-1-16,9-12 8 0,0 0-8 0,-9 8 8 16,1 4-8-16,8-12 8 0,0 0-8 0,-11 12 8 15,1 0-8-15,10-12 0 0,0 0 0 0,-18 12 1 0,-2 2-1 16,20-14 14-16,0 0-14 0,-21 9 15 0,-4-3-15 15,25-6 38-15,0 0-38 0,-31 2 38 0,1-5-38 0,30 3 41 16,0 0-41-16,-33-5 42 0,-5-6-42 0,38 11 10 16,0 0-10-16,-38-8 10 0,-1-1-10 0,39 9 33 15,0 0-33-15,-36-7 33 0,4 2-33 0,32 5 1 16,0 0-1-16,-29-3 2 0,-1-1-2 0,30 4 2 16,0 0-2-16,-21-3 2 0,5 1-2 0,16 2 0 15,0 0 0-15,-10 0 0 0,6 0 0 0,4 0-9 16,0 0 9-16,13 9-8 0,8 3 8 0,-21-12-2 15,0 0 2-15,29 15-1 0,11 2 1 0,-40-17-10 0,0 0 10 16,42 17-10-16,3 4 10 0,-45-21-9 0,0 0 9 16,44 15-8-16,-2-1 8 0,-42-14-1 0,0 0 1 0,35 10 0 15,-2-1 0-15,-33-9-3 0,0 0 3 0,26 7-3 16,-5-2 3-16,-21-5-2 0,0 0 2 0,14 3-2 16,-6 1 2-16,-8-4 3 0,0 0-3 0,0 0 4 15,-5-7-4-15,5 7 7 0,0 0-7 0,-14-5 8 16,-7-7-8-16,21 12 9 0,0 0-9 0,-24-14 10 15,-2 2-10-15,26 12 8 0,0 0-8 0,-30-12 9 16,1 0-9-16,29 12 3 0,0 0-3 0,-30-8 4 16,0-1-4-16,30 9 2 0,0 0-2 0,-24-7 2 15,1 0-2-15,23 7 1 0,0 0-1 0,-17-1 2 16,5-5-2-16,12 6-1 0,0 0 1 0,-9-1-1 16,2-1 1-16,7 2 0 0,0 0 0 0,-2 0 0 0,4 0 0 15,-2 0-11-15,0 0 11 0,10 9-11 0,8 3 11 16,-18-12-16-16,0 0 16 0,14 12-15 0,1 3 15 15,-15-15-4-15,0 0 4 0,18 15-4 0,-4 1 4 16,-14-16-4-16,0 0 4 0,12 15-3 0,0-1 3 0,-12-14-11 16,0 0 11-16,12 12-11 0,-3-2 11 0,-9-10-156 15,0 0 156-15,12 4-156 0,-1 1 156 0,-11-5-134 16,0 0 134-16,24 7-1016 0,-48-14 1016 0</inkml:trace>
  <inkml:trace contextRef="#ctx0" brushRef="#br1" timeOffset="144231.19">5463 7752 1334 0,'0'0'0'0,"0"0"-4"0,0 0 4 0,0 0-4 16,0 0 4-16,0 0 40 0,0 0-40 0,0 0 40 15,0 0-40-15,0 0 1 0,0 0-1 0,0 0 1 16,0 0-1-16,0 0-10 0,0 0 10 0,0 0-9 16,4-17 9-16,-4 17-17 0,0 0 17 0,1-9-17 15,3 2 17-15,-4 7-4 0,0 0 4 0,3-6-3 16,3 4 3-16,-6 2-1 0,0 0 1 0,7 0 0 16,-2 0 0-16,-5 0-1 0,0 0 1 0,3 8 0 15,3-1 0-15,-6-7 0 0,0 0 0 0,3 12 0 16,-1 0 0-16,-2-12 0 0,0 0 0 0,0 14 0 15,-2 5 0-15,2-19 13 0,0 0-13 0,-3 22 14 0,-3-1-14 16,6-21 10-16,0 0-10 0,-3 18 10 0,-2 3-10 16,5-21 26-16,0 0-26 0,-7 12 26 0,1 0-26 15,6-12 21-15,0 0-21 0,-8 9 21 0,-4-3-21 0,12-6 9 16,0 0-9-16,-13 4 9 0,-1-8-9 0,14 4 1 16,0 0-1-16,-15-8 2 0,1-8-2 0,14 16 26 15,0 0-26-15,-16-12 26 0,4-3-26 0,12 15 5 16,0 0-5-16,-5-19 5 0,-1 2-5 0,6 17 16 15,0 0-16-15,0-15 17 0,6-6-17 0,-6 21 15 16,0 0-15-16,8-15 16 0,8-1-16 0,-16 16 4 16,0 0-4-16,14-10 4 0,2 5-4 0,-16 5 3 0,0 0-3 15,17-5 3-15,4 5-3 0,-21 0 5 0,0 0-5 16,17 5 6-16,1-2-6 0,-18-3 0 0,0 0 0 16,14 9 1-16,-4-2-1 0,-10-7 2 0,0 0-2 0,9 8 2 15,0 4-2-15,-9-12 17 0,0 0-17 0,5 7 17 16,-2 2-17-16,-3-9 8 0,0 0-8 0,0 3 9 15,0 2-9-15,0-5 16 0,0 0-16 0,0 0 17 16,-3 4-17-16,3-4 15 0,0 0-15 0,-5-4 15 16,1 1-15-16,4 3 4 0,0 0-4 0,-5-9 4 15,-4-3-4-15,9 12 7 0,0 0-7 0,-7-12 8 16,2-3-8-16,5 15 7 0,0 0-7 0,-7-16 8 16,2-1-8-16,5 17 7 0,0 0-7 0,0-15 8 15,0 1-8-15,0 14-4 0,0 0 4 0,0-12-4 16,3 4 4-16,-3 8-9 0,0 0 9 0,6-6-9 15,-1 3 9-15,-5 3-26 0,0 0 26 0,10 3-25 16,-1 3 25-16,-9-6-7 0,0 0 7 0,14 15-7 0,2 4 7 16,-16-19-1-16,0 0 1 0,14 20-1 0,1 8 1 15,-15-28-4-15,0 0 4 0,9 24-4 0,-4 0 4 16,-5-24-6-16,0 0 6 0,0 22-6 0,-5 2 6 0,5-24 1 16,0 0-1-16,-9 17 2 0,-3 0-2 0,12-17 5 15,0 0-5-15,-12 14 6 0,-2-4-6 0,14-10 9 16,0 0-9-16,-21 9 9 0,0-9-9 0,21 0 15 15,0 0-15-15,-21-4 16 0,0-4-16 0,21 8-2 16,0 0 2-16,-17-12-1 0,1-10 1 0,16 22-2 16,0 0 2-16,-9-18-1 0,8-4 1 0,1 22-5 15,0 0 5-15,0-17-4 0,5-5 4 0,-5 22-14 0,0 0 14 16,9-17-13-16,-1 3 13 0,-8 14-4 0,0 0 4 16,13-10-3-16,-1 3 3 0,-12 7-7 0,0 0 7 15,12-5-7-15,2 3 7 0,-14 2-8 0,0 0 8 0,12 7-7 16,2 5 7-16,-14-12 0 0,0 0 0 0,12 12 0 15,-3 3 0-15,-9-15 2 0,0 0-2 0,3 12 2 16,1 4-2-16,-4-16 2 0,0 0-2 0,-4 17 2 16,-3 0-2-16,7-17 18 0,0 0-18 0,-8 17 19 15,-3-2-19-15,11-15 32 0,0 0-32 0,-12 12 33 16,0 0-33-16,12-12 0 0,0 0 0 0,-18 6 0 16,1-5 0-16,17-1 1 0,0 0-1 0,-21-3 1 15,0-7-1-15,21 10 8 0,0 0-8 0,-17-9 8 16,5-3-8-16,12 12 0 0,0 0 0 0,-13-9 0 15,8-3 0-15,5 12 0 0,0 0 0 0,0-12 1 16,0 2-1-16,0 10-2 0,0 0 2 0,9-5-2 0,0-4 2 16,-9 9-6-16,0 0 6 0,12-3-6 0,5 3 6 15,-17 0-1-15,0 0 1 0,18 3 0 0,3 6 0 16,-21-9-3-16,0 0 3 0,17 5-3 0,-1 4 3 0,-16-9-2 16,0 0 2-16,10 10-2 0,-1-1 2 0,-9-9 0 15,0 0 0-15,7 8 0 0,-4-1 0 0,-3-7-1 16,0 0 1-16,2 5-1 0,1-1 1 0,-3-4 1 15,0 0-1-15,0 0 2 0,-5 1-2 0,5-1 10 16,0 0-10-16,-3-3 10 0,-6-1-10 0,9 4 1 16,0 0-1-16,-12-10 1 0,3 0-1 0,9 10 1 15,0 0-1-15,-9-14 1 0,1-3-1 0,8 17 3 0,0 0-3 16,-4-15 4-16,1-4-4 0,3 19-1 0,0 0 1 16,0-14 0-16,3 4 0 0,-3 10 0 0,0 0 0 15,4-9 0-15,1 1 0 0,-5 8-1 0,0 0 1 16,7-4 0-16,-2 1 0 0,-5 3-4 0,0 0 4 0,9-4-3 15,0 8 3-15,-9-4 0 0,0 0 0 0,8 3 0 16,-1-1 0-16,-7-2 0 0,0 0 0 0,9 7 0 16,-4-4 0-16,-5-3 0 0,0 0 0 0,4 5 1 15,1 2-1-15,-5-7 3 0,0 0-3 0,0 7 3 16,3-2-3-16,-3-5 2 0,0 0-2 0,0 5 2 16,0 2-2-16,0-7 2 0,0 0-2 0,0 4 2 15,0-4-2-15,0 0 4 0,0 0-4 0,0 0 5 16,0 0-5-16,0 0 0 0,0 0 0 0,0 0 1 15,0 0-1-15,0 0 0 0,0 0 0 0,0 0 0 16,-3-4 0-16,3 4 1 0,0 0-1 0,0-3 2 16,-4-1-2-16,4 4 1 0,0 0-1 0,-1-1 2 0,1-3-2 15,0 4 4-15,0 0-4 0,-4-5 4 0,4 3-4 16,0 2 21-16,0 0-21 0,0 0 21 0,-5-3-21 0,5 3 2 16,0 0-2-16,0 0 3 0,0 0-3 0,0 0 3 15,0 0-3-15,0 0 3 0,0 0-3 0,0 0 2 16,0 0-2-16,0 0 2 0,0 0-2 0,0 0 4 15,0 0-4-15,0 0 4 0,-4 0-4 0,4 0 12 16,0 0-12-16,0 0 12 0,0 0-12 0,0 0 15 16,0 0-15-16,0 0 15 0,0 0-15 0,0 0 4 15,0 0-4-15,0 0 4 0,-3 2-4 0,3-2 7 16,0 0-7-16,0 0 8 0,-5 5-8 0,5-5 7 0,0 0-7 16,-4 3 8-16,1 1-8 0,3-4 3 0,0 0-3 15,-2 5 3-15,-1 2-3 0,3-7 6 0,0 0-6 16,-6 3 6-16,3 6-6 0,3-9 3 0,0 0-3 0,-4 3 3 15,3 2-3-15,1-5 1 0,0 0-1 0,0 4 2 16,-4-1-2-16,4-3 1 0,0 0-1 0,0 3 2 16,0-1-2-16,0-2 0 0,0 0 0 0,-3 4 0 15,3-1 0-15,0-3-36 0,0 0 36 0,0 0-35 16,7 2 35-16,-7-2-137 0,0 0 137 0,5-9-137 16,4-6 137-16,3-9-1188 0</inkml:trace>
  <inkml:trace contextRef="#ctx0" brushRef="#br1" timeOffset="145732.34">5603 6722 281 0,'0'0'0'0,"0"0"0"16,0 0 0-16,0 0 77 0,0 0-77 0,1 24 78 0,6 12-78 16,-7-36 77-16,0 0-77 0,4 40 77 0,5-1-77 15,-9-39 59-15,0 0-59 0,5 36 60 0,-2-2-60 0,-3-34 46 16,0 0-46-16,5 29 47 0,-5-3-47 0,0-26 48 15,0 0-48-15,4 29 48 0,-4 2-48 0,0-31 47 16,0 0-47-16,0 28 47 0,-4-5-47 0,4-23 53 16,0 0-53-16,0 31 54 0,-5-3-54 0,5-28 38 15,0 0-38-15,0 36 38 0,-3 0-38 0,3-36 46 16,0 0-46-16,0 34 46 0,3-3-46 0,-3-31 47 16,0 0-47-16,0 29 47 0,2-2-47 0,-2-27 11 0,0 0-11 15,3 24 11-15,-3-1-11 0,0-23 15 0,0 0-15 16,0 20 15-16,0-4-15 0,0-16 34 0,0 0-34 15,0 12 34-15,0 0-34 0,0-12 34 0,0 0-34 16,-3 15 34-16,1-3-34 0,2-12 13 0,0 0-13 0,-3 12 14 16,-2 3-14-16,5-15 22 0,0 0-22 0,-4 12 22 15,4-3-22-15,0-9 23 0,0 0-23 0,0 10 24 16,0-1-24-16,0-9 7 0,0 0-7 0,0 8 8 16,0-1-8-16,0-7 5 0,0 0-5 0,0 9 5 15,4-4-5-15,-4-5 21 0,0 0-21 0,0 5 21 16,-4 0-21-16,4-5 6 0,0 0-6 0,0 4 7 15,0-1-7-15,0-3 1 0,0 0-1 0,0 0 1 16,0 5-1-16,0-5 4 0,0 0-4 0,0 0 4 16,0 0-4-16,0 0 12 0,0 0-12 0,0 0 12 15,0 0-12-15,0 0 8 0,0 0-8 0,0 0 8 16,0 0-8-16,0 0 9 0,0 0-9 0,0 0 9 0,-5 0-9 16,5 0 15-16,0 0-15 0,0 0 15 0,-4 0-15 15,4 0 8-15,0 0-8 0,0 0 8 0,0 0-8 16,0 0 1-16,0 0-1 0,0 0 1 0,0 0-1 0,0 0 1 15,0 0-1-15,0 0 1 0,0 0-1 0,0 0 0 16,0 0 0-16,0 0 1 0,0 0-1 0,0 0 2 16,0 0-2-16,0 0 2 0,0 0-2 0,0 0 1 15,0 0-1-15,0 0 2 0,0 0-2 0,0 0 1 16,0 0-1-16,0 0 2 0,-3 0-2 0,3 0 9 16,0 0-9-16,0 0 9 0,-4 0-9 0,4 0 0 15,0 0 0-15,0 0 1 0,-5 0-1 0,5 0 0 16,0 0 0-16,-3 0 1 0,1 0-1 0,2 0 13 0,0 0-13 15,-4 4 14-15,4-4-14 0,0 0 1 0,0 0-1 16,-5 0 1-16,2 0-1 0,3 0 3 0,0 0-3 0,-4 1 4 16,4-1-4-16,0 0 0 0,0 0 0 0,0 0 1 15,-5 2-1-15,5-2-1 0,0 0 1 0,0 0 0 16,2 5 0-16,-2-5-206 0,0 0 206 0,7 10-206 16,5 8 206-16,5 9-1029 0</inkml:trace>
  <inkml:trace contextRef="#ctx0" brushRef="#br1" timeOffset="152984.29">10141 6656 707 0,'0'0'0'15,"3"-12"0"-15,1-7 0 0,-4 19 84 0,0 0-84 0,0-11 84 16,0 6-84-16,0 5 48 0,0 0-48 0,0-5 48 16,0 3-48-16,0 2 42 0,0 0-42 0,0-1 42 15,0-3-42-15,0 4 14 0,0 0-14 0,0-3 15 16,0-4-15-16,0 7 1 0,0 0-1 0,0-2 2 15,0-5-2-15,0 7 2 0,0 0-2 0,2-3 2 16,-1 1-2-16,-1 2 5 0,0 0-5 0,0 0 5 16,6 0-5-16,-6 0 2 0,0 0-2 0,3 2 2 15,2 0-2-15,-5-2 1 0,0 0-1 0,4 5 2 16,1-2-2-16,-5-3 4 0,0 0-4 0,3 2 4 16,-1 5-4-16,-2-7 12 0,0 0-12 0,2 3 12 15,0 1-12-15,-2-4 39 0,0 0-39 0,0 0 39 0,3 0-39 16,-3 0 5-16,0 0-5 0,0 0 6 0,0 0-6 15,0 0 19-15,0 0-19 0,0-4 20 0,0 1-20 16,0 3 23-16,0 0-23 0,-3-7 24 0,1 2-24 0,2 5 32 16,0 0-32-16,-2-5 32 0,0 1-32 0,2 4 6 15,0 0-6-15,0-3 6 0,0 3-6 0,0 0 18 16,0 0-18-16,0 0 19 0,6 0-19 0,-6 0 23 16,0 0-23-16,7 7 24 0,7 5-24 0,-14-12 3 15,0 0-3-15,8 12 3 0,4 0-3 0,-12-12 3 16,0 0-3-16,9 12 3 0,0-4-3 0,-9-8 12 15,0 0-12-15,3 9 12 0,1-2-12 0,-4-7 22 16,0 0-22-16,-2 7 22 0,0 1-22 0,2-8 32 0,0 0-32 16,-15 7 32-16,-6 1-32 0,21-8 53 0,0 0-53 15,-21 9 53-15,-2-4-53 0,23-5 19 0,0 0-19 16,-17 7 20-16,-1-7-20 0,18 0-118 0,0 0 118 0,-10 15-118 16,3 4 118-16,-9 17-1057 0</inkml:trace>
  <inkml:trace contextRef="#ctx0" brushRef="#br1" timeOffset="178581.34">10984 6136 371 0,'0'0'0'0,"0"0"0"0,0 0 0 16,0 0-20-16,0 0 20 0,0 0-19 0,0 0 19 0,0 0 0 15,0 0 0-15,0 0 0 0,0 0 0 0,0 0 0 16,0 0 0-16,0 0 0 0,0 0 0 0,0 0-9 16,0 0 9-16,0 0-9 0,0 0 9 0,0 0 0 15,0 0 0-15,0 0 0 0,0 0 0 0,0 0 0 16,0 0 0-16,0 0 0 0,0 0 0 0,0 0 5 15,0 0-5-15,0 0 5 0,0 0-5 0,0 0 9 16,0 0-9-16,0 0 9 0,30-27-9 0,-30 27 23 0,0 0-23 16,21-15 24-16,5-6-24 0,-26 21 13 0,0 0-13 15,26-14 13-15,2 1-13 0,-28 13 52 0,0 0-52 16,26-7 52-16,3-2-52 0,-29 9 56 0,0 0-56 0,27-3 56 16,-5-4-56-16,-22 7 83 0,0 0-83 0,25-2 83 15,-1-1-83-15,-24 3 68 0,0 0-68 0,26 0 69 16,-1-4-69-16,-25 4 56 0,0 0-56 0,26 0 56 15,0-3-56-15,-26 3 35 0,0 0-35 0,29 0 35 16,4 0-35-16,-33 0 39 0,0 0-39 0,35 0 40 16,2-2-40-16,-37 2 33 0,0 0-33 0,40-1 34 15,2-1-34-15,-42 2 13 0,0 0-13 0,42 0 14 16,-2-4-14-16,-40 4 32 0,0 0-32 0,38 0 32 16,-1-5-32-16,-37 5 10 0,0 0-10 0,34-3 10 15,1-1-10-15,-35 4 11 0,0 0-11 0,33-8 11 16,0 1-11-16,-33 7 10 0,0 0-10 0,30-9 10 15,0 6-10-15,-30 3 33 0,0 0-33 0,26-7 33 0,0 2-33 16,-26 5 16-16,0 0-16 0,21-7 17 0,0 2-17 16,-21 5 36-16,0 0-36 0,15-3 36 0,3-4-36 0,-18 7 20 15,0 0-20-15,10-5 20 0,1-1-20 0,-11 6 41 16,0 0-41-16,8-3 42 0,1-4-42 0,-9 7 22 16,0 0-22-16,4-5 23 0,-3 2-23 0,-1 3 18 15,0 0-18-15,0 0 19 0,-1-4-19 0,1 4 18 16,0 0-18-16,-9 4 18 0,-3-1-18 0,12-3 24 15,0 0-24-15,-19 9 25 0,-2 3-25 0,21-12 7 16,0 0-7-16,-23 12 7 0,-7 0-7 0,30-12 17 16,0 0-17-16,-26 10 17 0,2 4-17 0,24-14 23 0,0 0-23 15,-26 15 24-15,-4 0-24 0,30-15 7 0,0 0-7 16,-24 16 8-16,1-8-8 0,23-8 10 0,0 0-10 0,-21 11 10 16,0 1-10-16,21-12 3 0,0 0-3 0,-21 8 4 15,1-4-4-15,20-4 0 0,0 0 0 0,-27 0 1 16,-7-4-1-16,34 4 5 0,0 0-5 0,-30-3 5 15,0-6-5-15,30 9 7 0,0 0-7 0,-29-12 8 16,3 0-8-16,26 12 0 0,0 0 0 0,-21-13 1 16,0 1-1-16,21 12 8 0,0 0-8 0,-21-9 8 15,3 4-8-15,18 5 0 0,0 0 0 0,-15-7 1 16,1 4-1-16,14 3 3 0,0 0-3 0,-12-4 3 16,-1 2-3-16,13 2 10 0,0 0-10 0,-12 0 11 15,2-3-11-15,10 3 1 0,0 0-1 0,-12-3 1 16,-4-1-1-16,16 4 0 0,0 0 0 0,-12-5 0 0,1-4 0 15,11 9 0-15,0 0 0 0,-12-6 1 0,-2-6-1 16,14 12 0-16,0 0 0 0,-12-12 0 0,0 0 0 0,12 12-1 16,0 0 1-16,-9-11 0 0,-3 3 0 0,12 8-1 15,0 0 1-15,-9-5 0 0,4-2 0 0,5 7-2 16,0 0 2-16,-9-4-2 0,6 1 2 0,3 3 0 16,0 0 0-16,-7-2 0 0,5 2 0 0,2 0-2 15,0 0 2-15,-7 0-1 0,2 2 1 0,5-2-5 16,0 0 5-16,-5 2-4 0,1-1 4 0,4-1-3 15,0 0 3-15,-7 4-2 0,2-1 2 0,5-3-6 16,0 0 6-16,-5 4-5 0,1-1 5 0,4-3-1 16,0 0 1-16,-3 5 0 0,1 0 0 0,2-5-6 0,0 0 6 15,0 7-6-15,5 0 6 0,-5-7-3 0,0 0 3 16,9 12-3-16,3-3 3 0,-12-9-20 0,0 0 20 16,21 8-19-16,2-1 19 0,-23-7-8 0,0 0 8 0,28 9-7 15,3-3 7-15,-31-6-10 0,0 0 10 0,35 4-9 16,5 1 9-16,-40-5-4 0,0 0 4 0,38 5-3 15,6 2 3-15,-44-7-13 0,0 0 13 0,41 7-12 16,1-2 12-16,-42-5 1 0,0 0-1 0,39 7 2 16,-1 1-2-16,-38-8-1 0,0 0 1 0,35 6 0 15,-6 0 0-15,-29-6-1 0,0 0 1 0,27 7 0 16,-3-3 0-16,-24-4 1 0,0 0-1 0,21 5 2 16,-7-2-2-16,-14-3 1 0,0 0-1 0,12 0 2 15,-3 2-2-15,-9-2 1 0,0 0-1 0,7 0 2 16,-2-2-2-16,-5 2 9 0,0 0-9 0,-4-3 10 15,-1-2-10-15,5 5 3 0,0 0-3 0,-9-7 4 0,-8-5-4 16,17 12 6-16,0 0-6 0,-16-12 6 0,-5 0-6 0,21 12 3 16,0 0-3-16,-22-12 3 0,-8-2-3 15,30 14 5-15,0 0-5 0,-29-8 6 0,-1 2-6 0,30 6 7 16,0 0-7-16,-33-3 7 0,-2 0-7 0,35 3 3 16,0 0-3-16,-33 0 3 0,3 3-3 0,30-3 6 15,0 0-6-15,-29 3 6 0,3-1-6 0,26-2 0 16,0 0 0-16,-27 7 1 0,3 0-1 0,24-7 0 15,0 0 0-15,-23 8 1 0,1 1-1 0,22-9 5 16,0 0-5-16,-23 3 6 0,2 3-6 0,21-6 0 16,0 0 0-16,-22 1 0 0,1-2 0 0,21 1 0 15,0 0 0-15,-20-2 1 0,1 2-1 0,19 0 0 0,0 0 0 16,-17-4 0-16,5 1 0 0,12 3-3 0,0 0 3 16,-20 0-2-16,3-3 2 0,17 3 0 0,0 0 0 15,-14 0 0-15,-3 3 0 0,17-3-2 0,0 0 2 0,-12 0-2 16,-1 3 2-16,13-3-5 0,0 0 5 0,-14 4-5 15,2-2 5-15,12-2-3 0,0 0 3 0,-15 0-2 16,2 0 2-16,13 0-6 0,0 0 6 0,-10-2-5 16,-2-2 5-16,12 4-1 0,0 0 1 0,-7-8 0 15,5 1 0-15,2 7-6 0,0 0 6 0,0-9-6 16,3-3 6-16,-3 12-8 0,0 0 8 0,9-6-8 16,9-3 8-16,-18 9-3 0,0 0 3 0,17-7-3 15,7 4 3-15,-24 3-13 0,0 0 13 0,27 0-12 16,2 3 12-16,-29-3-4 0,0 0 4 0,30 7-3 15,-1-2 3-15,-29-5-12 0,0 0 12 0,30 10-12 16,0-1 12-16,-30-9-4 0,0 0 4 0,29 12-3 0,3-3 3 16,-32-9-3-16,0 0 3 0,33 10-2 0,0 2 2 15,-33-12-5-15,0 0 5 0,35 8-5 0,-1-1 5 0,-34-7-3 16,0 0 3-16,37 5-2 0,-2-5 2 0,-35 0 3 16,0 0-3-16,33 0 3 0,-3 0-3 0,-30 0 0 15,0 0 0-15,26 0 0 0,-5 0 0 0,-21 0 0 16,0 0 0-16,17 0 1 0,-5-3-1 0,-12 3 7 15,0 0-7-15,9 0 8 0,-7 0-8 0,-2 0 3 16,0 0-3-16,3 0 4 0,-3 0-4 0,0 0 0 16,0 0 0-16,0 0 1 0,-5 0-1 0,5 0 5 15,0 0-5-15,-9 0 6 0,-3-2-6 0,12 2 3 0,0 0-3 16,-23-1 3-16,-4-1-3 0,27 2 5 0,0 0-5 16,-32-4 6-16,-1 1-6 0,33 3 3 0,0 0-3 15,-35-3 3-15,2 1-3 0,33 2 0 0,0 0 0 0,-35 0 0 16,2 0 0-16,33 0 1 0,0 0-1 0,-29 3 2 15,-1 2-2-15,30-5-1 0,0 0 1 0,-26 4-1 16,1-2 1-16,25-2 0 0,0 0 0 0,-29 3 0 16,3 0 0-16,26-3-5 0,0 0 5 0,-28 4-4 15,5-4 4-15,23 0-14 0,0 0 14 0,-24 3-13 16,-2 1 13-16,26-4-1 0,0 0 1 0,-23 5-1 16,2-5 1-16,21 0-9 0,0 0 9 0,-21 3-9 15,4-3 9-15,17 0-8 0,0 0 8 0,-21 0-8 16,2-3 8-16,19 3 0 0,0 0 0 0,-18 0 0 15,4-5 0-15,14 5-3 0,0 0 3 0,-12-2-3 16,3 0 3-16,9 2-2 0,0 0 2 0,-5 0-1 0,2 0 1 16,3 0-2-16,0 0 2 0,0 0-1 0,3-3 1 15,-3 3-5-15,0 0 5 0,9-4-4 0,8 4 4 16,-17 0-2-16,0 0 2 0,25-3-2 0,4 3 2 0,-29 0-18 16,0 0 18-16,35-2-18 0,7-1 18 0,-42 3-8 15,0 0 8-15,40-4-7 0,2 1 7 0,-42 3-5 16,0 0 5-16,43-5-4 0,3 1 4 0,-46 4-7 15,0 0 7-15,43-6-7 0,3 0 7 0,-46 6-1 16,0 0 1-16,43-3 0 0,2-4 0 0,-45 7-1 16,0 0 1-16,42-2 0 0,2-1 0 0,-44 3-6 15,0 0 6-15,38-5-5 0,-5 3 5 0,-33 2 0 0,0 0 0 16,32-2 0-16,-6-1 0 0,-26 3 0 0,0 0 0 16,22-3 0-16,-4-1 0 0,-18 4 0 0,0 0 0 15,14-2 1-15,-6 2-1 0,-8 0 2 0,0 0-2 0,6-3 3 16,-5 0-3-16,-1 3 10 0,0 0-10 0,0-4 11 15,-3 1-11-15,3 3 4 0,0 0-4 0,-9-2 4 16,-3-1-4-16,12 3 7 0,0 0-7 0,-14-4 7 16,-2 2-7-16,16 2 3 0,0 0-3 0,-26-1 3 15,-7 1-3-15,33 0 2 0,0 0-2 0,-33 1 2 16,-2 1-2-16,35-2 4 0,0 0-4 0,-38 7 5 16,0-4-5-16,38-3 0 0,0 0 0 0,-39 9 1 15,4-4-1-15,35-5 1 0,0 0-1 0,-36 10 2 16,1-1-2-16,35-9 5 0,0 0-5 0,-38 7 5 15,3 1-5-15,35-8 2 0,0 0-2 0,-37 9 3 16,2 0-3-16,35-9 2 0,0 0-2 0,-33 6 2 0,0 1-2 16,33-7 4-16,0 0-4 0,-28 9 5 0,7-2-5 15,21-7 0-15,0 0 0 0,-21 8 1 0,1 4-1 0,20-12 0 16,0 0 0-16,-16 9 0 0,5-2 0 0,11-7-1 16,0 0 1-16,-8 5 0 0,4 2 0 0,4-7-4 15,0 0 4-15,-3 8-3 0,3 1 3 0,0-9-1 16,0 0 1-16,7 12 0 0,10 3 0 0,-17-15-6 15,0 0 6-15,21 14-6 0,5 0 6 0,-26-14-15 16,0 0 15-16,26 12-14 0,7-2 14 0,-33-10 0 16,0 0 0-16,30 5 0 0,0 2 0 0,-30-7-4 15,0 0 4-15,31 2-3 0,2-2 3 0,-33 0-1 16,0 0 1-16,33 1 0 0,-3-1 0 0,-30 0-2 0,0 0 2 16,28 2-1-16,0 1 1 0,-28-3-5 0,0 0 5 15,24 4-5-15,4-1 5 0,-28-3 0 0,0 0 0 16,28 0 0-16,-6 0 0 0,-22 0 0 0,0 0 0 0,21 0 0 15,0-3 0-15,-21 3 0 0,0 0 0 0,12-4 0 16,-1 1 0-16,-11 3 7 0,0 0-7 0,7-3 7 16,-4-3-7-16,-3 6 1 0,0 0-1 0,0-5 1 15,-7 2-1-15,7 3 3 0,0 0-3 0,-12-7 4 16,-2 0-4-16,14 7 12 0,0 0-12 0,-24-8 12 16,-6-1-12-16,30 9 8 0,0 0-8 0,-28-9 8 15,0 3-8-15,28 6 3 0,0 0-3 0,-26-7 4 16,-3 2-4-16,29 5 21 0,0 0-21 0,-26-6 21 15,5 3-21-15,21 3 2 0,0 0-2 0,-21-3 3 16,0-3-3-16,21 6 2 0,0 0-2 0,-21-3 3 0,3 3-3 16,18 0 5-16,0 0-5 0,-17-3 6 0,5 3-6 15,12 0 2-15,0 0-2 0,-12-4 3 0,6 4-3 16,6 0 5-16,0 0-5 0,-7 0 5 0,6 0-5 16,1 0 0-16,0 0 0 0,3 4 1 0,8 2-1 0,-11-6 0 15,0 0 0-15,12 9 1 0,5 0-1 0,-17-9 2 16,0 0-2-16,25 12 2 0,1-4-2 0,-26-8 0 15,0 0 0-15,29 10 0 0,5-1 0 0,-34-9-1 16,0 0 1-16,29 3-1 0,6-3 1 0,-35 0-16 16,0 0 16-16,24-6-15 0,3-3 15 0,-27 9-180 15,0 0 180-15,13-12-179 0,-2-3 179 0,15-13-1066 16</inkml:trace>
  <inkml:trace contextRef="#ctx0" brushRef="#br1" timeOffset="184361.66">25017 1242 1278 0,'0'0'0'0,"0"0"-191"0,0 0 191 0,0 0-191 16,0 0 191-16,0 0-15 0,0 0 15 0,0 0-15 15,0 0 15-15,0 0-5 0,0 0 5 0,0 0-5 16,0 0 5-16,0 0-10 0,0 0 10 0,0 0-10 16,5 38 10-16,-5-38 0 0,0 0 0 0,2 29 0 0,1 9 0 15,-3-38 6-15,0 0-6 0,2 39 7 0,-2 5-7 16,0-44 10-16,0 0-10 0,0 43 10 0,2 4-10 16,-2-47 15-16,0 0-15 0,0 48 16 0,1 3-16 0,-1-51 3 15,0 0-3-15,0 43 4 0,2-4-4 0,-2-39 21 16,0 0-21-16,0 33 21 0,-2-2-21 0,2-31 7 15,0 0-7-15,-1 24 7 0,1-6-7 0,0-18 9 16,0 0-9-16,0 16 10 0,0-4-10 0,0-12 15 16,0 0-15-16,0 12 16 0,1-4-16 0,-1-8 22 15,0 0-22-15,0 7 23 0,0-5-23 0,0-2-51 16,0 0 51-16,0 0-51 0,0 0 51 0,0 0-139 0,0 0 139 16,0 0-139-16,0 0 139 0,0 0-414 0</inkml:trace>
  <inkml:trace contextRef="#ctx0" brushRef="#br1" timeOffset="184709.26">24790 2016 684 0,'5'0'0'0,"-5"0"87"0,0 0-87 0,23-3 88 0,12-6-88 15,-35 9 81-15,0 0-81 0,31-6 82 0,1-3-82 16,-32 9 54-16,0 0-54 0,33-9 55 0,3-6-55 16,-36 15-9-16,0 0 9 0,35-9-9 0,2-3 9 0,-37 12-12 15,0 0 12-15,35-6-12 0,-2-3 12 0,-33 9-17 16,0 0 17-16,29-7-17 0,-1 2 17 0,-28 5-2 15,0 0 2-15,23-3-1 0,-4 3 1 0,-19 0 0 16,0 0 0-16,16-4 1 0,-4 4-1 0,-12 0 9 16,0 0-9-16,10-5 10 0,1-5-10 0,-11 10-139 15,0 0 139-15,5-12-138 0,-3-4 138 0,5-11-502 16</inkml:trace>
  <inkml:trace contextRef="#ctx0" brushRef="#br1" timeOffset="185098.19">24891 1237 471 0,'6'0'0'15,"-6"0"70"-15,0 0-70 0,27-4 70 0,20-1-70 0,-47 5 51 16,0 0-51-16,47-3 51 0,6-1-51 0,-53 4 44 15,0 0-44-15,50-5 44 0,1-2-44 0,-51 7 31 16,0 0-31-16,42-3 31 0,-8 0-31 0,-34 3 32 16,0 0-32-16,28-2 32 0,-5 2-32 0,-23 0 22 15,0 0-22-15,17 0 22 0,-6 0-22 0,-11 0-116 16,0 0 116-16,9 2-115 0,-2 1 115 0,8 4-467 16</inkml:trace>
  <inkml:trace contextRef="#ctx0" brushRef="#br1" timeOffset="185742.67">25801 1838 393 0,'0'0'0'0,"0"0"134"15,0 0-134-15,-7-7 135 0,-4-5-135 0,11 12 116 16,0 0-116-16,-8-8 117 0,2-4-117 0,6 12 75 16,0 0-75-16,-12-7 75 0,-2-2-75 0,14 9 47 15,0 0-47-15,-15-6 47 0,-1 2-47 0,16 4 32 16,0 0-32-16,-16 0 32 0,-1 4-32 0,17-4 6 16,0 0-6-16,-19 12 7 0,-2 6-7 0,21-18 5 15,0 0-5-15,-18 28 6 0,4 4-6 0,14-32 7 0,0 0-7 16,-3 40 8-16,3 3-8 0,0-43 7 0,0 0-7 15,9 39 7-15,8 0-7 0,-17-39 3 0,0 0-3 16,21 35 3-16,7-6-3 0,-28-29 2 0,0 0-2 0,28 19 2 16,5-11-2-16,-33-8 10 0,0 0-10 0,26-3 10 15,0-11-10-15,-26 14 14 0,0 0-14 0,23-19 15 16,-4-8-15-16,-19 27 15 0,0 0-15 0,14-31 15 16,-6-5-15-16,-8 36 45 0,0 0-45 0,4-33 46 15,-4-1-46-15,0 34 37 0,0 0-37 0,-7-31 38 16,-5 2-38-16,12 29 25 0,0 0-25 0,-19-24 26 15,-8 2-26-15,27 22 28 0,0 0-28 0,-31-16 28 16,-5 11-28-16,36 5 3 0,0 0-3 0,-32 0 3 16,3 9-3-16,29-9 3 0,0 0-3 0,-27 19 4 15,7 10-4-15,20-29 2 0,0 0-2 0,-11 34 2 16,9 2-2-16,2-36-95 0,0 0 95 0,11 34-94 0,10-6 94 16,-21-28-212-16,0 0 212 0,26 20-212 0,10-8 212 15,24 21-654-15</inkml:trace>
  <inkml:trace contextRef="#ctx0" brushRef="#br1" timeOffset="186043.37">26055 1768 483 0,'-3'3'0'0,"3"-3"138"16,0 0-138-16,-2 6 138 0,4-6-138 0,-2 0 105 15,0 0-105-15,0 3 106 0,1 0-106 0,-1-3 84 0,0 0-84 16,0 12 85-16,2 5-85 0,-2-17 58 0,0 0-58 15,-2 26 58-15,-1 3-58 0,3-29 34 0,0 0-34 16,0 31 35-16,0 5-35 0,0-36 16 0,0 0-16 0,2 28 17 16,3-4-17-16,-5-24 29 0,0 0-29 0,5 22 29 15,4-2-29-15,-9-20 11 0,0 0-11 0,8 16 11 16,5-1-11-16,-13-15 11 0,0 0-11 0,15 12 11 16,3 0-11-16,-18-12 17 0,0 0-17 0,14 7 17 15,0-5-17-15,-14-2 8 0,0 0-8 0,10 3 8 16,0-3-8-16,-10 0-4 0,0 0 4 0,7 0-3 15,-1 0 3-15,-6 0-117 0,0 0 117 0,-2-5-117 16,-7-5 117-16,-1-7-862 0</inkml:trace>
  <inkml:trace contextRef="#ctx0" brushRef="#br1" timeOffset="186870.03">26208 2071 583 0,'2'-3'0'0,"-2"3"104"0,0 0-104 0,9-19 105 16,3-14-105-16,-12 33 91 0,0 0-91 0,10-27 92 15,-1-6-92-15,-9 33 74 0,0 0-74 0,7-27 74 16,-3 0-74-16,-4 27 46 0,0 0-46 0,1-24 47 16,3 1-47-16,-4 23 21 0,0 0-21 0,-4-17 21 15,1 2-21-15,3 15 30 0,0 0-30 0,-4-12 30 16,1 5-30-16,3 7-1 0,0 0 1 0,-4-5 0 16,1 5 0-16,3 0-164 0,0 0 164 0,-2 5-164 15,2 10 164-15,-2 4-641 0</inkml:trace>
  <inkml:trace contextRef="#ctx0" brushRef="#br1" timeOffset="187243.34">26480 1679 348 0,'0'0'0'0,"0"0"51"0,0 0-51 16,2 7 52-16,3 0-52 0,-5-7 80 0,0 0-80 15,4 8 80-15,-3-4-80 0,-1-4 69 0,0 0-69 0,0 8 70 16,0-4-70-16,0-4 52 0,0 0-52 0,-5 17 53 16,-5 8-53-16,10-25 40 0,0 0-40 0,-13 26 40 15,-2 5-40-15,15-31 28 0,0 0-28 0,-14 36 28 16,0 3-28-16,14-39 8 0,0 0-8 0,-11 38 9 15,3-5-9-15,8-33 11 0,0 0-11 0,-4 34 11 16,8-2-11-16,-4-32 3 0,0 0-3 0,10 28 4 16,13-4-4-16,-23-24 2 0,0 0-2 0,31 15 3 15,9-8-3-15,-40-7-1 0,0 0 1 0,40 0 0 16,6-12 0-16,-46 12-130 0,0 0 130 0,40-15-129 16,-2-8 129-16,-38 23-146 0,0 0 146 0,33-20-145 15,-3-8 145-15,29-20-272 0</inkml:trace>
  <inkml:trace contextRef="#ctx0" brushRef="#br1" timeOffset="187499.08">26308 1559 348 0,'3'0'0'0,"-3"0"90"15,0 0-90-15,9 5 91 0,5 2-91 0,-14-7 111 16,0 0-111-16,14 5 111 0,1-1-111 0,-15-4 108 0,0 0-108 16,20 3 108-16,7-3-108 0,-27 0 98 0,0 0-98 0,35 3 98 15,7-3-98-15,-42 0 103 0,0 0-103 0,42-3 104 16,1 3-104-16,-43 0 80 0,0 0-80 0,37-3 81 16,-2 3-81-16,-35 0-103 0,0 0 103 0,71-4-1006 15,-142 8 1006-15</inkml:trace>
  <inkml:trace contextRef="#ctx0" brushRef="#br1" timeOffset="189106.28">27334 1391 572 0,'0'0'0'0,"0"0"53"0,0 0-53 0,0 0 53 15,0 0-53-15,0 0 63 0,0 0-63 0,0 0 63 16,0 0-63-16,0 0 27 0,0 0-27 0,0 0 27 16,0 0-27-16,0 0 35 0,0 0-35 0,0 0 36 15,26 12-36-15,-26-12 6 0,0 0-6 0,23 10 7 16,4 2-7-16,-27-12 18 0,0 0-18 0,32 12 19 15,4 0-19-15,-36-12 34 0,0 0-34 0,35 12 34 16,0 0-34-16,-35-12 10 0,0 0-10 0,31 9 10 0,-3 1-10 16,-28-10 20-16,0 0-20 0,25 12 20 0,-3-3-20 15,-22-9 15-15,0 0-15 0,21 8 15 0,-3-1-15 0,-18-7 9 16,0 0-9-16,15 4 10 0,-3-4-10 0,-12 0 16 16,0 0-16-16,11 1 17 0,-2 3-17 0,-9-4 14 15,0 0-14-15,7 0 15 0,-4 0-15 0,-3 0 25 16,0 0-25-16,0 0 26 0,4 3-26 0,-4-3 37 15,0 0-37-15,0 0 37 0,-6 4-37 0,6-4 21 16,0 0-21-16,-7 8 21 0,-3 1-21 0,10-9 11 16,0 0-11-16,-11 12 11 0,-1 1-11 0,12-13 29 15,0 0-29-15,-17 21 29 0,-2 3-29 0,19-24 5 0,0 0-5 16,-21 22 5-16,-2 4-5 0,23-26 9 0,0 0-9 16,-28 31 10-16,-3 0-10 0,31-31 8 0,0 0-8 15,-30 27 9-15,-1-3-9 0,31-24 3 0,0 0-3 0,-28 20 4 16,0 3-4-16,28-23 0 0,0 0 0 0,-22 15 1 15,4-3-1-15,18-12 1 0,0 0-1 0,-16 12 2 16,6-3-2-16,10-9 1 0,0 0-1 0,-9 7 1 16,4-6-1-16,5-1 1 0,0 0-1 0,-3 4 1 15,1-1-1-15,2-3-17 0,0 0 17 0,2 4-16 16,5-1 16-16,-7-3-192 0,0 0 192 0,13 2-192 16,8-2 192-16,14 0-724 0</inkml:trace>
  <inkml:trace contextRef="#ctx0" brushRef="#br1" timeOffset="189586.08">28536 1269 348 0,'0'0'0'0,"0"0"101"0,0 0-101 0,0 11 102 15,-2 4-102-15,2-15 91 0,0 0-91 0,-2 12 91 16,2 0-91-16,0-12 77 0,0 0-77 0,-1 16 77 16,-3 1-77-16,4-17 62 0,0 0-62 0,-5 24 62 15,-2 6-62-15,7-30 52 0,0 0-52 0,-5 36 52 16,-1 4-52-16,6-40 23 0,0 0-23 0,-3 43 24 16,1 5-24-16,2-48 12 0,0 0-12 0,-3 53 12 15,1-2-12-15,2-51 18 0,0 0-18 0,-3 55 18 16,1 2-18-16,2-57 13 0,0 0-13 0,0 46 14 15,0-2-14-15,0-44 16 0,0 0-16 0,0 38 17 16,2-11-17-16,-2-27 9 0,0 0-9 0,0 21 9 16,1-2-9-16,-1-19 1 0,0 0-1 0,0 12 1 0,0-4-1 15,0-8-146-15,0 0 146 0,0 4-145 0,0 1 145 16,0 2-662-16</inkml:trace>
  <inkml:trace contextRef="#ctx0" brushRef="#br1" timeOffset="189992.9">28292 2174 236 0,'7'0'0'0,"-7"0"117"0,0 0-117 0,29-5 118 16,17-5-118-16,-46 10 106 0,0 0-106 0,40-6 106 16,3 0-106-16,-43 6 74 0,0 0-74 0,39 0 75 15,-4-4-75-15,-35 4 54 0,0 0-54 0,29-2 54 16,-3 2-54-16,-26 0 33 0,0 0-33 0,23 0 34 15,-4-3-34-15,-19 3 38 0,0 0-38 0,16-3 39 16,-2-3-39-16,-14 6 33 0,0 0-33 0,10-3 33 0,-1 0-33 16,-9 3 43-16,0 0-43 0,3-4 44 0,-1-1-44 15,-2 5 40-15,0 0-40 0,-2-3 41 0,-1-4-41 16,3 7-61-16,0 0 61 0,-4-5-60 0,1 1 60 16,3 4-121-16,0 0 121 0,-4-5-121 0,1-5 121 15,-4-7-626-15</inkml:trace>
  <inkml:trace contextRef="#ctx0" brushRef="#br1" timeOffset="192558.6">28665 1694 539 0,'0'0'0'0,"0"0"88"0,0 0-88 15,21-15 88-15,15-9-88 0,-36 24 64 0,0 0-64 16,37-21 64-16,3-3-64 0,-40 24 49 0,0 0-49 16,38-22 49-16,-1-2-49 0,-37 24 23 0,0 0-23 15,31-20 24-15,-3-4-24 0,-28 24 17 0,0 0-17 0,24-19 17 16,-3 3-17-16,-21 16 18 0,0 0-18 0,18-12 19 16,-6 0-19-16,-12 12 24 0,0 0-24 0,9-7 25 15,-6 2-25-15,-3 5 21 0,0 0-21 0,0 0 21 16,0 0-21-16,0 0 25 0,0 0-25 0,-9 9 26 15,-5 6-26-15,14-15-68 0,0 0 68 0,-15 16-68 16,-4-1 68-16,19-15-114 0,0 0 114 0,-28 21-114 16,-5-2 114-16,-28 20-540 0</inkml:trace>
  <inkml:trace contextRef="#ctx0" brushRef="#br1" timeOffset="192994.39">28529 1799 527 0,'3'-4'0'0,"-3"4"48"16,0 0-48-16,7-3 48 0,2 0-48 0,-9 3 77 15,0 0-77-15,5 0 77 0,0 0-77 0,-5 0 70 16,0 0-70-16,6 6 71 0,-3-1-71 0,-3-5 55 15,0 0-55-15,12 12 55 0,6 4-55 0,-18-16 46 0,0 0-46 16,28 19 46-16,6 1-46 0,-34-20 0 0,0 0 0 16,41 19 1-16,6 2-1 0,-47-21 0 0,0 0 0 15,47 19 0-15,3-1 0 0,-50-18 5 0,0 0-5 16,44 18 5-16,-2-3-5 0,-42-15 19 0,0 0-19 0,36 12 20 16,-1-3-20-16,-35-9 22 0,0 0-22 0,30 6 23 15,-3-2-23-15,-27-4 15 0,0 0-15 0,21 2 16 16,-3-4-16-16,-18 2 35 0,0 0-35 0,12 0 36 15,-3-4-36-15,-9 4 41 0,0 0-41 0,5 0 41 16,-3-3-41-16,-2 3 34 0,0 0-34 0,0 0 34 16,0 0-34-16,0 0 24 0,0 0-24 0,0 0 25 15,-6 0-25-15,6 0 17 0,0 0-17 0,-3 0 17 16,1 0-17-16,2 0-60 0,0 0 60 0,-3 0-59 16,-1 0 59-16,4 0-153 0,0 0 153 0,0-3-153 15,4-3 153-15,-1-2-746 0</inkml:trace>
  <inkml:trace contextRef="#ctx0" brushRef="#br1" timeOffset="193399.5">29457 1737 763 0,'-3'4'0'0,"3"-4"101"0,0 0-101 0,-4 12 101 16,-1 6-101-16,5-18 99 0,0 0-99 0,-3 14 100 15,-1 1-100-15,4-15 60 0,0 0-60 0,-3 24 61 16,-2 7-61-16,5-31 11 0,0 0-11 0,-6 28 11 15,3 3-11-15,3-31 22 0,0 0-22 0,-4 30 22 16,1 0-22-16,3-30 13 0,0 0-13 0,-2 24 13 16,0-2-13-16,2-22 16 0,0 0-16 0,0 20 17 15,0-4-17-15,0-16 4 0,0 0-4 0,0 12 4 16,0-5-4-16,0-7 22 0,0 0-22 0,2 5 22 16,0-9-22-16,-2 4 0 0,0 0 0 0,3-8 0 15,3-11 0-15,-6 19-103 0,0 0 103 0,5-26-103 0,0-5 103 16,-5 31-162-16,0 0 162 0,3-36-162 0,1-6 162 15,3-34-599-15</inkml:trace>
  <inkml:trace contextRef="#ctx0" brushRef="#br1" timeOffset="193789.86">29463 1871 527 0,'0'0'0'0,"0"0"76"16,0 0-76-16,17 3 76 0,11 6-76 0,-28-9 60 15,0 0-60-15,26 0 61 0,2-5-61 0,-28 5 81 16,0 0-81-16,24-7 81 0,1-5-81 0,-25 12 62 0,0 0-62 16,21-12 62-16,-4-4-62 0,-17 16 52 0,0 0-52 15,10-19 53-15,-3 2-53 0,-7 17 46 0,0 0-46 16,2-15 46-16,-4 3-46 0,2 12 42 0,0 0-42 0,-3-12 42 16,-2 5-42-16,5 7 26 0,0 0-26 0,-6-5 26 15,1 2-26-15,5 3 5 0,0 0-5 0,-5 0 5 16,2 0-5-16,3 0 16 0,0 0-16 0,-6 15 17 15,3 6-17-15,3-21 3 0,0 0-3 0,-2 27 4 16,0 4-4-16,2-31 0 0,0 0 0 0,2 32 1 16,2 3-1-16,-4-35-1 0,0 0 1 0,3 27 0 15,1 0 0-15,-4-27-1 0,0 0 1 0,3 24-1 16,1-3 1-16,-4-21 0 0,0 0 0 0,3 15 0 16,-1 1 0-16,-2-16 4 0,0 0-4 0,1 12 5 15,3-4-5-15,-4-8 1 0,0 0-1 0,2 7 1 16,-1-7-1-16,-1 0-85 0,0 0 85 0,4-7-84 0,-1-1 84 15,-3 8-182-15,0 0 182 0,4-19-181 0,1-2 181 16,4-18-605-16</inkml:trace>
  <inkml:trace contextRef="#ctx0" brushRef="#br1" timeOffset="194420.31">30140 1352 404 0,'0'0'0'0,"0"0"147"16,0 0-147-16,-1 10 147 0,-3 4-147 0,4-14 114 16,0 0-114-16,-2 15 115 0,2 4-115 0,0-19 98 15,0 0-98-15,0 27 98 0,2 6-98 0,-2-33 57 16,0 0-57-16,5 34 58 0,2 2-58 0,-7-36 46 15,0 0-46-15,7 43 47 0,2 5-47 0,-9-48 0 16,0 0 0-16,7 55 1 0,2 3-1 0,-9-58 1 16,0 0-1-16,5 60 1 0,-2-2-1 0,-3-58 9 15,0 0-9-15,2 55 9 0,0-7-9 0,-2-48 7 0,0 0-7 16,2 36 7-16,-2-5-7 0,0-31 3 0,0 0-3 16,0 20 4-16,0-4-4 0,0-16 6 0,0 0-6 15,0 8 7-15,0-4-7 0,0-4 3 0,0 0-3 0,1-12 3 16,1-7-3-16,-2 19-105 0,0 0 105 0,2-24-104 15,0-5 104-15,-2 29-170 0,0 0 170 0,0-28-169 16,0 4 169-16,0-29-531 0</inkml:trace>
  <inkml:trace contextRef="#ctx0" brushRef="#br1" timeOffset="194825.96">29992 2095 718 0,'0'0'0'0,"0"0"96"15,0 0-96-15,18-5 97 0,11-2-97 0,-29 7 79 16,0 0-79-16,28-7 80 0,5 2-80 0,-33 5 55 16,0 0-55-16,37-7 55 0,3 6-55 0,-40 1 39 15,0 0-39-15,38-4 39 0,2-3-39 0,-40 7 33 16,0 0-33-16,37 0 34 0,-2 0-34 0,-35 0 22 0,0 0-22 16,29 0 23-16,-1 0-23 0,-28 0 29 0,0 0-29 15,23 0 29-15,-6 0-29 0,-17 0 20 0,0 0-20 0,12 0 20 16,-3 0-20-16,-9 0 46 0,0 0-46 0,5-5 47 15,-5 2-47-15,0 3 8 0,0 0-8 0,-1-12 9 16,-5-7-9-16,6 19-75 0,0 0 75 0,-8-17-74 16,-3-9 74-16,11 26-167 0,0 0 167 0,-14-24-167 15,-1-3 167-15,-15-25-720 0</inkml:trace>
  <inkml:trace contextRef="#ctx0" brushRef="#br1" timeOffset="195201.49">29875 1297 427 0,'0'0'0'0,"0"0"59"16,0 0-59-16,18 3 60 0,13 4-60 0,-31-7 18 15,0 0-18-15,26 5 18 0,4-1-18 0,-30-4 48 16,0 0-48-16,31 3 49 0,4 1-49 0,-35-4 46 0,0 0-46 16,39 1 46-16,2 3-46 0,-41-4 40 0,0 0-40 15,42 0 40-15,0 0-40 0,-42 0 41 0,0 0-41 0,38 0 42 16,1-5-42-16,-39 5 18 0,0 0-18 0,31-11 18 15,-3 3-18-15,-28 8 30 0,0 0-30 0,21-12 30 16,-4 3-30-16,-17 9-2 0,0 0 2 0,12-7-2 16,-3-1 2-16,-9 8-147 0,0 0 147 0,5-4-147 15,-1 4 147-15,5-7-453 0</inkml:trace>
  <inkml:trace contextRef="#ctx0" brushRef="#br1" timeOffset="195816.92">30809 1761 281 0,'0'0'0'0,"0"0"55"0,0 0-55 0,2 7 55 15,3 2-55-15,-5-9 100 0,0 0-100 0,4 8 100 16,-3 2-100-16,-1-10 102 0,0 0-102 0,2 16 102 16,0-3-102-16,-2-13 74 0,0 0-74 0,0 23 74 0,0 4-74 15,0-27 48-15,0 0-48 0,0 28 48 0,0 8-48 16,0-36 44-16,0 0-44 0,0 27 44 0,0 4-44 16,0-31 35-16,0 0-35 0,0 27 35 0,2-3-35 0,-2-24 22 15,0 0-22-15,1 21 23 0,1-6-23 0,-2-15 36 16,0 0-36-16,2 16 36 0,0-8-36 0,-2-8 12 15,0 0-12-15,0 4 13 0,0-4-13 0,0 0 0 16,0 0 0-16,0-7 1 0,-2-7-1 0,2 14-120 16,0 0 120-16,2-19-120 0,1 0 120 0,2-20-735 15</inkml:trace>
  <inkml:trace contextRef="#ctx0" brushRef="#br1" timeOffset="196177.49">30964 1789 1188 0,'2'3'0'0,"-2"-3"-1"0,0 0 1 0,2 19 0 0,0 13 0 15,-2-32 13-15,0 0-13 0,-2 31 14 0,0 2-14 16,2-33 1-16,0 0-1 0,-2 27 2 0,1 1-2 16,1-28-9-16,0 0 9 0,-2 18-8 0,2-2 8 15,0-16-6-15,0 0 6 0,0 14-6 0,2-4 6 0,-2-10-8 16,0 0 8-16,3 8-7 0,1-1 7 0,-4-7-7 15,0 0 7-15,5-3-7 0,0-6 7 0,-5 9-184 16,0 0 184-16,7-13-183 0,2-8 183 0,6-12-489 16</inkml:trace>
  <inkml:trace contextRef="#ctx0" brushRef="#br1" timeOffset="196477.71">31088 1816 617 0,'3'0'0'0,"-3"0"63"0,0 0-63 0,23 8 63 15,14 6-63-15,-37-14 56 0,0 0-56 0,29 12 57 16,1 0-57-16,-30-12 63 0,0 0-63 0,26 9 63 15,-3-2-63-15,-23-7 39 0,0 0-39 0,21 5 39 16,-4-2-39-16,-17-3 41 0,0 0-41 0,16-3 41 16,-4-2-41-16,-12 5 27 0,0 0-27 0,9-11 27 0,-2-1-27 15,-7 12 4-15,0 0-4 0,3-17 5 16,-3-2-5-16,0 19-111 0,0 0 111 0,4-20-111 0,-1-2 111 16,4-23-650-16</inkml:trace>
  <inkml:trace contextRef="#ctx0" brushRef="#br1" timeOffset="196778.52">31337 1706 673 0,'0'0'0'0,"0"0"28"15,0 0-28-15,2 7 28 0,1 2-28 0,-3-9 37 0,0 0-37 16,2 10 37-16,2 7-37 0,-4-17 39 0,0 0-39 15,0 19 39-15,-2 5-39 0,2-24 29 0,0 0-29 16,-2 27 29-16,-1 4-29 0,3-31 44 0,0 0-44 0,-4 28 44 16,1 1-44-16,3-29 28 0,0 0-28 0,-4 27 28 15,2 1-28-15,2-28 17 0,0 0-17 0,-1 22 17 16,1-2-17-16,0-20 11 0,0 0-11 0,0 16 11 16,1-8-11-16,-1-8 17 0,0 0-17 0,2 9 17 15,0-6-17-15,-2-3-10 0,0 0 10 0,3-3-9 16,1-6 9-16,-4 9-158 0,0 0 158 0,5-12-157 15,0-8 157-15,6-14-530 0</inkml:trace>
  <inkml:trace contextRef="#ctx0" brushRef="#br1" timeOffset="197214.39">30898 1422 270 0,'0'0'0'0,"0"0"65"0,0 0-65 0,5 7 65 16,4 1-65-16,-9-8 62 0,0 0-62 0,7 9 63 16,-2-2-63-16,-5-7 44 0,0 0-44 0,5 5 44 15,-1 5-44-15,-4-10 53 0,0 0-53 0,2 9 53 16,-1-1-53-16,-1-8 53 0,0 0-53 0,0 12 54 15,-1-1-54-15,1-11 54 0,0 0-54 0,-6 12 55 16,-1-4-55-16,7-8 50 0,0 0-50 0,-10 9 51 16,-2 1-51-16,12-10 32 0,0 0-32 0,-14 5 33 15,-2-1-33-15,16-4-151 0,0 0 151 0,-14 0-151 16,2 0 151-16,-14 3-502 0</inkml:trace>
  <inkml:trace contextRef="#ctx0" brushRef="#br1" timeOffset="202152.33">25221 2708 796 0,'0'0'0'0,"0"0"0"0,-2 18 0 0,2-18-47 15,0 0 47-15,2 3-46 0,-1 0 46 0,-1-3-2 16,0 0 2-16,0 0-2 0,4 0 2 0,-4 0-4 16,0 0 4-16,-2 12-4 0,0 4 4 0,2-16 4 0,0 0-4 15,-3 27 4-15,-1 13-4 0,4-40 24 0,0 0-24 16,-3 42 25-16,-1 6-25 0,4-48 34 0,0 0-34 15,-3 55 34-15,3 9-34 0,0-64 37 0,0 0-37 16,-5 60 38-16,3 5-38 0,2-65 23 0,0 0-23 0,-4 60 24 16,1-5-24-16,3-55 18 0,0 0-18 0,-4 47 19 15,1-11-19-15,3-36 10 0,0 0-10 0,-4 31 10 16,3-8-10-16,1-23 17 0,0 0-17 0,0 20 17 16,0-8-17-16,0-12 44 0,0 0-44 0,1 12 44 15,5-8-44-15,-6-4 0 0,0 0 0 0,5 0 0 16,0-4 0-16,-5 4-150 0,0 0 150 0,9-8-150 15,-4-8 150-15,9-8-516 0</inkml:trace>
  <inkml:trace contextRef="#ctx0" brushRef="#br1" timeOffset="202513.33">25386 3133 371 0,'0'0'0'0,"9"-7"0"0,5-5 0 0,-14 12 48 15,0 0-48-15,15-15 48 0,3-6-48 0,-18 21 52 16,0 0-52-16,21-18 52 0,3-6-52 0,-24 24 58 0,0 0-58 15,26-21 58-15,2-1-58 0,-28 22 53 0,0 0-53 16,30-24 53-16,3 3-53 0,-33 21 38 0,0 0-38 0,31-22 39 16,-1-2-39-16,-30 24 28 0,0 0-28 0,28-21 28 15,-4 3-28-15,-24 18 25 0,0 0-25 0,19-12 26 16,-5 3-26-16,-14 9 14 0,0 0-14 0,11-7 15 16,-6 4-15-16,-5 3 1 0,0 0-1 0,5-2 2 15,-3 2-2-15,-2 0-144 0,0 0 144 0,0 0-143 16,-2 5 143-16,0 2-446 0</inkml:trace>
  <inkml:trace contextRef="#ctx0" brushRef="#br1" timeOffset="202887.95">25365 3193 247 0,'0'0'0'0,"7"0"0"0,4 4 0 0,-11-4 91 16,0 0-91-16,10 8 91 0,2 8-91 0,-12-16 67 15,0 0-67-15,16 15 67 0,3 4-67 0,-19-19 58 16,0 0-58-16,24 21 58 0,6-3-58 0,-30-18 57 0,0 0-57 15,31 21 58-15,4-2-58 0,-35-19 44 0,0 0-44 16,35 17 44-16,3-2-44 0,-38-15 42 0,0 0-42 0,32 12 42 16,-3 0-42-16,-29-12 35 0,0 0-35 0,27 7 35 15,-7 2-35-15,-20-9 23 0,0 0-23 0,18 3 24 16,-6 1-24-16,-12-4 28 0,0 0-28 0,12 1 28 16,-3-1-28-16,-9 0 13 0,0 0-13 0,7 4 13 15,-4-4-13-15,-3 0-138 0,0 0 138 0,4 0-137 16,-2 3 137-16,3 1-574 0</inkml:trace>
  <inkml:trace contextRef="#ctx0" brushRef="#br1" timeOffset="203278.18">26034 3255 617 0,'0'0'0'0,"-9"5"0"0,-6 4 0 0,15-9 125 0,0 0-125 16,-2 10 125-16,7 2-125 0,-5-12 97 0,0 0-97 15,4 8 98-15,3 4-98 0,-7-12 55 0,0 0-55 16,3 12 55-16,2 4-55 0,-5-16 31 0,0 0-31 0,0 19 31 16,0 8-31-16,0-27 7 0,0 0-7 0,-3 28 8 15,1 4-8-15,2-32 10 0,0 0-10 0,0 28 11 16,2 2-11-16,-2-30 8 0,0 0-8 0,3 28 9 16,-3-4-9-16,0-24 15 0,0 0-15 0,2 24 15 15,2-9-15-15,-4-15 3 0,0 0-3 0,3 16 4 16,1-8-4-16,-4-8-159 0,0 0 159 0,3 5-159 15,1-3 159-15,3 7-655 0</inkml:trace>
  <inkml:trace contextRef="#ctx0" brushRef="#br1" timeOffset="203414.31">25989 3390 359 0,'0'0'0'0,"5"4"0"0,4-1 0 16,1 6-210-16</inkml:trace>
  <inkml:trace contextRef="#ctx0" brushRef="#br1" timeOffset="203728.22">26093 3430 247 0,'0'0'0'0,"9"-5"0"0,5-6 0 0,-14 11 96 16,0 0-96-16,14-12 97 0,3-3-97 0,-17 15 96 16,0 0-96-16,18-17 96 0,3-7-96 0,-21 24 76 15,0 0-76-15,15-23 77 0,1 3-77 0,-16 20 53 16,0 0-53-16,11-19 53 0,-3 2-53 0,-8 17 34 0,0 0-34 15,7-10 34-15,-3 5-34 0,-4 5 23 0,0 0-23 16,1-4 24-16,1 1-24 0,-2 3 9 0,0 0-9 16,2 3 10-16,-2 4-10 0,0-7 10 0,0 0-10 0,2 12 11 15,1 5-11-15,-3-17 8 0,0 0-8 0,4 19 9 16,1 1-9-16,-5-20 8 0,0 0-8 0,7 28 8 16,2 3-8-16,-9-31 8 0,0 0-8 0,8 32 8 15,1 6-8-15,-9-38 1 0,0 0-1 0,7 33 1 16,-2-6-1-16,-5-27 0 0,0 0 0 0,4 32 1 15,-3 3-1-15,-1-35 0 0,0 0 0 0,2 27 1 16,-2-3-1-16,0-24 5 0,0 0-5 0,0 19 6 16,0-2-6-16,0-17 8 0,0 0-8 0,0 16 8 15,-2-10-8-15,2-6-40 0,0 0 40 0,2 4-39 16,0-8 39-16,-2 4-127 0,0 0 127 0,7-6-127 16,2-12 127-16,6-4-503 0</inkml:trace>
  <inkml:trace contextRef="#ctx0" brushRef="#br1" timeOffset="204089.18">26733 3072 438 0,'0'0'0'0,"5"-5"0"0,5-2 0 0,-10 7 32 0,0 0-32 16,11-5 33-16,3-2-33 0,-14 7 64 0,0 0-64 0,12-5 64 15,2-2-64-15,-14 7 54 0,0 0-54 0,16 0 54 16,3-4-54-16,-19 4 62 0,0 0-62 0,21 4 63 16,1-4-63-16,-22 0 63 0,0 0-63 0,21 3 64 15,-2 1-64-15,-19-4 52 0,0 0-52 0,18 1 53 16,-1 6-53-16,-17-7 45 0,0 0-45 0,14 4 46 15,-3-3-46-15,-11-1 47 0,0 0-47 0,7 4 48 16,-2-4-48-16,-5 0 41 0,0 0-41 0,3 0 42 16,1 0-42-16,-4 0-60 0,0 0 60 0,0 0-60 15,2-5 60-15,-2 5-144 0,0 0 144 0,-2-4-143 16,-7 1 143-16,-1-6-623 0</inkml:trace>
  <inkml:trace contextRef="#ctx0" brushRef="#br1" timeOffset="204358.8">26745 3279 494 0,'0'0'0'0,"12"-12"0"0,9-10 0 0,-21 22 94 16,0 0-94-16,5 7 95 0,-8 8-95 0,3-15 80 15,0 0-80-15,0 12 80 0,0-4-80 0,0-8 69 16,0 0-69-16,7 6 70 0,3-6-70 0,-10 0 45 15,0 0-45-15,18-2 46 0,4-5-46 0,-22 7 37 16,0 0-37-16,26-5 37 0,6-2-37 0,-32 7 34 0,0 0-34 16,33-5 34-16,-2 2-34 0,-31 3 49 0,0 0-49 15,30 0 49-15,-1 0-49 0,-29 0 18 0,0 0-18 16,21 3 19-16,-3 2-19 0,-18-5-97 0,0 0 97 0,10 7-96 16,-5-5 96-16,11 8-784 0</inkml:trace>
  <inkml:trace contextRef="#ctx0" brushRef="#br1" timeOffset="207812.07">27938 2606 707 0,'0'0'0'0,"0"0"-146"0,0 0 146 0,0 0-146 15,18 0 146-15,-18 0-62 0,0 0 62 0,8 5-62 16,1-2 62-16,-9-3-23 0,0 0 23 0,12 9-22 15,4 6 22-15,-16-15-18 0,0 0 18 0,14 19-18 16,2-2 18-16,-16-17 0 0,0 0 0 0,14 19 0 16,1 2 0-16,-15-21 3 0,0 0-3 0,12 15 3 0,1 0-3 15,-13-15 13-15,0 0-13 0,8 7 14 0,1-2-14 16,-9-5 45-16,0 0-45 0,5 7 45 0,-1-7-45 16,-4 0 37-16,0 0-37 0,0 0 37 0,0 0-37 0,0 0 34 15,0 0-34-15,0 0 34 0,-5 0-34 0,5 0 15 16,0 0-15-16,-9 0 16 0,-3 0-16 0,12 0 21 15,0 0-21-15,-21 2 21 0,-7 1-21 0,28-3 3 16,0 0-3-16,-28 4 4 0,-3 1-4 0,31-5 3 16,0 0-3-16,-32 15 3 0,1 8-3 0,31-23 0 15,0 0 0-15,-26 20 0 0,3 8 0 0,23-28-1 0,0 0 1 16,-16 30-1-16,8 10 1 0,8-40-17 0,0 0 17 16,-2 32-16-16,5 3 16 0,-3-35-16 0,0 0 16 15,13 27-15-15,8-6 15 0,-21-21-35 0,0 0 35 16,24 12-34-16,7-5 34 0,-31-7-5 0,0 0 5 0,30-4-5 15,0-11 5-15,-30 15-11 0,0 0 11 0,26-19-11 16,-4-7 11-16,-22 26-1 0,0 0 1 0,19-22-1 16,-3-6 1-16,-16 28-1 0,0 0 1 0,14-27-1 15,-2-2 1-15,-12 29 0 0,0 0 0 0,11-28 0 16,-4 1 0-16,-7 27 6 0,0 0-6 0,5-26 7 16,0 6-7-16,-5 20 24 0,0 0-24 0,2-19 25 15,0 5-25-15,-2 14 13 0,0 0-13 0,0-10 13 16,0 5-13-16,0 5 10 0,0 0-10 0,0 0 11 15,-4 0-11-15,4 0 4 0,0 0-4 0,-3 8 5 16,-1 4-5-16,4-12 3 0,0 0-3 0,-2 19 3 16,1 9-3-16,1-28 0 0,0 0 0 0,1 27 0 0,5 0 0 15,-6-27 1-15,0 0-1 0,7 30 1 0,1 0-1 16,-8-30 1-16,0 0-1 0,11 31 1 0,1 2-1 16,-12-33 0-16,0 0 0 0,14 27 0 0,0-4 0 0,-14-23-5 15,0 0 5-15,17 17-5 0,2 1 5 0,-19-18-9 16,0 0 9-16,18 9-9 0,-1-9 9 0,-17 0-4 15,0 0 4-15,14-3-3 0,-2-6 3 0,-12 9-1 16,0 0 1-16,11-8 0 0,-4-4 0 0,-7 12 0 16,0 0 0-16,5-16 1 0,0-3-1 0,-5 19 0 15,0 0 0-15,4-20 1 0,-1-3-1 0,-3 23 3 16,0 0-3-16,5-24 4 0,4 0-4 0,-9 24 0 0,0 0 0 16,11-24 1-16,3 0-1 0,-14 24-1 0,0 0 1 15,12-15 0-15,0 0 0 0,-12 15 1 0,0 0-1 16,17-9 2-16,3 6-2 0,-20 3 0 0,0 0 0 0,17 3 0 15,0 2 0-15,-17-5 0 0,0 0 0 0,20 11 0 16,-1 0 0-16,-19-11 1 0,0 0-1 0,17 12 2 16,1-3-2-16,-18-9 1 0,0 0-1 0,17 9 1 15,2 1-1-15,-19-10 4 0,0 0-4 0,19 2 4 16,2 1-4-16,-21-3 6 0,0 0-6 0,19-5 7 16,-1-2-7-16,-18 7 7 0,0 0-7 0,19-12 8 15,2-3-8-15,-21 15 23 0,0 0-23 0,19-17 24 16,0-6-24-16,-19 23 12 0,0 0-12 0,14-20 13 15,-3-3-13-15,-11 23 46 0,0 0-46 0,7-17 46 16,-6 2-46-16,-1 15 44 0,0 0-44 0,-3-12 44 16,-4 0-44-16,7 12 35 0,0 0-35 0,-9-10 35 0,-1 4-35 15,10 6 26-15,0 0-26 0,-11-6 26 0,1 4-26 16,10 2 26-16,0 0-26 0,-12 5 26 0,-2 4-26 16,14-9 3-16,0 0-3 0,-14 22 4 0,0 10-4 0,14-32 8 15,0 0-8-15,-9 31 8 0,2 5-8 0,7-36 8 16,0 0-8-16,0 36 8 0,5 2-8 0,-5-38 3 15,0 0-3-15,11 32 3 0,6-1-3 0,-17-31 2 16,0 0-2-16,21 21 2 0,5-2-2 0,-26-19 0 16,0 0 0-16,28 8 0 0,2-8 0 0,-30 0-1 15,0 0 1-15,29-5-1 0,1-5 1 0,-30 10 0 16,0 0 0-16,30-14 0 0,-3-5 0 0,-27 19 0 16,0 0 0-16,27-19 1 0,-5-1-1 0,-22 20 3 15,0 0-3-15,21-24 4 0,-2 0-4 0,-19 24 7 0,0 0-7 16,14-22 8-16,-2 1-8 0,-12 21 3 0,0 0-3 0,9-19 4 15,-4 2-4-15,-5 17 2 0,0 0-2 0,4-15 2 16,-2-1-2-16,-2 16 10 0,0 0-10 0,0-12 10 16,0 2-10-16,0 10 14 0,0 0-14 0,-4-9 15 15,1 4-15-15,3 5 8 0,0 0-8 0,-2-3 9 16,0-1-9-16,2 4 4 0,0 0-4 0,0 0 4 16,-5 7-4-16,5-7 3 0,0 0-3 0,-5 17 3 15,-2 7-3-15,7-24 1 0,0 0-1 0,-6 26 2 16,1 3-2-16,5-29 3 0,0 0-3 0,0 31 4 15,4 0-4-15,-4-31 0 0,0 0 0 0,3 24 1 16,4-4-1-16,-7-20 0 0,0 0 0 0,7 16 0 16,2-4 0-16,-9-12 1 0,0 0-1 0,10 3 2 0,1-6-2 15,-11 3 17-15,0 0-17 0,10-5 17 0,1-9-17 16,-11 14 23-16,0 0-23 0,8-14 24 0,1-5-24 16,-9 19 22-16,0 0-22 0,5-20 23 0,-1 1-23 0,-4 19 25 15,0 0-25-15,3-15 26 0,1-2-26 0,-4 17 14 16,0 0-14-16,3-16 15 0,-1 6-15 0,-2 10 18 15,0 0-18-15,2-9 19 0,0 4-19 0,-2 5 8 16,0 0-8-16,1-3 9 0,-1 3-9 0,0 0 9 16,0 0-9-16,0 8 10 0,2 4-10 0,-2-12 15 15,0 0-15-15,3 23 15 0,4 9-15 0,-7-32 3 16,0 0-3-16,13 36 4 0,6 7-4 0,-19-43 2 16,0 0-2-16,21 43 3 0,3 0-3 0,-24-43 10 15,0 0-10-15,28 35 11 0,5 1-11 0,-33-36 22 0,0 0-22 16,31 24 23-16,3-1-23 0,-34-23 3 0,0 0-3 15,33 8 3-15,0-8-3 0,-33 0 0 0,0 0 0 0,31-12 1 16,0-10-1-16,-31 22-114 0,0 0 114 0,28-29-113 16,0-11 113-16,28-26-889 0</inkml:trace>
  <inkml:trace contextRef="#ctx0" brushRef="#br1" timeOffset="208637.72">29867 3000 639 0,'0'0'0'0,"0"0"0"16,-5-4 0-16,5 4 32 0,0 0-32 0,1-3 32 16,3-2-32-16,-4 5 62 0,0 0-62 0,5-4 62 15,0-4-62-15,-5 8 50 0,0 0-50 0,7-4 50 16,0-4-50-16,-7 8 42 0,0 0-42 0,9-4 42 0,1 1-42 16,-10 3 35-16,0 0-35 0,13 0 36 0,0 0-36 15,-13 0 9-15,0 0-9 0,13 3 9 0,1 2-9 16,-14-5 37-16,0 0-37 0,12 7 38 0,0 2-38 0,-12-9 18 15,0 0-18-15,9 8 18 0,-2 3-18 0,-7-11 46 16,0 0-46-16,5 12 47 0,-2 0-47 0,-3-12 15 16,0 0-15-16,0 15 16 0,-1 1-16 0,1-16 38 15,0 0-38-15,-6 17 38 0,-1 1-38 0,7-18 48 16,0 0-48-16,-8 21 48 0,-4 1-48 0,12-22 10 16,0 0-10-16,-13 21 10 0,-1-2-10 0,14-19 33 15,0 0-33-15,-14 24 33 0,-1-4-33 0,15-20 1 0,0 0-1 16,-12 24 2-16,-1 2-2 0,13-26 0 0,0 0 0 15,-7 24 1-15,2 0-1 0,5-24-1 0,0 0 1 16,2 24 0-16,7-4 0 0,-9-20-15 0,0 0 15 16,12 23-14-16,5-8 14 0,-17-15-10 0,0 0 10 0,23 16-9 15,3-8 9-15,-26-8-10 0,0 0 10 0,33 0-9 16,7-3 9-16,-40 3-4 0,0 0 4 0,39-9-3 16,2-3 3-16,-41 12-7 0,0 0 7 0,37-15-6 15,-2-1 6-15,-35 16-144 0,0 0 144 0,24-20-144 16,-5-3 144-16,25-16-820 0</inkml:trace>
  <inkml:trace contextRef="#ctx0" brushRef="#br1" timeOffset="209914.3">27945 3661 527 0,'0'0'0'0,"14"3"0"16,9 3 0-16,-23-6 87 0,0 0-87 0,21 3 88 16,3 0-88-16,-24-3 68 0,0 0-68 0,24 6 69 15,3 0-69-15,-27-6 61 0,0 0-61 0,28 2 61 16,1 0-61-16,-29-2 36 0,0 0-36 0,33 2 37 15,4-2-37-15,-37 0 56 0,0 0-56 0,42-2 57 16,3 0-57-16,-45 2 48 0,0 0-48 0,45-2 49 16,2-1-49-16,-47 3 60 0,0 0-60 0,44-3 60 15,-2-1-60-15,-42 4 40 0,0 0-40 0,40-2 40 16,-4-1-40-16,-36 3 19 0,0 0-19 0,39 0 20 16,-1-3-20-16,-38 3 6 0,0 0-6 0,42-4 6 15,1 2-6-15,-43 2 9 0,0 0-9 0,47-3 9 0,6 3-9 16,-53 0 22-16,0 0-22 0,47 0 23 0,-2 3-23 15,-45-3 12-15,0 0-12 0,40 0 13 0,-3 0-13 16,-37 0 5-16,0 0-5 0,34 2 5 0,-2 2-5 0,-32-4 8 16,0 0-8-16,31 0 8 0,0 3-8 0,-31-3 22 15,0 0-22-15,32 3 23 0,1 3-23 0,-33-6 6 16,0 0-6-16,35 3 7 0,3-3-7 0,-38 0 9 16,0 0-9-16,38 3 10 0,1-1-10 0,-39-2 15 15,0 0-15-15,35 4 16 0,-4-1-16 0,-31-3 1 16,0 0-1-16,30 0 1 0,-1 3-1 0,-29-3 0 15,0 0 0-15,30 0 1 0,-1 4-1 0,-29-4 13 16,0 0-13-16,30 0 14 0,1 0-14 0,-31 0 15 0,0 0-15 16,32 1 15-16,-1 3-15 0,-31-4 9 0,0 0-9 15,33 3 9-15,2 1-9 0,-35-4 17 0,0 0-17 0,33 0 17 16,2 0-17-16,-35 0 33 0,0 0-33 0,33 0 33 16,0-4-33-16,-33 4 1 0,0 0-1 0,32 0 2 15,-1-3-2-15,-31 3 2 0,0 0-2 0,31-5 3 16,-1-2-3-16,-30 7 12 0,0 0-12 0,29-5 12 15,1 1-12-15,-30 4 0 0,0 0 0 0,30-6 1 16,1 0-1-16,-31 6 3 0,0 0-3 0,31-6 3 16,3 0-3-16,-34 6 18 0,0 0-18 0,34-10 19 15,1 2-19-15,-35 8 3 0,0 0-3 0,30-9 3 16,-2-1-3-16,-28 10 13 0,0 0-13 0,21-5 14 16,-4-2-14-16,-17 7 15 0,0 0-15 0,12-5 16 15,-5 1-16-15,-7 4 8 0,0 0-8 0,5 0 9 0,-3 0-9 16,-2 0-33-16,0 0 33 0,0 0-33 0,-5 4 33 15,5-4-165-15,0 0 165 0,-19 13-165 0,-13 6 165 16,-18 15-1141-16</inkml:trace>
  <inkml:trace contextRef="#ctx0" brushRef="#br1" timeOffset="210965.22">28261 4237 124 0,'0'0'0'0,"-14"-4"0"16,-11-1 0-16,25 5 77 0,0 0-77 0,-14-3 78 16,4-1-78-16,10 4 58 0,0 0-58 0,-12 0 58 15,-1 0-58-15,13 0 43 0,0 0-43 0,-22 4 43 16,-8-1-43-16,30-3 3 0,0 0-3 0,-35 9 3 16,-6 6-3-16,41-15 0 0,0 0 0 0,-37 15 0 15,4 9 0-15,33-24-5 0,0 0 5 0,-30 31-4 0,6 9 4 16,24-40-2-16,0 0 2 0,-19 36-1 0,5 3 1 15,14-39-10-15,0 0 10 0,-4 39-9 0,11-4 9 16,-7-35-15-16,0 0 15 0,12 27-14 0,11-3 14 16,-23-24-15-16,0 0 15 0,26 12-14 0,4-12 14 0,-30 0-2 15,0 0 2-15,29-3-1 0,1-9 1 0,-30 12 1 16,0 0-1-16,26-21 1 0,-3-1-1 0,-23 22 9 16,0 0-9-16,22-28 10 0,-1 1-10 0,-21 27 17 15,0 0-17-15,20-29 17 0,-1 1-17 0,-19 28 25 16,0 0-25-16,14-27 26 0,-2 0-26 0,-12 27 20 15,0 0-20-15,9-23 20 0,-2 6-20 0,-7 17 26 16,0 0-26-16,3-15 26 0,-1 3-26 0,-2 12 61 16,0 0-61-16,0-10 61 0,0 8-61 0,0 2 64 0,0 0-64 15,0 0 65-15,0 0-65 0,0 0 53 0,0 0-53 16,-2 2 53-16,-1 4-53 0,3-6 46 0,0 0-46 0,-2 12 46 16,0 4-46-16,2-16 36 0,0 0-36 0,0 24 37 15,4 3-37-15,-4-27 15 0,0 0-15 0,8 31 16 16,1 5-16-16,-9-36 31 0,0 0-31 0,14 39 31 15,3 1-31-15,-17-40 18 0,0 0-18 0,21 39 18 16,2 1-18-16,-23-40 27 0,0 0-27 0,22 34 27 16,1-8-27-16,-23-26 13 0,0 0-13 0,23 22 14 15,-2-10-14-15,-21-12-127 0,0 0 127 0,15 5-126 16,-2-7 126-16,14 7-713 0</inkml:trace>
  <inkml:trace contextRef="#ctx0" brushRef="#br1" timeOffset="211415.31">28529 4398 494 0,'0'0'0'15,"5"12"0"-15,2 12 0 0,-7-24 83 0,0 0-83 16,7 24 84-16,0 1-84 0,-7-25 88 0,0 0-88 16,5 24 89-16,0 0-89 0,-5-24 53 0,0 0-53 0,4 21 54 15,-2-2-54-15,-2-19 48 0,0 0-48 0,3 12 49 16,1 0-49-16,-4-12 19 0,0 0-19 0,3 0 20 15,-1-6-20-15,-2 6 20 0,0 0-20 0,3-15 20 16,1-12-20-16,-4 27 16 0,0 0-16 0,3-36 17 16,3-7-17-16,-6 43 9 0,0 0-9 0,5-46 9 15,0 1-9-15,-5 45 9 0,0 0-9 0,10-43 10 16,3 0-10-16,-13 43 3 0,0 0-3 0,21-39 4 16,5 6-4-16,-26 33 2 0,0 0-2 0,29-27 2 15,6 3-2-15,-35 24 1 0,0 0-1 0,33-15 2 16,2 8-2-16,-35 7 1 0,0 0-1 0,26-5 1 15,-5 1-1-15,-21 4-170 0,0 0 170 0,16 0-169 0,-4 4 169 16,16-4-549-16</inkml:trace>
  <inkml:trace contextRef="#ctx0" brushRef="#br1" timeOffset="212060.94">29032 4444 382 0,'0'0'0'0,"7"0"0"0,5 0 0 16,-12 0 105-16,0 0-105 0,13 0 105 0,1-4-105 15,-14 4 99-15,0 0-99 0,15-6 99 0,1-3-99 0,-16 9 79 16,0 0-79-16,14-12 79 0,0-7-79 16,-14 19 85-16,0 0-85 0,9-20 86 0,-2-4-86 0,-7 24 52 15,0 0-52-15,0-24 52 0,-4 1-52 0,4 23 40 16,0 0-40-16,-9-17 40 0,-5-2-40 0,14 19 41 15,0 0-41-15,-15-12 42 0,-3 4-42 0,18 8 3 16,0 0-3-16,-17 0 4 0,-2 5-4 0,19-5 1 16,0 0-1-16,-19 21 2 0,1 13-2 0,18-34 0 15,0 0 0-15,-14 43 0 0,4 8 0 0,10-51-5 0,0 0 5 16,-6 51-4-16,6 8 4 0,0-59-9 0,0 0 9 16,6 48-8-16,4-4 8 0,-10-44-9 0,0 0 9 15,16 34-9-15,3-6 9 0,-19-28-4 0,0 0 4 0,19 12-3 16,4-9 3-16,-23-3-6 0,0 0 6 0,24-12-6 15,4-13 6-15,-28 25-77 0,0 0 77 0,28-26-76 16,0-8 76-16,-28 34-150 0,0 0 150 0,28-28-150 16,1-4 150-16,29-27-563 0</inkml:trace>
  <inkml:trace contextRef="#ctx0" brushRef="#br1" timeOffset="212526.24">29421 4271 595 0,'0'0'0'0,"-5"8"0"16,-2 8 0-16,7-16 100 0,0 0-100 0,-4 5 100 0,1-2-100 15,3-3 80-15,0 0-80 0,-2 4 80 0,0-1-80 0,2-3 48 16,0 0-48-16,-3 12 49 0,-3 9-49 16,6-21 25-16,0 0-25 0,-7 22 26 0,-3 7-26 0,10-29 24 15,0 0-24-15,-7 31 25 0,0 2-25 0,7-33 8 16,0 0-8-16,-3 30 9 0,3 1-9 0,0-31 5 15,0 0-5-15,5 28 5 0,7-10-5 0,-12-18 0 16,0 0 0-16,14 11 1 0,2-10-1 0,-16-1 0 16,0 0 0-16,17-6 1 0,2-15-1 0,-19 21 18 15,0 0-18-15,19-24 18 0,1-7-18 0,-20 31 14 16,0 0-14-16,15-31 15 0,-3-5-15 0,-12 36 27 0,0 0-27 16,9-34 27-16,-2 2-27 0,-7 32 21 0,0 0-21 15,5-24 21-15,-1 5-21 0,-4 19 34 0,0 0-34 16,2-12 35-16,-2 3-35 0,0 9 2 0,0 0-2 0,0 0 2 15,0 9-2-15,0-9 23 0,0 0-23 0,0 20 24 16,1 15-24-16,-1-35 13 0,0 0-13 0,6 42 13 16,2 10-13-16,-8-52 17 0,0 0-17 0,12 51 17 15,4 4-17-15,-16-55 34 0,0 0-34 0,21 48 34 16,7-9-34-16,-28-39 27 0,0 0-27 0,29 31 27 16,6-14-27-16,-35-17 15 0,0 0-15 0,33 4 16 15,2-20-16-15,-35 16-148 0,0 0 148 0,30-24-148 16,-2-8 148-16,-28 32-127 0,0 0 127 0,19-52-127 15,-7-9 127-15,19-54-752 0</inkml:trace>
  <inkml:trace contextRef="#ctx0" brushRef="#br1" timeOffset="213351.47">30152 4634 214 0,'0'0'0'0,"0"-5"0"0,0-7 0 0,0 12 137 16,0 0-137-16,4-4 138 0,3 4-138 0,-7 0 142 15,0 0-142-15,10-3 143 0,6-2-143 0,-16 5 134 16,0 0-134-16,17-10 135 0,3-2-135 0,-20 12 99 16,0 0-99-16,21-21 100 0,1-5-100 0,-22 26 60 15,0 0-60-15,21-25 61 0,2-3-61 0,-23 28 54 16,0 0-54-16,19-25 54 0,-3-3-54 0,-16 28 37 0,0 0-37 16,12-20 38-16,-5-1-38 0,-7 21 15 0,0 0-15 15,5-15 16-15,-2 3-16 0,-3 12 32 0,0 0-32 16,2-9 32-16,0 6-32 0,-2 3 35 0,0 0-35 0,0-4 35 15,0 4-35-15,0 0 12 0,0 0-12 0,-4 7 13 16,1 5-13-16,3-12 7 0,0 0-7 0,-7 26 8 16,-2 11-8-16,9-37 24 0,0 0-24 0,-5 40 25 15,2 4-25-15,3-44 0 0,0 0 0 0,-2 52 0 16,0 3 0-16,2-55 3 0,0 0-3 0,0 53 3 16,0 3-3-16,0-56 2 0,0 0-2 0,0 46 2 15,0-6-2-15,0-40 1 0,0 0-1 0,0 32 2 16,2-4-2-16,-2-28 3 0,0 0-3 0,3 19 4 15,1-6-4-15,-4-13 6 0,0 0-6 0,3 7 6 16,1-10-6-16,-4 3 3 0,0 0-3 0,2-9 3 16,-1-11-3-16,-1 20-1 0,0 0 1 0,0-19 0 15,-1-2 0-15,1 21-133 0,0 0 133 0,-2-19-133 16,2 1 133-16,0 18-153 0,0 0 153 0,-4-16-152 0,1 2 152 16,-4-13-852-16</inkml:trace>
  <inkml:trace contextRef="#ctx0" brushRef="#br1" timeOffset="213637.46">30163 4937 595 0,'0'0'0'0,"7"-1"0"0,5-3 0 0,-12 4 88 0,0 0-88 15,16-3 89-15,5-1-89 0,-21 4 100 0,0 0-100 16,21-5 100-16,3-2-100 0,-24 7 113 0,0 0-113 15,24-8 114-15,4-1-114 0,-28 9 89 0,0 0-89 16,26-3 89-16,2-4-89 0,-28 7 79 0,0 0-79 0,25 0 79 16,-1 3-79-16,-24-3 64 0,0 0-64 0,19 5 64 15,-3 6-64-15,-16-11 54 0,0 0-54 0,12 12 54 16,-3 0-54-16,-9-12 50 0,0 0-50 0,7 12 50 16,-4-4-50-16,-3-8 0 0,0 0 0 0,2 7 1 15,0-2-1-15,-2-5-144 0,0 0 144 0,0 0-143 16,-6 2 143-16,1 0-1093 0</inkml:trace>
  <inkml:trace contextRef="#ctx0" brushRef="#br1" timeOffset="-202467.48">9843 11411 886 0,'0'0'0'0,"16"-8"0"0,10-8 0 0,-26 16 86 0,0 0-86 16,-4 2 87-16,-17 12-87 0,21-14 91 0,0 0-91 16,-14 8 91-16,-1 2-91 0,15-10 69 0,0 0-69 15,-12 9 70-15,1-4-70 0,11-5 40 0,0 0-40 16,-9 4 40-16,1-1-40 0,8-3 41 0,0 0-41 0,-7 0 42 16,3 2-42-16,4-2 34 0,0 0-34 0,-2 1 35 15,-1-1-35-15,3 0 8 0,0 0-8 0,0 0 9 16,0 0-9-16,0 0 6 0,0 0-6 0,0 0 7 15,5 0-7-15,-5 0 3 0,0 0-3 0,7 0 4 16,-3 0-4-16,-4 0 5 0,0 0-5 0,5 0 5 16,4 0-5-16,-9 0 12 0,0 0-12 0,3 0 13 15,2 2-13-15,-5-2 1 0,0 0-1 0,6 0 1 16,1 0-1-16,-7 0 8 0,0 0-8 0,3 0 9 16,2-2-9-16,-5 2 3 0,0 0-3 0,5 0 3 15,-1-1-3-15,-4 1 2 0,0 0-2 0,3 0 2 0,3 0-2 16,-6 0 5-16,0 0-5 0,3 0 5 0,1 1-5 15,-4-1 12-15,0 0-12 0,5 0 13 0,-5 0-13 16,0 0 8-16,0 0-8 0,0 0 9 0,5 0-9 0,-5 0 3 16,0 0-3-16,0 0 4 0,7-3-4 0,-7 3 21 15,0 0-21-15,2-3 21 0,1-1-21 0,-3 4 0 16,0 0 0-16,5-5 1 0,2-2-1 0,-7 7 3 16,0 0-3-16,6-7 3 0,1-1-3 0,-7 8 2 15,0 0-2-15,8-5 2 0,-2-4-2 0,-6 9 5 16,0 0-5-16,5-5 5 0,2 3-5 0,-7 2 12 15,0 0-12-15,3-5 13 0,-3 3-13 0,0 2 23 16,0 0-23-16,0 0 24 0,5-1-24 0,-5 1 22 0,0 0-22 16,0 0 22-16,0 0-22 0,0 0 9 0,0 0-9 15,0 0 9-15,0-4-9 0,0 4 18 0,0 0-18 16,4-3 18-16,-2-1-18 0,-2 4 1 0,0 0-1 0,3-3 1 16,2 1-1-16,-5 2 3 0,0 0-3 0,7-3 4 15,-3-1-4-15,-4 4-20 0,0 0 20 0,9-1-20 16,1-1 20-16,-10 2-147 0,0 0 147 0,16 2-147 15,1 3 147-15,16-2-1164 0</inkml:trace>
  <inkml:trace contextRef="#ctx0" brushRef="#br1" timeOffset="-201175.48">5108 11356 505 0,'0'0'0'0,"0"0"0"0,0 0 0 15,0 0 9-15,0 0-9 0,0 0 10 0,0 0-10 16,0 0 14-16,0 0-14 0,0 0 15 0,0 0-15 16,0 0-5-16,0 0 5 0,0 0-5 0,0 0 5 0,0 0-346 15</inkml:trace>
  <inkml:trace contextRef="#ctx0" brushRef="#br1" timeOffset="-196927.46">11392 5204 348 0,'0'0'0'0,"0"0"0"0,0 0 0 0,0 0 96 16,0 0-96-16,0 0 96 0,0 0-96 16,0 0-151-16,0 0 151 0,0 0-151 0,0 0 151 0,0 0-81 15</inkml:trace>
  <inkml:trace contextRef="#ctx0" brushRef="#br1" timeOffset="-194479.82">11005 8955 315 0,'0'0'0'16,"0"-12"0"-16,0-11 0 0,0 23 6 0,0 0-6 16,0 0 6-16,0 11-6 0,0-11 56 0,0 0-56 0,0 8 56 15,0 1-56-15,0-9 70 0,0 0-70 0,0 8 70 16,0-1-70-16,0-7 55 0,0 0-55 0,0 7 55 15,0-2-55-15,0-5 35 0,0 0-35 0,3 7 36 16,4-5-36-16,-7-2 28 0,0 0-28 0,7 0 28 16,6-2-28-16,-13 2 23 0,0 0-23 0,8-3 24 15,-3-6-24-15,-5 9 1 0,0 0-1 0,6-3 1 16,1-4-1-16,-7 7 18 0,0 0-18 0,3-5 18 16,-3 1-18-16,0 4 49 0,0 0-49 0,0 0 49 15,2-3-49-15,-2 3 38 0,0 0-38 0,0 0 39 16,3 0-39-16,-3 0 27 0,0 0-27 0,4 3 27 15,1-3-27-15,-5 0 35 0,0 0-35 0,5 0 36 16,2 0-36-16,-7 0 13 0,0 0-13 0,6 0 13 0,0-3-13 16,-6 3 20-16,0 0-20 0,2 0 20 0,2-2-20 15,-4 2 39-15,0 0-39 0,0 0 39 0,3-2-39 16,-3 2 12-16,0 0-12 0,0 0 12 0,0 0-12 16,0 0 37-16,0 0-37 0,0 0 37 0,0 0-37 0,0 0 2 15,0 0-2-15,0 0 2 0,0 0-2 0,0 0 15 16,0 0-15-16,0 0 15 0,0 0-15 0,0 0 15 15,0 0-15-15,0 0 15 0,0 0-15 0,0 0 1 16,0 0-1-16,0 0 1 0,0 0-1 0,0 0 4 16,0 0-4-16,0 0 4 0,0 0-4 0,0 0 6 15,0 0-6-15,0 0 6 0,0 0-6 0,0 0 0 16,0 0 0-16,0 0 1 0,0 0-1 0,0 0 0 0,0 0 0 16,0 0 1-16,-3 2-1 0,3-2-48 0,0 0 48 15,-2 5-47-15,-2 0 47 0,4-5-174 0,0 0 174 0,-3 11-174 16,-2 4 174-16,-4 11-713 0</inkml:trace>
  <inkml:trace contextRef="#ctx0" brushRef="#br1" timeOffset="-193009.68">11217 12095 527 0,'0'0'0'0,"0"0"0"15,-5-19 0-15,5 19 6 0,0 0-6 0,0-7 7 16,0 4-7-16,0 3 23 0,0 0-23 0,0 0 24 15,2-2-24-15,-2 2 0 0,0 0 0 0,0 0 0 16,3-4 0-16,-3 4-6 0,0 0 6 0,0 0-6 16,4-5 6-16,-4 5-10 0,0 0 10 0,2-3-10 0,1-1 10 15,-3 4-4-15,0 0 4 0,4-3-4 0,1 0 4 16,-5 3-3-16,0 0 3 0,3-2-3 0,1 0 3 16,-4 2 3-16,0 0-3 0,0 0 3 0,5-2-3 15,-5 2 8-15,0 0-8 0,0 0 8 0,0 0-8 0,0 0 25 16,0 0-25-16,0 0 26 0,0 0-26 0,0 0 30 15,0 0-30-15,0 0 30 0,2 0-30 0,-2 0 20 16,0 0-20-16,0 0 20 0,7 0-20 0,-7 0 41 16,0 0-41-16,3 0 42 0,-1 2-42 0,-2-2 38 15,0 0-38-15,3 0 38 0,1 0-38 0,-4 0 33 16,0 0-33-16,3 0 34 0,3-2-34 0,-6 2 39 0,0 0-39 16,1 0 39-16,3-3-39 0,-4 3 15 0,0 0-15 15,3-2 16-15,1-1-16 0,-4 3 31 0,0 0-31 16,5-4 31-16,-5-1-31 0,0 5-21 0,0 0 21 15,4-3-21-15,-4-2 21 0,0 5-37 0,0 0 37 16,1-2-36-16,-1-1 36 0,0 3-22 0,0 0 22 0,0 0-22 16,0 0 22-16,0 0-21 0,0 0 21 0,0 0-21 15,0 0 21-15,0 0-17 0,0 0 17 0,0 0-16 16,0 3 16-16,0-3-4 0,0 0 4 0,0 0-4 16,0 3 4-16,0-3-1 0,0 0 1 0,0 4 0 15,-1 1 0-15,1-5 5 0,0 0-5 0,0 7 6 16,-4 1-6-16,4-8 34 0,0 0-34 0,-5 7 35 15,1 4-35-15,4-11 18 0,0 0-18 0,-7 10 19 16,0 2-19-16,7-12 30 0,0 0-30 0,-7 12 30 16,2 0-30-16,5-12 19 0,0 0-19 0,-7 15 20 15,2-3-20-15,5-12 27 0,0 0-27 0,-9 16 27 16,1-4-27-16,8-12 22 0,0 0-22 0,-9 15 22 0,2-3-22 16,7-12 25-16,0 0-25 0,-5 12 26 0,1-3-26 15,4-9 8-15,0 0-8 0,-5 8 8 0,2-1-8 16,3-7 10-16,0 0-10 0,-4 9 11 0,2 1-11 0,2-10 15 15,0 0-15-15,-3 12 16 0,-4-5-16 0,7-7 3 16,0 0-3-16,-5 8 4 0,1 1-4 0,4-9 2 16,0 0-2-16,-2 7 3 0,-1-2-3 0,3-5 0 15,0 0 0-15,0 5 0 0,0 0 0 0,0-5-39 16,0 0 39-16,0 5-38 0,0 0 38 0,0-5-155 16,0 0 155-16,0 6-155 0,0 0 155 0,3 6-596 15</inkml:trace>
  <inkml:trace contextRef="#ctx0" brushRef="#br1" timeOffset="-177695.1">10665 9801 91 0,'0'0'0'0,"-3"-4"0"0,-2 4 0 0,-2-5-9 16</inkml:trace>
  <inkml:trace contextRef="#ctx0" brushRef="#br1" timeOffset="-176660.08">10674 9794 91 0,'0'0'0'0,"0"0"0"0,0 0 0 0,0 0 17 0,0 0-17 16,0 0 17-16,0 0-17 0,0 0 1 0,0 0-1 16,0 0 2-16,0-3-2 0,0 3 0 0,0 0 0 0,0-2 0 15,0-5 0-15,0 7-1 0,0 0 1 0,3-5 0 16,3 1 0-16,-6 4-1 0,0 0 1 0,1-5-1 15,6 2 1-15,-7 3 33 0,0 0-33 0,4-2 33 16,1 0-33-16,-5 2 64 0,0 0-64 0,4 0 64 16,-3 0-64-16,-1 0 84 0,0 0-84 0,4 0 85 15,-1 0-85-15,-3 0 70 0,0 0-70 0,0 0 70 16,2 0-70-16,-2 0 57 0,0 0-57 0,0 0 57 16,0 0-57-16,0 0 63 0,0 0-63 0,0 0 63 15,0 0-63-15,0 0 51 0,0 0-51 0,0 0 52 16,0 0-52-16,0 0 60 0,0 0-60 0,0 0 61 15,0 0-61-15,0 0 45 0,0 0-45 0,0 0 46 16,-2 0-46-16,2 0 43 0,0 0-43 0,0 0 43 0,-3 0-43 16,3 0 28-16,0 0-28 0,-5 0 28 0,1 0-28 15,4 0 39-15,0 0-39 0,-5 2 40 0,-4-2-40 16,9 0 14-16,0 0-14 0,-7 2 15 0,2 0-15 0,5-2 31 16,0 0-31-16,-4 1 31 0,-1 1-31 0,5-2 5 15,0 0-5-15,-7 3 6 0,2-3-6 0,5 0 10 16,0 0-10-16,-5 0 10 0,1 0-10 0,4 0 24 15,0 0-24-15,-3 2 25 0,-1-2-25 0,4 0 0 16,0 0 0-16,-1 2 0 0,-3-2 0 0,4 0 0 16,0 0 0-16,-3 0 1 0,1-2-1 0,2 2 3 15,0 0-3-15,-4 0 3 0,1-2-3 0,3 2 5 16,0 0-5-16,-4 0 5 0,3 0-5 0,1 0 0 0,0 0 0 16,-6 0 1-16,5-3-1 0,1 3 7 0,0 0-7 15,0 0 8-15,-2-2-8 0,2 2 3 0,0 0-3 16,0 0 3-16,-4-1-3 0,4 1 0 0,0 0 0 0,0 0 0 15,0 0 0-15,0 0 1 0,0 0-1 0,0 0 2 16,0 0-2-16,0 0 1 0,0 0-1 0,0 0 2 16,0 0-2-16,0 0 0 0,0 0 0 0,0 0 0 15,4-2 0-15,-4 2 0 0,0 0 0 0,3-2 0 16,3 0 0-16,-6 2-5 0,0 0 5 0,8-3-5 16,-2 0 5-16,-6 3-4 0,0 0 4 0,8-2-3 15,1 0 3-15,-9 2-7 0,0 0 7 0,9-2-6 16,1 2 6-16,-10 0-3 0,0 0 3 0,9-3-3 15,0-2 3-15,-9 5 0 0,0 0 0 0,8-4 1 16,-2 1-1-16,-6 3 3 0,0 0-3 0,7-3 4 16,1-1-4-16,-8 4 3 0,0 0-3 0,4-3 3 0,1 1-3 15,-5 2 19-15,0 0-19 0,3 0 20 0,3-3-20 16,-6 3 3-16,0 0-3 0,3 0 3 0,-3 0-3 16,0 0 6-16,0 0-6 0,5-4 7 0,-1 2-7 0,-4 2 14 15,0 0-14-15,2-1 15 0,-1 1-15 0,-1 0 3 16,0 0-3-16,0 0 4 0,6-2-4 0,-6 2 12 15,0 0-12-15,0 0 13 0,0 0-13 0,0 0 0 16,0 0 0-16,0 0 0 0,0 0 0 0,0 0-2 16,0 0 2-16,0 0-1 0,0 0 1 0,0 0-5 15,0 0 5-15,0 0-5 0,0 0 5 0,0 0-15 16,0 0 15-16,0 0-15 0,0 0 15 0,0 0-1 0,0 0 1 16,0 0-1-16,-4 3 1 0,4-3 0 0,0 0 0 15,0 0 0-15,-2 6 0 0,2-6-7 0,0 0 7 16,0 0-6-16,-3 0 6 0,3 0 0 0,0 0 0 0,0 0 0 15,-4 0 0-15,4 0 1 0,0 0-1 0,0 0 2 16,-3 3-2-16,3-3 5 0,0 0-5 0,-2 0 5 16,-1 2-5-16,3-2 7 0,0 0-7 0,-6 1 8 15,3 1-8-15,3-2 15 0,0 0-15 0,-7 2 15 16,2 0-15-16,5-2 3 0,0 0-3 0,-5 3 4 16,1-3-4-16,4 0 2 0,0 0-2 0,-3 2 3 15,1-1-3-15,2-1 5 0,0 0-5 0,-4 2 5 16,1 0-5-16,3-2 2 0,0 0-2 0,-4 2 3 15,3-2-3-15,1 0 0 0,0 0 0 0,-4 3 0 16,2-3 0-16,2 0-15 0,0 0 15 0,-3 3-14 16,3-3 14-16,0 0-158 0,0 0 158 0,0 0-158 15,0-3 158-15,0 3-158 0,0 0 158 0,-4-10-158 0,-8-4 158 16,-2-13-713-16</inkml:trace>
  <inkml:trace contextRef="#ctx0" brushRef="#br1" timeOffset="-159830.89">25604 5216 102 0,'0'0'0'0,"0"0"0"0,0 0 0 0,0 0 36 15,0 0-36-15,0 0 36 0,0 0-36 0,0 0 48 0,0 0-48 16,0 0 48-16,0 0-48 0,0 0 53 16,0 0-53-16,0 19 53 0,-4 9-53 0,4-28 50 0,0 0-50 15,-1 29 50-15,-3 5-50 0,4-34 43 0,0 0-43 0,-3 43 44 16,-1 1-44-16,4-44 19 0,0 0-19 0,-2 43 20 15,1 0-20-15,1-43 20 0,0 0-20 0,-2 43 20 16,2-7-20-16,0-36 15 0,0 0-15 0,0 43 16 16,2 5-16-16,-2-48 16 0,0 0-16 0,1 39 17 15,1-5-17-15,-2-34 15 0,0 0-15 0,0 33 16 16,0-6-16-16,0-27 16 0,0 0-16 0,0 24 17 16,0-3-17-16,0-21 15 0,0 0-15 0,2 19 16 15,0-7-16-15,-2-12 16 0,0 0-16 0,1 12 17 16,1-2-17-16,-2-10 15 0,0 0-15 0,2 5 16 15,1-1-16-15,-3-4-128 0,0 0 128 0,0 0-128 16,6 0 128-16,-1 0-365 0</inkml:trace>
  <inkml:trace contextRef="#ctx0" brushRef="#br1" timeOffset="-159410.34">25376 6011 214 0,'0'0'0'0,"7"-3"0"0,3-2 0 0,-10 5 81 0,0 0-81 16,7-4 82-16,2-1-82 0,-9 5 108 0,0 0-108 0,7-3 108 15,3 3-108-15,-10 0 99 0,0 0-99 0,14-4 100 16,2-1-100-16,-16 5 65 0,0 0-65 0,22 0 65 16,6 0-65-16,-28 0 67 0,0 0-67 0,33 0 68 15,4 2-68-15,-37-2 58 0,0 0-58 0,38 3 59 16,2-3-59-16,-40 0 50 0,0 0-50 0,37-3 51 16,-2 1-51-16,-35 2 33 0,0 0-33 0,29-3 33 15,-2-1-33-15,-27 4 45 0,0 0-45 0,22-3 45 16,-4-4-45-16,-18 7 34 0,0 0-34 0,15-5 34 15,-8 0-34-15,-7 5 24 0,0 0-24 0,5-4 25 16,-3 4-25-16,-2 0 27 0,0 0-27 0,0 0 27 16,-3-6-27-16,3 6-52 0,0 0 52 0,-7 0-51 0,-4-6 51 15,11 6-172-15,0 0 172 0,-19-3-172 0,-5-7 172 16,-20-4-764-16</inkml:trace>
  <inkml:trace contextRef="#ctx0" brushRef="#br1" timeOffset="-159050.3">25066 5374 516 0,'0'0'0'0,"6"-2"0"15,5-1 0-15,-11 3 114 0,0 0-114 0,17-7 114 16,8-1-114-16,-25 8 101 0,0 0-101 0,33-11 102 16,7-2-102-16,-40 13 88 0,0 0-88 0,42-16 88 15,1 1-88-15,-43 15 68 0,0 0-68 0,46-16 68 16,2-3-68-16,-48 19 32 0,0 0-32 0,54-13 32 16,4-3-32-16,-58 16 35 0,0 0-35 0,59-15 35 15,2 3-35-15,-61 12 37 0,0 0-37 0,52-10 38 16,-5 4-38-16,-47 6 38 0,0 0-38 0,37-5 38 15,-9 5-38-15,-28 0 25 0,0 0-25 0,26 2 26 16,-9 5-26-16,-17-7 5 0,0 0-5 0,14 2 5 16,-3 4-5-16,-11-6-111 0,0 0 111 0,10 4-111 0,1 4 111 15,10 3-950-15</inkml:trace>
  <inkml:trace contextRef="#ctx0" brushRef="#br1" timeOffset="-158388.62">26316 5770 281 0,'0'0'0'0,"4"-7"0"15,3-5 0-15,-7 12 128 0,0 0-128 0,-12 5 128 16,-11 9-128-16,23-14 71 0,0 0-71 0,-17 12 71 0,-3 0-71 16,20-12 46-16,0 0-46 0,-26 17 46 0,-5 5-46 15,31-22 15-15,0 0-15 0,-26 17 15 0,3 2-15 16,23-19 5-16,0 0-5 0,-21 28 5 0,2 4-5 0,19-32 0 15,0 0 0-15,-14 31 1 0,5-4-1 0,9-27 0 16,0 0 0-16,-3 31 1 0,3-2-1 0,0-29 5 16,0 0-5-16,7 28 5 0,7-3-5 0,-14-25 32 15,0 0-32-15,17 21 32 0,4-6-32 0,-21-15 46 16,0 0-46-16,26 9 46 0,-1-6-46 0,-25-3 68 16,0 0-68-16,26-3 68 0,0-6-68 0,-26 9 58 15,0 0-58-15,24-8 59 0,1-2-59 0,-25 10 47 0,0 0-47 16,24-12 48-16,-1-6-48 0,-23 18 22 0,0 0-22 15,22-13 22-15,1 1-22 0,-23 12 36 0,0 0-36 16,21-9 36-16,0-3-36 0,-21 12 48 0,0 0-48 0,17-8 48 16,-1 1-48-16,-16 7 17 0,0 0-17 0,14-7 17 15,-2 2-17-15,-12 5-74 0,0 0 74 0,12-7-73 16,-3 2 73-16,-9 5-166 0,0 0 166 0,12-7-166 16,0-2 166-16,13-9-719 0</inkml:trace>
  <inkml:trace contextRef="#ctx0" brushRef="#br1" timeOffset="-158148.66">26712 5902 673 0,'0'0'0'0,"2"19"0"0,-1 8 0 16,-1-27 97-16,0 0-97 0,4 31 97 0,-1 1-97 0,-3-32 66 15,0 0-66-15,4 35 67 0,-1-6-67 0,-3-29 41 16,0 0-41-16,4 34 41 0,-4-3-41 0,0-31 10 16,0 0-10-16,1 27 11 0,-1-1-11 0,0-26 18 15,0 0-18-15,0 22 18 0,-1-6-18 0,1-16-157 16,0 0 157-16,0 12-157 0,0-4 157 0,-4 14-520 16</inkml:trace>
  <inkml:trace contextRef="#ctx0" brushRef="#br1" timeOffset="-157472.86">27205 5732 460 0,'0'0'0'0,"5"4"0"0,2-1 0 0,-7-3 147 0,0 0-147 16,0 0 148-16,0-10-148 0,0 10 122 0,0 0-122 0,-2-5 123 15,-1-2-123-15,3 7 95 0,0 0-95 0,-2-9 95 16,2 1-95-16,0 8 73 0,0 0-73 0,2-7 74 16,3 2-74-16,-5 5 33 0,0 0-33 0,7-4 33 15,3 4-33-15,-10 0 18 0,0 0-18 0,16 0 18 16,7 4-18-16,-23-4 18 0,0 0-18 0,29 1 18 15,8 6-18-15,-37-7 33 0,0 0-33 0,37 4 34 16,1-4-34-16,-38 0 27 0,0 0-27 0,36 0 27 16,-1 0-27-16,-35 0 33 0,0 0-33 0,30 0 34 15,-4 0-34-15,-26 0 3 0,0 0-3 0,21-4 3 16,-5 1-3-16,-16 3 34 0,0 0-34 0,14-2 34 16,-2 0-34-16,-12 2 26 0,0 0-26 0,8-1 26 0,-1-6-26 15,-7 7-57-15,0 0 57 0,6-7-56 0,-1 2 56 16,-5 5-144-16,0 0 144 0,3-9-144 0,-1 2 144 15,3-10-945-15</inkml:trace>
  <inkml:trace contextRef="#ctx0" brushRef="#br1" timeOffset="-157172.91">27264 6027 617 0,'0'0'0'16,"9"-7"0"-16,5-2 0 0,-14 9 136 0,0 0-136 0,15-12 136 15,6 0-136-15,-21 12 128 0,0 0-128 0,25-15 128 16,4 0-128-16,-29 15 96 0,0 0-96 0,32-9 97 16,1 2-97-16,-33 7 77 0,0 0-77 0,33-5 77 15,2 5-77-15,-35 0 57 0,0 0-57 0,29 0 57 16,-1 3-57-16,-28-3 34 0,0 0-34 0,23 2 35 15,-6 2-35-15,-17-4 26 0,0 0-26 0,16 6 26 16,-2-2-26-16,-14-4-39 0,0 0 39 0,12 8-39 16,-3 1 39-16,-9-9-108 0,0 0 108 0,10 0-108 15,2-7 108-15,11 2-988 0</inkml:trace>
  <inkml:trace contextRef="#ctx0" brushRef="#br1" timeOffset="-155281.52">28623 5278 158 0,'0'0'0'0,"0"5"0"0,2 6 0 0,-2-11 2 15,0 0-2-15,1 5 2 0,1-9-2 0,-2 4 84 16,0 0-84-16,0 0 85 0,0 0-85 0,0 0 102 16,0 0-102-16,0 0 103 0,-2 7-103 0,2-7 84 0,0 0-84 15,-3 17 85-15,-2 14-85 0,5-31 46 0,0 0-46 16,-6 36 46-16,-1 10-46 0,7-46 40 0,0 0-40 16,-5 47 40-16,2 4-40 0,3-51 15 0,0 0-15 0,-5 53 16 15,-1 5-16-15,6-58 29 0,0 0-29 0,-7 50 29 16,0-2-29-16,7-48 19 0,0 0-19 0,-5 43 20 15,0-5-20-15,5-38 17 0,0 0-17 0,-4 30 17 16,3-4-17-16,1-26 10 0,0 0-10 0,-2 21 10 16,2-6-10-16,0-15 10 0,0 0-10 0,0 12 10 15,0-3-10-15,0-9-141 0,0 0 141 0,0 6-140 16,-2-4 140-16,0 8-504 0</inkml:trace>
  <inkml:trace contextRef="#ctx0" brushRef="#br1" timeOffset="-154906.41">28201 6032 460 0,'0'0'0'0,"13"-5"0"0,7-4 0 0,-20 9 108 16,0 0-108-16,25-7 108 0,6-1-108 0,-31 8 69 0,0 0-69 15,37-9 70-15,6 2-70 0,-43 7 74 0,0 0-74 16,44-8 74-16,1-4-74 0,-45 12 69 0,0 0-69 16,44-7 69-16,-2-5-69 0,-42 12 58 0,0 0-58 0,41-9 59 15,-1-1-59-15,-40 10 63 0,0 0-63 0,35-8 64 16,-2-4-64-16,-33 12 52 0,0 0-52 0,30-12 53 15,-4 0-53-15,-26 12 38 0,0 0-38 0,19-12 39 16,-3 1-39-16,-16 11 1 0,0 0-1 0,9-8 2 16,-6 1-2-16,-3 7-119 0,0 0 119 0,-3-5-118 15,-6-2 118-15,9 7-133 0,0 0 133 0,-17-14-133 16,-8-5 133-16,-17-13-677 0</inkml:trace>
  <inkml:trace contextRef="#ctx0" brushRef="#br1" timeOffset="-154576.18">28316 5121 617 0,'0'0'0'0,"16"1"0"0,10 3 0 0,-26-4 119 16,0 0-119-16,30 7 119 0,5 1-119 0,-35-8 96 16,0 0-96-16,36 9 97 0,6 3-97 0,-42-12 60 15,0 0-60-15,45 15 60 0,4-3-60 0,-49-12 38 0,0 0-38 16,52 15 38-16,6-3-38 0,-58-12 15 0,0 0-15 16,54 7 16-16,-2-2-16 0,-52-5 48 0,0 0-48 15,44 7 48-15,-8-7-48 0,-36 0 22 0,0 0-22 0,32 0 23 16,-5-3-23-16,-27 3-13 0,0 0 13 0,21-4-12 15,-5 1 12-15,-16 3-161 0,0 0 161 0,14 0-161 16,-4 0 161-16,15 0-702 0</inkml:trace>
  <inkml:trace contextRef="#ctx0" brushRef="#br1" timeOffset="-154125.18">29355 5717 1043 0,'0'0'0'0,"-6"-5"0"0,-2-7 0 0,8 12 0 16,0 0 0-16,-4-4 0 0,2-3 0 0,2 7 88 16,0 0-88-16,0 0 89 0,-1-1-89 0,1 1 62 15,0 0-62-15,-6 0 62 0,-1 0-62 0,7 0 33 16,0 0-33-16,-13 1 34 0,-7 3-34 0,20-4 29 0,0 0-29 16,-22 8 29-16,-6 3-29 0,28-11 9 0,0 0-9 15,-28 20 9-15,-2 8-9 0,30-28 36 0,0 0-36 16,-26 30 36-16,4 1-36 0,22-31 10 0,0 0-10 0,-21 38 10 15,3 3-10-15,18-41 2 0,0 0-2 0,-12 36 2 16,3-3-2-16,9-33 6 0,0 0-6 0,-1 30 7 16,4 1-7-16,-3-31 0 0,0 0 0 0,11 24 0 15,8-3 0-15,-19-21 0 0,0 0 0 0,22 12 0 16,5-5 0-16,-27-7 1 0,0 0-1 0,27 0 2 16,5-9-2-16,-32 9-201 0,0 0 201 0,31-7-200 15,4-5 200-15,31-8-789 0</inkml:trace>
  <inkml:trace contextRef="#ctx0" brushRef="#br1" timeOffset="-153690.28">29452 5784 684 0,'0'0'0'0,"5"-2"0"0,2 0 0 0,-7 2 93 15,0 0-93-15,7-2 93 0,2-6-93 0,-9 8 94 16,0 0-94-16,9-4 94 0,-1 1-94 0,-8 3 80 16,0 0-80-16,11-3 80 0,3 3-80 0,-14 0 40 15,0 0-40-15,16-4 41 0,1 4-41 0,-17 0 53 16,0 0-53-16,16 4 54 0,1-4-54 0,-17 0 31 0,0 0-31 16,14 6 31-16,0-2-31 0,-14-4 39 0,0 0-39 15,10 5 40-15,-3 0-40 0,-7-5 15 0,0 0-15 16,4 7 15-16,-2 2-15 0,-2-9 31 0,0 0-31 0,-7 22 31 15,-7 7-31-15,14-29 28 0,0 0-28 0,-13 26 28 16,1-6-28-16,12-20 14 0,0 0-14 0,-14 28 15 16,-1-1-15-16,15-27 12 0,0 0-12 0,-11 24 12 15,2 0-12-15,9-24 0 0,0 0 0 0,-1 24 0 16,6-2 0-16,-5-22 1 0,0 0-1 0,14 19 1 16,9-2-1-16,-23-17-2 0,0 0 2 0,31 7-1 15,7-4 1-15,-38-3-2 0,0 0 2 0,40 0-1 16,6-3 1-16,-46 3 3 0,0 0-3 0,40-7 3 15,-4-1-3-15,-36 8-28 0,0 0 28 0,28-4-28 16,-9-3 28-16,-19 7-199 0,0 0 199 0,16-1-198 16,-6-3 198-16,17 1-864 0</inkml:trace>
  <inkml:trace contextRef="#ctx0" brushRef="#br1" timeOffset="-153103.81">28268 6470 729 0,'0'0'0'0,"3"-6"0"16,2-3 0-16,-5 9 131 0,0 0-131 0,7-15 131 15,4-1-131-15,-11 16 104 0,0 0-104 0,17-15 105 16,6-2-105-16,-23 17 69 0,0 0-69 0,33-12 70 16,7 5-70-16,-40 7 50 0,0 0-50 0,43-9 51 0,4 6-51 15,-47 3 20-15,0 0-20 0,54-4 20 0,7 8-20 16,-61-4 21-16,0 0-21 0,68 0 21 0,7 2-21 16,-75-2 25-16,0 0-25 0,68 0 26 0,0 0-26 15,-68 0 37-15,0 0-37 0,77 0 37 0,6-2-37 0,-83 2 12 16,0 0-12-16,74 0 13 0,-5-4-13 0,-69 4 37 15,0 0-37-15,51-3 38 0,-13 1-38 0,-38 2 36 16,0 0-36-16,33-1 37 0,-7 1-37 0,-26 0 22 16,0 0-22-16,20 0 23 0,-6 0-23 0,-14 0 29 15,0 0-29-15,10 0 29 0,-5 1-29 0,-5-1 21 16,0 0-21-16,5 2 21 0,-3 1-21 0,-2-3-3 16,0 0 3-16,2 4-3 0,0 4 3 0,-2-8-126 15,0 0 126-15,0 12-125 0,0 7 125 0,0-19-156 0,0 0 156 16,0 29-1034-16,0-58 1034 0</inkml:trace>
  <inkml:trace contextRef="#ctx0" brushRef="#br1" timeOffset="-152714.92">28954 6656 1199 0,'0'0'0'0,"0"0"0"0,-42 32 0 15,42-32 81-15,0 0-81 0,-10 15 81 0,8 1-81 0,2-16 88 16,0 0-88-16,-4 20 89 0,1 1-89 0,3-21 66 15,0 0-66-15,-4 34 66 0,1 9-66 0,3-43 3 16,0 0-3-16,-2 51 4 0,2 4-4 0,0-55 36 16,0 0-36-16,2 57 37 0,3 5-37 0,-5-62 18 15,0 0-18-15,5 58 19 0,4 2-19 0,-9-60 18 16,0 0-18-16,9 51 18 0,0-8-18 0,-9-43 18 16,0 0-18-16,8 36 18 0,3-5-18 0,-11-31 3 15,0 0-3-15,8 20 4 0,-1-4-4 0,-7-16-5 0,0 0 5 16,7 3-5-16,0-3 5 0,-7 0-202 0,0 0 202 15,7-15-202-15,2-9 202 0,7-14-979 0</inkml:trace>
  <inkml:trace contextRef="#ctx0" brushRef="#br1" timeOffset="-152413.72">28942 6971 763 0,'0'0'0'0,"8"-7"0"16,6-2 0-16,-14 9 134 0,0 0-134 0,16-12 135 16,5-3-135-16,-21 15 123 0,0 0-123 0,24-21 124 15,4-1-124-15,-28 22 80 0,0 0-80 0,33-24 80 16,6 0-80-16,-39 24 32 0,0 0-32 0,41-26 32 0,6 4-32 16,-47 22 39-16,0 0-39 0,44-19 40 0,1 4-40 15,-45 15 38-15,0 0-38 0,39-12 38 0,-6 2-38 16,-33 10 15-16,0 0-15 0,26-6 15 0,-5 0-15 15,-21 6 22-15,0 0-22 0,15-2 22 0,-2 2-22 0,-13 0 14 16,0 0-14-16,7 2 15 0,-4-1-15 0,-3-1-44 16,0 0 44-16,0 5-44 0,-3 2 44 0,3-7-195 15,0 0 195-15,-11 12-194 0,-4 2 194 0,-12 12-855 16</inkml:trace>
  <inkml:trace contextRef="#ctx0" brushRef="#br1" timeOffset="-152112.58">29018 7053 841 0,'0'0'0'0,"13"-7"0"15,7-8 0-15,-20 15 137 0,0 0-137 0,11 7 138 16,-4 13-138-16,-7-20 100 0,0 0-100 0,12 22 100 16,2 4-100-16,-14-26 59 0,0 0-59 0,23 27 60 15,8 4-60-15,-31-31 68 0,0 0-68 0,35 31 68 16,7-2-68-16,-42-29 50 0,0 0-50 0,38 28 51 15,2-1-51-15,-40-27 44 0,0 0-44 0,33 24 45 16,-3-2-45-16,-30-22 43 0,0 0-43 0,22 16 43 16,-2-1-43-16,-20-15 26 0,0 0-26 0,14 12 26 15,-4 0-26-15,-10-12 35 0,0 0-35 0,7 9 35 16,-4-6-35-16,-3-3-19 0,0 0 19 0,0 0-18 16,-1-3 18-16,1 3-194 0,0 0 194 0,-2-9-193 0,0-3 193 15,2 12-172-15,0 0 172 0,0-15-171 0,0-8 171 16,0-12-799-16</inkml:trace>
  <inkml:trace contextRef="#ctx0" brushRef="#br1" timeOffset="-151663.68">29625 7116 807 0,'0'0'0'0,"-4"0"0"15,1 4 0-15,3-4 140 0,0 0-140 0,3 0 140 16,4-4-140-16,-7 4 121 0,0 0-121 0,5 0 121 16,1-3-121-16,-6 3 114 0,0 0-114 0,3 0 114 15,-1 0-114-15,-2 0 49 0,0 0-49 0,0 0 49 16,0 0-49-16,0 0 46 0,0 0-46 0,-2 5 47 15,0 5-47-15,2-10 36 0,0 0-36 0,-3 19 37 16,-2 5-37-16,5-24 14 0,0 0-14 0,-6 33 15 16,-1 1-15-16,7-34 21 0,0 0-21 0,-5 36 21 15,0 0-21-15,5-36 23 0,0 0-23 0,-5 32 24 16,1 3-24-16,4-35 3 0,0 0-3 0,-3 31 3 16,-1-4-3-16,4-27 7 0,0 0-7 0,-1 26 8 0,-1-4-8 15,2-22 8-15,0 0-8 0,0 17 8 0,3-2-8 16,-3-15 3-16,0 0-3 0,4 14 3 0,-1-4-3 15,-3-10 2-15,0 0-2 0,2 11 2 0,0-8-2 0,-2-3-8 16,0 0 8-16,0 0-7 0,1-3 7 0,-1 3-92 16,0 0 92-16,2-9-91 0,0-5 91 0,-2 14-216 15,0 0 216-15,2-20-216 0,1-4 216 0,2-24-903 16</inkml:trace>
  <inkml:trace contextRef="#ctx0" brushRef="#br1" timeOffset="-151137.95">29618 7238 718 0,'0'0'0'0,"1"5"0"15,3 5 0-15,-4-10 107 0,0 0-107 0,10 9 108 16,4-4-108-16,-14-5 104 0,0 0-104 0,16 7 105 15,3-7-105-15,-19 0 95 0,0 0-95 0,21 0 95 16,2 0-95-16,-23 0 83 0,0 0-83 0,22-7 84 16,3-1-84-16,-25 8 81 0,0 0-81 0,21-16 81 15,-2-1-81-15,-19 17 41 0,0 0-41 0,14-17 42 16,-2 0-42-16,-12 17 33 0,0 0-33 0,9-16 33 16,-4-1-33-16,-5 17 32 0,0 0-32 0,3-12 33 15,1 2-33-15,-4 10-1 0,0 0 1 0,2-9 0 0,-2 6 0 16,0 3-1-16,0 0 1 0,0-5-1 15,1 3 1-15,-1 2 1 0,0 0-1 0,0 0 1 0,0 0-1 16,0 0-2-16,0 0 2 0,0 3-1 0,0 4 1 0,0-7 1 16,0 0-1-16,2 12 1 0,0 4-1 0,-2-16 1 15,0 0-1-15,2 17 1 0,1 5-1 0,-3-22 1 16,0 0-1-16,3 29 1 0,3 9-1 0,-6-38 3 16,0 0-3-16,3 39 4 0,2 1-4 0,-5-40 12 15,0 0-12-15,4 39 12 0,-1 1-12 0,-3-40 8 16,0 0-8-16,4 39 9 0,1 4-9 0,-5-43 15 15,0 0-15-15,4 36 16 0,-1-7-16 0,-3-29 8 0,0 0-8 16,2 26 9-16,0-11-9 0,-2-15 9 0,0 0-9 16,1 14 9-16,-1-4-9 0,0-10 8 0,0 0-8 15,2 9 8-15,0-6-8 0,-2-3-40 0,0 0 40 0,0 0-39 16,3-12 39-16,-3 12-150 0,0 0 150 0,4-15-150 16,1-6 150-16,4-13-1124 0</inkml:trace>
  <inkml:trace contextRef="#ctx0" brushRef="#br1" timeOffset="-149831.59">30363 6085 292 0,'0'0'0'0,"4"-3"0"0,1-9 0 0,-5 12 25 16,0 0-25-16,2-9 26 0,-1-1-26 0,-1 10 47 15,0 0-47-15,0-12 48 0,0 0-48 0,0 12 115 16,0 0-115-16,0-16 115 0,-1-4-115 0,1 20 104 15,0 0-104-15,0-26 105 0,1-3-105 0,-1 29 78 16,0 0-78-16,6-31 78 0,2-5-78 0,-8 36 67 16,0 0-67-16,11-36 67 0,1 2-67 0,-12 34 43 0,0 0-43 15,12-29 43-15,2 1-43 0,-14 28 11 0,0 0-11 16,12-18 11-16,1 6-11 0,-13 12 38 0,0 0-38 16,14-7 38-16,-1 7-38 0,-13 0 27 0,0 0-27 0,16 10 27 15,0 11-27-15,-16-21 23 0,0 0-23 0,14 27 24 16,0 9-24-16,-14-36 40 0,0 0-40 0,12 31 41 15,-2 5-41-15,-10-36 43 0,0 0-43 0,14 31 44 16,0-4-44-16,-14-27 17 0,0 0-17 0,19 21 17 16,4-11-17-16,-23-10 38 0,0 0-38 0,24 2 39 15,3-8-39-15,-27 6 36 0,0 0-36 0,22-12 37 16,-1-6-37-16,-21 18 3 0,0 0-3 0,19-16 3 16,-1-4-3-16,-18 20 18 0,0 0-18 0,14-16 18 15,-2 1-18-15,-12 15 8 0,0 0-8 0,9-9 8 16,-3 6-8-16,-6 3-9 0,0 0 9 0,6-4-9 0,-1 4 9 15,-5 0-130-15,0 0 130 0,3 4-130 0,-1-1 130 16,3 1-1096-16</inkml:trace>
  <inkml:trace contextRef="#ctx0" brushRef="#br1" timeOffset="-149320.8">30417 6128 763 0,'0'0'0'0,"4"-4"0"15,1-6 0-15,-5 10 118 0,0 0-118 0,3-3 118 16,3 1-118-16,-6 2 92 0,0 0-92 0,5-3 92 15,2 3-92-15,-7 0 54 0,0 0-54 0,10-4 55 16,6 4-55-16,-16 0 45 0,0 0-45 0,17 0 46 0,6 4-46 16,-23-4 51-16,0 0-51 0,26 0 51 0,6 3-51 0,-32-3 53 15,0 0-53-15,31 3 54 0,0 3-54 0,-31-6 33 16,0 0-33-16,28 3 34 0,0 0-34 0,-28-3 9 16,0 0-9-16,23 0 10 0,-6 2-10 0,-17-2 36 15,0 0-36-15,12 0 37 0,-5 0-37 0,-7 0 27 16,0 0-27-16,4 0 27 0,-2 0-27 0,-2 0-34 15,0 0 34-15,0 0-34 0,-4 0 34 0,4 0-167 16,0 0 167-16,-7 4-167 0,-3-1 167 0,-8 4-951 16</inkml:trace>
  <inkml:trace contextRef="#ctx0" brushRef="#br1" timeOffset="-149021.21">30421 6279 785 0,'0'0'0'0,"7"-4"0"15,3-1 0-15,-10 5 103 0,0 0-103 0,9-3 104 16,1-1-104-16,-10 4 90 0,0 0-90 0,14 0 90 16,5 4-90-16,-19-4 70 0,0 0-70 0,20 3 70 15,2 0-70-15,-22-3 42 0,0 0-42 0,25 9 42 16,3 0-42-16,-28-9 52 0,0 0-52 0,26 8 53 15,0 2-53-15,-26-10 76 0,0 0-76 0,24 12 77 16,-1-3-77-16,-23-9 48 0,0 0-48 0,19 5 49 0,-3 2-49 16,-16-7 34-16,0 0-34 0,15 3 35 0,-1-3-35 15,-14 0-33-15,0 0 33 0,12 0-32 0,1 0 32 16,-13 0-140-16,0 0 140 0,12 0-139 0,0-3 139 0,12 0-1013 16</inkml:trace>
  <inkml:trace contextRef="#ctx0" brushRef="#br1" timeOffset="-147624.93">31706 5287 1300 0,'0'0'0'16,"0"0"-110"-16,0 0 110 0,0 0-110 0,0 0 110 15,0 0-3-15,0 0 3 0,0 0-2 0,2 3 2 0,-2-3-10 16,0 0 10-16,0 0-10 0,4 4 10 0,-4-4-10 15,0 0 10-15,1 5-9 0,1-2 9 0,-2-3 28 16,0 0-28-16,0 5 28 0,0 6-28 0,0-11 57 16,0 0-57-16,-2 15 57 0,-1 6-57 0,3-21 50 15,0 0-50-15,-5 27 50 0,-1 4-50 0,6-31 38 16,0 0-38-16,-5 36 39 0,0 5-39 0,5-41 10 0,0 0-10 16,-3 39 11-16,-1 2-11 0,4-41 37 0,0 0-37 15,-3 45 38-15,1 1-38 0,2-46 18 0,0 0-18 16,-2 41 18-16,0-1-18 0,2-40 10 0,0 0-10 15,-1 31 11-15,1-4-11 0,0-27 35 0,0 0-35 0,0 21 36 16,1-4-36-16,-1-17 5 0,0 0-5 0,0 13 5 16,2-2-5-16,-2-11 10 0,0 0-10 0,0 8 10 15,0-4-10-15,0-4 25 0,0 0-25 0,0 3 26 16,2-3-26-16,-2 0-13 0,0 0 13 0,0 0-13 16,3-7 13-16,-3 7-167 0,0 0 167 0,2-3-167 15,2-6 167-15,1-6-895 0</inkml:trace>
  <inkml:trace contextRef="#ctx0" brushRef="#br1" timeOffset="-147234.48">31351 5915 673 0,'0'0'0'0,"9"-3"0"0,5-4 0 0,-14 7 181 15,0 0-181-15,7-5 181 0,-2 2-181 0,-5 3 124 16,0 0-124-16,3-4 124 0,-1-3-124 0,-2 7 100 16,0 0-100-16,9-5 100 0,3-7-100 0,-12 12 33 15,0 0-33-15,19-8 33 0,6-3-33 0,-25 11 10 0,0 0-10 16,34-5 10-16,12-2-10 0,-46 7 47 0,0 0-47 15,47-5 47-15,3-2-47 0,-50 7 20 0,0 0-20 16,54-6 20-16,6 0-20 0,-60 6 12 0,0 0-12 0,60-8 13 16,5-2-13-16,-65 10 18 0,0 0-18 0,56-9 19 15,-4 2-19-15,-52 7 33 0,0 0-33 0,40-5 33 16,-9 0-33-16,-31 5 34 0,0 0-34 0,23-7 35 16,-9 0-35-16,-14 7-17 0,0 0 17 0,3-8-17 15,-10-1 17-15,7 9-176 0,0 0 176 0,-19-10-176 16,-12-4 176-16,-20-10-1032 0</inkml:trace>
  <inkml:trace contextRef="#ctx0" brushRef="#br1" timeOffset="-146889.35">31247 5074 124 0,'0'0'0'0,"12"-3"0"0,7 3 0 0,-19 0 55 15,0 0-55-15,28-5 56 0,8 1-56 0,-36 4 103 0,0 0-103 16,46-7 104-16,9 2-104 0,-55 5 123 0,0 0-123 15,60-10 123-15,4 1-123 0,-64 9 81 0,0 0-81 16,65-8 82-16,1-4-82 0,-66 12 69 0,0 0-69 0,62-7 69 16,1 2-69-16,-63 5 66 0,0 0-66 0,49-4 67 15,-7 1-67-15,-42 3 46 0,0 0-46 0,29 0 47 16,-8 0-47-16,-21 0-136 0,0 0 136 0,12 3-136 16,-6 4 136-16,11 5-614 0</inkml:trace>
  <inkml:trace contextRef="#ctx0" brushRef="#br1" timeOffset="-146303.71">32370 5504 550 0,'0'0'0'0,"0"0"89"0,0 0-89 15,-9 0 90-15,-3 0-90 0,12 0 92 0,0 0-92 16,-8 0 93-16,1 0-93 0,7 0 83 0,0 0-83 0,-9 4 84 16,0-1-84-16,9-3 82 0,0 0-82 0,-10 5 83 15,-2 6-83-15,12-11 35 0,0 0-35 0,-14 15 35 16,-2 9-35-16,16-24 13 0,0 0-13 0,-12 29 13 16,3 5-13-16,9-34 6 0,0 0-6 0,-5 35 7 15,3 2-7-15,2-37 0 0,0 0 0 0,2 35 0 16,5-8 0-16,-7-27 0 0,0 0 0 0,12 24 0 15,5-9 0-15,-17-15 5 0,0 0-5 0,18 9 5 16,1-6-5-16,-19-3 14 0,0 0-14 0,19-8 15 16,2-8-15-16,-21 16 15 0,0 0-15 0,17-18 16 15,-3-6-16-15,-14 24 40 0,0 0-40 0,9-28 40 16,-5-4-40-16,-4 32 19 0,0 0-19 0,-2-31 20 0,-3 0-20 16,5 31 12-16,0 0-12 0,-13-33 12 0,-6-1-12 15,19 34 28-15,0 0-28 0,-15-24 28 0,-3 4-28 16,18 20 5-16,0 0-5 0,-16-11 6 0,3 10-6 0,13 1 0 15,0 0 0-15,-14 12 0 0,0 8 0 0,14-20-84 16,0 0 84-16,-7 24-83 0,5 7 83 0,2-31-160 16,0 0 160-16,5 27-159 0,6 6 159 0,4 29-762 15</inkml:trace>
  <inkml:trace contextRef="#ctx0" brushRef="#br1" timeOffset="-145943.46">32572 5587 1009 0,'0'0'0'0,"0"0"111"0,0 0-111 0,2 6 111 16,3 3-111-16,-5-9 96 0,0 0-96 0,4 8 97 15,1-1-97-15,-5-7 41 0,0 0-41 0,7 16 41 16,2 4-41-16,-9-20 0 0,0 0 0 0,8 19 1 15,3-2-1-15,-11-17 34 0,0 0-34 0,9 19 34 16,-3-3-34-16,-6-16 16 0,0 0-16 0,11 12 17 16,3-7-17-16,-14-5 12 0,0 0-12 0,16 0 12 15,1-5-12-15,-17 5 35 0,0 0-35 0,19-9 36 16,0-6-36-16,-19 15 18 0,0 0-18 0,19-19 18 16,-1-2-18-16,-18 21 18 0,0 0-18 0,12-19 18 0,-3-1-18 15,-9 20 27-15,0 0-27 0,5-16 27 0,-5 1-27 16,0 15 6-16,0 0-6 0,0-15 7 0,-2 6-7 0,2 9-3 15,0 0 3-15,-1-9-3 0,-1 6 3 0,2 3-139 16,0 0 139-16,-2-3-138 0,0 3 138 0,-1-6-1075 16</inkml:trace>
  <inkml:trace contextRef="#ctx0" brushRef="#br1" timeOffset="-145626.65">32996 5429 1009 0,'-4'0'0'0,"4"0"167"0,0 0-167 0,5 8 167 16,4 6-167-16,-9-14 108 0,0 0-108 0,4 12 109 15,-4 2-109-15,0-14 37 0,0 0-37 0,3 26 38 16,1 3-38-16,-4-29 1 0,0 0-1 0,5 34 2 15,0 2-2-15,-5-36 9 0,0 0-9 0,3 31 9 16,1-2-9-16,-4-29 0 0,0 0 0 0,2 26 1 16,-1-6-1-16,-1-20 3 0,0 0-3 0,2 19 3 15,-2-7-3-15,0-12 10 0,0 0-10 0,2 3 11 16,1-4-11-16,-3 1-90 0,0 0 90 0,2-11-90 16,2-4 90-16,-4 15-160 0,0 0 160 0,0-24-159 15,-2-5 159-15,0-23-789 0</inkml:trace>
  <inkml:trace contextRef="#ctx0" brushRef="#br1" timeOffset="-145401.89">32922 5362 1031 0,'6'0'0'0,"-6"0"141"16,0 0-141-16,31-3 142 0,18-2-142 0,-49 5 98 15,0 0-98-15,47-7 99 0,3-2-99 0,-50 9 78 16,0 0-78-16,46-5 78 0,-5 2-78 0,-41 3 5 0,0 0-5 16,32 0 6-16,-8 1-6 0,-24-1-36 0,0 0 36 15,16 4-36-15,-7-1 36 0,-9-3-165 0,0 0 165 0,-7 19-165 16,-14 7 165-16,-7 20-856 0</inkml:trace>
  <inkml:trace contextRef="#ctx0" brushRef="#br1" timeOffset="-144696.66">31337 6176 449 0,'0'0'0'0,"11"-7"0"16,6-5 0-16,-17 12 67 0,0 0-67 0,19-12 68 15,4 0-68-15,-23 12 49 0,0 0-49 0,26-9 50 16,4 3-50-16,-30 6 37 0,0 0-37 0,34-4 38 15,5 2-38-15,-39 2 52 0,0 0-52 0,42 2 53 16,1 2-53-16,-43-4 64 0,0 0-64 0,47 3 64 16,2 2-64-16,-49-5 63 0,0 0-63 0,57 7 63 15,6-4-63-15,-63-3 93 0,0 0-93 0,68 0 93 16,5 0-93-16,-73 0 70 0,0 0-70 0,82 0 70 16,7 0-70-16,-89 0 46 0,0 0-46 0,82-6 46 15,0 0-46-15,-82 6 44 0,0 0-44 0,75-10 44 0,-6 2-44 16,-69 8 52-16,0 0-52 0,49-9 52 15,-16 6-52-15,-33 3 36 0,0 0-36 0,33-7 36 0,-7 2-36 16,-26 5 18-16,0 0-18 0,25-4 18 0,-6 4-18 0,-19 0 30 16,0 0-30-16,16 0 30 0,-2 0-30 0,-14 0 11 15,0 0-11-15,12 4 11 0,0-1-11 0,-12-3 11 16,0 0-11-16,10 2 11 0,1 1-11 0,-11-3 17 16,0 0-17-16,9 4 17 0,-1-1-17 0,-8-3 8 15,0 0-8-15,6 0 8 0,-1 0-8 0,-5 0 9 16,0 0-9-16,0 0 9 0,3 0-9 0,-3 0-34 15,0 0 34-15,0 0-34 0,0 0 34 0,0 0-227 16,0 0 227-16,-3 2-227 0,-2 1 227 0,-4 4-997 0</inkml:trace>
  <inkml:trace contextRef="#ctx0" brushRef="#br1" timeOffset="-144111.48">31794 6561 964 0,'0'0'0'0,"5"2"0"0,2 1 0 0,-7-3 50 0,0 0-50 15,5 4 50-15,2-1-50 0,-7-3 70 0,0 0-70 16,9 12 71-16,-1 5-71 0,-8-17 57 0,0 0-57 16,7 26 57-16,0 10-57 0,-7-36 33 0,0 0-33 15,6 39 33-15,-3 4-33 0,-3-43 33 0,0 0-33 0,0 48 34 16,-2 0-34-16,2-48 44 0,0 0-44 0,-3 50 45 15,-2-2-45-15,5-48 40 0,0 0-40 0,-7 43 41 16,0 0-41-16,7-43 26 0,0 0-26 0,-7 36 26 16,0-4-26-16,7-32 35 0,0 0-35 0,-4 27 36 15,2-4-36-15,2-23 7 0,0 0-7 0,0 15 7 16,2-5-7-16,-2-10 5 0,0 0-5 0,5 0 6 16,2-10-6-16,-7 10-113 0,0 0 113 0,9-15-113 15,2-13 113-15,-11 28-160 0,0 0 160 0,3-30-160 16,-3-10 160-16,4-27-818 0</inkml:trace>
  <inkml:trace contextRef="#ctx0" brushRef="#br1" timeOffset="-143766.4">31811 6806 639 0,'0'0'0'0,"12"-8"0"0,9-4 0 0,-21 12 105 16,0 0-105-16,24-16 105 0,6 1-105 0,-30 15 72 0,0 0-72 15,31-16 72-15,3-1-72 0,-34 17 37 0,0 0-37 16,33-19 37-16,1 1-37 0,-34 18 58 0,0 0-58 16,32-17 58-16,-1-6-58 0,-31 23 46 0,0 0-46 0,28-15 47 15,0 1-47-15,-28 14 37 0,0 0-37 0,26-12 38 16,0 2-38-16,-26 10 18 0,0 0-18 0,25-9 18 15,-3 1-18-15,-22 8 36 0,0 0-36 0,23-4 37 16,-2 1-37-16,-21 3 12 0,0 0-12 0,15-5 12 16,-2 1-12-16,-13 4 19 0,0 0-19 0,8 0 20 15,-4 0-20-15,-4 0-45 0,0 0 45 0,0 0-45 16,0 0 45-16,0 0-172 0,0 0 172 0,-4 2-172 16,-3 1 172-16,-3 4-714 0</inkml:trace>
  <inkml:trace contextRef="#ctx0" brushRef="#br1" timeOffset="-143391.36">31834 6786 651 0,'0'0'0'0,"14"0"0"0,8 1 0 0,-22-1 72 15,0 0-72-15,26 7 72 0,4-2-72 0,-30-5 133 16,0 0-133-16,33 12 133 0,5 6-133 0,-38-18 103 16,0 0-103-16,37 20 103 0,1-1-103 0,-38-19 77 15,0 0-77-15,37 20 77 0,1 4-77 0,-38-24 65 0,0 0-65 16,33 21 65-16,-1 3-65 0,-32-24 54 0,0 0-54 16,28 22 54-16,-2-3-54 0,-26-19 44 0,0 0-44 15,21 17 44-15,-4-1-44 0,-17-16 42 0,0 0-42 0,16 15 42 16,-4-6-42-16,-12-9 40 0,0 0-40 0,10 8 40 15,-3-1-40-15,-7-7 40 0,0 0-40 0,7 4 40 16,-2-4-40-16,-5 0 26 0,0 0-26 0,4-7 26 16,-2-2-26-16,-2 9-8 0,0 0 8 0,1-12-7 15,3-3 7-15,-4 15-116 0,0 0 116 0,3-19-116 16,3 2 116-16,-6 17-244 0,0 0 244 0,10-23-244 16,6-1 244-16,10-20-860 0</inkml:trace>
  <inkml:trace contextRef="#ctx0" brushRef="#br1" timeOffset="-143045.87">32578 6770 942 0,'0'0'0'0,"0"0"126"15,0 0-126-15,0 0 126 0,3-7-126 0,-3 7 91 16,0 0-91-16,0 0 91 0,2-3-91 0,-2 3 74 15,0 0-74-15,0 0 74 0,0 0-74 0,0 0 63 16,0 0-63-16,0 10 64 0,0 2-64 0,0-12 45 16,0 0-45-16,-2 19 45 0,0 7-45 0,2-26 38 0,0 0-38 15,-3 29 38-15,-1 7-38 0,4-36 35 0,0 0-35 16,-3 32 35-16,-1-1-35 0,4-31 7 0,0 0-7 16,-1 29 8-16,1-3-8 0,0-26 19 0,0 0-19 0,0 24 20 15,1-7-20-15,-1-17 33 0,0 0-33 0,0 16 33 16,2-4-33-16,-2-12 1 0,0 0-1 0,0 10 2 15,0-2-2-15,0-8 0 0,0 0 0 0,0 4 1 16,-2-4-1-16,2 0-64 0,0 0 64 0,-1-9-63 16,-3-3 63-16,4 12-189 0,0 0 189 0,-2-17-189 15,2-3 189-15,-1-16-1023 0</inkml:trace>
  <inkml:trace contextRef="#ctx0" brushRef="#br1" timeOffset="-142595.52">32558 6763 942 0,'0'0'0'15,"0"0"137"-15,0 0-137 0,13 16 137 0,9 3-137 16,-22-19 110-16,0 0-110 0,19 12 111 0,4 0-111 0,-23-12 73 16,0 0-73-16,19 3 74 0,0-1-74 0,-19-2 31 15,0 0-31-15,18-2 31 0,-3-10-31 0,-15 12 39 16,0 0-39-16,14-12 39 0,-3-2-39 0,-11 14 38 15,0 0-38-15,9-15 39 0,-1 1-39 0,-8 14 24 16,0 0-24-16,4-15 25 0,-4 3-25 0,0 12 28 16,0 0-28-16,3-12 28 0,1 0-28 0,-4 12 22 15,0 0-22-15,3-7 22 0,2 2-22 0,-5 5 16 16,0 0-16-16,4-2 17 0,-1 4-17 0,-3-2 18 0,0 0-18 16,4 12 18-16,-1 3-18 0,-3-15 3 0,0 0-3 15,4 24 4-15,-1 9-4 0,-3-33 7 0,0 0-7 16,4 34 8-16,1 6-8 0,-5-40 13 0,0 0-13 0,3 39 14 15,1 2-14-15,-4-41 33 0,0 0-33 0,2 39 34 16,-2 1-34-16,0-40 10 0,0 0-10 0,0 34 10 16,-2-1-10-16,2-33 20 0,0 0-20 0,0 27 20 15,0-3-20-15,0-24 15 0,0 0-15 0,0 19 15 16,2-4-15-16,-2-15 4 0,0 0-4 0,3 12 5 16,1-8-5-16,-4-4 13 0,0 0-13 0,3 0 14 15,1-4-14-15,-4 4-45 0,0 0 45 0,3-12-45 16,-1-8 45-16,-2 20-184 0,0 0 184 0,2-26-184 15,-1-6 184-15,3-27-1247 0</inkml:trace>
  <inkml:trace contextRef="#ctx0" brushRef="#br1" timeOffset="-132941.68">7151 10356 1222 0,'0'0'0'0,"0"8"0"0,-3 8 0 0,3-16-2 0,0 0 2 16,3 5-1-16,6-3 1 0,-9-2 7 0,0 0-7 15,9 0 8-15,3-4-8 0,-12 4 4 0,0 0-4 0,14-3 5 16,2-6-5-16,-16 9-1 0,0 0 1 0,17-13 0 16,4-1 0-16,-21 14-4 0,0 0 4 0,19-21-3 15,5-1 3-15,-24 22 0 0,0 0 0 0,30-24 0 16,0-3 0-16,-30 27 3 0,0 0-3 0,29-24 3 15,6 0-3-15,-35 24 7 0,0 0-7 0,33-19 7 16,-3 0-7-16,-30 19 0 0,0 0 0 0,26-14 0 16,-5 7 0-16,-21 7-41 0,0 0 41 0,16-6-41 15,-2 4 41-15,-14 2-22 0,0 0 22 0,5 3-22 16,-2 6 22-16,-3-9-2 0,0 0 2 0,0 12-2 16,-8 3 2-16,8-15 4 0,0 0-4 0,-14 24 4 15,-11 5-4-15,25-29 26 0,0 0-26 0,-24 30 26 16,-6 2-26-16,30-32 32 0,0 0-32 0,-26 29 33 0,0 0-33 15,26-29 36-15,0 0-36 0,-21 28 37 0,7-4-37 16,14-24 50-16,0 0-50 0,-16 19 50 0,8-7-50 16,8-12 19-16,0 0-19 0,-6 10 20 0,3 0-20 0,3-10 38 15,0 0-38-15,0 4 38 0,0-3-38 0,0-1 21 16,0 0-21-16,5-5 21 0,7-10-21 0,-12 15 17 16,0 0-17-16,13-17 17 0,4-6-17 0,-17 23 18 15,0 0-18-15,16-24 19 0,1-1-19 0,-17 25 24 16,0 0-24-16,18-24 25 0,-1-2-25 0,-17 26 37 15,0 0-37-15,16-19 38 0,-2 0-38 0,-14 19 0 16,0 0 0-16,8-12 1 0,-1 4-1 0,-7 8 10 16,0 0-10-16,6-7 10 0,-6 3-10 0,0 4 1 0,0 0-1 15,3-1 1-15,-3-3-1 0,0 4 1 0,0 0-1 16,-9 19 1-16,-1 12-1 0,10-31 3 0,0 0-3 16,-11 44 3-16,-1 11-3 0,12-55 1 0,0 0-1 0,-12 57 2 15,-2 4-2-15,14-61 5 0,0 0-5 0,-16 48 5 16,4-3-5-16,12-45 12 0,0 0-12 0,-10 34 13 15,3-6-13-15,7-28 15 0,0 0-15 0,-5 20 15 16,1-6-15-16,4-14 4 0,0 0-4 0,0 0 4 16,4-7-4-16,-4 7 3 0,0 0-3 0,5-24 3 15,3-15-3-15,-8 39 0 0,0 0 0 0,7-50 0 16,2-10 0-16,-9 60 0 0,0 0 0 0,9-58 0 16,0-2 0-16,-9 60 1 0,0 0-1 0,5-48 1 15,2 10-1-15,-7 38 1 0,0 0-1 0,0-27 1 16,1 10-1-16,-1 17-4 0,0 0 4 0,0 12-4 0,-1 22 4 15,1-34-72-15,0 0 72 0,0 50-72 0,-4 18 72 16,4-68-139-16,0 0 139 0,-8 53-139 0,-10-3 139 16,-6 49-1002-16</inkml:trace>
  <inkml:trace contextRef="#ctx0" brushRef="#br1" timeOffset="-131064.99">5221 11029 203 0,'0'0'0'0,"0"0"0"0,9 17 0 0,-9-17 86 16,0 0-86-16,0 5 86 0,-5 1-86 0,5-6 46 16,0 0-46-16,0 0 47 0,-4 1-47 0,4-1 30 15,0 0-30-15,-5 2 30 0,1-2-30 0,4 0 4 0,0 0-4 16,-3 0 4-16,-1 0-4 0,4 0 23 0,0 0-23 16,-1 0 24-16,-3 0-24 0,4 0 42 0,0 0-42 15,0 0 42-15,-3 3-42 0,3-3 49 0,0 0-49 0,0 0 49 16,-2 2-49-16,2-2 48 0,0 0-48 0,0 0 48 15,0 0-48-15,0 0 49 0,0 0-49 0,0 0 49 16,0 0-49-16,0 0 37 0,0 0-37 0,0 0 37 16,0 0-37-16,0 0 26 0,0 0-26 0,0 0 26 15,0 0-26-15,0 0 9 0,0 0-9 0,0 0 10 16,0 0-10-16,0 0 18 0,0 0-18 0,0 0 19 16,0 0-19-16,0 0 33 0,0 0-33 0,0 0 33 15,0 0-33-15,0 0 34 0,0 0-34 0,0 0 35 16,2 4-35-16,-2-4 14 0,0 0-14 0,3 0 15 15,6 0-15-15,-9 0-5 0,0 0 5 0,9 0-5 16,6 0 5-16,-15 0-190 0,0 0 190 0,18 0-189 16,3 3 189-16,13-3-580 0</inkml:trace>
  <inkml:trace contextRef="#ctx0" brushRef="#br1" timeOffset="-128602.15">31449 3401 326 0,'0'0'0'0,"0"0"0"0,17-11 0 0,-17 11-58 16,0 0 58-16,-3 0-57 0,-8 0 57 0,-3 0-84 15</inkml:trace>
  <inkml:trace contextRef="#ctx0" brushRef="#br1" timeOffset="-128167.53">31313 3382 527 0,'0'0'0'0,"7"0"0"16,3 0 0-16,-10 0 76 0,0 0-76 0,5 0 76 15,1 0-76-15,-6 0 55 0,0 0-55 0,3 0 55 16,1 3-55-16,-4-3 10 0,0 0-10 0,8 2 10 15,4 5-10-15,-12-7 9 0,0 0-9 0,16 3 9 16,3 1-9-16,-19-4 3 0,0 0-3 0,23 1 3 16,5 3-3-16,-28-4 10 0,0 0-10 0,31-4 10 15,4-1-10-15,-35 5 39 0,0 0-39 0,35-3 39 16,3 3-39-16,-38 0 18 0,0 0-18 0,40-4 18 16,4 4-18-16,-44 0 31 0,0 0-31 0,49 0 31 15,6 0-31-15,-55 0 12 0,0 0-12 0,63 0 12 0,7 0-12 16,-70 0 19-16,0 0-19 0,68 0 20 0,1 0-20 15,-69 0 8-15,0 0-8 0,86 0 8 0,10-3-8 16,-96 3 16-16,0 0-16 0,85-5 17 0,-1-2-17 0,-84 7 38 16,0 0-38-16,73-5 39 0,-9-2-39 0,-64 7 41 15,0 0-41-15,61-5 42 0,-3 1-42 0,-58 4 34 16,0 0-34-16,48-3 35 0,-8 3-35 0,-40 0 25 16,0 0-25-16,42-4 26 0,-2 3-26 0,-40 1 40 15,0 0-40-15,33 0 40 0,-3 0-40 0,-30 0 13 16,0 0-13-16,23 0 14 0,-4 0-14 0,-19 0 13 15,0 0-13-15,14 1 14 0,-5-1-14 0,-9 0 4 0,0 0-4 16,5 4 5-16,-2-4-5 0,-3 0-5 0,0 0 5 16,0 0-5-16,0 0 5 0,0 0-113 0,0 0 113 15,-10-5-113-15,-9-7 113 0,-11-4-908 0</inkml:trace>
  <inkml:trace contextRef="#ctx0" brushRef="#br1" timeOffset="-127387.5">31199 3387 751 0,'0'0'0'0,"2"-2"0"15,0-5 0-15,-2 7 44 0,0 0-44 0,0 0 44 16,0 0-44-16,0 0 36 0,0 0-36 0,2 4 37 16,-1 4-37-16,-1-8 18 0,0 0-18 0,6 11 19 15,2 2-19-15,-8-13 3 0,0 0-3 0,11 19 3 16,3 2-3-16,-14-21 20 0,0 0-20 0,14 19 20 16,1-1-20-16,-15-18 38 0,0 0-38 0,18 17 38 15,3-1-38-15,-21-16 31 0,0 0-31 0,21 15 31 16,3 1-31-16,-24-16 14 0,0 0-14 0,24 12 15 15,4 3-15-15,-28-15 37 0,0 0-37 0,32 16 37 0,2 1-37 16,-34-17 36-16,0 0-36 0,35 15 36 0,2 4-36 16,-37-19 7-16,0 0-7 0,35 17 8 0,0-1-8 0,-35-16 13 15,0 0-13-15,33 15 13 0,-2-3-13 0,-31-12 9 16,0 0-9-16,28 12 9 0,-2-2-9 0,-26-10 1 16,0 0-1-16,21 9 1 0,-4-1-1 0,-17-8 3 15,0 0-3-15,14 4 3 0,-3 1-3 0,-11-5 0 16,0 0 0-16,7 3 0 0,-6 1 0 0,-1-4-1 15,0 0 1-15,0 0 0 0,-3 0 0 0,3 0-9 16,0 0 9-16,-7-4-9 0,-3 4 9 0,10 0-51 16,0 0 51-16,-14-5-50 0,-6-2 50 0,20 7-56 0,0 0 56 15,-20-8-55-15,-5-3 55 0,25 11-111 0,0 0 111 16,-26-12-111-16,0-1 111 0,26 13-142 0,0 0 142 0,-30-16-141 16,-1-6 141-16,-30-14-384 0</inkml:trace>
  <inkml:trace contextRef="#ctx0" brushRef="#br1" timeOffset="-126907.54">31358 3531 382 0,'0'0'0'0,"-5"-7"0"15,-6-9 0-15,11 16 66 0,0 0-66 0,-10-12 66 16,-2-3-66-16,12 15 56 0,0 0-56 0,-14-15 57 16,0 1-57-16,14 14 50 0,0 0-50 0,-16-15 50 15,-1-1-50-15,17 16 51 0,0 0-51 0,-18-15 52 16,3 3-52-16,15 12 36 0,0 0-36 0,-20-9 37 16,0-1-37-16,20 10 18 0,0 0-18 0,-25-9 18 15,-3 1-18-15,28 8 20 0,0 0-20 0,-26-7 20 16,0-2-20-16,26 9 15 0,0 0-15 0,-24-7 15 15,3 2-15-15,21 5 34 0,0 0-34 0,-18-7 35 0,3 2-35 16,15 5 18-16,0 0-18 0,-7-7 18 0,5-1-18 16,2 8 41-16,0 0-41 0,3-10 42 0,8 1-42 0,-11 9 43 15,0 0-43-15,19-8 44 0,9-1-44 0,-28 9 46 16,0 0-46-16,31-14 46 0,6 2-46 0,-37 12 36 16,0 0-36-16,38-13 37 0,6-6-37 0,-44 19 9 15,0 0-9-15,43-21 10 0,1-5-10 0,-44 26 21 16,0 0-21-16,43-24 21 0,3-3-21 0,-46 27 32 15,0 0-32-15,41-27 33 0,0-1-33 0,-41 28 10 16,0 0-10-16,36-27 10 0,-1-2-10 0,-35 29 20 16,0 0-20-16,30-24 20 0,-4-2-20 0,-26 26 33 0,0 0-33 15,24-17 34-15,-3 1-34 0,-21 16 0 0,0 0 0 16,16-12 0-16,-4 4 0 0,-12 8 3 0,0 0-3 16,9-7 3-16,-4 7-3 0,-5 0 20 0,0 0-20 0,3 3 20 15,-1 9-20-15,-2-12 7 0,0 0-7 0,-3 28 8 16,-4 11-8-16,7-39 9 0,0 0-9 0,-13 52 10 15,-2 11-10-15,15-63 3 0,0 0-3 0,-18 70 4 16,-3 9-4-16,21-79 2 0,0 0-2 0,-15 94 3 16,3 13-3-16,12-107-61 0,0 0 61 0,-2 90-60 15,7-11 60-15,-5-79-115 0,0 0 115 0,3 166-1065 16,-6-332 1065-16</inkml:trace>
  <inkml:trace contextRef="#ctx0" brushRef="#br1" timeOffset="-120164.48">8310 4920 348 0,'0'0'0'0,"5"0"0"0,0-7 0 0,8 0-201 16</inkml:trace>
  <inkml:trace contextRef="#ctx0" brushRef="#br1" timeOffset="-119400.31">8345 4972 292 0,'0'0'0'16,"0"-7"0"-16,-6-2 0 0,6 9 101 0,0 0-101 0,-3-8 102 15,3-4-102-15,0 12 71 0,0 0-71 0,-3-16 71 16,1-3-71-16,2 19 55 0,0 0-55 0,-2-24 55 16,0-3-55-16,2 27 34 0,0 0-34 0,-7-33 34 15,-1 2-34-15,8 31 8 0,0 0-8 0,-9-37 8 16,0-4-8-16,9 41 6 0,0 0-6 0,-5-40 6 16,-4-6-6-16,9 46 13 0,0 0-13 0,-3-39 14 15,-1-4-14-15,4 43 8 0,0 0-8 0,-1-33 8 16,2 6-8-16,-1 27 1 0,0 0-1 0,4-22 1 15,-1 8-1-15,-3 14 0 0,0 0 0 0,9-12 1 16,3 5-1-16,-12 7 0 0,0 0 0 0,18 5 1 16,-1 9-1-16,-17-14 0 0,0 0 0 0,14 24 1 0,2 12-1 15,-16-36 2-15,0 0-2 0,12 39 2 0,-3 9-2 16,-9-48 35-16,0 0-35 0,5 50 35 0,2 5-35 16,-7-55 26-16,0 0-26 0,8 53 26 0,-2 0-26 0,-6-53 26 15,0 0-26-15,8 48 26 0,1-5-26 0,-9-43 16 16,0 0-16-16,7 32 17 0,2-4-17 0,-9-28 18 15,0 0-18-15,8 12 19 0,1-9-19 0,-9-3 24 16,0 0-24-16,9-8 25 0,-4-16-25 0,-5 24 37 16,0 0-37-16,7-30 38 0,-2-7-38 0,-5 37 21 15,0 0-21-15,4-40 21 0,-1-3-21 0,-3 43 5 16,0 0-5-16,2-42 6 0,2-1-6 0,-4 43 27 0,0 0-27 16,0-40 27-16,0 8-27 0,0 32 0 0,0 0 0 15,0-26 0-15,3 9 0 0,-3 17 0 0,0 0 0 16,0-10 1-16,0 5-1 0,0 5-2 0,0 0 2 15,0 5-2-15,-3 8 2 0,3-13-3 0,0 0 3 0,0 24-3 16,0 7 3-16,0-31 0 0,0 0 0 0,0 36 0 16,0 4 0-16,0-40-2 0,0 0 2 0,-4 39-1 15,2 4 1-15,2-43-2 0,0 0 2 0,-1 32-1 16,1-1 1-16,0-31 0 0,0 0 0 0,0 28 0 16,0-8 0-16,0-20 10 0,0 0-10 0,0 16 10 15,-2-8-10-15,2-8 34 0,0 0-34 0,0 0 35 16,0-8-35-16,0 8 1 0,0 0-1 0,0-19 2 15,0-9-2-15,0 28 8 0,0 0-8 0,0-32 8 16,0-11-8-16,0 43 15 0,0 0-15 0,0-44 15 16,2 1-15-16,-2 43 1 0,0 0-1 0,0-36 1 0,0 8-1 15,0 28 8-15,0 0-8 0,0-19 8 0,-2 7-8 16,2 12 8-16,0 0-8 0,0 6 8 0,2 16-8 16,-2-22 3-16,0 0-3 0,7 27 3 0,1 9-3 0,-8-36 6 15,0 0-6-15,12 35 7 0,1 2-7 0,-13-37 13 16,0 0-13-16,14 34 13 0,-2-3-13 0,-12-31 3 15,0 0-3-15,14 24 4 0,-2-7-4 0,-12-17 7 16,0 0-7-16,16 7 7 0,1-12-7 0,-17 5 22 16,0 0-22-16,17-19 23 0,1-12-23 0,-18 31 0 15,0 0 0-15,24-32 0 0,8-11 0 0,-32 43-131 16,0 0 131-16,36-24-131 0,6 5 131 0,36-24-940 16</inkml:trace>
  <inkml:trace contextRef="#ctx0" brushRef="#br1" timeOffset="-110003.55">5428 7829 449 0,'0'0'0'0,"9"-10"0"15,5-4 0-15,-14 14 4 0,0 0-4 0,7-7 4 16,-2 2-4-16,-5 5 3 0,0 0-3 0,0 0 4 0,4-3-4 15,-4 3 2-15,0 0-2 0,0 0 2 0,0 0-2 16,0 0 1-16,0 0-1 0,0 0 1 0,0 0-1 0,0 0 54 16,0 0-54-16,0 0 55 0,0 0-55 0,0 0 56 15,0 0-56-15,0 0 56 0,-4 1-56 0,4-1 56 16,0 0-56-16,0 0 56 0,-5 0-56 0,5 0 52 16,0 0-52-16,-3-5 52 0,-1-2-52 0,4 7 33 15,0 0-33-15,-2-12 33 0,2-3-33 0,0 15 24 16,0 0-24-16,2-14 25 0,5-5-25 0,-7 19 25 15,0 0-25-15,9-18 26 0,3 2-26 0,-12 16 14 16,0 0-14-16,10-10 15 0,6 3-15 0,-16 7 18 0,0 0-18 16,14-5 19-16,2 5-19 0,-16 0 15 0,0 0-15 15,17 5 15-15,-3 2-15 0,-14-7 16 0,0 0-16 16,12 8 17-16,-3 4-17 0,-9-12 25 0,0 0-25 16,7 12 26-16,-2 0-26 0,-5-12 30 0,0 0-30 0,0 12 30 15,-5 4-30-15,5-16 54 0,0 0-54 0,-7 12 54 16,-2-2-54-16,9-10 36 0,0 0-36 0,-8 12 37 15,-5-2-37-15,13-10 35 0,0 0-35 0,-10 11 35 16,-6-6-35-16,16-5 39 0,0 0-39 0,-14 3 40 16,2 1-40-16,12-4 61 0,0 0-61 0,-12-4 61 15,-2 1-61-15,14 3 15 0,0 0-15 0,-4-2 15 16,8-5-15-16,-4 7 1 0,0 0-1 0,23 10 1 16,11 11-1-16,-34-21-88 0,0 0 88 0,60 31-1200 0,-120-62 1200 15</inkml:trace>
  <inkml:trace contextRef="#ctx0" brushRef="#br1" timeOffset="-96098.64">5510 7853 919 0,'0'0'0'0,"7"-17"0"0,7-11 0 0,-14 28 112 0,0 0-112 16,-5-1 113-16,-11 13-113 0,16-12 70 0,0 0-70 15,-8 10 71-15,-5-3-71 0,13-7-23 0,0 0 23 16,-8 5-22-16,2-2 22 0,6-3-44 0,0 0 44 0,-7 0-43 15,6-3 43-15,1 3-13 0,0 0 13 0,-4-5-12 16,4-2 12-16,0 7-16 0,0 0 16 0,0-7-15 16,4-1 15-16,-4 8-9 0,0 0 9 0,0-6-8 15,5 3 8-15,-5 3-4 0,0 0 4 0,3 0-3 16,1 0 3-16,-4 0 0 0,0 0 0 0,0 0 0 16,2 0 0-16,-2 0 0 0,0 0 0 0,0 0 1 15,3 3-1-15,-3-3 3 0,0 0-3 0,0 0 4 16,0 6-4-16,0-6 3 0,0 0-3 0,0 0 3 15,4 3-3-15,-4-3 11 0,0 0-11 0,0 3 11 16,0-1-11-16,0-2 15 0,0 0-15 0,0 0 15 16,0 4-15-16,0-4 3 0,0 0-3 0,0 0 4 15,0 0-4-15,0 0 3 0,0 0-3 0,0 0 3 0,0-4-3 16,0 4 2-16,0 0-2 0,0 0 2 0,-4-5-2 16,4 5 4-16,0 0-4 0,0 0 4 0,-3-3-4 0,3 3 6 15,0 0-6-15,0 0 6 0,-2-6-6 0,2 6 7 16,0 0-7-16,0 0 8 0,-4-1-8 0,4 1 8 15,0 0-8-15,0 0 8 0,-7 0-8 0,7 0 8 16,0 0-8-16,-1 0 8 0,-3 0-8 0,4 0 3 16,0 0-3-16,-5 0 4 0,2 1-4 0,3-1 0 15,0 0 0-15,-4 2 1 0,2-2-1 0,2 0 1 16,0 0-1-16,-3 4 2 0,3-4-2 0,0 0 15 16,0 0-15-16,-4 3 16 0,-1-3-16 0,5 0 9 0,0 0-9 15,-3 0 9-15,-3 2-9 0,6-2 9 0,0 0-9 16,-7 1 10-16,2-1-10 0,5 0 24 0,0 0-24 0,-8 0 25 15,4 0-25-15,4 0 6 0,0 0-6 0,-5 0 6 16,-2-1-6-16,7 1 16 0,0 0-16 0,-2 0 17 16,-1-2-17-16,3 2 15 0,0 0-15 0,0 0 15 15,0 0-15-15,0 0 4 0,0 0-4 0,0 0 4 16,0-3-4-16,0 3 3 0,0 0-3 0,0 0 3 16,-4-4-3-16,4 4 11 0,0 0-11 0,0 0 11 15,0-3-11-15,0 3 8 0,0 0-8 0,0 0 8 16,0 0-8-16,0 0 8 0,0 0-8 0,0 0 9 15,0 0-9-15,0 0 15 0,0 0-15 0,0 0 15 16,0-2-15-16,0 2 3 0,0 0-3 0,0 0 4 16,0-3-4-16,0 3 0 0,0 0 0 0,0 0 1 15,4-7-1-15,-4 7 5 0,0 0-5 0,0 0 6 0,0-5-6 16,0 5 3-16,0 0-3 0,0 0 3 0,3-4-3 16,-3 4 0-16,0 0 0 0,0 0 0 0,2 0 0 0,-2 0-7 15,0 0 7-15,3 0-7 0,1 4 7 0,-4-4-169 16,0 0 169-16,5-9-169 0,4-5 169 0,6-6-797 15</inkml:trace>
  <inkml:trace contextRef="#ctx0" brushRef="#br1" timeOffset="-93592.95">6516 7538 1110 0,'0'0'0'0,"64"-12"0"0,46-7 0 0,-110 19 76 16,0 0-76-16,71-15 77 0,-6 1-77 0,-65 14 72 16,0 0-72-16,38-7 72 0,-14 0-72 0,-24 7 33 15,0 0-33-15,14-3 34 0,-10 1-34 0,-4 2 22 16,0 0-22-16,3-3 22 0,-3 3-22 0,0 0 0 15,0 0 0-15,0 0 0 0,2 0 0 0,-2 0 1 0,0 0-1 16,9 3 2-16,6 2-2 0,-15-5 1 0,0 0-1 16,14 10 2-16,7-1-2 0,-21-9 15 0,0 0-15 15,25 15 15-15,1 1-15 0,-26-16 8 0,0 0-8 0,29 20 9 16,1 1-9-16,-30-21 16 0,0 0-16 0,33 22 17 16,2 2-17-16,-35-24 39 0,0 0-39 0,38 22 39 15,1-1-39-15,-39-21 2 0,0 0-2 0,43 19 2 16,2-2-2-16,-45-17 3 0,0 0-3 0,47 15 4 15,4-6-4-15,-51-9 21 0,0 0-21 0,38 7 21 16,-5-2-21-16,-33-5 2 0,0 0-2 0,30 3 2 16,-11 1-2-16,-19-4 6 0,0 0-6 0,21 3 7 15,-2 2-7-15,-19-5 14 0,0 0-14 0,18 7 15 16,-4 5-15-16,-14-12 33 0,0 0-33 0,12 12 33 16,0 0-33-16,-12-12 1 0,0 0-1 0,5 9 2 0,-1-2-2 15,-4-7 2-15,0 0-2 0,-4 12 3 0,-5 0-3 16,9-12 19-16,0 0-19 0,-13 15 20 0,-3 0-20 15,16-15 6-15,0 0-6 0,-26 16 7 0,-4 1-7 16,30-17 9-16,0 0-9 0,-29 19 10 0,-1-5-10 0,30-14 15 16,0 0-15-16,-30 17 16 0,-5 0-16 0,35-17 14 15,0 0-14-15,-33 19 15 0,4-6-15 0,29-13 15 16,0 0-15-16,-26 16 16 0,-4-1-16 0,30-15 16 16,0 0-16-16,-26 12 17 0,1-2-17 0,25-10 4 15,0 0-4-15,-20 9 4 0,6-6-4 0,14-3 7 16,0 0-7-16,-16 4 8 0,2-2-8 0,14-2 7 15,0 0-7-15,-12 3 8 0,3-3-8 0,9 0 0 16,0 0 0-16,-9-3 1 0,1-1-1 0,8 4 0 0,0 0 0 16,-9-2 0-16,5-4 0 0,4 6-7 0,0 0 7 0,0-9-6 15,0-6 6-15,0 15-4 0,0 0 4 0,2-19-4 16,2-7 4-16,-4 26-1 0,0 0 1 0,3-29 0 16,2-4 0-16,-5 33-1 0,0 0 1 0,4-36 0 15,1-6 0-15,-5 42 0 0,0 0 0 0,7-40 0 16,-2-6 0-16,-5 46 3 0,0 0-3 0,7-39 3 15,2-1-3-15,-9 40 0 0,0 0 0 0,5-29 1 16,-1 2-1-16,-4 27 3 0,0 0-3 0,1-19 3 16,6 7-3-16,-7 12 5 0,0 0-5 0,0-9 5 15,2 6-5-15,-2 3 3 0,0 0-3 0,0 0 3 16,0 0-3-16,0 0 0 0,0 0 0 0,2 15 0 16,0 9 0-16,-2-24-3 0,0 0 3 0,3 31-3 15,2 8 3-15,-5-39-3 0,0 0 3 0,7 40-3 0,4 8 3 16,-11-48-1-16,0 0 1 0,10 46 0 0,4 2 0 15,-14-48-2-15,0 0 2 0,12 36-2 0,-3-2 2 16,-9-34-2-16,0 0 2 0,12 24-1 0,-3-7 1 0,-9-17 1 16,0 0-1-16,9 11 1 0,-1-15-1 0,-8 4 0 15,0 0 0-15,4-8 0 0,-2-11 0 0,-2 19 1 16,0 0-1-16,-2-24 2 0,-2-10-2 0,4 34 5 16,0 0-5-16,-8-40 5 0,1-4-5 0,7 44 2 15,0 0-2-15,-9-43 3 0,0-5-3 0,9 48 2 16,0 0-2-16,-5-38 2 0,-4 9-2 0,9 29 0 15,0 0 0-15,-3-24 0 0,-2 9 0 0,5 15-1 0,0 0 1 16,0 0-1-16,5 18 1 0,-5-18-11 0,0 0 11 16,5 30-10-16,6 7 10 0,-11-37-9 0,0 0 9 15,8 41-9-15,4 6 9 0,-12-47-4 0,0 0 4 0,11 36-3 16,1 0 3-16,-12-36-3 0,0 0 3 0,9 27-3 16,-2-8 3-16,-7-19-2 0,0 0 2 0,2 12-1 15,1-9 1-15,-3-3-39 0,0 0 39 0,0-7-39 16,3-13 39-16,-3 20-114 0,0 0 114 0,2-31-1290 15,-4 62 1290-15</inkml:trace>
  <inkml:trace contextRef="#ctx0" brushRef="#br1" timeOffset="-86070.3">24585 8290 1132 0,'0'0'0'0,"1"-9"0"16,1-1 0-16,-2 10 0 0,0 0 0 0,2-9 0 16,1 1 0-16,-3 8 35 0,0 0-35 0,6-14 36 15,2 2-36-15,-8 12-1 0,0 0 1 0,9-10 0 16,0 0 0-16,-9 10-29 0,0 0 29 0,7-7-29 16,1 2 29-16,-8 5 0 0,0 0 0 0,4-4 1 15,1 1-1-15,-5 3 18 0,0 0-18 0,5 1 18 16,-1 5-18-16,-4-6 25 0,0 0-25 0,3 18 26 15,-1 6-26-15,-2-24 33 0,0 0-33 0,0 35 33 16,0 9-33-16,0-44 36 0,0 0-36 0,-2 48 37 16,1 4-37-16,1-52 33 0,0 0-33 0,0 53 33 0,0 3-33 15,0-56 49-15,0 0-49 0,1 55 50 0,5 0-50 0,-6-55 12 16,0 0-12-16,3 46 12 0,1-1-12 16,-4-45 22-16,0 0-22 0,5 39 23 0,-2-6-23 0,-3-33 33 15,0 0-33-15,4 25 33 0,-1-4-33 0,-3-21 1 16,0 0-1-16,2 15 2 0,0-6-2 0,-2-9-11 15,0 0 11-15,1 7-11 0,1-6 11 0,-2-1-186 16,0 0 186-16,0 0-186 0,0 0 186 0,0 0-854 16</inkml:trace>
  <inkml:trace contextRef="#ctx0" brushRef="#br1" timeOffset="-85711.02">24292 9033 729 0,'0'0'0'0,"0"0"0"15,5-7 0-15,-5 7 103 0,0 0-103 0,-15 4 103 16,-12-1-103-16,27-3 98 0,0 0-98 0,-19 2 99 16,0 0-99-16,19-2 99 0,0 0-99 0,-16 1 100 15,4-1-100-15,12 0 72 0,0 0-72 0,-5-3 72 16,7-2-72-16,-2 5 73 0,0 0-73 0,10-9 74 16,8-1-74-16,-18 10 39 0,0 0-39 0,27-5 39 15,5 5-39-15,-32 0 42 0,0 0-42 0,36 0 43 16,6 5-43-16,-42-5 16 0,0 0-16 0,44 7 17 15,3-2-17-15,-47-5 6 0,0 0-6 0,50 7 7 16,4-4-7-16,-54-3 9 0,0 0-9 0,54 0 9 16,0 0-9-16,-54 0 43 0,0 0-43 0,51-3 44 0,-1-4-44 15,-50 7 5-15,0 0-5 0,44-5 6 0,-4-7-6 16,-40 12 12-16,0 0-12 0,35-10 13 0,-4-2-13 16,-31 12 4-16,0 0-4 0,25-11 5 0,-4 1-5 0,-21 10-2 15,0 0 2-15,15-8-2 0,-4 1 2 0,-11 7-77 16,0 0 77-16,5-5-76 0,-3-2 76 0,-2 7-196 15,0 0 196-15,-2-5-196 0,-3-2 196 0,-1-5-965 16</inkml:trace>
  <inkml:trace contextRef="#ctx0" brushRef="#br1" timeOffset="-85320.66">24238 8156 628 0,'0'0'0'0,"7"5"0"15,7 6 0-15,-14-11 42 0,0 0-42 0,7 0 42 16,-2 0-42-16,-5 0 80 0,0 0-80 0,9-4 81 15,0-4-81-15,-9 8 94 0,0 0-94 0,12-9 94 16,3-1-94-16,-15 10 75 0,0 0-75 0,20-12 76 16,4 0-76-16,-24 12 75 0,0 0-75 0,28-12 76 0,5 0-76 15,-33 12 40-15,0 0-40 0,35-9 40 0,1 2-40 16,-36 7 13-16,0 0-13 0,40-5 13 0,4 5-13 16,-44 0 37-16,0 0-37 0,44 5 37 0,-1 2-37 0,-43-7 1 15,0 0-1-15,40 12 2 0,0 2-2 0,-40-14 2 16,0 0-2-16,33 15 3 0,-3 4-3 0,-30-19-76 15,0 0 76-15,19 17-75 0,-3 2 75 0,-16-19-175 16,0 0 175-16,10 19-175 0,-3-4 175 0,11 16-684 16</inkml:trace>
  <inkml:trace contextRef="#ctx0" brushRef="#br1" timeOffset="-84359.32">25248 8684 1065 0,'0'0'0'0,"0"0"0"0,-5 3 0 0,5-3 89 15,0 0-89-15,0 0 89 0,7 4-89 0,-7-4 61 16,0 0-61-16,5 3 61 0,2 2-61 0,-7-5 21 16,0 0-21-16,7 16 21 0,2 8-21 0,-9-24 5 15,0 0-5-15,7 36 5 0,0 10-5 0,-7-46 37 16,0 0-37-16,3 51 37 0,1 6-37 0,-4-57 10 16,0 0-10-16,3 55 11 0,-1-2-11 0,-2-53 37 0,0 0-37 15,2 43 38-15,0-9-38 0,-2-34 30 0,0 0-30 16,1 27 30-16,-1-4-30 0,0-23 3 0,0 0-3 0,0 15 3 15,0-6-3-15,0-9 0 0,0 0 0 0,-1 6 0 16,-3-2 0-16,4-4-16 0,0 0 16 0,-9-4-15 16,-1-6 15-16,10 10-20 0,0 0 20 0,-16-12-19 15,-1-5 19-15,17 17-26 0,0 0 26 0,-18-19-25 16,1-8 25-16,17 27-14 0,0 0 14 0,-16-29-13 16,4-2 13-16,12 31-11 0,0 0 11 0,-9-38-10 15,6-1 10-15,3 39-10 0,0 0 10 0,0-38-10 16,5 0 10-16,-5 38-24 0,0 0 24 0,9-34-23 15,5 1 23-15,-14 33-20 0,0 0 20 0,17-27-20 16,4 3 20-16,-21 24-17 0,0 0 17 0,23-17-16 16,1 3 16-16,-24 14-27 0,0 0 27 0,26-5-27 15,2 5 27-15,-28 0-20 0,0 0 20 0,26 5-20 0,-1 6 20 16,-25-11-17-16,0 0 17 0,21 13-17 0,-2 4 17 16,-19-17-5-16,0 0 5 0,14 17-5 0,-2 2 5 0,-12-19-4 15,0 0 4-15,7 17-3 0,-4 2 3 0,-3-19-6 16,0 0 6-16,-1 16-5 0,-5 3 5 0,6-19 0 15,0 0 0-15,-8 20 0 0,-6 1 0 0,14-21 21 16,0 0-21-16,-12 19 21 0,-1-6-21 0,13-13 8 16,0 0-8-16,-8 14 9 0,-4-5-9 0,12-9 11 15,0 0-11-15,-9 6 11 0,0-1-11 0,9-5 4 16,0 0-4-16,-7 4 4 0,5-1-4 0,2-3 0 16,0 0 0-16,-5 2 0 0,2 0 0 0,3-2 0 0,0 0 0 15,0 0 0-15,1 5 0 0,-1-5-1 0,0 0 1 16,7 12 0-16,4 3 0 0,-11-15-9 0,0 0 9 15,12 17-8-15,4 6 8 0,-16-23-15 0,0 0 15 16,10 17-15-16,1 2 15 0,-11-19-9 0,0 0 9 0,8 15-9 16,-4 1 9-16,-4-16-1 0,0 0 1 0,3 12-1 15,-1-4 1-15,-2-8 0 0,0 0 0 0,-5 16 0 16,-4 2 0-16,9-18 0 0,0 0 0 0,-10 17 0 16,-1 2 0-16,11-19 0 0,0 0 0 0,-10 16 0 15,1-1 0-15,9-15-166 0,0 0 166 0,-7 9-166 16,2-4 166-16,-6 10-557 0</inkml:trace>
  <inkml:trace contextRef="#ctx0" brushRef="#br1" timeOffset="-83758.69">25757 8746 1054 0,'0'0'0'0,"-7"0"0"0,-3 0 0 0,10 0 104 0,0 0-104 16,-4 1 105-16,8 1-105 0,-4-2 80 0,0 0-80 0,0 0 81 16,0 5-81-16,0-5 48 0,0 0-48 0,0 0 49 15,0 4-49-15,0-4 7 0,0 0-7 0,-6 5 7 16,0 3-7-16,6-8 10 0,0 0-10 0,-13 12 11 16,-1 5-11-16,14-17 16 0,0 0-16 0,-17 24 17 15,-4 5-17-15,21-29 3 0,0 0-3 0,-17 31 4 16,1-3-4-16,16-28 6 0,0 0-6 0,-14 32 7 15,4 3-7-15,10-35 3 0,0 0-3 0,-9 32 3 16,2-1-3-16,7-31 2 0,0 0-2 0,-5 27 2 16,3-6-2-16,2-21 1 0,0 0-1 0,0 19 2 15,2 0-2-15,-2-19 8 0,0 0-8 0,5 12 8 16,2 0-8-16,-7-12 8 0,0 0-8 0,10 8 8 0,3-1-8 16,-13-7 15-16,0 0-15 0,15 5 15 0,6-1-15 15,-21-4 39-15,0 0-39 0,21 3 39 0,3-3-39 16,-24 0 18-16,0 0-18 0,25 0 19 0,3-3-19 0,-28 3 12 15,0 0-12-15,26-4 13 0,-2 1-13 0,-24 3 1 16,0 0-1-16,23-2 2 0,-4-1-2 0,-19 3-3 16,0 0 3-16,16 0-3 0,-4 0 3 0,-12 0-56 15,0 0 56-15,9 0-55 0,-4 0 55 0,-5 0-169 16,0 0 169-16,3 0-169 0,-3 0 169 0,0 0-198 16,0 0 198-16,0 0-198 0,-5 0 198 0,0 0-623 15</inkml:trace>
  <inkml:trace contextRef="#ctx0" brushRef="#br1" timeOffset="-83534.05">25790 8987 572 0,'0'0'0'0,"5"14"0"16,6 8 0-16,-11-22 170 0,0 0-170 0,3 14 171 16,-3-6-171-16,0-8 150 0,0 0-150 0,-3 16 150 15,-2 1-150-15,5-17 93 0,0 0-93 0,-2 29 93 16,-3 7-93-16,5-36 46 0,0 0-46 0,-4 43 46 15,1 8-46-15,3-51 32 0,0 0-32 0,-2 55 33 16,4 5-33-16,-2-60 2 0,0 0-2 0,1 51 3 16,1 1-3-16,-2-52-5 0,0 0 5 0,2 43-5 15,0-13 5-15,-2-30-179 0,0 0 179 0,5 26-179 16,2-7 179-16,5 24-790 0</inkml:trace>
  <inkml:trace contextRef="#ctx0" brushRef="#br1" timeOffset="-82948.61">26266 8533 707 0,'0'0'0'0,"0"0"0"16,-4 5 0-16,4-5 33 0,0 0-33 0,0 0 34 16,0 4-34-16,0-4 7 0,0 0-7 0,0 0 7 15,0 0-7-15,0 0 32 0,0 0-32 0,0 0 32 16,0 0-32-16,0 0 47 0,0 0-47 0,0 0 48 16,-1 5-48-16,1-5 72 0,0 0-72 0,0 3 72 0,1 1-72 15,-1-4 60-15,0 0-60 0,4 0 61 0,3 3-61 16,-7-3 49-16,0 0-49 0,9 0 49 0,1-3-49 15,-10 3 38-15,0 0-38 0,16 0 39 0,5-5-39 16,-21 5 24-16,0 0-24 0,22-2 25 0,4 0-25 0,-26 2 40 16,0 0-40-16,30-3 41 0,1 3-41 0,-31 0 13 15,0 0-13-15,33 0 14 0,0 0-14 0,-33 0 43 16,0 0-43-16,32 0 44 0,-1-4-44 0,-31 4 37 16,0 0-37-16,23 0 38 0,-4-1-38 0,-19 1 0 15,0 0 0-15,14 0 0 0,-4-2 0 0,-10 2 0 16,0 0 0-16,7 0 0 0,-3 0 0 0,-4 0-65 15,0 0 65-15,0 0-65 0,0 0 65 0,0 0-166 0,0 0 166 16,-7 7-166-16,-5-2 166 0,-7 7-832 0</inkml:trace>
  <inkml:trace contextRef="#ctx0" brushRef="#br1" timeOffset="-82633.04">26107 8903 1076 0,'0'0'0'0,"16"-15"0"15,12-8 0-15,-28 23 168 0,0 0-168 0,7-5 169 16,-11 5-169-16,4 0 118 0,0 0-118 0,4 0 118 16,3 0-118-16,-7 0 74 0,0 0-74 0,12-5 74 15,9 0-74-15,-21 5 2 0,0 0-2 0,21-5 2 0,5-2-2 16,-26 7 15-16,0 0-15 0,28-2 15 0,3 2-15 15,-31 0 22-15,0 0-22 0,32 2 23 0,2 5-23 0,-34-7 13 16,0 0-13-16,35 5 13 0,4 5-13 0,-39-10 10 16,0 0-10-16,36 7 11 0,1 2-11 0,-37-9 26 15,0 0-26-15,33 8 26 0,-4-3-26 0,-29-5-42 16,0 0 42-16,27 11-42 0,-5-6 42 0,-22-5-176 16,0 0 176-16,19 7-176 0,-1 0 176 0,18 6-1051 15</inkml:trace>
  <inkml:trace contextRef="#ctx0" brushRef="#br1" timeOffset="-77933.58">27532 8232 438 0,'0'0'0'0,"0"0"0"16,6-18 0-16,-6 18 88 0,0 0-88 0,0-8 89 15,-2 1-89-15,2 7 81 0,0 0-81 0,0-12 82 16,0 0-82-16,0 12 52 0,0 0-52 0,2-14 52 15,3 1-52-15,-5 13 42 0,0 0-42 0,5-16 43 16,0 1-43-16,-5 15 63 0,0 0-63 0,7-16 63 16,-2 4-63-16,-5 12 61 0,0 0-61 0,7-12 61 15,0 0-61-15,-7 12 52 0,0 0-52 0,7-12 53 16,0 4-53-16,-7 8 25 0,0 0-25 0,4-7 26 0,-1 4-26 16,-3 3 36-16,0 0-36 0,4 0 36 0,-2 3-36 15,-2-3 20-15,0 0-20 0,3 15 20 0,2 9-20 16,-5-24 28-16,0 0-28 0,4 31 28 0,-3 12-28 15,-1-43 13-15,0 0-13 0,2 48 13 0,0 7-13 0,-2-55 36 16,0 0-36-16,-2 58 36 0,-1 7-36 0,3-65 11 16,0 0-11-16,-6 65 11 0,1 4-11 0,5-69 12 15,0 0-12-15,-5 82 13 0,2 9-13 0,3-91 16 16,0 0-16-16,-2 75 17 0,4-6-17 0,-2-69 8 16,0 0-8-16,0 41 8 0,-2-21-8 0,2-20 3 15,0 0-3-15,-2 23 4 0,-1-8-4 0,3-15 3 16,0 0-3-16,-4 12 3 0,1 0-3 0,3-12-44 0,0 0 44 15,-4 9-43-15,2-2 43 0,2-7-168 0,0 0 168 16,-1 5-167-16,-1-2 167 0,2-3-181 0,0 0 181 16,-2 4-181-16,0-1 181 0,-1 0-617 0</inkml:trace>
  <inkml:trace contextRef="#ctx0" brushRef="#br1" timeOffset="-77514.01">27191 9129 807 0,'0'0'0'0,"17"-10"0"16,15-7 0-16,-32 17 134 0,0 0-134 0,0 0 134 0,-11 7-134 16,11-7 92-16,0 0-92 0,-7 5 92 0,-1 0-92 15,8-5 51-15,0 0-51 0,0 5 52 0,7-5-52 16,-7 0 14-16,0 0-14 0,10 0 15 0,7-3-15 15,-17 3 35-15,0 0-35 0,25-4 36 0,4-1-36 0,-29 5 27 16,0 0-27-16,33-7 27 0,4-1-27 0,-37 8 15 16,0 0-15-16,37-7 16 0,1 2-16 0,-38 5 42 15,0 0-42-15,35-7 42 0,-2 2-42 0,-33 5 21 16,0 0-21-16,33-7 21 0,-2-2-21 0,-31 9 29 16,0 0-29-16,30-8 29 0,-4-3-29 0,-26 11 21 15,0 0-21-15,25-5 21 0,-5-3-21 0,-20 8 17 16,0 0-17-16,18-7 17 0,-4 2-17 0,-14 5 5 0,0 0-5 15,14-5 5-15,-2-1-5 0,-12 6 1 0,0 0-1 16,9-3 1-16,-4 1-1 0,-5 2-11 0,0 0 11 16,3-1-11-16,-1-1 11 0,-2 2-70 0,0 0 70 0,0 0-69 15,0 0 69-15,0 0-94 0,0 0 94 0,0 0-94 16,-3 2 94-16,3-2-178 0,0 0 178 0,-4 1-177 16,-1 3 177-16,-4 1-732 0</inkml:trace>
  <inkml:trace contextRef="#ctx0" brushRef="#br1" timeOffset="-77018.59">27153 8151 1211 0,'0'0'0'0,"0"0"-47"16,0 0 47-16,-11 5-47 0,-8-1 47 0,19-4 0 15,0 0 0-15,-11 1 0 0,6 1 0 0,5-2 5 0,0 0-5 16,0 0 5-16,2-3-5 0,-2 3 40 0,0 0-40 16,9-7 41-16,5-2-41 0,-14 9 42 0,0 0-42 15,21-7 42-15,5-1-42 0,-26 8 13 0,0 0-13 0,33-7 13 16,9 2-13-16,-42 5 39 0,0 0-39 0,45-5 40 16,5 3-40-16,-50 2 29 0,0 0-29 0,53 0 29 15,2 2-29-15,-55-2 7 0,0 0-7 0,51 0 8 16,1 0-8-16,-52 0 29 0,0 0-29 0,46-2 29 15,1 0-29-15,-47 2 1 0,0 0-1 0,41 0 2 16,-1-3-2-16,-40 3 2 0,0 0-2 0,34-4 3 16,-8 3-3-16,-26 1-3 0,0 0 3 0,21 0-2 15,-6 1 2-15,-15-1-83 0,0 0 83 0,11 4-83 16,-4-1 83-16,-7-3-158 0,0 0 158 0,3 4-158 16,-5 4 158-16,4 4-688 0</inkml:trace>
  <inkml:trace contextRef="#ctx0" brushRef="#br1" timeOffset="-76477.69">28076 8754 975 0,'0'0'0'0,"3"-7"0"16,3-1 0-16,-6 8 79 0,0 0-79 0,0 0 80 16,0 7-80-16,0-7 60 0,0 0-60 0,-2 5 61 15,0 2-61-15,2-7 68 0,0 0-68 0,-3 5 69 0,-1 3-69 16,4-8 35-16,0 0-35 0,-3 14 36 0,-3 6-36 15,6-20 34-15,0 0-34 0,-5 23 34 0,2 4-34 16,3-27 9-16,0 0-9 0,-7 34 9 0,0 4-9 16,7-38 6-16,0 0-6 0,-5 40 7 0,-1 2-7 0,6-42 14 15,0 0-14-15,-3 40 15 0,-1-8-15 0,4-32 7 16,0 0-7-16,-1 31 8 0,-1-7-8 0,2-24 3 16,0 0-3-16,-2 22 4 0,2-4-4 0,0-18-19 15,0 0 19-15,2 15-18 0,1-3 18 0,-3-12-176 16,0 0 176-16,11 3-175 0,4-9 175 0,12 4-815 15</inkml:trace>
  <inkml:trace contextRef="#ctx0" brushRef="#br1" timeOffset="-76130.88">28212 8814 1043 0,'0'0'0'0,"0"3"0"16,-2 3 0-16,2-6 103 0,0 0-103 0,-2 5 103 16,2 0-103-16,0-5 41 0,0 0-41 0,-1 15 41 15,-3 9-41-15,4-24 25 0,0 0-25 0,-5 31 26 16,0 9-26-16,5-40 0 0,0 0 0 0,-6 41 0 0,1 1 0 15,5-42-1-15,0 0 1 0,-5 38 0 0,0-2 0 16,5-36 2-16,0 0-2 0,-6 29 2 0,0 0-2 0,6-29 12 16,0 0-12-16,-6 23 13 0,3-4-13 0,3-19 4 15,0 0-4-15,-2 15 4 0,2-8-4 0,0-7-63 16,0 0 63-16,4 1-63 0,3-4 63 0,-7 3-144 16,0 0 144-16,10-14-143 0,2-6 143 0,11-14-658 15</inkml:trace>
  <inkml:trace contextRef="#ctx0" brushRef="#br1" timeOffset="-75876.02">28274 8979 931 0,'0'0'0'0,"6"8"0"16,1 7 0-16,-7-15 91 0,0 0-91 0,14 19 91 15,5 5-91-15,-19-24 66 0,0 0-66 0,19 19 67 16,0 2-67-16,-19-21 0 0,0 0 0 0,18 15 0 16,-3-6 0-16,-15-9-2 0,0 0 2 0,14 8-2 15,-3-4 2-15,-11-4-15 0,0 0 15 0,8 3-15 16,-1-3 15-16,-7 0-158 0,0 0 158 0,6-7-157 16,-3-3 157-16,-3 10-173 0,0 0 173 0,5-10-172 15,0-9 172-15,6-10-311 0</inkml:trace>
  <inkml:trace contextRef="#ctx0" brushRef="#br1" timeOffset="-75636.95">28438 8967 1031 0,'0'0'0'0,"0"6"0"0,2 12 0 0,-2-18 164 15,0 0-164-15,-2 23 164 0,-1 13-164 0,3-36 86 16,0 0-86-16,-2 35 87 0,2 1-87 0,0-36 55 16,0 0-55-16,2 37 56 0,0 1-56 0,-2-38-3 0,0 0 3 15,1 31-3-15,1-7 3 0,-2-24-154 0,0 0 154 16,2 15-153-16,-1-6 153 0,-1-9-162 0,0 0 162 16,-3-10-161-16,-4-16 161 0,-3-10-655 0</inkml:trace>
  <inkml:trace contextRef="#ctx0" brushRef="#br1" timeOffset="-75261.19">28107 8478 1143 0,'0'0'0'0,"7"4"0"0,7 1 0 16,-14-5 125-16,0 0-125 0,7 3 126 0,-2-1-126 15,-5-2 56-15,0 0-56 0,4 0 56 0,-2 0-56 0,-2 0 26 16,0 0-26-16,0 0 26 0,1-2-26 0,-1 2 23 16,0 0-23-16,0 0 24 0,2-3-24 0,-2 3 52 15,0 0-52-15,0-7 53 0,2 2-53 0,-2 5 41 16,0 0-41-16,3-9 41 0,3-3-41 0,-6 12 31 15,0 0-31-15,5-7 31 0,2-5-31 0,-7 12 33 16,0 0-33-16,7-5 34 0,1 2-34 0,-8 3 7 16,0 0-7-16,7 0 7 0,2 3-7 0,-9-3 2 15,0 0-2-15,5 5 2 0,1-1-2 0,-6-4-8 0,0 0 8 16,3 5-7-16,-1-2 7 0,-2-3-187 0,0 0 187 0,5 9-1195 16,-10-18 1195-16</inkml:trace>
  <inkml:trace contextRef="#ctx0" brushRef="#br1" timeOffset="-72273.76">29017 8691 886 0,'0'0'0'0,"0"0"-205"0,0 0 205 0,0 0-205 16,0 0 205-16,0 0-94 0,0 0 94 0,0 0-94 16,0 0 94-16,0 0-3 0,0 0 3 0,0 0-3 15,0 0 3-15,0 0 82 0,0 0-82 0,0 0 82 16,0 0-82-16,0 0 111 0,0 0-111 0,0 0 112 15,0 0-112-15,0 0 105 0,0 0-105 0,0 0 105 16,0 0-105-16,0 0 91 0,0 0-91 0,0 0 92 16,-18-14-92-16,18 14 67 0,0 0-67 0,-7-5 67 15,0-2-67-15,7 7 49 0,0 0-49 0,-3-5 50 16,3 0-50-16,0 5 54 0,0 0-54 0,5-2 55 0,7 0-55 16,-12 2 32-16,0 0-32 0,16 0 32 0,7 0-32 15,-23 0 9-15,0 0-9 0,29-3 9 0,9-4-9 16,-38 7 36-16,0 0-36 0,42-5 37 0,4 1-37 0,-46 4 5 15,0 0-5-15,40-6 5 0,0 0-5 0,-40 6 10 16,0 0-10-16,36-6 10 0,-3 0-10 0,-33 6 34 16,0 0-34-16,32-6 34 0,-1 0-34 0,-31 6 0 15,0 0 0-15,26-3 0 0,-5-6 0 0,-21 9 2 16,0 0-2-16,18-3 2 0,-6-2-2 0,-12 5 12 16,0 0-12-16,8-2 12 0,-4 1-12 0,-4 1 3 0,0 0-3 15,3 0 4-15,-3 0-4 0,0 0 2 0,0 0-2 16,-7 0 3-16,-3 5-3 0,10-5 18 0,0 0-18 15,-14 6 18-15,-3 0-18 0,17-6 3 0,0 0-3 16,-25 6 3-16,-3-2-3 0,28-4 6 0,0 0-6 0,-29 3 7 16,-1-3-7-16,30 0 8 0,0 0-8 0,-35 0 8 15,-5-1-8-15,40 1 3 0,0 0-3 0,-35 0 3 16,1-2-3-16,34 2 12 0,0 0-12 0,-34 0 12 16,5 2-12-16,29-2 49 0,0 0-49 0,-28 1 50 15,2 1-50-15,26-2 22 0,0 0-22 0,-19 3 23 16,3-3-23-16,16 0 20 0,0 0-20 0,-14 4 20 15,4-2-20-15,10-2 18 0,0 0-18 0,-11 1 19 16,2 1-19-16,9-2 15 0,0 0-15 0,-7 3 15 16,2-3-15-16,5 0 16 0,0 0-16 0,-3 4 17 15,1-4-17-15,2 0 4 0,0 0-4 0,0 0 4 16,0 0-4-16,0 0 7 0,0 0-7 0,5 0 8 16,6-4-8-16,-11 4 7 0,0 0-7 0,15 0 8 0,8 0-8 15,-23 0 0-15,0 0 0 0,28 4 1 0,7-2-1 16,-35-2 0-16,0 0 0 0,38 1 1 0,4 1-1 15,-42-2-2-15,0 0 2 0,42 0-2 0,1 0 2 0,-43 0-3 16,0 0 3-16,39 0-2 0,-5 0 2 0,-34 0-2 16,0 0 2-16,27 0-2 0,-7 3 2 0,-20-3-46 15,0 0 46-15,14 0-46 0,-5 0 46 0,-9 0-193 16,0 0 193-16,5 4-193 0,-3-4 193 0,5 3-1115 16</inkml:trace>
  <inkml:trace contextRef="#ctx0" brushRef="#br1" timeOffset="-71147.84">30355 8245 774 0,'0'0'0'0,"0"0"0"16,0 0 0-16,0 0 130 0,0 0-130 0,0 0 131 16,0 0-131-16,0 0 100 0,0 0-100 0,0 0 101 15,0 0-101-15,0 0 58 0,0 0-58 0,0 0 58 16,0 0-58-16,0 0 28 0,0 0-28 0,0 0 28 15,0 0-28-15,0 0 33 0,0 0-33 0,0 0 34 16,0 0-34-16,0 0 36 0,0 0-36 0,0 0 36 16,0 17-36-16,0-17 15 0,0 0-15 0,-4 24 15 15,-3 11-15-15,7-35 31 0,0 0-31 0,-7 39 31 16,-2 9-31-16,9-48 36 0,0 0-36 0,-8 55 36 16,-1 3-36-16,9-58 6 0,0 0-6 0,-5 63 7 15,1 1-7-15,4-64 12 0,0 0-12 0,-1 63 13 0,1-1-13 16,0-62 25-16,0 0-25 0,0 53 26 0,0-7-26 15,0-46-1-15,0 0 1 0,0 40 0 0,1-9 0 16,-1-31 2-16,0 0-2 0,0 24 2 0,0-9-2 0,0-15 0 16,0 0 0-16,-1 14 0 0,-1-8 0 0,2-6-66 15,0 0 66-15,-4 4-65 0,-1-4 65 0,5 0-171 16,0 0 171-16,-7-5-171 0,0-2 171 0,-7-3-895 16</inkml:trace>
  <inkml:trace contextRef="#ctx0" brushRef="#br1" timeOffset="-70787.61">29931 9124 1367 0,'0'0'0'0,"7"-8"0"16,5-3 0-16,-12 11 138 0,0 0-138 0,14-8 138 15,5-4-138-15,-19 12 109 0,0 0-109 0,25-12 109 16,3 1-109-16,-28 11 49 0,0 0-49 0,33-5 50 16,3-2-50-16,-36 7-13 0,0 0 13 0,39-1-12 15,1 1 12-15,-40 0-1 0,0 0 1 0,36 0-1 16,1 0 1-16,-37 0-2 0,0 0 2 0,37 0-1 16,-3 0 1-16,-34 0-1 0,0 0 1 0,34-4-1 15,-1 4 1-15,-33 0 0 0,0 0 0 0,31-5 0 0,-1 0 0 16,-30 5 0-16,0 0 0 0,29-5 0 0,1 0 0 15,-30 5 0-15,0 0 0 0,28-4 0 0,-2 4 0 16,-26 0-20-16,0 0 20 0,21-3-20 0,-2 3 20 0,-19 0-73 16,0 0 73-16,14 0-72 0,-2-4 72 0,-12 4-180 15,0 0 180-15,9-3-179 0,-4-2 179 0,9-4-934 16</inkml:trace>
  <inkml:trace contextRef="#ctx0" brushRef="#br1" timeOffset="-69676.88">29884 8232 942 0,'0'0'0'0,"9"-2"0"0,5-2 0 0,-14 4 75 0,0 0-75 16,5-6 76-16,-1 0-76 0,-4 6 47 0,0 0-47 16,1-3 47-16,-1-4-47 0,0 7 42 0,0 0-42 0,6-5 43 15,0 2-43-15,-6 3 26 0,0 0-26 0,13 0 26 16,4 0-26-16,-17 0 33 0,0 0-33 0,24 3 33 15,8 0-33-15,-32-3 49 0,0 0-49 0,38 6 49 16,7-3-49-16,-45-3 19 0,0 0-19 0,46 3 20 16,3-1-20-16,-49-2 43 0,0 0-43 0,45-2 43 15,0-6-43-15,-45 8 33 0,0 0-33 0,40-7 33 16,-5-2-33-16,-35 9 32 0,0 0-32 0,33-6 32 16,-1-3-32-16,-32 9 13 0,0 0-13 0,31-7 14 15,2 2-14-15,-33 5 37 0,0 0-37 0,31-3 37 16,-1 3-37-16,-30 0 5 0,0 0-5 0,23 0 6 15,-4 0-6-15,-19 0-1 0,0 0 1 0,14 1 0 0,-4 4 0 16,-10-5-43-16,0 0 43 0,5 11-43 0,-3 4 43 16,-2-15-179-16,0 0 179 0,-2 16-178 0,-3 2 178 15,-2 13-954-15</inkml:trace>
  <inkml:trace contextRef="#ctx0" brushRef="#br1" timeOffset="-67860.04">31104 8821 1278 0,'0'0'0'0,"0"0"-10"0,0 0 10 0,0-7-9 16,-2-7 9-16,2 14 28 0,0 0-28 0,-4-10 28 16,-3 2-28-16,7 8 21 0,0 0-21 0,-8-11 21 15,-1 6-21-15,9 5 13 0,0 0-13 0,-10-8 14 16,-3 1-14-16,13 7 52 0,0 0-52 0,-14-7 53 15,1 2-53-15,13 5 41 0,0 0-41 0,-14-7 41 16,1 5-41-16,13 2 28 0,0 0-28 0,-15 2 28 0,-1 8-28 16,16-10 27-16,0 0-27 0,-16 24 27 0,1 15-27 15,15-39 14-15,0 0-14 0,-9 43 15 0,4 9-15 16,5-52 10-16,0 0-10 0,0 51 11 0,5-1-11 0,-5-50 17 16,0 0-17-16,12 37 17 0,7-6-17 0,-19-31 1 15,0 0-1-15,23 16 1 0,7-13-1 0,-30-3 3 16,0 0-3-16,29-8 4 0,3-11-4 0,-32 19 11 15,0 0-11-15,27-28 11 0,0-6-11 0,-27 34 1 16,0 0-1-16,19-38 1 0,-5-3-1 0,-14 41 3 16,0 0-3-16,8-36 4 0,-4 0-4 0,-4 36 6 15,0 0-6-15,-2-32 6 0,-3 4-6 0,5 28 3 16,0 0-3-16,-5-18 3 0,-2 2-3 0,7 16 11 0,0 0-11 16,-9-7 11-16,-1 11-11 0,10-4 0 0,0 0 0 15,-11 24 0-15,-1 15 0 0,12-39-2 0,0 0 2 16,-7 43-1-16,2 7 1 0,5-50-5 0,0 0 5 0,0 44-5 15,3 1 5-15,-3-45-24 0,0 0 24 0,9 37-23 16,7-8 23-16,-16-29-1 0,0 0 1 0,14 23 0 16,1-11 0-16,-15-12-1 0,0 0 1 0,14 0 0 15,0-9 0-15,-14 9 1 0,0 0-1 0,11-15 2 16,-1-9-2-16,-10 24 12 0,0 0-12 0,10-28 12 16,3 1-12-16,-13 27 25 0,0 0-25 0,8-34 26 15,1-2-26-15,-9 36 6 0,0 0-6 0,7-36 7 16,-2-4-7-16,-5 40 17 0,0 0-17 0,5-31 17 15,1 7-17-15,-6 24 3 0,0 0-3 0,3-20 4 16,1 8-4-16,-4 12 3 0,0 0-3 0,1 5 3 16,1 11-3-16,-2-16-1 0,0 0 1 0,-2 27 0 0,1 9 0 15,1-36-25-15,0 0 25 0,-2 39-24 0,-2 1 24 16,4-40-23-16,0 0 23 0,2 34-22 0,2-1 22 16,-4-33-17-16,0 0 17 0,5 23-16 0,4-4 16 0,-9-19-5 15,0 0 5-15,12 7-5 0,5-10 5 0,-17 3-4 16,0 0 4-16,19-14-3 0,6-10 3 0,-25 24-2 15,0 0 2-15,24-32-2 0,2-11 2 0,-26 43-5 16,0 0 5-16,25-47-4 0,-1-6 4 0,-24 53 0 16,0 0 0-16,21-54 0 0,0-6 0 0,-21 60 0 15,0 0 0-15,17-59 1 0,1-2-1 0,-18 61 3 16,0 0-3-16,12-57 4 0,-3 2-4 0,-9 55 6 16,0 0-6-16,7-48 7 0,-2 9-7 0,-5 39 22 0,0 0-22 15,5-29 23-15,-1 8-23 0,-4 21 7 0,0 0-7 16,1-12 7-16,1 9-7 0,-2 3 9 0,0 0-9 15,-2 20 10-15,1 20-10 0,1-40 15 0,0 0-15 0,-2 49 16 16,2 8-16-16,0-57 1 0,0 0-1 0,-2 65 1 16,2 10-1-16,0-75 0 0,0 0 0 0,0 83 1 15,2 7-1-15,-2-90-5 0,0 0 5 0,2 67-5 16,-1-8 5-16,-1-59-45 0,0 0 45 0,0 37-45 16,-1-14 45-16,1-23-94 0,0 0 94 0,-2 15-94 15,2-7 94-15,0-8-186 0,0 0 186 0,-2 4-186 16,4-8 186-16,-2 4-821 0</inkml:trace>
  <inkml:trace contextRef="#ctx0" brushRef="#br1" timeOffset="-67634.66">31264 8506 1222 0,'0'0'0'0,"7"5"0"0,7 2 0 0,-14-7 122 15,0 0-122-15,16 1 123 0,4-2-123 0,-20 1 104 16,0 0-104-16,32 0 104 0,10-4-104 0,-42 4 84 16,0 0-84-16,48 0 85 0,12 4-85 0,-60-4 45 15,0 0-45-15,59-4 46 0,4 4-46 0,-63 0-6 16,0 0 6-16,54-5-6 0,-4 2 6 0,-50 3-146 16,0 0 146-16,38 0-146 0,-10-4 146 0,38 1-1127 0</inkml:trace>
  <inkml:trace contextRef="#ctx0" brushRef="#br1" timeOffset="-67123.69">29905 9234 740 0,'0'0'0'0,"0"0"0"16,42-16 0-16,-42 16-176 0,0 0 176 0,16-3-175 15,-6-1 175-15,16-1-188 0</inkml:trace>
  <inkml:trace contextRef="#ctx0" brushRef="#br1" timeOffset="-66869.13">30118 9218 819 0,'0'0'0'0,"19"0"0"16,12 0 0-16,-31 0 174 0,0 0-174 0,35 4 174 16,5-1-174-16,-40-3 129 0,0 0-129 0,47 5 130 15,5 2-130-15,-52-7 63 0,0 0-63 0,63 9 63 16,7-2-63-16,-70-7 34 0,0 0-34 0,87 8 34 0,12 1-34 16,-99-9 7-16,0 0-7 0,93 8 7 0,1 1-7 15,-94-9 5-15,0 0-5 0,90 7 5 0,-3-2-5 16,-87-5 13-16,0 0-13 0,75 3 13 0,-7-1-13 0,-68-2 14 15,0 0-14-15,47 2 15 0,-14 1-15 0,-33-3 3 16,0 0-3-16,32 0 4 0,-6 0-4 0,-26 0 3 16,0 0-3-16,21 4 3 0,-4-4-3 0,-17 0 11 15,0 0-11-15,14 1 11 0,-4 3-11 0,-10-4 8 16,0 0-8-16,7 3 8 0,-1 1-8 0,-6-4-34 16,0 0 34-16,3 3-34 0,-3-1 34 0,0-2-182 15,0 0 182-15,-3 7-181 0,-4-2 181 0,-4 7-884 16</inkml:trace>
  <inkml:trace contextRef="#ctx0" brushRef="#br1" timeOffset="-66388.09">30428 9609 1255 0,'0'0'0'0,"7"-5"0"0,5-11 0 0,-12 16 104 16,0 0-104-16,12-10 104 0,4-2-104 0,-16 12 90 15,0 0-90-15,14-5 90 0,0-2-90 0,-14 7 29 16,0 0-29-16,15 4 29 0,1 4-29 0,-16-8-5 16,0 0 5-16,17 19-5 0,4 12 5 0,-21-31-4 15,0 0 4-15,19 39-3 0,-1 7 3 0,-18-46-3 0,0 0 3 16,14 57-3-16,-4 1 3 0,-10-58-5 0,0 0 5 15,7 64-5-15,-3-1 5 0,-4-63-1 0,0 0 1 16,2 55 0-16,-1-9 0 0,-1-46 12 0,0 0-12 16,-1 45 13-16,-1-6-13 0,2-39 0 0,0 0 0 0,-2 33 0 15,2-8 0-15,0-25-37 0,0 0 37 0,-2 17-36 16,2-3 36-16,0-14-171 0,0 0 171 0,-3 9-171 16,-1-4 171-16,-3 9-855 0</inkml:trace>
  <inkml:trace contextRef="#ctx0" brushRef="#br1" timeOffset="-66028.02">30452 9880 1244 0,'0'0'0'0,"5"1"0"0,4 6 0 0,-9-7 181 16,0 0-181-16,14 4 181 0,5-4-181 0,-19 0 95 16,0 0-95-16,25-6 95 0,4 1-95 0,-29 5 49 15,0 0-49-15,35-8 50 0,3-4-50 0,-38 12 0 16,0 0 0-16,42-16 0 0,2-1 0 0,-44 17-2 16,0 0 2-16,42-20-2 0,-1 1 2 0,-41 19-2 15,0 0 2-15,42-21-2 0,-2-1 2 0,-40 22 0 16,0 0 0-16,40-21 0 0,-1 3 0 0,-39 18 0 15,0 0 0-15,34-18 0 0,-2 3 0 0,-32 15 3 0,0 0-3 16,29-10 4-16,-2 1-4 0,-27 9-5 0,0 0 5 16,22-3-4-16,-4 3 4 0,-18 0-56 0,0 0 56 0,12 0-55 15,-5 0 55-15,-7 0-197 0,0 0 197 0,5 0-197 16,-2 3 197-16,6 2-926 0</inkml:trace>
  <inkml:trace contextRef="#ctx0" brushRef="#br1" timeOffset="-65667.44">30438 10013 1323 0,'0'0'0'0,"7"0"0"0,7-3 0 0,-14 3 178 15,0 0-178-15,18 3 178 0,4 1-178 0,-22-4 87 16,0 0-87-16,30 8 87 0,5-1-87 0,-35-7 43 16,0 0-43-16,38 12 43 0,4 2-43 0,-42-14 4 15,0 0-4-15,42 19 4 0,-1 1-4 0,-41-20-1 16,0 0 1-16,42 26 0 0,-2 1 0 0,-40-27-3 16,0 0 3-16,35 26-2 0,-4 0 2 0,-31-26-1 15,0 0 1-15,28 24 0 0,-5-5 0 0,-23-19-1 16,0 0 1-16,21 17 0 0,-4-2 0 0,-17-15 0 15,0 0 0-15,14 12 1 0,-3 0-1 0,-11-12-5 0,0 0 5 16,8 7-4-16,-1-2 4 0,-7-5-84 0,0 0 84 16,6 3-83-16,-5-1 83 0,-1-2-174 0,0 0 174 0,0 0-174 15,-1-5 174-15,-1 0-959 0</inkml:trace>
  <inkml:trace contextRef="#ctx0" brushRef="#br1" timeOffset="-65307.92">31198 9965 1379 0,'0'0'0'0,"-5"9"0"0,-6 5 0 15,11-14 167-15,0 0-167 0,0 6 167 0,5 1-167 16,-5-7 76-16,0 0-76 0,6 5 77 0,0 4-77 0,-6-9 34 16,0 0-34-16,9 22 35 0,2 6-35 0,-11-28 1 15,0 0-1-15,8 39 2 0,3 4-2 0,-11-43 0 16,0 0 0-16,9 48 0 0,-1 3 0 0,-8-51 0 16,0 0 0-16,9 48 0 0,1-2 0 0,-10-46 3 15,0 0-3-15,9 40 4 0,0-13-4 0,-9-27 0 16,0 0 0-16,7 24 1 0,0-5-1 0,-7-19-11 15,0 0 11-15,8 7-11 0,5-12 11 0,-13 5-125 16,0 0 125-16,10-16-125 0,2-9 125 0,-12 25-134 0,0 0 134 16,7-28-134-16,-3-8 134 0,6-27-961 0</inkml:trace>
  <inkml:trace contextRef="#ctx0" brushRef="#br1" timeOffset="-64947.16">31267 10128 964 0,'0'0'0'0,"9"3"0"16,5 1 0-16,-14-4 145 0,0 0-145 0,14 5 146 15,3 0-146-15,-17-5 113 0,0 0-113 0,21 4 113 16,2-3-113-16,-23-1 86 0,0 0-86 0,23-1 87 16,-1-5-87-16,-22 6 62 0,0 0-62 0,21-12 63 15,-2 0-63-15,-19 12 34 0,0 0-34 0,18-18 35 0,-1-3-35 16,-17 21 27-16,0 0-27 0,16-26 27 0,0 1-27 15,-16 25 34-15,0 0-34 0,13-26 35 0,0 0-35 16,-13 26 6-16,0 0-6 0,10-19 6 0,-1 4-6 16,-9 15 5-16,0 0-5 0,7-12 6 0,0 9-6 0,-7 3 22 15,0 0-22-15,7 12 23 0,-2 10-23 0,-5-22 0 16,0 0 0-16,5 36 1 0,2 7-1 0,-7-43 0 16,0 0 0-16,7 53 1 0,0 8-1 0,-7-61 0 15,0 0 0-15,11 60 1 0,1 7-1 0,-12-67 0 16,0 0 0-16,10 58 1 0,2-3-1 0,-12-55-7 15,0 0 7-15,9 43-6 0,-2-7 6 0,-7-36-174 16,0 0 174-16,4 17-174 0,-3-10 174 0,5 20-1158 0</inkml:trace>
  <inkml:trace contextRef="#ctx0" brushRef="#br1" timeOffset="-40626.97">27595 9361 415 0,'0'0'0'0,"0"0"0"0,0 0 0 0,0 0 19 0,0 0-19 16,0 0 20-16,0 0-20 0,0 0 14 0,0 0-14 0,0 0 15 15,0 0-15-15,0 0 8 0,0 0-8 0,0 0 9 16,0 0-9-16,0 0 4 0,0 0-4 0,0 0 5 15,0 0-5-15,0 0 69 0,0 0-69 0,0 0 70 16,-19-9-70-16,19 9 70 0,0 0-70 0,-14-3 70 16,-2-1-70-16,16 4 66 0,0 0-66 0,-15-2 66 15,-3 2-66-15,18 0 55 0,0 0-55 0,-17 0 56 16,1 2-56-16,16-2 34 0,0 0-34 0,-14 4 35 16,0-4-35-16,14 0 25 0,0 0-25 0,-14 3 26 15,0 0-26-15,14-3 34 0,0 0-34 0,-14 6 34 16,-1-3-34-16,15-3 29 0,0 0-29 0,-14 5 29 15,0 2-29-15,14-7 44 0,0 0-44 0,-14 3 45 16,0-3-45-16,14 0 51 0,0 0-51 0,-12 2 51 0,3-2-51 16,9 0 37-16,0 0-37 0,-7 0 38 0,2 0-38 15,5 0 35-15,0 0-35 0,-4 0 35 0,3 0-35 0,1 0 23 16,0 0-23-16,5 2 24 0,5 0-24 0,-10-2 35 16,0 0-35-16,18 3 35 0,4 0-35 0,-22-3 12 15,0 0-12-15,30 4 13 0,5 1-13 0,-35-5 36 16,0 0-36-16,36 5 37 0,3 2-37 0,-39-7 5 15,0 0-5-15,40 3 6 0,2-3-6 0,-42 0 28 16,0 0-28-16,41 0 28 0,3 0-28 0,-44 0 12 16,0 0-12-16,45 0 12 0,1 4-12 0,-46-4 27 15,0 0-27-15,47 0 27 0,1 0-27 0,-48 0 20 0,0 0-20 16,46 1 20-16,-1 1-20 0,-45-2 26 0,0 0-26 16,42 0 26-16,-4-2-26 0,-38 2 14 0,0 0-14 0,37-5 15 15,-2-7-15-15,-35 12 10 0,0 0-10 0,29-10 11 16,-3-4-11-16,-26 14 17 0,0 0-17 0,21-10 17 15,-5 2-17-15,-16 8 14 0,0 0-14 0,14-9 15 16,-4 6-15-16,-10 3 15 0,0 0-15 0,7-7 16 16,0 3-16-16,-7 4 16 0,0 0-16 0,2-1 17 15,0 1-17-15,-2 0 9 0,0 0-9 0,0 0 9 16,0 0-9-16,0 0-128 0,0 0 128 0,0 0-128 16,-4 0 128-16,4 0-158 0,0 0 158 0,-3-4-1253 15,6 8 1253-15</inkml:trace>
  <inkml:trace contextRef="#ctx0" brushRef="#br1" timeOffset="-39590.17">30278 7793 315 0,'0'0'0'16,"-4"5"0"-16,-3-1 0 0,7-4 53 0,0 0-53 0,-5-4 53 15,2-8-53-15,3 12 62 0,0 0-62 0,-4-8 62 16,3-3-62-16,1 11 105 0,0 0-105 0,-2-8 105 16,0 1-105-16,2 7 109 0,0 0-109 0,-2-5 110 15,-1 1-110-15,3 4 77 0,0 0-77 0,-5 0 78 16,-2 4-78-16,7-4 44 0,0 0-44 0,-16 15 45 16,-7 9-45-16,23-24 32 0,0 0-32 0,-21 31 33 15,-1 8-33-15,22-39 13 0,0 0-13 0,-25 48 13 16,1 2-13-16,24-50 11 0,0 0-11 0,-28 60 11 15,0 7-11-15,28-67 17 0,0 0-17 0,-36 85 17 16,-4 20-17-16,40-105 14 0,0 0-14 0,-39 98 15 16,-1-1-15-16,40-97 50 0,0 0-50 0,-35 95 51 0,2-5-51 15,33-90 24-15,0 0-24 0,-29 95 25 0,2 0-25 16,27-95 5-16,0 0-5 0,-20 102 6 0,2 4-6 16,18-106 18-16,0 0-18 0,-12 104 18 0,7 6-18 15,5-110 0-15,0 0 0 0,1 108 1 0,10 0-1 0,-11-108 0 16,0 0 0-16,17 101 1 0,9-7-1 0,-26-94 7 15,0 0-7-15,30 87 7 0,7-8-7 0,-37-79 0 16,0 0 0-16,38 69 1 0,4-8-1 0,-42-61 3 16,0 0-3-16,42 59 3 0,3-5-3 0,-45-54 2 15,0 0-2-15,40 54 2 0,0-5-2 0,-40-49 1 16,0 0-1-16,33 48 2 0,-3-5-2 0,-30-43 0 16,0 0 0-16,17 29 0 0,-10-10 0 0,-7-19-11 0,0 0 11 15,7 19-10-15,-3-11 10 0,-4-8-46 0,0 0 46 16,3 9-46-16,-1-2 46 0,-2-7-167 0,0 0 167 0,0 0-166 15,-2-10 166-15,0 1-780 0</inkml:trace>
  <inkml:trace contextRef="#ctx0" brushRef="#br1" timeOffset="-38825.1">31987 7999 1087 0,'0'0'0'0,"0"0"0"16,3 5 0-16,-3-5 147 0,0 0-147 0,6 7 148 16,2-4-148-16,-8-3 142 0,0 0-142 0,13 12 142 15,2 0-142-15,-15-12 66 0,0 0-66 0,19 19 66 16,4 5-66-16,-23-24 19 0,0 0-19 0,23 24 20 16,3 0-20-16,-26-24 30 0,0 0-30 0,26 32 30 15,2 6-30-15,-28-38 1 0,0 0-1 0,26 48 2 16,0 10-2-16,-26-58 2 0,0 0-2 0,24 69 2 15,-1 8-2-15,-23-77 5 0,0 0-5 0,25 99 6 16,1 18-6-16,-26-117 0 0,0 0 0 0,22 108 1 16,1-2-1-16,-23-106 2 0,0 0-2 0,21 98 2 15,0-8-2-15,-21-90 10 0,0 0-10 0,19 83 10 0,0-5-10 16,-19-78 1-16,0 0-1 0,17 74 1 0,-1 1-1 16,-16-75 1-16,0 0-1 0,12 69 1 0,-1-1-1 15,-11-68 22-15,0 0-22 0,9 62 22 0,-3-4-22 0,-6-58 2 16,0 0-2-16,9 55 3 0,0 0-3 0,-9-55 3 15,0 0-3-15,3 39 3 0,-1-6-3 0,-2-33 19 16,0 0-19-16,2 27 20 0,-2-4-20 0,0-23 13 16,0 0-13-16,0 24 13 0,0-6-13 0,0-18 9 15,0 0-9-15,0 21 10 0,0-4-10 0,0-17 17 16,0 0-17-16,2 17 17 0,-1 0-17 0,-1-17 3 16,0 0-3-16,2 12 4 0,0-1-4 0,-2-11 2 15,0 0-2-15,0 8 3 0,0-1-3 0,0-7-1 0,0 0 1 16,0 5 0-16,-2 0 0 0,2-5-40 0,0 0 40 15,0 4-39-15,0-1 39 0,0-3-149 0,0 0 149 16,-5 4-148-16,-6-3 148 0,-4 6-1217 0</inkml:trace>
  <inkml:trace contextRef="#ctx0" brushRef="#br1" timeOffset="-33661.67">25175 7702 135 0,'0'0'0'0,"0"5"0"0,0-1 0 0,0-4 135 16,0 0-135-16,0-4 135 0,-3-4-135 0,3 8 115 16,0 0-115-16,-2-9 116 0,2-1-116 0,0 10 100 0,0 0-100 15,-2-9 100-15,1-3-100 0,1 12 96 0,0 0-96 16,-6-15 96-16,-2 0-96 0,8 15 67 0,0 0-67 16,-11-16 68-16,-1 1-68 0,12 15 49 0,0 0-49 0,-19-12 50 15,-4 0-50-15,23 12 60 0,0 0-60 0,-24-9 61 16,-1 1-61-16,25 8 61 0,0 0-61 0,-29-11 62 15,-3 3-62-15,32 8 26 0,0 0-26 0,-29-12 26 16,-1 1-26-16,30 11 22 0,0 0-22 0,-31-8 22 16,-2-1-22-16,33 9 25 0,0 0-25 0,-33-8 26 15,1 4-26-15,32 4 2 0,0 0-2 0,-35-3 3 16,-1 3-3-16,36 0 3 0,0 0-3 0,-37 0 3 16,1 3-3-16,36-3 18 0,0 0-18 0,-35 9 19 15,-2 6-19-15,37-15 0 0,0 0 0 0,-38 17 0 16,0 9 0-16,38-26 0 0,0 0 0 0,-39 24 1 15,3 0-1-15,36-24 0 0,0 0 0 0,-42 28 0 16,-3 2 0-16,45-30-2 0,0 0 2 0,-47 31-2 0,-1 4 2 16,48-35 0-16,0 0 0 0,-59 46 0 0,-5 12 0 15,64-58-5-15,0 0 5 0,-54 51-5 0,7 1 5 16,47-52-3-16,0 0 3 0,-37 39-3 0,11-8 3 0,26-31-6 16,0 0 6-16,-30 33-6 0,1 3 6 0,29-36-14 15,0 0 14-15,-30 37-13 0,2-4 13 0,28-33-4 16,0 0 4-16,-28 39-3 0,2 4 3 0,26-43-13 15,0 0 13-15,-29 58-13 0,-1 9 13 0,30-67-1 16,0 0 1-16,-17 53-1 0,3-7 1 0,14-46-15 16,0 0 15-16,-7 62-14 0,0 7 14 0,7-69-15 15,0 0 15-15,0 54-14 0,3-7 14 0,-3-47-9 16,0 0 9-16,9 63-9 0,7 6 9 0,-16-69-17 0,0 0 17 16,12 68-17-16,4 4 17 0,-16-72-4 0,0 0 4 15,15 63-3-15,1 1 3 0,-16-64-3 0,0 0 3 16,17 50-2-16,4-9 2 0,-21-41-5 0,0 0 5 0,19 42-5 15,1 0 5-15,-20-42-1 0,0 0 1 0,20 46 0 16,5 4 0-16,-25-50-2 0,0 0 2 0,31 56-2 16,2 9 2-16,-33-65-5 0,0 0 5 0,37 55-5 15,1-4 5-15,-38-51-3 0,0 0 3 0,35 40-2 16,0-11 2-16,-35-29-6 0,0 0 6 0,36 34-5 16,5-3 5-16,-41-31-7 0,0 0 7 0,50 43-7 15,11 12 7-15,-61-55-8 0,0 0 8 0,51 49-7 16,-3 3 7-16,-48-52-8 0,0 0 8 0,39 39-8 15,-10-8 8-15,-29-31-4 0,0 0 4 0,33 31-3 16,0-7 3-16,-33-24-6 0,0 0 6 0,39 25-6 16,3-1 6-16,-42-24-7 0,0 0 7 0,41 23-7 0,3-4 7 15,-44-19-3-15,0 0 3 0,40 20-3 0,0-1 3 16,-40-19-6-16,0 0 6 0,35 19-6 0,-5-7 6 0,-30-12-3 16,0 0 3-16,31 12-3 0,-1-2 3 0,-30-10 0 15,0 0 0-15,29 9 1 0,1-9-1 0,-30 0 15 16,0 0-15-16,29 0 15 0,3-7-15 0,-32 7 26 15,0 0-26-15,29-5 26 0,1 1-26 0,-30 4 7 16,0 0-7-16,30-7 8 0,-3 2-8 0,-27 5 35 16,0 0-35-16,28-7 35 0,2 4-35 0,-30 3 18 15,0 0-18-15,30-2 18 0,-1-1-18 0,-29 3 18 16,0 0-18-16,30-5 18 0,-4 3-18 0,-26 2 10 0,0 0-10 16,28-5 10-16,-2-7-10 0,-26 12 40 0,0 0-40 15,28-12 40-15,1-4-40 0,-29 16 5 0,0 0-5 16,32-15 6-16,3 0-6 0,-35 15 29 0,0 0-29 0,36-18 29 15,3 0-29-15,-39 18 28 0,0 0-28 0,40-19 28 16,1 0-28-16,-41 19 22 0,0 0-22 0,41-22 22 16,-3-2-22-16,-38 24 27 0,0 0-27 0,40-31 27 15,0-3-27-15,-40 34 7 0,0 0-7 0,45-36 8 16,-1-7-8-16,-44 43 27 0,0 0-27 0,57-57 27 16,11-10-27-16,-68 67 2 0,0 0-2 0,61-61 2 15,-2-8-2-15,-59 69 12 0,0 0-12 0,51-61 13 16,-7 1-13-16,-44 60 4 0,0 0-4 0,38-59 4 15,-5 5-4-15,-33 54 2 0,0 0-2 0,23-48 3 16,-9 8-3-16,-14 40 5 0,0 0-5 0,12-43 5 16,-2 4-5-16,-10 39 0 0,0 0 0 0,9-43 1 0,0-3-1 15,-9 46 0-15,0 0 0 0,7-41 0 0,-2 1 0 16,-5 40 2-16,0 0-2 0,3-39 2 0,1 1-2 16,-4 38 4-16,0 0-4 0,-2-37 5 0,-1-1-5 0,3 38 7 15,0 0-7-15,-7-40 7 0,-2 1-7 0,9 39 23 16,0 0-23-16,-11-39 24 0,1-8-24 0,10 47 12 15,0 0-12-15,-12-41 13 0,-6-2-13 0,18 43 10 16,0 0-10-16,-17-39 10 0,0 0-10 0,17 39 10 16,0 0-10-16,-20-38 10 0,1 0-10 0,19 38 3 15,0 0-3-15,-22-36 4 0,-1 2-4 0,23 34 6 0,0 0-6 16,-26-32 6-16,0 1-6 0,26 31 3 0,0 0-3 16,-27-31 3-16,0 0-3 0,27 31 1 0,0 0-1 15,-27-31 2-15,1 2-2 0,26 29 1 0,0 0-1 16,-24-33 2-16,3 4-2 0,21 29 8 0,0 0-8 0,-23-27 8 15,1 0-8-15,22 27 8 0,0 0-8 0,-25-28 8 16,1-1-8-16,24 29 15 0,0 0-15 0,-24-27 15 16,-1-6-15-16,25 33 8 0,0 0-8 0,-24-31 9 15,1 0-9-15,23 31 3 0,0 0-3 0,-21-32 4 16,2 1-4-16,19 31 3 0,0 0-3 0,-23-31 3 16,-3 2-3-16,26 29 5 0,0 0-5 0,-29-27 5 15,-3-1-5-15,32 28 6 0,0 0-6 0,-33-25 6 16,-3 1-6-16,36 24 7 0,0 0-7 0,-35-24 8 15,-2-4-8-15,37 28 33 0,0 0-33 0,-36-31 33 16,1-1-33-16,35 32 1 0,0 0-1 0,-37-36 1 16,2 0-1-16,35 36-20 0,0 0 20 0,-45-29-19 15,-2 1 19-15,47 28-84 0,0 0 84 0,-91-56-1619 16,182 112 1619-16</inkml:trace>
  <inkml:trace contextRef="#ctx0" brushRef="#br1" timeOffset="-26904.22">24543 10616 886 0,'0'0'0'0,"2"-5"0"16,3-3 0-16,-5 8-13 0,0 0 13 0,3-7-12 0,3-2 12 15,-6 9 44-15,0 0-44 0,3-7 44 0,2 0-44 16,-5 7 34-16,0 0-34 0,5-3 34 0,-3 1-34 0,-2 2 43 15,0 0-43-15,4 0 43 0,-1 0-43 0,-3 0 69 16,0 0-69-16,2 4 70 0,3 6-70 0,-5-10 42 16,0 0-42-16,7 21 42 0,4 8-42 0,-11-29 38 15,0 0-38-15,8 36 39 0,-1 10-39 0,-7-46 34 16,0 0-34-16,4 53 34 0,-2 7-34 0,-2-60 22 16,0 0-22-16,-4 65 22 0,-1 4-22 0,5-69 35 15,0 0-35-15,-12 84 36 0,-4 6-36 0,16-90 36 0,0 0-36 16,-12 72 37-16,0-8-37 0,12-64 23 0,0 0-23 15,-7 43 24-15,1-20-24 0,6-23 35 0,0 0-35 16,-3 23 36-16,1-13-36 0,2-10 2 0,0 0-2 0,-2 12 3 16,2-5-3-16,0-7-4 0,0 0 4 0,2 5-3 15,0-5 3-15,-2 0-196 0,0 0 196 0,3-5-195 16,3-5 195-16,2-6-930 0</inkml:trace>
  <inkml:trace contextRef="#ctx0" brushRef="#br1" timeOffset="-26559">24452 11433 908 0,'0'0'0'0,"14"-12"0"15,11-6 0-15,-25 18 100 0,0 0-100 0,-2 5 100 16,-12 14-100-16,14-19 84 0,0 0-84 0,-11 15 84 0,-1-3-84 16,12-12 53-16,0 0-53 0,-7 12 53 0,-3-3-53 15,10-9 41-15,0 0-41 0,-7 6 41 0,3-2-41 16,4-4 50-16,0 0-50 0,0 0 51 0,6 2-51 0,-6-2 20 15,0 0-20-15,10-2 20 0,6-2-20 0,-16 4 22 16,0 0-22-16,22-6 23 0,8 0-23 0,-30 6 15 16,0 0-15-16,35-3 16 0,3-6-16 0,-38 9 9 15,0 0-9-15,40-6 10 0,2-1-10 0,-42 7 16 16,0 0-16-16,40-7 17 0,-2 0-17 0,-38 7 33 16,0 0-33-16,32-3 33 0,-6-3-33 0,-26 6 26 15,0 0-26-15,21-3 26 0,-5 0-26 0,-16 3 4 0,0 0-4 16,8-6 5-16,-1 3-5 0,-7 3-15 0,0 0 15 15,4-3-14-15,-4-3 14 0,0 6-198 0,0 0 198 16,-4-6-197-16,-3-5 197 0,7 11-190 0,0 0 190 16,-12-15-190-16,-5-7 190 0,-13-16-685 0</inkml:trace>
  <inkml:trace contextRef="#ctx0" brushRef="#br1" timeOffset="-26258.7">24236 10786 819 0,'0'0'0'0,"19"8"0"15,13 6 0-15,-32-14 101 0,0 0-101 0,7 0 102 16,-12-7-102-16,5 7 102 0,0 0-102 0,5-5 103 0,3 2-103 16,-8 3 78-16,0 0-78 0,20-4 78 0,6 3-78 15,-26 1 56-15,0 0-56 0,29-2 56 0,6 0-56 16,-35 2 15-16,0 0-15 0,39-3 16 0,2-6-16 0,-41 9 15 15,0 0-15-15,47-7 16 0,4-5-16 0,-51 12 45 16,0 0-45-16,47-12 45 0,0 2-45 0,-47 10 2 16,0 0-2-16,42-10 2 0,-2 3-2 0,-40 7 1 15,0 0-1-15,31-7 1 0,-6 4-1 0,-25 3-111 16,0 0 111-16,19 1-111 0,-5 8 111 0,-14-9-194 16,0 0 194-16,14 19-194 0,-4 13 194 0,14 18-674 15</inkml:trace>
  <inkml:trace contextRef="#ctx0" brushRef="#br1" timeOffset="-25433.2">25179 11272 1199 0,'0'0'0'0,"-9"-1"0"16,-7-1 0-16,16 2 165 0,0 0-165 0,-5 0 165 15,3-3-165-15,2 3 106 0,0 0-106 0,0 0 107 16,0 0-107-16,0 0 72 0,0 0-72 0,0 0 73 16,-1 5-73-16,1-5 8 0,0 0-8 0,-4 13 8 0,-1 3-8 15,5-16 5-15,0 0-5 0,-7 27 6 0,0 9-6 16,7-36 14-16,0 0-14 0,0 40 15 0,3-1-15 0,-3-39 0 15,0 0 0-15,7 34 1 0,2-1-1 0,-9-33 0 16,0 0 0-16,14 27 1 0,5-6-1 0,-19-21 3 16,0 0-3-16,23 10 3 0,3-10-3 0,-26 0 1 15,0 0-1-15,21-10 2 0,0-9-2 0,-21 19 9 16,0 0-9-16,17-22 10 0,2-6-10 0,-19 28 8 16,0 0-8-16,11-27 9 0,-1-4-9 0,-10 31 8 15,0 0-8-15,7-31 9 0,-3-1-9 0,-4 32 15 16,0 0-15-16,2-30 15 0,-2 1-15 0,0 29 3 0,0 0-3 15,-2-20 4-15,0 6-4 0,2 14 2 0,0 0-2 16,-2-8 3-16,1 2-3 0,1 6 5 0,0 0-5 0,-2 14 5 16,-2 14-5-16,4-28 0 0,0 0 0 0,-1 29 1 15,1 5-1-15,0-34-1 0,0 0 1 0,3 39 0 16,6 6 0-16,-9-45-8 0,0 0 8 0,9 38-7 16,3-2 7-16,-12-36-9 0,0 0 9 0,17 29-9 15,4-7 9-15,-21-22-1 0,0 0 1 0,24 14-1 16,3-11 1-16,-27-3-1 0,0 0 1 0,27-7-1 15,3-12 1-15,-30 19-7 0,0 0 7 0,30-24-7 16,-1-8 7-16,-29 32-8 0,0 0 8 0,30-36-7 16,0-4 7-16,-30 40-15 0,0 0 15 0,27-42-15 15,1-6 15-15,-28 48-15 0,0 0 15 0,26-50-15 16,-3-1 15-16,-23 51 0 0,0 0 0 0,21-52 0 16,0-6 0-16,-21 58-9 0,0 0 9 0,17-48-9 15,1 2 9-15,-18 46-4 0,0 0 4 0,12-36-3 16,-2 8 3-16,-10 28-1 0,0 0 1 0,9-20 0 0,-2 4 0 15,-7 16-2-15,0 0 2 0,5-8-2 0,-3 6 2 16,-2 2-2-16,0 0 2 0,0 10-1 0,0 13 1 0,0-23 3 16,0 0-3-16,-2 29 4 0,0 7-4 0,2-36 1 15,0 0-1-15,-1 46 1 0,-3 5-1 0,4-51 1 16,0 0-1-16,0 55 1 0,-3 9-1 0,3-64 0 16,0 0 0-16,0 60 0 0,3-2 0 0,-3-58 0 15,0 0 0-15,0 49 0 0,2-7 0 0,-2-42 0 16,0 0 0-16,3 36 0 0,3-7 0 0,-6-29-2 15,0 0 2-15,7 20-2 0,0-8 2 0,-7-12-75 16,0 0 75-16,8 2-75 0,1-9 75 0,-9 7-139 0,0 0 139 16,9-15-138-16,0-8 138 0,8-16-1016 0</inkml:trace>
  <inkml:trace contextRef="#ctx0" brushRef="#br1" timeOffset="-25177.76">25588 11014 1110 0,'0'0'0'0,"16"15"0"16,8 13 0-16,-24-28 144 0,0 0-144 0,0 5 144 15,-12-10-144-15,12 5 114 0,0 0-114 0,-3-6 115 16,-1 1-115-16,4 5 88 0,0 0-88 0,11-1 88 16,8 1-88-16,-19 0 38 0,0 0-38 0,28-4 38 15,6 4-38-15,-34 0 18 0,0 0-18 0,39-2 18 0,-3 1-18 16,-36 1 20-16,0 0-20 0,40-4 20 0,0-1-20 15,-40 5-16-15,0 0 16 0,42-5-15 0,2-2 15 16,-44 7-191-16,0 0 191 0,43-8-191 0,4-4 191 0,-47 12-205 16,0 0 205-16,39-16-205 0,-3-3 205 0,41-15-738 15</inkml:trace>
  <inkml:trace contextRef="#ctx0" brushRef="#br1" timeOffset="-24876.87">26449 10931 1379 0,'0'0'0'0,"0"0"0"15,7 0 0-15,-7 0 156 0,0 0-156 0,10 2 156 16,4 3-156-16,-14-5 102 0,0 0-102 0,16 2 102 15,1 3-102-15,-17-5 55 0,0 0-55 0,19 5 56 16,1 0-56-16,-20-5 12 0,0 0-12 0,17 6 13 16,0-1-13-16,-17-5 4 0,0 0-4 0,14 0 5 15,-3 1-5-15,-11-1 3 0,0 0-3 0,8-1 4 16,-1-3-4-16,-7 4-42 0,0 0 42 0,6-3-42 16,-3-2 42-16,-3 5-224 0,0 0 224 0,2-4-223 15,0-3 223-15,1-3-1022 0</inkml:trace>
  <inkml:trace contextRef="#ctx0" brushRef="#br1" timeOffset="-24636.69">26250 11123 1177 0,'0'0'0'0,"23"-15"0"0,15-9 0 0,-38 24 168 16,0 0-168-16,0 5 168 0,-19 19-168 0,19-24 83 15,0 0-83-15,-12 19 84 0,0 1-84 0,12-20 62 16,0 0-62-16,0 18 62 0,8-1-62 0,-8-17 17 15,0 0-17-15,16 12 17 0,7-4-17 0,-23-8 9 16,0 0-9-16,29 7 10 0,6-7-10 0,-35 0 5 16,0 0-5-16,37-3 5 0,1-2-5 0,-38 5-27 0,0 0 27 15,37-4-27-15,-3-1 27 0,-34 5-223 0,0 0 223 16,32-2-223-16,-4 2 223 0,-28 0-175 0,0 0 175 0,59-1-735 16,-118 2 735-16</inkml:trace>
  <inkml:trace contextRef="#ctx0" brushRef="#br1" timeOffset="-23345.62">27184 12081 1289 0,'0'0'0'0,"0"0"79"0,0 0-79 0,0 0 79 15,-2-17-79-15,2 17 53 0,0 0-53 0,2-12 54 0,0-2-54 16,-2 14 12-16,0 0-12 0,3-14 13 0,1-4-13 16,-4 18 7-16,0 0-7 0,3-19 7 0,-1-2-7 0,-2 21 47 15,0 0-47-15,2-27 48 0,-2-6-48 0,0 33 60 16,0 0-60-16,-2-37 61 0,-3-5-61 0,5 42 62 16,0 0-62-16,-7-46 63 0,0-7-63 0,7 53 47 15,0 0-47-15,-9-56 48 0,0-8-48 0,9 64 44 16,0 0-44-16,-8-60 44 0,-1-7-44 0,9 67 18 15,0 0-18-15,-12-63 19 0,-1 1-19 0,13 62 30 16,0 0-30-16,-13-72 30 0,-3-10-30 0,16 82 12 0,0 0-12 16,-11-74 12-16,3 3-12 0,8 71 18 0,0 0-18 15,0-67 19-15,7 3-19 0,-7 64 15 0,0 0-15 16,10-54 15-16,8 11-15 0,-18 43 1 0,0 0-1 0,15-43 2 16,1 2-2-16,-16 41 4 0,0 0-4 0,19-36 5 15,4 2-5-15,-23 34 0 0,0 0 0 0,22-28 1 16,6 1-1-16,-28 27 1 0,0 0-1 0,25-19 2 15,2 3-2-15,-27 16 0 0,0 0 0 0,30-10 0 16,3 3 0-16,-33 7 0 0,0 0 0 0,32 0 0 16,1 4 0-16,-33-4 0 0,0 0 0 0,31 8 0 15,2 8 0-15,-33-16 0 0,0 0 0 0,26 13 0 16,-5 6 0-16,-21-19-17 0,0 0 17 0,18 21-16 16,-4 5 16-16,-14-26-16 0,0 0 16 0,8 18-15 15,-3 3 15-15,-5-21-5 0,0 0 5 0,2 24-5 16,-2 0 5-16,0-24-1 0,0 0 1 0,-2 19-1 15,1-4 1-15,1-15-3 0,0 0 3 0,-7 16-3 0,-4-4 3 16,11-12-2-16,0 0 2 0,-17 13-1 0,-8-1 1 16,25-12 0-16,0 0 0 0,-24 11 0 0,-2-6 0 15,26-5 1-15,0 0-1 0,-24 3 1 0,-1-3-1 0,25 0 1 16,0 0-1-16,-22-2 2 0,2-1-2 0,20 3 1 16,0 0-1-16,-14-3 2 0,4-6-2 0,10 9 0 15,0 0 0-15,-7-3 0 0,2-1 0 0,5 4 0 16,0 0 0-16,3 4 0 0,6 1 0 0,-9-5-2 15,0 0 2-15,16 12-1 0,6 3 1 0,-22-15 0 16,0 0 0-16,26 19 0 0,4 5 0 0,-30-24-5 16,0 0 5-16,30 27-5 0,3 4 5 0,-33-31-8 0,0 0 8 15,33 33-7-15,0 1 7 0,-33-34-8 0,0 0 8 16,30 33-8-16,-3-1 8 0,-27-32-8 0,0 0 8 16,23 27-8-16,-4-3 8 0,-19-24-4 0,0 0 4 15,16 19-3-15,-6-3 3 0,-10-16-6 0,0 0 6 0,7 15-6 16,-1-6 6-16,-6-9-1 0,0 0 1 0,3 8 0 15,-1-1 0-15,-2-7 0 0,0 0 0 0,-4 7 0 16,-4-2 0-16,8-5 13 0,0 0-13 0,-18 4 14 16,-4-1-14-16,22-3 17 0,0 0-17 0,-30-3 17 15,-5-4-17-15,35 7 9 0,0 0-9 0,-36-11 9 16,-5-4-9-16,41 15 4 0,0 0-4 0,-33-14 5 16,4 1-5-16,29 13 3 0,0 0-3 0,-25-14 3 15,8 2-3-15,17 12-77 0,0 0 77 0,-9-21-77 16,9-3 77-16,0 24-130 0,0 0 130 0,0-37-130 15,5-8 130-15,1-35-1291 0</inkml:trace>
  <inkml:trace contextRef="#ctx0" brushRef="#br1" timeOffset="-20868.6">28328 10529 460 0,'0'0'0'0,"0"0"0"16,0 0 0-16,0 0 74 0,0 0-74 0,0 0 75 15,0 0-75-15,0 0 107 0,0 0-107 0,0 0 107 16,0 0-107-16,0 0 112 0,0 0-112 0,0 0 113 16,0 0-113-16,0 0 91 0,0 0-91 0,0 0 92 15,0 0-92-15,0 0 96 0,0 0-96 0,0 0 97 16,0 0-97-16,0 0 51 0,0 0-51 0,2 17 52 16,3 12-52-16,-5-29 35 0,0 0-35 0,6 40 36 0,-1 9-36 15,-5-49 39-15,0 0-39 0,5 58 40 0,0 13-40 16,-5-71 3-16,0 0-3 0,4 70 3 0,-2 5-3 15,-2-75 10-15,0 0-10 0,0 91 10 0,0 10-10 0,0-101 3 16,0 0-3-16,-2 79 4 0,0-10-4 0,2-69 2 16,0 0-2-16,0 46 2 0,0-22-2 0,0-24 10 15,0 0-10-15,2 19 10 0,0-7-10 0,-2-12 0 16,0 0 0-16,3 8 0 0,2-4 0 0,-5-4-86 16,0 0 86-16,7-4-85 0,0-8 85 0,-7 12-187 15,0 0 187-15,5-12-187 0,-1-7 187 0,5-11-785 16</inkml:trace>
  <inkml:trace contextRef="#ctx0" brushRef="#br1" timeOffset="-20477.6">27985 11475 1143 0,'0'0'0'0,"19"-9"0"16,15-3 0-16,-34 12 97 0,0 0-97 0,0 0 98 16,-11 5-98-16,11-5 89 0,0 0-89 0,-7 7 89 15,-2 0-89-15,9-7 50 0,0 0-50 0,0 8 51 16,4-1-51-16,-4-7 7 0,0 0-7 0,9 5 7 16,5 1-7-16,-14-6 18 0,0 0-18 0,19 1 18 0,7-1-18 15,-26 0 33-15,0 0-33 0,29-1 34 0,8-5-34 16,-37 6 5-16,0 0-5 0,40-5 5 0,4-2-5 15,-44 7 10-15,0 0-10 0,47-10 11 0,1 2-11 0,-48 8 34 16,0 0-34-16,48-9 34 0,-1 0-34 0,-47 9 4 16,0 0-4-16,43-3 4 0,-1-4-4 0,-42 7 17 15,0 0-17-15,37-2 17 0,-3 1-17 0,-34 1 9 16,0 0-9-16,26-2 9 0,-6 2-9 0,-20 0 0 16,0 0 0-16,14 0 0 0,-6 0 0 0,-8 0-46 15,0 0 46-15,4 0-45 0,-4-3 45 0,0 3-157 0,0 0 157 16,3-7-1124-16,-6 14 1124 0</inkml:trace>
  <inkml:trace contextRef="#ctx0" brushRef="#br1" timeOffset="-20148.04">27619 10577 1166 0,'0'0'0'0,"0"0"0"15,20-5 0-15,-20 5 105 0,0 0-105 0,8-4 105 16,3-1-105-16,-11 5 69 0,0 0-69 0,12-5 70 16,7 0-70-16,-19 5 47 0,0 0-47 0,31-9 48 0,13 1-48 15,-44 8 34-15,0 0-34 0,51-7 35 0,6-2-35 16,-57 9 12-16,0 0-12 0,61-3 12 0,5-4-12 15,-66 7 7-15,0 0-7 0,73-5 8 0,9-2-8 16,-82 7 25-16,0 0-25 0,93-7 26 0,11 2-26 0,-104 5 1 16,0 0-1-16,89-8 2 0,-7 1-2 0,-82 7-6 15,0 0 6-15,71-7-6 0,-8 2 6 0,-63 5-180 16,0 0 180-16,45-4-179 0,-13 3 179 0,44-3-946 16</inkml:trace>
  <inkml:trace contextRef="#ctx0" brushRef="#br1" timeOffset="-19127.17">28923 11144 1087 0,'0'0'0'0,"0"-4"0"0,-2-1 0 0,2 5 170 15,0 0-170-15,0-3 170 0,0-1-170 0,0 4 118 16,0 0-118-16,0 0 119 0,0-3-119 0,0 3 80 16,0 0-80-16,0 0 80 0,3 3-80 0,-3-3 22 15,0 0-22-15,4 7 22 0,-1 4-22 0,-3-11 11 16,0 0-11-16,4 22 11 0,-1 12-11 0,-3-34 18 15,0 0-18-15,4 34 18 0,1 8-18 0,-5-42 3 16,0 0-3-16,3 39 3 0,3-1-3 0,-6-38 2 0,0 0-2 16,3 34 3-16,-1-5-3 0,-2-29 0 0,0 0 0 15,2 24 0-15,1-5 0 0,-3-19-9 0,0 0 9 0,4 15-8 16,-1-4 8-16,-3-11-91 0,0 0 91 0,2 3-90 16,-4-6 90-16,2 3-149 0,0 0 149 0,-2-6-148 15,1-6 148-15,1 12-141 0,0 0 141 0,-4-18-141 16,-1-3 141-16,5 21-62 0,0 0 62 0,-7-27-62 15,-2-4 62-15,9 31-15 0,0 0 15 0,-7-33-15 16,0-1 15-16,7 34 5 0,0 0-5 0,-3-34 5 16,3-1-5-16,0 35 41 0,0 0-41 0,5-32 42 15,4-1-42-15,-9 33 44 0,0 0-44 0,10-29 44 16,2 2-44-16,-12 27 28 0,0 0-28 0,16-22 28 16,3 1-28-16,-19 21 17 0,0 0-17 0,18-14 17 15,-3 6-17-15,-15 8 11 0,0 0-11 0,18-4 11 16,-1 6-11-16,-17-2 17 0,0 0-17 0,18 9 17 0,1 3-17 15,-19-12 8-15,0 0-8 0,15 15 8 0,-1-1-8 16,-14-14 9-16,0 0-9 0,9 15 9 0,-2 2-9 0,-7-17 8 16,0 0-8-16,2 16 8 0,-2 1-8 0,0-17 15 15,0 0-15-15,-7 15 15 0,-5 4-15 0,12-19 38 16,0 0-38-16,-13 17 39 0,1-1-39 0,12-16 5 16,0 0-5-16,-15 12 6 0,-5-2-6 0,20-10 12 15,0 0-12-15,-17 10 12 0,-2-3-12 0,19-7 45 16,0 0-45-16,-16 5 45 0,0-3-45 0,16-2 12 15,0 0-12-15,-12 2 13 0,4-2-13 0,8 0 3 16,0 0-3-16,-7 3 3 0,3-3-3 0,4 0 2 0,0 0-2 16,2 3 3-16,7 6-3 0,-9-9-3 0,0 0 3 15,12 12-3-15,3 3 3 0,-15-15-4 0,0 0 4 0,20 17-3 16,2 6 3-16,-22-23-14 0,0 0 14 0,23 19-13 16,3 5 13-16,-26-24-16 0,0 0 16 0,21 17-15 15,-4 2 15-15,-17-19-9 0,0 0 9 0,13 15-8 16,-5-3 8-16,-8-12-4 0,0 0 4 0,5 10-4 15,-1-3 4-15,-4-7-1 0,0 0 1 0,-4 12 0 16,-6 4 0-16,10-16 12 0,0 0-12 0,-14 15 13 16,-3 2-13-16,17-17 10 0,0 0-10 0,-21 17 11 15,-4-1-11-15,25-16 5 0,0 0-5 0,-21 13 5 16,1-1-5-16,20-12-107 0,0 0 107 0,-16 11-107 16,4-6 107-16,12-5-126 0,0 0 126 0,-11 5-126 15,4 0 126-15,-10 2-767 0</inkml:trace>
  <inkml:trace contextRef="#ctx0" brushRef="#br1" timeOffset="-18136.38">29501 11163 931 0,'0'0'0'0,"0"0"0"16,0 0 0-16,0 0 141 0,0 0-141 0,0 0 142 15,3-4-142-15,-3 4 82 0,0 0-82 0,0 0 83 16,6-5-83-16,-6 5 46 0,0 0-46 0,0 0 46 16,3-3-46-16,-3 3 16 0,0 0-16 0,0 0 17 15,0 0-17-15,0 0 39 0,0 0-39 0,0 0 40 16,0 0-40-16,0 0 21 0,0 0-21 0,-3 3 21 16,-3 6-21-16,6-9 5 0,0 0-5 0,-10 12 6 15,-4 7-6-15,14-19 35 0,0 0-35 0,-17 25 35 16,-6 6-35-16,23-31 0 0,0 0 0 0,-23 31 0 15,1-2 0-15,22-29 0 0,0 0 0 0,-23 31 0 0,0 3 0 16,23-34 2-16,0 0-2 0,-21 28 3 0,4-4-3 16,17-24 5-16,0 0-5 0,-14 22 5 0,5-2-5 15,9-20 3-15,0 0-3 0,-5 19 3 0,3-2-3 0,2-17 11 16,0 0-11-16,7 11 11 0,9-1-11 0,-16-10 39 16,0 0-39-16,19 2 39 0,6-6-39 0,-25 4 5 15,0 0-5-15,26-7 5 0,3-5-5 0,-29 12 30 16,0 0-30-16,28-10 30 0,2 0-30 0,-30 10 1 15,0 0-1-15,28-9 2 0,0 2-2 0,-28 7 6 16,0 0-6-16,26-10 6 0,0 5-6 0,-26 5 3 16,0 0-3-16,23-9 4 0,-1 6-4 0,-22 3-1 15,0 0 1-15,18-5 0 0,-4 1 0 0,-14 4-61 0,0 0 61 16,12-3-61-16,-4 0 61 0,-8 3-198 0,0 0 198 0,7-4-198 16,-3-1 198-16,6-4-941 0</inkml:trace>
  <inkml:trace contextRef="#ctx0" brushRef="#br1" timeOffset="-17897.61">29567 11197 1300 0,'0'0'0'0,"11"17"0"16,4 5 0-16,-15-22 159 0,0 0-159 0,0 18 159 15,-8-3-159-15,8-15 110 0,0 0-110 0,-13 24 110 16,-2 7-110-16,15-31 79 0,0 0-79 0,-14 43 79 15,-2 8-79-15,16-51 23 0,0 0-23 0,-14 60 24 16,0 10-24-16,14-70 10 0,0 0-10 0,-15 81 10 0,-1 15-10 16,16-96 12-16,0 0-12 0,-11 75 12 0,4-12-12 15,7-63-46-15,0 0 46 0,-3 40-45 0,3-21 45 0,0-19-134 16,0 0 134-16,-4 60-1292 0,8-120 1292 16</inkml:trace>
  <inkml:trace contextRef="#ctx0" brushRef="#br1" timeOffset="-8888.71">28322 11829 729 0,'0'0'0'0,"0"0"0"0,0 0 0 0,0 0-71 16,0 0 71-16,0 0-70 0,17-3 70 0,-17 3-16 15,0 0 16-15,9-2-15 0,-2 2 15 0,-7 0-26 16,0 0 26-16,7 0-26 0,0-5 26 0,-7 5 45 16,0 0-45-16,3-4 45 0,-1 1-45 0,-2 3 70 15,0 0-70-15,0-3 71 0,-2 1-71 0,2 2 83 16,0 0-83-16,-5-2 84 0,-2 2-84 0,7 0 77 0,0 0-77 15,-9 0 77-15,0 2-77 0,9-2 63 0,0 0-63 16,-8 2 63-16,1-2-63 0,7 0 54 0,0 0-54 16,-7 3 54-16,0-3-54 0,7 0 55 0,0 0-55 0,-5 0 56 15,-1 0-56-15,6 0 49 0,0 0-49 0,-5 0 50 16,2 0-50-16,3 0 43 0,0 0-43 0,-4 0 43 16,2 0-43-16,2 0 42 0,0 0-42 0,0 0 42 15,7 3-42-15,-7-3 34 0,0 0-34 0,11 2 35 16,5 0-35-16,-16-2 50 0,0 0-50 0,19 2 50 15,5 1-50-15,-24-3 29 0,0 0-29 0,28 3 29 16,5-1-29-16,-33-2 34 0,0 0-34 0,33 4 35 16,4-3-35-16,-37-1 14 0,0 0-14 0,38 0 15 15,2-1-15-15,-40 1 29 0,0 0-29 0,45-4 29 16,6-1-29-16,-51 5 12 0,0 0-12 0,52-9 12 16,2 3-12-16,-54 6 18 0,0 0-18 0,51-7 19 0,-2 2-19 15,-49 5 15-15,0 0-15 0,45-6 15 0,-3 3-15 16,-42 3 4-16,0 0-4 0,40 0 5 0,-2 0-5 15,-38 0 3-15,0 0-3 0,38 5 3 0,2 2-3 0,-40-7 5 16,0 0-5-16,37 9 6 0,0-1-6 0,-37-8 6 16,0 0-6-16,33 9 7 0,0-1-7 0,-33-8 7 15,0 0-7-15,29 9 8 0,-1-1-8 0,-28-8 3 16,0 0-3-16,25 7 4 0,-3-2-4 0,-22-5 12 16,0 0-12-16,21 4 12 0,-3-2-12 0,-18-2 8 15,0 0-8-15,17 0 8 0,-1 0-8 0,-16 0 3 16,0 0-3-16,14-2 4 0,-2 0-4 0,-12 2 6 15,0 0-6-15,10-2 7 0,-3-1-7 0,-7 3 3 0,0 0-3 16,6-2 3-16,-1 1-3 0,-5 1 5 0,0 0-5 16,3 0 5-16,-1 0-5 0,-2 0 0 0,0 0 0 0,0 0 1 15,0 3-1-15,0-3-59 0,0 0 59 0,0 0-58 16,-2 3 58-16,2-3-154 0,0 0 154 0,-3-5-153 16,-2-5 153-16,-4-5-1296 0</inkml:trace>
  <inkml:trace contextRef="#ctx0" brushRef="#br1" timeOffset="-2672.14">32745 8576 393 0,'0'0'0'0,"0"0"1"0,0 0-1 0,-4 0 1 15,-1 2-1-15,-4 1-237 0</inkml:trace>
  <inkml:trace contextRef="#ctx0" brushRef="#br1" timeOffset="-2252.68">32557 8596 494 0,'5'0'0'15,"-5"0"83"-15,0 0-83 0,14 0 84 0,7-3-84 16,-21 3 55-16,0 0-55 0,14-7 55 0,0-3-55 0,-14 10 10 16,0 0-10-16,13-12 10 0,1-3-10 0,-14 15 17 15,0 0-17-15,14-19 17 0,2-2-17 0,-16 21 21 16,0 0-21-16,14-19 21 0,2 0-21 0,-16 19 38 16,0 0-38-16,14-17 38 0,1 2-38 0,-15 15 42 15,0 0-42-15,11-16 43 0,-3 4-43 0,-8 12 40 16,0 0-40-16,13-15 41 0,-1 3-41 0,-12 12 35 15,0 0-35-15,12-9 35 0,0 6-35 0,-12 3 15 16,0 0-15-16,11-3 16 0,-3 3-16 0,-8 0 31 0,0 0-31 16,11 5 31-16,-1 7-31 0,-10-12 27 0,0 0-27 15,9 13 27-15,0 3-27 0,-9-16 3 0,0 0-3 0,5 20 4 16,0 4-4-16,-5-24 9 0,0 0-9 0,4 23 9 16,-3 1-9-16,-1-24 15 0,0 0-15 0,2 19 15 15,0-2-15-15,-2-17 33 0,0 0-33 0,5 15 33 16,2-3-33-16,-7-12 34 0,0 0-34 0,9 7 35 15,-1-2-35-15,-8-5 14 0,0 0-14 0,11 0 15 16,-1-5-15-16,-10 5 31 0,0 0-31 0,13-7 31 16,-1-1-31-16,-12 8 18 0,0 0-18 0,14-7 19 15,0-5-19-15,-14 12 0 0,0 0 0 0,14-11 0 16,-2-1 0-16,-12 12-53 0,0 0 53 0,12-12-53 16,-2 0 53-16,-10 12-136 0,0 0 136 0,9-8-135 15,-4-4 135-15,9-9-857 0</inkml:trace>
  <inkml:trace contextRef="#ctx0" brushRef="#br1" timeOffset="-1726.84">32731 8782 651 0,'0'0'0'0,"0"0"72"0,0 0-72 0,2-11 72 15,-1-2-72-15,-1 13 60 0,0 0-60 0,2-9 60 16,-2 4-60-16,0 5 70 0,0 0-70 0,0-2 71 16,-2-1-71-16,2 3 46 0,0 0-46 0,0 0 47 15,-3-5-47-15,3 5 31 0,0 0-31 0,0 0 31 16,0 0-31-16,0 0 10 0,0 0-10 0,3 0 10 16,4 1-10-16,-7-1 19 0,0 0-19 0,9 4 20 15,1-1-20-15,-10-3 13 0,0 0-13 0,14 2 14 0,4 1-14 16,-18-3 16-16,0 0-16 0,17 4 17 0,2 3-17 15,-19-7 34-15,0 0-34 0,18 3 34 0,-3 2-34 16,-15-5 18-16,0 0-18 0,16 0 18 0,2 4-18 16,-18-4 11-16,0 0-11 0,15-4 11 0,3 1-11 0,-18 3 28 15,0 0-28-15,15-5 28 0,3-4-28 0,-18 9 5 16,0 0-5-16,15-7 6 0,3 0-6 0,-18 7-8 16,0 0 8-16,14-5-8 0,-4 2 8 0,-10 3-119 15,0 0 119-15,9-5-118 0,-2 3 118 0,-7 2-167 16,0 0 167-16,5-2-166 0,-1 0 166 0,4 1-602 15</inkml:trace>
  <inkml:trace contextRef="#ctx0" brushRef="#br1" timeOffset="6965.36">24564 11699 595 0,'0'0'0'0,"19"0"0"16,12 2 0-16,-31-2 32 0,0 0-32 0,-1 8 33 15,-17 6-33-15,18-14 37 0,0 0-37 0,-14 10 38 16,-1 2-38-16,15-12 50 0,0 0-50 0,-13 9 50 15,5 3-50-15,8-12 46 0,0 0-46 0,-6 12 46 16,5-2-46-16,1-10 52 0,0 0-52 0,7 12 53 16,7 0-53-16,-14-12 33 0,0 0-33 0,26 7 34 0,10-5-34 15,-36-2 34-15,0 0-34 0,49-4 34 0,7-1-34 16,-56 5 38-16,0 0-38 0,59-10 38 0,4-2-38 16,-63 12 8-16,0 0-8 0,69-11 8 0,6 1-8 0,-75 10 21 15,0 0-21-15,93-12 21 0,13 0-21 0,-106 12 3 16,0 0-3-16,91-12 4 0,-3-1-4 0,-88 13 6 15,0 0-6-15,81-12 7 0,-5 1-7 0,-76 11 7 16,0 0-7-16,72-10 8 0,-4 1-8 0,-68 9 0 16,0 0 0-16,59-12 1 0,-5 2-1 0,-54 10 0 15,0 0 0-15,38-5 0 0,-14-4 0 0,-24 9 0 16,0 0 0-16,21-3 0 0,-8-2 0 0,-13 5 2 0,0 0-2 16,8-2 2-16,-2 2-2 0,-6 0 1 0,0 0-1 15,0 0 2-15,0 0-2 0,0 0 5 0,0 0-5 16,-6 7 5-16,-4 0-5 0,10-7 7 0,0 0-7 15,-21 12 7-15,-10 2-7 0,31-14 0 0,0 0 0 0,-32 13 0 16,-4-1 0-16,36-12 2 0,0 0-2 0,-46 12 3 16,-8-1-3-16,54-11 1 0,0 0-1 0,-55 13 2 15,-3-4-2-15,58-9 0 0,0 0 0 0,-63 8 0 16,-5 3 0-16,68-11 1 0,0 0-1 0,-85 5 2 16,-12 2-2-16,97-7 0 0,0 0 0 0,-84-4 0 15,4-3 0-15,80 7 0 0,0 0 0 0,-66-8 0 16,10-6 0-16,56 14 7 0,0 0-7 0,-42-10 8 15,12-2-8-15,30 12 8 0,0 0-8 0,-29-9 9 16,3 2-9-16,26 7 1 0,0 0-1 0,-26-3 1 16,3 1-1-16,23 2 4 0,0 0-4 0,-18-1 4 15,5 1-4-15,13 0 2 0,0 0-2 0,-11 6 2 0,2 10-2 16,9-16 1-16,0 0-1 0,6 20 2 0,8 11-2 16,-14-31 9-16,0 0-9 0,20 31 9 0,10-2-9 15,-30-29 8-15,0 0-8 0,35 28 8 0,5-3-8 0,-40-25 3 16,0 0-3-16,47 21 4 0,5-6-4 0,-52-15 12 15,0 0-12-15,58 12 13 0,3-7-13 0,-61-5 22 16,0 0-22-16,59 2 23 0,2-4-23 0,-61 2 7 16,0 0-7-16,54-1 8 0,-4-3-8 0,-50 4 17 15,0 0-17-15,39-3 17 0,-8-1-17 0,-31 4 8 16,0 0-8-16,30-5 9 0,-4 0-9 0,-26 5 9 16,0 0-9-16,17-3 9 0,-5-1-9 0,-12 4 23 0,0 0-23 15,7 0 24-15,-3-3-24 0,-4 3 6 0,0 0-6 16,-7 0 7-16,-3 0-7 0,10 0 16 0,0 0-16 15,-21 3 17-15,-9 1-17 0,30-4 23 0,0 0-23 0,-40 3 24 16,-9-1-24-16,49-2 0 0,0 0 0 0,-56 3 1 16,-5 1-1-16,61-4 4 0,0 0-4 0,-57 1 4 15,-1 1-4-15,58-2 31 0,0 0-31 0,-52-3 31 16,2-1-31-16,50 4 0 0,0 0 0 0,-42-7 0 16,5 2 0-16,37 5 0 0,0 0 0 0,-28-7 0 15,7 1 0-15,21 6 0 0,0 0 0 0,-10-2 0 16,8 2 0-16,2 0-3 0,0 0 3 0,12 0-3 15,15 5 3-15,-27-5-2 0,0 0 2 0,43 10-2 16,16 2 2-16,-59-12-11 0,0 0 11 0,72 12-11 16,15 4 11-16,-87-16-24 0,0 0 24 0,115 20-23 15,24 6 23-15,-139-26-172 0,0 0 172 0,122 12-171 16,-2-7 171-16,119 12-957 0</inkml:trace>
  <inkml:trace contextRef="#ctx0" brushRef="#br1" timeOffset="20386.87">27588 9397 1345 0,'0'0'0'0,"0"0"0"0,-43 27 0 0,43-27 10 0,0 0-10 15,-9-2 10-15,9-11-10 0,0 13-45 0,0 0 45 0,-4-11-44 16,3 1 44-16,1 10-6 0,0 0 6 0,-6-9-5 16,-2-1 5-16,8 10-7 0,0 0 7 0,-9-8-6 15,-1-1 6-15,10 9 42 0,0 0-42 0,-11-10 42 16,2 1-42-16,9 9 47 0,0 0-47 0,-8-7 48 15,1 2-48-15,7 5 50 0,0 0-50 0,-6-5 51 16,1-2-51-16,5 7 33 0,0 0-33 0,-3-3 33 16,1 1-33-16,2 2 23 0,0 0-23 0,0 0 24 15,-4-2-24-15,4 2 51 0,0 0-51 0,6 0 52 16,4 0-52-16,-10 0 57 0,0 0-57 0,16 2 57 16,5 0-57-16,-21-2 23 0,0 0-23 0,28 3 24 15,5-3-24-15,-33 0 13 0,0 0-13 0,35 0 14 0,3 0-14 16,-38 0 19-16,0 0-19 0,38 4 20 0,4-3-20 15,-42-1 7-15,0 0-7 0,42 7 7 0,1-3-7 16,-43-4 15-16,0 0-15 0,42 3 16 0,0-1-16 0,-42-2 8 16,0 0-8-16,38 0 9 0,-3 0-9 0,-35 0 3 15,0 0-3-15,32 1 4 0,-5 1-4 0,-27-2 7 16,0 0-7-16,25 0 7 0,-4-2-7 0,-21 2 3 16,0 0-3-16,17-1 3 0,-1-1-3 0,-16 2 5 15,0 0-5-15,12-2 5 0,-3 2-5 0,-9 0 13 16,0 0-13-16,5 0 13 0,-3 0-13 0,-2 0 8 15,0 0-8-15,0 0 9 0,-4-1-9 0,4 1 9 16,0 0-9-16,-7 0 9 0,-5 0-9 0,12 0-1 0,0 0 1 16,-21 0-1-16,-8 0 1 0,29 0-11 0,0 0 11 15,-34 3-10-15,-2 0 10 0,36-3-10 0,0 0 10 0,-35 6-10 16,-2-1 10-16,37-5-10 0,0 0 10 0,-38 7-10 16,-4-2 10-16,42-5-4 0,0 0 4 0,-33 7-3 15,7-2 3-15,26-5 0 0,0 0 0 0,-24 10 1 16,4-3-1-16,20-7 3 0,0 0-3 0,-15 8 3 15,4-6-3-15,11-2 13 0,0 0-13 0,-3 10 14 16,5 2-14-16,-2-12 15 0,0 0-15 0,15 9 16 16,11 3-16-16,-26-12 15 0,0 0-15 0,37 8 16 15,8-1-16-15,-45-7 34 0,0 0-34 0,47 7 35 16,4-5-35-16,-51-2 0 0,0 0 0 0,49 7 0 16,-1-4 0-16,-48-3-108 0,0 0 108 0,42 9-107 15,-5 6 107-15,-37-15-130 0,0 0 130 0,26 12-129 0,-10-3 129 16,25 13-1225-16</inkml:trace>
  <inkml:trace contextRef="#ctx0" brushRef="#br1" timeOffset="21708.29">30257 10683 841 0,'0'0'0'0,"10"4"0"16,6-4 0-16,-16 0 12 0,0 0-12 0,5 1 13 15,-6 3-13-15,1-4-142 0,0 0 142 0,0 3-141 0,-2 0 141 16,2-3-118-16,0 0 118 0,0 4-117 0,0-1 117 16,0-3-64-16,0 0 64 0,2 4-63 0,1 1 63 0,-3-5 99 15,0 0-99-15,0 0 100 0,5 2-100 0,-5-2 142 16,0 0-142-16,0 0 142 0,2 3-142 0,-2-3 139 16,0 0-139-16,0 0 140 0,0 0-140 0,0 0 92 15,0 0-92-15,0 0 92 0,0 0-92 0,0 0 65 16,0 0-65-16,5 3 66 0,6 1-66 0,-11-4 48 15,0 0-48-15,21 3 49 0,7 2-49 0,-28-5 42 16,0 0-42-16,36 7 42 0,8 5-42 0,-44-12 46 16,0 0-46-16,47 7 46 0,7 3-46 0,-54-10 41 0,0 0-41 15,52 11 41-15,0-3-41 0,-52-8 35 0,0 0-35 16,53 9 35-16,-1 1-35 0,-52-10 24 0,0 0-24 16,54 7 25-16,0 3-25 0,-54-10 46 0,0 0-46 0,57 12 46 15,4 0-46-15,-61-12 39 0,0 0-39 0,72 16 40 16,10 3-40-16,-82-19 9 0,0 0-9 0,74 15 10 15,0-3-10-15,-74-12 22 0,0 0-22 0,73 7 22 16,0-2-22-16,-73-5 7 0,0 0-7 0,70 3 8 16,-2-3-8-16,-68 0 15 0,0 0-15 0,54 2 16 15,-9 0-16-15,-45-2 15 0,0 0-15 0,47 0 15 16,0-2-15-16,-47 2 25 0,0 0-25 0,49-5 26 16,1-4-26-16,-50 9 12 0,0 0-12 0,49-8 13 15,0-4-13-15,-49 12 18 0,0 0-18 0,47-10 19 16,-2 1-19-16,-45 9 8 0,0 0-8 0,45-9 9 15,1-1-9-15,-46 10 9 0,0 0-9 0,45-8 10 0,-1 1-10 16,-44 7 3-16,0 0-3 0,43-5 4 0,-1 1-4 16,-42 4 0-16,0 0 0 0,40-3 1 0,-2 1-1 15,-38 2 1-15,0 0-1 0,35-2 2 0,-3 2-2 0,-32 0 1 16,0 0-1-16,26 0 1 0,-5 0-1 0,-21 0 3 16,0 0-3-16,19 2 4 0,-4 0-4 0,-15-2 2 15,0 0-2-15,13 3 3 0,-3-3-3 0,-10 0 5 16,0 0-5-16,7 2 5 0,-3 0-5 0,-4-2 3 15,0 0-3-15,0 0 3 0,0 0-3 0,0 0 0 16,0 0 0-16,0 0 0 0,0 0 0 0,0 0-50 16,0 0 50-16,-6 1-49 0,-2 3 49 0,8-4-135 0,0 0 135 15,-23 3-134-15,-12 2 134 0,-22 6-1335 0</inkml:trace>
  <inkml:trace contextRef="#ctx0" brushRef="#br1" timeOffset="30056.29">27313 9088 527 0,'0'0'0'0,"28"0"0"16,19-3 0-16,-47 3 59 0,0 0-59 0,-2 3 60 15,-28 6-60-15,30-9 62 0,0 0-62 0,-21 7 63 16,-3 1-63-16,24-8 74 0,0 0-74 0,-19 4 74 15,2-1-74-15,17-3 54 0,0 0-54 0,-14 0 55 16,1-3-55-16,13 3 51 0,0 0-51 0,-10-7 52 16,3-2-52-16,7 9 61 0,0 0-61 0,-2-10 61 15,4-4-61-15,-2 14 56 0,0 0-56 0,9-10 57 0,5 1-57 16,-14 9 25-16,0 0-25 0,19-7 26 0,7 6-26 16,-26 1 30-16,0 0-30 0,28 0 30 0,5 0-30 15,-33 0 48-15,0 0-48 0,35 3 48 0,3 6-48 0,-38-9 16 16,0 0-16-16,35 1 17 0,-2 3-17 0,-33-4 38 15,0 0-38-15,28-2 38 0,-4-1-38 0,-24 3 37 16,0 0-37-16,23-7 37 0,-4-5-37 0,-19 12 3 16,0 0-3-16,21-9 3 0,-2-1-3 0,-19 10 18 15,0 0-18-15,18-9 18 0,-3 3-18 0,-15 6 0 16,0 0 0-16,14-6 0 0,-3 3 0 0,-11 3 3 16,0 0-3-16,8-2 3 0,-2 1-3 0,-6 1-1 15,0 0 1-15,3 0 0 0,-1 1 0 0,-2-1-3 0,0 0 3 16,-2 4-3-16,-1 1 3 0,3-5-2 0,0 0 2 15,-14 5-2-15,-6 5 2 0,20-10 0 0,0 0 0 16,-19 9 0-16,-3-1 0 0,22-8-2 0,0 0 2 0,-25 11-1 16,-3-6 1-16,28-5 0 0,0 0 0 0,-26 7 0 15,0-7 0-15,26 0 1 0,0 0-1 0,-21 1 1 16,2-1-1-16,19 0 25 0,0 0-25 0,-16 0 26 16,6 0-26-16,10 0 6 0,0 0-6 0,-9 0 7 15,6-1-7-15,3 1 5 0,0 0-5 0,0 0 5 16,0 0-5-16,0 0 32 0,0 0-32 0,8 0 33 15,6 0-33-15,-14 0 1 0,0 0-1 0,21 1 1 16,0 1-1-16,-21-2 5 0,0 0-5 0,26 2 5 16,6 1-5-16,-32-3 24 0,0 0-24 0,31 4 25 15,2 1-25-15,-33-5 0 0,0 0 0 0,31 7 0 16,-1-2 0-16,-30-5 0 0,0 0 0 0,30 7 1 0,-6-4-1 16,-24-3 13-16,0 0-13 0,23 4 13 0,-2-1-13 15,-21-3 3-15,0 0-3 0,17 5 4 0,-1-5-4 16,-16 0 13-16,0 0-13 0,12 2 13 0,-3 0-13 0,-9-2-1 15,0 0 1-15,7 1-1 0,-4-1 1 0,-3 0-203 16,0 0 203-16,0 0-202 0,0 0 202 0,0 0-1124 16</inkml:trace>
  <inkml:trace contextRef="#ctx0" brushRef="#br1" timeOffset="30987.64">31463 8956 841 0,'0'0'0'0,"-9"2"0"0,-3 1 0 0,12-3 59 16,0 0-59-16,0 0 59 0,3-1-59 0,-3 1 1 15,0 0-1-15,4-2 1 0,3 0-1 0,-7 2-43 16,0 0 43-16,5-1-43 0,-2 1 43 0,-3 0-89 16,0 0 89-16,4 1-88 0,-2 1 88 0,-2-2-49 15,0 0 49-15,0 0-49 0,3 3 49 0,-3-3 0 16,0 0 0-16,0 0 1 0,-3 6-1 0,3-6 39 15,0 0-39-15,0 0 39 0,-6 1-39 0,6-1 32 0,0 0-32 16,-3 2 33-16,1 0-33 0,2-2 40 0,0 0-40 16,0 0 40-16,-3 1-40 0,3-1 17 0,0 0-17 15,0 0 17-15,0 0-17 0,0 0 0 0,0 0 0 0,0 0 1 16,-2 6-1-16,2-6-131 0,0 0 131 0,-2 3-130 16,0-1 130-16,-1 5-356 0</inkml:trace>
  <inkml:trace contextRef="#ctx0" brushRef="#br1" timeOffset="35100.05">15186 12081 617 0,'0'0'0'15,"0"0"0"-15,0 0 0 0,0 0 57 0,0 0-57 0,0 0 58 16,0 0-58-16,0 0 3 0,0 0-3 0,0 0 4 16,0 0-4-16,0 0 0 0,0 0 0 0,0 0 1 15,0 0-1-15,0 0-33 0,0 0 33 0,0 0-32 16,0 0 32-16,0 0-8 0,0 0 8 0,0 0-8 16,0 0 8-16,0 0-13 0,0 0 13 0,0 0-12 15,0 0 12-15,0 0-17 0,0 0 17 0,0 0-16 16,0 0 16-16,0 0-3 0,0 0 3 0,0 0-3 15,0 0 3-15,0 0 0 0,0 0 0 0,0 0 0 16,0 0 0-16,0 0 48 0,0 0-48 0,0 0 49 16,0 0-49-16,0 0 56 0,0 0-56 0,-5 22 56 15,-4 9-56-15,9-31 56 0,0 0-56 0,-9 39 56 0,-1 9-56 16,10-48 57-16,0 0-57 0,-11 55 58 0,1 5-58 16,10-60 50-16,0 0-50 0,-10 65 51 0,-3 4-51 0,13-69 71 15,0 0-71-15,-8 82 72 0,-1 12-72 0,9-94 53 16,0 0-53-16,-7 59 54 0,5-20-54 0,2-39 34 15,0 0-34-15,-3 38 35 0,3-8-35 0,0-30 46 16,0 0-46-16,0 26 46 0,3-5-46 0,-3-21 4 16,0 0-4-16,0 13 5 0,2-2-5 0,-2-11-31 15,0 0 31-15,2 7-31 0,-2-2 31 0,0-5-159 16,0 0 159-16,0 0-159 0,-2-4 159 0,0 1-780 16</inkml:trace>
  <inkml:trace contextRef="#ctx0" brushRef="#br1" timeOffset="35490.24">14749 13021 1065 0,'0'0'0'0,"8"-3"0"16,8-2 0-16,-16 5 117 0,0 0-117 0,12-2 117 15,2 4-117-15,-14-2 106 0,0 0-106 0,21 0 106 16,9-2-106-16,-30 2 50 0,0 0-50 0,29-5 50 16,6-3-50-16,-35 8-1 0,0 0 1 0,37-9 0 15,1 0 0-15,-38 9 5 0,0 0-5 0,44-8 6 16,-3-2-6-16,-41 10 44 0,0 0-44 0,48-7 44 0,-1 2-44 16,-47 5 37-16,0 0-37 0,43-6 37 0,4 3-37 0,-47 3 9 15,0 0-9-15,42-3 10 0,-4-3-10 0,-38 6 22 16,0 0-22-16,37-5 22 0,-2 0-22 0,-35 5 3 15,0 0-3-15,24 0 3 0,-1 0-3 0,-23 0 6 16,0 0-6-16,19 0 7 0,-5 2-7 0,-14-2 3 16,0 0-3-16,10 2 3 0,1-1-3 0,-11-1-3 15,0 0 3-15,3 0-2 0,-1-1 2 0,-2 1-178 16,0 0 178-16,-3-12-177 0,-6-7 177 0,9 19-196 16,0 0 196-16,-14-24-195 0,-4-11 195 0,-11-23-732 15</inkml:trace>
  <inkml:trace contextRef="#ctx0" brushRef="#br1" timeOffset="35925.56">14756 12204 1099 0,'0'0'0'0,"7"0"0"15,3 2 0-15,-10-2 98 0,0 0-98 0,11-2 98 0,1 1-98 16,-12 1 70-16,0 0-70 0,12-4 70 0,0-1-70 16,-12 5 35-16,0 0-35 0,14-9 35 0,2 1-35 15,-16 8 0-15,0 0 0 0,19-7 0 0,2-5 0 0,-21 12 1 16,0 0-1-16,24-8 1 0,2 1-1 0,-26 7 8 15,0 0-8-15,30-11 8 0,5 3-8 0,-35 8 4 16,0 0-4-16,40-9 4 0,7-3-4 0,-47 12 7 16,0 0-7-16,50-10 7 0,8 0-7 0,-58 10 22 15,0 0-22-15,54-11 23 0,0 3-23 0,-54 8 0 16,0 0 0-16,50-10 1 0,-1 4-1 0,-49 6 7 16,0 0-7-16,46-5 8 0,-8 4-8 0,-38 1 3 0,0 0-3 15,29 1 4-15,-4 4-4 0,-25-5 0 0,0 0 0 16,19 6 1-16,-3 4-1 0,-16-10-60 0,0 0 60 15,8 8-59-15,-4 4 59 0,-4-12-177 0,0 0 177 16,5 16-176-16,-5 3 176 0,2 17-753 0</inkml:trace>
  <inkml:trace contextRef="#ctx0" brushRef="#br1" timeOffset="36345.75">15813 12658 1244 0,'0'0'0'0,"-3"-3"0"0,-3-4 0 0,6 7 91 15,0 0-91-15,0 3 92 0,0 8-92 0,0-11 59 16,0 0-59-16,4 12 59 0,1 3-59 0,-5-15 39 16,0 0-39-16,4 28 39 0,3 9-39 0,-7-37-1 15,0 0 1-15,7 40 0 0,1 4 0 0,-8-44-1 0,0 0 1 16,6 45 0-16,-3-2 0 0,-3-43 2 0,0 0-2 15,3 42 2-15,-1 0-2 0,-2-42 0 0,0 0 0 0,2 34 1 16,-2-10-1-16,0-24 2 0,0 0-2 16,0 20 3-16,0-6-3 0,0-14 0 0,0 0 0 0,2 10 0 15,1-5 0-15,-3-5-150 0,0 0 150 0,2-6-150 16,5-10 150-16,5-6-901 0</inkml:trace>
  <inkml:trace contextRef="#ctx0" brushRef="#br1" timeOffset="36647.51">15937 12734 1199 0,'0'0'0'0,"3"7"0"0,-3 5 0 15,0-12 86-15,0 0-86 0,4 15 87 0,3 4-87 16,-7-19 61-16,0 0-61 0,7 19 62 0,-2 1-62 0,-5-20 23 15,0 0-23-15,7 26 24 0,2 5-24 0,-9-31-2 16,0 0 2-16,5 22-1 0,0 0 1 0,-5-22-2 16,0 0 2-16,4 23-2 0,-1-3 2 0,-3-20 0 15,0 0 0-15,0 22 1 0,4-1-1 0,-4-21-1 16,0 0 1-16,1 17-1 0,3-2 1 0,-4-15-1 16,0 0 1-16,7 12-1 0,7-5 1 0,-14-7-106 15,0 0 106-15,12 0-106 0,2-5 106 0,-14 5-213 16,0 0 213-16,14-10-213 0,0-6 213 0,14-9-558 15</inkml:trace>
  <inkml:trace contextRef="#ctx0" brushRef="#br1" timeOffset="36887.86">16111 12804 1121 0,'0'0'0'0,"12"8"0"16,2 6 0-16,-14-14 117 0,0 0-117 0,19 14 117 16,7 5-117-16,-26-19 76 0,0 0-76 0,25 13 76 15,3 5-76-15,-28-18 54 0,0 0-54 0,26 12 55 16,2-2-55-16,-28-10 0 0,0 0 0 0,24 5 1 16,-1-5-1-16,-23 0-45 0,0 0 45 0,17-5-44 0,-1-7 44 15,-16 12-150-15,0 0 150 0,14-17-149 0,-2-11 149 16,11-16-825-16</inkml:trace>
  <inkml:trace contextRef="#ctx0" brushRef="#br1" timeOffset="37087.57">16372 12686 1132 0,'0'0'0'0,"0"13"0"0,0 13 0 0,0-26 146 16,0 0-146-16,0 28 147 0,2 11-147 0,-2-39 82 15,0 0-82-15,0 41 83 0,4 9-83 0,-4-50 30 0,0 0-30 16,0 34 30-16,0-1-30 0,0-33-122 0,0 0 122 16,0 20-122-16,0-6 122 0,0-14-174 0,0 0 174 15,0 0-173-15,0-17 173 0,0 0-691 0</inkml:trace>
  <inkml:trace contextRef="#ctx0" brushRef="#br1" timeOffset="37293.05">15899 12288 1356 0,'0'0'0'0,"8"4"0"0,4 1 0 16,-12-5-71-16,0 0 71 0,21 3-70 0,0-1 70 15,-21-2-127-15,0 0 127 0,18-2-126 0,-4-1 126 0,19-2-630 16</inkml:trace>
  <inkml:trace contextRef="#ctx0" brushRef="#br1" timeOffset="38028.21">17102 12576 875 0,'0'0'0'0,"7"4"0"0,9-4 0 0,-16 0 146 16,0 0-146-16,-9-6 147 0,-12-4-147 0,21 10 126 15,0 0-126-15,-15-15 126 0,1-4-126 0,14 19 94 16,0 0-94-16,-7-28 94 0,7-6-94 0,0 34 33 15,0 0-33-15,7-39 34 0,7-7-34 0,-14 46 10 16,0 0-10-16,15-50 10 0,6-3-10 0,-21 53 30 0,0 0-30 16,21-47 30-16,2 1-30 0,-23 46-1 0,0 0 1 15,24-32-1-15,-1 4 1 0,-23 28-1 0,0 0 1 16,21-15 0-16,0 10 0 0,-21 5 0 0,0 0 0 0,19 13 0 16,0 15 0-16,-19-28-2 0,0 0 2 0,16 39-2 15,1 13 2-15,-17-52 0 0,0 0 0 0,16 54 1 16,6 8-1-16,-22-62 7 0,0 0-7 0,21 57 7 15,2-4-7-15,-23-53 24 0,0 0-24 0,28 41 25 16,3-7-25-16,-31-34 31 0,0 0-31 0,33 17 31 16,4-12-31-16,-37-5 36 0,0 0-36 0,35-6 37 15,-2-15-37-15,-33 21 8 0,0 0-8 0,35-27 8 16,0-8-8-16,-35 35 13 0,0 0-13 0,33-34 13 16,-2 1-13-16,-31 33 0 0,0 0 0 0,31-27 0 15,-1 0 0-15,-30 27-57 0,0 0 57 0,24-16-56 0,-3 8 56 16,-21 8-126-16,0 0 126 0,16-7-125 15,-9 5 125-15,16-5-1128 0</inkml:trace>
  <inkml:trace contextRef="#ctx0" brushRef="#br1" timeOffset="38418.01">16982 12823 1255 0,'0'0'0'16,"16"-7"0"-16,10-5 0 0,-26 12 115 0,0 0-115 0,7-7 115 15,-9 4-115-15,2 3 98 0,0 0-98 0,4-2 99 16,3 4-99-16,-7-2 60 0,0 0-60 0,17 0 61 15,7 0-61-15,-24 0 8 0,0 0-8 0,32 1 9 16,6 3-9-16,-38-4 20 0,0 0-20 0,42 5 20 16,3-2-20-16,-45-3 1 0,0 0-1 0,47 2 1 15,4 0-1-15,-51-2 8 0,0 0-8 0,49-2 9 16,-2-3-9-16,-47 5 22 0,0 0-22 0,45-7 23 16,-7-1-23-16,-38 8 0 0,0 0 0 0,33-7 1 15,-5-2-1-15,-28 9-16 0,0 0 16 0,23-8-15 16,-6-1 15-16,-17 9-125 0,0 0 125 0,12-9-125 15,-6 3 125-15,-6 6-185 0,0 0 185 0,0-4-185 0,-4-1 185 16,1-2-850-16</inkml:trace>
  <inkml:trace contextRef="#ctx0" brushRef="#br1" timeOffset="38703.74">16796 13152 1412 0,'0'0'0'0,"10"-4"0"0,2-3 0 0,-12 7 143 0,0 0-143 15,9-3 143-15,0 0-143 0,-9 3 123 0,0 0-123 16,17 0 123-16,6 1-123 0,-23-1 48 0,0 0-48 16,33 4 48-16,10 1-48 0,-43-5 0 0,0 0 0 0,49 7 1 15,2 3-1-15,-51-10 7 0,0 0-7 0,56 12 7 16,-1-3-7-16,-55-9 3 0,0 0-3 0,60 8 3 15,2-3-3-15,-62-5 2 0,0 0-2 0,59 5 2 16,-1-5-2-16,-58 0-139 0,0 0 139 0,54-3-138 16,-4-2 138-16,-50 5-143 0,0 0 143 0,27-9-143 15,-15-4 143-15,23-10-1031 0</inkml:trace>
  <inkml:trace contextRef="#ctx0" brushRef="#br1" timeOffset="48882.67">18998 11946 561 0,'0'0'0'0,"3"0"0"15,2-7 0-15,-5 7 85 0,0 0-85 0,4-5 85 16,-1-2-85-16,-3 7 114 0,0 0-114 0,0-7 115 15,0 0-115-15,0 7 82 0,0 0-82 0,0-7 83 16,0 0-83-16,0 7 67 0,0 0-67 0,0-3 67 16,0 0-67-16,0 3 66 0,0 0-66 0,0 0 66 15,0 0-66-15,0 0 42 0,0 0-42 0,0 13 42 16,2 11-42-16,-2-24 30 0,0 0-30 0,0 34 30 16,0 13-30-16,0-47 50 0,0 0-50 0,0 55 50 15,2 6-50-15,-2-61 35 0,0 0-35 0,5 67 35 0,2 2-35 16,-7-69 25-16,0 0-25 0,5 65 26 0,4 1-26 15,-9-66 40-15,0 0-40 0,4 54 41 0,1-5-41 0,-5-49 13 16,0 0-13-16,3 40 14 0,1-8-14 0,-4-32 22 16,0 0-22-16,1 26 22 0,3-6-22 0,-4-20 33 15,0 0-33-15,0 16 33 0,0-4-33 0,0-12 1 16,0 0-1-16,0 8 2 0,-4-4-2 0,4-4-47 16,0 0 47-16,-1 3-46 0,1 1 46 0,0-4-100 15,0 0 100-15,-6 1-100 0,0 1 100 0,-7 3-1178 16</inkml:trace>
  <inkml:trace contextRef="#ctx0" brushRef="#br1" timeOffset="49287.35">18675 12722 1076 0,'0'0'0'0,"20"-5"0"16,11-4 0-16,-31 9 107 0,0 0-107 0,-5 5 107 15,-21 7-107-15,26-12 71 0,0 0-71 0,-21 7 71 16,0 2-71-16,21-9 58 0,0 0-58 0,-18 12 58 15,-3-4-58-15,21-8 8 0,0 0-8 0,-13 9 8 16,4-1-8-16,9-8 19 0,0 0-19 0,-7 9 20 16,3 1-20-16,4-10 24 0,0 0-24 0,4 10 25 15,5 1-25-15,-9-11 13 0,0 0-13 0,15 8 13 16,6-1-13-16,-21-7 10 0,0 0-10 0,30 2 11 16,8-6-11-16,-38 4 17 0,0 0-17 0,44-3 17 15,3-4-17-15,-47 7 38 0,0 0-38 0,50-5 39 16,1-5-39-16,-51 10 2 0,0 0-2 0,49-5 2 0,-2-1-2 15,-47 6 8-15,0 0-8 0,43-3 9 0,1-2-9 0,-44 5 8 16,0 0-8-16,38-2 9 0,2 4-9 16,-40-2 22-16,0 0-22 0,40 0 23 0,-5 0-23 0,-35 0 13 15,0 0-13-15,33 0 13 0,-5-2-13 0,-28 2 18 16,0 0-18-16,28-3 18 0,-4-2-18 0,-24 5 3 16,0 0-3-16,19-11 4 0,-3 1-4 0,-16 10 3 15,0 0-3-15,9-12 3 0,-4-2-3 0,-5 14-54 16,0 0 54-16,0-17-54 0,-5-3 54 0,5 20-192 15,0 0 192-15,-9-23-192 0,-3-1 192 0,-6-22-999 0</inkml:trace>
  <inkml:trace contextRef="#ctx0" brushRef="#br1" timeOffset="49707.7">18517 11809 1087 0,'0'0'0'0,"7"3"0"16,7 2 0-16,-14-5 136 0,0 0-136 0,9-3 136 0,-6-4-136 15,-3 7 100-15,0 0-100 0,10-7 101 0,6-3-101 16,-16 10 56-16,0 0-56 0,23-9 56 0,5 1-56 16,-28 8 18-16,0 0-18 0,35-11 19 0,8 1-19 0,-43 10 57 15,0 0-57-15,49-7 58 0,8-5-58 0,-57 12 27 16,0 0-27-16,58-12 27 0,5 0-27 0,-63 12 12 16,0 0-12-16,64-13 12 0,4-1-12 0,-68 14 30 15,0 0-30-15,77-12 30 0,11 2-30 0,-88 10 5 16,0 0-5-16,74-6 5 0,-10 6-5 0,-64 0 9 15,0 0-9-15,45 0 9 0,-19 4-9 0,-26-4 1 16,0 0-1-16,25 3 1 0,-8-1-1 0,-17-2-108 0,0 0 108 16,16 3-107-16,-6 3 107 0,-10-6-142 0,0 0 142 15,7 3-142-15,-1 0 142 0,6 1-1025 0</inkml:trace>
  <inkml:trace contextRef="#ctx0" brushRef="#br1" timeOffset="50834.21">19968 12466 807 0,'0'0'0'16,"4"-1"0"-16,3-1 0 0,-7 2 145 0,0 0-145 16,5-2 146-16,0-6-146 0,-5 8 88 0,0 0-88 0,0-7 89 15,2-5-89-15,-2 12 68 0,0 0-68 0,-2-12 69 16,2 0-69-16,0 12 53 0,0 0-53 0,-7-14 54 15,-2 1-54-15,9 13 42 0,0 0-42 0,-5-11 42 16,-4 3-42-16,9 8 5 0,0 0-5 0,-7-5 6 16,-1 3-6-16,8 2 21 0,0 0-21 0,-14 7 21 15,-7 8-21-15,21-15 3 0,0 0-3 0,-18 24 3 16,-2 10-3-16,20-34 2 0,0 0-2 0,-20 41 2 16,1 7-2-16,19-48 10 0,0 0-10 0,-12 54 10 15,3 4-10-15,9-58 0 0,0 0 0 0,0 56 1 16,4-1-1-16,-4-55 3 0,0 0-3 0,5 43 4 15,4-7-4-15,-9-36 18 0,0 0-18 0,14 24 19 0,5-10-19 16,-19-14 14-16,0 0-14 0,14-2 15 0,3-14-15 16,-17 16 34-16,0 0-34 0,16-24 35 0,-6-8-35 15,-10 32 28-15,0 0-28 0,11-38 28 0,-3-8-28 0,-8 46 15 16,0 0-15-16,4-45 15 0,-2 1-15 0,-2 44 12 16,0 0-12-16,0-39 13 0,-2-4-13 0,2 43 1 15,0 0-1-15,-4-35 1 0,-1 6-1 0,5 29 15 16,0 0-15-16,-3-24 16 0,-4 9-16 0,7 15 0 15,0 0 0-15,-5-4 0 0,-2 10 0 0,7-6 0 16,0 0 0-16,-7 22 0 0,3 12 0 0,4-34-11 16,0 0 11-16,-3 41-10 0,6 11 10 0,-3-52-5 0,0 0 5 15,5 51-5-15,6 4 5 0,-11-55-14 0,0 0 14 16,14 46-13-16,-2-6 13 0,-12-40-9 0,0 0 9 16,17 30-9-16,1-6 9 0,-18-24-4 0,0 0 4 15,21 19-3-15,0-9 3 0,-21-10-3 0,0 0 3 0,22 4-2 16,4-9 2-16,-26 5-2 0,0 0 2 0,25-12-1 15,-1-9 1-15,-24 21 1 0,0 0-1 0,26-25 1 16,4-6-1-16,-30 31 10 0,0 0-10 0,26-36 11 16,2-5-11-16,-28 41 1 0,0 0-1 0,26-43 2 15,-2-5-2-15,-24 48 4 0,0 0-4 0,23-48 5 16,-2-4-5-16,-21 52 6 0,0 0-6 0,14-46 6 16,0 2-6-16,-14 44 3 0,0 0-3 0,10-36 3 15,-1 5-3-15,-9 31 5 0,0 0-5 0,4-22 6 16,-3 4-6-16,-1 18 3 0,0 0-3 0,0-10 3 15,0 5-3-15,0 5 1 0,0 0-1 0,0 0 2 16,-1 5-2-16,1-5 9 0,0 0-9 0,1 17 10 0,3 11-10 16,-4-28 0-16,0 0 0 0,3 32 1 0,2 9-1 15,-5-41 0-15,0 0 0 0,7 45 1 0,0 6-1 16,-7-51 7-16,0 0-7 0,7 52 8 0,2-1-8 0,-9-51 0 16,0 0 0-16,7 50 1 0,2-2-1 0,-9-48 0 15,0 0 0-15,5 43 0 0,0-11 0 0,-5-32 0 16,0 0 0-16,5 31 1 0,2-7-1 0,-7-24-1 15,0 0 1-15,9 19 0 0,0-7 0 0,-9-12 0 16,0 0 0-16,12 0 0 0,2-7 0 0,-14 7-2 16,0 0 2-16,16-17-2 0,-1-12 2 0,-15 29-188 15,0 0 188-15,16-36-187 0,-2-7 187 0,16-36-1103 0</inkml:trace>
  <inkml:trace contextRef="#ctx0" brushRef="#br1" timeOffset="51269.04">20686 12124 740 0,'0'0'0'0,"0"3"0"15,0 2 0-15,0-5 48 0,0 0-48 0,3 0 49 16,6-1-49-16,-9 1-29 0,0 0 29 0,4 0-29 16,1-4 29-16,-5 4-36 0,0 0 36 0,3-1-35 15,-1-1 35-15,-2 2-43 0,0 0 43 0,0 0-43 16,0 0 43-16,0 0-23 0,0 0 23 0,0 0-22 15,0 0 22-15,0 0-11 0,0 0 11 0,0 0-10 16,2-4 10-16,-2 4-10 0,0 0 10 0,0 0-10 16,5-3 10-16,-5 3 0 0,0 0 0 0,0 0 0 0,2 2 0 15,-2-2 85-15,0 0-85 0,0 3 86 0,0 1-86 16,0-4 109-16,0 0-109 0,-2 8 109 0,2 6-109 0,0-14 116 16,0 0-116-16,-5 19 116 0,1 5-116 0,4-24 93 15,0 0-93-15,-7 32 93 0,2 9-93 0,5-41 64 16,0 0-64-16,-9 47 64 0,1 6-64 0,8-53 54 15,0 0-54-15,-9 60 55 0,2 5-55 0,7-65 33 16,0 0-33-16,-4 65 33 0,4 2-33 0,0-67 33 16,0 0-33-16,7 58 33 0,2-3-33 0,-9-55 32 15,0 0-32-15,14 43 32 0,5-11-32 0,-19-32 0 0,0 0 0 16,21 17 1-16,5-12-1 0,-26-5 5 0,0 0-5 16,23-12 5-16,1-12-5 0,-24 24-80 0,0 0 80 15,21-30-80-15,0-15 80 0,-21 45-120 0,0 0 120 0,18-46-119 16,-3-7 119-16,18-47-952 0</inkml:trace>
  <inkml:trace contextRef="#ctx0" brushRef="#br1" timeOffset="51735.16">21243 11624 1076 0,'0'0'0'0,"2"10"0"0,3 10 0 0,-5-20 123 15,0 0-123-15,4 12 124 0,-4-5-124 0,0-7 86 16,0 0-86-16,-9 21 86 0,-3 6-86 0,12-27 18 16,0 0-18-16,-9 36 18 0,2 7-18 0,7-43 15 0,0 0-15 15,-5 53 15-15,1 12-15 0,4-65 6 0,0 0-6 16,-1 94 7-16,-1 25-7 0,2-119 8 0,0 0-8 15,0 114 8-15,2 8-8 0,-2-122 24 0,0 0-24 0,1 108 25 16,1-7-25-16,-2-101 6 0,0 0-6 0,0 72 6 16,0-22-6-16,0-50 4 0,0 0-4 0,-2 27 5 15,1-15-5-15,1-12-92 0,0 0 92 0,-4 0-91 16,-3-8 91-16,7 8-139 0,0 0 139 0,-10-7-886 16,20 14 886-16</inkml:trace>
  <inkml:trace contextRef="#ctx0" brushRef="#br1" timeOffset="51990.24">20679 11953 1054 0,'0'0'0'16,"0"0"115"-16,0 0-115 0,0 0 116 0,0 0-116 0,0 0 133 15,0 0-133-15,0 0 134 0,43 1-134 0,-43-1 77 16,0 0-77-16,44 4 78 0,8-1-78 0,-52-3 44 15,0 0-44-15,66 9 44 0,15 1-44 0,-81-10 42 16,0 0-42-16,95 14 42 0,17 3-42 0,-112-17 10 16,0 0-10-16,99 10 10 0,-1-1-10 0,-98-9 13 15,0 0-13-15,80 3 13 0,-7-3-13 0,-73 0-117 16,0 0 117-16,49 3-117 0,-21-3 117 0,-28 0-161 16,0 0 161-16,12-3-161 0,-19 0 161 0,12-3-927 0</inkml:trace>
  <inkml:trace contextRef="#ctx0" brushRef="#br1" timeOffset="53206.13">18627 13174 393 0,'0'0'0'0,"8"0"0"15,1 0 0-15,-9 0 24 0,0 0-24 0,5 0 25 16,1 0-25-16,-6 0 108 0,0 0-108 0,3 0 109 16,-1 0-109-16,-2 0 107 0,0 0-107 0,0 0 107 15,5 5-107-15,-5-5 79 0,0 0-79 0,3 5 79 16,4 2-79-16,-7-7 78 0,0 0-78 0,16 5 78 15,9 0-78-15,-25-5 68 0,0 0-68 0,34 0 69 16,8 0-69-16,-42 0 43 0,0 0-43 0,47 2 43 16,0-2-43-16,-47 0 48 0,0 0-48 0,54 2 49 15,5 1-49-15,-59-3 18 0,0 0-18 0,67 2 19 16,8 1-19-16,-75-3 31 0,0 0-31 0,88 2 31 0,15 3-31 16,-103-5 6-16,0 0-6 0,101 9 6 0,-1-2-6 15,-100-7 5-15,0 0-5 0,99 12 5 0,-2 3-5 16,-97-15 7-16,0 0-7 0,89 17 7 0,-5-1-7 0,-84-16 13 15,0 0-13-15,84 13 13 0,-4 1-13 0,-80-14 15 16,0 0-15-16,78 12 15 0,0-5-15 0,-78-7 15 16,0 0-15-16,68 5 16 0,-10-2-16 0,-58-3 26 15,0 0-26-15,54 2 26 0,-5-4-26 0,-49 2 2 16,0 0-2-16,38-1 3 0,-8-1-3 0,-30 2 13 16,0 0-13-16,27-7 13 0,-2 2-13 0,-25 5 15 15,0 0-15-15,21-5 16 0,-6 1-16 0,-15 4 24 0,0 0-24 16,14-3 25-16,-5 0-25 0,-9 3 3 0,0 0-3 15,5 0 3-15,-1-4-3 0,-4 4 0 0,0 0 0 16,0 0 0-16,0 0 0 0,0 0-70 0,0 0 70 16,-5 4-70-16,-6-1 70 0,11-3-139 0,0 0 139 0,-19 9-139 15,-9 6 139-15,-19 6-1016 0</inkml:trace>
  <inkml:trace contextRef="#ctx0" brushRef="#br1" timeOffset="53656.62">19135 13784 897 0,'0'0'0'0,"6"-9"0"0,2-4 0 0,-8 13 99 15,0 0-99-15,6-6 99 0,-3 0-99 0,-3 6 88 16,0 0-88-16,3 0 89 0,-1 3-89 0,-2-3 81 16,0 0-81-16,7 7 82 0,-2 3-82 0,-5-10 42 15,0 0-42-15,9 16 43 0,3 2-43 0,-12-18 48 0,0 0-48 16,13 30 48-16,-1 7-48 0,-12-37 31 0,0 0-31 15,10 46 31-15,1 8-31 0,-11-54 3 0,0 0-3 16,7 61 4-16,-2 8-4 0,-5-69 34 0,0 0-34 16,5 94 35-16,-5 17-35 0,0-111 1 0,0 0-1 0,0 100 1 15,-3-6-1-15,3-94 2 0,0 0-2 0,-4 72 2 16,1-17-2-16,3-55 11 0,0 0-11 0,-2 36 11 16,-3-19-11-16,5-17 3 0,0 0-3 0,-2 14 4 15,0-8-4-15,2-6-2 0,0 0 2 0,0 0-2 16,-5-13 2-16,5 13-177 0,0 0 177 0,-4-23-177 15,-3-7 177-15,-3-24-969 0</inkml:trace>
  <inkml:trace contextRef="#ctx0" brushRef="#br1" timeOffset="54001.21">19186 14296 975 0,'0'0'0'0,"5"0"0"0,-1-2 0 0,-4 2 96 15,0 0-96-15,10-5 96 0,6-5-96 0,-16 10 70 16,0 0-70-16,21-12 70 0,7-5-70 0,-28 17 38 16,0 0-38-16,29-17 39 0,8-7-39 0,-37 24 0 15,0 0 0-15,35-23 0 0,3-1 0 0,-38 24 6 16,0 0-6-16,40-25 7 0,3-1-7 0,-43 26 23 15,0 0-23-15,44-29 24 0,3-4-24 0,-47 33 21 0,0 0-21 16,45-32 21-16,2-2-21 0,-47 34 9 0,0 0-9 0,42-33 10 16,0 2-10-16,-42 31 35 0,0 0-35 0,37-27 35 15,-4 3-35-15,-33 24-1 0,0 0 1 0,24-17 0 16,-6 3 0-16,-18 14-81 0,0 0 81 0,13-10-81 16,-4 6 81-16,-9 4-157 0,0 0 157 0,-5 7-156 15,-9 10 156-15,-5 9-726 0</inkml:trace>
  <inkml:trace contextRef="#ctx0" brushRef="#br1" timeOffset="54331.74">19209 14222 1143 0,'0'0'0'0,"20"-13"0"0,19-11 0 16,-39 24 164-16,0 0-164 0,8 1 165 0,-16 15-165 15,8-16 98-15,0 0-98 0,2 19 98 0,6 3-98 0,-8-22 81 16,0 0-81-16,23 24 82 0,12 3-82 0,-35-27 0 16,0 0 0-16,35 29 0 0,6 4 0 0,-41-33 3 15,0 0-3-15,46 34 3 0,6 4-3 0,-52-38 2 16,0 0-2-16,47 34 3 0,3-3-3 0,-50-31 0 16,0 0 0-16,48 31 0 0,-1-4 0 0,-47-27 0 15,0 0 0-15,38 23 0 0,-5-5 0 0,-33-18 14 16,0 0-14-16,30 18 15 0,-10-5-15 0,-20-13 1 15,0 0-1-15,14 12 1 0,-1-3-1 0,-13-9 0 0,0 0 0 16,8 3 0-16,-1-3 0 0,-7 0-83 0,0 0 83 16,6-10-83-16,-5-9 83 0,-1 19-216 0,0 0 216 0,4-24-215 15,-1-7 215-15,1-24-844 0</inkml:trace>
  <inkml:trace contextRef="#ctx0" brushRef="#br1" timeOffset="54618.25">19980 14221 1009 0,'0'0'0'0,"-3"15"0"16,-4 9 0-16,7-24 111 0,0 0-111 0,-2 16 111 16,-1-4-111-16,3-12 113 0,0 0-113 0,-4 18 114 15,2 6-114-15,2-24 83 0,0 0-83 0,-5 31 84 0,2 7-84 16,3-38 22-16,0 0-22 0,-4 41 23 0,1 5-23 15,3-46 32-15,0 0-32 0,-2 46 33 0,4 1-33 16,-2-47 28-16,0 0-28 0,0 41 28 0,0-3-28 0,0-38 8 16,0 0-8-16,0 25 8 0,-2-4-8 0,2-21 11 15,0 0-11-15,0 15 11 0,0-6-11 0,0-9-24 16,0 0 24-16,-4-11-23 0,1-12 23 0,3 23-191 16,0 0 191-16,-5-33-190 0,-2-10 190 0,-5-36-944 15</inkml:trace>
  <inkml:trace contextRef="#ctx0" brushRef="#br1" timeOffset="54962.27">19888 14315 975 0,'0'0'0'15,"9"14"0"-15,6 6 0 0,-15-20 113 0,0 0-113 16,20 22 113-16,7 2-113 0,-27-24 95 0,0 0-95 0,30 19 96 16,3-3-96-16,-33-16 79 0,0 0-79 0,31 8 80 15,-1-6-80-15,-30-2 36 0,0 0-36 0,31-9 36 16,3-8-36-16,-34 17 46 0,0 0-46 0,29-25 46 15,-3-11-46-15,-26 36 28 0,0 0-28 0,21-38 28 16,-3-3-28-16,-18 41 34 0,0 0-34 0,14-38 35 16,-6 0-35-16,-8 38 0 0,0 0 0 0,9-29 1 15,-4 7-1-15,-5 22 5 0,0 0-5 0,4-17 5 16,-1 7-5-16,-3 10 3 0,0 0-3 0,5 6 3 16,-5 13-3-16,0-19 1 0,0 0-1 0,6 36 2 15,2 11-2-15,-8-47 9 0,0 0-9 0,7 53 9 16,2 8-9-16,-9-61 22 0,0 0-22 0,5 64 23 0,0 3-23 15,-5-67 3-15,0 0-3 0,2 73 3 0,-2 11-3 16,0-84 7-16,0 0-7 0,-2 53 8 0,1-17-8 16,1-36-1-16,0 0 1 0,0 28-1 0,-4-11 1 0,4-17-143 15,0 0 143-15,-12 1-142 0,-5-11 142 0,-13 3-1148 16</inkml:trace>
  <inkml:trace contextRef="#ctx0" brushRef="#br1" timeOffset="55668.11">21742 13248 673 0,'0'0'0'0,"0"0"0"0,0 0 0 0,0 0 142 0,0 0-142 15,0 0 142-15,0 0-142 0,0 0 160 0,0 0-160 16,0 0 160-16,0 0-160 0,0 0 115 0,0 0-115 16,0 0 116-16,0 0-116 0,0 0 89 0,0 0-89 0,0 0 90 15,0 0-90-15,0 0 44 0,0 0-44 0,0 0 45 16,29-4-45-16,-29 4 14 0,0 0-14 0,32 4 15 15,13 1-15-15,-45-5 31 0,0 0-31 0,47 5 31 16,12 0-31-16,-59-5 16 0,0 0-16 0,54 2 17 16,5-4-17-16,-59 2 10 0,0 0-10 0,54-5 11 15,0-5-11-15,-54 10 18 0,0 0-18 0,51-14 18 16,-4-5-18-16,-47 19 8 0,0 0-8 0,42-20 8 16,-7-1-8-16,-35 21 3 0,0 0-3 0,26-24 4 15,-7 2-4-15,-19 22-18 0,0 0 18 0,10-17-18 16,-6 1 18-16,-4 16-75 0,0 0 75 0,-4-10-74 15,-8 1 74-15,12 9-192 0,0 0 192 0,-14-1-191 0,-3 2 191 16,-18-1-952-16</inkml:trace>
  <inkml:trace contextRef="#ctx0" brushRef="#br1" timeOffset="56028.25">21707 13397 1065 0,'0'0'0'0,"14"-7"0"0,8-5 0 0,-22 12 145 15,0 0-145-15,-14 5 145 0,-24 10-145 0,38-15 123 16,0 0-123-16,-28 11 124 0,-1 1-124 0,29-12 72 16,0 0-72-16,-20 5 73 0,10-5-73 0,10 0 53 0,0 0-53 15,0-4 54-15,12-2-54 0,-12 6 13 0,0 0-13 16,18-2 13-16,9-3-13 0,-27 5 38 0,0 0-38 16,30 0 38-16,8 5-38 0,-38-5 2 0,0 0-2 0,46 2 2 15,6 3-2-15,-52-5 0 0,0 0 0 0,52 8 1 16,7 3-1-16,-59-11 3 0,0 0-3 0,56 10 3 15,2 2-3-15,-58-12 1 0,0 0-1 0,48 12 2 16,1 1-2-16,-49-13 1 0,0 0-1 0,40 14 2 16,-1-2-2-16,-39-12 3 0,0 0-3 0,33 16 4 15,-4-1-4-15,-29-15 2 0,0 0-2 0,26 15 2 16,-3-3-2-16,-23-12 1 0,0 0-1 0,19 9 2 16,-1 0-2-16,-18-9 4 0,0 0-4 0,12 6 5 15,-2 0-5-15,-10-6-6 0,0 0 6 0,9 3-6 16,-4-1 6-16,-5-2-197 0,0 0 197 0,4-7-196 15,-2-7 196-15,3-6-1085 0</inkml:trace>
  <inkml:trace contextRef="#ctx0" brushRef="#br1" timeOffset="56538.05">22181 12962 852 0,'0'0'0'0,"1"1"0"0,1 6 0 0,-2-7 127 16,0 0-127-16,-5-3 128 0,-6-8-128 0,11 11 104 16,0 0-104-16,-7-6 104 0,4-6-104 0,3 12 65 0,0 0-65 15,0-7 65-15,3 0-65 0,-3 7 58 0,0 0-58 16,13-2 59-16,9-3-59 0,-22 5 32 0,0 0-32 0,30 5 33 16,8 2-33-16,-38-7 15 0,0 0-15 15,44 14 16-15,10 6-16 0,-54-20 37 0,0 0-37 0,52 26 38 16,6 1-38-16,-58-27 1 0,0 0-1 0,57 29 2 15,2 1-2-15,-59-30 3 0,0 0-3 0,59 27 3 16,2-3-3-16,-61-24 36 0,0 0-36 0,68 26 37 16,6 1-37-16,-74-27 1 0,0 0-1 0,52 22 1 15,-7-3-1-15,-45-19 7 0,0 0-7 0,31 21 7 16,-6-8-7-16,-25-13 39 0,0 0-39 0,21 21 39 16,-11 1-39-16,-10-22 1 0,0 0-1 0,7 26 2 15,-3 1-2-15,-4-27 37 0,0 0-37 0,-6 26 38 16,-4 0-38-16,10-26 29 0,0 0-29 0,-23 29 29 15,-12 0-29-15,35-29 14 0,0 0-14 0,-36 33 15 16,-8-4-15-16,44-29 31 0,0 0-31 0,-40 29 31 0,2-2-31 16,38-27 27-16,0 0-27 0,-40 28 27 0,2-3-27 15,38-25 15-15,0 0-15 0,-34 23 15 0,7-3-15 0,27-20 19 16,0 0-19-16,-28 19 20 0,3-4-20 0,25-15 3 16,0 0-3-16,-19 14 4 0,7-4-4 0,12-10 0 15,0 0 0-15,-9 12 0 0,6 0 0 0,3-12-104 16,0 0 104-16,10 2-103 0,13-4 103 0,-23 2-108 15,0 0 108-15,35 0-1351 0,-70 0 1351 0</inkml:trace>
  <inkml:trace contextRef="#ctx0" brushRef="#br1" timeOffset="58086.03">24398 12951 415 0,'0'0'0'0,"-3"-7"0"16,-2-5 0-16,5 12 137 0,0 0-137 0,0-5 137 16,1 4-137-16,-1 1 141 0,0 0-141 0,0 0 141 15,4 0-141-15,-4 0 102 0,0 0-102 0,0 0 103 16,3 3-103-16,-3-3 72 0,0 0-72 0,0 0 72 15,2 3-72-15,-2-3 62 0,0 0-62 0,0 0 63 16,2 6-63-16,-2-6 51 0,0 0-51 0,0 3 52 16,0 6-52-16,0-9 22 0,0 0-22 0,-4 27 23 0,1 12-23 15,3-39 30-15,0 0-30 0,-7 43 30 0,0 9-30 16,7-52 12-16,0 0-12 0,-4 58 13 0,-1 7-13 16,5-65 1-16,0 0-1 0,-7 65 2 0,0 2-2 15,7-67 11-15,0 0-11 0,-5 60 11 0,2-5-11 0,3-55 3 16,0 0-3-16,-2 42 3 0,-3-6-3 0,5-36 6 15,0 0-6-15,-2 24 6 0,0-5-6 0,2-19 3 16,0 0-3-16,0 14 3 0,-5-7-3 0,5-7-132 16,0 0 132-16,-4 3-132 0,1-3 132 0,3 0-131 15,0 0 131-15,-7 4-874 0,14-8 874 0</inkml:trace>
  <inkml:trace contextRef="#ctx0" brushRef="#br1" timeOffset="58505.24">23870 13714 1379 0,'0'0'0'0,"0"0"0"15,40-42 0-15,-40 42 111 0,0 0-111 0,2-5 111 16,-10 9-111-16,8-4 47 0,0 0-47 0,-6 7 48 15,1 3-48-15,5-10 34 0,0 0-34 0,5 17 34 16,7 2-34-16,-12-19 0 0,0 0 0 0,16 14 1 16,7-4-1-16,-23-10 19 0,0 0-19 0,29 5 20 15,1-7-20-15,-30 2 26 0,0 0-26 0,38-1 26 0,6-5-26 16,-44 6 33-16,0 0-33 0,47-3 33 0,5 0-33 16,-52 3 30-16,0 0-30 0,52-4 30 0,1 2-30 15,-53 2 8-15,0 0-8 0,49-1 8 0,-1-1-8 16,-48 2 29-16,0 0-29 0,44-2 29 0,-4 2-29 0,-40 0 0 15,0 0 0-15,38 0 0 0,-3-1 0 0,-35 1 3 16,0 0-3-16,33 0 3 0,-3 0-3 0,-30 0 5 16,0 0-5-16,26-2 6 0,-5-2-6 0,-21 4 3 15,0 0-3-15,17-3 3 0,-1-6-3 0,-16 9-13 16,0 0 13-16,12-12-12 0,-3-3 12 0,-9 15-209 16,0 0 209-16,3-19-209 0,-3-5 209 0,0 24-170 15,0 0 170-15,-7-27-169 0,-10-7 169 0,-7-28-871 16</inkml:trace>
  <inkml:trace contextRef="#ctx0" brushRef="#br1" timeOffset="58865.56">23978 12859 886 0,'0'0'0'0,"13"8"0"15,6 9 0-15,-19-17 108 0,0 0-108 0,3 2 109 16,-6-10-109-16,3 8 102 0,0 0-102 0,2-6 102 0,-1-2-102 16,-1 8 85-16,0 0-85 0,11-9 85 0,4 1-85 15,-15 8 45-15,0 0-45 0,25-11 45 0,8-1-45 16,-33 12 54-16,0 0-54 0,42-12 54 0,6-1-54 15,-48 13 38-15,0 0-38 0,51-14 38 0,5 0-38 0,-56 14 35 16,0 0-35-16,56-15 35 0,1 0-35 0,-57 15 15 16,0 0-15-16,56-16 15 0,3-1-15 0,-59 17 12 15,0 0-12-15,59-14 13 0,0 1-13 0,-59 13-39 16,0 0 39-16,51-9-38 0,-1 2 38 0,-50 7-217 16,0 0 217-16,41 0-216 0,-10 5 216 0,40-3-911 15</inkml:trace>
  <inkml:trace contextRef="#ctx0" brushRef="#br1" timeOffset="60368.61">25348 13458 427 0,'0'0'0'0,"0"-3"0"16,1-2 0-16,-1 5 48 0,0 0-48 0,0-4 48 0,2 1-48 15,-2 3 33-15,0 0-33 0,0 0 33 0,2-3-33 16,-2 3 13-16,0 0-13 0,0 0 14 0,0 0-14 0,0 0 3 16,0 0-3-16,0 0 3 0,0-4-3 0,0 4 6 15,0 0-6-15,0 0 6 0,0-3-6 0,0 3-11 16,0 0 11-16,0 0-10 0,0-4 10 0,0 4-131 16,0 0 131-16,0 0-130 0,0 0 130 0,0 0-172 15</inkml:trace>
  <inkml:trace contextRef="#ctx0" brushRef="#br1" timeOffset="61928.11">25431 13419 359 0,'0'0'0'0,"-5"0"0"16,-2 0 0-16,7 0 36 0,0 0-36 0,-5-3 36 15,1-3-36-15,4 6 38 0,0 0-38 0,-1-5 38 16,-5-2-38-16,6 7 59 0,0 0-59 0,-3-6 59 15,-6-3-59-15,9 9 91 0,0 0-91 0,-10-5 91 16,-4 1-91-16,14 4 86 0,0 0-86 0,-12-3 86 16,-2 3-86-16,14 0 50 0,0 0-50 0,-19 9 50 15,-4 6-50-15,23-15 28 0,0 0-28 0,-21 22 28 16,0 7-28-16,21-29 17 0,0 0-17 0,-14 38 17 16,0 7-17-16,14-45 16 0,0 0-16 0,-3 46 17 15,5 2-17-15,-2-48 9 0,0 0-9 0,6 44 9 0,7-1-9 16,-13-43 9-16,0 0-9 0,15 34 10 0,6-6-10 15,-21-28 23-15,0 0-23 0,21 15 24 0,0-10-24 16,-21-5 12-16,0 0-12 0,21-6 13 0,0-12-13 16,-21 18 18-16,0 0-18 0,21-24 18 0,0-12-18 0,-21 36 24 15,0 0-24-15,17-39 25 0,1-7-25 0,-18 46 7 16,0 0-7-16,15-45 7 0,1-1-7 0,-16 46 17 16,0 0-17-16,16-43 17 0,-1 2-17 0,-15 41 15 15,0 0-15-15,11-34 15 0,-3 3-15 0,-8 31 9 16,0 0-9-16,7-22 9 0,-1 8-9 0,-6 14 4 15,0 0-4-15,3-12 4 0,-1 7-4 0,-2 5 3 16,0 0-3-16,0 5 3 0,-4 7-3 0,4-12 0 16,0 0 0-16,-3 22 0 0,-8 11 0 0,11-33 1 0,0 0-1 15,-7 38 1-15,0 4-1 0,7-42 3 0,0 0-3 16,-5 41 4-16,5 2-4 0,0-43 0 0,0 0 0 16,0 38 1-16,5-4-1 0,-5-34 2 0,0 0-2 0,9 28 2 15,2-8-2-15,-11-20-3 0,0 0 3 0,14 14-3 16,5-7 3-16,-19-7-1 0,0 0 1 0,19-2 0 15,4-13 0-15,-23 15-1 0,0 0 1 0,22-19 0 16,4-7 0-16,-26 26-1 0,0 0 1 0,23-29 0 16,1-5 0-16,-24 34-1 0,0 0 1 0,18-35 0 15,-3-2 0-15,-15 37 0 0,0 0 0 0,14-35 0 16,-3 1 0-16,-11 34 0 0,0 0 0 0,7-27 0 16,-2 5 0-16,-5 22 0 0,0 0 0 0,5-16 0 15,-1 6 0-15,-4 10-1 0,0 0 1 0,2-4 0 16,-4 8 0-16,2-4-2 0,0 0 2 0,-2 20-2 15,-1 8 2-15,3-28-11 0,0 0 11 0,-4 39-10 0,2 4 10 16,2-43-16-16,0 0 16 0,-3 41-15 0,1 0 15 16,2-41-9-16,0 0 9 0,0 36-9 0,2-3 9 15,-2-33-26-15,0 0 26 0,3 25-25 0,3-4 25 0,-6-21-2 16,0 0 2-16,7 12-2 0,1-12 2 0,-8 0-3 16,0 0 3-16,11-7-2 0,3-7 2 0,-14 14-6 15,0 0 6-15,14-18-5 0,-1-6 5 0,-13 24-3 16,0 0 3-16,16-28-2 0,2-4 2 0,-18 32-2 15,0 0 2-15,17-33-1 0,0-1 1 0,-17 34-1 16,0 0 1-16,18-33-1 0,1 1 1 0,-19 32-1 16,0 0 1-16,17-28-1 0,-3 6 1 0,-14 22-1 15,0 0 1-15,14-22 0 0,0 3 0 0,-14 19-3 0,0 0 3 16,14-22-3-16,-2 1 3 0,-12 21 0 0,0 0 0 16,11-19 0-16,-1 2 0 0,-10 17-2 0,0 0 2 0,9-15-1 15,0 3 1-15,-9 12-5 0,0 0 5 0,3-11-4 16,2 5 4-16,-5 6-1 0,0 0 1 0,4-7 0 15,-2 0 0-15,-2 7 0 0,0 0 0 0,1-7 0 16,-1-1 0-16,0 8 7 0,0 0-7 0,0-12 8 16,0-4-8-16,0 16 15 0,0 0-15 0,0-15 16 15,-1-4-16-15,1 19 25 0,0 0-25 0,-2-16 26 16,2 1-26-16,0 15 30 0,0 0-30 0,-2-12 30 16,0 2-30-16,2 10 43 0,0 0-43 0,-1-9 43 15,-1 4-43-15,2 5 45 0,0 0-45 0,-2-3 45 16,2 1-45-16,0 2 19 0,0 0-19 0,-2 3 20 15,2 4-20-15,0-7 31 0,0 0-31 0,0 22 31 0,0 11-31 16,0-33 19-16,0 0-19 0,0 41 20 0,2 9-20 16,-2-50 5-16,0 0-5 0,2 58 5 0,0 11-5 15,-2-69 8-15,0 0-8 0,1 70 9 0,1 3-9 0,-2-73 8 16,0 0-8-16,4 81 8 0,-1 6-8 0,-3-87 3 16,0 0-3-16,5 55 3 0,2-21-3 0,-7-34 12 15,0 0-12-15,6 28 12 0,1-13-12 0,-7-15 0 16,0 0 0-16,8 7 0 0,1-9 0 0,-9 2-69 15,0 0 69-15,9-12-69 0,-1-10 69 0,-8 22-183 16,0 0 183-16,4-29-183 0,-6-10 183 0,4-30-925 16</inkml:trace>
  <inkml:trace contextRef="#ctx0" brushRef="#br1" timeOffset="62213.96">25748 13138 1255 0,'0'0'0'0,"6"-3"0"16,2-8 0-16,-8 11 160 0,0 0-160 0,9-10 160 15,3-2-160-15,-12 12 113 0,0 0-113 0,18-12 114 16,6-2-114-16,-24 14 57 0,0 0-57 0,33-12 57 16,7 0-57-16,-40 12 5 0,0 0-5 0,47-8 5 15,11-1-5-15,-58 9 33 0,0 0-33 0,54-7 34 16,3-1-34-16,-57 8 1 0,0 0-1 0,54-9 1 15,-1 1-1-15,-53 8 2 0,0 0-2 0,50-9 2 0,-3 4-2 16,-47 5-1-16,0 0 1 0,45-12 0 0,-6-2 0 16,-39 14-162-16,0 0 162 0,33-12-161 0,-4 2 161 15,-29 10-164-15,0 0 164 0,20-10-164 0,-8 1 164 16,21-13-910-16</inkml:trace>
  <inkml:trace contextRef="#ctx0" brushRef="#br1" timeOffset="62635.28">26776 13222 1199 0,'0'0'0'0,"-1"-7"0"16,-1-3 0-16,2 10 165 0,0 0-165 0,3-4 165 16,2 4-165-16,-5 0 95 0,0 0-95 0,11-3 95 15,5 1-95-15,-16 2 64 0,0 0-64 0,22-1 65 16,6-1-65-16,-28 2 18 0,0 0-18 0,33-2 19 15,4 0-19-15,-37 2 5 0,0 0-5 0,40-3 5 0,2 0-5 16,-42 3 8-16,0 0-8 0,40-2 9 0,0-2-9 16,-40 4 23-16,0 0-23 0,38-3 24 0,-1 0-24 15,-37 3-1-15,0 0 1 0,31-4 0 0,-1 1 0 0,-30 3-5 16,0 0 5-16,22-2-5 0,-4-5 5 0,-18 7-106 16,0 0 106-16,14-5-106 0,-4 0 106 0,-10 5-146 15,0 0 146-15,25-10-1070 0,-50 20 1070 0</inkml:trace>
  <inkml:trace contextRef="#ctx0" brushRef="#br1" timeOffset="62934.39">26597 13460 1446 0,'0'0'0'0,"0"0"0"16,17-19 0-16,-17 19 140 0,0 0-140 0,9-7 141 16,-2 4-141-16,-7 3 80 0,0 0-80 0,16 0 80 15,6 2-80-15,-22-2 23 0,0 0-23 0,32 1 24 16,6 1-24-16,-38-2-2 0,0 0 2 0,45 2-2 16,6 1 2-16,-51-3-4 0,0 0 4 0,50 4-3 15,3 1 3-15,-53-5-7 0,0 0 7 0,48 5-7 16,-2 0 7-16,-46-5 0 0,0 0 0 0,40 5 0 15,-5 0 0-15,-35-5-2 0,0 0 2 0,26 5-2 16,-5 2 2-16,-21-7-203 0,0 0 203 0,15 7-203 16,-3 0 203-16,16 7-1014 0</inkml:trace>
  <inkml:trace contextRef="#ctx0" brushRef="#br1" timeOffset="64226.1">26825 12823 987 0,'0'0'0'0,"5"-7"0"16,-1-5 0-16,-4 12 153 0,0 0-153 0,2-10 153 16,-2 3-153-16,0 7 121 0,0 0-121 0,-2-10 122 15,-2-2-122-15,4 12 61 0,0 0-61 0,-3-19 62 16,6 0-62-16,-3 19 18 0,0 0-18 0,4-22 18 15,3-2-18-15,-7 24 41 0,0 0-41 0,12-23 41 16,4-4-41-16,-16 27 19 0,0 0-19 0,19-24 20 16,2 2-20-16,-21 22 20 0,0 0-20 0,22-17 20 15,3 3-20-15,-25 14 26 0,0 0-26 0,26-5 26 0,0 5-26 16,-26 0 0-16,0 0 0 0,23 7 1 0,-1 6-1 16,-22-13 8-16,0 0-8 0,21 23 9 0,0 7-9 15,-21-30 1-15,0 0-1 0,19 33 1 0,-1 1-1 0,-18-34 0 16,0 0 0-16,15 29 1 0,-1-3-1 0,-14-26 7 15,0 0-7-15,19 21 7 0,6-6-7 0,-25-15 13 16,0 0-13-16,26 5 14 0,5-8-14 0,-31 3 9 16,0 0-9-16,37-12 9 0,3-5-9 0,-40 17 0 15,0 0 0-15,40-28 0 0,2-6 0 0,-42 34-163 16,0 0 163-16,82-60-1268 0,-164 120 1268 0</inkml:trace>
  <inkml:trace contextRef="#ctx0" brushRef="#br1" timeOffset="64871.71">28062 12818 1199 0,'0'0'0'0,"0"0"0"0,5 5 0 0,-5-5 131 0,0 0-131 15,0 0 132-15,2-7-132 0,-2 7 104 0,0 0-104 16,0-4 105-16,2 1-105 0,-2 3 58 0,0 0-58 0,0 0 58 16,1-3-58-16,-1 3-1 0,0 0 1 0,2 10-1 15,2 5 1-15,-4-15 0 0,0 0 0 0,1 33 0 16,1 13 0-16,-2-46 0 0,0 0 0 0,0 53 1 16,0 7-1-16,0-60-1 0,0 0 1 0,-2 67 0 15,1 5 0-15,1-72 5 0,0 0-5 0,-7 87 6 16,-4 14-6-16,11-101 8 0,0 0-8 0,-9 79 8 15,1-10-8-15,8-69 1 0,0 0-1 0,-5 48 1 16,1-19-1-16,4-29 0 0,0 0 0 0,-3 26 0 16,-1-8 0-16,4-18 0 0,0 0 0 0,-3 21 0 15,1-2 0-15,2-19-20 0,0 0 20 0,-2 15-19 16,2-1 19-16,0-14-56 0,0 0 56 0,4 8-55 16,3-2 55-16,-7-6-164 0,0 0 164 0,10-7-164 0,6-10 164 15,6-7-901-15</inkml:trace>
  <inkml:trace contextRef="#ctx0" brushRef="#br1" timeOffset="65247.1">27985 13356 1255 0,'0'0'0'0,"2"-7"0"0,2-5 0 0,-4 12 104 0,0 0-104 16,1-2 104-16,-1-1-104 0,0 3 84 0,0 0-84 16,4-2 85-16,-1 2-85 0,-3 0 57 0,0 0-57 0,9-5 57 15,5-6-57-15,-14 11 0 0,0 0 0 0,23-18 0 16,6-10 0-16,-29 28 0 0,0 0 0 0,37-27 0 16,5-6 0-16,-42 33 3 0,0 0-3 0,48-32 4 15,6-4-4-15,-54 36 2 0,0 0-2 0,56-35 3 16,5 1-3-16,-61 34 0 0,0 0 0 0,71-39 0 15,11-4 0-15,-82 43 5 0,0 0-5 0,74-38 5 16,-3 6-5-16,-71 32 0 0,0 0 0 0,52-24 1 16,-13 5-1-16,-39 19 0 0,0 0 0 0,33-14 0 15,-7 6 0-15,-26 8-20 0,0 0 20 0,19-6-20 16,-5 3 20-16,-14 3-68 0,0 0 68 0,9-2-67 16,-6 2 67-16,-3 0-167 0,0 0 167 0,-12 5-167 0,-11 7 167 15,-12 7-844-15</inkml:trace>
  <inkml:trace contextRef="#ctx0" brushRef="#br1" timeOffset="65606.98">28024 13287 1323 0,'0'0'0'0,"12"-12"0"0,9-7 0 0,-21 19 155 0,0 0-155 16,10-8 156-16,-3 4-156 0,-7 4 88 0,0 0-88 16,14 5 88-16,2 9-88 0,-16-14 52 0,0 0-52 15,24 14 52-15,8 3-52 0,-32-17 0 0,0 0 0 0,38 19 0 16,5 3 0-16,-43-22-3 0,0 0 3 0,46 26-2 16,4 5 2-16,-50-31-2 0,0 0 2 0,44 30-2 15,-2 3 2-15,-42-33 2 0,0 0-2 0,36 29 3 16,-3 0-3-16,-33-29 0 0,0 0 0 0,30 24 1 15,-6-2-1-15,-24-22 0 0,0 0 0 0,21 19 1 16,-3-2-1-16,-18-17 3 0,0 0-3 0,15 16 3 16,-3-6-3-16,-12-10-1 0,0 0 1 0,9 10 0 15,-2-1 0-15,-7-9-61 0,0 0 61 0,5 7-60 16,-1 0 60-16,-4-7-159 0,0 0 159 0,2 5-159 16,-1 2 159-16,3 1-1009 0</inkml:trace>
  <inkml:trace contextRef="#ctx0" brushRef="#br1" timeOffset="65966.7">28816 13337 1009 0,'0'0'0'0,"-7"10"0"0,-3 5 0 0,10-15 94 15,0 0-94-15,2 4 94 0,5-9-94 0,-7 5 65 0,0 0-65 16,7-2 65-16,0 2-65 0,-7 0 38 0,0 0-38 16,6 7 39-16,3 7-39 0,-9-14 1 0,0 0-1 15,5 20 1-15,1 8-1 0,-6-28 40 0,0 0-40 16,3 32 41-16,-1 6-41 0,-2-38 12 0,0 0-12 0,0 37 13 16,-2 5-13-16,2-42 21 0,0 0-21 0,-3 41 21 15,-3 1-21-15,6-42 34 0,0 0-34 0,-5 36 34 16,0-5-34-16,5-31 27 0,0 0-27 0,-5 26 27 15,1-5-27-15,4-21 4 0,0 0-4 0,-1 15 4 16,-1-3-4-16,2-12 4 0,0 0-4 0,0 5 5 16,3-5-5-16,-3 0-53 0,0 0 53 0,2-8-52 15,-2-10 52-15,0 18-181 0,0 0 181 0,-2-24-181 16,-1-8 181-16,-2-25-815 0</inkml:trace>
  <inkml:trace contextRef="#ctx0" brushRef="#br1" timeOffset="66357.2">28839 13494 964 0,'0'0'0'0,"12"7"0"0,11 5 0 0,-23-12 117 16,0 0-117-16,21 7 118 0,3-2-118 0,-24-5 84 16,0 0-84-16,26-2 85 0,4-1-85 0,-30 3 61 15,0 0-61-15,29-15 61 0,3-11-61 0,-32 26 6 16,0 0-6-16,29-26 7 0,3-10-7 0,-32 36 5 15,0 0-5-15,28-31 6 0,-2-1-6 0,-26 32 3 0,0 0-3 16,24-28 4-16,-3 4-4 0,-21 24 1 0,0 0-1 16,16-17 2-16,-4 5-2 0,-12 12 1 0,0 0-1 15,10-5 1-15,-3 2-1 0,-7 3 8 0,0 0-8 0,6 7 8 16,-5 8-8-16,-1-15 0 0,0 0 0 0,2 29 1 16,-2 14-1-16,0-43 8 0,0 0-8 0,-2 46 8 15,1 9-8-15,1-55 32 0,0 0-32 0,-4 53 33 16,-1 2-33-16,5-55 39 0,0 0-39 0,-5 46 40 15,1-5-40-15,4-41 24 0,0 0-24 0,-3 35 25 16,1-8-25-16,2-27 29 0,0 0-29 0,2 22 29 16,1-5-29-16,-3-17-2 0,0 0 2 0,7 6-1 15,5-10 1-15,-12 4-190 0,0 0 190 0,13-10-190 16,2-7 190-16,-15 17-181 0,0 0 181 0,12-21-181 16,1-6 181-16,11-21-694 0</inkml:trace>
  <inkml:trace contextRef="#ctx0" brushRef="#br1" timeOffset="67048.16">30118 12797 1054 0,'0'0'0'0,"-6"-5"0"0,-2-4 0 0,8 9 104 16,0 0-104-16,-4 2 105 0,2 7-105 0,2-9 64 16,0 0-64-16,-1 15 64 0,-1 7-64 0,2-22 24 15,0 0-24-15,-5 31 25 0,0 10-25 0,5-41 1 16,0 0-1-16,-9 47 2 0,0 4-2 0,9-51 15 15,0 0-15-15,-12 55 15 0,-2 5-15 0,14-60 39 16,0 0-39-16,-17 65 39 0,-3 5-39 0,20-70 37 16,0 0-37-16,-27 89 37 0,-7 12-37 0,34-101 45 0,0 0-45 15,-26 76 45-15,5-13-45 0,21-63 35 0,0 0-35 16,-15 46 36-16,4-13-36 0,11-33 45 0,0 0-45 16,-10 32 45-16,-1-4-45 0,11-28 10 0,0 0-10 0,-8 22 11 15,2-7-11-15,6-15 22 0,0 0-22 0,-5 12 23 16,2-5-23-16,3-7-35 0,0 0 35 0,-6 5-35 15,3-1 35-15,3-4-187 0,0 0 187 0,-5-4-186 16,1-1 186-16,-4-2-1018 0</inkml:trace>
  <inkml:trace contextRef="#ctx0" brushRef="#br1" timeOffset="67408.89">29332 13756 875 0,'0'0'0'0,"12"-5"0"0,7-2 0 0,-19 7 51 15,0 0-51-15,11-3 52 0,-4 1-52 0,-7 2 83 16,0 0-83-16,12-1 83 0,2 1-83 0,-14 0 75 15,0 0-75-15,23-4 76 0,8 1-76 0,-31 3 34 16,0 0-34-16,38-5 35 0,9-2-35 0,-47 7 36 16,0 0-36-16,54-7 36 0,7 0-36 0,-61 7 39 15,0 0-39-15,61-9 40 0,4 3-40 0,-65 6 8 0,0 0-8 16,66-7 8-16,4-2-8 0,-70 9 13 0,0 0-13 16,81-12 13-16,10-5-13 0,-91 17 4 0,0 0-4 0,70-15 4 15,-9-1-4-15,-61 16-19 0,0 0 19 0,41-8-18 16,-14 3 18-16,-27 5-192 0,0 0 192 0,22-2-192 15,-6-3 192-15,22-2-750 0</inkml:trace>
  <inkml:trace contextRef="#ctx0" brushRef="#br1" timeOffset="67828.28">29381 12542 1076 0,'0'0'0'0,"5"5"0"0,5 2 0 0,-10-7 123 16,0 0-123-16,11-2 124 0,3-5-124 0,-14 7 92 16,0 0-92-16,19-5 92 0,5-7-92 0,-24 12 64 15,0 0-64-15,32-8 64 0,8 1-64 0,-40 7 42 0,0 0-42 16,47-5 42-16,7 5-42 0,-54 0 4 0,0 0-4 16,57 5 4-16,4 3-4 0,-61-8 19 0,0 0-19 0,61 11 20 15,0-1-20-15,-61-10 14 0,0 0-14 0,58 10 15 16,-1 2-15-16,-57-12 1 0,0 0-1 0,52 12 1 15,-4-2-1-15,-48-10 4 0,0 0-4 0,36 11 4 16,-10-1-4-16,-26-10-76 0,0 0 76 0,21 12-75 16,-7-5 75-16,-14-7-163 0,0 0 163 0,7 8-163 15,-7 1 163-15,7 8-896 0</inkml:trace>
  <inkml:trace contextRef="#ctx0" brushRef="#br1" timeOffset="68369.32">30684 13426 998 0,'0'0'0'0,"-12"-4"0"15,-9-2 0-15,21 6 115 0,0 0-115 0,-7-2 115 16,7 2-115-16,0 0 86 0,0 0-86 0,0 0 86 16,2 3-86-16,-2-3 67 0,0 0-67 0,0 9 67 15,-2 1-67-15,2-10 43 0,0 0-43 0,-5 24 43 16,-4 10-43-16,9-34 46 0,0 0-46 0,-9 38 46 15,0 5-46-15,9-43 20 0,0 0-20 0,-8 44 20 16,-1 4-20-16,9-48 21 0,0 0-21 0,-9 45 21 16,1-1-21-16,8-44 34 0,0 0-34 0,-6 40 34 0,5-11-34 15,1-29-1-15,0 0 1 0,1 26 0 0,6-8 0 16,-7-18-47-16,0 0 47 0,9 6-46 0,3-12 46 0,-12 6-167 16,0 0 167-16,5-17-166 0,-3-12 166 0,5-17-975 15</inkml:trace>
  <inkml:trace contextRef="#ctx0" brushRef="#br1" timeOffset="68700.35">30886 13426 1099 0,'0'0'0'0,"-5"5"0"16,-4 2 0-16,9-7 98 0,0 0-98 0,-7 20 98 15,2 9-98-15,5-29 92 0,0 0-92 0,-7 30 93 16,0 2-93-16,7-32 51 0,0 0-51 0,-9 38 51 16,-1 3-51-16,10-41 22 0,0 0-22 0,-11 44 23 15,1 4-23-15,10-48 46 0,0 0-46 0,-11 40 46 16,3-4-46-16,8-36 4 0,0 0-4 0,-7 29 4 15,0-3-4-15,7-26 12 0,0 0-12 0,-6 17 12 16,3-5-12-16,3-12-9 0,0 0 9 0,0 0-9 16,3-11 9-16,-3 11-170 0,0 0 170 0,7-18-170 0,2-15 170 15,7-18-943-15</inkml:trace>
  <inkml:trace contextRef="#ctx0" brushRef="#br1" timeOffset="68955.43">30853 13590 1009 0,'0'0'0'0,"5"4"0"0,4 1 0 0,-9-5 105 16,0 0-105-16,14 7 105 0,3 0-105 0,-17-7 84 0,0 0-84 15,24 10 85-15,6 0-85 0,-30-10 22 0,0 0-22 16,33 10 22-16,4 2-22 0,-37-12 0 0,0 0 0 0,36 12 0 15,1-1 0-15,-37-11-6 0,0 0 6 0,33 6-5 16,0 0 5-16,-33-6-147 0,0 0 147 0,28-2-146 16,-5-7 146-16,-23 9-154 0,0 0 154 0,19-13-154 15,-5-6 154-15,19-14-517 0</inkml:trace>
  <inkml:trace contextRef="#ctx0" brushRef="#br1" timeOffset="69210.82">31304 13529 1435 0,'0'0'0'0,"-3"18"0"0,-3 12 0 0,6-30 167 15,0 0-167-15,-5 30 168 0,2 6-168 0,3-36 90 16,0 0-90-16,-4 40 91 0,1 4-91 0,3-44 43 15,0 0-43-15,-4 40 44 0,1-1-44 0,3-39-57 16,0 0 57-16,-4 29-57 0,1-8 57 0,3-21-199 16,0 0 199-16,-6 12-198 0,-1-11 198 0,7-1-177 15,0 0 177-15,-13-18-177 0,-7-25 177 0,-13-19-776 16</inkml:trace>
  <inkml:trace contextRef="#ctx0" brushRef="#br1" timeOffset="69480.14">30754 12898 1636 0,'0'0'0'0,"3"0"0"15,2 2 0-15,-5-2 167 0,0 0-167 0,7-7 167 16,0-3-167-16,-7 10 111 0,0 0-111 0,11-16 111 15,3-3-111-15,-14 19 39 0,0 0-39 0,17-13 39 16,4-1-39-16,-21 14-7 0,0 0 7 0,17-10-7 16,1 3 7-16,-18 7-18 0,0 0 18 0,12-5-18 15,-2 3 18-15,-10 2-84 0,0 0 84 0,7-5-84 0,-1 0 84 16,-6 5-175-16,0 0 175 0,12-10-1283 0,-24 20 1283 16</inkml:trace>
  <inkml:trace contextRef="#ctx0" brushRef="#br1" timeOffset="76490.23">24794 661 471 0,'0'0'0'0,"0"0"53"16,0 0-53-16,-16-3 54 0,-10 3-54 0,26 0 18 15,0 0-18-15,-24-4 19 0,-4-2-19 0,28 6 13 16,0 0-13-16,-28-6 13 0,-2 3-13 0,30 3 47 16,0 0-47-16,-31-3 47 0,-4 3-47 0,35 0 92 15,0 0-92-15,-33 3 92 0,0 4-92 0,33-7 79 16,0 0-79-16,-39 12 80 0,-1 3-80 0,40-15 60 0,0 0-60 16,-41 24 61-16,-1 0-61 0,42-24 38 0,0 0-38 15,-44 36 38-15,4 7-38 0,40-43 17 0,0 0-17 16,-38 48 17-16,3 7-17 0,35-55 19 0,0 0-19 15,-40 70 20-15,-2 14-20 0,42-84 8 0,0 0-8 0,-33 82 8 16,3 4-8-16,30-86 16 0,0 0-16 0,-22 84 17 16,6-2-17-16,16-82 22 0,0 0-22 0,-14 77 23 15,5-8-23-15,9-69 3 0,0 0-3 0,-5 70 4 16,5 0-4-16,0-70 7 0,0 0-7 0,7 64 8 16,7-1-8-16,-14-63 23 0,0 0-23 0,21 58 24 15,7-3-24-15,-28-55 12 0,0 0-12 0,26 39 12 16,4-9-12-16,-30-30 27 0,0 0-27 0,34 34 27 15,5-2-27-15,-39-32 20 0,0 0-20 0,54 35 20 16,10 4-20-16,-64-39 5 0,0 0-5 0,51 27 5 16,-8-3-5-16,-43-24 15 0,0 0-15 0,47 21 15 15,-1 1-15-15,-46-22 23 0,0 0-23 0,66 24 24 0,14 0-24 16,-80-24 37-16,0 0-37 0,75 21 38 0,3 1-38 16,-78-22 6-16,0 0-6 0,75 17 7 0,0-1-7 15,-75-16 20-15,0 0-20 0,79 15 20 0,1 0-20 16,-80-15 33-16,0 0-33 0,78 16 34 0,2 1-34 0,-80-17 17 15,0 0-17-15,75 19 17 0,-3 0-17 0,-72-19 12 16,0 0-12-16,74 20 12 0,5-1-12 0,-79-19 35 16,0 0-35-16,78 15 35 0,4 3-35 0,-82-18 10 15,0 0-10-15,80 12 10 0,0 3-10 0,-80-15 20 16,0 0-20-16,86 7 20 0,4-2-20 0,-90-5 24 16,0 0-24-16,87 0 25 0,1 0-25 0,-88 0 7 0,0 0-7 15,88-5 7-15,5-5-7 0,-93 10 5 0,0 0-5 16,90-9 5-16,1 0-5 0,-91 9 13 0,0 0-13 15,89-6 13-15,-2 0-13 0,-87 6 3 0,0 0-3 16,92 0 4-16,2-3-4 0,-94 3 2 0,0 0-2 0,89 0 2 16,-4 3-2-16,-85-3 1 0,0 0-1 0,91 2 2 15,3 2-2-15,-94-4 1 0,0 0-1 0,91 6 1 16,-1-2-1-16,-90-4 3 0,0 0-3 0,86 8 4 16,-3 4-4-16,-83-12 2 0,0 0-2 0,91 6 2 15,3 0-2-15,-94-6 1 0,0 0-1 0,89 7 2 16,0 2-2-16,-89-9 4 0,0 0-4 0,89 5 4 15,-1-2-4-15,-88-3 2 0,0 0-2 0,91 4 2 16,1-4-2-16,-92 0 0 0,0 0 0 0,89 0 0 16,0 0 0-16,-89 0 1 0,0 0-1 0,96-4 2 15,3-1-2-15,-99 5 1 0,0 0-1 0,96-3 1 16,0-1-1-16,-96 4 1 0,0 0-1 0,97 0 1 0,4-5-1 16,-101 5 3-16,0 0-3 0,98 0 3 0,-2 0-3 15,-96 0 2-15,0 0-2 0,94 0 2 0,-4-3-2 16,-90 3 1-16,0 0-1 0,94 0 2 0,1-4-2 0,-95 4 4 15,0 0-4-15,90-3 4 0,-1 3-4 0,-89 0 0 16,0 0 0-16,94 0 1 0,2 0-1 0,-96 0 0 16,0 0 0-16,94 0 0 0,0 0 0 0,-94 0 0 15,0 0 0-15,96-5 0 0,3 1 0 0,-99 4 1 16,0 0-1-16,94-3 2 0,0-2-2 0,-94 5 1 16,0 0-1-16,94-4 2 0,-1 4-2 0,-93 0 0 15,0 0 0-15,94-3 0 0,0-2 0 0,-94 5 3 0,0 0-3 16,89-4 4-16,-6 1-4 0,-83 3 2 0,0 0-2 15,84-7 2-15,-4 2-2 0,-80 5 0 0,0 0 0 16,80-12 0-16,0 0 0 0,-80 12 1 0,0 0-1 0,77-12 2 16,-2-7-2-16,-75 19 4 0,0 0-4 0,75-20 5 15,0-3-5-15,-75 23 2 0,0 0-2 0,75-24 3 16,0 0-3-16,-75 24 5 0,0 0-5 0,66-30 6 16,-7-1-6-16,-59 31 7 0,0 0-7 0,54-33 7 15,-4-3-7-15,-50 36 3 0,0 0-3 0,48-39 3 16,-3-1-3-16,-45 40 6 0,0 0-6 0,36-39 6 15,-4 0-6-15,-32 39 0 0,0 0 0 0,36-52 1 16,4-9-1-16,-40 61 0 0,0 0 0 0,32-57 1 16,-4-5-1-16,-28 62 0 0,0 0 0 0,19-51 0 15,-9 8 0-15,-10 43-1 0,0 0 1 0,7-39 0 16,-5-1 0-16,-2 40-3 0,0 0 3 0,-4-39-3 0,-4-1 3 16,8 40-3-16,0 0 3 0,-14-39-2 0,-7 0 2 15,21 39-2-15,0 0 2 0,-26-40-2 0,-6-3 2 16,32 43-1-16,0 0 1 0,-38-42-1 0,-5 1 1 0,43 41-9 15,0 0 9-15,-60-50-8 0,-13-5 8 0,73 55-15 16,0 0 15-16,-75-48-14 0,-7 4 14 0,82 44-1 16,0 0 1-16,-83-43-1 0,-6 0 1 0,89 43-1 15,0 0 1-15,-84-31-1 0,2 2 1 0,82 29-1 16,0 0 1-16,-94-28 0 0,-7-2 0 0,101 30-1 16,0 0 1-16,-101-24 0 0,0 5 0 0,101 19-1 15,0 0 1-15,-110-16 0 0,-3-1 0 0,113 17 0 16,0 0 0-16,-111-12 1 0,-1 2-1 0,112 10 2 0,0 0-2 15,-118-9 3-15,-6 1-3 0,124 8 20 0,0 0-20 16,-118-4 20-16,-1 4-20 0,119 0 8 0,0 0-8 0,-124-3 8 16,-4-2-8-16,128 5 9 0,0 0-9 0,-122-4 10 15,1 4-10-15,121 0 8 0,0 0-8 0,-118-3 9 16,3-2-9-16,115 5 8 0,0 0-8 0,-113-10 8 16,1-6-8-16,112 16 3 0,0 0-3 0,-113-12 4 15,-2-5-4-15,115 17 19 0,0 0-19 0,-113-22 20 16,1-2-20-16,112 24 3 0,0 0-3 0,-115-28 3 15,-1 1-3-15,116 27 2 0,0 0-2 0,-114-21 3 16,3-1-3-16,111 22 5 0,0 0-5 0,-115-14 6 16,0-1-6-16,115 15-6 0,0 0 6 0,-113-15-5 15,3-4 5-15,110 19-1 0,0 0 1 0,-112-16-1 16,1 3 1-16,111 13-2 0,0 0 2 0,-112-19-1 16,-1 0 1-16,113 19-1 0,0 0 1 0,-117-17-1 0,-3-5 1 15,120 22-1-15,0 0 1 0,-122-12 0 0,-3 0 0 0,125 12-1 16,0 0 1-16,-127-6 0 0,1 0 0 0,126 6 1 15,0 0-1-15,-136 0 2 0,-7 0-2 0,143 0 2 16,0 0-2-16,-148 3 2 0,-5 6-2 0,153-9 0 16,0 0 0-16,-158 12 0 0,-8 6 0 0,166-18 1 15,0 0-1-15,-181 28 2 0,-14 8-2 0,195-36-8 16,0 0 8-16,-204 43-8 0,-9 5 8 0,213-48-197 16,0 0 197-16,-416 90-1566 0,832-180 1566 0</inkml:trace>
  <inkml:trace contextRef="#ctx0" brushRef="#br1" timeOffset="86489.85">24452 1890 830 0,'0'0'0'0,"0"0"74"0,0 0-74 15,0 0 75-15,0-7-75 0,0 7 47 0,0 0-47 0,0 0 47 16,0-4-47-16,0 4 5 0,0 0-5 0,0 0 6 15,0 0-6-15,0 0-10 0,0 0 10 0,0 0-10 16,-3 4 10-16,3-4-7 0,0 0 7 0,-7 8-6 16,-5 6 6-16,12-14 0 0,0 0 0 0,-21 21 1 15,-5 9-1-15,26-30 1 0,0 0-1 0,-30 33 1 16,-3 3-1-16,33-36 5 0,0 0-5 0,-35 43 5 16,0 8-5-16,35-51 3 0,0 0-3 0,-35 50 4 15,2 6-4-15,33-56 5 0,0 0-5 0,-29 59 6 16,1 1-6-16,28-60 13 0,0 0-13 0,-30 70 13 15,-1 5-13-15,31-75 15 0,0 0-15 0,-32 82 15 16,3 1-15-16,29-83 25 0,0 0-25 0,-33 82 26 16,-2 0-26-16,35-82 30 0,0 0-30 0,-35 84 30 0,0-2-30 15,35-82 37-15,0 0-37 0,-29 79 37 0,2 3-37 16,27-82 23-16,0 0-23 0,-24 83 24 0,3 0-24 0,21-83 5 16,0 0-5-16,-19 86 5 0,0 2-5 0,19-88 17 15,0 0-17-15,-18 90 17 0,1-1-17 0,17-89 22 16,0 0-22-16,-10 91 23 0,6-3-23 0,4-88 32 15,0 0-32-15,-9 90 32 0,2 5-32 0,7-95 29 16,0 0-29-16,-1 94 29 0,1-3-29 0,0-91 1 16,0 0-1-16,1 90 1 0,1 1-1 0,-2-91 28 15,0 0-28-15,2 94 28 0,0-3-28 0,-2-91 2 0,0 0-2 16,1 91 2-16,-1-2-2 0,0-89 0 0,0 0 0 16,-1 84 1-16,-5 2-1 0,6-86 12 0,0 0-12 15,-3 82 13-15,-2 0-13 0,5-82 3 0,0 0-3 16,-2 79 3-16,0 0-3 0,2-79 2 0,0 0-2 0,-2 79 3 15,2 3-3-15,0-82 18 0,0 0-18 0,-3 84 19 16,-1-5-19-16,4-79 3 0,0 0-3 0,-7 82 3 16,-3 0-3-16,10-82 6 0,0 0-6 0,-12 87 7 15,-4 2-7-15,16-89 14 0,0 0-14 0,-14 88 15 16,0-1-15-16,14-87 38 0,0 0-38 0,-14 91 39 16,-1 0-39-16,15-91 11 0,0 0-11 0,-16 92 11 15,2 1-11-15,14-93 13 0,0 0-13 0,-16 94 14 16,1 0-14-16,15-94 10 0,0 0-10 0,-16 94 10 15,-1 1-10-15,17-95 15 0,0 0-15 0,-21 97 15 16,-2 3-15-16,23-100 8 0,0 0-8 0,-23 101 8 16,1 3-8-16,22-104 3 0,0 0-3 0,-23 106 4 0,-1 2-4 15,24-108 3-15,0 0-3 0,-25 115 3 0,1 0-3 16,24-115 1-16,0 0-1 0,-23 122 2 0,2-1-2 16,21-121 8-16,0 0-8 0,-19 127 9 0,4 0-9 0,15-127 3 15,0 0-3-15,-23 135 4 0,0 4-4 0,23-139 0 16,0 0 0-16,-21 139 1 0,2 1-1 0,19-140 11 15,0 0-11-15,-17 142 11 0,-1 4-11 0,18-146 1 16,0 0-1-16,-15 146 1 0,2-1-1 0,13-145 1 16,0 0-1-16,-12 141 1 0,4 1-1 0,8-142 7 15,0 0-7-15,-9 139 8 0,4-2-8 0,5-137 7 16,0 0-7-16,-7 135 8 0,-2 2-8 0,9-137 3 0,0 0-3 16,-11 137 4-16,1-3-4 0,10-134 6 0,0 0-6 15,-10 138 7-15,-1 1-7 0,11-139 3 0,0 0-3 16,-9 134 3-16,4-2-3 0,5-132 1 0,0 0-1 0,0 130 2 15,2-5-2-15,-2-125 1 0,0 0-1 0,5 118 2 16,6-3-2-16,-11-115 1 0,0 0-1 0,12 113 1 16,0 2-1-16,-12-115 3 0,0 0-3 0,12 115 3 15,-1-7-3-15,-11-108 0 0,0 0 0 0,8 111 0 16,1 2 0-16,-9-113 0 0,0 0 0 0,7 116 0 16,-5-2 0-16,-2-114 5 0,0 0-5 0,-2 114 5 15,-3 1-5-15,5-115 0 0,0 0 0 0,-7 113 1 16,-2 2-1-16,9-115 0 0,0 0 0 0,-12 110 1 15,-2-1-1-15,14-109 0 0,0 0 0 0,-16 108 1 16,-1-3-1-16,17-105 0 0,0 0 0 0,-18 106 0 0,-1 0 0 16,19-106 0-16,0 0 0 0,-17 101 0 0,1-3 0 15,16-98 2-15,0 0-2 0,-15 97 2 0,-5-4-2 16,20-93 5-16,0 0-5 0,-19 92 5 0,-2-4-5 16,21-88 3-16,0 0-3 0,-21 85 3 0,4-1-3 0,17-84 2 15,0 0-2-15,-24 84 2 0,-1 0-2 0,25-84 1 16,0 0-1-16,-22 79 2 0,1-4-2 0,21-75 8 15,0 0-8-15,-23 76 8 0,2-2-8 0,21-74 3 16,0 0-3-16,-24 73 4 0,1 1-4 0,23-74 0 16,0 0 0-16,-24 70 1 0,-2-1-1 0,26-69 1 15,0 0-1-15,-28 66 2 0,-2 1-2 0,30-67 4 16,0 0-4-16,-28 69 5 0,2-1-5 0,26-68 2 16,0 0-2-16,-24 67 3 0,-4-3-3 0,28-64 2 0,0 0-2 15,-19 54 2-15,6-4-2 0,13-50 9 0,0 0-9 16,-14 45 10-16,8-4-10 0,6-41 3 0,0 0-3 0,-6 42 4 15,5 3-4-15,1-45 2 0,0 0-2 0,0 41 2 16,3 0-2-16,-3-41 1 0,0 0-1 0,9 36 2 16,3-2-2-16,-12-34 4 0,0 0-4 0,17 28 4 15,8-4-4-15,-25-24 2 0,0 0-2 0,26 20 2 16,9-4-2-16,-35-16 0 0,0 0 0 0,36 12 0 16,4-4 0-16,-40-8-3 0,0 0 3 0,42 9-3 15,3-4 3-15,-45-5-4 0,0 0 4 0,44 5-3 16,3-3 3-16,-47-2-3 0,0 0 3 0,52 2-2 15,6-1 2-15,-58-1-5 0,0 0 5 0,57 0-5 16,3-3 5-16,-60 3-1 0,0 0 1 0,55-2 0 16,1 2 0-16,-56 0 2 0,0 0-2 0,54 0 2 0,0 0-2 15,-54 0 7-15,0 0-7 0,58 0 7 0,-4 0-7 16,-54 0 39-16,0 0-39 0,64-7 39 0,6-3-39 16,-70 10 28-16,0 0-28 0,54-8 28 0,-14-1-28 15,-40 9 9-15,0 0-9 0,40-9 9 0,-5-1-9 0,-35 10 12 16,0 0-12-16,35-8 13 0,1-3-13 0,-36 11 1 15,0 0-1-15,31-8 1 0,1-1-1 0,-32 9 3 16,0 0-3-16,29-8 3 0,-1-1-3 0,-28 9-1 16,0 0 1-16,25-12 0 0,-4 0 0 0,-21 12-50 15,0 0 50-15,19-14-49 0,0-3 49 0,-19 17-145 16,0 0 145-16,17-22-145 0,-3-7 145 0,-14 29-210 0,0 0 210 16,11-40-210-16,-3-11 210 0,12-40-1079 0</inkml:trace>
  <inkml:trace contextRef="#ctx0" brushRef="#br1" timeOffset="87194.9">23755 15007 1188 0,'0'0'0'0,"2"7"0"16,2 3 0-16,-4-10 197 0,0 0-197 0,-7 5 198 15,-12-1-198-15,19-4 146 0,0 0-146 0,-13 3 146 16,3 1-146-16,10-4 95 0,0 0-95 0,-4 6 96 15,6 3-96-15,-2-9 36 0,0 0-36 0,12 15 37 16,11 6-37-16,-23-21 26 0,0 0-26 0,26 22 26 16,11 4-26-16,-37-26 9 0,0 0-9 0,38 27 9 15,4 2-9-15,-42-29 10 0,0 0-10 0,43 33 11 0,4 1-11 16,-47-34 3-16,0 0-3 0,46 36 4 0,1 2-4 16,-47-38 6-16,0 0-6 0,49 38 7 0,5-1-7 15,-54-37 7-15,0 0-7 0,54 50 7 0,7 7-7 16,-61-57 7-16,0 0-7 0,47 53 8 0,-6-5-8 0,-41-48 3 15,0 0-3-15,25 37 4 0,-11-9-4 0,-14-28 12 16,0 0-12-16,12 25 12 0,-7-4-12 0,-5-21 8 16,0 0-8-16,5 19 8 0,-3-2-8 0,-2-17 8 15,0 0-8-15,2 14 9 0,-2-6-9 0,0-8 3 16,0 0-3-16,-5 9 4 0,-2-2-4 0,7-7 6 16,0 0-6-16,-20 5 6 0,-9 0-6 0,29-5 3 0,0 0-3 15,-28 3 3-15,-3 1-3 0,31-4 0 0,0 0 0 16,-37 3 0-16,-3 2 0 0,40-5-8 0,0 0 8 15,-33 5-8-15,3 1 8 0,30-6-35 0,0 0 35 16,-38 10-34-16,0 2 34 0,38-12-19 0,0 0 19 0,-33 14-18 16,3-1 18-16,30-13-30 0,0 0 30 0,-35 24-30 15,-2 7 30-15,37-31-6 0,0 0 6 0,-38 31-6 16,0 3 6-16,38-34-5 0,0 0 5 0,-35 31-5 16,2-4 5-16,33-27-1 0,0 0 1 0,-30 24 0 15,4-3 0-15,26-21 0 0,0 0 0 0,-23 15 0 16,6-3 0-16,17-12 8 0,0 0-8 0,-16 9 8 15,1-6-8-15,15-3 9 0,0 0-9 0,-14-5 9 16,2-7-9-16,12 12 9 0,0 0-9 0,-9-19 9 16,2-6-9-16,7 25 23 0,0 0-23 0,-5-29 24 15,1-6-24-15,4 35 20 0,0 0-20 0,-5-39 20 16,0-6-20-16,5 45 16 0,0 0-16 0,-4-53 17 0,2-8-17 16,2 61 5-16,0 0-5 0,0-65 5 0,0-7-5 15,0 72 8-15,0 0-8 0,2-81 8 0,0-13-8 0,-2 94 0 16,0 0 0-16,3-72 1 0,4 8-1 0,-7 64-11 15,0 0 11-15,2-39-11 0,3 19 11 0,-5 20-103 16,0 0 103-16,2-16-102 0,0 9 102 0,-2 7-135 16,0 0 135-16,3-22-1381 0,-6 44 1381 0</inkml:trace>
  <inkml:trace contextRef="#ctx0" brushRef="#br1" timeOffset="97780.33">25393 14954 707 0,'0'0'0'0,"0"0"0"0,2-4 0 16,-2 4 78-16,0 0-78 0,0 0 78 0,5-1-78 16,-5 1 64-16,0 0-64 0,3 0 64 0,3 0-64 0,-6 0 44 15,0 0-44-15,0 0 45 0,1 1-45 0,-1-1 46 16,0 0-46-16,0 0 46 0,0 0-46 0,0 0 57 15,0 0-57-15,0 0 57 0,0 0-57 0,0 0 61 16,0 0-61-16,0 0 61 0,-1 6-61 0,1-6 28 16,0 0-28-16,-4 12 28 0,1 5-28 0,3-17 6 15,0 0-6-15,-2 22 6 0,-3 7-6 0,5-29 5 16,0 0-5-16,-4 41 5 0,3 9-5 0,1-50 6 16,0 0-6-16,-2 56 7 0,2 6-7 0,0-62 12 0,0 0-12 15,0 67 13-15,2 3-13 0,-2-70 39 0,0 0-39 16,0 86 39-16,-2 10-39 0,2-96 36 0,0 0-36 15,-2 77 36-15,-1-10-36 0,3-67 50 0,0 0-50 0,-4 43 50 16,2-21-50-16,2-22 12 0,0 0-12 0,-1 22 13 16,1-8-13-16,0-14 23 0,0 0-23 0,-2 12 24 15,2-4-24-15,0-8 32 0,0 0-32 0,-2 7 33 16,2-2-33-16,0-5 0 0,0 0 0 0,-2 4 0 16,2-1 0-16,0-3-2 0,0 0 2 0,0 0-1 15,0 0 1-15,0 0-80 0,0 0 80 0,0-5-80 16,0-2 80-16,0 7-197 0,0 0 197 0,2-10-197 15,0-4 197-15,1-10-907 0</inkml:trace>
  <inkml:trace contextRef="#ctx0" brushRef="#br1" timeOffset="98170.67">25031 15867 550 0,'0'0'0'0,"14"-5"0"0,10-5 0 0,-24 10-9 15,0 0 9-15,-3-6-9 0,-17 5 9 0,20 1-34 16,0 0 34-16,-14-4-33 0,-1 3 33 0,15 1 65 16,0 0-65-16,-11-4 65 0,3-1-65 0,8 5 92 15,0 0-92-15,-6-7 93 0,6 0-93 0,0 7 81 16,0 0-81-16,6-8 82 0,2-3-82 0,-8 11 74 16,0 0-74-16,16-10 75 0,7-2-75 0,-23 12 91 0,0 0-91 15,27-10 92-15,8 0-92 0,-35 10 69 0,0 0-69 16,35-11 70-16,5 5-70 0,-40 6 56 0,0 0-56 0,40-6 56 15,0 5-56-15,-40 1 46 0,0 0-46 0,40-4 47 16,1 3-47-16,-41 1 29 0,0 0-29 0,40-4 29 16,-2-1-29-16,-38 5 25 0,0 0-25 0,38-5 26 15,1 0-26-15,-39 5 15 0,0 0-15 0,33-5 15 16,-2-1-15-16,-31 6 35 0,0 0-35 0,26-3 36 16,-5 0-36-16,-21 3 1 0,0 0-1 0,16-2 2 15,-4 0-2-15,-12 2 0 0,0 0 0 0,7-2 0 16,-4 2 0-16,-3 0-64 0,0 0 64 0,0 0-63 15,-8-1 63-15,8 1-155 0,0 0 155 0,-11-4-154 16,-4 1 154-16,-12-4-949 0</inkml:trace>
  <inkml:trace contextRef="#ctx0" brushRef="#br1" timeOffset="98650.65">25010 14837 707 0,'0'0'0'0,"7"2"0"16,3 2 0-16,-10-4 84 0,0 0-84 0,5 0 84 15,2-6-84-15,-7 6 87 0,0 0-87 0,6-3 88 16,2-4-88-16,-8 7 78 0,0 0-78 0,16-5 78 16,5 0-78-16,-21 5 38 0,0 0-38 0,31-2 39 15,8 4-39-15,-39-2 48 0,0 0-48 0,40 3 48 16,3 1-48-16,-43-4 28 0,0 0-28 0,44 3 28 15,1 2-28-15,-45-5 10 0,0 0-10 0,47 2 10 16,4 0-10-16,-51-2 29 0,0 0-29 0,48-4 29 16,3-1-29-16,-51 5 35 0,0 0-35 0,47-7 35 15,-2 2-35-15,-45 5 31 0,0 0-31 0,40-8 31 0,-5 1-31 16,-35 7 3-16,0 0-3 0,28-5 4 0,-7 1-4 16,-21 4 17-16,0 0-17 0,16-2 17 0,-6 1-17 15,-10 1-26-15,0 0 26 0,7 0-26 0,-3 1 26 16,-4-1-195-16,0 0 195 0,-2 9-194 0,-3 3 194 0,-1 9-826 15</inkml:trace>
  <inkml:trace contextRef="#ctx0" brushRef="#br1" timeOffset="99176.12">26003 15536 539 0,'0'0'0'0,"-5"-8"0"16,1-8 0-16,4 16 94 0,0 0-94 0,-2-6 94 16,1 4-94-16,1 2 87 0,0 0-87 0,0 0 87 0,0 0-87 15,0 0 88-15,0 0-88 0,0 0 89 0,-4 5-89 16,4-5 77-16,0 0-77 0,-2 5 78 0,1 0-78 15,1-5 57-15,0 0-57 0,-2 14 57 0,0 5-57 0,2-19 41 16,0 0-41-16,-2 27 42 0,2 9-42 0,0-36 29 16,0 0-29-16,0 40 29 0,0 6-29 0,0-46 44 15,0 0-44-15,0 48 44 0,0 1-44 0,0-49 24 16,0 0-24-16,0 48 25 0,0-1-25 0,0-47 5 16,0 0-5-16,0 41 5 0,-1-5-5 0,1-36 35 15,0 0-35-15,-2 29 36 0,2-7-36 0,0-22 1 16,0 0-1-16,-2 19 1 0,2-7-1 0,0-12-2 0,0 0 2 15,0 9-2-15,2-8 2 0,-2-1-188 0,0 0 188 16,3-10-188-16,4-12 188 0,4-11-889 0</inkml:trace>
  <inkml:trace contextRef="#ctx0" brushRef="#br1" timeOffset="99536.61">25937 15456 1076 0,'0'0'0'0,"1"3"0"16,5 4 0-16,-6-7 129 0,0 0-129 0,7 4 130 16,1-1-130-16,-8-3 87 0,0 0-87 0,12 7 87 0,6 0-87 15,-18-7 52-15,0 0-52 0,21 13 53 0,3 6-53 16,-24-19 24-16,0 0-24 0,28 21 25 0,3 3-25 15,-31-24 38-15,0 0-38 0,30 25 39 0,1 1-39 0,-31-26 0 16,0 0 0-16,28 21 1 0,0-4-1 0,-28-17 2 16,0 0-2-16,26 14 2 0,-7-2-2 0,-19-12 5 15,0 0-5-15,18 10 6 0,-3-3-6 0,-15-7-2 16,0 0 2-16,14 7-2 0,-3-2 2 0,-11-5-7 16,0 0 7-16,9 5-6 0,-2-2 6 0,-7-3-56 15,0 0 56-15,5 4-56 0,-2-1 56 0,-3-3-158 16,0 0 158-16,0 0-157 0,4 4 157 0,-4-4-172 15,0 0 172-15,0 0-172 0,0 0 172 0,0 0-623 0</inkml:trace>
  <inkml:trace contextRef="#ctx0" brushRef="#br1" timeOffset="100196.99">25696 15392 1110 0,'0'0'0'0,"5"0"0"16,6 0 0-16,-11 0 132 0,0 0-132 0,5 0 133 15,-3-1-133-15,-2 1 78 0,0 0-78 0,0 0 79 16,0-4-79-16,0 4 34 0,0 0-34 0,0 0 35 16,0 0-35-16,0 0 1 0,0 0-1 0,0 0 1 15,-4 0-1-15,4 0 33 0,0 0-33 0,-1 11 34 16,-1 1-34-16,2-12 1 0,0 0-1 0,0 25 2 16,2 11-2-16,-2-36 7 0,0 0-7 0,5 40 7 0,2 3-7 15,-7-43 8-15,0 0-8 0,7 41 9 0,1-2-9 16,-8-39 0-16,0 0 0 0,9 36 1 0,2-2-1 15,-11-34 3-15,0 0-3 0,8 28 3 0,-2-4-3 0,-6-24-31 16,0 0 31-16,5 18-31 0,0-6 31 0,-5-12-188 16,0 0 188-16,5 11-188 0,0-6 188 0,6 10-848 15</inkml:trace>
  <inkml:trace contextRef="#ctx0" brushRef="#br1" timeOffset="100485.01">25567 16002 1043 0,'0'0'0'0,"14"-17"0"16,11-12 0-16,-25 29 136 0,0 0-136 0,3-2 137 16,-8 14-137-16,5-12 109 0,0 0-109 0,-4 9 110 15,4 1-110-15,0-10 46 0,0 0-46 0,9 9 47 16,7-2-47-16,-16-7 10 0,0 0-10 0,21 5 11 15,7 0-11-15,-28-5 27 0,0 0-27 0,27 3 27 16,-2-3-27-16,-25 0 0 0,0 0 0 0,24 0 0 16,1-1 0-16,-25 1-2 0,0 0 2 0,19-6-1 15,-2-2 1-15,-17 8-69 0,0 0 69 0,16-12-69 16,-4-5 69-16,-12 17-183 0,0 0 183 0,10-19-183 16,-1-5 183-16,10-19-792 0</inkml:trace>
  <inkml:trace contextRef="#ctx0" brushRef="#br1" timeOffset="100679">25567 15358 942 0,'0'0'0'0,"7"9"0"0,0 4 0 0,-7-13 154 16,0 0-154-16,-5 2 154 0,-7-5-154 0,12 3 125 16,0 0-125-16,-5-4 125 0,3 1-125 0,2 3 84 15,0 0-84-15,5-4 84 0,7 3-84 0,-12 1 47 16,0 0-47-16,21 0 47 0,10 0-47 0,-31 0 6 15,0 0-6-15,34 3 7 0,4 1-7 0,-38-4-120 0,0 0 120 16,71 6-1153-16,-142-12 1153 0</inkml:trace>
  <inkml:trace contextRef="#ctx0" brushRef="#br1" timeOffset="101203.01">26330 15605 1110 0,'0'0'0'0,"0"0"0"0,0 0 0 0,0 0 104 16,0 0-104-16,0 0 105 0,0 0-105 0,0 0 95 16,0 0-95-16,0 0 95 0,0 0-95 0,0 0 85 0,0 0-85 15,0 0 86-15,0 0-86 0,0 0 68 0,0 0-68 16,0 0 69-16,0 0-69 0,0 0 59 0,0 0-59 16,0 0 59-16,0 0-59 0,0 0 42 0,0 0-42 0,7 20 42 15,7 13-42-15,-14-33 31 0,0 0-31 0,12 39 31 16,1 9-31-16,-13-48 7 0,0 0-7 0,14 50 8 15,1 0-8-15,-15-50 18 0,0 0-18 0,12 43 19 16,2-7-19-16,-14-36-26 0,0 0 26 0,13 24-25 16,0-9 25-16,-13-15-183 0,0 0 183 0,7-14-183 15,-5-23 183-15,7-15-1182 0</inkml:trace>
  <inkml:trace contextRef="#ctx0" brushRef="#br1" timeOffset="105361">27590 14940 863 0,'0'0'0'0,"0"0"0"15,0 0 0-15,0 0 106 0,0 0-106 0,0 0 107 16,0 0-107-16,0 0 83 0,0 0-83 0,0 0 84 16,0 0-84-16,0 0 69 0,0 0-69 0,0 0 70 15,19-5-70-15,-19 5 51 0,0 0-51 0,12-3 51 16,2-1-51-16,-14 4 48 0,0 0-48 0,11-2 49 16,-4 1-49-16,-7 1 43 0,0 0-43 0,5-2 43 0,0 0-43 15,-5 2 47-15,0 0-47 0,3 0 48 0,-1 0-48 16,-2 0 52-16,0 0-52 0,0 0 53 0,0 0-53 15,0 0 38-15,0 0-38 0,-3 0 38 0,-1 2-38 0,4-2 27 16,0 0-27-16,-8 3 27 0,-5 4-27 0,13-7 9 16,0 0-9-16,-17 9 10 0,-4 3-10 0,21-12 5 15,0 0-5-15,-30 15 6 0,-8 4-6 0,38-19 13 16,0 0-13-16,-35 14 14 0,0 1-14 0,35-15 0 16,0 0 0-16,-38 16 1 0,-4 1-1 0,42-17 0 15,0 0 0-15,-35 17 1 0,2-3-1 0,33-14 13 16,0 0-13-16,-35 15 14 0,2 1-14 0,33-16 3 0,0 0-3 15,-29 13 4-15,1-1-4 0,28-12 0 0,0 0 0 16,-33 14 1-16,-2-2-1 0,35-12 2 0,0 0-2 16,-30 10 3-16,2 0-3 0,28-10 1 0,0 0-1 0,-31 11 2 15,0-3-2-15,31-8 4 0,0 0-4 0,-26 7 4 16,1 0-4-16,25-7 6 0,0 0-6 0,-21 7 7 16,6-2-7-16,15-5 7 0,0 0-7 0,-16 5 8 15,4-1-8-15,12-4 3 0,0 0-3 0,-11 3 4 16,4 0-4-16,7-3 6 0,0 0-6 0,-5 4 6 15,3-2-6-15,2-2 0 0,0 0 0 0,-1 5 1 16,2 2-1-16,-1-7 2 0,0 0-2 0,7 12 2 16,4 1-2-16,-11-13 5 0,0 0-5 0,14 16 5 15,5 3-5-15,-19-19 7 0,0 0-7 0,23 17 7 16,4 0-7-16,-27-17 3 0,0 0-3 0,32 17 4 0,-3-2-4 16,-29-15 2-16,0 0-2 0,33 16 2 0,2-3-2 15,-35-13 1-15,0 0-1 0,33 18 2 0,2 0-2 16,-35-18 3-16,0 0-3 0,35 19 4 0,0-2-4 0,-35-17 6 15,0 0-6-15,37 19 6 0,-1-2-6 0,-36-17 7 16,0 0-7-16,38 18 8 0,1-3-8 0,-39-15 15 16,0 0-15-16,36 15 15 0,1-1-15 0,-37-14 3 15,0 0-3-15,33 15 4 0,0 1-4 0,-33-16 12 16,0 0-12-16,28 14 13 0,-2-2-13 0,-26-12 3 16,0 0-3-16,23 10 4 0,-4 0-4 0,-19-10 2 15,0 0-2-15,17 9 3 0,-1-1-3 0,-16-8 5 16,0 0-5-16,14 9 5 0,-4-2-5 0,-10-7 2 15,0 0-2-15,9 7 3 0,-2-2-3 0,-7-5 5 0,0 0-5 16,5 5 5-16,-3 0-5 0,-2-5 7 0,0 0-7 16,2 5 7-16,0-1-7 0,-2-4-17 0,0 0 17 0,0 3-17 15,0 0 17-15,0-3-130 0,0 0 130 0,0 0-130 16,3 0 130-16,-3 0-136 0,0 0 136 0,0-12-136 16,-2-6 136-16,1-13-1240 0</inkml:trace>
  <inkml:trace contextRef="#ctx0" brushRef="#br1" timeOffset="106923.4">28961 14748 1143 0,'0'0'0'0,"0"0"0"0,-28-7 0 0,28 7 131 16,0 0-131-16,2 4 131 0,12 3-131 0,-14-7 63 16,0 0-63-16,10 5 63 0,1 2-63 0,-11-7 53 15,0 0-53-15,7 5 54 0,0 2-54 0,-7-7 5 16,0 0-5-16,3 8 6 0,-1 6-6 0,-2-14 4 15,0 0-4-15,0 24 4 0,-2 7-4 0,2-31 22 16,0 0-22-16,-2 38 23 0,-1 6-23 0,3-44 0 16,0 0 0-16,-4 55 0 0,-1 10 0 0,5-65 0 0,0 0 0 15,-5 69 0-15,1 6 0 0,4-75 2 0,0 0-2 16,-3 82 3-16,1 7-3 0,2-89 11 0,0 0-11 16,-3 58 11-16,1-18-11 0,2-40 9 0,0 0-9 0,-4 36 10 15,3-12-10-15,1-24 9 0,0 0-9 0,-2 20 10 16,0-8-10-16,2-12-46 0,0 0 46 0,-2 11-45 15,-1-6 45-15,3-5-151 0,0 0 151 0,-10-4-150 16,-8-6 150-16,-10-4-934 0</inkml:trace>
  <inkml:trace contextRef="#ctx0" brushRef="#br1" timeOffset="107268.62">28344 15507 1199 0,'0'0'0'0,"7"-3"0"0,4-2 0 0,-11 5 154 16,0 0-154-16,15-4 154 0,8 1-154 0,-23 3 81 16,0 0-81-16,28-2 82 0,7 0-82 0,-35 2 43 15,0 0-43-15,38 0 44 0,4 2-44 0,-42-2-1 16,0 0 1-16,49 2 0 0,5 1 0 0,-54-3 0 15,0 0 0-15,55 4 0 0,3-3 0 0,-58-1 9 16,0 0-9-16,56 4 10 0,-2-4-10 0,-54 0 26 0,0 0-26 16,48 0 26-16,-1 0-26 0,-47 0 21 0,0 0-21 15,42 2 21-15,-4-1-21 0,-38-1 10 0,0 0-10 16,35 0 10-16,-2-1-10 0,-33 1 1 0,0 0-1 16,27-2 2-16,-8-3-2 0,-19 5-38 0,0 0 38 0,14-5-38 15,-4-2 38-15,-10 7-178 0,0 0 178 0,4-14-178 16,-8-3 178-16,4-14-991 0</inkml:trace>
  <inkml:trace contextRef="#ctx0" brushRef="#br1" timeOffset="107598.74">28426 14623 886 0,'0'0'0'0,"17"14"0"0,13 8 0 16,-30-22 187-16,0 0-187 0,0 0 187 0,-12-10-187 0,12 10 90 15,0 0-90-15,-2-9 91 0,4-1-91 0,-2 10 62 16,0 0-62-16,14-12 63 0,8 0-63 0,-22 12 46 16,0 0-46-16,32-8 46 0,8 2-46 0,-40 6 32 15,0 0-32-15,49-1 33 0,6-3-33 0,-55 4 56 16,0 0-56-16,58 4 56 0,5 1-56 0,-63-5 21 15,0 0-21-15,57 3 21 0,-1-1-21 0,-56-2 13 16,0 0-13-16,50 5 14 0,-1 0-14 0,-49-5 0 16,0 0 0-16,44 7 0 0,-2-2 0 0,-42-5-99 15,0 0 99-15,40 9-99 0,-4-1 99 0,-36-8-191 0,0 0 191 16,35 12-191-16,-2 6 191 0,35 9-886 0</inkml:trace>
  <inkml:trace contextRef="#ctx0" brushRef="#br1" timeOffset="108439.26">29707 15267 1143 0,'0'0'0'0,"-6"-6"0"16,-4-8 0-16,10 14 136 0,0 0-136 0,-7-7 137 0,0-2-137 16,7 9 103-16,0 0-103 0,-11-5 104 0,-1 2-104 15,12 3 46-15,0 0-46 0,-14-2 46 0,-1 2-46 0,15 0 3 16,0 0-3-16,-20 12 3 0,-2 9-3 0,22-21 38 16,0 0-38-16,-18 29 38 0,3 7-38 0,15-36 1 15,0 0-1-15,-9 41 2 0,4 5-2 0,5-46 3 16,0 0-3-16,0 46 3 0,7 1-3 0,-7-47 0 15,0 0 0-15,12 39 1 0,7-6-1 0,-19-33-3 16,0 0 3-16,26 17-3 0,6-14 3 0,-32-3 5 16,0 0-5-16,33-8 5 0,5-15-5 0,-38 23 32 0,0 0-32 15,33-29 33-15,0-10-33 0,-33 39 10 0,0 0-10 16,28-43 11-16,-2-7-11 0,-26 50 7 0,0 0-7 16,23-46 7-16,-4 0-7 0,-19 46 9 0,0 0-9 0,14-43 9 15,-4 0-9-15,-10 43 0 0,0 0 0 0,7-34 1 16,-1 6-1-16,-6 28 2 0,0 0-2 0,5-18 3 15,-2 6-3-15,-3 12 0 0,0 0 0 0,4 8 0 16,-2 16 0-16,-2-24-8 0,0 0 8 0,1 34-7 16,3 14 7-16,-4-48-17 0,0 0 17 0,5 52-17 15,2 6 17-15,-7-58-26 0,0 0 26 0,9 53-25 16,3 0 25-16,-12-53-7 0,0 0 7 0,16 45-7 16,1-7 7-16,-17-38-10 0,0 0 10 0,21 29-10 15,5-12 10-15,-26-17-1 0,0 0 1 0,28 5-1 16,5-12 1-16,-33 7 10 0,0 0-10 0,33-14 10 15,2-8-10-15,-35 22 1 0,0 0-1 0,30-26 2 16,-3-4-2-16,-27 30 2 0,0 0-2 0,25-30 2 0,-3-6-2 16,-22 36 1-16,0 0-1 0,20-34 2 0,-3-2-2 15,-17 36-1-15,0 0 1 0,19-37-1 0,0-1 1 16,-19 38-11-16,0 0 11 0,20-40-10 0,-1-1 10 0,-19 41-17 16,0 0 17-16,15-41-16 0,-1 0 16 0,-14 41-4 15,0 0 4-15,13-41-4 0,-3 2 4 0,-10 39-3 16,0 0 3-16,9-38-3 0,-2 4 3 0,-7 34 0 15,0 0 0-15,5-30 0 0,-3 5 0 0,-2 25-2 16,0 0 2-16,0-19-1 0,0 4 1 0,0 15 0 16,0 0 0-16,0-9 0 0,-2 4 0 0,2 5 17 15,0 0-17-15,-5 12 17 0,-2 12-17 0,7-24 1 16,0 0-1-16,-7 32 1 0,1 9-1 0,6-41 10 0,0 0-10 16,-5 54 11-16,2 6-11 0,3-60-1 0,0 0 1 15,-4 65-1-15,1 3 1 0,3-68-10 0,0 0 10 0,-4 77-10 16,3 5 10-16,1-82-26 0,0 0 26 0,-2 52-26 15,0-20 26-15,2-32-43 0,0 0 43 0,0 24-43 16,0-8 43-16,0-16-162 0,0 0 162 0,0 0-161 16,2-10 161-16,0 1-898 0</inkml:trace>
  <inkml:trace contextRef="#ctx0" brushRef="#br1" timeOffset="108679.11">30119 14843 1356 0,'0'0'0'0,"7"8"0"0,6 8 0 15,-13-16 193-15,0 0-193 0,19 15 193 0,5-3-193 16,-24-12 97-16,0 0-97 0,31 14 98 0,6-1-98 16,-37-13 47-16,0 0-47 0,44 9 47 0,6 1-47 0,-50-10-1 15,0 0 1-15,54 5 0 0,5-1 0 0,-59-4-62 16,0 0 62-16,54 0-61 0,0-4 61 0,-54 4-182 15,0 0 182-15,44-1-181 0,-7-1 181 0,-37 2-196 16,0 0 196-16,24-4-195 0,-8 1 195 0,24-4-756 16</inkml:trace>
  <inkml:trace contextRef="#ctx0" brushRef="#br1" timeOffset="109159.64">28839 15870 1367 0,'0'0'0'0,"12"-1"0"0,11-4 0 0,-23 5 149 15,0 0-149-15,28-6 150 0,8 1-150 0,-36 5 83 16,0 0-83-16,46-7 83 0,9-3-83 0,-55 10 45 15,0 0-45-15,66-8 46 0,9 1-46 0,-75 7 3 16,0 0-3-16,96-11 4 0,16-2-4 0,-112 13 29 16,0 0-29-16,109-12 29 0,5-2-29 0,-114 14 19 15,0 0-19-15,101-10 20 0,-5 0-20 0,-96 10 10 16,0 0-10-16,87-7 11 0,-7 2-11 0,-80 5 28 16,0 0-28-16,76-4 28 0,-4 2-28 0,-72 2 1 0,0 0-1 15,57 2 2-15,-10 2-2 0,-47-4-58 0,0 0 58 16,30 3-58-16,-16 2 58 0,-14-5-232 0,0 0 232 0,10 9-231 15,-4 1 231-15,9 9-1029 0</inkml:trace>
  <inkml:trace contextRef="#ctx0" brushRef="#br1" timeOffset="109504.78">29159 16187 1345 0,'0'0'0'0,"16"-6"0"0,12-8 0 0,-28 14 158 16,0 0-158-16,2 3 158 0,-14 9-158 0,12-12 89 15,0 0-89-15,-6 16 90 0,-1 4-90 0,7-20 29 16,0 0-29-16,2 31 29 0,3 7-29 0,-5-38 7 15,0 0-7-15,9 46 8 0,2 7-8 0,-11-53 2 16,0 0-2-16,12 58 3 0,2 6-3 0,-14-64 5 16,0 0-5-16,14 60 5 0,0 0-5 0,-14-60 3 15,0 0-3-15,13 49 4 0,3-8-4 0,-16-41-1 16,0 0 1-16,18 33 0 0,-1-9 0 0,-17-24-128 16,0 0 128-16,21 5-128 0,2-13 128 0,-23 8-196 0,0 0 196 15,20-23-196-15,3-11 196 0,21-23-856 0</inkml:trace>
  <inkml:trace contextRef="#ctx0" brushRef="#br1" timeOffset="109805.93">29450 16326 1132 0,'0'0'0'0,"6"0"0"16,1 0 0-16,-7 0 107 0,0 0-107 0,10-3 108 15,2-4-108-15,-12 7 85 0,0 0-85 0,18-9 85 16,3-1-85-16,-21 10 45 0,0 0-45 0,29-14 45 16,6-3-45-16,-35 17 2 0,0 0-2 0,38-15 2 15,4 1-2-15,-42 14 30 0,0 0-30 0,40-12 30 0,0 0-30 16,-40 12 40-16,0 0-40 0,37-9 41 0,-4 3-41 16,-33 6 15-16,0 0-15 0,31-5 15 0,-1-1-15 15,-30 6 22-15,0 0-22 0,28-5 23 0,-2 2-23 0,-26 3 0 16,0 0 0-16,21-5 0 0,-2 0 0 0,-19 5-68 15,0 0 68-15,12-4-67 0,-5 1 67 0,-7 3-127 16,0 0 127-16,4-2-127 0,-4 0 127 0,3-1-987 16</inkml:trace>
  <inkml:trace contextRef="#ctx0" brushRef="#br1" timeOffset="110136.33">29341 16448 1300 0,'3'-2'0'0,"-3"2"159"0,0 0-159 0,18 0 159 16,11-2-159-16,-29 2 110 0,0 0-110 0,32 0 110 16,2-1-110-16,-34 1 45 0,0 0-45 0,40 0 46 15,6 0-46-15,-46 0 2 0,0 0-2 0,45 3 3 16,2 2-3-16,-47-5 5 0,0 0-5 0,47 9 6 15,0 3-6-15,-47-12 0 0,0 0 0 0,42 15 1 16,-2 4-1-16,-40-19 7 0,0 0-7 0,35 19 7 16,-6 1-7-16,-29-20 3 0,0 0-3 0,27 21 3 15,-5-2-3-15,-22-19 2 0,0 0-2 0,19 17 2 16,-1-2-2-16,-18-15-3 0,0 0 3 0,16 14-3 0,-4 0 3 16,-12-14-67-16,0 0 67 0,10 8-66 0,-1-1 66 15,-9-7-166-15,0 0 166 0,10-2-165 0,3-8 165 16,9-2-1024-16</inkml:trace>
  <inkml:trace contextRef="#ctx0" brushRef="#br1" timeOffset="110437.03">30152 16448 1412 0,'0'0'0'0,"0"0"126"0,0 0-126 16,-5 7 126-16,-2 5-126 0,7-12 91 0,0 0-91 0,-3 10 92 15,1 0-92-15,2-10 25 0,0 0-25 0,2 16 26 16,1 4-26-16,-3-20 0 0,0 0 0 0,6 29 0 16,0 7 0-16,-6-36-32 0,0 0 32 0,4 36-32 15,-1 2 32-15,-3-38-5 0,0 0 5 0,0 38-5 16,-1 1 5-16,1-39-2 0,0 0 2 0,0 33-1 15,0-6 1-15,0-27-19 0,0 0 19 0,0 21-18 16,1-8 18-16,-1-13-200 0,0 0 200 0,6 0-199 16,1-13 199-16,5-1-929 0</inkml:trace>
  <inkml:trace contextRef="#ctx0" brushRef="#br1" timeOffset="110826.06">30231 16545 1110 0,'3'4'0'0,"-3"-4"121"15,0 0-121-15,20 8 122 0,9 6-122 0,-29-14 109 16,0 0-109-16,30 4 110 0,3-8-110 0,-33 4 73 16,0 0-73-16,31-10 74 0,1-9-74 0,-32 19 25 15,0 0-25-15,31-24 26 0,2-9-26 0,-33 33 18 0,0 0-18 16,30-32 19-16,-2-4-19 0,-28 36 35 0,0 0-35 15,24-31 35-15,-3 0-35 0,-21 31 18 0,0 0-18 16,15-22 19-16,-2 7-19 0,-13 15 29 0,0 0-29 0,8-12 29 16,-1 3-29-16,-7 9 31 0,0 0-31 0,4-2 31 15,-2 7-31-15,-2-5 12 0,0 0-12 0,0 18 13 16,-4 11-13-16,4-29 0 0,0 0 0 0,-2 36 1 16,-1 6-1-16,3-42 0 0,0 0 0 0,-4 48 0 15,-1 7 0-15,5-55-1 0,0 0 1 0,-5 50 0 16,1 0 0-16,4-50-4 0,0 0 4 0,-3 41-3 15,1-7 3-15,2-34-13 0,0 0 13 0,-2 27-12 16,2-4 12-16,0-23-112 0,0 0 112 0,6 13-111 16,2-6 111-16,-8-7-181 0,0 0 181 0,6-7-180 15,-3-11 180-15,6-8-978 0</inkml:trace>
  <inkml:trace contextRef="#ctx0" brushRef="#br1" timeOffset="111381.77">31142 15480 1334 0,'0'0'0'0,"-3"-5"0"15,-4-2 0-15,7 7 156 0,0 0-156 0,-4-4 157 16,4 1-157-16,0 3 117 0,0 0-117 0,2-3 117 16,1 1-117-16,-3 2 64 0,0 0-64 0,7-5 64 15,2-4-64-15,-9 9 10 0,0 0-10 0,10-12 11 16,1-3-11-16,-11 15 29 0,0 0-29 0,16-21 29 15,1-3-29-15,-17 24 5 0,0 0-5 0,21-27 5 16,3-4-5-16,-24 31 10 0,0 0-10 0,25-27 10 16,-1-1-10-16,-24 28 1 0,0 0-1 0,24-22 1 15,1 5-1-15,-25 17-2 0,0 0 2 0,28-9-1 16,1 9 1-16,-29 0-42 0,0 0 42 0,26 10-41 16,1 11 41-16,-27-21-37 0,0 0 37 0,22 27-37 0,-1 9 37 15,-21-36-5-15,0 0 5 0,19 38-4 0,0 1 4 16,-19-39-6-16,0 0 6 0,21 36-5 0,2-3 5 15,-23-33 0-15,0 0 0 0,19 26 0 0,-3-7 0 0,-16-19 31 16,0 0-31-16,19 10 31 0,2-7-31 0,-21-3 18 16,0 0-18-16,19-3 19 0,0-14-19 0,-19 17 12 15,0 0-12-15,16-17 13 0,0-6-13 0,-16 23-3 16,0 0 3-16,12-20-2 0,-2-1 2 0,-10 21-77 16,0 0 77-16,5-17-76 0,-1 2 76 0,-4 15-152 15,0 0 152-15,0-12-151 0,-2 3 151 0,0-11-1105 16</inkml:trace>
  <inkml:trace contextRef="#ctx0" brushRef="#br1" timeOffset="111712.23">31208 15728 964 0,'0'0'0'0,"5"-3"0"15,6-4 0-15,-11 7 145 0,0 0-145 0,12-5 146 16,5 0-146-16,-17 5 79 0,0 0-79 0,23-11 80 16,3-2-80-16,-26 13 45 0,0 0-45 0,32-12 46 15,4 0-46-15,-36 12 9 0,0 0-9 0,37-9 9 0,3 1-9 16,-40 8 34-16,0 0-34 0,38-6 34 0,-1 5-34 15,-37 1 0-15,0 0 0 0,31 0 0 0,-1 1 0 16,-30-1-11-16,0 0 11 0,24 4-10 0,-3-1 10 0,-21-3-152 16,0 0 152-16,16 5-152 0,-4-3 152 0,-12-2-163 15,0 0 163-15,7 4-162 0,-4-3 162 0,8 4-606 16</inkml:trace>
  <inkml:trace contextRef="#ctx0" brushRef="#br1" timeOffset="111952.02">31163 15901 1043 0,'0'0'0'0,"14"-3"0"15,8-1 0-15,-22 4 114 0,0 0-114 0,28-5 114 16,7-2-114-16,-35 7 66 0,0 0-66 0,39-8 66 15,4-4-66-15,-43 12 26 0,0 0-26 0,45-10 26 16,6-2-26-16,-51 12-49 0,0 0 49 0,47-12-48 16,0-2 48-16,-47 14-231 0,0 0 231 0,44-12-230 15,-1-2 230-15,44-11-556 0</inkml:trace>
  <inkml:trace contextRef="#ctx0" brushRef="#br1" timeOffset="112492.98">32205 14865 1334 0,'0'0'0'0,"0"0"117"0,0 0-117 0,5 14 118 16,2 10-118-16,-7-24 75 0,0 0-75 0,9 27 75 15,-1 4-75-15,-8-31 51 0,0 0-51 0,7 39 51 0,0 7-51 16,-7-46-4-16,0 0 4 0,4 54-4 0,-3 7 4 15,-1-61-7-15,0 0 7 0,-1 64-6 0,-3 1 6 16,4-65-1-16,0 0 1 0,-10 82 0 0,-4 12 0 16,14-94-1-16,0 0 1 0,-18 79 0 0,-1-9 0 0,19-70 1 15,0 0-1-15,-12 45 2 0,5-23-2 0,7-22-29 16,0 0 29-16,-5 19-29 0,1-9 29 0,4-10-199 16,0 0 199-16,-5 5-198 0,2-5 198 0,-6 5-900 15</inkml:trace>
  <inkml:trace contextRef="#ctx0" brushRef="#br1" timeOffset="112807.71">31909 15941 1412 0,'0'0'0'0,"13"-5"0"16,12-4 0-16,-25 9 159 0,0 0-159 0,26-12 160 16,4-2-160-16,-30 14 93 0,0 0-93 0,33-13 94 15,5-1-94-15,-38 14 65 0,0 0-65 0,38-10 66 16,4-1-66-16,-42 11 0 0,0 0 0 0,42-7 1 16,3 1-1-16,-45 6 1 0,0 0-1 0,44-4 1 15,1 1-1-15,-45 3 15 0,0 0-15 0,42-4 16 16,-2 3-16-16,-40 1-1 0,0 0 1 0,31-2-1 0,-6 0 1 15,-25 2-63-15,0 0 63 0,19-3-62 0,-3-1 62 16,-16 4-215-16,0 0 215 0,8-8-214 0,-4-6 214 0,8-8-1032 16</inkml:trace>
  <inkml:trace contextRef="#ctx0" brushRef="#br1" timeOffset="113137.95">31750 14879 1166 0,'0'0'0'16,"12"12"0"-16,11 6 0 0,-23-18 133 0,0 0-133 16,0 0 133-16,-11-12-133 0,11 12 59 0,0 0-59 15,-1-10 59-15,1-2-59 0,0 12 53 0,0 0-53 0,7-8 53 16,7-1-53-16,-14 9 10 0,0 0-10 0,20-5 11 15,10 0-11-15,-30 5 51 0,0 0-51 0,38-2 52 16,9 4-52-16,-47-2 51 0,0 0-51 0,53 5 52 16,4 2-52-16,-57-7 37 0,0 0-37 0,59 8 38 15,4 1-38-15,-63-9 5 0,0 0-5 0,65 8 5 16,1 1-5-16,-66-9 0 0,0 0 0 0,59 7 1 16,-1 0-1-16,-58-7-122 0,0 0 122 0,47 7-121 15,-6-1 121-15,-41-6-179 0,0 0 179 0,37 4-179 16,-6-3 179-16,37 5-922 0</inkml:trace>
  <inkml:trace contextRef="#ctx0" brushRef="#br1" timeOffset="113633.64">32844 15564 1233 0,'0'0'0'0,"0"0"118"0,0 0-118 0,-7-5 118 16,-3-4-118-16,10 9 75 0,0 0-75 0,-7-5 76 15,1 0-76-15,6 5 56 0,0 0-56 0,-5-2 56 16,0 2-56-16,5 0 12 0,0 0-12 0,-10 5 12 16,-4 6-12-16,14-11 52 0,0 0-52 0,-16 13 52 15,-3 6-52-15,19-19 17 0,0 0-17 0,-19 27 17 16,-1 6-17-16,20-33 13 0,0 0-13 0,-15 38 14 15,1 5-14-15,14-43 1 0,0 0-1 0,-7 41 2 0,3 0-2 16,4-41 1-16,0 0-1 0,4 36 2 0,6-2-2 16,-10-34-2-16,0 0 2 0,16 26-1 0,7-6 1 15,-23-20-11-15,0 0 11 0,24 12-11 0,6-7 11 0,-30-5-46 16,0 0 46-16,29-1-45 0,1-10 45 0,-30 11-245 16,0 0 245-16,28-15-245 0,-2-7 245 0,-26 22-196 15,0 0 196-15,17-26-196 0,-6-3 196 0,17-26-588 16</inkml:trace>
  <inkml:trace contextRef="#ctx0" brushRef="#br1" timeOffset="113875.9">33205 15504 1334 0,'0'0'0'0,"0"0"190"0,0 0-190 0,5 7 191 15,4 3-191-15,-9-10 84 0,0 0-84 0,5 17 85 16,0 7-85-16,-5-24-2 0,0 0 2 0,2 34-1 16,-2 11 1-16,0-45-33 0,0 0 33 0,-4 46-32 15,-1 6 32-15,5-52-35 0,0 0 35 0,-5 46-35 16,-2-3 35-16,7-43-118 0,0 0 118 0,-5 32-117 16,1-6 117-16,4-26-184 0,0 0 184 0,-9 3-184 15,-3-18 184-15,-9 3-752 0</inkml:trace>
  <inkml:trace contextRef="#ctx0" brushRef="#br1" timeOffset="116544.93">5103 9528 931 0,'0'0'0'15,"3"-18"0"-15,-3-20 0 0,0 38-60 0,0 0 60 16,0-2-60-16,0 14 60 0,0-12 0 0,0 0 0 0,-3 5 0 16,3 6 0-16,0-11 12 0,0 0-12 0,3 1 13 15,-3-1-13-15,0 0-1 0,0 0 1 0,2-5 0 16,1-3 0-16,-3 8 0 0,0 0 0 0,4-11 0 16,-4-2 0-16,0 13 0 0,0 0 0 0,0-14 0 15,-4 0 0-15,4 14 22 0,0 0-22 0,0-12 23 16,-5 2-23-16,5 10 14 0,0 0-14 0,0-9 15 15,-3 1-15-15,3 8 35 0,0 0-35 0,0-4 35 16,-4-2-35-16,4 6 30 0,0 0-30 0,-2-4 30 16,2 2-30-16,0 2 22 0,0 0-22 0,0 0 22 15,2-3-22-15,-2 3 28 0,0 0-28 0,0 0 28 16,7-3-28-16,-7 3 32 0,0 0-32 0,5 0 32 0,4 3-32 16,-9-3 12-16,0 0-12 0,12 3 12 0,0 3-12 15,-12-6 20-15,0 0-20 0,18 10 20 0,3 5-20 16,-21-15 33-16,0 0-33 0,26 21 34 0,-2 3-34 0,-24-24 10 15,0 0-10-15,26 22 11 0,-5 0-11 0,-21-22 36 16,0 0-36-16,21 17 37 0,-7-3-37 0,-14-14 19 16,0 0-19-16,12 12 20 0,1-3-20 0,-13-9 28 15,0 0-28-15,8 3 28 0,1-6-28 0,-9 3 32 16,0 0-32-16,3-11 32 0,-1-4-32 0,-2 15 29 16,0 0-29-16,-2-19 29 0,-4-5-29 0,6 24 23 15,0 0-23-15,-9-24 24 0,0-7-24 0,9 31 17 0,0 0-17 16,-17-30 17-16,-1-3-17 0,18 33 28 0,0 0-28 15,-17-33 28-15,-4 4-28 0,21 29 6 0,0 0-6 16,-16-24 6-16,4 4-6 0,12 20 10 0,0 0-10 0,-5-19 10 16,1 3-10-16,4 16 15 0,0 0-15 0,7-5 16 15,7 5-16-15,-14 0 8 0,0 0-8 0,21 16 8 16,5 8-8-16,-26-24 3 0,0 0-3 0,30 39 4 16,3 13-4-16,-33-52 21 0,0 0-21 0,30 51 21 15,-1 4-21-15,-29-55 6 0,0 0-6 0,23 44 7 16,-4-6-7-16,-19-38 4 0,0 0-4 0,14 29 5 15,-5-7-5-15,-9-22 7 0,0 0-7 0,7 12 7 16,-7-8-7-16,0-4 22 0,0 0-22 0,-7-7 22 16,-6-8-22-16,13 15 12 0,0 0-12 0,-13-24 13 15,-3-7-13-15,16 31 10 0,0 0-10 0,-19-36 10 16,-6-7-10-16,25 43 1 0,0 0-1 0,-24-43 2 0,-2-1-2 16,26 44 3-16,0 0-3 0,-26-45 4 0,1 2-4 15,25 43 6-15,0 0-6 0,-17-31 6 0,-1 4-6 16,18 27 0-16,0 0 0 0,-12-21 1 0,4 8-1 0,8 13 0 15,0 0 0-15,-6-9 1 0,-1 4-1 0,7 5-1 16,0 0 1-16,0-3 0 0,4-1 0 0,-4 4-7 16,0 0 7-16,9-3-7 0,6-2 7 0,-15 5 0 15,0 0 0-15,19-6 0 0,6 1 0 0,-25 5-4 16,0 0 4-16,24-1-3 0,6 1 3 0,-30 0-3 16,0 0 3-16,26 0-2 0,0 3 2 0,-26-3 0 15,0 0 0-15,24 5 0 0,-3 0 0 0,-21-5 0 0,0 0 0 16,18 5 0-16,-6 1 0 0,-12-6 1 0,0 0-1 15,9 0 1-15,-4 3-1 0,-5-3 8 0,0 0-8 16,3 0 9-16,-3 0-9 0,0 0 9 0,0 0-9 0,0 0 9 16,-3 0-9-16,3 0 3 0,0 0-3 0,-14 0 4 15,-10-3-4-15,24 3 3 0,0 0-3 0,-25 0 3 16,-4-4-3-16,29 4 5 0,0 0-5 0,-35-3 5 16,-4-2-5-16,39 5 6 0,0 0-6 0,-33-6 6 15,4 0-6-15,29 6 0 0,0 0 0 0,-23-7 1 16,6 2-1-16,17 5-2 0,0 0 2 0,-7-9-1 15,10 4 1-15,-3 5-6 0,0 0 6 0,18-2-6 16,15 2 6-16,-33 0-9 0,0 0 9 0,34 5-9 16,8 2 9-16,-42-7-4 0,0 0 4 0,44 7-3 15,3 2 3-15,-47-9-6 0,0 0 6 0,45 5-6 16,2 2 6-16,-47-7-3 0,0 0 3 0,39 0-3 16,-5 0 3-16,-34 0 0 0,0 0 0 0,25-4 0 0,-8 1 0 15,-17 3 3-15,0 0-3 0,12-5 3 0,-8 1-3 16,-4 4 14-16,0 0-14 0,-4-7 15 0,-10 2-15 15,14 5 9-15,0 0-9 0,-20-8 9 0,-14-1-9 0,34 9 9 16,0 0-9-16,-34-7 10 0,-3-1-10 0,37 8 15 16,0 0-15-16,-38-7 15 0,-1-4-15 0,39 11 8 15,0 0-8-15,-34-5 8 0,0-3-8 0,34 8 3 16,0 0-3-16,-29-4 4 0,8 1-4 0,21 3 3 16,0 0-3-16,-14 0 3 0,5 3-3 0,9-3-1 15,0 0 1-15,5 12 0 0,11 7 0 0,-16-19-17 16,0 0 17-16,19 16-16 0,9 4 16 0,-28-20-5 0,0 0 5 15,30 19-4-15,5 2 4 0,-35-21-8 0,0 0 8 16,29 15-8-16,1-3 8 0,-30-12-4 0,0 0 4 0,24 9-3 16,-6-3 3-16,-18-6 0 0,0 0 0 0,12 5 0 15,-7-1 0-15,-5-4 3 0,0 0-3 0,0 0 3 16,-5 3-3-16,5-3 7 0,0 0-7 0,-12 4 8 16,-9 1-8-16,21-5 15 0,0 0-15 0,-21 7 16 15,0-2-16-15,21-5 3 0,0 0-3 0,-21 7 4 16,4 0-4-16,17-7-27 0,0 0 27 0,-18 12-27 15,6 5 27-15,12-17-145 0,0 0 145 0,-26 31-1376 16,52-62 1376-16</inkml:trace>
  <inkml:trace contextRef="#ctx0" brushRef="#br1" timeOffset="118814.12">5366 8045 1099 0,'0'0'0'0,"-4"-19"0"15,-1-15 0-15,5 34-65 0,0 0 65 0,0-5-64 16,5 11 64-16,-5-6-233 0,0 0 233 0,7 14-233 16,2 8 233-16,8 11-260 0</inkml:trace>
  <inkml:trace contextRef="#ctx0" brushRef="#br1" timeOffset="124339.14">5463 5511 158 0,'0'0'0'16,"0"0"0"-16,0 0 0 0,0 0 92 0,0 0-92 16,0 0 93-16,0 0-93 0,0 0 85 0,0 0-85 0,0 0 85 15,0 0-85-15,0 0 73 0,0 0-73 0,0 0 73 16,0 0-73-16,0 0 58 0,0 0-58 0,0 0 58 15,0 0-58-15,0 0 46 0,0 0-46 0,0 0 46 16,-3-20-46-16,3 20 36 0,0 0-36 0,-2-12 36 16,2-2-36-16,0 14 24 0,0 0-24 0,-3-9 25 15,3 1-25-15,0 8 40 0,0 0-40 0,0-4 41 16,0 4-41-16,0 0 32 0,0 0-32 0,0 0 33 16,3 4-33-16,-3-4 32 0,0 0-32 0,0 5 33 15,0 2-33-15,0-7 43 0,0 0-43 0,0 3 44 0,0 2-44 16,0-5 51-16,0 0-51 0,0 4 51 15,0-1-51-15,0-3 43 0,0 0-43 0,0 0 43 0,-3 2-43 16,3-2 36-16,0 0-36 0,0 0 37 0,-6 2-37 16,6-2-25-16,0 0 25 0,6 5-24 0,-3 2 24 15,-3-7-68-15,0 0 68 0,9 12-990 0,-18-24 990 0</inkml:trace>
  <inkml:trace contextRef="#ctx0" brushRef="#br1" timeOffset="141483.32">5306 9258 964 0,'0'0'0'0,"0"0"0"15,0 0 0-15,0 0-157 0,0 0 157 0,0 0-157 16,0 0 157-16,0 0-28 0,0 0 28 0,0 0-28 0,0 0 28 15,0 0-3-15,0 0 3 0,0 0-2 0,0 0 2 16,0 0-10-16,0 0 10 0,0 0-10 0,-17-21 10 16,17 21 2-16,0 0-2 0,-9-12 3 0,1-3-3 0,8 15 17 15,0 0-17-15,-7-12 17 0,5 2-17 0,2 10 40 16,0 0-40-16,0-9 40 0,0 6-40 0,0 3 53 16,0 0-53-16,5-6 54 0,0 6-54 0,-5 0 59 15,0 0-59-15,11 6 60 0,-1 0-60 0,-10-6 46 16,0 0-46-16,16 18 46 0,-2 7-46 0,-14-25 49 15,0 0-49-15,17 33 49 0,2 6-49 0,-19-39 31 16,0 0-31-16,14 36 31 0,-1 4-31 0,-13-40 23 0,0 0-23 16,12 34 24-16,-7-3-24 0,-5-31 35 0,0 0-35 15,5 25 35-15,2-6-35 0,-7-19 2 0,0 0-2 16,4 17 2-16,1-3-2 0,-5-14 8 0,0 0-8 0,3 12 8 16,-3-7-8-16,0-5 8 0,0 0-8 0,0 0 9 15,6-8-9-15,-6 8 3 0,0 0-3 0,3-16 3 16,-3-6-3-16,0 22 6 0,0 0-6 0,0-26 6 15,0-8-6-15,0 34 7 0,0 0-7 0,-3-33 7 16,-1-6-7-16,4 39 22 0,0 0-22 0,-5-38 23 16,-4 1-23-16,9 37 2 0,0 0-2 0,-8-31 3 15,-1 3-3-15,9 28 7 0,0 0-7 0,-9-24 7 16,0 6-7-16,9 18 23 0,0 0-23 0,-7-12 24 16,2 1-24-16,5 11 2 0,0 0-2 0,-7-5 2 15,5 3-2-15,2 2 2 0,0 0-2 0,-6 6 3 16,0-1-3-16,6-5 0 0,0 0 0 0,-3 10 0 0,-6 4 0 15,9-14-1-15,0 0 1 0,-5 12 0 0,1-2 0 16,4-10 0-16,0 0 0 0,-3 8 0 0,1 1 0 16,2-9 3-16,0 0-3 0,-3 7 4 0,3-4-4 15,0-3 7-15,0 0-7 0,-6 4 8 0,3-1-8 0,3-3 9 16,0 0-9-16,-9 2 9 0,1-2-9 0,8 0 8 16,0 0-8-16,-9-2 8 0,-2 0-8 0,11 2 3 15,0 0-3-15,-8-1 4 0,2-6-4 0,6 7 2 16,0 0-2-16,-5-5 2 0,5 1-2 0,0 4 1 15,0 0-1-15,5-3 2 0,8-1-2 0,-13 4 0 16,0 0 0-16,17 4 0 0,4 1 0 0,-21-5 7 16,0 0-7-16,21 7 8 0,8 3-8 0,-29-10 1 0,0 0-1 15,27 9 1-15,-1-1-1 0,-26-8 0 0,0 0 0 16,26 5 0-16,-2-1 0 0,-24-4 0 0,0 0 0 16,21 2 1-16,-3-2-1 0,-18 0 2 0,0 0-2 0,15-2 3 15,-1-3-3-15,-14 5 5 0,0 0-5 0,9-7 6 16,0-2-6-16,-9 9 8 0,0 0-8 0,7-8 8 15,-2-1-8-15,-5 9 8 0,0 0-8 0,0-7 8 16,-4-1-8-16,4 8 1 0,0 0-1 0,-5-7 1 16,-4 2-1-16,9 5 13 0,0 0-13 0,-7-5 14 15,-1 3-14-15,8 2 0 0,0 0 0 0,0-5 0 16,7 1 0-16,-7 4-124 0,0 0 124 0,5-6-1043 16,-10 12 1043-16</inkml:trace>
  <inkml:trace contextRef="#ctx0" brushRef="#br1" timeOffset="148479.78">4279 8334 203 0,'0'0'0'0,"0"0"0"0,0 0 0 0,0 0 86 16,0 0-86-16,0 0 86 0,0 0-86 0,0 0 80 15,0 0-80-15,0 0 80 0,0 0-80 0,0 0 88 16,0 0-88-16,0 0 89 0,0 0-89 0,0 0 65 15,0 0-65-15,0 0 66 0,0 0-66 0,0 0 55 16,0 0-55-16,0 0 55 0,17 26-55 0,-17-26 45 16,0 0-45-16,9 21 45 0,3 9-45 0,-12-30 36 15,0 0-36-15,12 33 36 0,-3 5-36 0,-9-38 24 16,0 0-24-16,12 43 25 0,-3 5-25 0,-9-48 27 0,0 0-27 16,8 47 27-16,1 3-27 0,-9-50 32 0,0 0-32 15,9 53 33-15,-6 2-33 0,-3-55 36 0,0 0-36 0,9 55 36 16,-4 5-36-16,-5-60 15 0,0 0-15 0,9 58 15 15,0 2-15-15,-9-60 13 0,0 0-13 0,8 69 13 16,5 4-13-16,-13-73 17 0,0 0-17 0,12 67 17 16,2-2-17-16,-14-65 33 0,0 0-33 0,8 52 33 15,-1-6-33-15,-7-46 17 0,0 0-17 0,6 48 17 16,1 0-17-16,-7-48 19 0,0 0-19 0,5 43 20 16,-2-1-20-16,-3-42 26 0,0 0-26 0,6 36 26 15,-3-1-26-15,-3-35 13 0,0 0-13 0,5 32 13 16,-1-4-13-16,-4-28 5 0,0 0-5 0,0 27 5 15,3-8-5-15,-3-19 3 0,0 0-3 0,0 17 4 16,0-7-4-16,0-10 29 0,0 0-29 0,0 11 29 16,0-5-29-16,0-6 0 0,0 0 0 0,0 6 0 0,-3-3 0 15,3-3 2-15,0 0-2 0,0 0 2 0,-4-5-2 16,4 5 0-16,0 0 0 0,4-12 0 0,-1-7 0 0,-3 19-4 16,0 0 4-16,5-27-3 0,4-4 3 0,-9 31-1 15,0 0 1-15,9-38 0 0,3-6 0 0,-12 44-1 16,0 0 1-16,14-48 0 0,2-6 0 0,-16 54 0 15,0 0 0-15,17-53 0 0,4 0 0 0,-21 53 0 16,0 0 0-16,17-46 1 0,4 7-1 0,-21 39 0 16,0 0 0-16,14-35 1 0,2 8-1 0,-16 27 0 15,0 0 0-15,12-21 1 0,0 6-1 0,-12 15 0 0,0 0 0 16,6-9 1-16,-3 2-1 0,-3 7 21 0,0 0-21 16,0 0 21-16,0 4-21 0,0-4 3 0,0 0-3 15,-9 19 3-15,-6 10-3 0,15-29 7 0,0 0-7 0,-14 38 8 16,-5 10-8-16,19-48 8 0,0 0-8 0,-18 51 9 15,4 9-9-15,14-60 7 0,0 0-7 0,-15 62 8 16,1 1-8-16,14-63 15 0,0 0-15 0,-16 79 15 16,-1 10-15-16,17-89 1 0,0 0-1 0,-14 68 1 15,5-9-1-15,9-59 0 0,0 0 0 0,-7 39 1 16,2-22-1-16,5-17 13 0,0 0-13 0,-4 16 14 16,-1-8-14-16,5-8 0 0,0 0 0 0,-4 4 0 15,-4-6 0-15,8 2 0 0,0 0 0 0,-12-19 0 16,-11-14 0-16,23 33 3 0,0 0-3 0,-24-42 4 15,-6-13-4-15,30 55 6 0,0 0-6 0,-33-52 6 16,1-2-6-16,32 54 8 0,0 0-8 0,-29-47 9 16,4 5-9-16,25 42 15 0,0 0-15 0,-17-30 15 0,8 10-15 15,9 20-26-15,0 0 26 0,4 2-25 0,10 16 25 16,-14-18-178-16,0 0 178 0,24 35-177 0,11 21 177 16,28 33-1059-16</inkml:trace>
  <inkml:trace contextRef="#ctx0" brushRef="#br1" timeOffset="149785.37">4955 4622 191 0,'0'0'0'0,"12"12"0"16,9 10 0-16,-21-22 79 0,0 0-79 0,-18 14 80 16,-15-2-80-16,33-12 50 0,0 0-50 0,-35 19 51 0,-7 0-51 15,42-19 19-15,0 0-19 0,-43 31 20 0,1 6-20 16,42-37 3-16,0 0-3 0,-38 46 3 0,-1 6-3 16,39-52 12-16,0 0-12 0,-41 67 13 0,-1 11-13 15,42-78 13-15,0 0-13 0,-38 74 13 0,8-2-13 16,30-72 8-16,0 0-8 0,-30 75 9 0,4 3-9 0,26-78 16 15,0 0-16-15,-24 75 17 0,3 0-17 0,21-75 8 16,0 0-8-16,-19 83 8 0,-2-1-8 0,21-82 15 16,0 0-15-16,-16 91 16 0,4 3-16 0,12-94 23 15,0 0-23-15,-5 97 24 0,5 3-24 0,0-100 38 16,0 0-38-16,8 99 38 0,5 2-38 0,-13-101 21 16,0 0-21-16,17 91 21 0,7-9-21 0,-24-82 11 0,0 0-11 15,21 72 11-15,5-7-11 0,-26-65 19 0,0 0-19 16,21 53 20-16,0-10-20 0,-21-43 13 0,0 0-13 15,18 28 14-15,-10-13-14 0,-8-15 26 0,0 0-26 0,13 12 26 16,1 0-26-16,-14-12 12 0,0 0-12 0,15 9 13 16,4-3-13-16,-19-6 18 0,0 0-18 0,25 4 19 15,1-8-19-15,-26 4 24 0,0 0-24 0,33-6 25 16,2-3-25-16,-35 9 48 0,0 0-48 0,38-19 49 16,4-5-49-16,-42 24 39 0,0 0-39 0,42-24 40 15,0-5-40-15,-42 29 41 0,0 0-41 0,38-31 41 16,-3-5-41-16,-35 36 35 0,0 0-35 0,33-41 35 15,-4-3-35-15,-29 44 8 0,0 0-8 0,32-52 9 16,-3-3-9-16,-29 55 12 0,0 0-12 0,34-66 13 16,-1-10-13-16,-33 76 39 0,0 0-39 0,29-73 39 15,-3-3-39-15,-26 76 35 0,0 0-35 0,23-75 36 0,-4-7-36 16,-19 82 8-16,0 0-8 0,11-83 8 0,-3-4-8 16,-8 87 13-16,0 0-13 0,0-94 13 0,-5-7-13 15,5 101 25-15,0 0-25 0,-9-96 26 0,-8-5-26 0,17 101 5 16,0 0-5-16,-16-91 6 0,-1 5-6 0,17 86 4 15,0 0-4-15,-23-77 5 0,-1 9-5 0,24 68 21 16,0 0-21-16,-26-60 21 0,-4 12-21 0,30 48 6 16,0 0-6-16,-24-31 7 0,1 15-7 0,23 16 4 15,0 0-4-15,-30-5 5 0,-3 5-5 0,33 0 7 16,0 0-7-16,-38 16 7 0,-6 13-7 0,44-29 3 16,0 0-3-16,-50 55 3 0,-4 20-3 0,54-75-32 15,0 0 32-15,-44 79-32 0,11 10 32 0,33-89-148 0,0 0 148 16,-26 87-148-16,5 1 148 0,21-88-153 0,0 0 153 15,-12 61-153-15,3-18 153 0,-12 63-735 0</inkml:trace>
  <inkml:trace contextRef="#ctx0" brushRef="#br1" timeOffset="153357.91">5526 7661 281 0,'0'0'0'0,"0"0"0"0,5 19 0 0,-5-19 105 0,0 0-105 16,0 5 106-16,4 0-106 0,-4-5 94 0,0 0-94 0,0 9 94 16,0-4-94-16,0-5 88 0,0 0-88 0,0 9 89 15,1 1-89-15,-1-10 55 0,0 0-55 0,0 12 55 16,-1 0-55-16,1-12 57 0,0 0-57 0,-4 12 58 15,-1 0-58-15,5-12 44 0,0 0-44 0,-7 15 45 16,2-3-45-16,5-12 52 0,0 0-52 0,-9 10 53 16,0 1-53-16,9-11 32 0,0 0-32 0,-7 10 32 15,2-3-32-15,5-7 15 0,0 0-15 0,-5 8 16 16,-2 1-16-16,7-9 12 0,0 0-12 0,-4 5 13 16,3 2-13-16,1-7 1 0,0 0-1 0,0 3 1 15,-4 1-1-15,4-4 1 0,0 0-1 0,0 5 1 16,0-2-1-16,0-3 3 0,0 0-3 0,-3 4 3 0,1-1-3 15,2-3 0-15,0 0 0 0,0 5 0 0,-3-5 0 16,3 0 0-16,0 0 0 0,0 0 0 0,0 4 0 16,0-4-3-16,0 0 3 0,0 0-3 0,0 0 3 0,0 0-8 15,0 0 8-15,0 0-7 0,0 5 7 0,0-5-9 16,0 0 9-16,0 3-8 0,0 1 8 0,0-4-4 16,0 0 4-16,0 3-3 0,0 2 3 0,0-5-2 15,0 0 2-15,3 7-2 0,-1-3 2 0,-2-4 0 16,0 0 0-16,3 5 0 0,1 2 0 0,-4-7 3 15,0 0-3-15,5 8 4 0,-2 4-4 0,-3-12 3 16,0 0-3-16,0 12 4 0,4 0-4 0,-4-12 7 0,0 0-7 16,0 16 7-16,0-1-7 0,0-15 22 0,0 0-22 15,0 17 23-15,2 5-23 0,-2-22 6 0,0 0-6 16,0 19 7-16,-2 2-7 0,2-21 16 0,0 0-16 0,0 24 17 16,-4 0-17-16,4-24 23 0,0 0-23 0,0 24 24 15,-3-2-24-15,3-22 3 0,0 0-3 0,0 24 3 16,3-3-3-16,-3-21 0 0,0 0 0 0,4 22 1 15,-2-2-1-15,-2-20 3 0,0 0-3 0,3 28 3 16,2 4-3-16,-5-32 1 0,0 0-1 0,4 38 2 16,-4 5-2-16,0-43 4 0,0 0-4 0,0 44 4 15,-5 4-4-15,5-48 21 0,0 0-21 0,-4 47 21 16,-1-5-21-16,5-42 13 0,0 0-13 0,-4 43 13 16,1 0-13-16,3-43 5 0,0 0-5 0,-5 38 5 15,1-4-5-15,4-34 22 0,0 0-22 0,-5 39 23 16,2-3-23-16,3-36 6 0,0 0-6 0,-4 38 7 0,-1 0-7 15,5-38 4-15,0 0-4 0,-4 39 5 0,-1 2-5 16,5-41 21-16,0 0-21 0,-7 38 21 0,2 0-21 16,5-38 0-16,0 0 0 0,-4 36 1 0,3-2-1 0,1-34 0 15,0 0 0-15,-4 33 0 0,4-6 0 0,0-27 0 16,0 0 0-16,0 31 0 0,0 1 0 0,0-32-3 16,0 0 3-16,0 38-2 0,0 1 2 0,0-39 0 15,0 0 0-15,0 36 1 0,-3 0-1 0,3-36 0 16,0 0 0-16,-4 31 0 0,-1 2 0 0,5-33 0 15,0 0 0-15,-3 27 0 0,1-6 0 0,2-21 0 16,0 0 0-16,-4 19 1 0,1-7-1 0,3-12 0 0,0 0 0 16,-2 10 0-16,-1-2 0 0,3-8-2 0,0 0 2 15,-4 4-1-15,2 1 1 0,2-5-5 0,0 0 5 16,-3-5-5-16,-6-5 5 0,9 10-8 0,0 0 8 16,-12-16-7-16,3-4 7 0,9 20-4 0,0 0 4 0,-12-24-3 15,-2-7 3-15,14 31-6 0,0 0 6 0,-19-33-6 16,0-3 6-16,19 36-7 0,0 0 7 0,-16-29-7 15,-1 2 7-15,17 27-1 0,0 0 1 0,-16-21 0 16,2 4 0-16,14 17-3 0,0 0 3 0,-12-14-3 16,3 2 3-16,9 12 0 0,0 0 0 0,-9-8 0 15,1 3 0-15,8 5 3 0,0 0-3 0,-4-4 3 16,4 4-3-16,0 0 3 0,0 0-3 0,7 5 3 16,7 6-3-16,-14-11 6 0,0 0-6 0,21 20 7 15,5 9-7-15,-26-29 7 0,0 0-7 0,30 38 8 16,6 1-8-16,-36-39 0 0,0 0 0 0,35 45 0 0,-2 1 0 15,-33-46 0-15,0 0 0 0,35 43 1 0,-5-4-1 16,-30-39 0-16,0 0 0 0,26 31 1 0,-10-8-1 16,-16-23-1-16,0 0 1 0,14 13 0 0,-2-4 0 15,-12-9 1-15,0 0-1 0,3-7 2 0,-6-8-2 0,3 15 18 16,0 0-18-16,-9-26 19 0,-8-14-19 0,17 40 8 16,0 0-8-16,-20-48 9 0,-2-5-9 0,22 53 26 15,0 0-26-15,-21-51 26 0,-3-4-26 0,24 55 6 16,0 0-6-16,-23-48 7 0,-1 4-7 0,24 44 4 15,0 0-4-15,-21-35 5 0,1 3-5 0,20 32 13 16,0 0-13-16,-19-22 13 0,5 3-13 0,14 19 3 16,0 0-3-16,-8-14 4 0,-1 4-4 0,9 10 6 0,0 0-6 15,-9-5 6-15,2 1-6 0,7 4 3 0,0 0-3 16,-3-3 3-16,3 1-3 0,0 2-1 0,0 0 1 16,10 2 0-16,4 1 0 0,-14-3-4 0,0 0 4 0,16 4-3 15,3-3 3-15,-19-1 0 0,0 0 0 0,21 4 0 16,0-1 0-16,-21-3-3 0,0 0 3 0,21 4-2 15,0-3 2-15,-21-1-5 0,0 0 5 0,17 4-5 16,-1 3 5-16,-16-7 0 0,0 0 0 0,17 5 0 16,1 2 0-16,-18-7-1 0,0 0 1 0,13 8 0 15,0 1 0-15,-13-9-1 0,0 0 1 0,12 10 0 16,-7 2 0-16,-5-12 2 0,0 0-2 0,7 12 2 16,-2-5-2-16,-5-7 2 0,0 0-2 0,4 8 2 15,-1-3-2-15,-3-5 5 0,0 0-5 0,2 7 6 16,-2-3-6-16,0-4 13 0,0 0-13 0,0 3 14 15,-2 2-14-15,2-5 3 0,0 0-3 0,0 4 4 0,-3-1-4 16,3-3 3-16,0 0-3 0,0 4 3 0,-4 1-3 16,4-5 10-16,0 0-10 0,-5 3 11 0,2 1-11 15,3-4 3-15,0 0-3 0,-4 5 4 0,2 0-4 0,2-5 0 16,0 0 0-16,-3 5 1 0,3 0-1 0,0-5 0 16,0 0 0-16,0 7 0 0,5 2 0 0,-5-9-1 15,0 0 1-15,9 5 0 0,3 3 0 0,-12-8 0 16,0 0 0-16,16 7 0 0,1-2 0 0,-17-5-1 15,0 0 1-15,21 5-1 0,2 1 1 0,-23-6-4 16,0 0 4-16,19 3-3 0,0-3 3 0,-19 0-1 16,0 0 1-16,16 3 0 0,-4-1 0 0,-12-2-2 15,0 0 2-15,9 4-2 0,-4-4 2 0,-5 0-2 0,0 0 2 16,7 3-1-16,-7-3 1 0,0 0 3 0,0 0-3 16,0 0 4-16,0 0-4 0,0 0 3 0,0 0-3 15,-12 7 4-15,-9 7-4 0,21-14 7 0,0 0-7 0,-21 15 7 16,-5 4-7-16,26-19 14 0,0 0-14 0,-25 24 15 15,-4 5-15-15,29-29 3 0,0 0-3 0,-23 26 4 16,7-8-4-16,16-18 2 0,0 0-2 0,-17 21 3 16,3-2-3-16,14-19 0 0,0 0 0 0,-11 17 0 15,6-7 0-15,5-10-67 0,0 0 67 0,0 0-66 16,4-3 66-16,-4 3-105 0,0 0 105 0,1-4-1220 16,-2 8 1220-16</inkml:trace>
  <inkml:trace contextRef="#ctx0" brushRef="#br1" timeOffset="158042.07">7564 7223 214 0,'0'0'0'0,"0"0"0"16,0 0 0-16,0 0 81 0,0 0-81 0,0 0 82 16,0 0-82-16,0 0 69 0,0 0-69 0,0 0 69 15,-17-24-69-15,17 24 35 0,0 0-35 0,-14-16 35 0,-5-8-35 16,19 24 19-16,0 0-19 0,-18-19 20 0,1 0-20 15,17 19 35-15,0 0-35 0,-18-13 35 0,1 2-35 16,17 11 52-16,0 0-52 0,-16-8 52 0,-1 5-52 0,17 3 52 16,0 0-52-16,-17-6 53 0,-1 5-53 0,18 1 39 15,0 0-39-15,-21 1 39 0,4 5-39 0,17-6 36 16,0 0-36-16,-25 8 36 0,4 6-36 0,21-14 39 16,0 0-39-16,-26 12 39 0,2 1-39 0,24-13 44 15,0 0-44-15,-26 14 44 0,-4 3-44 0,30-17 10 16,0 0-10-16,-35 19 11 0,-3 2-11 0,38-21 8 15,0 0-8-15,-38 22 8 0,-2 5-8 0,40-27 15 16,0 0-15-16,-32 26 16 0,3 0-16 0,29-26 3 0,0 0-3 16,-26 32 3-16,1 1-3 0,25-33 2 0,0 0-2 15,-17 38 2-15,1 4-2 0,16-42-1 0,0 0 1 16,-10 48 0-16,-1 4 0 0,11-52-1 0,0 0 1 0,-5 55-1 16,0 3 1-16,5-58-2 0,0 0 2 0,0 60-1 15,0-2 1-15,0-58-1 0,0 0 1 0,0 75-1 16,0 13 1-16,0-88 1 0,0 0-1 0,0 72 2 15,0-5-2-15,0-67 41 0,0 0-41 0,0 44 41 16,-4-15-41-16,4-29 30 0,0 0-30 0,4 31 30 16,1-4-30-16,-5-27 9 0,0 0-9 0,9 26 9 15,6 2-9-15,-15-28 21 0,0 0-21 0,21 25 21 16,5-1-21-16,-26-24 32 0,0 0-32 0,30 24 33 16,8 0-33-16,-38-24 10 0,0 0-10 0,39 28 10 15,8 2-10-15,-47-30 20 0,0 0-20 0,41 24 20 16,7 0-20-16,-48-24 8 0,0 0-8 0,43 23 9 0,2-3-9 15,-45-20 9-15,0 0-9 0,47 11 10 0,4-5-10 16,-51-6 15-16,0 0-15 0,50 4 15 0,-3-4-15 16,-47 0 38-16,0 0-38 0,48-5 39 0,-1-6-39 0,-47 11 18 15,0 0-18-15,41-12 19 0,-2-3-19 0,-39 15 21 16,0 0-21-16,38-17 21 0,-5-4-21 0,-33 21 9 16,0 0-9-16,31-22 9 0,3-2-9 0,-34 24 17 15,0 0-17-15,33-24 17 0,2-3-17 0,-35 27 33 16,0 0-33-16,33-28 33 0,-4-6-33 0,-29 34 40 15,0 0-40-15,30-38 40 0,-2-5-40 0,-28 43 24 0,0 0-24 16,28-53 25-16,-6-3-25 0,-22 56 19 0,0 0-19 16,19-55 20-16,-1-3-20 0,-18 58 18 0,0 0-18 15,17-65 18-15,1-6-18 0,-18 71 8 0,0 0-8 16,8-54 9-16,-1 7-9 0,-7 47 9 0,0 0-9 16,6-48 10-16,-3 2-10 0,-3 46 8 0,0 0-8 0,-3-44 8 15,-1-4-8-15,4 48 15 0,0 0-15 0,-9-42 15 16,-3 3-15-16,12 39 8 0,0 0-8 0,-14-36 8 15,-7 4-8-15,21 32 3 0,0 0-3 0,-26-35 4 16,-7 3-4-16,33 32 7 0,0 0-7 0,-35-36 7 16,-3 2-7-16,38 34 7 0,0 0-7 0,-38-33 7 15,-2 2-7-15,40 31 3 0,0 0-3 0,-41-31 3 16,0 2-3-16,41 29 6 0,0 0-6 0,-44-26 6 16,-5 2-6-16,49 24 0 0,0 0 0 0,-69-12 1 15,-17 4-1-15,86 8-29 0,0 0 29 0,-80 15-29 16,-5 21 29-16,85-36-161 0,0 0 161 0,-89 67-160 0,0 31 160 15,89-98-110-15,0 0 110 0,-174 166-1242 0,348-332 1242 0</inkml:trace>
  <inkml:trace contextRef="#ctx0" brushRef="#br1" timeOffset="159244.38">10815 8259 315 0,'0'0'0'0,"4"-5"0"16,-3-4 0-16,-1 9 19 0,0 0-19 0,2-5 20 15,3 3-20-15,-5 2 50 0,0 0-50 0,0 0 51 16,4-3-51-16,-4 3 70 0,0 0-70 0,0 0 70 16,0 0-70-16,0 0 66 0,0 0-66 0,0 0 67 15,0 0-67-15,0 0 65 0,0 0-65 0,0 0 66 16,0 0-66-16,0 0 54 0,0 0-54 0,0 0 55 15,0 0-55-15,0 0 51 0,0 0-51 0,0 0 51 16,0 0-51-16,0 0 37 0,0 0-37 0,0 0 38 0,1 3-38 16,-1-3 16-16,0 0-16 0,0 0 17 0,7 2-17 15,-7-2 2-15,0 0-2 0,2 2 3 0,5 0-3 16,-7-2-48-16,0 0 48 0,2 1-47 0,5 4 47 0,-7-5-135 16,0 0 135-16,3 4-135 0,3-4 135 0,2 5-520 15</inkml:trace>
  <inkml:trace contextRef="#ctx0" brushRef="#br1" timeOffset="160055.04">11752 4814 606 0,'0'0'0'0,"14"-19"0"0,11-8 0 0,9-18-395 16</inkml:trace>
  <inkml:trace contextRef="#ctx0" brushRef="#br1" timeOffset="161300.12">11648 4689 964 0,'0'0'0'0,"-14"-7"0"15,-16-3 0-15,30 10 67 0,0 0-67 0,-33-14 67 16,-5-1-67-16,38 15 46 0,0 0-46 0,-40-18 46 15,-6-4-46-15,46 22 30 0,0 0-30 0,-43-20 30 16,-4-1-30-16,47 21 0 0,0 0 0 0,-54-19 0 16,-2 2 0-16,56 17 0 0,0 0 0 0,-56-10 1 0,-6 1-1 15,62 9 15-15,0 0-15 0,-75-7 15 0,-11 6-15 16,86 1 24-16,0 0-24 0,-82 0 25 0,-3 0-25 16,85 0 3-16,0 0-3 0,-80 0 3 0,0 1-3 15,80-1 14-15,0 0-14 0,-73 4 15 0,10 3-15 0,63-7 39 16,0 0-39-16,-44 8 39 0,15-3-39 0,29-5 18 15,0 0-18-15,-37 16 18 0,6 6-18 0,31-22 2 16,0 0-2-16,-33 27 3 0,-2 6-3 0,35-33 7 16,0 0-7-16,-30 36 8 0,1 3-8 0,29-39 0 15,0 0 0-15,-30 43 1 0,0 3-1 0,30-46 0 16,0 0 0-16,-36 57 0 0,1 13 0 0,35-70 5 16,0 0-5-16,-35 64 6 0,6 1-6 0,29-65 0 0,0 0 0 15,-21 51 0-15,8-10 0 0,13-41 2 0,0 0-2 16,-14 47 3-16,4-5-3 0,10-42 12 0,0 0-12 0,-5 45 12 15,0 5-12-15,5-50 1 0,0 0-1 0,0 44 1 16,1 2-1-16,-1-46 1 0,0 0-1 0,9 45 1 16,3-2-1-16,-12-43 0 0,0 0 0 0,16 43 1 15,1-7-1-15,-17-36 0 0,0 0 0 0,25 39 0 16,6-5 0-16,-31-34 0 0,0 0 0 0,37 36 0 16,6 0 0-16,-43-36-2 0,0 0 2 0,51 52-2 15,8 9 2-15,-59-61-7 0,0 0 7 0,56 57-6 16,3 1 6-16,-59-58-8 0,0 0 8 0,52 48-8 15,2-2 8-15,-54-46-4 0,0 0 4 0,52 43-3 16,6-7 3-16,-58-36 0 0,0 0 0 0,56 33 0 16,-2-3 0-16,-54-30 0 0,0 0 0 0,43 28 0 15,-8-4 0-15,-35-24-5 0,0 0 5 0,38 27-5 0,1-5 5 16,-39-22 1-16,0 0-1 0,45 26 2 0,6 0-2 16,-51-26 11-16,0 0-11 0,64 32 11 0,11 8-11 15,-75-40 4-15,0 0-4 0,64 31 5 0,-3-7-5 0,-61-24 14 16,0 0-14-16,47 18 15 0,-10-6-15 0,-37-12 14 15,0 0-14-15,42 12 15 0,-2-8-15 0,-40-4 8 16,0 0-8-16,40 5 9 0,4-5-9 0,-44 0 9 16,0 0-9-16,38-5 10 0,0 1-10 0,-38 4 23 15,0 0-23-15,39-10 24 0,-1 2-24 0,-38 8 2 16,0 0-2-16,33-12 2 0,-2-6-2 0,-31 18 3 16,0 0-3-16,30-17 3 0,0 0-3 0,-30 17 5 0,0 0-5 15,29-20 6-15,1 1-6 0,-30 19 2 0,0 0-2 16,33-19 3-16,-4 2-3 0,-29 17 1 0,0 0-1 15,32-16 2-15,-1-4-2 0,-31 20 4 0,0 0-4 0,30-19 5 16,-1 0-5-16,-29 19 6 0,0 0-6 0,28-24 6 16,0 0-6-16,-28 24 7 0,0 0-7 0,23-27 8 15,-2-1-8-15,-21 28 15 0,0 0-15 0,21-30 15 16,0-1-15-16,-21 31 8 0,0 0-8 0,17-33 8 16,-3-3-8-16,-14 36 9 0,0 0-9 0,16-36 9 15,-4-3-9-15,-12 39 15 0,0 0-15 0,12-40 15 16,-2-1-15-16,-10 41 3 0,0 0-3 0,9-41 4 15,0-5-4-15,-9 46 2 0,0 0-2 0,7-39 3 16,-4-4-3-16,-3 43 18 0,0 0-18 0,0-36 18 16,0 0-18-16,0 36 0 0,0 0 0 0,-3-36 1 15,-6-4-1-15,9 40 1 0,0 0-1 0,-7-37 1 0,2 1-1 16,5 36 13-16,0 0-13 0,-5-40 14 0,1 4-14 16,4 36 1-16,0 0-1 0,-5-30 1 0,1-1-1 15,4 31 3-15,0 0-3 0,-8-28 4 0,-4 1-4 0,12 27 12 16,0 0-12-16,-9-21 13 0,-3 1-13 0,12 20 3 15,0 0-3-15,-14-19 4 0,-4 0-4 0,18 19 2 16,0 0-2-16,-24-17 3 0,-2-4-3 0,26 21 1 16,0 0-1-16,-33-18 2 0,-6-5-2 0,39 23 1 15,0 0-1-15,-38-20 1 0,-4-4-1 0,42 24 14 16,0 0-14-16,-38-24 15 0,-4 5-15 0,42 19 3 16,0 0-3-16,-38-24 4 0,-1 2-4 0,39 22 3 15,0 0-3-15,-43-24 3 0,-2 0-3 0,45 24 5 0,0 0-5 16,-53-24 6-16,-6-4-6 0,59 28-11 0,0 0 11 15,-84-31-11-15,-15-1 11 0,99 32-131 0,0 0 131 16,-118-24-130-16,-13 5 130 0,-116-25-1204 0</inkml:trace>
  <inkml:trace contextRef="#ctx0" brushRef="#br1" timeOffset="167364.99">24184 2141 595 0,'0'0'0'0,"0"0"14"0,0 0-14 0,0-12 15 15,0-10-15-15,0 22 30 0,0 0-30 0,0-20 30 0,0-4-30 16,0 24 36-16,0 0-36 0,-2-23 36 0,2-1-36 16,0 24 40-16,0 0-40 0,-5-20 41 0,2 1-41 15,3 19 61-15,0 0-61 0,0-15 62 0,0-3-62 0,0 18 63 16,0 0-63-16,8-18 63 0,1 2-63 0,-9 16 53 15,0 0-53-15,16-15 53 0,6 3-53 0,-22 12 51 16,0 0-51-16,25-12 51 0,3 3-51 0,-28 9 7 16,0 0-7-16,27-3 7 0,0-1-7 0,-27 4 22 15,0 0-22-15,20 0 22 0,1 4-22 0,-21-4 3 16,0 0-3-16,13 5 3 0,-1 2-3 0,-12-7 5 16,0 0-5-16,8 8 6 0,-1 3-6 0,-7-11 13 15,0 0-13-15,6 12 14 0,-3 0-14 0,-3-12 23 0,0 0-23 16,2 8 24-16,0 4-24 0,-2-12 0 0,0 0 0 15,0 10 0-15,0 2 0 0,0-12 1 0,0 0-1 16,-4 12 1-16,1 0-1 0,3-12 1 0,0 0-1 0,-7 16 1 16,-5-2-1-16,12-14 3 0,0 0-3 0,-18 15 3 15,-6 0-3-15,24-15 5 0,0 0-5 0,-28 12 6 16,-4-1-6-16,32-11 7 0,0 0-7 0,-31 5 8 16,1-5-8-16,30 0 23 0,0 0-23 0,-29-5 24 15,-1-9-24-15,30 14 12 0,0 0-12 0,-21-17 13 16,6-5-13-16,15 22 10 0,0 0-10 0,-9-24 10 15,7-4-10-15,2 28 26 0,0 0-26 0,5-24 26 16,6-3-26-16,-11 27 2 0,0 0-2 0,16-24 2 16,3 0-2-16,-19 24 6 0,0 0-6 0,22-16 7 15,5 8-7-15,-27 8 3 0,0 0-3 0,27-4 4 16,3 8-4-16,-30-4-1 0,0 0 1 0,26 3 0 16,-3 6 0-16,-23-9 0 0,0 0 0 0,19 12 0 0,-2 0 0 15,-17-12 4-15,0 0-4 0,9 12 4 0,-2 0-4 0,-7-12 3 16,0 0-3-16,4 15 3 0,-6 4-3 0,2-19 6 15,0 0-6-15,-5 21 7 0,-6-3-7 0,11-18 13 16,0 0-13-16,-16 18 14 0,-4 0-14 0,20-18 33 16,0 0-33-16,-23 16 34 0,-3-4-34 0,26-12 1 15,0 0-1-15,-23 0 2 0,-3-9-2 0,26 9-109 16,0 0 109-16,-14-39-108 0,9-26 108 0,5 65-80 16,0 0 80-16,-19-103-998 0,38 206 998 0</inkml:trace>
  <inkml:trace contextRef="#ctx0" brushRef="#br1" timeOffset="168582.89">12585 4771 292 0,'0'0'0'15,"0"0"0"-15,0 0 0 0,0 0-159 0</inkml:trace>
  <inkml:trace contextRef="#ctx0" brushRef="#br1" timeOffset="168656.87">12665 4759 180 0,'0'0'0'0,"0"0"0"15,0 0 0-15,0 0-75 0</inkml:trace>
  <inkml:trace contextRef="#ctx0" brushRef="#br1" timeOffset="176389.58">5056 9294 169 0,'0'0'0'0,"3"-5"0"16,2-2 0-16,4-9-67 0</inkml:trace>
  <inkml:trace contextRef="#ctx0" brushRef="#br1" timeOffset="177648.94">5153 9157 807 0,'0'0'0'0,"-3"7"0"0,-3-1 0 0,6-6 168 0,0 0-168 16,-7 0 168-16,2-3-168 0,5 3 99 0,0 0-99 16,-5 0 99-16,2-3-99 0,3 3 45 0,0 0-45 15,0 0 45-15,-4-6-45 0,4 6 14 0,0 0-14 16,0 0 15-16,4 6-15 0,-4-6 39 0,0 0-39 0,3 8 40 15,6 6-40-15,-9-14 1 0,0 0-1 0,12 22 2 16,-2 5-2-16,-10-27 3 0,0 0-3 0,13 35 4 16,2 1-4-16,-15-36 13 0,0 0-13 0,11 43 13 15,4-1-13-15,-15-42 22 0,0 0-22 0,13 43 22 16,1 2-22-16,-14-45 38 0,0 0-38 0,12 39 38 16,0-3-38-16,-12-36 2 0,0 0-2 0,14 34 3 15,2-1-3-15,-16-33 9 0,0 0-9 0,13 31 10 16,3-7-10-16,-16-24 15 0,0 0-15 0,14 20 15 15,-2-4-15-15,-12-16 1 0,0 0-1 0,12 13 1 16,-3-4-1-16,-9-9 3 0,0 0-3 0,9 7 4 16,-4-2-4-16,-5-5 0 0,0 0 0 0,4 3 0 0,-4-6 0 15,0 3 0-15,0 0 0 0,0-9 0 0,-6-1 0 16,6 10-1-16,0 0 1 0,-7-15 0 0,-1-8 0 0,8 23-9 16,0 0 9-16,-9-22-8 0,0-5 8 0,9 27-4 15,0 0 4-15,-12-33-4 0,3 2 4 0,9 31-7 16,0 0 7-16,-14-36-7 0,-1 2 7 0,15 34-8 15,0 0 8-15,-18-36-7 0,1 4 7 0,17 32-8 16,0 0 8-16,-21-28-7 0,4 3 7 0,17 25-15 16,0 0 15-16,-21-21-15 0,-4 0 15 0,25 21-1 15,0 0 1-15,-21-15-1 0,4 1 1 0,17 14 0 0,0 0 0 16,-17-10 0-16,-1 3 0 0,18 7 0 0,0 0 0 16,-12-8 0-16,7 4 0 0,5 4 0 0,0 0 0 15,-7-3 1-15,2-2-1 0,5 5 2 0,0 0-2 0,-4-2 3 16,4 0-3-16,0 2 1 0,0 0-1 0,0 0 2 15,4-3-2-15,-4 3 5 0,0 0-5 0,5 0 5 16,2-5-5-16,-7 5 21 0,0 0-21 0,8-4 21 16,1 1-21-16,-9 3 13 0,0 0-13 0,9-7 13 15,3 2-13-15,-12 5 10 0,0 0-10 0,10-4 10 16,6-1-10-16,-16 5 26 0,0 0-26 0,18-2 26 16,2 4-26-16,-20-2 6 0,0 0-6 0,25 2 6 15,1 1-6-15,-26-3 9 0,0 0-9 0,30 0 10 16,1 4-10-16,-31-4 15 0,0 0-15 0,33 0 16 15,-3 3-16-15,-30-3 3 0,0 0-3 0,33 2 4 16,-4-2-4-16,-29 0 0 0,0 0 0 0,30-2 1 16,-4 0-1-16,-26 2 5 0,0 0-5 0,30-5 6 0,-4-2-6 15,-26 7 0-15,0 0 0 0,24-8 1 0,2-1-1 16,-26 9 0-16,0 0 0 0,21-12 0 0,-3 2 0 0,-18 10 0 16,0 0 0-16,15-8 0 0,-4-1 0 0,-11 9 0 15,0 0 0-15,9-3 0 0,-2-3 0 0,-7 6 2 16,0 0-2-16,1-3 2 0,3 3-2 0,-4 0 19 15,0 0-19-15,0 0 20 0,0 0-20 0,0 0 32 16,0 0-32-16,0 0 32 0,0 0-32 0,0 0 11 16,0 0-11-16,-4 0 11 0,3 3-11 0,1-3 13 15,0 0-13-15,-13 11 13 0,-4 2-13 0,17-13 9 16,0 0-9-16,-21 17 10 0,-3 6-10 0,24-23 23 0,0 0-23 16,-26 29 24-16,-4 5-24 0,30-34 12 0,0 0-12 15,-26 31 13-15,0-2-13 0,26-29 10 0,0 0-10 16,-21 26 10-16,0-4-10 0,21-22 10 0,0 0-10 0,-18 17 10 15,10-3-10-15,8-14 8 0,0 0-8 0,-11 10 8 16,6-1-8-16,5-9 1 0,0 0-1 0,-5 3 1 16,1 1-1-16,4-4 0 0,0 0 0 0,0 0 1 15,6-7-1-15,-6 7 2 0,0 0-2 0,8-12 3 16,4-9-3-16,-12 21 1 0,0 0-1 0,16-22 2 16,5-5-2-16,-21 27 1 0,0 0-1 0,17-28 2 15,4 1-2-15,-21 27 0 0,0 0 0 0,21-28 0 16,-3 3 0-16,-18 25 0 0,0 0 0 0,14-19 0 15,1 0 0-15,-15 19 0 0,0 0 0 0,11-12 0 16,-1 3 0-16,-10 9-2 0,0 0 2 0,9-3-2 16,0 3 2-16,-9 0-2 0,0 0 2 0,5 3-1 0,-2 1 1 15,-3-4-2-15,0 0 2 0,4 8-1 0,-2 1 1 16,-2-9-9-16,0 0 9 0,0 15-9 0,-2 2 9 16,2-17-33-16,0 0 33 0,0 28-32 0,-4 6 32 15,4-34-91-15,0 0 91 0,0 31-90 0,4 2 90 0,-4-33-162 16,0 0 162-16,2 63-1210 0,-4-126 1210 0</inkml:trace>
  <inkml:trace contextRef="#ctx0" brushRef="#br1" timeOffset="179992.31">5333 7862 1054 0,'0'0'0'0,"3"-4"0"16,1-1 0-16,-4 5 31 0,0 0-31 0,1-5 31 16,3 1-31-16,-4 4 32 0,0 0-32 0,0 0 32 15,0-3-32-15,0 3 2 0,0 0-2 0,0 0 2 16,0 0-2-16,0 0-8 0,0 0 8 0,0 0-7 16,0 0 7-16,0 0-6 0,0 0 6 0,0 0-5 15,0 0 5-15,0 0-1 0,0 0 1 0,0 0-1 0,0 0 1 16,0 0 0-16,0 0 0 0,0 0 0 0,0 0 0 15,0 0 13-15,0 0-13 0,0 0 14 0,0 0-14 0,0 0 26 16,0 0-26-16,0 0 26 0,0 0-26 0,0 0 13 16,0 0-13-16,0 0 13 0,3 0-13 0,-3 0 2 15,0 0-2-15,4 0 2 0,4 3-2 0,-8-3-82 16,0 0 82-16,9 0-82 0,5 2 82 0,-14-2-109 16,0 0 109-16,16 2-108 0,1-2 108 0,13 2-576 15</inkml:trace>
  <inkml:trace contextRef="#ctx0" brushRef="#br1" timeOffset="181357.99">6385 8163 841 0,'0'0'0'16,"0"0"0"-16,21 0 0 0,-21 0 42 0,0 0-42 0,0 0 43 15,-5 2-43-15,5-2 85 0,0 0-85 0,-4 0 85 16,-1 0-85-16,5 0 41 0,0 0-41 0,-7 0 42 15,2 0-42-15,5 0 33 0,0 0-33 0,-7 0 33 16,1 1-33-16,6-1 44 0,0 0-44 0,-5 6 44 16,2-3-44-16,3-3 34 0,0 0-34 0,-9 9 35 15,0 6-35-15,9-15 45 0,0 0-45 0,-12 19 45 16,3 8-45-16,9-27 35 0,0 0-35 0,-12 36 36 16,3 4-36-16,9-40 15 0,0 0-15 0,-5 41 15 15,2 0-15-15,3-41 37 0,0 0-37 0,0 44 38 16,5 3-38-16,-5-47 0 0,0 0 0 0,9 44 0 0,3 2 0 15,-12-46 3-15,0 0-3 0,12 40 4 0,4-1-4 16,-16-39 13-16,0 0-13 0,14 33 13 0,0-2-13 16,-14-31 1-16,0 0-1 0,15 27 1 0,-2 2-1 0,-13-29 0 15,0 0 0-15,12 26 1 0,-4-2-1 0,-8-24 7 16,0 0-7-16,9 22 8 0,-4 2-8 0,-5-24 3 16,0 0-3-16,7 28 3 0,-1 1-3 0,-6-29 2 15,0 0-2-15,3 31 2 0,2-4-2 0,-5-27 10 16,0 0-10-16,4 24 11 0,-3 0-11 0,-1-24 8 15,0 0-8-15,4 20 8 0,-4-4-8 0,0-16 8 16,0 0-8-16,3 14 9 0,-3-2-9 0,0-12 15 16,0 0-15-16,0 8 15 0,0-1-15 0,0-7 14 0,0 0-14 15,0 5 15-15,-3-1-15 0,3-4 39 0,0 0-39 16,0 3 40-16,0-1-40 0,0-2 2 0,0 0-2 16,0 0 2-16,0 3-2 0,0-3 3 0,0 0-3 0,-5 4 4 15,1-4-4-15,4 0 13 0,0 0-13 0,-5 0 14 16,2 1-14-16,3-1 3 0,0 0-3 0,-6 2 3 15,3 1-3-15,3-3 12 0,0 0-12 0,-4 6 12 16,-1-6-12-16,5 0-1 0,0 0 1 0,-3 3-1 16,-1-1 1-16,4-2-41 0,0 0 41 0,-2 3-40 15,-1 1 40-15,3-4-71 0,0 0 71 0,-5 3-70 16,1 0 70-16,4-3-143 0,0 0 143 0,0 9-142 16,4-4 142-16,-4 9-1015 0</inkml:trace>
  <inkml:trace contextRef="#ctx0" brushRef="#br1" timeOffset="195830.68">5082 9164 572 0,'0'0'0'0,"17"-6"0"0,16 0 0 0,-33 6 97 16,0 0-97-16,-5 0 98 0,-16 8-98 0,21-8 62 16,0 0-62-16,-17 7 62 0,-2 2-62 0,19-9 33 15,0 0-33-15,-14 6 33 0,5 0-33 0,9-6 26 16,0 0-26-16,-9 3 26 0,2 0-26 0,7-3 55 15,0 0-55-15,-5 2 55 0,5 0-55 0,0-2 52 16,0 0-52-16,-5 2 52 0,1-2-52 0,4 0 44 16,0 0-44-16,-3 3 45 0,3-3-45 0,0 0 21 0,0 0-21 15,0 0 21-15,3 3-21 0,-3-3 20 0,0 0-20 16,9 0 20-16,3 0-20 0,-12 0 25 0,0 0-25 16,18 0 26-16,6 0-26 0,-24 0 12 0,0 0-12 15,23 0 13-15,6 0-13 0,-29 0 18 0,0 0-18 0,30-3 19 16,-4 3-19-16,-26 0 15 0,0 0-15 0,30-3 15 15,-1 1-15-15,-29 2 40 0,0 0-40 0,33-2 40 16,-3 2-40-16,-30 0 19 0,0 0-19 0,31-2 20 16,2-1-20-16,-33 3 6 0,0 0-6 0,35-3 6 15,2-3-6-15,-37 6 17 0,0 0-17 0,38-3 17 16,0 0-17-16,-38 3 3 0,0 0-3 0,35-6 4 16,4 5-4-16,-39 1 2 0,0 0-2 0,33-2 2 15,-9 2-2-15,-24 0 18 0,0 0-18 0,26 2 18 16,0-1-18-16,-26-1 37 0,0 0-37 0,18 2 38 15,-2-2-38-15,-16 0 6 0,0 0-6 0,12 0 6 0,-4 0-6 16,-8 0 31-16,0 0-31 0,9 0 31 0,0 0-31 16,-9 0 1-16,0 0-1 0,5 0 2 0,2 0-2 15,-7 0 2-15,0 0-2 0,2 0 2 0,1-2-2 0,-3 2 5 16,0 0-5-16,0 0 5 0,4-3-5 0,-4 3 2 16,0 0-2-16,0 0 3 0,-4-3-3 0,4 3 5 15,0 0-5-15,-5 0 5 0,-4-4-5 0,9 4 7 16,0 0-7-16,-12-2 7 0,-4-1-7 0,16 3 3 15,0 0-3-15,-17-3 3 0,-9-1-3 0,26 4 2 16,0 0-2-16,-21-3 2 0,-3 1-2 0,24 2-1 16,0 0 1-16,-23-2 0 0,-3 1 0 0,26 1-26 15,0 0 26-15,-28-4-25 0,5 1 25 0,23 3-32 0,0 0 32 16,-29-2-32-16,-4-1 32 0,33 3-30 0,0 0 30 16,-27 0-30-16,1-4 30 0,26 4-4 0,0 0 4 15,-24 0-3-15,-6-5 3 0,30 5-17 0,0 0 17 0,-24-2-17 16,1 1 17-16,23 1-15 0,0 0 15 0,-17-2-14 15,-1 2 14-15,18 0-4 0,0 0 4 0,-12 0-3 16,4 0 3-16,8 0-8 0,0 0 8 0,-9 0-7 16,5 0 7-16,4 0-8 0,0 0 8 0,0 0-7 15,9 2 7-15,-9-2 5 0,0 0-5 0,12 3 5 16,2 2-5-16,-14-5 8 0,0 0-8 0,18 5 9 16,6 2-9-16,-24-7 4 0,0 0-4 0,17 9 5 15,4-1-5-15,-21-8 22 0,0 0-22 0,21 11 22 16,0-3-22-16,-21-8 30 0,0 0-30 0,21 9 30 15,-4 1-30-15,-17-10 19 0,0 0-19 0,21 3 20 16,0 1-20-16,-21-4 29 0,0 0-29 0,23 2 29 0,-2-4-29 16,-21 2 31-16,0 0-31 0,21-2 31 0,0 0-31 15,-21 2 30-15,0 0-30 0,17-1 30 0,-5-1-30 0,-12 2 32 16,0 0-32-16,9-3 33 0,0-1-33 0,-9 4 13 16,0 0-13-16,3-2 14 0,2 1-14 0,-5 1 31 15,0 0-31-15,0 0 31 0,0 0-31 0,0 0 5 16,0 0-5-16,0 0 5 0,0 0-5 0,0 0 10 15,0 0-10-15,-5 0 10 0,2 1-10 0,3-1 1 16,0 0-1-16,-9 2 1 0,-3 0-1 0,12-2 0 16,0 0 0-16,-18 0 1 0,-3 0-1 0,21 0-2 0,0 0 2 15,-26-2-1-15,-3 0 1 0,29 2-13 0,0 0 13 16,-28-3-12-16,2 0 12 0,26 3-9 0,0 0 9 16,-23-7-9-16,-1 2 9 0,24 5-10 0,0 0 10 0,-26-11-9 15,1 3 9-15,25 8-1 0,0 0 1 0,-21-9-1 16,4 2 1-16,17 7-1 0,0 0 1 0,-18-5 0 15,1 0 0-15,17 5-1 0,0 0 1 0,-21-3 0 16,4-1 0-16,17 4 0 0,0 0 0 0,-16 0 1 16,4-3-1-16,12 3 0 0,0 0 0 0,-9-2 1 15,4 2-1-15,5 0 0 0,0 0 0 0,-5 0 0 16,10 0 0-16,-5 0-11 0,0 0 11 0,9 5-11 16,3-3 11-16,-12-2-5 0,0 0 5 0,21 3-4 15,8-1 4-15,-29-2-8 0,0 0 8 0,26 5-8 16,7-1 8-16,-33-4-15 0,0 0 15 0,35 5-14 15,0-2 14-15,-35-3-1 0,0 0 1 0,38 4-1 16,4-4 1-16,-42 0-3 0,0 0 3 0,42 0-3 0,-4 0 3 16,-38 0-2-16,0 0 2 0,39-4-2 0,-4 1 2 15,-35 3 0-15,0 0 0 0,33-4 0 0,-4-1 0 16,-29 5-1-16,0 0 1 0,25-5-1 0,-8 0 1 16,-17 5 1-16,0 0-1 0,18-5 1 0,-6-2-1 0,-12 7 1 15,0 0-1-15,8-5 2 0,1 0-2 0,-9 5 1 16,0 0-1-16,4-4 2 0,-8 1-2 0,4 3 1 15,0 0-1-15,-3-4 1 0,-3 3-1 0,6 1 3 16,0 0-3-16,-12-4 4 0,-5 1-4 0,17 3 2 16,0 0-2-16,-25-4 2 0,-1 4-2 0,26 0 1 15,0 0-1-15,-29-3 2 0,-10-1-2 0,39 4 4 16,0 0-4-16,-33-1 4 0,2 1-4 0,31 0 2 16,0 0-2-16,-33-4 2 0,-2 4-2 0,35 0 5 0,0 0-5 15,-30 0 5-15,1 0-5 0,29 0 0 0,0 0 0 0,-28 4 1 16,5-4-1-16,23 0 0 0,0 0 0 0,-26 0 1 15,2-4-1-15,24 4 2 0,0 0-2 0,-25 0 2 16,6-3-2-16,19 3 1 0,0 0-1 0,-19-2 2 16,5 2-2-16,14 0 1 0,0 0-1 0,-12-2 1 15,0 1-1-15,12 1-1 0,0 0 1 0,-6 0-1 16,1-4 1-16,5 4-2 0,0 0 2 0,0 0-1 16,5-7 1-16,-5 7-18 0,0 0 18 0,13 0-18 15,4 2 18-15,-17-2-15 0,0 0 15 0,21 5-15 16,5-1 15-16,-26-4-1 0,0 0 1 0,24 8-1 15,-1 1 1-15,-23-9-2 0,0 0 2 0,26 12-1 16,2 0 1-16,-28-12 0 0,0 0 0 0,26 12 0 16,-1 2 0-16,-25-14 0 0,0 0 0 0,22 12 0 0,-4-7 0 15,-18-5 6-15,0 0-6 0,24 3 6 0,-3 1-6 16,-21-4 8-16,0 0-8 0,21 0 9 0,-4-4-9 16,-17 4 15-16,0 0-15 0,13 0 15 0,0-5-15 0,-13 5 15 15,0 0-15-15,7-3 15 0,-1-1-15 0,-6 4 15 16,0 0-15-16,0-3 16 0,0-1-16 0,0 4 9 15,0 0-9-15,-13-5 10 0,0 0-10 0,13 5 9 16,0 0-9-16,-21-5 10 0,0 0-10 0,21 5 3 16,0 0-3-16,-26-4 4 0,-4 1-4 0,30 3 12 15,0 0-12-15,-37 0 12 0,-3 3-12 0,40-3 3 16,0 0-3-16,-41 7 4 0,-7 5-4 0,48-12 2 0,0 0-2 16,-47 12 2-16,-7 0-2 0,54-12 1 0,0 0-1 15,-43 10 2-15,1 1-2 0,42-11 0 0,0 0 0 16,-42 12 0-16,-1-2 0 0,43-10-2 0,0 0 2 0,-33 12-1 15,6-5 1-15,27-7-11 0,0 0 11 0,-20 8-10 16,4-6 10-16,16-2-16 0,0 0 16 0,-11 3-15 16,4 1 15-16,7-4-16 0,0 0 16 0,-5 0-15 15,5 3 15-15,0-3-26 0,0 0 26 0,5 4-26 16,8 1 26-16,-13-5-3 0,0 0 3 0,17 7-2 16,7-2 2-16,-24-5-7 0,0 0 7 0,30 7-7 15,5-6 7-15,-35-1-8 0,0 0 8 0,38 4-8 16,4-1 8-16,-42-3-15 0,0 0 15 0,38 4-14 15,4-4 14-15,-42 0-15 0,0 0 15 0,35 3-14 16,0 1 14-16,-35-4 0 0,0 0 0 0,28 5 0 16,-6-2 0-16,-22-3 0 0,0 0 0 0,25 4 0 15,-8 1 0-15,-17-5-1 0,0 0 1 0,18 0-1 0,-3 0 1 16,-15 0 0-16,0 0 0 0,14 0 0 0,-2 0 0 16,-12 0-1-16,0 0 1 0,9-5 0 0,0 1 0 0,-9 4-1 15,0 0 1-15,5-7 0 0,2 0 0 0,-7 7-1 16,0 0 1-16,2-8 0 0,1-1 0 0,-3 9-3 15,0 0 3-15,0-12-3 0,-5-7 3 0,5 19-6 16,0 0 6-16,-3-17-5 0,-6 2 5 0,9 15-33 16,0 0 33-16,-12-19-32 0,-2 0 32 0,14 19-9 15,0 0 9-15,-12-13-9 0,-1-3 9 0,13 16-20 16,0 0 20-16,-14-10-20 0,2 1 20 0,12 9-9 16,0 0 9-16,-8-5-8 0,-1-2 8 0,9 7 1 0,0 0-1 15,-9-3 1-15,0-1-1 0,9 4 0 0,0 0 0 16,-10-1 0-16,5 1 0 0,5 0 1 0,0 0-1 15,-6 0 2-15,0 0-2 0,6 0 5 0,0 0-5 0,-2 0 5 16,-2 0-5-16,4 0 6 0,0 0-6 0,0 0 7 16,0 0-7-16,0 0 8 0,0 0-8 0,6 1 8 15,2 5-8-15,-8-6 15 0,0 0-15 0,12 5 15 16,1 0-15-16,-13-5 14 0,0 0-14 0,21 7 15 16,1-4-15-16,-22-3 4 0,0 0-4 0,28 2 4 15,-2 1-4-15,-26-3 7 0,0 0-7 0,30 4 8 16,-4-1-8-16,-26-3 7 0,0 0-7 0,21 0 8 15,-4 2-8-15,-17-2 7 0,0 0-7 0,16 2 8 16,-7 1-8-16,-9-3 23 0,0 0-23 0,5 5 24 16,-2-1-24-16,-3-4 12 0,0 0-12 0,4 1 13 15,-2 6-13-15,-2-7 18 0,0 0-18 0,3 4 18 0,-3 2-18 16,0-6 8-16,0 0-8 0,4 7 9 0,1-2-9 16,-5-5 4-16,0 0-4 0,3 9 4 0,2-6-4 0,-5-3 3 15,0 0-3-15,4 6 3 0,-1-3-3 0,-3-3 10 16,0 0-10-16,0 3 10 0,2-1-10 0,-2-2 0 15,0 0 0-15,0 0 0 0,4 2 0 0,-4-2 0 16,0 0 0-16,0 0 0 0,5-2 0 0,-5 2-6 16,0 0 6-16,7-3-5 0,-2 1 5 0,-5 2-16 15,0 0 16-15,9-3-15 0,0-4 15 0,-9 7 0 16,0 0 0-16,12-5 0 0,0-1 0 0,-12 6-4 16,0 0 4-16,9-5-3 0,3 0 3 0,-12 5-3 0,0 0 3 15,5-3-2-15,4 1 2 0,-9 2 0 0,0 0 0 16,7-2 0-16,-2 2 0 0,-5 0-2 0,0 0 2 15,3 0-1-15,-1 2 1 0,-2-2 0 0,0 0 0 0,4 9 0 16,-1 3 0-16,-3-12-1 0,0 0 1 0,0 15-1 16,2 4 1-16,-2-19-1 0,0 0 1 0,-2 29-1 15,-5 5 1-15,7-34-1 0,0 0 1 0,-5 33 0 16,-7-1 0-16,12-32-1 0,0 0 1 0,-12 35 0 16,1-5 0-16,11-30-1 0,0 0 1 0,-12 24 0 15,-4-1 0-15,16-23-3 0,0 0 3 0,-14 20-2 16,2-8 2-16,12-12 0 0,0 0 0 0,-14 12 0 15,2-5 0-15,12-7-2 0,0 0 2 0,-12 5-1 16,0-1 1-16,12-4 0 0,0 0 0 0,-9-4 0 16,-3-1 0-16,12 5-4 0,0 0 4 0,-6-7-3 15,1-5 3-15,5 12-8 0,0 0 8 0,0-12-7 16,5-3 7-16,-5 15-3 0,0 0 3 0,6-16-3 16,2-2 3-16,-8 18-7 0,0 0 7 0,7-18-6 0,2-2 6 15,-9 20-3-15,0 0 3 0,4-19-3 0,-3-2 3 16,-1 21 0-16,0 0 0 0,0-15 0 0,0 1 0 0,0 14 8 15,0 0-8-15,-1-8 8 0,-3 1-8 0,4 7 17 16,0 0-17-16,-5-5 17 0,-6-2-17 0,11 7 16 16,0 0-16-16,-8-2 17 0,-1-1-17 0,9 3 9 15,0 0-9-15,-5-4 9 0,-4 4-9 0,9 0 9 16,0 0-9-16,-12 9 10 0,-2 6-10 0,14-15 3 16,0 0-3-16,-12 23 4 0,-4 2-4 0,16-25 12 15,0 0-12-15,-14 33 12 0,2 5-12 0,12-38 3 0,0 0-3 16,-14 34 4-16,7 0-4 0,7-34 2 0,0 0-2 15,-9 29 2-15,4-8-2 0,5-21-1 0,0 0 1 16,-3 19 0-16,3-4 0 0,0-15-40 0,0 0 40 0,3 3-39 16,6-9 39-16,-9 6-155 0,0 0 155 0,12-24-154 15,2-16 154-15,12-23-1267 0</inkml:trace>
  <inkml:trace contextRef="#ctx0" brushRef="#br1" timeOffset="212375.34">14726 15303 471 0,'0'0'0'16,"17"-3"0"-16,10-4 0 0,-27 7 76 0,0 0-76 0,-6 0 76 15,-9 4-76-15,15-4 91 0,0 0-91 0,-16 1 91 16,2 3-91-16,14-4 98 0,0 0-98 0,-12 3 98 16,1 1-98-16,11-4 64 0,0 0-64 0,-8 3 64 15,1-1-64-15,7-2 44 0,0 0-44 0,-9 1 45 16,4 3-45-16,5-4 54 0,0 0-54 0,-4 0 55 16,1 0-55-16,3 0 53 0,0 0-53 0,0 5 54 15,3 2-54-15,-3-7 49 0,0 0-49 0,9 8 49 16,5 4-49-16,-14-12 32 0,0 0-32 0,24 9 33 15,6-2-33-15,-30-7 50 0,0 0-50 0,35 3 51 16,7-1-51-16,-42-2 5 0,0 0-5 0,45 0 5 0,7 0-5 16,-52 0 3-16,0 0-3 0,59 0 3 0,9-2-3 15,-68 2 29-15,0 0-29 0,72 0 29 0,-1 0-29 16,-71 0 3-16,0 0-3 0,96 4 4 0,17-1-4 16,-113-3 24-16,0 0-24 0,108 2 25 0,6-1-25 0,-114-1 13 15,0 0-13-15,109 0 14 0,-2 0-14 0,-107 0 27 16,0 0-27-16,109-1 27 0,3-3-27 0,-112 4 37 15,0 0-37-15,110-1 37 0,-4-1-37 0,-106 2 21 16,0 0-21-16,111-5 21 0,6-2-21 0,-117 7 53 16,0 0-53-16,110-10 53 0,-4-2-53 0,-106 12 27 15,0 0-27-15,112-11 27 0,3-1-27 0,-115 12 18 16,0 0-18-16,109-8 18 0,1-1-18 0,-110 9 19 0,0 0-19 16,112-7 20-16,-1 1-20 0,-111 6 23 0,0 0-23 15,110-4 24-15,-2 2-24 0,-108 2 3 0,0 0-3 16,111 4 3-16,-3 4-3 0,-108-8 13 0,0 0-13 0,108 11 14 15,0-1-14-15,-108-10 4 0,0 0-4 0,114 10 4 16,-1 1-4-16,-113-11 12 0,0 0-12 0,111 8 13 16,1-3-13-16,-112-5 8 0,0 0-8 0,113 4 9 15,4-3-9-15,-117-1 0 0,0 0 0 0,111 4 0 16,1-1 0-16,-112-3 3 0,0 0-3 0,108 0 3 16,3 2-3-16,-111-2 19 0,0 0-19 0,105 2 20 15,-1-1-20-15,-104-1 0 0,0 0 0 0,101 4 1 16,2-1-1-16,-103-3 9 0,0 0-9 0,99 4 9 15,-1-1-9-15,-98-3 8 0,0 0-8 0,101 2 9 16,2-2-9-16,-103 0 0 0,0 0 0 0,104 0 1 16,-3-2-1-16,-101 2 14 0,0 0-14 0,101 3 15 0,0 3-15 15,-101-6 0-15,0 0 0 0,103 6 0 0,0 1 0 16,-103-7 3-16,0 0-3 0,98 7 3 0,-4 0-3 0,-94-7 6 16,0 0-6-16,92 5 6 0,-3-1-6 0,-89-4 0 15,0 0 0-15,82 3 1 0,-6-3-1 0,-76 0 3 16,0 0-3-16,67 0 3 0,-12 2-3 0,-55-2 0 15,0 0 0-15,53 1 0 0,-6 1 0 0,-47-2 0 16,0 0 0-16,40 2 0 0,-5 0 0 0,-35-2 5 16,0 0-5-16,34 0 5 0,1 0-5 0,-35 0 0 15,0 0 0-15,33-2 0 0,0-2 0 0,-33 4 6 16,0 0-6-16,30-1 6 0,0-1-6 0,-30 2 3 0,0 0-3 16,22 0 4-16,-4 0-4 0,-18 0 0 0,0 0 0 15,17 0 1-15,-1-3-1 0,-16 3 0 0,0 0 0 16,14-2 1-16,0-2-1 0,-14 4-1 0,0 0 1 0,14-3 0 15,-4 0 0-15,-10 3 0 0,0 0 0 0,12-6 0 16,-1 1 0-16,-11 5 0 0,0 0 0 0,8-10 0 16,1-2 0-16,-9 12-1 0,0 0 1 0,9-15 0 15,0-4 0-15,-9 19 0 0,0 0 0 0,5-21 0 16,4-1 0-16,-9 22-1 0,0 0 1 0,7-26 0 16,-2-1 0-16,-5 27-1 0,0 0 1 0,5-31 0 15,2-5 0-15,-7 36 0 0,0 0 0 0,3-39 0 16,1-4 0-16,-4 43 0 0,0 0 0 0,0-41 0 15,-2-2 0-15,2 43-2 0,0 0 2 0,-3-38-2 16,-3 2 2-16,6 36 0 0,0 0 0 0,-5-25 1 16,0 6-1-16,5 19 6 0,0 0-6 0,-3-14 7 15,1 5-7-15,2 9 3 0,0 0-3 0,-5 12 4 0,-1 14-4 16,6-26 0-16,0 0 0 0,-5 43 0 0,2 15 0 16,3-58-6-16,0 0 6 0,-6 74-6 0,5 13 6 15,1-87-17-15,0 0 17 0,-2 113-16 0,2 23 16 0,0-136-4 16,0 0 4-16,-2 116-4 0,0-3 4 0,2-113 0 15,0 0 0-15,-1 79 0 0,-1-24 0 0,2-55 12 16,0 0-12-16,-2 37 12 0,2-18-12 0,0-19 5 16,0 0-5-16,4 7 5 0,3-15-5 0,-7 8 3 15,0 0-3-15,7-26 4 0,1-19-4 0,-8 45 2 16,0 0-2-16,2-53 3 0,2-19-3 0,-4 72-4 16,0 0 4-16,0-90-3 0,-2-22 3 0,2 112-8 15,0 0 8-15,-4-97-8 0,-4 4 8 0,8 93-5 0,0 0 5 16,-9-67-4-16,0 24 4 0,9 43-1 0,0 0 1 15,-3-25 0-15,-1 16 0 0,4 9-11 0,0 0 11 0,-8 14-11 16,-5 20 11-16,13-34-15 0,0 0 15 0,-8 50-15 16,2 15 15-16,6-65-9 0,0 0 9 0,-7 89-9 15,2 19 9-15,5-108-46 0,0 0 46 0,-5 79-46 16,0-14 46-16,5-65-104 0,0 0 104 0,-4 37-104 16,2-28 104-16,2-9-154 0,0 0 154 0,-19-21-154 15,-17-30 154-15,-20-21-1291 0</inkml:trace>
  <inkml:trace contextRef="#ctx0" brushRef="#br1" timeOffset="214371.95">14733 14743 1031 0,'0'0'0'0,"-5"-10"0"16,-4-6 0-16,9 16 113 0,0 0-113 0,-5-11 114 15,-2-3-114-15,7 14 104 0,0 0-104 0,-5-16 104 16,1-1-104-16,4 17 87 0,0 0-87 0,-5-20 88 16,1-1-88-16,4 21 49 0,0 0-49 0,-5-22 49 15,2 3-49-15,3 19 60 0,0 0-60 0,-5-17 61 16,1 3-61-16,4 14 40 0,0 0-40 0,-5-10 40 15,3 3-40-15,2 7 41 0,0 0-41 0,-2-3 42 16,2 1-42-16,0 2 27 0,0 0-27 0,0 14 27 16,0 8-27-16,0-22 25 0,0 0-25 0,0 38 26 15,4 11-26-15,-4-49 8 0,0 0-8 0,9 65 9 16,-1 12-9-16,-8-77 1 0,0 0-1 0,14 110 2 0,2 25-2 16,-16-135 17-16,0 0-17 0,14 117 17 0,1-4-17 15,-15-113 7-15,0 0-7 0,9 96 7 0,-7-12-7 16,-2-84 9-16,0 0-9 0,2 72 9 0,-4-14-9 0,2-58 3 15,0 0-3-15,-2 36 4 0,2-21-4 0,0-15 2 16,0 0-2-16,-3 14 3 0,3-7-3 0,0-7 1 16,0 0-1-16,0 5 2 0,0-1-2 0,0-4 1 15,0 0-1-15,0-9 1 0,0-6-1 0,0 15 3 16,0 0-3-16,0-28 3 0,0-10-3 0,0 38 5 16,0 0-5-16,3-47 6 0,-3-13-6 0,0 60 3 15,0 0-3-15,2-67 3 0,0-5-3 0,-2 72 0 16,0 0 0-16,1-86 1 0,-1-8-1 0,0 94 1 0,0 0-1 15,-1-75 2-15,-1 9-2 0,2 66 1 0,0 0-1 16,0-42 1-16,0 18-1 0,0 24 1 0,0 0-1 0,0-19 1 16,0 9-1-16,0 10 1 0,0 0-1 0,0-7 1 15,2 3-1-15,-2 4 0 0,0 0 0 0,0 0 1 16,5 2-1-16,-5-2 6 0,0 0-6 0,3 10 7 16,6 7-7-16,-9-17 14 0,0 0-14 0,11 21 15 15,4 8-15-15,-15-29 1 0,0 0-1 0,12 41 1 16,6 11-1-16,-18-52 15 0,0 0-15 0,12 58 16 15,2 7-16-15,-14-65 3 0,0 0-3 0,12 65 4 16,0 4-4-16,-12-69 6 0,0 0-6 0,14 85 7 16,2 13-7-16,-16-98 3 0,0 0-3 0,14 79 4 15,-2-11-4-15,-12-68 0 0,0 0 0 0,9 43 0 16,-9-21 0-16,0-22 1 0,0 0-1 0,3 16 2 0,-3-8-2 16,0-8 1-16,0 0-1 0,-3 4 1 0,3-6-1 15,0 2 0-15,0 0 0 0,-7-24 0 0,0-15 0 16,7 39 0-16,0 0 0 0,-7-54 0 0,-2-12 0 15,9 66-5-15,0 0 5 0,-5-95-5 0,-4-23 5 0,9 118-4 16,0 0 4-16,-3-106-3 0,3-5 3 0,0 111-1 16,0 0 1-16,0-95 0 0,0 11 0 0,0 84-6 15,0 0 6-15,-4-71-5 0,1 9 5 0,3 62-1 16,0 0 1-16,-2-41 0 0,2 12 0 0,0 29-3 16,0 0 3-16,0-23-2 0,0 10 2 0,0 13-2 15,0 0 2-15,0-9-2 0,-3 6 2 0,3 3-2 16,0 0 2-16,-2 13-1 0,2 13 1 0,0-26-1 0,0 0 1 15,-2 41-1-15,0 16 1 0,2-57-3 0,0 0 3 16,-3 70-3-16,3 14 3 0,0-84-2 0,0 0 2 16,0 104-2-16,0 15 2 0,0-119 0 0,0 0 0 0,0 99 0 15,3-10 0-15,-3-89 0 0,0 0 0 0,-3 67 0 16,3-17 0-16,0-50 0 0,0 0 0 0,-4 30 0 16,4-16 0-16,0-14 0 0,0 0 0 0,4 9 0 15,-1-9 0-15,-3 0 0 0,0 0 0 0,4-12 0 16,1-11 0-16,-5 23 0 0,0 0 0 0,4-32 0 15,1-13 0-15,-5 45 0 0,0 0 0 0,0-61 0 16,2-15 0-16,-2 76 0 0,0 0 0 0,-2-94 0 16,-2-17 0-16,4 111-1 0,0 0 1 0,-3-98-1 15,1 5 1-15,2 93-1 0,0 0 1 0,-3-65-1 16,1 19 1-16,2 46 0 0,0 0 0 0,-2-29 0 16,2 19 0-16,0 10-1 0,0 0 1 0,0-5 0 0,0 10 0 15,0-5-1-15,0 0 1 0,4 22 0 0,1 14 0 16,-5-36-3-16,0 0 3 0,7 48-3 0,2 10 3 15,-9-58-2-15,0 0 2 0,5 67-2 0,2 8 2 16,-7-75-2-16,0 0 2 0,1 91-1 0,1 9 1 0,-2-100 0 16,0 0 0-16,0 85 0 0,-2-6 0 0,2-79 1 15,0 0-1-15,-1 48 2 0,1-22-2 0,0-26 1 16,0 0-1-16,0 24 2 0,0-11-2 0,0-13 5 16,0 0-5-16,0 12 5 0,0-1-5 0,0-11 0 15,0 0 0-15,3 3 1 0,2-1-1 0,-5-2 0 16,0 0 0-16,4-9 0 0,3-6 0 0,-7 15-1 0,0 0 1 15,7-22 0-15,-4-4 0 0,-3 26-1 0,0 0 1 16,6-34 0-16,-1-4 0 0,-5 38 0 0,0 0 0 16,7-43 0-16,-6-5 0 0,-1 48 0 0,0 0 0 0,4-48 0 15,3-2 0-15,-7 50 0 0,0 0 0 0,2-44 0 16,5 3 0-16,-7 41 2 0,0 0-2 0,0-31 2 16,1 10-2-16,-1 21 10 0,0 0-10 0,0-17 11 15,0 7-11-15,0 10 9 0,0 0-9 0,0 9 9 16,-1 11-9-16,1-20 9 0,0 0-9 0,0 36 9 15,0 12-9-15,0-48 1 0,0 0-1 0,-4 55 1 16,1 7-1-16,3-62 3 0,0 0-3 0,-2 66 3 16,-2 6-3-16,4-72 1 0,0 0-1 0,-5 77 2 15,2 6-2-15,3-83-15 0,0 0 15 0,0 49-14 16,0-18 14-16,0-31-103 0,0 0 103 0,8 9-102 16,5-21 102-16,-13 12-135 0,0 0 135 0,12-40-135 0,5-27 135 15,9-39-1318-15</inkml:trace>
  <inkml:trace contextRef="#ctx0" brushRef="#br1" timeOffset="-213848.46">6430 9152 639 0,'0'0'0'0,"0"-9"0"15,-3-1 0-15,3 10 60 0,0 0-60 0,0-5 60 16,-4 1-60-16,4 4 85 0,0 0-85 0,0 0 85 16,-2-3-85-16,2 3 63 0,0 0-63 0,0 0 63 15,-3 0-63-15,3 0 47 0,0 0-47 0,0 0 48 16,-5 0-48-16,5 0 43 0,0 0-43 0,0 0 43 16,-4-7-43-16,4 7 18 0,0 0-18 0,0-7 19 15,0 0-19-15,0 7 13 0,0 0-13 0,0-12 13 16,4-3-13-16,-4 15 17 0,0 0-17 0,5-19 17 15,4 0-17-15,-9 19 3 0,0 0-3 0,8-17 4 0,-1-4-4 16,-7 21 2-16,0 0-2 0,9-13 3 0,0 1-3 16,-9 12 5-16,0 0-5 0,5-5 5 0,-2 5-5 15,-3 0 31-15,0 0-31 0,2 6 31 0,0 12-31 0,-2-18 39 16,0 0-39-16,-2 23 40 0,-3 8-40 0,5-31 33 16,0 0-33-16,-5 24 34 0,1-1-34 0,4-23-62 15,0 0 62-15,-5 17-62 0,-2-2 62 0,7-15-139 16,0 0 139-16,-12-7-138 0,-2-10 138 0,-16-9-777 15</inkml:trace>
  <inkml:trace contextRef="#ctx0" brushRef="#br1" timeOffset="-212782.15">6350 6943 830 0,'0'0'0'0,"0"0"0"16,0 0 0-16,0 0 63 0,0 0-63 0,0 0 64 15,0 0-64-15,0 0 39 0,0 0-39 0,0 0 39 16,0 0-39-16,0 0 3 0,0 0-3 0,0 0 4 15,0 0-4-15,0 0 1 0,0 0-1 0,0 0 2 16,0 0-2-16,0 0 8 0,0 0-8 0,0 0 8 0,0 0-8 16,0 0 22-16,0 0-22 0,0 0 23 0,0 0-23 15,0 0 44-15,0 0-44 0,0 0 44 0,0 0-44 0,0 0 44 16,0 0-44-16,0 0 44 0,0 0-44 0,0 0 46 16,0 0-46-16,0 0 47 0,0 0-47 0,0 0 42 15,0 0-42-15,0 0 43 0,0 0-43 0,0 0 18 16,0 0-18-16,0 0 19 0,0 0-19 0,0 0 31 15,0 0-31-15,0 0 31 0,0 0-31 0,0 0 2 16,0 0-2-16,0 0 2 0,0 0-2 0,0 0 6 16,0 0-6-16,0 0 7 0,0 0-7 0,0 0 8 15,0 0-8-15,0 0 8 0,0 0-8 0,0 0 0 0,0 0 0 16,0 0 1-16,0 0-1 0,0 0 7 0,0 0-7 16,0 0 8-16,0 0-8 0,0 0 7 0,0 0-7 15,0 0 8-15,0 0-8 0,0 0 3 0,0 0-3 0,0 0 3 16,17-3-3-16,-17 3 2 0,0 0-2 0,13 0 3 15,4-5-3-15,-17 5 1 0,0 0-1 0,12-2 2 16,0 0-2-16,-12 2 1 0,0 0-1 0,9-3 1 16,-4 3-1-16,-5 0 3 0,0 0-3 0,4 0 3 15,-1 0-3-15,-3 0 11 0,0 0-11 0,0 0 11 16,2 0-11-16,-2 0 1 0,0 0-1 0,0 0 1 16,0 0-1-16,0 0 4 0,0 0-4 0,0 0 4 15,4 0-4-15,-4 0 0 0,0 0 0 0,0 0 1 16,3 3-1-16,-3-3-1 0,0 0 1 0,0 0 0 15,0 0 0-15,0 0 0 0,0 0 0 0,0 0 0 0,0 0 0 16,0 0-4-16,0 0 4 0,0 0-3 16,0 0 3-16,0 0-65 0,0 0 65 0,0 0-65 0,0 0 65 15,0 0-182-15,0 0 182 0,0 0-181 0,0 0 181 16,0 0-778-16</inkml:trace>
  <inkml:trace contextRef="#ctx0" brushRef="#br1" timeOffset="-207798.73">10968 8273 718 0,'0'0'0'0,"4"-4"0"15,-1-3 0-15,-3 7 85 0,0 0-85 0,2-3 85 16,0 0-85-16,-2 3 83 0,0 0-83 0,-2-2 83 0,0-2-83 15,2 4 43-15,0 0-43 0,0-5 44 0,-3 0-44 16,3 5 36-16,0 0-36 0,-5-5 37 0,1-4-37 0,4 9 22 16,0 0-22-16,-3-8 22 0,1 1-22 0,2 7 5 15,0 0-5-15,-4-9 5 0,-1 6-5 0,5 3 17 16,0 0-17-16,-3-7 17 0,3 2-17 0,0 5 8 16,0 0-8-16,-4-3 8 0,2-3-8 0,2 6 3 15,0 0-3-15,-1-3 4 0,1 3-4 0,0 0 0 16,0 0 0-16,0 0 1 0,0 0-1 0,0 0 0 15,0 0 0-15,0 0 0 0,0 0 0 0,0 0 0 16,0 0 0-16,0 0 0 0,7 2 0 0,-7-2 1 0,0 0-1 16,3 1 2-16,6 1-2 0,-9-2 4 0,0 0-4 15,9 4 4-15,-1-1-4 0,-8-3 3 0,0 0-3 16,9 5 3-16,0 2-3 0,-9-7 5 0,0 0-5 16,8 3 6-16,-2 3-6 0,-6-6 22 0,0 0-22 0,7 6 22 15,-4-4-22-15,-3-2 20 0,0 0-20 0,5 4 20 16,-5-1-20-16,0-3 16 0,0 0-16 0,0 0 17 15,4 0-17-15,-4 0 27 0,0 0-27 0,0 0 27 16,0-9-27-16,0 9 20 0,0 0-20 0,-4-3 20 16,1-6-20-16,3 9 26 0,0 0-26 0,-4-6 26 15,3-3-26-15,1 9 3 0,0 0-3 0,-4-10 4 16,2 1-4-16,2 9 8 0,0 0-8 0,-1-8 8 16,-1 1-8-16,2 7 8 0,0 0-8 0,0-5 8 15,0-2-8-15,0 7 0 0,0 0 0 0,0-5 0 16,0 1 0-16,0 4 2 0,0 0-2 0,0 0 3 15,0-3-3-15,0 3 0 0,0 0 0 0,0 0 0 0,0 0 0 16,0 0 0-16,0 0 0 0,0 0 0 0,0 3 0 16,0-3 1-16,0 0-1 0,0 0 2 0,0 4-2 0,0-4 9 15,0 0-9-15,0 0 10 0,0 3-10 0,0-3 0 16,0 0 0-16,0 0 0 0,0 5 0 0,0-5 3 16,0 0-3-16,0 0 4 0,0 4-4 0,0-4 2 15,0 0-2-15,0 0 3 0,0 0-3 0,0 0 0 16,0 0 0-16,2-4 0 0,1-1 0 0,-3 5 5 15,0 0-5-15,4-7 5 0,1-3-5 0,-5 10 0 16,0 0 0-16,7-9 0 0,-2 1 0 0,-5 8 0 0,0 0 0 16,5-9 0-16,2 2 0 0,-7 7 6 0,0 0-6 15,5-6 6-15,2 4-6 0,-7 2 3 0,0 0-3 16,6-4 4-16,-1 8-4 0,-5-4 0 0,0 0 0 0,7 0 1 16,-5 3-1-16,-2-3 5 0,0 0-5 0,3 5 6 15,1-1-6-15,-4-4 3 0,0 0-3 0,0 3 3 16,1-1-3-16,-1-2 0 0,0 0 0 0,2 3 0 15,-2 1 0-15,0-4 11 0,0 0-11 0,0 0 11 16,5 3-11-16,-5-3 3 0,0 0-3 0,4 0 4 16,-2 0-4-16,-2 0 2 0,0 0-2 0,3 0 3 15,2 0-3-15,-5 0 18 0,0 0-18 0,7 0 19 16,-3 0-19-16,-4 0 3 0,0 0-3 0,5 0 3 16,-2 0-3-16,-3 0 0 0,0 0 0 0,2 0 1 15,2 0-1-15,-4 0 6 0,0 0-6 0,0 0 6 16,0 0-6-16,0 0 3 0,0 0-3 0,0 0 3 15,0 0-3-15,0 0 2 0,0 0-2 0,0 0 2 0,0 0-2 16,0 0 10-16,0 0-10 0,0 0 10 0,0 0-10 16,0 0 8-16,0 0-8 0,0 0 8 0,0 0-8 15,0 0 1-15,0 0-1 0,0 0 1 0,0 0-1 0,0 0 8 16,0 0-8-16,0 0 8 0,0 0-8 0,0 0 3 16,0 0-3-16,0 0 3 0,0 2-3 0,0-2 2 15,0 0-2-15,0 0 2 0,-4 3-2 0,4-3 17 16,0 0-17-16,0 0 17 0,-2 4-17 0,2-4 3 15,0 0-3-15,0 0 3 0,0 3-3 0,0-3 3 16,0 0-3-16,0 0 3 0,-3 4-3 0,3-4 2 0,0 0-2 16,0 0 2-16,0 3-2 0,0-3 1 0,0 0-1 15,0 0 1-15,-4 5-1 0,4-5 1 0,0 0-1 16,0 0 1-16,-1 4-1 0,1-4 0 0,0 0 0 16,0 0 1-16,-4 0-1 0,4 0 0 0,0 0 0 0,0 0 1 15,-3 0-1-15,3 0 2 0,0 0-2 0,0 0 2 16,-4 1-2-16,4-1-1 0,0 0 1 0,0 0 0 15,-5 2 0-15,5-2 0 0,0 0 0 0,-3 0 0 16,1 0 0-16,2 0-1 0,0 0 1 0,-4 0 0 16,1-2 0-16,3 2-9 0,0 0 9 0,0 0-8 15,0-1 8-15,0 1-1 0,0 0 1 0,0 0-1 16,3-7 1-16,-3 7-15 0,0 0 15 0,0 0-15 16,6-5 15-16,-6 5-4 0,0 0 4 0,3-2-3 15,0 0 3-15,-3 2-1 0,0 0 1 0,4-3 0 16,-2 3 0-16,-2 0-2 0,0 0 2 0,0 0-2 15,3 0 2-15,-3 0-17 0,0 0 17 0,0 0-17 0,0 0 17 16,0 0-151-16,0 0 151 0,0 0-150 0,4 0 150 16,-4 0-134-16,0 0 134 0,5 0-945 0,-10 0 945 15</inkml:trace>
  <inkml:trace contextRef="#ctx0" brushRef="#br1" timeOffset="-193115.18">15223 14753 1323 0,'0'0'0'0,"0"0"0"0,-13-17 0 15,13 17 94-15,0 0-94 0,-15 0 94 0,-6 4-94 16,21-4 114-16,0 0-114 0,-23 3 114 0,-1-1-114 0,24-2 74 15,0 0-74-15,-26 0 74 0,-4 0-74 0,30 0 41 16,0 0-41-16,-30 0 42 0,-3 0-42 0,33 0 0 16,0 0 0-16,-31 0 0 0,-6 2 0 0,37-2-61 15,0 0 61-15,-34 3-60 0,-1 4 60 0,35-7-75 16,0 0 75-16,-30 7-75 0,6 1 75 0,24-8-97 16,0 0 97-16,-25 11-96 0,3 1 96 0,22-12-175 15,0 0 175-15,-21 13-175 0,3 1 175 0,-20 13-764 16</inkml:trace>
  <inkml:trace contextRef="#ctx0" brushRef="#br1" timeOffset="-192140.97">14507 14983 1020 0,'0'0'0'16,"17"-12"0"-16,16-9 0 0,-33 21 185 0,0 0-185 0,-5 4 185 15,-18 11-185-15,23-15 152 0,0 0-152 0,-14 11 153 16,-7 1-153-16,21-12 76 0,0 0-76 0,-14 8 77 16,2 1-77-16,12-9 29 0,0 0-29 0,-7 7 29 15,6-2-29-15,1-5 1 0,0 0-1 0,8 7 1 16,15-2-1-16,-23-5 1 0,0 0-1 0,31 7 1 15,13-1-1-15,-44-6 8 0,0 0-8 0,52 7 9 16,11-2-9-16,-63-5 0 0,0 0 0 0,68 6 0 16,7-1 0-16,-75-5 0 0,0 0 0 0,99 8 0 15,19 3 0-15,-118-11 2 0,0 0-2 0,110 10 2 16,0-2-2-16,-110-8 5 0,0 0-5 0,108 11 6 16,0-1-6-16,-108-10 33 0,0 0-33 0,104 10 33 0,1 2-33 15,-105-12 9-15,0 0-9 0,106 5 10 0,1-3-10 16,-107-2 42-16,0 0-42 0,102-2 42 0,5-5-42 15,-107 7 13-15,0 0-13 0,104-5 13 0,2 0-13 0,-106 5 37 16,0 0-37-16,108 2 37 0,2 3-37 0,-110-5 12 16,0 0-12-16,108 10 13 0,4 4-13 0,-112-14 41 15,0 0-41-15,109 24 42 0,6 7-42 0,-115-31 32 16,0 0-32-16,107 36 32 0,-5 3-32 0,-102-39 7 16,0 0-7-16,107 35 7 0,2-5-7 0,-109-30 42 15,0 0-42-15,110 26 43 0,-2-7-43 0,-108-19 2 16,0 0-2-16,117 14 2 0,7-8-2 0,-124-6 23 0,0 0-23 15,115 11 24-15,-2-1-24 0,-113-10 13 0,0 0-13 16,115 9 14-16,0-3-14 0,-115-6 1 0,0 0-1 0,111 6 2 16,3 2-2-16,-114-8 10 0,0 0-10 15,108 9 10-15,0 1-10 0,-108-10 0 0,0 0 0 0,102 14 1 16,-4 1-1-16,-98-15 7 0,0 0-7 0,97 16 8 16,-2-1-8-16,-95-15 22 0,0 0-22 0,94 19 23 15,-2 0-23-15,-92-19 3 0,0 0-3 0,94 17 3 16,2-2-3-16,-96-15 22 0,0 0-22 0,97 16 22 15,1-3-22-15,-98-13 0 0,0 0 0 0,92 14 1 16,-1-2-1-16,-91-12 0 0,0 0 0 0,97 10 1 16,3-3-1-16,-100-7 22 0,0 0-22 0,96 4 22 15,-6-6-22-15,-90 2 0 0,0 0 0 0,91-4 1 16,-1-4-1-16,-90 8 3 0,0 0-3 0,91-10 4 16,-2-6-4-16,-89 16 0 0,0 0 0 0,87-17 1 15,-2-5-1-15,-85 22-1 0,0 0 1 0,86-21 0 0,2-1 0 16,-88 22 4-16,0 0-4 0,81-22 5 0,-5-1-5 15,-76 23-2-15,0 0 2 0,68-17-1 0,-5 2 1 16,-63 15 0-16,0 0 0 0,54-14 0 0,-5 4 0 0,-49 10 0 16,0 0 0-16,34-10 1 0,-7 1-1 0,-27 9 0 15,0 0 0-15,28-9 1 0,-2 3-1 0,-26 6 3 16,0 0-3-16,29-7 4 0,-3 0-4 0,-26 7 0 16,0 0 0-16,28-7 1 0,0 2-1 0,-28 5-1 15,0 0 1-15,30-5 0 0,-1 0 0 0,-29 5 1 16,0 0-1-16,30-9 2 0,-2-1-2 0,-28 10 0 15,0 0 0-15,26-19 0 0,-5-5 0 0,-21 24 0 0,0 0 0 16,17-29 0-16,-3-11 0 0,-14 40 1 0,0 0-1 16,9-42 2-16,-2-5-2 0,-7 47 0 0,0 0 0 15,0-44 0-15,-7-2 0 0,7 46 4 0,0 0-4 16,-5-47 4-16,-2 1-4 0,7 46 0 0,0 0 0 0,-7-39 1 16,-2 4-1-16,9 35 0 0,0 0 0 0,-3-25 1 15,-4 8-1-15,7 17-2 0,0 0 2 0,0-9-2 16,1 9 2-16,-1 0-3 0,0 0 3 0,9 10-3 15,5 13 3-15,-14-23-11 0,0 0 11 0,21 34-11 16,3 5 11-16,-24-39-16 0,0 0 16 0,25 50-15 16,1 10 15-16,-26-60-67 0,0 0 67 0,22 58-67 15,-1 0 67-15,-21-58-183 0,0 0 183 0,14 45-182 16,-7-11 182-16,-7-34-129 0,0 0 129 0,21 79-1429 0,-42-158 1429 16</inkml:trace>
  <inkml:trace contextRef="#ctx0" brushRef="#br0" timeOffset="-169274.44">10141 5511 1031 0,'0'0'0'0,"7"-19"0"0,-2-8 0 0,-5 27-60 16,0 0 60-16,4-5-60 0,-1 8 60 0,-3-3-26 15,0 0 26-15,0 2-25 0,2 5 25 0,-2-7-56 16,0 0 56-16,3 3-56 0,1 1 56 0,-4-4-37 0,0 0 37 15,0 0-36-15,5 5 36 0,-5-5-5 0,0 0 5 0,0 0-5 16,3-7 5-16,-3 7 3 0,0 0-3 0,0-9 3 16,0-6-3-16,0 15 56 0,0 0-56 0,0-21 56 15,0-6-56-15,0 27 46 0,0 0-46 0,0-31 47 16,0-5-47-16,0 36 54 0,0 0-54 0,0-39 55 16,0-1-55-16,0 40 55 0,0 0-55 0,-3-43 56 15,3-1-56-15,0 44 61 0,0 0-61 0,0-51 62 16,0-3-62-16,0 54 26 0,0 0-26 0,0-51 26 15,0-2-26-15,0 53 42 0,0 0-42 0,0-50 43 16,-4-5-43-16,4 55 33 0,0 0-33 0,-1-51 34 16,1-5-34-16,0 56 13 0,0 0-13 0,0-55 13 15,0 0-13-15,0 55 22 0,0 0-22 0,1-55 22 16,3 0-22-16,-4 55 7 0,0 0-7 0,7-48 8 0,3 5-8 16,-10 43 25-16,0 0-25 0,13-39 26 0,0 3-26 15,-13 36 2-15,0 0-2 0,16-31 2 0,2 4-2 16,-18 27 2-16,0 0-2 0,20-24 3 0,5 5-3 0,-25 19 2 15,0 0-2-15,19-19 2 0,0 5-2 0,-19 14 9 16,0 0-9-16,21-12 9 0,2 2-9 0,-23 10 8 16,0 0-8-16,24-5 8 0,2 2-8 0,-26 3 15 15,0 0-15-15,33-4 15 0,6-1-15 0,-39 5 33 16,0 0-33-16,47-3 34 0,8-6-34 0,-55 9 10 16,0 0-10-16,60-14 10 0,2 1-10 0,-62 13 12 15,0 0-12-15,82-24 13 0,12-7-13 0,-94 31 25 16,0 0-25-16,96-31 26 0,7-2-26 0,-103 33 2 0,0 0-2 15,98-30 2-15,-6 2-2 0,-92 28 12 0,0 0-12 0,94-31 13 16,4 1-13-16,-98 30 24 0,0 0-24 0,92-30 25 16,-2 3-25-16,-90 27 2 0,0 0-2 0,89-22 3 15,-7 1-3-15,-82 21 7 0,0 0-7 0,87-12 7 16,-1 4-7-16,-86 8 33 0,0 0-33 0,85 0 33 16,-5 0-33-16,-80 0 1 0,0 0-1 0,82 5 1 15,-2 5-1-15,-80-10 2 0,0 0-2 0,84 9 2 16,1-1-2-16,-85-8 18 0,0 0-18 0,73 9 19 15,-1-2-19-15,-72-7 3 0,0 0-3 0,68 6 3 16,0 3-3-16,-68-9 2 0,0 0-2 0,71 5 3 16,6 2-3-16,-77-7 11 0,0 0-11 0,68 5 11 15,0 2-11-15,-68-7 3 0,0 0-3 0,59 12 4 16,-3-3-4-16,-56-9 2 0,0 0-2 0,50 10 2 0,-8-2-2 16,-42-8 1-16,0 0-1 0,47 7 2 0,2 2-2 15,-49-9 1-15,0 0-1 0,48 12 1 0,0 3-1 16,-48-15 1-16,0 0-1 0,40 16 1 0,0 1-1 0,-40-17 0 15,0 0 0-15,35 12 1 0,-6-2-1 0,-29-10 0 16,0 0 0-16,23 9 1 0,-2-1-1 0,-21-8 2 16,0 0-2-16,17 7 2 0,-5-2-2 0,-12-5 1 15,0 0-1-15,11 7 2 0,-3-2-2 0,-8-5 5 16,0 0-5-16,7 10 5 0,0-1-5 0,-7-9 12 16,0 0-12-16,7 22 13 0,2 11-13 0,-9-33 3 15,0 0-3-15,11 36 4 0,1 7-4 0,-12-43 3 16,0 0-3-16,12 51 3 0,0 4-3 0,-12-55 10 0,0 0-10 15,9 63 11-15,1 11-11 0,-10-74 0 0,0 0 0 16,12 94 1-16,4 14-1 0,-16-108 3 0,0 0-3 16,9 113 4-16,0 5-4 0,-9-118-1 0,0 0 1 0,8 112 0 15,-4-4 0-15,-4-108-1 0,0 0 1 0,3 111 0 16,-3-1 0-16,0-110 0 0,0 0 0 0,0 109 0 16,0-1 0-16,0-108-1 0,0 0 1 0,-3 110-1 15,-1-1 1-15,4-109-3 0,0 0 3 0,-8 107-3 16,1-1 3-16,7-106 0 0,0 0 0 0,-11 106 0 15,2-3 0-15,9-103 0 0,0 0 0 0,-12 99 1 16,0-5-1-16,12-94 0 0,0 0 0 0,-12 89 1 16,0-5-1-16,12-84 3 0,0 0-3 0,-11 86 4 15,-1-7-4-15,12-79 2 0,0 0-2 0,-9 79 2 16,6-4-2-16,3-75 1 0,0 0-1 0,3 67 2 0,1-12-2 16,-4-55 1-16,0 0-1 0,8 51 1 15,6-11-1-15,-14-40 0 0,0 0 0 0,13 27 0 0,-5-10 0 16,-8-17 0-16,0 0 0 0,7 15 0 0,2-3 0 0,-9-12-2 15,0 0 2-15,9 7-2 0,-1-3 2 0,-8-4 0 16,0 0 0-16,9-7 0 0,-5-2 0 0,-4 9 0 16,0 0 0-16,0-12 1 0,-4-3-1 0,4 15 3 15,0 0-3-15,-12-17 3 0,-4 0-3 0,16 17 13 16,0 0-13-16,-19-14 14 0,-2 0-14 0,21 14 8 16,0 0-8-16,-26-12 9 0,-2 0-9 0,28 12 24 15,0 0-24-15,-26-5 25 0,-4-2-25 0,30 7 6 16,0 0-6-16,-38 7 7 0,-9 2-7 0,47-9 1 15,0 0-1-15,-47 15 1 0,-9 7-1 0,56-22 1 0,0 0-1 16,-57 29 1-16,-4 7-1 0,61-36 0 0,0 0 0 0,-63 54 1 16,-1 12-1-16,64-66 0 0,0 0 0 15,-60 69 1-15,10 5-1 0,50-74 0 0,0 0 0 0,-38 72 1 16,11 5-1-16,27-77-1 0,0 0 1 0,-19 78 0 16,9 3 0-16,10-81-1 0,0 0 1 0,5 79 0 15,7 0 0-15,-12-79-3 0,0 0 3 0,21 85-3 16,11-1 3-16,-32-84-6 0,0 0 6 0,36 84-5 15,6 0 5-15,-42-84-8 0,0 0 8 0,56 79-7 16,8-9 7-16,-64-70-4 0,0 0 4 0,65 63-3 16,9-8 3-16,-74-55-12 0,0 0 12 0,70 41-12 15,2-6 12-15,-72-35-8 0,0 0 8 0,73 19-8 16,2-11 8-16,-75-8-9 0,0 0 9 0,76-3-8 16,4-11 8-16,-80 14-4 0,0 0 4 0,72-22-3 15,-2-14 3-15,-70 36-6 0,0 0 6 0,62-40-6 0,-11-11 6 16,-51 51-7-16,0 0 7 0,47-58-7 0,-7-9 7 15,-40 67-1-15,0 0 1 0,31-79 0 0,-5-10 0 16,-26 89 0-16,0 0 0 0,11-84 0 0,-8-3 0 0,-3 87 2 16,0 0-2-16,-5-91 2 0,-12-3-2 0,17 94 6 15,0 0-6-15,-28-93 7 0,-7 2-7 0,35 91 33 16,0 0-33-16,-38-84 33 0,-6-1-33 0,44 85 4 16,0 0-4-16,-45-76 4 0,-2 4-4 0,47 72 26 15,0 0-26-15,-56-58 26 0,-7 7-26 0,63 51 7 16,0 0-7-16,-59-36 7 0,-2 17-7 0,61 19 4 15,0 0-4-15,-56 0 5 0,2 12-5 0,54-12 3 0,0 0-3 16,-47 32 3-16,2 18-3 0,45-50-38 0,0 0 38 16,-44 55-38-16,3 10 38 0,41-65-105 0,0 0 105 15,-35 62-105-15,5-4 105 0,30-58-144 0,0 0 144 16,-19 39-144-16,9-18 144 0,-24 39-1203 0</inkml:trace>
  <inkml:trace contextRef="#ctx0" brushRef="#br0" timeOffset="-168838.65">12562 6352 1625 0,'0'0'0'0,"18"0"0"0,13 2 0 0,-31-2 137 16,0 0-137-16,-5 12 138 0,-21 7-138 0,26-19 87 15,0 0-87-15,-18 19 88 0,-1 1-88 0,19-20 36 16,0 0-36-16,-10 31 37 0,6 5-37 0,4-36-17 0,0 0 17 16,-3 45-17-16,6 8 17 0,-3-53-47 0,0 0 47 15,0 53-46-15,4 2 46 0,-4-55-8 0,0 0 8 16,0 49-8-16,0-1 8 0,0-48-38 0,0 0 38 0,0 35-37 16,-4-8 37-16,4-27-47 0,0 0 47 0,0 22-47 15,-3-8 47-15,3-14-175 0,0 0 175 0,-5 0-174 16,-8-14 174-16,13 14-166 0,0 0 166 0,-14-20-165 15,-5-11 165-15,-12-21-766 0</inkml:trace>
  <inkml:trace contextRef="#ctx0" brushRef="#br0" timeOffset="-168584.3">12176 6546 1188 0,'0'0'0'0,"10"2"0"16,7 1 0-16,-17-3 135 0,0 0-135 0,20 7 136 0,-1 5-136 15,-19-12 100-15,0 0-100 0,29 12 100 0,8 7-100 16,-37-19 73-16,0 0-73 0,47 17 74 0,7 5-74 0,-54-22 48 16,0 0-48-16,58 21 49 0,4-3-49 0,-62-18 19 15,0 0-19-15,60 12 20 0,-5 0-20 0,-55-12 13 16,0 0-13-16,51 4 14 0,-4-4-14 0,-47 0 18 16,0 0-18-16,38 2 19 0,-5-1-19 0,-33-1 0 15,0 0 0-15,25 0 0 0,-6-1 0 0,-19 1-80 16,0 0 80-16,15-6-80 0,-6 0 80 0,-9 6-152 15,0 0 152-15,4-6-152 0,-8-2 152 0,1-6-1059 16</inkml:trace>
  <inkml:trace contextRef="#ctx0" brushRef="#br0" timeOffset="-168223.98">12143 7944 1233 0,'0'0'0'0,"5"-5"0"0,7-2 0 15,-12 7 135-15,0 0-135 0,9 3 135 0,3 9-135 16,-12-12 96-16,0 0-96 0,17 9 96 0,4 1-96 16,-21-10 67-16,0 0-67 0,26 9 68 0,4-8-68 0,-30-1 18 15,0 0-18-15,37-1 18 0,6-8-18 0,-43 9 18 16,0 0-18-16,47-12 19 0,4-3-19 0,-51 15 5 16,0 0-5-16,50-16 5 0,6-6-5 0,-56 22-10 15,0 0 10-15,45-17-9 0,-1-5 9 0,-44 22-176 16,0 0 176-16,42-18-175 0,-4 0 175 0,42-22-1054 15</inkml:trace>
  <inkml:trace contextRef="#ctx0" brushRef="#br0" timeOffset="-166437.41">13555 8588 1065 0,'0'0'0'0,"-3"8"0"0,-1 8 0 0,4-16 128 0,0 0-128 15,-1 20 128-15,1 11-128 0,0-31 97 0,0 0-97 0,0 29 98 16,0 2-98-16,0-31 65 0,0 0-65 0,-7 43 66 15,1 5-66-15,6-48 43 0,0 0-43 0,-8 58 44 16,-4 6-44-16,12-64 9 0,0 0-9 0,-13 70 10 16,1 4-10-16,12-74 7 0,0 0-7 0,-17 99 8 15,-1 16-8-15,18-115 24 0,0 0-24 0,-17 113 25 16,-1 2-25-16,18-115 5 0,0 0-5 0,-12 121 5 16,-2 1-5-16,14-122 9 0,0 0-9 0,-12 120 10 15,0 0-10-15,12-120 8 0,0 0-8 0,-12 123 9 16,-4 2-9-16,16-125 23 0,0 0-23 0,-14 122 24 15,-2-1-24-15,16-121 30 0,0 0-30 0,-13 124 30 16,-1-6-30-16,14-118 6 0,0 0-6 0,-13 116 7 0,5-4-7 16,8-112 18-16,0 0-18 0,-12 118 19 0,-1 0-19 15,13-118 8-15,0 0-8 0,-14 108 9 0,2-2-9 0,12-106 15 16,0 0-15-16,-17 108 16 0,1 2-16 0,16-110 15 16,0 0-15-16,-14 103 15 0,-5-4-15 0,19-99 4 15,0 0-4-15,-19 101 4 0,0 0-4 0,19-101 0 16,0 0 0-16,-20 96 1 0,0-3-1 0,20-93 6 15,0 0-6-15,-21 90 7 0,-4-1-7 0,25-89 0 16,0 0 0-16,-22 88 0 0,1-1 0 0,21-87 0 16,0 0 0-16,-18 81 1 0,-1-6-1 0,19-75 0 15,0 0 0-15,-17 74 0 0,-1-1 0 0,18-73-1 0,0 0 1 16,-14 72 0-16,6 0 0 0,8-72 0 0,0 0 0 16,-9 62 0-16,5-2 0 0,4-60-1 0,0 0 1 15,0 55 0-15,6-6 0 0,-6-49 0 0,0 0 0 0,8 55 0 16,8 4 0-16,-16-59-2 0,0 0 2 0,11 46-1 15,1-7 1-15,-12-39-6 0,0 0 6 0,10 33-6 16,1-6 6-16,-11-27-1 0,0 0 1 0,7 24 0 16,1-7 0-16,-8-17-3 0,0 0 3 0,2 14-3 15,0-4 3-15,-2-10-6 0,0 0 6 0,2 9-5 16,-2-4 5-16,0-5-14 0,0 0 14 0,-2 3-13 16,-2 1 13-16,4-4-4 0,0 0 4 0,-8-4-3 15,-5-1 3-15,13 5-3 0,0 0 3 0,-15-5-3 16,-4-3 3-16,19 8-2 0,0 0 2 0,-21-9-1 15,0 0 1-15,21 9-1 0,0 0 1 0,-21-8-1 16,-4-1 1-16,25 9 0 0,0 0 0 0,-26-10 0 16,-3-2 0-16,29 12-1 0,0 0 1 0,-32-12 0 0,-1-2 0 15,33 14-1-15,0 0 1 0,-38-15 0 0,0-2 0 16,38 17 0-16,0 0 0 0,-49-17 0 0,0-2 0 16,49 19 2-16,0 0-2 0,-54-16 2 0,2 1-2 0,52 15 2 15,0 0-2-15,-54-12 2 0,2 3-2 0,52 9 18 16,0 0-18-16,-54-10 19 0,-6 2-19 0,60 8 0 15,0 0 0-15,-73-9 1 0,-16 0-1 0,89 9 0 16,0 0 0-16,-80-3 0 0,0 3 0 0,80 0 0 16,0 0 0-16,-73-3 1 0,5-1-1 0,68 4 0 15,0 0 0-15,-75-3 1 0,2 1-1 0,73 2 0 16,0 0 0-16,-73-2 1 0,1 1-1 0,72 1 0 0,0 0 0 16,-68 3 1-16,4 2-1 0,64-5 0 0,0 0 0 15,-66 7 0-15,1-4 0 0,65-3 0 0,0 0 0 16,-64 4 0-16,1-4 0 0,63 0-1 0,0 0 1 0,-51-5 0 15,8-4 0-15,43 9-1 0,0 0 1 0,-49-12 0 16,2-5 0-16,47 17-1 0,0 0 1 0,-50-14 0 16,1-1 0-16,49 15-3 0,0 0 3 0,-51-12-2 15,1 2 2-15,50 10-2 0,0 0 2 0,-47-11-1 16,0 3 1-16,47 8 0 0,0 0 0 0,-42-9 0 16,5 4 0-16,37 5-1 0,0 0 1 0,-38 0-1 15,1 2 1-15,37-2 0 0,0 0 0 0,-33 5 0 16,4 2 0-16,29-7-8 0,0 0 8 0,-37 13-8 15,0 5 8-15,37-18-39 0,0 0 39 0,-27 15-39 16,4-1 39-16,23-14-148 0,0 0 148 0,-21 13-148 16,5-1 148-16,-18 14-1168 0</inkml:trace>
  <inkml:trace contextRef="#ctx0" brushRef="#br0" timeOffset="-165626.38">11824 8754 1065 0,'0'0'0'0,"0"0"0"0,0 0 0 0,0 0 94 16,0 0-94-16,0 0 95 0,0 0-95 0,0 0 90 0,0 0-90 15,0 24 91-15,1 12-91 0,-1-36 38 0,0 0-38 16,4 46 38-16,1 9-38 0,-5-55-1 0,0 0 1 15,9 57 0-15,1 8 0 0,-10-65 0 0,0 0 0 0,14 65 1 16,7 2-1-16,-21-67 0 0,0 0 0 0,18 77 1 16,6 5-1-16,-24-82 0 0,0 0 0 0,10 51 0 15,-1-21 0-15,-9-30-1 0,0 0 1 0,7 22 0 16,-2-10 0-16,-5-12-3 0,0 0 3 0,7-5-2 16,2-18 2-16,-9 23 0 0,0 0 0 0,9-32 1 15,3-13-1-15,-12 45 22 0,0 0-22 0,10-51 22 16,3-11-22-16,-13 62 15 0,0 0-15 0,15-61 15 15,3-6-15-15,-18 67 11 0,0 0-11 0,17-72 11 16,4-2-11-16,-21 74 26 0,0 0-26 0,14-51 26 16,-4 18-26-16,-10 33 19 0,0 0-19 0,9-26 20 15,0 9-20-15,-9 17 0 0,0 0 0 0,9-8 0 0,-1 6 0 16,-8 2-65-16,0 0 65 0,9 3-65 0,3 6 65 16,-12-9-189-16,0 0 189 0,14 19-188 0,3 8 188 15,15 20-784-15</inkml:trace>
  <inkml:trace contextRef="#ctx0" brushRef="#br0" timeOffset="-165176.35">12313 9266 897 0,'0'0'0'0,"0"-7"0"16,-1-6 0-16,1 13 76 0,0 0-76 0,-2-7 77 15,0 2-77-15,2 5 39 0,0 0-39 0,0-4 39 16,-3 1-39-16,3 3 35 0,0 0-35 0,-9 10 36 16,-5 11-36-16,14-21 8 0,0 0-8 0,-12 27 8 15,-6 9-8-15,18-36 25 0,0 0-25 0,-12 46 26 16,0 7-26-16,12-53 22 0,0 0-22 0,-5 57 22 15,5 5-22-15,0-62 9 0,0 0-9 0,5 58 10 16,9 0-10-16,-14-58 0 0,0 0 0 0,19 48 0 16,0-8 0-16,-19-40-1 0,0 0 1 0,23 25 0 15,3-13 0-15,-26-12-1 0,0 0 1 0,26-5-1 16,-3-15 1-16,-23 20-5 0,0 0 5 0,19-30-5 0,-9-9 5 16,-10 39-3-16,0 0 3 0,11-43-2 0,-9-5 2 15,-2 48 0-15,0 0 0 0,-2-44 1 0,-5 3-1 16,7 41 3-16,0 0-3 0,-11-35 4 0,-1 8-4 0,12 27 14 15,0 0-14-15,-16-21 15 0,3 6-15 0,13 15-9 16,0 0 9-16,-13-9-9 0,5 1 9 0,8 8-191 16,0 0 191-16,-6 5-191 0,5 7 191 0,-5 7-604 15</inkml:trace>
  <inkml:trace contextRef="#ctx0" brushRef="#br0" timeOffset="-164831.04">12622 9369 875 0,'0'0'0'0,"-18"7"0"16,-6-2 0-16,24-5 118 0,0 0-118 0,-4 7 119 16,11-2-119-16,-7-5 81 0,0 0-81 0,9 12 81 15,0 5-81-15,-9-17 42 0,0 0-42 0,5 26 43 16,2 5-43-16,-7-31 9 0,0 0-9 0,9 34 9 15,1 4-9-15,-10-38 10 0,0 0-10 0,11 39 10 16,2 1-10-16,-13-40 9 0,0 0-9 0,9 34 9 16,0-3-9-16,-9-31 23 0,0 0-23 0,9 24 24 15,-2-9-24-15,-7-15 30 0,0 0-30 0,8 2 30 16,-3-7-30-16,-5 5 12 0,0 0-12 0,7-19 13 16,-1-10-13-16,-6 29 6 0,0 0-6 0,8-35 6 0,-2-6-6 15,-6 41 0-15,0 0 0 0,8-37 0 0,3 1 0 16,-11 36-142-16,0 0 142 0,10-35-141 0,2 6 141 15,-12 29-121-15,0 0 121 0,9-24-121 0,-2 9 121 0,11-23-686 16</inkml:trace>
  <inkml:trace contextRef="#ctx0" brushRef="#br0" timeOffset="-164529.88">13005 9246 1110 0,'0'0'0'0,"-11"5"0"15,-8 2 0-15,19-7 138 0,0 0-138 0,-8 19 139 16,4 8-139-16,4-27 90 0,0 0-90 0,-2 33 91 16,6 3-91-16,-4-36 22 0,0 0-22 0,5 37 22 15,-3 4-22-15,-2-41 14 0,0 0-14 0,3 36 15 16,1-1-15-16,-4-35 0 0,0 0 0 0,0 30 0 15,-4 0 0-15,4-30-7 0,0 0 7 0,-1 22-6 16,-3-7 6-16,4-15-50 0,0 0 50 0,-3 12-50 16,-1-3 50-16,4-9-140 0,0 0 140 0,-14 0-140 15,-3-10 140-15,17 10-163 0,0 0 163 0,-21-21-162 16,3-12 162-16,-20-18-592 0</inkml:trace>
  <inkml:trace contextRef="#ctx0" brushRef="#br0" timeOffset="-164364.79">12677 9220 886 0,'0'0'0'0,"9"10"0"0,3 6 0 0,-12-16 159 16,0 0-159-16,11 1 159 0,-1-6-159 0,-10 5 118 16,0 0-118-16,19 0 118 0,9-5-118 0,-28 5 88 15,0 0-88-15,39 0 88 0,11 0-88 0,-50 0 48 16,0 0-48-16,56-2 48 0,7-3-48 0,-63 5-36 16,0 0 36-16,60-12-35 0,5-3 35 0,-65 15-105 15,0 0 105-15,54-24-104 0,-7-2 104 0,54-22-988 16</inkml:trace>
  <inkml:trace contextRef="#ctx0" brushRef="#br0" timeOffset="-157114.05">11940 4783 247 0,'0'0'0'0,"0"0"0"16,7-15 0-16,-7 15 57 0,0 0-57 0,6-12 58 15,1-4-58-15,-7 16 93 0,0 0-93 0,1-12 93 16,3 4-93-16,-4 8 111 0,0 0-111 0,0-12 112 16,-4-4-112-16,4 16 92 0,0 0-92 0,-5-15 93 15,-4-4-93-15,9 19 92 0,0 0-92 0,-12-15 92 16,4 1-92-16,8 14 56 0,0 0-56 0,-16-19 56 16,2 4-56-16,14 15 47 0,0 0-47 0,-18-18 48 15,6 3-48-15,12 15 48 0,0 0-48 0,-17-12 48 0,-1-3-48 16,18 15 5-16,0 0-5 0,-20-16 5 0,-7-4-5 15,27 20 7-15,0 0-7 0,-29-19 7 0,-4-5-7 16,33 24 22-16,0 0-22 0,-39-19 23 0,-6 0-23 0,45 19 2 16,0 0-2-16,-47-14 2 0,-2-1-2 0,49 15 2 15,0 0-2-15,-45-12 2 0,1 5-2 0,44 7 18 16,0 0-18-16,-45-3 19 0,2 3-19 0,43 0 7 16,0 0-7-16,-49 7 7 0,2-1-7 0,47-6 4 15,0 0-4-15,-47 18 5 0,0 2-5 0,47-20 13 16,0 0-13-16,-47 26 13 0,1 3-13 0,46-29 22 15,0 0-22-15,-43 34 23 0,4-1-23 0,39-33 7 16,0 0-7-16,-38 34 8 0,0 2-8 0,38-36 1 0,0 0-1 16,-39 39 2-16,3 1-2 0,36-40 9 0,0 0-9 15,-44 51 10-15,-10 7-10 0,54-58 7 0,0 0-7 16,-47 57 8-16,4 1-8 0,43-58 3 0,0 0-3 0,-39 59 3 16,1 0-3-16,38-59 2 0,0 0-2 0,-33 59 3 15,7-8-3-15,26-51 10 0,0 0-10 0,-21 46 10 16,12-6-10-16,9-40 0 0,0 0 0 0,-14 48 0 15,7-4 0-15,7-44 7 0,0 0-7 0,-8 52 7 16,4 1-7-16,4-53 1 0,0 0-1 0,4 67 1 16,-1 11-1-16,-3-78 1 0,0 0-1 0,9 76 1 15,5 3-1-15,-14-79 3 0,0 0-3 0,15 75 3 16,6-5-3-16,-21-70 0 0,0 0 0 0,23 67 0 16,5-10 0-16,-28-57 1 0,0 0-1 0,26 42 2 15,0-11-2-15,-26-31 0 0,0 0 0 0,30 31 0 0,-1-4 0 16,-29-27 1-16,0 0-1 0,33 28 1 0,2 4-1 15,-35-32 1-15,0 0-1 0,39 33 1 0,2 5-1 16,-41-38 8-16,0 0-8 0,60 44 8 0,8 8-8 16,-68-52 3-16,0 0-3 0,68 42 4 0,-1-2-4 0,-67-40 12 15,0 0-12-15,65 34 13 0,-2-10-13 0,-63-24 3 16,0 0-3-16,43 17 4 0,-8-10-4 0,-35-7 2 16,0 0-2-16,37 9 3 0,-8-3-3 0,-29-6 5 15,0 0-5-15,30 4 5 0,-1 1-5 0,-29-5 12 16,0 0-12-16,32 3 13 0,1-6-13 0,-33 3 33 15,0 0-33-15,35-5 34 0,1-2-34 0,-36 7 1 16,0 0-1-16,39-12 2 0,-1-7-2 0,-38 19 2 0,0 0-2 16,33-20 3-16,-2-8-3 0,-31 28 12 0,0 0-12 15,30-31 12-15,-2-1-12 0,-28 32 22 0,0 0-22 16,26-40 22-16,0 1-22 0,-26 39 7 0,0 0-7 0,23-39 8 16,-2-4-8-16,-21 43 10 0,0 0-10 0,24-40 10 15,-3 1-10-15,-21 39 24 0,0 0-24 0,24-45 25 16,3 3-25-16,-27 42 6 0,0 0-6 0,21-50 6 15,1-3-6-15,-22 53 16 0,0 0-16 0,25-53 17 16,-6-2-17-16,-19 55 8 0,0 0-8 0,19-53 9 16,2 0-9-16,-21 53 15 0,0 0-15 0,14-50 16 15,0 0-16-15,-14 50 8 0,0 0-8 0,12-63 9 16,-2-11-9-16,-10 74 9 0,0 0-9 0,6-68 9 16,-3 1-9-16,-3 67 8 0,0 0-8 0,2-55 8 15,-4 9-8-15,2 46 8 0,0 0-8 0,-3-45 8 16,-1 3-8-16,4 42 3 0,0 0-3 0,-5-43 4 0,1 0-4 15,4 43 6-15,0 0-6 0,-12-43 6 0,0 2-6 16,12 41 7-16,0 0-7 0,-14-46 7 0,-3 1-7 0,17 45 0 16,0 0 0-16,-18-43 1 0,-1 0-1 0,19 43 3 15,0 0-3-15,-23-46 3 0,-3-2-3 0,26 48 0 16,0 0 0-16,-40-63 0 0,-7-13 0 0,47 76-44 16,0 0 44-16,-52-66-43 0,-4-1 43 0,56 67-184 15,0 0 184-15,-84-55-184 0,-13 4 184 0,-83-59-1268 16</inkml:trace>
  <inkml:trace contextRef="#ctx0" brushRef="#br0" timeOffset="-150958.18">11055 9964 326 0,'0'0'0'0,"0"0"0"0,-3 0 0 0,-4 0-185 16</inkml:trace>
  <inkml:trace contextRef="#ctx0" brushRef="#br0" timeOffset="-150508.25">11048 9789 135 0,'0'0'0'0,"4"-4"0"16,5 4 0-16,-9 0 34 0,0 0-34 0,5-5 34 15,4-2-34-15,-9 7 38 0,0 0-38 0,7-5 38 16,1 2-38-16,-8 3 40 0,0 0-40 0,6-2 40 16,0 0-40-16,-6 2 57 0,0 0-57 0,2 0 57 15,2 2-57-15,-4-2 66 0,0 0-66 0,3 10 66 16,-3 2-66-16,0-12 47 0,0 0-47 0,-3 16 47 16,-3 4-47-16,6-20 44 0,0 0-44 0,-3 19 45 15,-2 2-45-15,5-21 29 0,0 0-29 0,-7 15 29 16,2 1-29-16,5-16 24 0,0 0-24 0,-7 6 25 15,-2 0-25-15,9-6 1 0,0 0-1 0,-11 0 1 0,-1-7-1 16,12 7 5-16,0 0-5 0,-8-12 5 0,-1-5-5 16,9 17 3-16,0 0-3 0,0-21 3 0,2-1-3 15,-2 22 1-15,0 0-1 0,7-21 2 0,1 2-2 0,-8 19 1 16,0 0-1-16,11-12 1 0,1 0-1 0,-12 12 8 16,0 0-8-16,10-6 8 0,4 2-8 0,-14 4 22 15,0 0-22-15,9 0 23 0,-4 2-23 0,-5-2 13 16,0 0-13-16,7 5 14 0,-5-2-14 0,-2-3 35 15,0 0-35-15,3 7 36 0,1 0-36 0,-4-7 28 16,0 0-28-16,0 10 28 0,0-1-28 0,0-9 15 16,0 0-15-16,-4 9 15 0,3 1-15 0,1-10 36 15,0 0-36-15,-2 5 37 0,0 2-37 0,2-7-1 0,0 0 1 16,-3 3 0-16,-1-3 0 0,4 0-119 0,0 0 119 16,-10-8-118-16,-6-8 118 0,-10-8-659 0</inkml:trace>
  <inkml:trace contextRef="#ctx0" brushRef="#br0" timeOffset="-145328.96">6158 10034 113 0,'0'0'0'0,"0"-5"0"0,2-4 0 0,-2 9 48 15,0 0-48-15,4-5 49 0,-4 3-49 0,0 2 45 16,0 0-45-16,0-3 46 0,0-1-46 0,0 4 43 15,0 0-43-15,0-5 43 0,-4-5-43 0,4 10 47 16,0 0-47-16,-2-12 48 0,2-3-48 0,0 15 36 16,0 0-36-16,0-14 36 0,0-2-36 0,0 16 25 15,0 0-25-15,6-13 26 0,-1 1-26 0,-5 12 26 16,0 0-26-16,10-9 26 0,1 4-26 0,-11 5 22 16,0 0-22-16,15-3 23 0,3 3-23 0,-18 0 25 0,0 0-25 15,14 8 26-15,5 6-26 0,-19-14 33 0,0 0-33 16,14 20 33-16,-5 4-33 0,-9-24 29 0,0 0-29 0,8 28 29 15,1-1-29-15,-9-27 44 0,0 0-44 0,7 24 45 16,-5-2-45-16,-2-22 56 0,0 0-56 0,1 21 57 16,-2-6-57-16,1-15 50 0,0 0-50 0,-2 12 50 15,2-3-50-15,0-9 32 0,0 0-32 0,-7 3 33 16,-2-3-33-16,9 0 16 0,0 0-16 0,-10-10 17 16,-9-7-17-16,19 17 19 0,0 0-19 0,-14-26 20 15,-4-3-20-15,18 29 8 0,0 0-8 0,-15-31 8 16,2 1-8-16,13 30 25 0,0 0-25 0,-1-26 26 15,1 4-26-15,0 22 6 0,0 0-6 0,5-18 6 16,2 6-6-16,-7 12 9 0,0 0-9 0,10-10 10 16,3 3-10-16,-13 7 8 0,0 0-8 0,12-1 9 15,-4 2-9-15,-8-1 3 0,0 0-3 0,13 11 4 0,4 1-4 16,-17-12 19-16,0 0-19 0,12 8 20 0,-3 1-20 16,-9-9 13-16,0 0-13 0,5 7 14 0,-1-1-14 15,-4-6 9-15,0 0-9 0,3 4 10 0,-1 1-10 0,-2-5 26 16,0 0-26-16,0 3 26 0,-2-3-26 0,2 0 6 15,0 0-6-15,-10 4 6 0,-8-2-6 0,18-2 9 16,0 0-9-16,-17-2 10 0,-9-2-10 0,26 4 8 16,0 0-8-16,-25-10 9 0,-1-4-9 0,26 14 1 15,0 0-1-15,-21-15 1 0,4-4-1 0,17 19-2 16,0 0 2-16,-12-17-1 0,3 2 1 0,9 15-2 16,0 0 2-16,-4-16-2 0,4 4 2 0,0 12-12 15,0 0 12-15,4-10-12 0,3 5 12 0,-7 5-9 0,0 0 9 16,14-7-8-16,0 5 8 0,-14 2-9 0,0 0 9 15,19 4-8-15,2 4 8 0,-21-8-8 0,0 0 8 0,17 9-8 16,-3-1 8-16,-14-8-15 0,0 0 15 16,16 11-15-16,-7 1 15 0,-9-12-1 0,0 0 1 0,8 12-1 15,1 0 1-15,-9-12 4 0,0 0-4 0,4 15 5 16,1-3-5-16,-5-12 3 0,0 0-3 0,0 12 4 16,3-3-4-16,-3-9 3 0,0 0-3 0,0 6 4 15,0 0-4-15,0-6 2 0,0 0-2 0,-3 3 2 16,-6 0-2-16,9-3 1 0,0 0-1 0,-12-3 2 15,-6-6-2-15,18 9 1 0,0 0-1 0,-15-15 1 16,-3-4-1-16,18 19 0 0,0 0 0 0,-10-15 1 16,-2 1-1-16,12 14 0 0,0 0 0 0,-4-14 0 15,1 2 0-15,3 12-1 0,0 0 1 0,3-10 0 16,1 3 0-16,-4 7-3 0,0 0 3 0,8-7-3 0,6 4 3 16,-14 3-6-16,0 0 6 0,13 2-5 0,-1 3 5 15,-12-5-1-15,0 0 1 0,14 5 0 0,1 5 0 0,-15-10-1 16,0 0 1-16,9 7 0 0,3 2 0 15,-12-9-1-15,0 0 1 0,5 5 0 0,-1 2 0 0,-4-7 2 16,0 0-2-16,3 3 3 0,-1 0-3 0,-2-3 2 16,0 0-2-16,4 6 3 0,-4-6-3 0,0 0 2 15,0 0-2-15,0 0 2 0,-6 3-2 0,6-3 10 16,0 0-10-16,-7 0 10 0,-1 0-10 0,8 0 3 16,0 0-3-16,-14 0 4 0,2-2-4 0,12 2 0 15,0 0 0-15,-18-7 1 0,-3-3-1 0,21 10 0 16,0 0 0-16,-15-8 0 0,1-6 0 0,14 14 0 0,0 0 0 15,-9-9 0-15,5 4 0 0,4 5 0 0,0 0 0 16,-3-7 0-16,6 2 0 0,-3 5-4 0,0 0 4 0,6-3-3 16,1 3 3-16,-7 0-7 0,0 0 7 0,8 0-7 15,1 0 7-15,-9 0 0 0,0 0 0 0,9 2 0 16,3 3 0-16,-12-5 0 0,0 0 0 0,5 5 0 16,2 2 0-16,-7-7 2 0,0 0-2 0,5 8 2 15,-1-4-2-15,-4-4 11 0,0 0-11 0,0 5 11 16,0 2-11-16,0-7 9 0,0 0-9 0,0 1 9 15,0 1-9-15,0-2 3 0,0 0-3 0,0 0 4 16,0 0-4-16,0 0 3 0,0 0-3 0,-4-2 3 16,-1 1-3-16,5 1 1 0,0 0-1 0,-7-4 2 15,2 1-2-15,5 3 1 0,0 0-1 0,-9-4 1 16,2 1-1-16,7 3 3 0,0 0-3 0,-5-2 3 0,0 2-3 16,5 0 0-16,0 0 0 0,-4-3 0 0,1 3 0 15,3 0 1-15,0 0-1 0,0 0 2 0,0 0-2 16,0 0 0-16,0 0 0 0,0 0 0 0,0 0 0 0,0 0-1 15,0 0 1-15,0 0-1 0,0 0 1 0,0 0 0 16,0 0 0-16,0 0 0 0,3 3 0 0,-3-3 0 16,0 0 0-16,0 0 0 0,6 0 0 0,-6 0 0 15,0 0 0-15,0 0 0 0,7 2 0 0,-7-2 4 16,0 0-4-16,0 0 5 0,0 3-5 0,0-3 7 16,0 0-7-16,0 0 8 0,1 4-8 0,-1-4 3 15,0 0-3-15,0 0 4 0,0 3-4 0,0-3 6 16,0 0-6-16,0 0 7 0,-1 4-7 0,1-4 0 0,0 0 0 15,0 0 1-15,-4 1-1 0,4-1 0 0,0 0 0 16,0 0 1-16,-5-1-1 0,5 1 0 0,0 0 0 16,0-4 0-16,2 1 0 0,-2 3-3 0,0 0 3 0,3-4-3 15,2-1 3-15,-5 5-1 0,0 0 1 0,7-5 0 16,-1 0 0-16,-6 5-1 0,0 0 1 0,3-2 0 16,2-1 0-16,-5 3 0 0,0 0 0 0,4 0 0 15,-1 0 0-15,-3 0 2 0,0 0-2 0,5 0 3 16,-5 0-3-16,0 0 2 0,0 0-2 0,0 0 3 15,4 3-3-15,-4-3 0 0,0 0 0 0,0 0 0 16,2 4 0-16,-2-4 1 0,0 0-1 0,0 0 2 16,0 3-2-16,0-3 1 0,0 0-1 0,0 0 2 15,0 0-2-15,0 0 0 0,0 0 0 0,0 0 0 16,0 0 0-16,0 0 0 0,0 0 0 0,0 0 1 16,-2 5-1-16,2-5-5 0,0 0 5 0,0 0-5 0,0 4 5 15,0-4-4-15,0 0 4 0,-4 3-3 0,4-1 3 16,0-2-3-16,0 0 3 0,0 0-2 0,0 0 2 15,0 0-6-15,0 0 6 0,4-2-5 0,1-1 5 0,-5 3-3 16,0 0 3-16,9-7-2 0,-2-2 2 0,-7 9-2 16,0 0 2-16,9-15-1 0,1-6 1 0,-10 21-10 15,0 0 10-15,9-22-9 0,1-2 9 0,-10 24-1 16,0 0 1-16,9-24 0 0,0 2 0 0,-9 22-3 16,0 0 3-16,5-17-3 0,-2 5 3 0,-3 12-1 15,0 0 1-15,6-12 0 0,-3 1 0 0,-3 11 0 0,0 0 0 16,9-5 1-16,-1-2-1 0,-8 7 0 0,0 0 0 15,9-3 0-15,3 1 0 0,-12 2-1 0,0 0 1 16,9 0-1-16,3 2 1 0,-12-2 0 0,0 0 0 16,12 2 0-16,-3-1 0 0,-9-1-2 0,0 0 2 0,9 4-1 15,-4-4 1-15,-5 0-1 0,0 0 1 0,7 3-1 16,-2-3 1-16,-5 0 0 0,0 0 0 0,4 0 0 16,-4 0 0-16,0 0 0 0,0 0 0 0,0 0 0 15,0 0 0-15,0 0 0 0,0 0 0 0,0 0 0 16,-4 0 0-16,4 0 0 0,0 0 0 0,-3 0 0 15,-2 0 0-15,5 0-1 0,0 0 1 0,-6 0 0 16,-1 0 0-16,7 0 5 0,0 0-5 0,-5-3 5 16,-4 3-5-16,9 0 1 0,0 0-1 0,-7-4 1 15,2 3-1-15,5 1 1 0,0 0-1 0,-8-2 1 16,1-1-1-16,7 3 0 0,0 0 0 0,-6-2 1 16,1-5-1-16,5 7 0 0,0 0 0 0,-7-5 0 0,4-2 0 15,3 7 0-15,0 0 0 0,-2-5 0 0,2-4 0 16,0 9 2-16,0 0-2 0,0-7 2 0,2 1-2 15,-2 6 0-15,0 0 0 0,3-6 0 0,1 0 0 0,-4 6 1 16,0 0-1-16,5-4 2 0,2 2-2 0,-7 2 10 16,0 0-10-16,5 0 10 0,-1 4-10 0,-4-4 3 15,0 0-3-15,5 10 4 0,2 6-4 0,-7-16 7 16,0 0-7-16,1 27 7 0,3 9-7 0,-4-36 7 16,0 0-7-16,-4 39 8 0,3 6-8 0,1-45 0 15,0 0 0-15,-7 39 1 0,2-1-1 0,5-38 0 16,0 0 0-16,-7 34 0 0,-2-5 0 0,9-29 0 15,0 0 0-15,-9 26 0 0,0-5 0 0,9-21 0 0,0 0 0 16,-14 15 0-16,2-3 0 0,12-12-2 0,0 0 2 16,-21 5-2-16,0-7 2 0,21 2-6 0,0 0 6 0,-22-10-6 15,1-7 6-15,21 17-9 0,0 0 9 0,-16-21-8 16,2-6 8-16,14 27-4 0,0 0 4 0,-8-26-3 16,1 1 3-16,7 25-12 0,0 0 12 0,-2-19-12 15,2-2 12-15,0 21-8 0,0 0 8 0,5-17-8 16,4 3 8-16,-9 14-1 0,0 0 1 0,9-12-1 15,6 9 1-15,-15 3-8 0,0 0 8 0,14-5-7 16,4 5 7-16,-18 0-3 0,0 0 3 0,15-2-3 16,3 2 3-16,-18 0-6 0,0 0 6 0,14 0-6 15,1-2 6-15,-15 2-3 0,0 0 3 0,9 0-3 16,0-1 3-16,-9 1 0 0,0 0 0 0,8 0 0 16,-1 1 0-16,-7-1 0 0,0 0 0 0,6 4 1 15,-3 4-1-15,-3-8 3 0,0 0-3 0,5 9 4 0,-5 3-4 16,0-12 3-16,0 0-3 0,0 12 3 0,0 0-3 15,0-12 12-15,0 0-12 0,-3 10 12 0,1 1-12 0,2-11 3 16,0 0-3-16,-7 10 4 0,2-7-4 0,5-3 2 16,0 0-2-16,-12 2 2 0,-6-4-2 0,18 2 1 15,0 0-1-15,-17-8 2 0,-4-4-2 0,21 12 0 16,0 0 0-16,-17-11 0 0,1-6 0 0,16 17 0 16,0 0 0-16,-14-10 1 0,7 3-1 0,7 7-2 15,0 0 2-15,-2-5-1 0,4-4 1 0,-2 9-2 16,0 0 2-16,7-6-1 0,-2-1 1 0,-5 7 0 15,0 0 0-15,12-5 0 0,1-1 0 0,-13 6-2 0,0 0 2 16,13-1-1-16,0 1 1 0,-13 0-1 0,0 0 1 16,12 1-1-16,2 3 1 0,-14-4 1 0,0 0-1 15,12 5 2-15,-3 4-2 0,-9-9 0 0,0 0 0 0,8 6 0 16,-1 3 0-16,-7-9 0 0,0 0 0 0,6 10 0 16,-3 1 0-16,-3-11 5 0,0 0-5 0,5 13 5 15,-5 4-5-15,0-17 22 0,0 0-22 0,0 16 22 16,-3-1-22-16,3-15 3 0,0 0-3 0,-5 16 3 15,-1-3-3-15,6-13 7 0,0 0-7 0,-7 12 8 16,-1-1-8-16,8-11 3 0,0 0-3 0,-14 5 4 16,-2-2-4-16,16-3 0 0,0 0 0 0,-21-3 0 15,-1-8 0-15,22 11 1 0,0 0-1 0,-20-13 2 16,1-8-2-16,19 21-1 0,0 0 1 0,-12-20-1 16,3-3 1-16,9 23-5 0,0 0 5 0,-3-18-4 15,6 0 4-15,-3 18-8 0,0 0 8 0,6-15-7 16,2-2 7-16,-8 17-24 0,0 0 24 0,12-12-23 0,1 2 23 15,-13 10 0-15,0 0 0 0,14-9 0 0,1 6 0 16,-15 3-1-16,0 0 1 0,12-4 0 0,2 8 0 0,-14-4 0 16,0 0 0-16,13 3 0 0,-5-1 0 0,-8-2 2 15,0 0-2-15,9 3 2 0,0 4-2 0,-9-7 5 16,0 0-5-16,5 3 6 0,-2 6-6 0,-3-9 1 16,0 0-1-16,4 3 1 0,-2 3-1 0,-2-6 7 15,0 0-7-15,1 3 8 0,-1 0-8 0,0-3 3 16,0 0-3-16,0 4 3 0,0-2-3 0,0-2 0 15,0 0 0-15,0 0 0 0,-3 0 0 0,3 0 5 16,0 0-5-16,-7-4 5 0,2-1-5 0,5 5 0 0,0 0 0 16,-6-9 0-16,3 1 0 0,3 8 0 0,0 0 0 15,-5-10 0-15,1 1 0 0,4 9 0 0,0 0 0 16,-3-12 0-16,3 3 0 0,0 9 0 0,0 0 0 0,-4-6 0 16,4 2 0-16,0 4 2 0,0 0-2 0,0-5 3 15,0 2-3-15,0 3 19 0,0 0-19 0,0 0 20 16,0 0-20-16,0 0 7 0,0 0-7 0,0 0 8 15,0 0-8-15,0 0 9 0,0 0-9 0,0 0 10 16,0 3-10-16,0-3 24 0,0 0-24 0,0 0 25 16,0 5-25-16,0-5 2 0,0 0-2 0,0 0 2 15,-1 4-2-15,1-4 2 0,0 0-2 0,0 0 3 16,-4 3-3-16,4-3 11 0,0 0-11 0,-3 5 11 16,1 0-11-16,2-5 0 0,0 0 0 0,-7 7 1 15,2 0-1-15,5-7 0 0,0 0 0 0,-6 9 1 16,-1-3-1-16,7-6 3 0,0 0-3 0,-5 9 3 0,2-6-3 15,3-3 0-15,0 0 0 0,-5 9 0 0,1-6 0 16,4-3 1-16,0 0-1 0,-5 6 2 0,1 0-2 16,4-6-1-16,0 0 1 0,0 2 0 0,-3 2 0 0,3-4-5 15,0 0 5-15,0 0-4 0,0 3 4 0,0-3 0 16,0 0 0-16,0 0 0 0,0 3 0 0,0-3-3 16,0 0 3-16,0 0-2 0,0 0 2 0,0 0-2 15,0 0 2-15,0 0-1 0,0-3 1 0,0 3-5 16,0 0 5-16,3-3-5 0,-3-3 5 0,0 6-7 15,0 0 7-15,4-3-7 0,1-6 7 0,-5 9 0 16,0 0 0-16,4-3 0 0,-4-2 0 0,0 5-1 0,0 0 1 16,1-4 0-16,3 1 0 0,-4 3-6 0,0 0 6 15,3-3-6-15,2-1 6 0,-5 4 0 0,0 0 0 16,4-3 0-16,-1 1 0 0,-3 2-1 0,0 0 1 0,6-3 0 16,-3-1 0-16,-3 4-3 0,0 0 3 0,0-3-3 15,2 1 3-15,-2 2 0 0,0 0 0 0,0 0 1 16,0-3-1-16,0 3 3 0,0 0-3 0,0 0 3 15,0-4-3-15,0 4 0 0,0 0 0 0,0 0 1 16,0-3-1-16,0 3 2 0,0 0-2 0,0 0 2 16,0 0-2-16,0 0 0 0,0 0 0 0,0 0 0 15,0-4 0-15,0 4 0 0,0 0 0 0,0 0 0 16,3-5 0-16,-3 5 0 0,0 0 0 0,0 0 0 16,4-5 0-16,-4 5-1 0,0 0 1 0,0 0-1 15,0-3 1-15,0 3 1 0,0 0-1 0,0 0 1 0,0 0-1 16,0 0-24-16,0 0 24 0,0 0-23 15,0 0 23-15,0 0-139 0,0 0 139 0,0 0-138 0,5-4 138 16,-1-3-994-16</inkml:trace>
  <inkml:trace contextRef="#ctx0" brushRef="#br0" timeOffset="-141456.98">4881 8348 359 0,'0'0'0'0,"0"0"0"16,0 0 0-16,0 0 103 0,0 0-103 0,0 0 103 0,0 0-103 16,0 0 69-16,0 0-69 0,0 0 69 0,0 0-69 15,0 0 50-15,0 0-50 0,0 0 50 0,0 0-50 16,0 0 43-16,0 0-43 0,0 0 43 0,0 0-43 16,0 0 16-16,0 0-16 0,0 0 17 0,0 0-17 15,0 0 20-15,0 0-20 0,0 0 20 0,0 0-20 0,0 0 34 16,0 0-34-16,0 0 34 0,-3 21-34 0,3-21 18 15,0 0-18-15,0 17 18 0,-4 8-18 0,4-25 29 16,0 0-29-16,-1 31 29 0,-3 5-29 0,4-36 20 16,0 0-20-16,-5 41 20 0,1 4-20 0,4-45 18 15,0 0-18-15,0 48 18 0,-3 5-18 0,3-53 26 16,0 0-26-16,0 55 26 0,0 3-26 0,0-58 31 16,0 0-31-16,0 58 31 0,3 2-31 0,-3-60 12 0,0 0-12 15,0 59 13-15,4-1-13 0,-4-58 30 0,0 0-30 16,0 51 30-16,0-6-30 0,0-45 18 0,0 0-18 0,0 48 19 15,0-2-19-15,0-46 5 0,0 0-5 0,-4 44 5 16,1-1-5-16,3-43 15 0,0 0-15 0,-2 40 16 16,-1-4-16-16,3-36 33 0,0 0-33 0,-4 31 33 15,4-4-33-15,0-27 1 0,0 0-1 0,-5 24 2 16,5-2-2-16,0-22 6 0,0 0-6 0,-3 16 7 16,3-3-7-16,0-13 15 0,0 0-15 0,0 12 15 15,0-1-15-15,0-11 0 0,0 0 0 0,0 6 0 16,0 0 0-16,0-6 0 0,0 0 0 0,0 0 1 15,3 0-1-15,-3 0 3 0,0 0-3 0,2-9 3 16,1-5-3-16,-3 14 0 0,0 0 0 0,0-20 0 16,0-4 0-16,0 24 2 0,0 0-2 0,0-33 2 15,0-3-2-15,0 36-1 0,0 0 1 0,0-34 0 0,0-4 0 16,0 38-4-16,0 0 4 0,4-32-4 0,-1-1 4 16,-3 33-8-16,0 0 8 0,5-27-7 0,4-1 7 0,-9 28-8 15,0 0 8-15,9-25-8 0,0 2 8 0,-9 23-4 16,0 0 4-16,12-18-3 0,0-5 3 0,-12 23-2 15,0 0 2-15,12-17-2 0,2-2 2 0,-14 19-2 16,0 0 2-16,9-12-1 0,0 0 1 0,-9 12-1 16,0 0 1-16,7-7-1 0,-6 6 1 0,-1 1 1 15,0 0-1-15,0 0 2 0,4-4-2 0,-4 4 0 16,0 0 0-16,0 0 0 0,0 4 0 0,0-4 2 16,0 0-2-16,0 3 2 0,0 2-2 0,0-5 5 0,0 0-5 15,-4 9 5-15,3 3-5 0,1-12 0 0,0 0 0 16,-4 15 1-16,-1 4-1 0,5-19 2 0,0 0-2 15,-7 17 3-15,2 6-3 0,5-23 0 0,0 0 0 0,-7 24 0 16,-2 0 0-16,9-24 0 0,0 0 0 0,-9 34 0 16,-5 2 0-16,14-36 1 0,0 0-1 0,-8 32 2 15,-5 3-2-15,13-35 3 0,0 0-3 0,-12 32 4 16,-2 2-4-16,14-34 0 0,0 0 0 0,-12 29 1 16,-4 2-1-16,16-31 7 0,0 0-7 0,-14 31 7 15,2-3-7-15,12-28 3 0,0 0-3 0,-8 22 3 16,-1-2-3-16,9-20 2 0,0 0-2 0,-9 19 2 15,2-2-2-15,7-17 10 0,0 0-10 0,-5 16 10 16,0-2-10-16,5-14 0 0,0 0 0 0,-7 10 1 16,5-3-1-16,2-7 0 0,0 0 0 0,-3 8 1 15,-1-4-1-15,4-4 0 0,0 0 0 0,0 3 0 0,-3-1 0 16,3-2-2-16,0 0 2 0,0 0-2 0,-2 0 2 16,2 0-1-16,0 0 1 0,-4-7 0 0,1-5 0 15,3 12 0-15,0 0 0 0,-5-15 0 0,-1-6 0 0,6 21 2 16,0 0-2-16,-10-24 3 0,-1-3-3 0,11 27 31 15,0 0-31-15,-12-24 31 0,0-4-31 0,12 28 35 16,0 0-35-16,-14-27 35 0,-2 3-35 0,16 24 3 16,0 0-3-16,-17-23 3 0,0 1-3 0,17 22 27 15,0 0-27-15,-16-22 27 0,2-2-27 0,14 24 12 16,0 0-12-16,-16-21 12 0,6 4-12 0,10 17 1 16,0 0-1-16,-12-13 2 0,3-3-2 0,9 16 5 15,0 0-5-15,-9-15 5 0,2 3-5 0,7 12 0 0,0 0 0 16,-5-11 1-16,2 5-1 0,3 6 1 0,0 0-1 15,-6-7 2-15,6 3-2 0,0 4 4 0,0 0-4 0,0-7 5 16,6 2-5-16,-6 5 0 0,0 0 0 0,0-3 1 16,3 1-1-16,-3 2 2 0,0 0-2 0,5 0 2 15,2 0-2-15,-7 0 5 0,0 0-5 0,9 5 5 16,0 7-5-16,-9-12 0 0,0 0 0 0,12 19 1 16,5 9-1-16,-17-28 0 0,0 0 0 0,18 32 0 15,3 8 0-15,-21-40-1 0,0 0 1 0,21 36 0 16,1-2 0-16,-22-34-8 0,0 0 8 0,21 27-7 15,-5-3 7-15,-16-24-9 0,0 0 9 0,14 17-8 16,-2-5 8-16,-12-12-9 0,0 0 9 0,9 11-8 16,-1-8 8-16,-8-3-8 0,0 0 8 0,4 2-8 15,-4-4 8-15,0 2-1 0,0 0 1 0,-4-3-1 16,-4-4 1-16,8 7-3 0,0 0 3 0,-13-5-3 0,-7-7 3 16,20 12-2-16,0 0 2 0,-21-11-1 0,-2 1 1 15,23 10-35-15,0 0 35 0,-24-10-34 0,1 1 34 0,23 9 0 16,0 0 0-16,-24-10 0 0,-3-2 0 0,27 12-21 15,0 0 21-15,-24-9-21 0,1-3 21 0,23 12-9 16,0 0 9-16,-21-12-8 0,1-6 8 0,20 18-5 16,0 0 5-16,-13-14-4 0,1 0 4 0,12 14-14 15,0 0 14-15,-2-8-13 0,2-1 13 0,0 9-4 16,0 0 4-16,9-3-3 0,9-4 3 0,-18 7-20 16,0 0 20-16,20-4-19 0,1 3 19 0,-21 1-8 15,0 0 8-15,26 0-7 0,1-4 7 0,-27 4-5 0,0 0 5 16,29 0-4-16,4 0 4 0,-33 0-7 0,0 0 7 15,30 0-7-15,5-5 7 0,-35 5-3 0,0 0 3 16,33-3-3-16,0-1 3 0,-33 4-2 0,0 0 2 0,31-5-1 16,6 2 1-16,-37 3-1 0,0 0 1 0,31-4-1 15,-1 4 1-15,-30 0-4 0,0 0 4 0,26-7-3 16,2 2 3-16,-28 5-1 0,0 0 1 0,21-3 0 16,-2-4 0-16,-19 7-2 0,0 0 2 0,19-5-1 15,-1 1 1-15,-18 4 0 0,0 0 0 0,17-3 0 16,-5 1 0-16,-12 2 0 0,0 0 0 0,12-3 0 15,-3-1 0-15,-9 4 0 0,0 0 0 0,9-3 0 16,0-1 0-16,-9 4 1 0,0 0-1 0,5-1 1 16,2 1-1-16,-7 0 4 0,0 0-4 0,1-4 4 15,3 4-4-15,-4 0 7 0,0 0-7 0,0 0 7 16,3 0-7-16,-3 0 8 0,0 0-8 0,0 0 8 16,0 0-8-16,0 0 23 0,0 0-23 0,0 4 24 0,-3-1-24 15,3-3 6-15,0 0-6 0,-9 12 7 0,-6 9-7 16,15-21 1-16,0 0-1 0,-14 20 1 0,-7 8-1 0,21-28 25 15,0 0-25-15,-21 31 26 0,-5 3-26 0,26-34 0 16,0 0 0-16,-25 32 0 0,3-1 0 0,22-31 0 16,0 0 0-16,-30 31 1 0,0 2-1 0,30-33 3 15,0 0-3-15,-26 22 3 0,2-2-3 0,24-20 1 16,0 0-1-16,-21 18 2 0,4-5-2 0,17-13 1 16,0 0-1-16,-18 11 2 0,9-5-2 0,9-6 0 15,0 0 0-15,-8 7 0 0,1-3 0 0,7-4-2 16,0 0 2-16,-2 5-1 0,-1-5 1 0,3 0-19 0,0 0 19 15,0 3-18-15,5-1 18 0,-5-2-24 0,0 0 24 16,7-2-23-16,7-5 23 0,-14 7-4 0,0 0 4 16,12-12-3-16,5-3 3 0,-17 15-4 0,0 0 4 0,16-21-3 15,1-4 3-15,-17 25-12 0,0 0 12 0,18-29-12 16,-1-4 12-16,-17 33-1 0,0 0 1 0,16-34 0 16,1-2 0-16,-17 36 0 0,0 0 0 0,14-34 0 15,2 1 0-15,-16 33-1 0,0 0 1 0,14-27 0 16,-2 4 0-16,-12 23 0 0,0 0 0 0,9-17 1 15,-1 2-1-15,-8 15 0 0,0 0 0 0,7-12 1 16,-5 0-1-16,-2 12 0 0,0 0 0 0,4-7 1 16,-4 3-1-16,0 4 6 0,0 0-6 0,0 0 7 15,0 0-7-15,0 0 8 0,0 0-8 0,-4 4 8 16,2-1-8-16,2-3 8 0,0 0-8 0,-12 17 9 16,-3 11-9-16,15-28 15 0,0 0-15 0,-14 26 15 0,1 1-15 15,13-27 1-15,0 0-1 0,-8 27 1 0,-4-1-1 16,12-26-46-16,0 0 46 0,-6 26-45 0,3-2 45 15,3-24-112-15,0 0 112 0,-9 46-990 0,18-92 990 0</inkml:trace>
  <inkml:trace contextRef="#ctx0" brushRef="#br0" timeOffset="-133798.68">5000 9253 124 0,'0'0'0'0,"14"1"0"15,12 3 0-15,-26-4 33 0,0 0-33 0,33 1 33 16,2 1-33-16,-35-2 42 0,0 0-42 0,40 0 43 15,3 0-43-15,-43 0 52 0,0 0-52 0,44-3 52 0,1-4-52 16,-45 7 54-16,0 0-54 0,42-9 55 0,2-3-55 16,-44 12 55-16,0 0-55 0,42-12 56 0,-4 0-56 15,-38 12 45-15,0 0-45 0,43-12 45 0,3 2-45 0,-46 10 53 16,0 0-53-16,47-8 54 0,5 2-54 0,-52 6 54 16,0 0-54-16,54-3 55 0,2 0-55 0,-56 3 33 15,0 0-33-15,50 0 33 0,1-4-33 0,-51 4 16 16,0 0-16-16,52-3 17 0,2-1-17 0,-54 4 20 15,0 0-20-15,51-8 20 0,-1-1-20 0,-50 9 14 16,0 0-14-16,49-12 15 0,0-3-15 0,-49 15 9 16,0 0-9-16,43-12 10 0,-4 3-10 0,-39 9 4 0,0 0-4 15,34-8 4-15,-1 4-4 0,-33 4 13 0,0 0-13 16,27-3 13-16,-3-1-13 0,-24 4 14 0,0 0-14 16,17 0 15-16,1 0-15 0,-18 0 8 0,0 0-8 0,16 4 9 15,-4-4-9-15,-12 0 39 0,0 0-39 0,10 1 40 16,-3 3-40-16,-7-4 18 0,0 0-18 0,5 3 19 15,-1 1-19-15,-4-4 30 0,0 0-30 0,3 0 30 16,-1 3-30-16,-2-3 31 0,0 0-31 0,0 0 31 16,4 4-31-16,-4-4 30 0,0 0-30 0,0 5 30 15,0-2-30-15,0-3 8 0,0 0-8 0,0 5 8 16,0 2-8-16,0-7 29 0,0 0-29 0,-4 4 29 16,4 4-29-16,0-8 18 0,0 0-18 0,-2 7 19 15,2 2-19-15,0-9 10 0,0 0-10 0,-3 8 10 16,-1 2-10-16,4-10 18 0,0 0-18 0,-3 11 18 15,1-1-18-15,2-10 1 0,0 0-1 0,-3 7 1 0,3 0-1 16,0-7-136-16,0 0 136 0,-4 5-135 0,4 0 135 16,0-5-131-16,0 0 131 0,0 0-130 0,0 0 130 15,0 0-738-15</inkml:trace>
  <inkml:trace contextRef="#ctx0" brushRef="#br0" timeOffset="-131831.75">5458 7853 135 0,'0'0'0'0,"5"-5"0"16,4-2 0-16,-9 7 56 0,0 0-56 0,7-5 57 15,-5 0-57-15,-2 5 37 0,0 0-37 0,3-5 38 16,-3-4-38-16,0 9 47 0,0 0-47 0,0-10 48 15,-3 1-48-15,3 9 36 0,0 0-36 0,0-7 37 16,0 2-37-16,0 5 24 0,0 0-24 0,3-5 25 16,-3 2-25-16,0 3 17 0,0 0-17 0,0 0 17 0,5 0-17 15,-5 0 18-15,0 0-18 0,0 0 19 0,7 0-19 16,-7 0 24-16,0 0-24 0,0 0 25 0,6 5-25 0,-6-5 21 16,0 0-21-16,0 3 21 0,3 1-21 15,-3-4 25-15,0 0-25 0,0 5 26 0,0 2-26 0,0-7 49 16,0 0-49-16,-3 6 50 0,-1 3-50 0,4-9 40 15,0 0-40-15,-5 12 40 0,0 3-40 0,5-15 35 16,0 0-35-16,-4 14 36 0,-1-2-36 0,5-12 24 16,0 0-24-16,-4 10 25 0,1-3-25 0,3-7 17 15,0 0-17-15,-4 5 17 0,3-1-17 0,1-4 18 16,0 0-18-16,-9 0 19 0,0 0-19 0,9 0 3 16,0 0-3-16,-7-9 4 0,-1-3-4 0,8 12 13 0,0 0-13 15,-6-10 14-15,-2-2-14 0,8 12 1 0,0 0-1 16,-4-12 1-16,4 0-1 0,0 12 0 0,0 0 0 15,0-9 1-15,5 3-1 0,-5 6 0 0,0 0 0 0,7-6 0 16,2 3 0-16,-9 3-2 0,0 0 2 0,12-3-2 16,-1-1 2-16,-11 4-6 0,0 0 6 0,12-3-6 15,-5 1 6-15,-7 2 0 0,0 0 0 0,9 0 0 16,-4 0 0-16,-5 0 5 0,0 0-5 0,3 2 5 16,3 1-5-16,-6-3 25 0,0 0-25 0,0 7 26 15,0-4-26-15,0-3 6 0,0 0-6 0,0 9 7 16,0 0-7-16,0-9 17 0,0 0-17 0,0 6 17 15,-4 3-17-15,4-9 23 0,0 0-23 0,-2 7 24 16,2 1-24-16,0-8 7 0,0 0-7 0,0 4 8 16,-3 1-8-16,3-5 10 0,0 0-10 0,-5 3 10 15,1-3-10-15,4 0 3 0,0 0-3 0,-9 0 4 0,1 0-4 16,8 0 2-16,0 0-2 0,-9-3 3 0,0-2-3 16,9 5 5-16,0 0-5 0,-7-4 5 0,-1-4-5 0,8 8 0 15,0 0 0-15,-4-4 1 0,2 1-1 0,2 3-37 16,0 0 37-16,6 3-37 0,-1 6 37 0,-5-9-110 15,0 0 110-15,16 12-109 0,4 3 109 0,15 15-711 16</inkml:trace>
  <inkml:trace contextRef="#ctx0" brushRef="#br0" timeOffset="-128392.16">6315 7223 191 0,'0'0'0'0,"0"-4"0"0,2-4 0 0,-2 8 0 0,0 0 0 15,3-4 0-15,1 1 0 0,-4 3 4 0,0 0-4 16,0 0 5-16,2-5-5 0,-2 5 33 0,0 0-33 0,0 0 34 16,0 0-34-16,0 0 3 0,0 0-3 0,0 0 4 15,0 0-4-15,0 0 40 0,0 0-40 0,0 0 40 16,0 0-40-16,0 0 42 0,0 0-42 0,0 0 42 15,-2-4-42-15,2 4 39 0,0 0-39 0,0-7 40 16,0 2-40-16,0 5 27 0,0 0-27 0,2-7 27 16,1-1-27-16,-3 8 18 0,0 0-18 0,4-11 18 15,-3 1-18-15,-1 10 18 0,0 0-18 0,4-7 18 16,3-5-18-16,-7 12 15 0,0 0-15 0,2-7 15 16,4 2-15-16,-6 5 16 0,0 0-16 0,2-7 17 15,2 4-17-15,-4 3 25 0,0 0-25 0,0-3 26 16,3-3-26-16,-3 6 6 0,0 0-6 0,0-3 7 0,2-2-7 15,-2 5 10-15,0 0-10 0,3-3 10 0,-3-1-10 16,0 4 8-16,0 0-8 0,0 0 9 0,4-3-9 16,-4 3 3-16,0 0-3 0,0 0 4 0,2 0-4 15,-2 0-70-15,0 0 70 0,3 1-70 0,4 5 70 0,-7-6-84 16,0 0 84-16,9 3-83 0,-4 0 83 0,11 6-300 16</inkml:trace>
  <inkml:trace contextRef="#ctx0" brushRef="#br0" timeOffset="-124986.02">6725 7368 1188 0,'0'0'0'0,"0"0"-201"0,0 0 201 0,0 0-200 15,7 0 200-15,-7 0-56 0,0 0 56 0,1 0-56 16,3 0 56-16,-4 0-21 0,0 0 21 0,0 0-21 16,3 0 21-16,-3 0-1 0,0 0 1 0,0 0-1 15,0 0 1-15,0 0 42 0,0 0-42 0,0 0 42 16,0 0-42-16,0 0 59 0,0 0-59 0,0 0 59 16,0 0-59-16,0 0 35 0,0 0-35 0,0 0 35 15,0 0-35-15,0 0 28 0,0 0-28 0,0 4 28 16,0 1-28-16,0-5 24 0,0 0-24 0,-3 12 25 15,-1 3-25-15,4-15 23 0,0 0-23 0,-1 21 24 16,-3 3-24-16,4-24 15 0,0 0-15 0,-5 25 16 16,1-1-16-16,4-24 10 0,0 0-10 0,-3 28 11 0,-2 1-11 15,5-29 10-15,0 0-10 0,-6 27 10 0,-1 1-10 16,7-28 15-16,0 0-15 0,-8 31 15 0,-1-1-15 16,9-30 14-16,0 0-14 0,-9 30 15 0,-3 0-15 0,12-30 4 15,0 0-4-15,-9 33 4 0,-5 1-4 0,14-34 13 16,0 0-13-16,-7 33 14 0,-1 4-14 0,8-37 8 15,0 0-8-15,-9 33 9 0,4 1-9 0,5-34 3 16,0 0-3-16,-7 36 4 0,2-2-4 0,5-34 6 16,0 0-6-16,-4 33 7 0,4-9-7 0,0-24 7 15,0 0-7-15,0 27 7 0,0-6-7 0,0-21 3 16,0 0-3-16,4 22 3 0,-3 2-3 0,-1-24 12 16,0 0-12-16,4 19 12 0,-1 2-12 0,-3-21 8 0,0 0-8 15,4 20 8-15,1-1-8 0,-5-19 8 0,0 0-8 16,5 19 9-16,2-5-9 0,-7-14 8 0,0 0-8 15,5 17 8-15,4 3-8 0,-9-20 3 0,0 0-3 0,7 16 4 16,-2-1-4-16,-5-15-1 0,0 0 1 0,4 21 0 16,-4-4 0-16,0-17-8 0,0 0 8 0,0 19-7 15,0-1 7-15,0-18-5 0,0 0 5 0,-4 18-4 16,4-3 4-16,0-15-14 0,0 0 14 0,-3 12-13 16,1-2 13-16,2-10-4 0,0 0 4 0,0 5-3 15,-3 2 3-15,3-7-7 0,0 0 7 0,0 4-6 16,-4 1 6-16,4-5-8 0,0 0 8 0,-2 3-7 15,2-3 7-15,0 0-3 0,0 0 3 0,0 0-3 16,0-3 3-16,0 3-6 0,0 0 6 0,0-5-6 16,0-2 6-16,0 7-7 0,0 0 7 0,2-12-7 15,2 0 7-15,-4 12-15 0,0 0 15 0,3-12-14 0,2-4 14 16,-5 16-8-16,0 0 8 0,9-12-8 0,0-3 8 16,-9 15-9-16,0 0 9 0,7-15-9 0,1 3 9 15,-8 12-1-15,0 0 1 0,11-16-1 0,-1 4 1 0,-10 12-7 16,0 0 7-16,11-15-7 0,1-1 7 0,-12 16-3 15,0 0 3-15,12-17-3 0,-3 2 3 0,-9 15-2 16,0 0 2-16,9-21-2 0,-4 2 2 0,-5 19-2 16,0 0 2-16,7-18-1 0,-4-1 1 0,-3 19 1 15,0 0-1-15,6-14 1 0,-6 2-1 0,0 12 1 16,0 0-1-16,3-12 2 0,-3 5-2 0,0 7 5 16,0 0-5-16,0-8 5 0,-3 4-5 0,3 4 3 0,0 0-3 15,0 0 3-15,0-3-3 0,0 3 10 0,0 0-10 16,-6 7 11-16,-1 1-11 0,7-8 8 0,0 0-8 15,-8 19 9-15,-1 5-9 0,9-24 3 0,0 0-3 0,-9 24 4 16,-3 7-4-16,12-31 6 0,0 0-6 0,-9 29 7 16,-5 2-7-16,14-31 7 0,0 0-7 0,-12 32 7 15,-3 3-7-15,15-35 3 0,0 0-3 0,-14 30 3 16,1-2-3-16,13-28 12 0,0 0-12 0,-15 29 12 16,1-2-12-16,14-27 8 0,0 0-8 0,-14 24 8 15,2-5-8-15,12-19 3 0,0 0-3 0,-9 19 4 16,0-7-4-16,9-12 6 0,0 0-6 0,-7 9 7 15,4-3-7-15,3-6 3 0,0 0-3 0,-5 4 3 16,1 1-3-16,4-5 1 0,0 0-1 0,-5 0 2 16,0 0-2-16,5 0 4 0,0 0-4 0,-13-3 5 15,-2-3-5-15,15 6 30 0,0 0-30 0,-14-8 30 16,2-2-30-16,12 10 26 0,0 0-26 0,-14-12 26 0,3-4-26 16,11 16 15-16,0 0-15 0,-9-19 16 0,4-3-16 0,5 22 20 15,0 0-20-15,-5-19 20 0,5-5-20 0,0 24 8 16,0 0-8-16,-3-19 9 0,-1-3-9 0,4 22 4 15,0 0-4-15,-2-17 4 0,-1 5-4 0,3 12 7 16,0 0-7-16,-4-12 7 0,4 0-7 0,0 12 7 16,0 0-7-16,-3-10 7 0,1 1-7 0,2 9 7 15,0 0-7-15,0-8 8 0,2 1-8 0,-2 7 8 16,0 0-8-16,3-5 8 0,-3-2-8 0,0 7 0 16,0 0 0-16,4-5 0 0,-4 1 0 0,0 4 0 15,0 0 0-15,0-3 0 0,3-2 0 0,-3 5-1 0,0 0 1 16,2-2 0-16,5 2 0 0,-7 0-3 0,0 0 3 15,9 0-2-15,-1 2 2 0,-8-2 0 0,0 0 0 16,13 5 1-16,4-2-1 0,-17-3-2 0,0 0 2 0,18 4-1 16,2 4 1-16,-20-8-4 0,0 0 4 0,21 7-4 15,0 2 4-15,-21-9 0 0,0 0 0 0,19 8 0 16,1-3 0-16,-20-5-1 0,0 0 1 0,13 6 0 16,0-1 0-16,-13-5-1 0,0 0 1 0,12 3 0 15,-3-1 0-15,-9-2 2 0,0 0-2 0,5 1 3 16,2 1-3-16,-7-2 0 0,0 0 0 0,5 4 0 15,-2-4 0-15,-3 0 0 0,0 0 0 0,0 0 1 16,0 3-1-16,0-3 6 0,0 0-6 0,0 0 6 16,-3 2-6-16,3-2 7 0,0 0-7 0,-9 0 8 15,1 0-8-15,8 0 3 0,0 0-3 0,-13 1 4 16,5 1-4-16,8-2 12 0,0 0-12 0,-13 2 13 0,1 0-13 16,12-2-2-16,0 0 2 0,-8 3-1 0,2-3 1 15,6 0-170-15,0 0 170 0,-3 7-169 0,6 1 169 0,1 8-870 16</inkml:trace>
  <inkml:trace contextRef="#ctx0" brushRef="#br0" timeOffset="-123409.1">11435 5264 483 0,'0'0'0'0,"12"-10"0"16,13-9 0-16,-25 19 71 0,0 0-71 0,0 0 71 16,-12 16-71-16,12-16 10 0,0 0-10 0,-7 8 10 15,0 1-10-15,7-9 4 0,0 0-4 0,-4 3 4 0,-1 1-4 16,5-4 1-16,0 0-1 0,0-7 1 0,5-2-1 15,-5 9-3-15,0 0 3 0,5-12-3 0,4 0 3 16,-9 12-1-16,0 0 1 0,9-12 0 0,1-3 0 0,-10 15-3 16,0 0 3-16,11-9-3 0,1 2 3 0,-12 7-143 15,0 0 143-15,24-15-278 0,-48 30 278 0</inkml:trace>
  <inkml:trace contextRef="#ctx0" brushRef="#br0" timeOffset="-66645.09">4007 9088 606 0,'0'0'0'15,"0"-3"0"-15,0-2 0 0,0 5 50 0,0 0-50 16,-4-7 51-16,4-2-51 0,0 9 92 0,0 0-92 16,-3-7 93-16,1-1-93 0,2 8 119 0,0 0-119 0,0-7 120 15,0 0-120-15,0 7 94 0,0 0-94 0,0-2 94 16,0-1-94-16,0 3 54 0,0 0-54 0,2-4 54 16,5 3-54-16,-7 1 32 0,0 0-32 0,12-2 32 15,2 0-32-15,-14 2 0 0,0 0 0 0,21 0 1 16,5 0-1-16,-26 0 9 0,0 0-9 0,30 0 10 15,8-3-10-15,-38 3 14 0,0 0-14 0,38 3 15 16,4-1-15-16,-42-2 3 0,0 0-3 0,44 7 4 16,4 1-4-16,-48-8 21 0,0 0-21 0,47 12 21 15,6 4-21-15,-53-16 13 0,0 0-13 0,50 15 14 16,4 4-14-16,-54-19 26 0,0 0-26 0,59 14 26 16,2 1-26-16,-61-15 13 0,0 0-13 0,81 14 13 0,7 0-13 15,-88-14 28-15,0 0-28 0,82 13 28 0,2-1-28 16,-84-12 19-16,0 0-19 0,85 9 20 0,-1-4-20 15,-84-5 40-15,0 0-40 0,85 2 41 0,-3-2-41 0,-82 0 32 16,0 0-32-16,86 2 32 0,1-2-32 0,-87 0 38 16,0 0-38-16,90 3 38 0,8-3-38 0,-98 0 24 15,0 0-24-15,92 0 25 0,2 3-25 0,-94-3 35 16,0 0-35-16,101 0 35 0,6 4-35 0,-107-4 13 16,0 0-13-16,99 1 13 0,2-1-13 0,-101 0 20 15,0 0-20-15,103 0 20 0,1-1-20 0,-104 1 24 16,0 0-24-16,98-4 25 0,-1-4-25 0,-97 8 13 0,0 0-13 15,94-5 13-15,-1 0-13 0,-93 5 35 0,0 0-35 16,94-6 36-16,3 3-36 0,-97 3 11 0,0 0-11 16,93-3 11-16,1 3-11 0,-94 0 20 0,0 0-20 0,97 0 20 15,1 3-20-15,-98-3 24 0,0 0-24 0,97 0 25 16,1 3-25-16,-98-3 7 0,0 0-7 0,98-1 7 16,-1-4-7-16,-97 5 34 0,0 0-34 0,89-4 35 15,-2 2-35-15,-87 2 5 0,0 0-5 0,84 0 5 16,-8 6-5-16,-76-6 1 0,0 0-1 0,84 0 2 15,1 0-2-15,-85 0 17 0,0 0-17 0,89 0 17 16,-3-7-17-16,-86 7 0 0,0 0 0 0,90-5 1 16,6-4-1-16,-96 9 7 0,0 0-7 0,89-9 8 15,1 3-8-15,-90 6 3 0,0 0-3 0,86-11 4 16,-3 6-4-16,-83 5 6 0,0 0-6 0,82-5 6 16,2 3-6-16,-84 2 7 0,0 0-7 0,76 0 8 0,1 4-8 15,-77-4-2-15,0 0 2 0,72 7-1 0,-1-4 1 16,-71-3 0-16,0 0 0 0,70 5 0 0,5 0 0 15,-75-5 0-15,0 0 0 0,73 5 0 0,0 1 0 0,-73-6-2 16,0 0 2-16,70 0-2 0,-2 1 2 0,-68-1 0 16,0 0 0-16,67 0 0 0,1 0 0 0,-68 0 0 15,0 0 0-15,68-1 1 0,2 1-1 0,-70 0 1 16,0 0-1-16,54-4 1 0,-7 1-1 0,-47 3 1 16,0 0-1-16,51-4 1 0,-1 3-1 0,-50 1 0 15,0 0 0-15,68-7 0 0,10-2 0 0,-78 9 2 16,0 0-2-16,75-8 3 0,-3-3-3 0,-72 11 2 15,0 0-2-15,57-8 2 0,-11-1-2 0,-46 9-1 0,0 0 1 16,45-3 0-16,-2-2 0 0,-43 5 0 0,0 0 0 16,44-2 0-16,-2 0 0 0,-42 2 1 0,0 0-1 15,42 0 1-15,1 0-1 0,-43 0 1 0,0 0-1 0,42 2 1 16,0 0-1-16,-42-2 9 0,0 0-9 0,35 1 10 16,-2 3-10-16,-33-4 0 0,0 0 0 0,31 3 0 15,-3-1 0-15,-28-2 3 0,0 0-3 0,30 3 3 16,-4 1-3-16,-26-4 6 0,0 0-6 0,26 3 6 15,0-1-6-15,-26-2 0 0,0 0 0 0,28 2 0 16,1-2 0-16,-29 0 0 0,0 0 0 0,27-2 1 16,2 0-1-16,-29 2 0 0,0 0 0 0,21 0 0 15,0-3 0-15,-21 3 5 0,0 0-5 0,19 0 6 16,-3 0-6-16,-16 0 15 0,0 0-15 0,14 0 15 16,-4-4-15-16,-10 4 4 0,0 0-4 0,9 0 4 0,0 4-4 15,-9-4 3-15,0 0-3 0,5 0 4 0,0 3-4 16,-5-3 5-16,0 0-5 0,4 0 6 0,-1 2-6 15,-3-2 0-15,0 0 0 0,4 2 0 0,-3-2 0 0,-1 0 1 16,0 0-1-16,0 0 2 0,4 1-2 0,-4-1-7 16,0 0 7-16,0 0-7 0,5 2 7 0,-5-2-74 15,0 0 74-15,9 2-74 0,6-2 74 0,-15 0-189 16,0 0 189-16,9-7-189 0,0-3 189 0,12-8-1551 16</inkml:trace>
  <inkml:trace contextRef="#ctx0" brushRef="#br0" timeOffset="108423.02">20487 4161 315 0,'0'0'0'0,"12"0"0"0,9 0 0 0,-21 0 47 16,0 0-47-16,25 0 48 0,6 4-48 0,-31-4 38 16,0 0-38-16,37 3 39 0,4 2-39 0,-41-5 32 15,0 0-32-15,44 7 32 0,0-5-32 0,-44-2 41 16,0 0-41-16,48 3 41 0,3 1-41 0,-51-4 44 0,0 0-44 16,54 5 45-16,3 2-45 0,-57-7 69 0,0 0-69 15,58 8 69-15,1 2-69 0,-59-10 58 0,0 0-58 16,58 12 59-16,1-3-59 0,-59-9 35 0,0 0-35 0,57 12 36 15,3-5-36-15,-60-7 28 0,0 0-28 0,73 8 28 16,10-4-28-16,-83-4 23 0,0 0-23 0,68 0 24 16,-5 0-24-16,-63 0 24 0,0 0-24 0,45 0 25 15,-13 0-25-15,-32 0 15 0,0 0-15 0,28 0 15 16,-9 2-15-16,-19-2 5 0,0 0-5 0,17 1 5 16,-5-1-5-16,-12 0 1 0,0 0-1 0,9 0 1 15,-2-1-1-15,-7 1-35 0,0 0 35 0,2-2-35 16,-2-5 35-16,0 7-77 0,0 0 77 0,-2-12-76 15,-7-3 76-15,9 15-161 0,0 0 161 0,-8-21-160 16,-3-3 160-16,-8-22-424 0</inkml:trace>
  <inkml:trace contextRef="#ctx0" brushRef="#br0" timeOffset="109159.26">20470 4319 1009 0,'0'0'0'0,"3"-7"0"16,-1-7 0-16,-2 14 38 0,0 0-38 0,-5-7 38 16,-4 4-38-16,9 3 53 0,0 0-53 0,-5-2 53 15,-6-1-53-15,11 3 18 0,0 0-18 0,-3 0 19 16,3-4-19-16,0 4 1 0,0 0-1 0,9 0 2 16,6-5-2-16,-15 5 10 0,0 0-10 0,28 0 10 15,5 5-10-15,-33-5 9 0,0 0-9 0,39 9 9 16,4 6-9-16,-43-15 24 0,0 0-24 0,44 23 25 15,1 4-25-15,-45-27 12 0,0 0-12 0,44 33 13 16,-3-1-13-16,-41-32 35 0,0 0-35 0,42 31 35 16,-3-4-35-16,-39-27 18 0,0 0-18 0,34 23 19 15,3-6-19-15,-37-17 11 0,0 0-11 0,28 15 11 16,-4-6-11-16,-24-9 35 0,0 0-35 0,18 7 36 16,-3-4-36-16,-15-3 27 0,0 0-27 0,6 2 27 0,-3-2-27 15,-3 0 8-15,0 0-8 0,-5-5 9 0,-9-6-9 16,14 11 12-16,0 0-12 0,-18-13 12 0,-4-3-12 0,22 16 0 15,0 0 0-15,-28-24 0 0,-3-3 0 0,31 27-26 16,0 0 26-16,-32-31-26 0,-3-2 26 0,35 33-23 16,0 0 23-16,-33-30-22 0,-2-5 22 0,35 35-5 15,0 0 5-15,-34-32-5 0,0 1 5 0,34 31-27 16,0 0 27-16,-33-29-27 0,2 1 27 0,31 28-5 16,0 0 5-16,-31-27-5 0,1 0 5 0,30 27-9 15,0 0 9-15,-26-23-9 0,5 6 9 0,21 17-16 0,0 0 16 16,-17-13-15-16,4 1 15 0,13 12-1 0,0 0 1 15,-8-9-1-15,4 4 1 0,4 5 1 0,0 0-1 16,0-7 2-16,2-2-2 0,-2 9 28 0,0 0-28 0,14-6 28 16,9-3-28-16,-23 9 42 0,0 0-42 0,31-15 42 15,12-1-42-15,-43 16 62 0,0 0-62 0,46-20 62 16,4-8-62-16,-50 28 24 0,0 0-24 0,49-24 25 16,0 0-25-16,-49 24 3 0,0 0-3 0,40-22 3 15,-5 1-3-15,-35 21-45 0,0 0 45 0,26-15-45 16,-5 3 45-16,-21 12-124 0,0 0 124 0,0-12-124 15,-18 0 124-15,3-15-959 0</inkml:trace>
  <inkml:trace contextRef="#ctx0" brushRef="#br0" timeOffset="127834.67">6286 6361 561 0,'0'0'0'0,"0"0"0"0,0 0 0 16,0 0 68-16,0 0-68 0,0 0 69 0,0 0-69 15,0 0 77-15,0 0-77 0,0 0 77 0,0 0-77 16,0 0 56-16,0 0-56 0,0 0 56 0,0 0-56 0,0 0 35 16,0 0-35-16,0 0 36 0,-21-4-36 0,21 4 9 15,0 0-9-15,-25-5 9 0,-1 2-9 0,26 3 20 16,0 0-20-16,-30-4 20 0,-3-2-20 0,33 6 14 16,0 0-14-16,-31-2 15 0,-2 2-15 0,33 0 25 15,0 0-25-15,-33 2 26 0,7 1-26 0,26-3 20 16,0 0-20-16,-30 7 20 0,6-2-20 0,24-5 10 15,0 0-10-15,-28 9 10 0,0 1-10 0,28-10 10 16,0 0-10-16,-30 12 11 0,1 3-11 0,29-15 3 0,0 0-3 16,-32 16 4-16,-6 4-4 0,38-20 2 0,0 0-2 15,-30 19 3-15,1-4-3 0,29-15 5 0,0 0-5 16,-30 24 5-16,1 6-5 0,29-30 6 0,0 0-6 0,-27 30 6 16,7 1-6-16,20-31 7 0,0 0-7 0,-25 36 8 15,4 7-8-15,21-43 8 0,0 0-8 0,-17 43 8 16,-1 5-8-16,18-48 23 0,0 0-23 0,-12 46 24 15,7-1-24-15,5-45 20 0,0 0-20 0,-9 42 20 16,6 1-20-16,3-43 34 0,0 0-34 0,-4 45 35 16,4 3-35-16,0-48 36 0,0 0-36 0,0 46 36 15,-5 0-36-15,5-46 33 0,0 0-33 0,0 48 33 16,-3-1-33-16,3-47 8 0,0 0-8 0,3 44 8 16,2-1-8-16,-5-43 12 0,0 0-12 0,7 39 13 15,4-4-13-15,-11-35 24 0,0 0-24 0,15 36 25 16,6-6-25-16,-21-30 0 0,0 0 0 0,21 33 0 0,5-6 0 15,-26-27 13-15,0 0-13 0,33 24 14 0,2-7-14 16,-35-17 0-16,0 0 0 0,39 18 0 0,2-6 0 16,-41-12 3-16,0 0-3 0,40 10 4 0,2-5-4 0,-42-5 22 15,0 0-22-15,47 2 22 0,4-4-22 0,-51 2 6 16,0 0-6-16,50-3 7 0,4-4-7 0,-54 7 10 16,0 0-10-16,56-16 10 0,-4-4-10 0,-52 20 24 15,0 0-24-15,47-24 25 0,-1-7-25 0,-46 31 19 16,0 0-19-16,33-36 20 0,-4-10-20 0,-29 46 16 15,0 0-16-15,27-69 17 0,-10-16-17 0,-17 85 27 16,0 0-27-16,5-98 27 0,-10-10-27 0,5 108-11 0,0 0 11 16,-3-129-11-16,-3-20 11 0,6 149-118 0,0 0 118 15,-8-275-1295-15,16 550 1295 0</inkml:trace>
  <inkml:trace contextRef="#ctx0" brushRef="#br0" timeOffset="132444.6">10352 12501 583 0,'0'0'0'0,"0"0"0"15,0 0 0-15,0 0 121 0,0 0-121 0,0 0 122 0,0 0-122 16,0 0 89-16,0 0-89 0,0 0 90 0,0 0-90 16,0 0 41-16,0 0-41 0,0 0 42 0,0 0-42 15,0 0 9-15,0 0-9 0,0 1 10 0,-6 3-10 0,6-4-1 16,0 0 1-16,-3 7 0 0,-4-4 0 0,7-3-17 15,0 0 17-15,-10 9-16 0,-3-4 16 0,13-5-63 16,0 0 63-16,-12 7-62 0,-2 0 62 0,14-7-37 16,0 0 37-16,-10 5-36 0,1 0 36 0,9-5-6 15,0 0 6-15,-5 3-5 0,-2-1 5 0,7-2-21 16,0 0 21-16,-5 2-21 0,1-1 21 0,4-1-20 16,0 0 20-16,0 0-20 0,2-6 20 0,-2 6-24 15,0 0 24-15,5-4-23 0,4-4 23 0,-9 8-34 0,0 0 34 16,8-7-33-16,1-2 33 0,-9 9-6 0,0 0 6 15,12-7-6-15,1-1 6 0,-13 8-19 0,0 0 19 16,12-5-18-16,-2 1 18 0,-10 4-15 0,0 0 15 0,9 0-15 16,0 2 15-16,-9-2-9 0,0 0 9 0,8 7-9 15,-1 0 9-15,-7-7-40 0,0 0 40 0,6 8-39 16,1 4 39-16,-7-12-19 0,0 0 19 0,1 9-18 16,3 1 18-16,-4-10-20 0,0 0 20 0,0 9-20 15,0-3 20-15,0-6-26 0,0 0 26 0,0 7-26 16,0-2 26-16,0-5 0 0,0 0 0 0,0 6 0 15,-4-3 0-15,4-3 1 0,0 0-1 0,-1 2 2 16,-6-2-2-16,7 0 10 0,0 0-10 0,-6-4 10 16,-2-3-10-16,8 7 45 0,0 0-45 0,-9-6 46 15,-3-6-46-15,12 12 59 0,0 0-59 0,-9-14 60 0,0 0-60 16,9 14 67-16,0 0-67 0,-8-15 67 0,-1 3-67 16,9 12 65-16,0 0-65 0,-9-11 65 0,6 1-65 15,3 10 54-15,0 0-54 0,-7-7 54 0,1 0-54 16,6 7 56-16,0 0-56 0,-3-3 57 0,1 1-57 0,2 2 50 15,0 0-50-15,-3-3 50 0,3 3-50 0,0 0 13 16,0 0-13-16,-5 3 14 0,3 1-14 0,2-4 33 16,0 0-33-16,-2 5 33 0,2 2-33 0,0-7 10 15,0 0-10-15,-3 7 10 0,3 1-10 0,0-8 10 16,0 0-10-16,-2 9 11 0,2-4-11 0,0-5 10 16,0 0-10-16,-2 7 10 0,2-6-10 0,0-1 8 15,0 0-8-15,-2 4 8 0,-1-2-8 0,3-2 15 0,0 0-15 16,-5 1 15-16,-4-1-15 0,9 0 14 0,0 0-14 15,-7-1 15-15,2-1-15 0,5 2 25 0,0 0-25 16,-9-2 26-16,6-1-26 0,3 3 30 0,0 0-30 0,-6 0 30 16,3-5-30-16,3 5 13 0,0 0-13 0,-5-2 13 15,1 2-13-15,4 0 6 0,0 0-6 0,0 0 6 16,-3 0-6-16,3 0 15 0,0 0-15 0,0 0 16 16,0 0-16-16,0 0 0 0,0 0 0 0,0 0 1 15,-4 2-1-15,4-2 3 0,0 0-3 0,0 0 4 16,-2 1-4-16,2-1 11 0,0 0-11 0,0 0 11 15,-3 4-11-15,3-4 0 0,0 0 0 0,0 0 0 16,-5 0 0-16,5 0 3 0,0 0-3 0,0 0 4 16,0 3-4-16,0-3 20 0,0 0-20 0,0 0 20 15,0 0-20-15,0 0 38 0,0 0-38 0,0 0 38 16,0 0-38-16,0 0 6 0,0 0-6 0,0 0 7 16,-4 4-7-16,4-4 31 0,0 0-31 0,0 0 31 0,0 0-31 15,0 0 0-15,0 0 0 0,0 0 0 0,0 0 0 0,0 0-1 16,0 0 1-16,0 0 0 0,9 0 0 15,-9 0 2-15,0 0-2 0,3 0 2 0,6-2-2 0,-9 2-1 16,0 0 1-16,9-2 0 0,3-1 0 0,-12 3 0 16,0 0 0-16,9-4 0 0,-1 1 0 0,-8 3 0 15,0 0 0-15,9-4 0 0,0 3 0 0,-9 1-3 16,0 0 3-16,5-4-3 0,2 3 3 0,-7 1-3 16,0 0 3-16,5 0-2 0,2 0 2 0,-7 0-2 15,0 0 2-15,5 0-2 0,-1 1 2 0,-4-1-5 16,0 0 5-16,2 4-5 0,1-4 5 0,-3 0 0 0,0 0 0 15,4 1 0-15,-1-1 0 0,-3 0-58 0,0 0 58 16,5-1-57-16,4 1 57 0,-9 0-146 0,0 0 146 16,4-9-146-16,1-1 146 0,2-7-945 0</inkml:trace>
  <inkml:trace contextRef="#ctx0" brushRef="#br0" timeOffset="137593.78">19388 7080 180 0,'0'0'0'0,"7"-3"0"15,3-7 0-15,-10 10 67 0,0 0-67 0,7-4 67 16,-1 3-67-16,-6 1 52 0,0 0-52 0,7 0 53 15,-6 1-53-15,-1-1 58 0,0 0-58 0,7 4 58 16,2-1-58-16,-9-3 68 0,0 0-68 0,9 4 68 16,5-4-68-16,-14 0 58 0,0 0-58 0,17 3 58 15,4-3-58-15,-21 0 46 0,0 0-46 0,24 5 46 16,2 2-46-16,-26-7 38 0,0 0-38 0,32 8 38 0,3 1-38 16,-35-9 50-16,0 0-50 0,35 10 51 0,-1 2-51 15,-34-12 69-15,0 0-69 0,37 12 70 0,1 4-70 16,-38-16 64-16,0 0-64 0,33 12 64 0,2-4-64 0,-35-8 48 15,0 0-48-15,35 9 49 0,-2-2-49 0,-33-7 15 16,0 0-15-16,33 5 15 0,2 2-15 0,-35-7 32 16,0 0-32-16,38 0 33 0,-3 0-33 0,-35 0 25 15,0 0-25-15,39 0 26 0,-1 0-26 0,-38 0 15 16,0 0-15-16,38 3 15 0,-1-1-15 0,-37-2 29 16,0 0-29-16,35 7 29 0,-2-4-29 0,-33-3 36 15,0 0-36-15,33 5 37 0,-2 2-37 0,-31-7 6 0,0 0-6 16,33 5 7-16,-3-1-7 0,-30-4 12 0,0 0-12 15,31 3 13-15,2-3-13 0,-33 0 16 0,0 0-16 16,35 0 17-16,2-3-17 0,-37 3 13 0,0 0-13 0,38-2 14 16,0-1-14-16,-38 3 4 0,0 0-4 0,34 0 5 15,0-4-5-15,-34 4 22 0,0 0-22 0,30 0 22 16,0 0-22-16,-30 0 0 0,0 0 0 0,26 0 1 16,-2 0-1-16,-24 0 0 0,0 0 0 0,21 0 1 15,-3 0-1-15,-18 0 7 0,0 0-7 0,17 4 8 16,-7-4-8-16,-10 0 0 0,0 0 0 0,11 0 1 15,-2 0-1-15,-9 0 0 0,0 0 0 0,8 1 1 16,-3-1-1-16,-5 0-5 0,0 0 5 0,4 0-5 16,-1 0 5-16,-3 0-63 0,0 0 63 0,4-5-62 15,1-2 62-15,-5 7-137 0,0 0 137 0,9-20-136 16,-4-13 136-16,11-20-1023 0</inkml:trace>
  <inkml:trace contextRef="#ctx0" brushRef="#br0" timeOffset="138930.91">10315 9403 516 0,'0'0'0'0,"0"0"0"0,-2-8 0 0,2 8 63 15,0 0-63-15,0 0 64 0,0 0-64 0,0 0 10 16,0 0-10-16,0 0 10 0,0 0-10 0,0 0-15 15,0 0 15-15,0 0-15 0,2 3 15 0,-2-3-85 0,0 0 85 16,0 0-85-16,4 5 85 0,-1-3-266 0</inkml:trace>
  <inkml:trace contextRef="#ctx0" brushRef="#br0" timeOffset="139680.78">10289 9458 382 0,'0'0'0'0,"3"-3"0"16,3-2 0-16,-6 5 88 0,0 0-88 0,3-2 89 16,1 0-89-16,-4 2 3 0,0 0-3 0,0 0 4 15,0 0-4-15,0 0 0 0,0 0 0 0,0 0 0 16,-4 5 0-16,4-5-1 0,0 0 1 0,0 7-1 15,-3-3 1-15,3-4-6 0,0 0 6 0,-2 8-6 16,2-3 6-16,0-5-15 0,0 0 15 0,0 7-15 16,2 2 15-16,-2-9-8 0,0 0 8 0,3 7-8 15,1 1 8-15,-4-8-25 0,0 0 25 0,5 4-24 16,-2-3 24-16,-3-1-2 0,0 0 2 0,4 2-2 16,1-2 2-16,-5 0-3 0,0 0 3 0,4 0-3 15,1-2 3-15,-5 2 21 0,0 0-21 0,3-1 21 0,-1 1-21 16,-2 0 51-16,0 0-51 0,3-4 51 0,1 4-51 15,-4 0 52-15,0 0-52 0,0 0 53 0,3-3-53 16,-3 3 61-16,0 0-61 0,0 0 62 0,0 0-62 0,0 0 46 16,0 0-46-16,0 0 46 0,0 0-46 0,0 0 37 15,0 0-37-15,0 0 38 0,0 0-38 0,0 0 16 16,0 0-16-16,0 0 17 0,-3 3-17 0,3-3 20 16,0 0-20-16,-4 0 20 0,-1 0-20 0,5 0 15 15,0 0-15-15,-8 0 15 0,1 0-15 0,7 0 34 16,0 0-34-16,-6 0 35 0,-2 0-35 0,8 0 35 15,0 0-35-15,-9 0 35 0,-2 4-35 0,11-4 32 16,0 0-32-16,-8 0 33 0,-1 0-33 0,9 0 14 0,0 0-14 16,-9 1 15-16,4 1-15 0,5-2 13 0,0 0-13 15,-9 2 13-15,2-1-13 0,7-1 25 0,0 0-25 16,-5 2 26-16,0 2-26 0,5-4 2 0,0 0-2 0,-4 0 2 16,-4 3-2-16,8-3 6 0,0 0-6 0,-7 0 7 15,2 0-7-15,5 0 8 0,0 0-8 0,-6 2 8 16,3-2-8-16,3 0 3 0,0 0-3 0,-5 1 3 15,3 1-3-15,2-2 12 0,0 0-12 0,0 0 12 16,-2 4-12-16,2-4 32 0,0 0-32 0,0 0 33 16,0 0-33-16,0 0 4 0,0 0-4 0,0 0 5 15,0 3-5-15,0-3 10 0,0 0-10 0,0 0 11 16,-5 3-11-16,5-3 16 0,0 0-16 0,-2 4 17 16,0-2-17-16,2-2 32 0,0 0-32 0,-3 3 33 15,-1-1-33-15,4-2 10 0,0 0-10 0,-1 3 10 16,-3-1-10-16,4-2 12 0,0 0-12 0,-5 2 13 0,2 1-13 15,3-3 16-15,0 0-16 0,-4 0 17 0,1 0-17 16,3 0 3-16,0 0-3 0,-2 0 4 0,-2 0-4 0,4 0 6 16,0 0-6-16,-5 0 7 0,5 0-7 0,0 0 22 15,0 0-22-15,0 0 23 0,-3 0-23 0,3 0 0 16,0 0 0-16,0 0 1 0,-6 0-1 0,6 0 3 16,0 0-3-16,-3 0 3 0,-2 0-3 0,5 0-2 15,0 0 2-15,-4 0-2 0,1 0 2 0,3 0-7 16,0 0 7-16,-4 0-7 0,2 3 7 0,2-3-112 15,0 0 112-15,-3 0-112 0,0 0 112 0,3 0-170 16,0 0 170-16,0 0-169 0,-2 0 169 0,-2 0-816 0</inkml:trace>
  <inkml:trace contextRef="#ctx0" brushRef="#br0" timeOffset="161751.62">10219 10034 460 0,'0'0'0'15,"0"0"0"-15,0 0 0 0,0 0-60 0,0 0 60 0,0 0-60 16,0 0 60-16,0 0 1 0,0 0-1 0,0 0 1 16,0 0-1-16,0 0 37 0,0 0-37 0,0 0 38 15,0 0-38-15,0 0 50 0,0 0-50 0,0 0 51 16,0 0-51-16,0 0 66 0,0 0-66 0,0 0 66 15,0 0-66-15,0 0 70 0,0 0-70 0,0 0 71 16,0 0-71-16,0 0 55 0,0 0-55 0,0 0 56 16,0 0-56-16,0 0 40 0,0 0-40 0,0 0 41 15,0 0-41-15,0 0 35 0,0 0-35 0,0 0 36 16,0 0-36-16,0 0 44 0,0 0-44 0,0 0 44 16,0 0-44-16,0 0 34 0,0 0-34 0,0 0 35 0,0 0-35 15,0 0 3-15,0 0-3 0,0 0 4 0,0 0-4 16,0 0 28-16,0 0-28 0,0 0 28 0,0 0-28 15,0 0 10-15,0 0-10 0,0 0 11 0,0 0-11 0,0 0 10 16,0 0-10-16,0 0 10 0,0 0-10 0,0 0 4 16,0 0-4-16,0 0 5 0,0 0-5 0,0 0 21 15,0 0-21-15,0 0 21 0,0 0-21 0,0 0 6 16,0 0-6-16,0 0 7 0,0 0-7 0,0 0 9 16,0 0-9-16,0 0 10 0,0 0-10 0,0 0 8 15,0 0-8-15,0 0 9 0,0 0-9 0,0 0 23 16,0 0-23-16,0 0 24 0,0 0-24 0,0 0 36 15,0 0-36-15,0 0 37 0,-15 8-37 0,15-8 21 0,0 0-21 16,-13 2 21-16,3-4-21 0,10 2 5 0,0 0-5 16,-7 0 6-16,2-1-6 0,5 1 27 0,0 0-27 15,-7 0 27-15,5-4-27 0,2 4 5 0,0 0-5 0,0-5 5 16,2 0-5-16,-2 5 4 0,0 0-4 0,7-2 4 16,1-5-4-16,-8 7 13 0,0 0-13 0,9-3 13 15,3 1-13-15,-12 2 3 0,0 0-3 0,14-3 4 16,-2 3-4-16,-12 0 2 0,0 0-2 0,13-4 2 15,-5 4-2-15,-8 0 10 0,0 0-10 0,9 0 11 16,-4-1-11-16,-5 1 14 0,0 0-14 0,4 0 15 16,-1-2-15-16,-3 2 8 0,0 0-8 0,0 0 9 15,0 0-9-15,0 0 9 0,0 0-9 0,0 0 10 16,-3 3-10-16,3-3-46 0,0 0 46 0,-5 0-45 16,3 0 45-16,2 0-140 0,0 0 140 0,-5-12-139 15,-4-6 139-15,-5-12-965 0</inkml:trace>
  <inkml:trace contextRef="#ctx0" brushRef="#br0" timeOffset="165849.44">10843 6515 135 0,'0'0'0'0,"7"-7"0"0,9 2 0 0,-16 5 34 15,0 0-34-15,5-5 34 0,2 1-34 0,-7 4 49 16,0 0-49-16,1 0 50 0,-1 0-50 0,0 0 53 16,0 0-53-16,-1 2 54 0,1 5-54 0,0-7 44 15,0 0-44-15,-4 12 44 0,-1 7-44 0,5-19 42 16,0 0-42-16,-3 24 43 0,-1 3-43 0,4-27 46 16,0 0-46-16,-2 31 47 0,-5 2-47 0,7-33 52 15,0 0-52-15,-5 30 52 0,2-6-52 0,3-24 43 0,0 0-43 16,-6 24 44-16,3-5-44 0,3-19 36 0,0 0-36 15,-4 12 37-15,3 0-37 0,1-12 4 0,0 0-4 0,0 9 4 16,0-2-4-16,0-7 1 0,0 0-1 0,0 3 2 16,1-1-2-16,-1-2-56 0,0 0 56 0,4 3-55 15,-1-3 55-15,-3 0-98 0,0 0 98 0,4 4-98 16,-2-4 98-16,3 0-398 0</inkml:trace>
  <inkml:trace contextRef="#ctx0" brushRef="#br0" timeOffset="170727.99">14365 11432 964 0,'0'0'0'0,"0"0"-79"0,0 0 79 16,6-5-78-16,-3-4 78 0,-3 9 0 0,0 0 0 15,9-3 1-15,-4-4-1 0,-5 7 15 0,0 0-15 0,12-4 15 16,0 3-15-16,-12 1 9 0,0 0-9 0,18 0 9 15,-1 0-9-15,-17 0 29 0,0 0-29 0,23 5 29 16,5 3-29-16,-28-8 22 0,0 0-22 0,31 14 22 16,6-2-22-16,-37-12 25 0,0 0-25 0,42 15 26 15,6 3-26-15,-48-18 33 0,0 0-33 0,47 15 33 16,4 0-33-16,-51-15 29 0,0 0-29 0,50 16 29 16,1-4-29-16,-51-12 39 0,0 0-39 0,51 15 39 15,-4-1-39-15,-47-14 23 0,0 0-23 0,50 12 24 16,1 2-24-16,-51-14 41 0,0 0-41 0,50 12 41 15,6 0-41-15,-56-12 55 0,0 0-55 0,54 15 56 16,0-3-56-16,-54-12 48 0,0 0-48 0,54 15 48 0,0-1-48 16,-54-14 22-16,0 0-22 0,71 14 23 0,13 0-23 15,-84-14 21-15,0 0-21 0,82 10 21 0,1-7-21 16,-83-3 15-16,0 0-15 0,79 4 16 0,-8-3-16 0,-71-1 4 16,0 0-4-16,75 4 5 0,0-4-5 0,-75 0 22 15,0 0-22-15,70 3 22 0,1 6-22 0,-71-9 21 16,0 0-21-16,66 10 21 0,-5 0-21 0,-61-10 3 15,0 0-3-15,51 11 4 0,-8 1-4 0,-43-12 8 16,0 0-8-16,63 13 9 0,9 1-9 0,-72-14 8 16,0 0-8-16,55 12 8 0,-4-7-8 0,-51-5 3 15,0 0-3-15,50 7 3 0,1-7-3 0,-51 0 12 0,0 0-12 16,50 3 12-16,3-1-12 0,-53-2 3 0,0 0-3 16,71 0 4-16,11 0-4 0,-82 0 6 0,0 0-6 15,71 0 6-15,-6 2-6 0,-65-2 22 0,0 0-22 16,54 3 23-16,-14 2-23 0,-40-5 2 0,0 0-2 0,49 4 2 15,-6 1-2-15,-43-5 7 0,0 0-7 0,51 5 7 16,5-1-7-16,-56-4 23 0,0 0-23 0,67 6 24 16,14-4-24-16,-81-2 2 0,0 0-2 0,71 5 2 15,-1-1-2-15,-70-4 0 0,0 0 0 0,69 1 1 16,1-1-1-16,-70 0 6 0,0 0-6 0,72 0 6 16,-1-1-6-16,-71 1 0 0,0 0 0 0,57 0 1 15,-8 1-1-15,-49-1 3 0,0 0-3 0,68 4 3 16,11-4-3-16,-79 0 0 0,0 0 0 0,78 0 0 15,4-7 0-15,-82 7 10 0,0 0-10 0,75-5 10 16,-2 1-10-16,-73 4 1 0,0 0-1 0,71-8 1 16,-1-2-1-16,-70 10 1 0,0 0-1 0,71-11 1 0,3 1-1 15,-74 10 3-15,0 0-3 0,68-12 4 0,-2-3-4 16,-66 15 0-16,0 0 0 0,50-11 0 0,-8 4 0 16,-42 7 0-16,0 0 0 0,45-5 0 0,2 4 0 15,-47 1 10-15,0 0-10 0,46 0 10 0,-1 0-10 0,-45 0 1 16,0 0-1-16,40 3 1 0,-2 6-1 0,-38-9 1 15,0 0-1-15,37 5 1 0,-7 2-1 0,-30-7 0 16,0 0 0-16,26 5 0 0,-5-2 0 0,-21-3-2 16,0 0 2-16,15 2-1 0,-1-2 1 0,-14 0-64 15,0 0 64-15,11-7-64 0,-3-8 64 0,-8 15-170 16,0 0 170-16,4-23-170 0,-4-6 170 0,3-22-1073 16</inkml:trace>
  <inkml:trace contextRef="#ctx0" brushRef="#br2" timeOffset="-145929.85">14425 5369 483 0,'0'0'0'0,"8"-3"0"0,6-6 0 0,-14 9 32 0,0 0-32 16,4-3 32-16,-4 3-32 0,0 0 32 0,0 0-32 0,-4 0 32 16,-4 3-32-16,8-3 6 0,0 0-6 0,-7 0 6 15,-2 2-6-15,9-2 18 0,0 0-18 0,-9 3 19 16,4-3-19-16,5 0 14 0,0 0-14 0,-7-3 15 15,5 1-15-15,2 2 16 0,0 0-16 0,0 0 17 16,9-7-17-16,-9 7 9 0,0 0-9 0,5-3 9 16,6-1-9-16,-11 4 4 0,0 0-4 0,10-1 4 15,6-3-4-15,-16 4 21 0,0 0-21 0,14-3 21 16,3 1-21-16,-17 2 31 0,0 0-31 0,18 2 31 16,1 1-31-16,-19-3 18 0,0 0-18 0,19 4 19 15,5 1-19-15,-24-5 30 0,0 0-30 0,26 7 30 16,2 1-30-16,-28-8 47 0,0 0-47 0,32 7 48 0,1 2-48 15,-33-9 34-15,0 0-34 0,35 8 35 0,1 2-35 16,-36-10 45-16,0 0-45 0,39 12 45 0,-1-3-45 0,-38-9 36 16,0 0-36-16,35 3 36 0,1 1-36 0,-36-4 33 15,0 0-33-15,37 1 34 0,3 3-34 0,-40-4 14 16,0 0-14-16,38 0 15 0,4-4-15 0,-42 4 42 16,0 0-42-16,45-1 42 0,4-6-42 0,-49 7 48 15,0 0-48-15,49-5 49 0,3-2-49 0,-52 7 35 16,0 0-35-16,52-9 36 0,-5-1-36 0,-47 10 5 15,0 0-5-15,51-12 5 0,-4 0-5 0,-47 12 36 16,0 0-36-16,51-12 36 0,3 4-36 0,-54 8 1 16,0 0-1-16,55-11 2 0,1 3-2 0,-56 8 5 0,0 0-5 15,54-5 6-15,2-2-6 0,-56 7 8 0,0 0-8 16,64-9 9-16,13-1-9 0,-77 10 14 0,0 0-14 0,75-9 15 16,2 4-15-16,-77 5 1 0,0 0-1 0,69-7 1 15,-1 0-1-15,-68 7 8 0,0 0-8 0,54-5 8 16,-10 2-8-16,-44 3 8 0,0 0-8 0,48-2 8 15,5 0-8-15,-53 2 0 0,0 0 0 0,50-1 0 16,4 1 0-16,-54 0 3 0,0 0-3 0,53 0 3 16,-1 0-3-16,-52 0 1 0,0 0-1 0,49 0 2 15,-2 0-2-15,-47 0 1 0,0 0-1 0,47 0 2 16,5 0-2-16,-52 0 4 0,0 0-4 0,68 0 5 16,15 0-5-16,-83 0 12 0,0 0-12 0,72 0 12 15,-1-4-12-15,-71 4 3 0,0 0-3 0,56 0 4 16,-9 0-4-16,-47 0 3 0,0 0-3 0,49 0 3 0,0 4-3 15,-49-4 1-15,0 0-1 0,52 0 2 0,4-4-2 16,-56 4 1-16,0 0-1 0,54 0 1 0,0 0-1 16,-54 0 3-16,0 0-3 0,50 0 4 0,2 0-4 0,-52 0 11 15,0 0-11-15,65 0 11 0,10 0-11 0,-75 0 4 16,0 0-4-16,76-7 4 0,1-1-4 0,-77 8 32 16,0 0-32-16,68-9 32 0,-3-3-32 0,-65 12 0 15,0 0 0-15,50-7 0 0,-8 2 0 0,-42 5 0 16,0 0 0-16,47-3 0 0,-2 3 0 0,-45 0 2 15,0 0-2-15,47 0 2 0,0 2-2 0,-47-2 0 16,0 0 0-16,47 0 0 0,-3-2 0 0,-44 2-1 16,0 0 1-16,45 0 0 0,-3 0 0 0,-42 0 1 0,0 0-1 15,44 0 1-15,-6 0-1 0,-38 0 1 0,0 0-1 16,42-4 1-16,-4 4-1 0,-38 0 4 0,0 0-4 0,40-3 4 16,0 0-4-16,-40 3 13 0,0 0-13 0,42-2 13 15,1-5-13-15,-43 7 3 0,0 0-3 0,39-3 4 16,-6 1-4-16,-33 2 3 0,0 0-3 0,35 0 3 15,-6 0-3-15,-29 0 10 0,0 0-10 0,32 0 11 16,-3 5-11-16,-29-5 0 0,0 0 0 0,30 0 1 16,0 4-1-16,-30-4 3 0,0 0-3 0,31-4 4 15,2 1-4-15,-33 3 11 0,0 0-11 0,33-2 11 16,2-5-11-16,-35 7 1 0,0 0-1 0,33-5 1 16,2 2-1-16,-35 3 1 0,0 0-1 0,30-4 1 15,-3 4-1-15,-27 0 3 0,0 0-3 0,30 0 3 16,-6 4-3-16,-24-4 1 0,0 0-1 0,27 1 2 15,-8-1-2-15,-19 0 1 0,0 0-1 0,24 0 2 0,0-1-2 16,-24 1 1-16,0 0-1 0,25-4 1 0,1-3-1 16,-26 7 3-16,0 0-3 0,26-5 4 0,4-3-4 0,-30 8 5 15,0 0-5-15,26-7 6 0,4 2-6 0,-30 5 3 16,0 0-3-16,29-4 3 0,2 1-3 0,-31 3 2 16,0 0-2-16,30-5 2 0,0 3-2 0,-30 2 5 15,0 0-5-15,28-2 5 0,1-1-5 0,-29 3 2 16,0 0-2-16,25 0 2 0,-1-4-2 0,-24 4 1 15,0 0-1-15,23-3 2 0,-2 1-2 0,-21 2 4 16,0 0-4-16,20-3 5 0,0-1-5 0,-20 4 2 16,0 0-2-16,19-5 2 0,-2 3-2 0,-17 2 1 0,0 0-1 15,21-1 2-15,2 1-2 0,-23 0 1 0,0 0-1 16,21 0 2-16,0 0-2 0,-21 0 3 0,0 0-3 16,20 0 4-16,3 0-4 0,-23 0 0 0,0 0 0 0,19 0 0 15,-1 0 0-15,-18 0 0 0,0 0 0 0,15 0 0 16,-2 0 0-16,-13 0 1 0,0 0-1 0,10 0 2 15,-1 0-2-15,-9 0 4 0,0 0-4 0,8 0 5 16,-4 0-5-16,-4 0 7 0,0 0-7 0,5 1 7 16,-3 1-7-16,-2-2 3 0,0 0-3 0,0 0 4 15,3 5-4-15,-3-5 6 0,0 0-6 0,0 4 6 16,0-1-6-16,0-3 7 0,0 0-7 0,0 5 7 16,-1-5-7-16,1 0 3 0,0 0-3 0,-2 4 3 15,2-1-3-15,0-3 2 0,0 0-2 0,-2 2 2 16,2 0-2-16,0-2 5 0,0 0-5 0,0 0 5 15,0 5-5-15,0-5 2 0,0 0-2 0,0 0 2 0,0 0-2 16,0 0 1-16,0 0-1 0,0 0 2 0,-3 3-2 16,3-3 4-16,0 0-4 0,0 0 5 0,-4 2-5 15,4-2 6-15,0 0-6 0,0 0 6 0,-2 7-6 0,2-7 3 16,0 0-3-16,0 3 3 0,0 1-3 0,0-4 2 16,0 0-2-16,0 1 2 0,0 3-2 0,0-4 5 15,0 0-5-15,-3 3 5 0,1 1-5 0,2-4 2 16,0 0-2-16,-2 3 2 0,2-1-2 0,0-2 1 15,0 0-1-15,0 0 2 0,-1 3-2 0,1-3 1 16,0 0-1-16,0 0 2 0,-2 4-2 0,2-4 3 16,0 0-3-16,0 0 4 0,-2 5-4 0,2-5 2 0,0 0-2 15,0 3 2-15,0 1-2 0,0-4 0 0,0 0 0 16,-3 3 0-16,3-3 0 0,0 0 0 0,0 0 0 16,-2 5 0-16,2-5 0 0,0 0 0 0,0 0 0 0,0 4 0 15,0-1 0-15,0-3-2 0,0 0 2 0,0 0-1 16,0 2 1-16,0-2-1 0,0 0 1 0,0 0-1 15,0 0 1-15,0 0-51 0,0 0 51 0,0 0-50 16,0 0 50-16,0 0-178 0,0 0 178 0,-3-5-178 16,-10-7 178-16,-2-4-1278 0</inkml:trace>
  <inkml:trace contextRef="#ctx0" brushRef="#br2" timeOffset="-144894.19">16620 3807 124 0,'0'0'0'0,"0"0"0"16,-25 42 0-16,25-42 33 0,0 0-33 0,-17 36 33 0,0 12-33 16,17-48 42-16,0 0-42 0,-25 59 43 0,2 7-43 15,23-66 52-15,0 0-52 0,-27 83 52 0,-1 13-52 16,28-96 54-16,0 0-54 0,-21 94 55 0,5 3-55 0,16-97 50 16,0 0-50-16,-9 95 50 0,8-1-50 0,1-94 49 15,0 0-49-15,10 87 50 0,11-8-50 0,-21-79 48 16,0 0-48-16,30 79 48 0,8 0-48 0,-38-79 54 15,0 0-54-15,44 66 54 0,6-2-54 0,-50-64 38 16,0 0-38-16,45 55 38 0,-1-12-38 0,-44-43 27 16,0 0-27-16,37 35 27 0,-8-4-27 0,-29-31-1 15,0 0 1-15,21 17-1 0,-7-6 1 0,-14-11-93 16,0 0 93-16,12-4-93 0,-3-8 93 0,14 0-542 0</inkml:trace>
  <inkml:trace contextRef="#ctx0" brushRef="#br2" timeOffset="-143618.32">19846 3849 404 0,'0'0'0'0,"9"6"0"0,7 0 0 0,-16-6 27 15,0 0-27-15,17 18 27 0,4 6-27 0,-21-24 10 16,0 0-10-16,23 30 11 0,4 1-11 0,-27-31 17 16,0 0-17-16,32 36 17 0,4 7-17 0,-36-43 9 15,0 0-9-15,39 39 10 0,-5 6-10 0,-34-45 8 16,0 0-8-16,37 43 9 0,-2 0-9 0,-35-43 3 16,0 0-3-16,31 42 4 0,-3 1-4 0,-28-43 3 0,0 0-3 15,21 48 3-15,-4 4-3 0,-17-52 10 0,0 0-10 16,9 48 10-16,-2 3-10 0,-7-51 8 0,0 0-8 15,5 46 8-15,-5 0-8 0,0-46 23 0,0 0-23 0,-3 40 24 16,-2-1-24-16,5-39 7 0,0 0-7 0,-9 36 7 16,-1-5-7-16,10-31 34 0,0 0-34 0,-14 33 34 15,-4 1-34-15,18-34 35 0,0 0-35 0,-19 29 35 16,0 2-35-16,19-31 49 0,0 0-49 0,-19 27 49 16,1-3-49-16,18-24 42 0,0 0-42 0,-14 21 42 15,-1 1-42-15,15-22 52 0,0 0-52 0,-11 16 53 16,2-5-53-16,9-11 49 0,0 0-49 0,-7 12 49 15,4-6-49-15,3-6 42 0,0 0-42 0,-2 6 43 16,-1 0-43-16,3-6 36 0,0 0-36 0,-2 3 36 16,0 0-36-16,2-3 39 0,0 0-39 0,0 0 40 15,-5 4-40-15,5-4 39 0,0 0-39 0,-3 3 39 0,-1-3-39 16,4 0 25-16,0 0-25 0,-2 2 26 0,-1 1-26 16,3-3 18-16,0 0-18 0,-2 4 18 0,2-1-18 15,0-3 35-15,0 0-35 0,-2 4 35 0,2-3-35 16,0-1 1-16,0 0-1 0,0 0 2 0,-1 4-2 0,1-4 14 15,0 0-14-15,0 0 15 0,0 3-15 0,0-3 23 16,0 0-23-16,0 0 24 0,-4 5-24 0,4-5 7 16,0 0-7-16,-2 4 7 0,2-1-7 0,0-3 10 15,0 0-10-15,0 0 10 0,-1 4-10 0,1-4 15 16,0 0-15-16,0 0 16 0,0 0-16 0,0 0 0 16,0 0 0-16,0 0 0 0,0 0 0 0,0 0 0 15,0 0 0-15,0 0 1 0,0 0-1 0,0 0 3 0,0 0-3 16,0 0 3-16,0 0-3 0,0 0 0 0,0 0 0 15,0 0 0-15,0 0 0 0,0 0 6 0,0 0-6 16,0 0 6-16,0 0-6 0,0 0 3 0,0 0-3 0,0 0 3 16,0 0-3-16,0 0 0 0,0 0 0 0,0 0 0 15,0 0 0-15,0 0 0 0,0 0 0 0,0 0 0 16,0 0 0-16,0 0-8 0,0 0 8 0,0 0-7 16,0 0 7-16,0 0-197 0,0 0 197 0,0 0-197 15,0 0 197-15,0 0-951 0</inkml:trace>
  <inkml:trace contextRef="#ctx0" brushRef="#br2" timeOffset="-141967.63">14620 3716 158 0,'0'0'0'0,"10"5"0"0,9-2 0 15,-19-3 53-15,0 0-53 0,-7 21 53 0,-13 10-53 0,20-31 37 16,0 0-37-16,-18 27 38 0,-3 4-38 0,21-31 36 16,0 0-36-16,-21 39 37 0,-1 6-37 0,22-45 24 15,0 0-24-15,-21 46 25 0,-4 6-25 0,25-52 4 16,0 0-4-16,-22 48 5 0,1 3-5 0,21-51 25 16,0 0-25-16,-21 43 26 0,5-9-26 0,16-34 11 15,0 0-11-15,-12 36 11 0,2-5-11 0,10-31 27 16,0 0-27-16,-7 27 27 0,1-3-27 0,6-24 12 15,0 0-12-15,-3 29 13 0,3 2-13 0,0-31 10 0,0 0-10 16,0 28 11-16,3-1-11 0,-3-27 26 0,0 0-26 16,0 33 26-16,4 1-26 0,-4-34 19 0,0 0-19 0,2 36 20 15,5 0-20-15,-7-36 16 0,0 0-16 0,5 37 17 16,4-1-17-16,-9-36 18 0,0 0-18 0,12 40 18 16,0-1-18-16,-12-39 8 0,0 0-8 0,9 43 9 15,3 0-9-15,-12-43 9 0,0 0-9 0,10 39 10 16,2 1-10-16,-12-40 15 0,0 0-15 0,11 36 15 15,-2 0-15-15,-9-36 14 0,0 0-14 0,14 34 15 16,-2-2-15-16,-12-32 4 0,0 0-4 0,12 28 4 16,2-4-4-16,-14-24 3 0,0 0-3 0,17 24 3 15,4-2-3-15,-21-22 2 0,0 0-2 0,21 21 2 16,5-2-2-16,-26-19 4 0,0 0-4 0,30 15 4 16,3 0-4-16,-33-15 2 0,0 0-2 0,31 14 2 15,2-2-2-15,-33-12 5 0,0 0-5 0,34 10 5 0,0-1-5 16,-34-9 7-16,0 0-7 0,33 3 7 0,-1 1-7 15,-32-4 14-15,0 0-14 0,29 1 15 0,1-1-15 0,-30 0 3 16,0 0-3-16,28 0 4 0,-2-1-4 0,-26 1 6 16,0 0-6-16,26 0 7 0,0-4-7 0,-26 4 13 15,0 0-13-15,25-7 14 0,-1 2-14 0,-24 5 50 16,0 0-50-16,26-10 50 0,0 1-50 0,-26 9 38 16,0 0-38-16,27-15 39 0,0 0-39 0,-27 15 35 15,0 0-35-15,27-21 35 0,-5-3-35 0,-22 24 34 16,0 0-34-16,23-27 34 0,-4-4-34 0,-19 31 22 15,0 0-22-15,17-33 22 0,1-6-22 0,-18 39 18 0,0 0-18 16,14-39 18-16,0-1-18 0,-14 40 5 0,0 0-5 16,12-43 5-16,-2 0-5 0,-10 43 22 0,0 0-22 15,11-42 23-15,-1 1-23 0,-10 41 6 0,0 0-6 0,12-43 7 16,1-4-7-16,-13 47 4 0,0 0-4 0,12-51 5 16,2-4-5-16,-14 55 7 0,0 0-7 0,12-56 7 15,-5-3-7-15,-7 59 13 0,0 0-13 0,7-58 13 16,-4-2-13-16,-3 60 8 0,0 0-8 0,4-67 9 15,-1-8-9-15,-3 75 1 0,0 0-1 0,0-55 1 16,-1 12-1-16,1 43 15 0,0 0-15 0,-7-39 15 16,-4 3-15-16,11 36 38 0,0 0-38 0,-14-39 38 15,-7 1-38-15,21 38 36 0,0 0-36 0,-26-36 36 16,-3 0-36-16,29 36 9 0,0 0-9 0,-46-36 9 16,-6-2-9-16,52 38 13 0,0 0-13 0,-73-36 13 15,-18 4-13-15,91 32-9 0,0 0 9 0,-90-11-8 0,-8 22 8 16,98-11-80-16,0 0 80 0,-186 0-1181 0,372 0 1181 0</inkml:trace>
  <inkml:trace contextRef="#ctx0" brushRef="#br2" timeOffset="-140554.89">17167 3634 124 0,'0'0'0'0,"10"-7"0"16,9-5 0-16,-19 12 94 0,0 0-94 0,21-17 95 0,5-11-95 15,-26 28 67-15,0 0-67 0,30-27 67 0,3-8-67 16,-33 35 74-16,0 0-74 0,38-32 75 0,8-6-75 16,-46 38 79-16,0 0-79 0,43-36 80 0,3 0-80 15,-46 36 67-15,0 0-67 0,45-36 68 0,-3 0-68 0,-42 36 43 16,0 0-43-16,38-34 44 0,-3 2-44 0,-35 32 32 16,0 0-32-16,33-31 32 0,-3 0-32 0,-30 31 22 15,0 0-22-15,26-28 23 0,-4-1-23 0,-22 29 4 16,0 0-4-16,20-19 5 0,-8 1-5 0,-12 18 15 15,0 0-15-15,10-12 15 0,-3 3-15 0,-7 9 15 16,0 0-15-16,5-8 15 0,-1 4-15 0,-4 4 24 16,0 0-24-16,0 0 25 0,0 0-25 0,0 0 21 0,0 0-21 15,0 0 21-15,0 4-21 0,0-4 40 0,0 0-40 16,0 0 40-16,0 5-40 0,0-5 13 0,0 0-13 16,0 0 13-16,0 3-13 0,0-3 13 0,0 0-13 0,0 0 14 15,0 0-14-15,0 0 26 0,0 0-26 0,0 0 26 16,3 0-26-16,-3 0 0 0,0 0 0 0,6-3 0 15,2-2 0-15,-8 5-80 0,0 0 80 0,7-4-79 16,4-3 79-16,-11 7-152 0,0 0 152 0,7-5-152 16,-2-5 152-16,4-6-628 0</inkml:trace>
  <inkml:trace contextRef="#ctx0" brushRef="#br2" timeOffset="-139684.21">19745 3485 203 0,'0'0'0'16,"12"-7"0"-16,7 2 0 0,-19 5 91 0,0 0-91 15,21-12 92-15,5 0-92 0,-26 12 104 0,0 0-104 16,28-12 104-16,2-4-104 0,-30 16 77 0,0 0-77 0,33-19 77 15,2-1-77-15,-35 20 49 0,0 0-49 0,40-24 49 16,2-4-49-16,-42 28 50 0,0 0-50 0,45-27 51 16,4-4-51-16,-49 31 36 0,0 0-36 0,47-27 36 15,-2 3-36-15,-45 24 8 0,0 0-8 0,40-24 9 16,-1 0-9-16,-39 24 21 0,0 0-21 0,33-19 21 16,-7-2-21-16,-26 21 7 0,0 0-7 0,24-19 8 15,-3 7-8-15,-21 12 9 0,0 0-9 0,18-12 9 16,-1 4-9-16,-17 8 3 0,0 0-3 0,12-10 4 15,0 5-4-15,-12 5 2 0,0 0-2 0,9-4 2 16,-2 1-2-16,-7 3-122 0,0 0 122 0,5 3-122 0,-3 1 122 16,5 1-568-16</inkml:trace>
  <inkml:trace contextRef="#ctx0" brushRef="#br0" timeOffset="1093.86">15263 11454 158 0,'0'0'0'0,"0"0"0"0,0 0 0 0,0 0-59 0</inkml:trace>
  <inkml:trace contextRef="#ctx0" brushRef="#br0" timeOffset="2684.83">14998 11521 102 0,'0'0'0'0,"0"0"0"16,0 0 0-16,0 0 29 0,0 0-29 0,-11 20 29 16,-8 15-29-16,19-35 31 0,0 0-31 0,-15 32 31 15,1 2-31-15,14-34 7 0,0 0-7 0,-18 42 8 16,-3 7-8-16,21-49 20 0,0 0-20 0,-21 52 20 16,-6 2-20-16,27-54 1 0,0 0-1 0,-28 60 1 15,0 2-1-15,28-62 8 0,0 0-8 0,-35 81 8 16,-3 11-8-16,38-92 14 0,0 0-14 0,-30 84 15 15,0 0-15-15,30-84 8 0,0 0-8 0,-24 81 8 16,7-8-8-16,17-73 4 0,0 0-4 0,-14 76 4 0,5-1-4 16,9-75 3-16,0 0-3 0,-2 75 3 0,6 2-3 15,-4-77 0-15,0 0 0 0,5 79 0 0,2 2 0 16,-7-81 15-16,0 0-15 0,12 80 16 0,2 4-16 0,-14-84 39 16,0 0-39-16,17 79 39 0,4 1-39 0,-21-80 30 15,0 0-30-15,21 79 30 0,4-2-30 0,-25-77 39 16,0 0-39-16,29 76 40 0,10-3-40 0,-39-73 33 15,0 0-33-15,33 69 34 0,5-6-34 0,-38-63 8 16,0 0-8-16,37 69 8 0,1-1-8 0,-38-68 30 16,0 0-30-16,40 67 30 0,3-3-30 0,-43-64 10 0,0 0-10 15,51 61 11-15,3-1-11 0,-54-60 35 0,0 0-35 16,59 58 36-16,7 1-36 0,-66-59 41 0,0 0-41 16,67 55 41-16,-5-4-41 0,-62-51 34 0,0 0-34 0,74 51 34 15,-1-3-34-15,-73-48 24 0,0 0-24 0,80 45 25 16,9-4-25-16,-89-41 10 0,0 0-10 0,83 41 10 15,4-2-10-15,-87-39 11 0,0 0-11 0,96 38 11 16,7-2-11-16,-103-36 15 0,0 0-15 0,98 34 16 16,-6 4-16-16,-92-38 3 0,0 0-3 0,94 38 4 15,0-2-4-15,-94-36 31 0,0 0-31 0,92 32 31 16,2-1-31-16,-94-31 15 0,0 0-15 0,91 26 16 16,1-6-16-16,-92-20 12 0,0 0-12 0,101 19 12 15,0-2-12-15,-101-17 18 0,0 0-18 0,98 16 18 16,0-3-18-16,-98-13 8 0,0 0-8 0,102 12 8 15,6 0-8-15,-108-12 1 0,0 0-1 0,105 11 1 16,-8-3-1-16,-97-8 8 0,0 0-8 0,102 9 9 0,0-2-9 16,-102-7 3-16,0 0-3 0,93 10 3 0,-5 0-3 15,-88-10 5-15,0 0-5 0,89 11 6 0,-3 1-6 16,-86-12 3-16,0 0-3 0,89 12 3 0,1-2-3 0,-90-10 18 16,0 0-18-16,89 12 19 0,-5-2-19 0,-84-10 7 15,0 0-7-15,88 4 8 0,3-4-8 0,-91 0 4 16,0 0-4-16,89 1 5 0,5-1-5 0,-94 0 3 15,0 0-3-15,89 0 3 0,-4 0-3 0,-85 0 17 16,0 0-17-16,89 2 17 0,2 1-17 0,-91-3 22 16,0 0-22-16,87-6 23 0,-5-3-23 0,-82 9 14 0,0 0-14 15,83-7 15-15,1-1-15 0,-84 8 28 16,0 0-28-16,83-9 28 0,5-6-28 0,-88 15 19 0,0 0-19 16,80-14 20-16,-2 0-20 0,-78 14 5 0,0 0-5 15,78-15 5-15,1-1-5 0,-79 16 15 0,0 0-15 16,78-20 15-16,1-4-15 0,-79 24 23 0,0 0-23 0,73-28 24 15,-3-6-24-15,-70 34 3 0,0 0-3 0,67-34 3 16,1-4-3-16,-68 38 13 0,0 0-13 0,67-39 13 16,-1-4-13-16,-66 43 24 0,0 0-24 0,59-48 25 15,-7-3-25-15,-52 51 42 0,0 0-42 0,54-57 43 16,-7-6-43-16,-47 63 8 0,0 0-8 0,51-69 8 16,-1-8-8-16,-50 77 13 0,0 0-13 0,53-80 13 15,2-4-13-15,-55 84 34 0,0 0-34 0,53-84 35 16,-1 0-35-16,-52 84 0 0,0 0 0 0,45-86 0 15,-1-1 0-15,-44 87 0 0,0 0 0 0,35-84 1 16,-2 3-1-16,-33 81-6 0,0 0 6 0,31-80-5 0,-1-1 5 16,-30 81-5-16,0 0 5 0,29-80-4 0,-1 1 4 15,-28 79-3-15,0 0 3 0,26-77-3 0,-1 1 3 16,-25 76-12-16,0 0 12 0,21-78-12 0,-4-1 12 16,-17 79-1-16,0 0 1 0,10-77 0 0,-3 1 0 0,-7 76 1 15,0 0-1-15,0-70 2 0,-5 5-2 0,5 65 2 16,0 0-2-16,-10-65 2 0,-8 1-2 0,18 64 5 15,0 0-5-15,-22-59 6 0,-6-1-6 0,28 60 13 16,0 0-13-16,-32-59 14 0,-1-2-14 0,33 61 8 16,0 0-8-16,-38-57 9 0,-4 2-9 0,42 55 9 15,0 0-9-15,-43-55 9 0,-3 1-9 0,46 54 3 0,0 0-3 16,-52-52 4-16,-7 4-4 0,59 48 2 0,0 0-2 16,-59-46 2-16,-1 7-2 0,60 39 5 0,0 0-5 15,-62-40 5-15,1 1-5 0,61 39 0 0,0 0 0 16,-65-40 1-16,-1 4-1 0,66 36 0 0,0 0 0 0,-71-44 0 15,-6-1 0-15,77 45 5 0,0 0-5 0,-73-44 5 16,-2-2-5-16,75 46 3 0,0 0-3 0,-78-42 3 16,-3 5-3-16,81 37 6 0,0 0-6 0,-83-33 6 15,-3-1-6-15,86 34 0 0,0 0 0 0,-85-31 1 16,0 5-1-16,85 26 0 0,0 0 0 0,-93-27 0 16,-4 1 0-16,97 26 0 0,0 0 0 0,-93-24 0 15,3 0 0-15,90 24 0 0,0 0 0 0,-98-20 0 16,1-4 0-16,97 24 0 0,0 0 0 0,-100-19 0 15,-1 4 0-15,101 15 2 0,0 0-2 0,-101-16 2 16,-1 1-2-16,102 15 0 0,0 0 0 0,-101-16 0 16,-6 3 0-16,107 13-1 0,0 0 1 0,-101-16 0 0,4-6 0 15,97 22 1-15,0 0-1 0,-103-21 1 0,-3 1-1 16,106 20 1-16,0 0-1 0,-103-21 1 0,4-1-1 16,99 22 1-16,0 0-1 0,-107-21 2 0,-2 3-2 0,109 18 9 15,0 0-9-15,-105-19 9 0,4 2-9 0,101 17 0 16,0 0 0-16,-113-19 1 0,-2 3-1 0,115 16 0 15,0 0 0-15,-112-15 1 0,4 1-1 0,108 14 0 16,0 0 0-16,-117-12 0 0,-10 5 0 0,127 7-2 16,0 0 2-16,-123-7-2 0,-3 6 2 0,126 1-2 15,0 0 2-15,-129 5-2 0,-3 5 2 0,132-10-19 16,0 0 19-16,-134 16-18 0,-7 6 18 0,141-22-8 0,0 0 8 16,-140 27-7-16,1 8 7 0,139-35-26 0,0 0 26 15,-148 39-25-15,-7 5 25 0,155-44-37 0,0 0 37 16,-150 57-36-16,4 8 36 0,146-65-71 0,0 0 71 0,-145 74-70 15,2 6 70-15,143-80-148 0,0 0 148 0,-286 156-1085 16,572-312 1085-16</inkml:trace>
  <inkml:trace contextRef="#ctx0" brushRef="#br1" timeOffset="147289.88">30891 4834 763 0,'0'0'0'0,"0"0"0"15,23-27 0-15,-23 27 56 0,0 0-56 0,17-19 56 16,4-5-56-16,-21 24 40 0,0 0-40 0,23-29 40 15,3-2-40-15,-26 31 7 0,0 0-7 0,26-39 7 16,0-1-7-16,-26 40 1 0,0 0-1 0,25-42 1 16,-3-6-1-16,-22 48 19 0,0 0-19 0,18-47 20 15,-4-4-20-15,-14 51 38 0,0 0-38 0,10-51 38 16,-3 3-38-16,-7 48 37 0,0 0-37 0,3-47 37 16,-1-1-37-16,-2 48 34 0,0 0-34 0,2-49 34 0,-2-4-34 15,0 53 8-15,0 0-8 0,0-55 9 0,2 0-9 16,-2 55 12-16,0 0-12 0,-2-58 13 0,-2 0-13 15,4 58 24-15,0 0-24 0,-10-72 25 0,-7-7-25 0,17 79 6 16,0 0-6-16,-21-74 6 0,-4 6-6 0,25 68 4 16,0 0-4-16,-29-62 5 0,-6 5-5 0,35 57 7 15,0 0-7-15,-38-51 7 0,-4 5-7 0,42 46 22 16,0 0-22-16,-37-36 22 0,4 8-22 0,33 28 20 16,0 0-20-16,-37-34 20 0,1 2-20 0,36 32 9 15,0 0-9-15,-42-35 10 0,-2-1-10 0,44 36 10 16,0 0-10-16,-59-44 11 0,-9-11-11 0,68 55 3 15,0 0-3-15,-61-46 4 0,2-2-4 0,59 48 6 0,0 0-6 16,-54-47 7-16,4 3-7 0,50 44 7 0,0 0-7 16,-53-43 7-16,1 0-7 0,52 43 7 0,0 0-7 15,-54-44 8-15,0 1-8 0,54 43 15 0,0 0-15 0,-54-43 15 16,-2 7-15-16,56 36 3 0,0 0-3 0,-59-39 4 16,-2-4-4-16,61 43 6 0,0 0-6 0,-64-36 7 15,-3 5-7-15,67 31 3 0,0 0-3 0,-69-31 3 16,-3 2-3-16,72 29 0 0,0 0 0 0,-71-26 0 15,-2 2 0-15,73 24-3 0,0 0 3 0,-73-29-3 16,-1 2 3-16,74 27-14 0,0 0 14 0,-75-28-13 16,1-2 13-16,74 30-26 0,0 0 26 0,-70-35-26 15,2 3 26-15,68 32-7 0,0 0 7 0,-70-34-6 16,1 1 6-16,69 33-17 0,0 0 17 0,-75-31-17 16,-5 7 17-16,80 24-15 0,0 0 15 0,-81-20-15 15,-1 4 15-15,82 16-34 0,0 0 34 0,-88-15-34 0,-5 3 34 16,93 12-11-16,0 0 11 0,-92-16-10 0,0 4 10 15,92 12-37-15,0 0 37 0,-91-12-36 0,2-3 36 16,89 15-29-16,0 0 29 0,-94-19-29 0,-2 2 29 0,96 17-50 16,0 0 50-16,-92-19-49 0,1-1 49 0,91 20-36 15,0 0 36-15,-95-19-35 0,-3-2 35 0,98 21-17 16,0 0 17-16,-99-15-17 0,-2 3 17 0,101 12-31 16,0 0 31-16,-103-9-31 0,-3 2 31 0,106 7-11 15,0 0 11-15,-103-3-10 0,0-1 10 0,103 4-29 16,0 0 29-16,-103-1-29 0,-1-3 29 0,104 4-36 15,0 0 36-15,-108 0-36 0,-2 0 36 0,110 0-48 0,0 0 48 16,-112 0-48-16,-1 0 48 0,113 0-20 0,0 0 20 16,-113 9-19-16,2 1 19 0,111-10-14 0,0 0 14 15,-112 17-13-15,2 2 13 0,110-19-11 0,0 0 11 0,-109 33-11 16,-1 4 11-16,110-37-4 0,0 0 4 0,-100 45-3 16,8 1 3-16,92-46-12 0,0 0 12 0,-89 52-12 15,4-1 12-15,85-51-4 0,0 0 4 0,-78 57-3 16,4 1 3-16,74-58-12 0,0 0 12 0,-61 61-12 15,11 3 12-15,50-64-4 0,0 0 4 0,-47 68-3 16,5 3 3-16,42-71-7 0,0 0 7 0,-40 75-6 16,0 4 6-16,40-79-3 0,0 0 3 0,-38 82-3 15,1 4 3-15,37-86-2 0,0 0 2 0,-26 82-2 16,7-2 2-16,19-80-5 0,0 0 5 0,-6 74-4 16,12-11 4-16,-6-63-6 0,0 0 6 0,19 64-6 15,14-6 6-15,-33-58-15 0,0 0 15 0,42 58-14 0,10-3 14 16,-52-55-15-16,0 0 15 0,52 60-14 0,1 7 14 15,-53-67-1-15,0 0 1 0,54 75-1 0,0 11 1 16,-54-86-1-16,0 0 1 0,57 82-1 0,2 2 1 0,-59-84 0 16,0 0 0-16,63 79 0 0,5-5 0 0,-68-74 41 15,0 0-41-15,70 60 41 0,1-11-41 0,-71-49 37 16,0 0-37-16,85 48 38 0,11-5-38 0,-96-43 56 16,0 0-56-16,94 39 57 0,2-3-57 0,-96-36 33 15,0 0-33-15,106 33 34 0,8-2-34 0,-114-31 40 16,0 0-40-16,111 34 40 0,1 2-40 0,-112-36 34 15,0 0-34-15,115 39 34 0,1 1-34 0,-116-40 22 16,0 0-22-16,110 43 22 0,-2-4-22 0,-108-39 29 0,0 0-29 16,112 41 29-16,-1 2-29 0,-111-43 37 0,0 0-37 15,108 38 37-15,-2-2-37 0,-106-36 32 0,0 0-32 0,114 32 32 16,6-4-32-16,-120-28 43 0,0 0-43 0,115 27 44 16,3-5-44-16,-118-22 35 0,0 0-35 0,120 29 35 15,1 2-35-15,-121-31 33 0,0 0-33 0,115 28 34 16,-2-4-34-16,-113-24 14 0,0 0-14 0,117 27 15 15,1 4-15-15,-118-31 36 0,0 0-36 0,113 32 37 16,-3 1-37-16,-110-33 36 0,0 0-36 0,117 27 36 16,1-1-36-16,-118-26 43 0,0 0-43 0,115 17 44 15,-3-1-44-15,-112-16 41 0,0 0-41 0,115 12 41 16,1 0-41-16,-116-12 10 0,0 0-10 0,115 12 11 16,-1-2-11-16,-114-10 32 0,0 0-32 0,120 5 33 15,5-2-33-15,-125-3-1 0,0 0 1 0,127-5-1 16,4-1 1-16,-131 6-177 0,0 0 177 0,127-23-177 0,-1-9 177 15,126-20-981-15</inkml:trace>
  <inkml:trace contextRef="#ctx0" brushRef="#br1" timeOffset="154258.07">19661 9342 102 0,'0'0'0'0,"0"0"0"0,0 0 0 0,0 0-17 15</inkml:trace>
  <inkml:trace contextRef="#ctx0" brushRef="#br1" timeOffset="154631.29">19590 9364 169 0,'0'0'0'0,"0"0"0"0,19-12 0 0,-19 12 37 15,0 0-37-15,14-9 38 0,4 3-38 0,-18 6 79 0,0 0-79 16,20-12 80-16,7 1-80 0,-27 11 89 0,0 0-89 16,31-13 89-16,7-3-89 0,-38 16 71 0,0 0-71 15,40-19 71-15,4 0-71 0,-44 19 63 0,0 0-63 0,43-17 63 16,6-5-63-16,-49 22 42 0,0 0-42 0,56-20 42 15,0-1-42-15,-56 21 47 0,0 0-47 0,61-26 47 16,5 2-47-16,-66 24 41 0,0 0-41 0,77-29 42 16,6-9-42-16,-83 38 10 0,0 0-10 0,80-36 10 15,2 1-10-15,-82 35 13 0,0 0-13 0,80-36 14 16,-1-2-14-16,-79 38 25 0,0 0-25 0,71-38 26 16,-6 0-26-16,-65 38 11 0,0 0-11 0,66-36 11 15,-3 1-11-15,-63 35 10 0,0 0-10 0,62-36 11 16,1 5-11-16,-63 31 17 0,0 0-17 0,57-28 17 15,-1 1-17-15,-56 27 14 0,0 0-14 0,39-19 15 0,-15 4-15 16,-24 15 4-16,0 0-4 0,26-14 4 0,-3 2-4 16,-23 12 7-16,0 0-7 0,19-10 8 0,-2 1-8 15,-17 9 7-15,0 0-7 0,12-10 8 0,-3 5-8 0,-9 5-5 16,0 0 5-16,5-7-4 0,-5 3 4 0,0 4-174 16,0 0 174-16,0 0-173 0,0-1 173 0,-3-4-644 15</inkml:trace>
  <inkml:trace contextRef="#ctx0" brushRef="#br1" timeOffset="155576.57">19696 9223 1132 0,'0'0'0'0,"0"0"-33"16,0 0 33-16,-3 11-32 0,-1 4 32 0,4-15 0 16,0 0 0-16,0 10 0 0,0 1 0 0,0-11 0 15,0 0 0-15,7 7 0 0,4 1 0 0,-11-8-26 16,0 0 26-16,14 5-25 0,5 2 25 0,-19-7-21 0,0 0 21 16,26 5-21-16,5 6 21 0,-31-11-15 0,0 0 15 15,32 5-15-15,3 2 15 0,-35-7-5 0,0 0 5 16,36 5-5-16,-3 3 5 0,-33-8-8 0,0 0 8 15,35 11-8-15,3-6 8 0,-38-5-3 0,0 0 3 0,34 7-3 16,0-4 3-16,-34-3 6 0,0 0-6 0,32 2 7 16,-3-1-7-16,-29-1 17 0,0 0-17 0,23 0 17 15,-4 0-17-15,-19 0 17 0,0 0-17 0,16-1 17 16,-7-4-17-16,-9 5 26 0,0 0-26 0,5-6 26 16,-5 0-26-16,0 6 12 0,0 0-12 0,-5-6 13 15,-4 0-13-15,9 6 10 0,0 0-10 0,-16-9 11 16,-7 2-11-16,23 7 4 0,0 0-4 0,-26-8 5 15,-3-4-5-15,29 12-36 0,0 0 36 0,-33-11-35 16,-6 3 35-16,39 8-37 0,0 0 37 0,-41-9-37 0,-1-1 37 16,42 10-41-16,0 0 41 0,-49-4-40 0,-5 4 40 15,54 0-19-15,0 0 19 0,-58 2-18 0,1 3 18 16,57-5-7-16,0 0 7 0,-51 7-6 0,1 2 6 0,50-9-1 16,0 0 1-16,-47 10-1 0,2 4 1 0,45-14 26 15,0 0-26-15,-39 12 26 0,8-2-26 0,31-10 44 16,0 0-44-16,-25 9 45 0,6-3-45 0,19-6 46 15,0 0-46-15,-15 6 46 0,1-6-46 0,14 0 37 16,0 0-37-16,-2-11 37 0,9-2-37 0,-7 13 51 16,0 0-51-16,9-21 51 0,6-5-51 0,-15 26 20 15,0 0-20-15,23-31 20 0,3-5-20 0,-26 36 32 16,0 0-32-16,33-41 32 0,6-5-32 0,-39 46 18 0,0 0-18 16,43-46 19-16,8-2-19 0,-51 48 18 0,0 0-18 15,62-51 18-15,6-4-18 0,-68 55 26 0,0 0-26 0,51-35 26 16,-9 13-26-16,-42 22 21 0,0 0-21 0,34-17 21 15,-6 5-21-15,-28 12-15 0,0 0 15 0,26-5-14 16,-1 5 14-16,-25 0-84 0,0 0 84 0,50-5-958 16,-100 10 958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5/12/2020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5/12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5/12/2020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5/12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6.svg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customXml" Target="../ink/ink9.xml"/><Relationship Id="rId3" Type="http://schemas.openxmlformats.org/officeDocument/2006/relationships/image" Target="../media/image31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9.wmf"/><Relationship Id="rId4" Type="http://schemas.openxmlformats.org/officeDocument/2006/relationships/image" Target="../media/image32.sv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customXml" Target="../ink/ink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2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svg"/><Relationship Id="rId7" Type="http://schemas.openxmlformats.org/officeDocument/2006/relationships/image" Target="../media/image38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2.xml"/><Relationship Id="rId5" Type="http://schemas.openxmlformats.org/officeDocument/2006/relationships/image" Target="../media/image37.png"/><Relationship Id="rId4" Type="http://schemas.openxmlformats.org/officeDocument/2006/relationships/customXml" Target="../ink/ink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customXml" Target="../ink/ink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customXml" Target="../ink/ink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customXml" Target="../ink/ink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customXml" Target="../ink/ink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svg"/><Relationship Id="rId7" Type="http://schemas.openxmlformats.org/officeDocument/2006/relationships/image" Target="../media/image1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6.xml"/><Relationship Id="rId5" Type="http://schemas.openxmlformats.org/officeDocument/2006/relationships/image" Target="../media/image17.png"/><Relationship Id="rId4" Type="http://schemas.openxmlformats.org/officeDocument/2006/relationships/customXml" Target="../ink/ink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sv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customXml" Target="../ink/ink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customXml" Target="../ink/ink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JT current mirror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798AE20A-E120-4C14-984C-1DA2BE5939B9}"/>
              </a:ext>
            </a:extLst>
          </p:cNvPr>
          <p:cNvSpPr txBox="1"/>
          <p:nvPr/>
        </p:nvSpPr>
        <p:spPr>
          <a:xfrm>
            <a:off x="725714" y="1277257"/>
            <a:ext cx="4034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BJT simple current mirror</a:t>
            </a: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93707E13-0770-445D-ACDF-0BD8F42E28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25714" y="2268278"/>
            <a:ext cx="3037983" cy="2847315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A6A2B3C-31C9-4D21-AA2B-02F88B9F5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659666"/>
              </p:ext>
            </p:extLst>
          </p:nvPr>
        </p:nvGraphicFramePr>
        <p:xfrm>
          <a:off x="4227509" y="4054648"/>
          <a:ext cx="36925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37D001CC-05BE-4007-9419-4C9A5E390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7509" y="4054648"/>
                        <a:ext cx="36925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2F0F9642-8085-4989-AEF6-0878FC765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29626"/>
              </p:ext>
            </p:extLst>
          </p:nvPr>
        </p:nvGraphicFramePr>
        <p:xfrm>
          <a:off x="4114931" y="1786848"/>
          <a:ext cx="70564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7" imgW="3009600" imgH="495000" progId="Equation.DSMT4">
                  <p:embed/>
                </p:oleObj>
              </mc:Choice>
              <mc:Fallback>
                <p:oleObj name="Equation" r:id="rId7" imgW="3009600" imgH="4950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A6A2B3C-31C9-4D21-AA2B-02F88B9F5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931" y="1786848"/>
                        <a:ext cx="7056438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FD16933-0C0C-4FA5-B602-523862311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38675"/>
              </p:ext>
            </p:extLst>
          </p:nvPr>
        </p:nvGraphicFramePr>
        <p:xfrm>
          <a:off x="4114931" y="2861623"/>
          <a:ext cx="68786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9" imgW="2933640" imgH="495000" progId="Equation.DSMT4">
                  <p:embed/>
                </p:oleObj>
              </mc:Choice>
              <mc:Fallback>
                <p:oleObj name="Equation" r:id="rId9" imgW="2933640" imgH="4950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F0F9642-8085-4989-AEF6-0878FC7659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4931" y="2861623"/>
                        <a:ext cx="6878638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FF42D3C-89D4-4EF2-8A5F-0555137B8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104835"/>
              </p:ext>
            </p:extLst>
          </p:nvPr>
        </p:nvGraphicFramePr>
        <p:xfrm>
          <a:off x="7391623" y="5205499"/>
          <a:ext cx="15192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1" imgW="647640" imgH="431640" progId="Equation.DSMT4">
                  <p:embed/>
                </p:oleObj>
              </mc:Choice>
              <mc:Fallback>
                <p:oleObj name="Equation" r:id="rId11" imgW="64764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A6A2B3C-31C9-4D21-AA2B-02F88B9F5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91623" y="5205499"/>
                        <a:ext cx="151923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4A78AF3B-633E-4582-BF77-A1872F3DC856}"/>
              </a:ext>
            </a:extLst>
          </p:cNvPr>
          <p:cNvSpPr txBox="1"/>
          <p:nvPr/>
        </p:nvSpPr>
        <p:spPr>
          <a:xfrm>
            <a:off x="4182608" y="5461286"/>
            <a:ext cx="1359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Freccia a destra 5">
            <a:extLst>
              <a:ext uri="{FF2B5EF4-FFF2-40B4-BE49-F238E27FC236}">
                <a16:creationId xmlns:a16="http://schemas.microsoft.com/office/drawing/2014/main" id="{B6F7FD16-1A9B-4082-8465-538358B914D9}"/>
              </a:ext>
            </a:extLst>
          </p:cNvPr>
          <p:cNvSpPr/>
          <p:nvPr/>
        </p:nvSpPr>
        <p:spPr>
          <a:xfrm>
            <a:off x="5863771" y="5481079"/>
            <a:ext cx="972458" cy="46977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BB7BDEC-9CB9-4300-BF79-83F1F33A1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Wilson </a:t>
            </a:r>
            <a:r>
              <a:rPr lang="it-IT" dirty="0" err="1"/>
              <a:t>current</a:t>
            </a:r>
            <a:r>
              <a:rPr lang="it-IT" dirty="0"/>
              <a:t> </a:t>
            </a:r>
            <a:r>
              <a:rPr lang="it-IT" dirty="0" err="1"/>
              <a:t>mirror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71A8B9D-2C9B-42C6-B85A-7D51DFCF46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3F8A403-D21B-48E3-AB2E-5CF6016148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CC80167-FA1F-45A4-B907-85329CEDDA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406978" y="1742676"/>
            <a:ext cx="2897007" cy="3668751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867EDBCF-3201-499D-84C6-071A0ABFD23E}"/>
              </a:ext>
            </a:extLst>
          </p:cNvPr>
          <p:cNvSpPr txBox="1"/>
          <p:nvPr/>
        </p:nvSpPr>
        <p:spPr>
          <a:xfrm>
            <a:off x="1705928" y="923433"/>
            <a:ext cx="28039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3-transistor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ersion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5D00B7A3-30BC-4E2B-BDEE-FA045CB57793}"/>
              </a:ext>
            </a:extLst>
          </p:cNvPr>
          <p:cNvSpPr txBox="1"/>
          <p:nvPr/>
        </p:nvSpPr>
        <p:spPr>
          <a:xfrm>
            <a:off x="2017986" y="2301766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4F41759-A88B-4E8C-B2D5-9A67D8851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507565"/>
              </p:ext>
            </p:extLst>
          </p:nvPr>
        </p:nvGraphicFramePr>
        <p:xfrm>
          <a:off x="5158239" y="1324247"/>
          <a:ext cx="2090058" cy="537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888840" imgH="228600" progId="Equation.DSMT4">
                  <p:embed/>
                </p:oleObj>
              </mc:Choice>
              <mc:Fallback>
                <p:oleObj name="Equation" r:id="rId5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58239" y="1324247"/>
                        <a:ext cx="2090058" cy="537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D545F9D-D1F9-4398-8B37-87031EF3E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9083"/>
              </p:ext>
            </p:extLst>
          </p:nvPr>
        </p:nvGraphicFramePr>
        <p:xfrm>
          <a:off x="5167313" y="2033588"/>
          <a:ext cx="24780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1054080" imgH="228600" progId="Equation.DSMT4">
                  <p:embed/>
                </p:oleObj>
              </mc:Choice>
              <mc:Fallback>
                <p:oleObj name="Equation" r:id="rId7" imgW="10540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4F41759-A88B-4E8C-B2D5-9A67D8851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67313" y="2033588"/>
                        <a:ext cx="247808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09640222-0C05-413D-98F2-BAD89288D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895270"/>
              </p:ext>
            </p:extLst>
          </p:nvPr>
        </p:nvGraphicFramePr>
        <p:xfrm>
          <a:off x="5264262" y="2695860"/>
          <a:ext cx="14017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D545F9D-D1F9-4398-8B37-87031EF3EC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64262" y="2695860"/>
                        <a:ext cx="140176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37D001CC-05BE-4007-9419-4C9A5E390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94928"/>
              </p:ext>
            </p:extLst>
          </p:nvPr>
        </p:nvGraphicFramePr>
        <p:xfrm>
          <a:off x="5211078" y="3164533"/>
          <a:ext cx="18780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1" imgW="799920" imgH="431640" progId="Equation.DSMT4">
                  <p:embed/>
                </p:oleObj>
              </mc:Choice>
              <mc:Fallback>
                <p:oleObj name="Equation" r:id="rId11" imgW="79992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09640222-0C05-413D-98F2-BAD89288D3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11078" y="3164533"/>
                        <a:ext cx="1878012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2" name="Input penna 11">
                <a:extLst>
                  <a:ext uri="{FF2B5EF4-FFF2-40B4-BE49-F238E27FC236}">
                    <a16:creationId xmlns:a16="http://schemas.microsoft.com/office/drawing/2014/main" id="{98ADADFF-A3DE-4562-ADA7-3443CCE952B0}"/>
                  </a:ext>
                </a:extLst>
              </p14:cNvPr>
              <p14:cNvContentPartPr/>
              <p14:nvPr/>
            </p14:nvContentPartPr>
            <p14:xfrm>
              <a:off x="1092600" y="145080"/>
              <a:ext cx="10886040" cy="5915160"/>
            </p14:xfrm>
          </p:contentPart>
        </mc:Choice>
        <mc:Fallback xmlns="">
          <p:pic>
            <p:nvPicPr>
              <p:cNvPr id="12" name="Input penna 11">
                <a:extLst>
                  <a:ext uri="{FF2B5EF4-FFF2-40B4-BE49-F238E27FC236}">
                    <a16:creationId xmlns:a16="http://schemas.microsoft.com/office/drawing/2014/main" id="{98ADADFF-A3DE-4562-ADA7-3443CCE952B0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083240" y="135720"/>
                <a:ext cx="10904760" cy="5933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882226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C58D221-8916-44A4-8AA3-795A67DA93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Wilson </a:t>
            </a:r>
            <a:r>
              <a:rPr lang="it-IT" dirty="0" err="1"/>
              <a:t>Current</a:t>
            </a:r>
            <a:r>
              <a:rPr lang="it-IT" dirty="0"/>
              <a:t> Mirror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D09E274-0583-48C9-B56C-6C4F53FD6C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E62B331-56DC-49CA-8F90-E991735679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80364BF-D193-4DE2-8F9A-59CD79EE7E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406978" y="1742676"/>
            <a:ext cx="2897007" cy="3668751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6DC9DA6-AE57-4487-A134-DA5FFFBB0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298712"/>
              </p:ext>
            </p:extLst>
          </p:nvPr>
        </p:nvGraphicFramePr>
        <p:xfrm>
          <a:off x="5211078" y="3164533"/>
          <a:ext cx="18780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799920" imgH="431640" progId="Equation.DSMT4">
                  <p:embed/>
                </p:oleObj>
              </mc:Choice>
              <mc:Fallback>
                <p:oleObj name="Equation" r:id="rId5" imgW="79992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37D001CC-05BE-4007-9419-4C9A5E390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11078" y="3164533"/>
                        <a:ext cx="1878012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id="{4497C25E-26F2-4413-80A9-1A8181ED3362}"/>
                  </a:ext>
                </a:extLst>
              </p14:cNvPr>
              <p14:cNvContentPartPr/>
              <p14:nvPr/>
            </p14:nvContentPartPr>
            <p14:xfrm>
              <a:off x="482760" y="220320"/>
              <a:ext cx="11603520" cy="6504840"/>
            </p14:xfrm>
          </p:contentPart>
        </mc:Choice>
        <mc:Fallback xmlns=""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4497C25E-26F2-4413-80A9-1A8181ED3362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73400" y="210960"/>
                <a:ext cx="11622240" cy="6523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048406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42CF8F9-963F-4674-B5F7-735634BEFB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4-transistor Wilson </a:t>
            </a:r>
            <a:r>
              <a:rPr lang="it-IT" dirty="0" err="1"/>
              <a:t>current</a:t>
            </a:r>
            <a:r>
              <a:rPr lang="it-IT" dirty="0"/>
              <a:t> </a:t>
            </a:r>
            <a:r>
              <a:rPr lang="it-IT" dirty="0" err="1"/>
              <a:t>mirror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DBA4F6D-3DD8-429C-8DE0-24E3CC575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AFA1119-368A-432B-9026-AB83A70D4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10E07394-1A0E-43D1-B06B-253B98A8A8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32338" y="1746303"/>
            <a:ext cx="3024352" cy="401189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put penna 5">
                <a:extLst>
                  <a:ext uri="{FF2B5EF4-FFF2-40B4-BE49-F238E27FC236}">
                    <a16:creationId xmlns:a16="http://schemas.microsoft.com/office/drawing/2014/main" id="{F5F2C85D-7157-4FC0-93F9-7A63F71905A4}"/>
                  </a:ext>
                </a:extLst>
              </p14:cNvPr>
              <p14:cNvContentPartPr/>
              <p14:nvPr/>
            </p14:nvContentPartPr>
            <p14:xfrm>
              <a:off x="896760" y="167760"/>
              <a:ext cx="11294280" cy="5907960"/>
            </p14:xfrm>
          </p:contentPart>
        </mc:Choice>
        <mc:Fallback xmlns="">
          <p:pic>
            <p:nvPicPr>
              <p:cNvPr id="6" name="Input penna 5">
                <a:extLst>
                  <a:ext uri="{FF2B5EF4-FFF2-40B4-BE49-F238E27FC236}">
                    <a16:creationId xmlns:a16="http://schemas.microsoft.com/office/drawing/2014/main" id="{F5F2C85D-7157-4FC0-93F9-7A63F71905A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87400" y="158400"/>
                <a:ext cx="11313000" cy="592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id="{FBF7C709-6C3C-4BF9-8217-6507F1026C78}"/>
                  </a:ext>
                </a:extLst>
              </p14:cNvPr>
              <p14:cNvContentPartPr/>
              <p14:nvPr/>
            </p14:nvContentPartPr>
            <p14:xfrm>
              <a:off x="287280" y="212760"/>
              <a:ext cx="11168640" cy="5631120"/>
            </p14:xfrm>
          </p:contentPart>
        </mc:Choice>
        <mc:Fallback xmlns=""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FBF7C709-6C3C-4BF9-8217-6507F1026C7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77920" y="203400"/>
                <a:ext cx="11187360" cy="5649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378507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093414B-1627-49B8-A20B-CA0DC4EFD6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7DB0A19-6F28-43EE-B0F7-09EEFD4740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70DA83C-1535-4224-A332-92CE0846F9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put penna 4">
                <a:extLst>
                  <a:ext uri="{FF2B5EF4-FFF2-40B4-BE49-F238E27FC236}">
                    <a16:creationId xmlns:a16="http://schemas.microsoft.com/office/drawing/2014/main" id="{56B23FF8-12A9-4246-AB56-3F4FE7E54D2F}"/>
                  </a:ext>
                </a:extLst>
              </p14:cNvPr>
              <p14:cNvContentPartPr/>
              <p14:nvPr/>
            </p14:nvContentPartPr>
            <p14:xfrm>
              <a:off x="99720" y="720"/>
              <a:ext cx="11839320" cy="6248160"/>
            </p14:xfrm>
          </p:contentPart>
        </mc:Choice>
        <mc:Fallback xmlns="">
          <p:pic>
            <p:nvPicPr>
              <p:cNvPr id="5" name="Input penna 4">
                <a:extLst>
                  <a:ext uri="{FF2B5EF4-FFF2-40B4-BE49-F238E27FC236}">
                    <a16:creationId xmlns:a16="http://schemas.microsoft.com/office/drawing/2014/main" id="{56B23FF8-12A9-4246-AB56-3F4FE7E54D2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0360" y="-8640"/>
                <a:ext cx="11858040" cy="6266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684571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263247A-0CEC-401A-8085-12EB912B4D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BJT </a:t>
            </a:r>
            <a:r>
              <a:rPr lang="it-IT" dirty="0" err="1"/>
              <a:t>simple</a:t>
            </a:r>
            <a:r>
              <a:rPr lang="it-IT" dirty="0"/>
              <a:t> </a:t>
            </a:r>
            <a:r>
              <a:rPr lang="it-IT" dirty="0" err="1"/>
              <a:t>current</a:t>
            </a:r>
            <a:r>
              <a:rPr lang="it-IT" dirty="0"/>
              <a:t> </a:t>
            </a:r>
            <a:r>
              <a:rPr lang="it-IT" dirty="0" err="1"/>
              <a:t>mirror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8B698AA-AF88-4147-88D4-AA91BE3CDC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2491AE9-6DAD-42CF-90D8-5CCF262F06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AF878DC8-9663-4D9E-90AB-97F3C69845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25714" y="2268278"/>
            <a:ext cx="3037983" cy="284731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put penna 5">
                <a:extLst>
                  <a:ext uri="{FF2B5EF4-FFF2-40B4-BE49-F238E27FC236}">
                    <a16:creationId xmlns:a16="http://schemas.microsoft.com/office/drawing/2014/main" id="{A3764781-DAD2-4E78-9D65-EDA64E95562D}"/>
                  </a:ext>
                </a:extLst>
              </p14:cNvPr>
              <p14:cNvContentPartPr/>
              <p14:nvPr/>
            </p14:nvContentPartPr>
            <p14:xfrm>
              <a:off x="232560" y="689040"/>
              <a:ext cx="11895840" cy="5702400"/>
            </p14:xfrm>
          </p:contentPart>
        </mc:Choice>
        <mc:Fallback xmlns="">
          <p:pic>
            <p:nvPicPr>
              <p:cNvPr id="6" name="Input penna 5">
                <a:extLst>
                  <a:ext uri="{FF2B5EF4-FFF2-40B4-BE49-F238E27FC236}">
                    <a16:creationId xmlns:a16="http://schemas.microsoft.com/office/drawing/2014/main" id="{A3764781-DAD2-4E78-9D65-EDA64E95562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23200" y="679680"/>
                <a:ext cx="11914560" cy="5721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122285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imple </a:t>
            </a:r>
            <a:r>
              <a:rPr lang="it-IT" dirty="0" err="1"/>
              <a:t>mirror</a:t>
            </a:r>
            <a:r>
              <a:rPr lang="it-IT" dirty="0"/>
              <a:t> with </a:t>
            </a:r>
            <a:r>
              <a:rPr lang="it-IT" dirty="0" err="1"/>
              <a:t>emitter</a:t>
            </a:r>
            <a:r>
              <a:rPr lang="it-IT" dirty="0"/>
              <a:t> </a:t>
            </a:r>
            <a:r>
              <a:rPr lang="it-IT" dirty="0" err="1"/>
              <a:t>degeneration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C1A2D68-6B0F-4B32-B9C4-ADBCC89B7C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74278" y="1925691"/>
            <a:ext cx="3317984" cy="3587739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put penna 5">
                <a:extLst>
                  <a:ext uri="{FF2B5EF4-FFF2-40B4-BE49-F238E27FC236}">
                    <a16:creationId xmlns:a16="http://schemas.microsoft.com/office/drawing/2014/main" id="{3AA8CF57-6AC8-42B1-8D45-0A5CD0AC38FC}"/>
                  </a:ext>
                </a:extLst>
              </p14:cNvPr>
              <p14:cNvContentPartPr/>
              <p14:nvPr/>
            </p14:nvContentPartPr>
            <p14:xfrm>
              <a:off x="1613520" y="928800"/>
              <a:ext cx="10577520" cy="5170320"/>
            </p14:xfrm>
          </p:contentPart>
        </mc:Choice>
        <mc:Fallback xmlns="">
          <p:pic>
            <p:nvPicPr>
              <p:cNvPr id="6" name="Input penna 5">
                <a:extLst>
                  <a:ext uri="{FF2B5EF4-FFF2-40B4-BE49-F238E27FC236}">
                    <a16:creationId xmlns:a16="http://schemas.microsoft.com/office/drawing/2014/main" id="{3AA8CF57-6AC8-42B1-8D45-0A5CD0AC38F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04160" y="919440"/>
                <a:ext cx="10596240" cy="518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0065A29-3968-4FCC-83FD-5B54F18679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The </a:t>
            </a:r>
            <a:r>
              <a:rPr lang="it-IT" dirty="0" err="1"/>
              <a:t>Widlar</a:t>
            </a:r>
            <a:r>
              <a:rPr lang="it-IT" dirty="0"/>
              <a:t> </a:t>
            </a:r>
            <a:r>
              <a:rPr lang="it-IT" dirty="0" err="1"/>
              <a:t>current</a:t>
            </a:r>
            <a:r>
              <a:rPr lang="it-IT" dirty="0"/>
              <a:t> source 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7BD1EFD-2B17-4B3B-ABE8-EBA93235B8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44C7173-D58A-49F8-AB19-DABF3C75C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271183CA-058D-48F2-B4B1-EB5E58AAE38F}"/>
              </a:ext>
            </a:extLst>
          </p:cNvPr>
          <p:cNvSpPr txBox="1"/>
          <p:nvPr/>
        </p:nvSpPr>
        <p:spPr>
          <a:xfrm>
            <a:off x="838200" y="1390579"/>
            <a:ext cx="4513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A non-linear current mirror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4D2E2C92-FAB2-47B1-B46A-74AD5279458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t="-3371" r="-5843" b="-1036"/>
          <a:stretch/>
        </p:blipFill>
        <p:spPr>
          <a:xfrm>
            <a:off x="1575934" y="2103120"/>
            <a:ext cx="3017520" cy="347472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id="{7ECB0CCA-036F-4ECF-9B86-EA54E6D872A3}"/>
                  </a:ext>
                </a:extLst>
              </p14:cNvPr>
              <p14:cNvContentPartPr/>
              <p14:nvPr/>
            </p14:nvContentPartPr>
            <p14:xfrm>
              <a:off x="288000" y="194400"/>
              <a:ext cx="11903040" cy="6012000"/>
            </p14:xfrm>
          </p:contentPart>
        </mc:Choice>
        <mc:Fallback xmlns=""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7ECB0CCA-036F-4ECF-9B86-EA54E6D872A3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78640" y="185040"/>
                <a:ext cx="11921760" cy="6030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770340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7E6F6D6-936A-4340-AF47-08B932CE7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BJT cascode </a:t>
            </a:r>
            <a:r>
              <a:rPr lang="it-IT" dirty="0" err="1"/>
              <a:t>mirror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F1560AE-5EE5-4C54-8576-E09D4904AF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3047912-C668-4EC9-813D-A6586ECFF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EA55114-2652-4A90-86AE-89D3F58390B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-3776" t="-3199" r="-11374" b="-3374"/>
          <a:stretch/>
        </p:blipFill>
        <p:spPr>
          <a:xfrm>
            <a:off x="1188720" y="1645920"/>
            <a:ext cx="3474720" cy="41148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put penna 5">
                <a:extLst>
                  <a:ext uri="{FF2B5EF4-FFF2-40B4-BE49-F238E27FC236}">
                    <a16:creationId xmlns:a16="http://schemas.microsoft.com/office/drawing/2014/main" id="{8EBDADB5-01C0-4057-95FF-EA8FB6D489DB}"/>
                  </a:ext>
                </a:extLst>
              </p14:cNvPr>
              <p14:cNvContentPartPr/>
              <p14:nvPr/>
            </p14:nvContentPartPr>
            <p14:xfrm>
              <a:off x="1578600" y="87120"/>
              <a:ext cx="10436400" cy="5830200"/>
            </p14:xfrm>
          </p:contentPart>
        </mc:Choice>
        <mc:Fallback xmlns="">
          <p:pic>
            <p:nvPicPr>
              <p:cNvPr id="6" name="Input penna 5">
                <a:extLst>
                  <a:ext uri="{FF2B5EF4-FFF2-40B4-BE49-F238E27FC236}">
                    <a16:creationId xmlns:a16="http://schemas.microsoft.com/office/drawing/2014/main" id="{8EBDADB5-01C0-4057-95FF-EA8FB6D489D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69240" y="77760"/>
                <a:ext cx="10455120" cy="584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432002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A06EFFB-A56C-4E5F-B727-256A8CE733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BJT cascode </a:t>
            </a:r>
            <a:r>
              <a:rPr lang="it-IT" dirty="0" err="1"/>
              <a:t>current</a:t>
            </a:r>
            <a:r>
              <a:rPr lang="it-IT" dirty="0"/>
              <a:t> </a:t>
            </a:r>
            <a:r>
              <a:rPr lang="it-IT" dirty="0" err="1"/>
              <a:t>mirror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2CD5DC1-51D6-4B54-8DF0-F450A26AB5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847DABC-A900-4FB7-BCD5-0D1253E029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B5DBE44A-2F9A-41D9-81A4-5398A48FA57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-3776" t="-3199" r="-11374" b="-3374"/>
          <a:stretch/>
        </p:blipFill>
        <p:spPr>
          <a:xfrm>
            <a:off x="1188720" y="1645920"/>
            <a:ext cx="3474720" cy="41148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6" name="Input penna 5">
                <a:extLst>
                  <a:ext uri="{FF2B5EF4-FFF2-40B4-BE49-F238E27FC236}">
                    <a16:creationId xmlns:a16="http://schemas.microsoft.com/office/drawing/2014/main" id="{62B72C57-AB33-429D-90EC-9CF0C8A245C7}"/>
                  </a:ext>
                </a:extLst>
              </p14:cNvPr>
              <p14:cNvContentPartPr/>
              <p14:nvPr/>
            </p14:nvContentPartPr>
            <p14:xfrm>
              <a:off x="290520" y="194760"/>
              <a:ext cx="11754360" cy="6494760"/>
            </p14:xfrm>
          </p:contentPart>
        </mc:Choice>
        <mc:Fallback xmlns="">
          <p:pic>
            <p:nvPicPr>
              <p:cNvPr id="6" name="Input penna 5">
                <a:extLst>
                  <a:ext uri="{FF2B5EF4-FFF2-40B4-BE49-F238E27FC236}">
                    <a16:creationId xmlns:a16="http://schemas.microsoft.com/office/drawing/2014/main" id="{62B72C57-AB33-429D-90EC-9CF0C8A245C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1160" y="185400"/>
                <a:ext cx="11773080" cy="651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id="{95EA8BD7-5B2B-4366-91AA-491D63EA13E0}"/>
                  </a:ext>
                </a:extLst>
              </p14:cNvPr>
              <p14:cNvContentPartPr/>
              <p14:nvPr/>
            </p14:nvContentPartPr>
            <p14:xfrm>
              <a:off x="879120" y="676080"/>
              <a:ext cx="2687400" cy="3161520"/>
            </p14:xfrm>
          </p:contentPart>
        </mc:Choice>
        <mc:Fallback xmlns=""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95EA8BD7-5B2B-4366-91AA-491D63EA13E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69760" y="666720"/>
                <a:ext cx="2706120" cy="3180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36727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8AD31E7-558C-4B1C-AF87-24D67C3862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Current</a:t>
            </a:r>
            <a:r>
              <a:rPr lang="it-IT" dirty="0"/>
              <a:t> </a:t>
            </a:r>
            <a:r>
              <a:rPr lang="it-IT" dirty="0" err="1"/>
              <a:t>mirrors</a:t>
            </a:r>
            <a:r>
              <a:rPr lang="it-IT" dirty="0"/>
              <a:t> with «beta-</a:t>
            </a:r>
            <a:r>
              <a:rPr lang="it-IT" dirty="0" err="1"/>
              <a:t>helper</a:t>
            </a:r>
            <a:r>
              <a:rPr lang="it-IT" dirty="0"/>
              <a:t>»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FBB38F4-9566-4945-B269-5AA9A5ED33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2985336-0371-4EE3-A110-4B81A585CE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C98AB238-8BA3-4485-85D8-F772720D38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74842" y="1478154"/>
            <a:ext cx="3685788" cy="390169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id="{C5F9C791-6AF9-438C-8284-E008EA47E09E}"/>
                  </a:ext>
                </a:extLst>
              </p14:cNvPr>
              <p14:cNvContentPartPr/>
              <p14:nvPr/>
            </p14:nvContentPartPr>
            <p14:xfrm>
              <a:off x="1561680" y="785880"/>
              <a:ext cx="10502640" cy="5231880"/>
            </p14:xfrm>
          </p:contentPart>
        </mc:Choice>
        <mc:Fallback xmlns=""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C5F9C791-6AF9-438C-8284-E008EA47E09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52320" y="776520"/>
                <a:ext cx="10521360" cy="525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535698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5705F37-706A-4454-AA8E-4442536E42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Beta </a:t>
            </a:r>
            <a:r>
              <a:rPr lang="it-IT" dirty="0" err="1"/>
              <a:t>helper</a:t>
            </a:r>
            <a:r>
              <a:rPr lang="it-IT" dirty="0"/>
              <a:t> + </a:t>
            </a:r>
            <a:r>
              <a:rPr lang="it-IT" dirty="0" err="1"/>
              <a:t>emitter</a:t>
            </a:r>
            <a:r>
              <a:rPr lang="it-IT" dirty="0"/>
              <a:t> </a:t>
            </a:r>
            <a:r>
              <a:rPr lang="it-IT" dirty="0" err="1"/>
              <a:t>degeneration</a:t>
            </a:r>
            <a:r>
              <a:rPr lang="it-IT" dirty="0"/>
              <a:t> 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CA7B0EE-7325-4F2C-AB7D-AC1C87E060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AF32F8C-E4F6-487A-9E94-414A96D7B7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E79B198-CAD1-4423-9D53-653622AAE7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87024" y="1439977"/>
            <a:ext cx="3773707" cy="458764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put penna 6">
                <a:extLst>
                  <a:ext uri="{FF2B5EF4-FFF2-40B4-BE49-F238E27FC236}">
                    <a16:creationId xmlns:a16="http://schemas.microsoft.com/office/drawing/2014/main" id="{2A39DE11-5780-41EE-9976-D310686BAF49}"/>
                  </a:ext>
                </a:extLst>
              </p14:cNvPr>
              <p14:cNvContentPartPr/>
              <p14:nvPr/>
            </p14:nvContentPartPr>
            <p14:xfrm>
              <a:off x="2535120" y="923760"/>
              <a:ext cx="9463320" cy="1939320"/>
            </p14:xfrm>
          </p:contentPart>
        </mc:Choice>
        <mc:Fallback xmlns="">
          <p:pic>
            <p:nvPicPr>
              <p:cNvPr id="7" name="Input penna 6">
                <a:extLst>
                  <a:ext uri="{FF2B5EF4-FFF2-40B4-BE49-F238E27FC236}">
                    <a16:creationId xmlns:a16="http://schemas.microsoft.com/office/drawing/2014/main" id="{2A39DE11-5780-41EE-9976-D310686BAF4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525760" y="914400"/>
                <a:ext cx="9482040" cy="1958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903371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D14B85-6EB3-4668-996C-6F96A5548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157311"/>
            <a:ext cx="10515600" cy="662397"/>
          </a:xfrm>
        </p:spPr>
        <p:txBody>
          <a:bodyPr/>
          <a:lstStyle/>
          <a:p>
            <a:r>
              <a:rPr lang="it-IT" dirty="0" err="1"/>
              <a:t>Mirrors</a:t>
            </a:r>
            <a:r>
              <a:rPr lang="it-IT" dirty="0"/>
              <a:t> in the 741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480B164-3B67-43B1-A49E-135DE4B2DE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440D4E0-257E-4F90-8FA5-08DBBF873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95538F79-48C5-406B-A37D-AF414730A2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689" y="943322"/>
            <a:ext cx="5905822" cy="4971356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9A58E07D-8969-461C-B315-309C9D2332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2861" y="374462"/>
            <a:ext cx="1898724" cy="2554236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B526A228-5BF5-48C3-8940-1B6DE07052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81585" y="2915557"/>
            <a:ext cx="1898724" cy="2999121"/>
          </a:xfrm>
          <a:prstGeom prst="rect">
            <a:avLst/>
          </a:prstGeom>
        </p:spPr>
      </p:pic>
      <p:sp>
        <p:nvSpPr>
          <p:cNvPr id="9" name="Rettangolo 8">
            <a:extLst>
              <a:ext uri="{FF2B5EF4-FFF2-40B4-BE49-F238E27FC236}">
                <a16:creationId xmlns:a16="http://schemas.microsoft.com/office/drawing/2014/main" id="{B31E61D7-36BA-4288-B400-33F87CA4CE74}"/>
              </a:ext>
            </a:extLst>
          </p:cNvPr>
          <p:cNvSpPr/>
          <p:nvPr/>
        </p:nvSpPr>
        <p:spPr>
          <a:xfrm>
            <a:off x="1497724" y="3894083"/>
            <a:ext cx="1056290" cy="160808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1D09D69B-DE0F-46D0-9033-766767E8402F}"/>
              </a:ext>
            </a:extLst>
          </p:cNvPr>
          <p:cNvSpPr/>
          <p:nvPr/>
        </p:nvSpPr>
        <p:spPr>
          <a:xfrm>
            <a:off x="2642761" y="3614057"/>
            <a:ext cx="1056290" cy="1888109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88AA6842-E8CA-4AEC-8413-4C2631D23B6D}"/>
              </a:ext>
            </a:extLst>
          </p:cNvPr>
          <p:cNvSpPr/>
          <p:nvPr/>
        </p:nvSpPr>
        <p:spPr>
          <a:xfrm>
            <a:off x="7608403" y="157311"/>
            <a:ext cx="1898724" cy="26097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6622BD69-AD29-4ECD-866C-682D14294123}"/>
              </a:ext>
            </a:extLst>
          </p:cNvPr>
          <p:cNvSpPr/>
          <p:nvPr/>
        </p:nvSpPr>
        <p:spPr>
          <a:xfrm>
            <a:off x="9154017" y="2670002"/>
            <a:ext cx="2199782" cy="3396969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igura a mano libera: forma 12">
            <a:extLst>
              <a:ext uri="{FF2B5EF4-FFF2-40B4-BE49-F238E27FC236}">
                <a16:creationId xmlns:a16="http://schemas.microsoft.com/office/drawing/2014/main" id="{DFA3D131-99AF-4476-A237-D0532861EDE1}"/>
              </a:ext>
            </a:extLst>
          </p:cNvPr>
          <p:cNvSpPr/>
          <p:nvPr/>
        </p:nvSpPr>
        <p:spPr>
          <a:xfrm>
            <a:off x="1942075" y="1081288"/>
            <a:ext cx="5663411" cy="2884355"/>
          </a:xfrm>
          <a:custGeom>
            <a:avLst/>
            <a:gdLst>
              <a:gd name="connsiteX0" fmla="*/ 162496 w 5663411"/>
              <a:gd name="connsiteY0" fmla="*/ 2794026 h 2884355"/>
              <a:gd name="connsiteX1" fmla="*/ 2839 w 5663411"/>
              <a:gd name="connsiteY1" fmla="*/ 2721455 h 2884355"/>
              <a:gd name="connsiteX2" fmla="*/ 147982 w 5663411"/>
              <a:gd name="connsiteY2" fmla="*/ 1299055 h 2884355"/>
              <a:gd name="connsiteX3" fmla="*/ 1047868 w 5663411"/>
              <a:gd name="connsiteY3" fmla="*/ 413683 h 2884355"/>
              <a:gd name="connsiteX4" fmla="*/ 3994268 w 5663411"/>
              <a:gd name="connsiteY4" fmla="*/ 36312 h 2884355"/>
              <a:gd name="connsiteX5" fmla="*/ 5663411 w 5663411"/>
              <a:gd name="connsiteY5" fmla="*/ 36312 h 2884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663411" h="2884355">
                <a:moveTo>
                  <a:pt x="162496" y="2794026"/>
                </a:moveTo>
                <a:cubicBezTo>
                  <a:pt x="83877" y="2882321"/>
                  <a:pt x="5258" y="2970617"/>
                  <a:pt x="2839" y="2721455"/>
                </a:cubicBezTo>
                <a:cubicBezTo>
                  <a:pt x="420" y="2472293"/>
                  <a:pt x="-26190" y="1683684"/>
                  <a:pt x="147982" y="1299055"/>
                </a:cubicBezTo>
                <a:cubicBezTo>
                  <a:pt x="322154" y="914426"/>
                  <a:pt x="406820" y="624140"/>
                  <a:pt x="1047868" y="413683"/>
                </a:cubicBezTo>
                <a:cubicBezTo>
                  <a:pt x="1688916" y="203226"/>
                  <a:pt x="3225011" y="99207"/>
                  <a:pt x="3994268" y="36312"/>
                </a:cubicBezTo>
                <a:cubicBezTo>
                  <a:pt x="4763525" y="-26583"/>
                  <a:pt x="5213468" y="4864"/>
                  <a:pt x="5663411" y="36312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igura a mano libera: forma 13">
            <a:extLst>
              <a:ext uri="{FF2B5EF4-FFF2-40B4-BE49-F238E27FC236}">
                <a16:creationId xmlns:a16="http://schemas.microsoft.com/office/drawing/2014/main" id="{01102CA7-6E58-45F8-8547-2577492984E2}"/>
              </a:ext>
            </a:extLst>
          </p:cNvPr>
          <p:cNvSpPr/>
          <p:nvPr/>
        </p:nvSpPr>
        <p:spPr>
          <a:xfrm>
            <a:off x="3454400" y="4847771"/>
            <a:ext cx="5699617" cy="978945"/>
          </a:xfrm>
          <a:custGeom>
            <a:avLst/>
            <a:gdLst>
              <a:gd name="connsiteX0" fmla="*/ 0 w 5994400"/>
              <a:gd name="connsiteY0" fmla="*/ 653143 h 978945"/>
              <a:gd name="connsiteX1" fmla="*/ 1175657 w 5994400"/>
              <a:gd name="connsiteY1" fmla="*/ 972458 h 978945"/>
              <a:gd name="connsiteX2" fmla="*/ 2728686 w 5994400"/>
              <a:gd name="connsiteY2" fmla="*/ 812800 h 978945"/>
              <a:gd name="connsiteX3" fmla="*/ 5210629 w 5994400"/>
              <a:gd name="connsiteY3" fmla="*/ 188686 h 978945"/>
              <a:gd name="connsiteX4" fmla="*/ 5718629 w 5994400"/>
              <a:gd name="connsiteY4" fmla="*/ 101600 h 978945"/>
              <a:gd name="connsiteX5" fmla="*/ 5994400 w 5994400"/>
              <a:gd name="connsiteY5" fmla="*/ 0 h 978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994400" h="978945">
                <a:moveTo>
                  <a:pt x="0" y="653143"/>
                </a:moveTo>
                <a:cubicBezTo>
                  <a:pt x="360438" y="799496"/>
                  <a:pt x="720876" y="945849"/>
                  <a:pt x="1175657" y="972458"/>
                </a:cubicBezTo>
                <a:cubicBezTo>
                  <a:pt x="1630438" y="999068"/>
                  <a:pt x="2056191" y="943429"/>
                  <a:pt x="2728686" y="812800"/>
                </a:cubicBezTo>
                <a:cubicBezTo>
                  <a:pt x="3401181" y="682171"/>
                  <a:pt x="4712305" y="307219"/>
                  <a:pt x="5210629" y="188686"/>
                </a:cubicBezTo>
                <a:cubicBezTo>
                  <a:pt x="5708953" y="70153"/>
                  <a:pt x="5588001" y="133048"/>
                  <a:pt x="5718629" y="101600"/>
                </a:cubicBezTo>
                <a:cubicBezTo>
                  <a:pt x="5849258" y="70152"/>
                  <a:pt x="5921829" y="35076"/>
                  <a:pt x="5994400" y="0"/>
                </a:cubicBezTo>
              </a:path>
            </a:pathLst>
          </a:custGeom>
          <a:noFill/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829AF267-903F-4D88-8E40-1DAB932E34F0}"/>
              </a:ext>
            </a:extLst>
          </p:cNvPr>
          <p:cNvSpPr txBox="1"/>
          <p:nvPr/>
        </p:nvSpPr>
        <p:spPr>
          <a:xfrm>
            <a:off x="9704803" y="480356"/>
            <a:ext cx="22220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Widlar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sourc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0537D953-CFD5-4055-91EA-21E132F3DF64}"/>
              </a:ext>
            </a:extLst>
          </p:cNvPr>
          <p:cNvSpPr txBox="1"/>
          <p:nvPr/>
        </p:nvSpPr>
        <p:spPr>
          <a:xfrm>
            <a:off x="6961723" y="3294402"/>
            <a:ext cx="20249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Beta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help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+</a:t>
            </a: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mitt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eg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151492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5</Words>
  <Application>Microsoft Office PowerPoint</Application>
  <PresentationFormat>Widescreen</PresentationFormat>
  <Paragraphs>47</Paragraphs>
  <Slides>13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2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3</vt:i4>
      </vt:variant>
    </vt:vector>
  </HeadingPairs>
  <TitlesOfParts>
    <vt:vector size="17" baseType="lpstr">
      <vt:lpstr>Arial</vt:lpstr>
      <vt:lpstr>Calibri</vt:lpstr>
      <vt:lpstr>Tema di Office</vt:lpstr>
      <vt:lpstr>Equation</vt:lpstr>
      <vt:lpstr>BJT current mirrors</vt:lpstr>
      <vt:lpstr>BJT simple current mirror</vt:lpstr>
      <vt:lpstr>Simple mirror with emitter degeneration</vt:lpstr>
      <vt:lpstr>The Widlar current source </vt:lpstr>
      <vt:lpstr>BJT cascode mirror</vt:lpstr>
      <vt:lpstr>BJT cascode current mirror</vt:lpstr>
      <vt:lpstr>Current mirrors with «beta-helper»</vt:lpstr>
      <vt:lpstr>Beta helper + emitter degeneration </vt:lpstr>
      <vt:lpstr>Mirrors in the 741</vt:lpstr>
      <vt:lpstr>Wilson current mirror</vt:lpstr>
      <vt:lpstr>Wilson Current Mirror</vt:lpstr>
      <vt:lpstr>4-transistor Wilson current mirror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20</cp:revision>
  <dcterms:created xsi:type="dcterms:W3CDTF">2015-02-03T16:10:37Z</dcterms:created>
  <dcterms:modified xsi:type="dcterms:W3CDTF">2020-05-12T11:13:05Z</dcterms:modified>
</cp:coreProperties>
</file>